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2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3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4.xml" ContentType="application/vnd.openxmlformats-officedocument.presentationml.tags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5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6.xml" ContentType="application/vnd.openxmlformats-officedocument.presentationml.tags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tags/tag7.xml" ContentType="application/vnd.openxmlformats-officedocument.presentationml.tags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tags/tag8.xml" ContentType="application/vnd.openxmlformats-officedocument.presentationml.tags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tags/tag9.xml" ContentType="application/vnd.openxmlformats-officedocument.presentationml.tags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tags/tag10.xml" ContentType="application/vnd.openxmlformats-officedocument.presentationml.tags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tags/tag11.xml" ContentType="application/vnd.openxmlformats-officedocument.presentationml.tags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tags/tag12.xml" ContentType="application/vnd.openxmlformats-officedocument.presentationml.tags+xml"/>
  <Override PartName="/ppt/notesSlides/notesSlide42.xml" ContentType="application/vnd.openxmlformats-officedocument.presentationml.notesSlide+xml"/>
  <Override PartName="/ppt/tags/tag13.xml" ContentType="application/vnd.openxmlformats-officedocument.presentationml.tags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tags/tag14.xml" ContentType="application/vnd.openxmlformats-officedocument.presentationml.tags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tags/tag15.xml" ContentType="application/vnd.openxmlformats-officedocument.presentationml.tags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tags/tag16.xml" ContentType="application/vnd.openxmlformats-officedocument.presentationml.tags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tags/tag17.xml" ContentType="application/vnd.openxmlformats-officedocument.presentationml.tags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tags/tag18.xml" ContentType="application/vnd.openxmlformats-officedocument.presentationml.tags+xml"/>
  <Override PartName="/ppt/notesSlides/notesSlide5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57"/>
  </p:notesMasterIdLst>
  <p:sldIdLst>
    <p:sldId id="257" r:id="rId2"/>
    <p:sldId id="351" r:id="rId3"/>
    <p:sldId id="352" r:id="rId4"/>
    <p:sldId id="353" r:id="rId5"/>
    <p:sldId id="354" r:id="rId6"/>
    <p:sldId id="355" r:id="rId7"/>
    <p:sldId id="357" r:id="rId8"/>
    <p:sldId id="358" r:id="rId9"/>
    <p:sldId id="364" r:id="rId10"/>
    <p:sldId id="367" r:id="rId11"/>
    <p:sldId id="368" r:id="rId12"/>
    <p:sldId id="369" r:id="rId13"/>
    <p:sldId id="377" r:id="rId14"/>
    <p:sldId id="376" r:id="rId15"/>
    <p:sldId id="374" r:id="rId16"/>
    <p:sldId id="375" r:id="rId17"/>
    <p:sldId id="381" r:id="rId18"/>
    <p:sldId id="365" r:id="rId19"/>
    <p:sldId id="399" r:id="rId20"/>
    <p:sldId id="400" r:id="rId21"/>
    <p:sldId id="406" r:id="rId22"/>
    <p:sldId id="398" r:id="rId23"/>
    <p:sldId id="409" r:id="rId24"/>
    <p:sldId id="404" r:id="rId25"/>
    <p:sldId id="405" r:id="rId26"/>
    <p:sldId id="430" r:id="rId27"/>
    <p:sldId id="431" r:id="rId28"/>
    <p:sldId id="385" r:id="rId29"/>
    <p:sldId id="432" r:id="rId30"/>
    <p:sldId id="433" r:id="rId31"/>
    <p:sldId id="434" r:id="rId32"/>
    <p:sldId id="435" r:id="rId33"/>
    <p:sldId id="436" r:id="rId34"/>
    <p:sldId id="437" r:id="rId35"/>
    <p:sldId id="438" r:id="rId36"/>
    <p:sldId id="379" r:id="rId37"/>
    <p:sldId id="380" r:id="rId38"/>
    <p:sldId id="439" r:id="rId39"/>
    <p:sldId id="333" r:id="rId40"/>
    <p:sldId id="334" r:id="rId41"/>
    <p:sldId id="337" r:id="rId42"/>
    <p:sldId id="440" r:id="rId43"/>
    <p:sldId id="356" r:id="rId44"/>
    <p:sldId id="441" r:id="rId45"/>
    <p:sldId id="442" r:id="rId46"/>
    <p:sldId id="443" r:id="rId47"/>
    <p:sldId id="360" r:id="rId48"/>
    <p:sldId id="444" r:id="rId49"/>
    <p:sldId id="343" r:id="rId50"/>
    <p:sldId id="362" r:id="rId51"/>
    <p:sldId id="344" r:id="rId52"/>
    <p:sldId id="363" r:id="rId53"/>
    <p:sldId id="346" r:id="rId54"/>
    <p:sldId id="350" r:id="rId55"/>
    <p:sldId id="446" r:id="rId5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369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5B3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97694A5-45C4-48C4-8E13-7012793BE418}" v="3" dt="2020-12-03T21:40:49.32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69" d="100"/>
          <a:sy n="69" d="100"/>
        </p:scale>
        <p:origin x="238" y="16"/>
      </p:cViewPr>
      <p:guideLst>
        <p:guide orient="horz" pos="2160"/>
        <p:guide pos="2880"/>
        <p:guide orient="horz" pos="369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ang Chen" userId="c441ca43-8d05-4143-94bb-18cf9def1e49" providerId="ADAL" clId="{197694A5-45C4-48C4-8E13-7012793BE418}"/>
    <pc:docChg chg="modSld">
      <pc:chgData name="Gang Chen" userId="c441ca43-8d05-4143-94bb-18cf9def1e49" providerId="ADAL" clId="{197694A5-45C4-48C4-8E13-7012793BE418}" dt="2020-12-03T21:37:27.483" v="0"/>
      <pc:docMkLst>
        <pc:docMk/>
      </pc:docMkLst>
      <pc:sldChg chg="addSp delSp modSp">
        <pc:chgData name="Gang Chen" userId="c441ca43-8d05-4143-94bb-18cf9def1e49" providerId="ADAL" clId="{197694A5-45C4-48C4-8E13-7012793BE418}" dt="2020-12-03T21:37:27.483" v="0"/>
        <pc:sldMkLst>
          <pc:docMk/>
          <pc:sldMk cId="1193271569" sldId="257"/>
        </pc:sldMkLst>
        <pc:picChg chg="del">
          <ac:chgData name="Gang Chen" userId="c441ca43-8d05-4143-94bb-18cf9def1e49" providerId="ADAL" clId="{197694A5-45C4-48C4-8E13-7012793BE418}" dt="2020-12-03T21:37:27.483" v="0"/>
          <ac:picMkLst>
            <pc:docMk/>
            <pc:sldMk cId="1193271569" sldId="257"/>
            <ac:picMk id="2" creationId="{188B4786-7CB6-49B4-90CE-07107A1EA3C2}"/>
          </ac:picMkLst>
        </pc:picChg>
        <pc:picChg chg="add mod">
          <ac:chgData name="Gang Chen" userId="c441ca43-8d05-4143-94bb-18cf9def1e49" providerId="ADAL" clId="{197694A5-45C4-48C4-8E13-7012793BE418}" dt="2020-12-03T21:37:27.483" v="0"/>
          <ac:picMkLst>
            <pc:docMk/>
            <pc:sldMk cId="1193271569" sldId="257"/>
            <ac:picMk id="3" creationId="{E8EC1F6A-A3BF-48D0-9A9C-260FA7C7E4A0}"/>
          </ac:picMkLst>
        </pc:picChg>
      </pc:sldChg>
    </pc:docChg>
  </pc:docChgLst>
  <pc:docChgLst>
    <pc:chgData name="Gang Chen" userId="c441ca43-8d05-4143-94bb-18cf9def1e49" providerId="ADAL" clId="{F9E602D6-047E-4D09-8CCF-81FBB030C650}"/>
    <pc:docChg chg="modSld">
      <pc:chgData name="Gang Chen" userId="c441ca43-8d05-4143-94bb-18cf9def1e49" providerId="ADAL" clId="{F9E602D6-047E-4D09-8CCF-81FBB030C650}" dt="2020-04-18T03:40:05.112" v="48" actId="20577"/>
      <pc:docMkLst>
        <pc:docMk/>
      </pc:docMkLst>
      <pc:sldChg chg="modNotesTx">
        <pc:chgData name="Gang Chen" userId="c441ca43-8d05-4143-94bb-18cf9def1e49" providerId="ADAL" clId="{F9E602D6-047E-4D09-8CCF-81FBB030C650}" dt="2020-04-18T03:37:54.164" v="0" actId="20577"/>
        <pc:sldMkLst>
          <pc:docMk/>
          <pc:sldMk cId="1193271569" sldId="257"/>
        </pc:sldMkLst>
      </pc:sldChg>
      <pc:sldChg chg="modNotesTx">
        <pc:chgData name="Gang Chen" userId="c441ca43-8d05-4143-94bb-18cf9def1e49" providerId="ADAL" clId="{F9E602D6-047E-4D09-8CCF-81FBB030C650}" dt="2020-04-18T03:39:28.326" v="34" actId="20577"/>
        <pc:sldMkLst>
          <pc:docMk/>
          <pc:sldMk cId="538145347" sldId="334"/>
        </pc:sldMkLst>
      </pc:sldChg>
      <pc:sldChg chg="modNotesTx">
        <pc:chgData name="Gang Chen" userId="c441ca43-8d05-4143-94bb-18cf9def1e49" providerId="ADAL" clId="{F9E602D6-047E-4D09-8CCF-81FBB030C650}" dt="2020-04-18T03:39:30.503" v="35" actId="20577"/>
        <pc:sldMkLst>
          <pc:docMk/>
          <pc:sldMk cId="2627796603" sldId="337"/>
        </pc:sldMkLst>
      </pc:sldChg>
      <pc:sldChg chg="modNotesTx">
        <pc:chgData name="Gang Chen" userId="c441ca43-8d05-4143-94bb-18cf9def1e49" providerId="ADAL" clId="{F9E602D6-047E-4D09-8CCF-81FBB030C650}" dt="2020-04-18T03:39:48.539" v="42" actId="20577"/>
        <pc:sldMkLst>
          <pc:docMk/>
          <pc:sldMk cId="3868328225" sldId="343"/>
        </pc:sldMkLst>
      </pc:sldChg>
      <pc:sldChg chg="modNotesTx">
        <pc:chgData name="Gang Chen" userId="c441ca43-8d05-4143-94bb-18cf9def1e49" providerId="ADAL" clId="{F9E602D6-047E-4D09-8CCF-81FBB030C650}" dt="2020-04-18T03:39:53.603" v="44" actId="20577"/>
        <pc:sldMkLst>
          <pc:docMk/>
          <pc:sldMk cId="826617225" sldId="344"/>
        </pc:sldMkLst>
      </pc:sldChg>
      <pc:sldChg chg="modNotesTx">
        <pc:chgData name="Gang Chen" userId="c441ca43-8d05-4143-94bb-18cf9def1e49" providerId="ADAL" clId="{F9E602D6-047E-4D09-8CCF-81FBB030C650}" dt="2020-04-18T03:39:58.616" v="46" actId="20577"/>
        <pc:sldMkLst>
          <pc:docMk/>
          <pc:sldMk cId="3409007753" sldId="346"/>
        </pc:sldMkLst>
      </pc:sldChg>
      <pc:sldChg chg="modNotesTx">
        <pc:chgData name="Gang Chen" userId="c441ca43-8d05-4143-94bb-18cf9def1e49" providerId="ADAL" clId="{F9E602D6-047E-4D09-8CCF-81FBB030C650}" dt="2020-04-18T03:40:01.807" v="47" actId="20577"/>
        <pc:sldMkLst>
          <pc:docMk/>
          <pc:sldMk cId="3573271563" sldId="350"/>
        </pc:sldMkLst>
      </pc:sldChg>
      <pc:sldChg chg="modNotesTx">
        <pc:chgData name="Gang Chen" userId="c441ca43-8d05-4143-94bb-18cf9def1e49" providerId="ADAL" clId="{F9E602D6-047E-4D09-8CCF-81FBB030C650}" dt="2020-04-18T03:37:57.319" v="1" actId="20577"/>
        <pc:sldMkLst>
          <pc:docMk/>
          <pc:sldMk cId="3444984327" sldId="351"/>
        </pc:sldMkLst>
      </pc:sldChg>
      <pc:sldChg chg="modNotesTx">
        <pc:chgData name="Gang Chen" userId="c441ca43-8d05-4143-94bb-18cf9def1e49" providerId="ADAL" clId="{F9E602D6-047E-4D09-8CCF-81FBB030C650}" dt="2020-04-18T03:38:00.617" v="2" actId="20577"/>
        <pc:sldMkLst>
          <pc:docMk/>
          <pc:sldMk cId="1467399382" sldId="352"/>
        </pc:sldMkLst>
      </pc:sldChg>
      <pc:sldChg chg="modNotesTx">
        <pc:chgData name="Gang Chen" userId="c441ca43-8d05-4143-94bb-18cf9def1e49" providerId="ADAL" clId="{F9E602D6-047E-4D09-8CCF-81FBB030C650}" dt="2020-04-18T03:38:02.774" v="3" actId="20577"/>
        <pc:sldMkLst>
          <pc:docMk/>
          <pc:sldMk cId="1451751074" sldId="353"/>
        </pc:sldMkLst>
      </pc:sldChg>
      <pc:sldChg chg="modNotesTx">
        <pc:chgData name="Gang Chen" userId="c441ca43-8d05-4143-94bb-18cf9def1e49" providerId="ADAL" clId="{F9E602D6-047E-4D09-8CCF-81FBB030C650}" dt="2020-04-18T03:38:05.133" v="4" actId="20577"/>
        <pc:sldMkLst>
          <pc:docMk/>
          <pc:sldMk cId="152953458" sldId="354"/>
        </pc:sldMkLst>
      </pc:sldChg>
      <pc:sldChg chg="modNotesTx">
        <pc:chgData name="Gang Chen" userId="c441ca43-8d05-4143-94bb-18cf9def1e49" providerId="ADAL" clId="{F9E602D6-047E-4D09-8CCF-81FBB030C650}" dt="2020-04-18T03:38:07.155" v="5" actId="20577"/>
        <pc:sldMkLst>
          <pc:docMk/>
          <pc:sldMk cId="961658721" sldId="355"/>
        </pc:sldMkLst>
      </pc:sldChg>
      <pc:sldChg chg="modNotesTx">
        <pc:chgData name="Gang Chen" userId="c441ca43-8d05-4143-94bb-18cf9def1e49" providerId="ADAL" clId="{F9E602D6-047E-4D09-8CCF-81FBB030C650}" dt="2020-04-18T03:39:35.222" v="37" actId="20577"/>
        <pc:sldMkLst>
          <pc:docMk/>
          <pc:sldMk cId="2490648094" sldId="356"/>
        </pc:sldMkLst>
      </pc:sldChg>
      <pc:sldChg chg="modNotesTx">
        <pc:chgData name="Gang Chen" userId="c441ca43-8d05-4143-94bb-18cf9def1e49" providerId="ADAL" clId="{F9E602D6-047E-4D09-8CCF-81FBB030C650}" dt="2020-04-18T03:38:09.632" v="6" actId="20577"/>
        <pc:sldMkLst>
          <pc:docMk/>
          <pc:sldMk cId="269915891" sldId="357"/>
        </pc:sldMkLst>
      </pc:sldChg>
      <pc:sldChg chg="modNotesTx">
        <pc:chgData name="Gang Chen" userId="c441ca43-8d05-4143-94bb-18cf9def1e49" providerId="ADAL" clId="{F9E602D6-047E-4D09-8CCF-81FBB030C650}" dt="2020-04-18T03:38:12.147" v="7" actId="20577"/>
        <pc:sldMkLst>
          <pc:docMk/>
          <pc:sldMk cId="2784163850" sldId="358"/>
        </pc:sldMkLst>
      </pc:sldChg>
      <pc:sldChg chg="modNotesTx">
        <pc:chgData name="Gang Chen" userId="c441ca43-8d05-4143-94bb-18cf9def1e49" providerId="ADAL" clId="{F9E602D6-047E-4D09-8CCF-81FBB030C650}" dt="2020-04-18T03:39:45.269" v="41" actId="20577"/>
        <pc:sldMkLst>
          <pc:docMk/>
          <pc:sldMk cId="956391915" sldId="360"/>
        </pc:sldMkLst>
      </pc:sldChg>
      <pc:sldChg chg="modNotesTx">
        <pc:chgData name="Gang Chen" userId="c441ca43-8d05-4143-94bb-18cf9def1e49" providerId="ADAL" clId="{F9E602D6-047E-4D09-8CCF-81FBB030C650}" dt="2020-04-18T03:39:50.834" v="43" actId="20577"/>
        <pc:sldMkLst>
          <pc:docMk/>
          <pc:sldMk cId="42772173" sldId="362"/>
        </pc:sldMkLst>
      </pc:sldChg>
      <pc:sldChg chg="modNotesTx">
        <pc:chgData name="Gang Chen" userId="c441ca43-8d05-4143-94bb-18cf9def1e49" providerId="ADAL" clId="{F9E602D6-047E-4D09-8CCF-81FBB030C650}" dt="2020-04-18T03:39:56.226" v="45" actId="20577"/>
        <pc:sldMkLst>
          <pc:docMk/>
          <pc:sldMk cId="254536016" sldId="363"/>
        </pc:sldMkLst>
      </pc:sldChg>
      <pc:sldChg chg="modNotesTx">
        <pc:chgData name="Gang Chen" userId="c441ca43-8d05-4143-94bb-18cf9def1e49" providerId="ADAL" clId="{F9E602D6-047E-4D09-8CCF-81FBB030C650}" dt="2020-04-18T03:38:16.164" v="8" actId="20577"/>
        <pc:sldMkLst>
          <pc:docMk/>
          <pc:sldMk cId="2420728136" sldId="367"/>
        </pc:sldMkLst>
      </pc:sldChg>
      <pc:sldChg chg="modNotesTx">
        <pc:chgData name="Gang Chen" userId="c441ca43-8d05-4143-94bb-18cf9def1e49" providerId="ADAL" clId="{F9E602D6-047E-4D09-8CCF-81FBB030C650}" dt="2020-04-18T03:38:18.957" v="9" actId="20577"/>
        <pc:sldMkLst>
          <pc:docMk/>
          <pc:sldMk cId="1247724547" sldId="368"/>
        </pc:sldMkLst>
      </pc:sldChg>
      <pc:sldChg chg="modNotesTx">
        <pc:chgData name="Gang Chen" userId="c441ca43-8d05-4143-94bb-18cf9def1e49" providerId="ADAL" clId="{F9E602D6-047E-4D09-8CCF-81FBB030C650}" dt="2020-04-18T03:38:29.181" v="12" actId="20577"/>
        <pc:sldMkLst>
          <pc:docMk/>
          <pc:sldMk cId="2605863541" sldId="374"/>
        </pc:sldMkLst>
      </pc:sldChg>
      <pc:sldChg chg="modNotesTx">
        <pc:chgData name="Gang Chen" userId="c441ca43-8d05-4143-94bb-18cf9def1e49" providerId="ADAL" clId="{F9E602D6-047E-4D09-8CCF-81FBB030C650}" dt="2020-04-18T03:38:31.618" v="13" actId="20577"/>
        <pc:sldMkLst>
          <pc:docMk/>
          <pc:sldMk cId="982494769" sldId="375"/>
        </pc:sldMkLst>
      </pc:sldChg>
      <pc:sldChg chg="modNotesTx">
        <pc:chgData name="Gang Chen" userId="c441ca43-8d05-4143-94bb-18cf9def1e49" providerId="ADAL" clId="{F9E602D6-047E-4D09-8CCF-81FBB030C650}" dt="2020-04-18T03:38:26.208" v="11" actId="20577"/>
        <pc:sldMkLst>
          <pc:docMk/>
          <pc:sldMk cId="1247712264" sldId="376"/>
        </pc:sldMkLst>
      </pc:sldChg>
      <pc:sldChg chg="modNotesTx">
        <pc:chgData name="Gang Chen" userId="c441ca43-8d05-4143-94bb-18cf9def1e49" providerId="ADAL" clId="{F9E602D6-047E-4D09-8CCF-81FBB030C650}" dt="2020-04-18T03:38:23.286" v="10" actId="20577"/>
        <pc:sldMkLst>
          <pc:docMk/>
          <pc:sldMk cId="3511221136" sldId="377"/>
        </pc:sldMkLst>
      </pc:sldChg>
      <pc:sldChg chg="modNotesTx">
        <pc:chgData name="Gang Chen" userId="c441ca43-8d05-4143-94bb-18cf9def1e49" providerId="ADAL" clId="{F9E602D6-047E-4D09-8CCF-81FBB030C650}" dt="2020-04-18T03:39:18.960" v="31" actId="20577"/>
        <pc:sldMkLst>
          <pc:docMk/>
          <pc:sldMk cId="3671711425" sldId="379"/>
        </pc:sldMkLst>
      </pc:sldChg>
      <pc:sldChg chg="modNotesTx">
        <pc:chgData name="Gang Chen" userId="c441ca43-8d05-4143-94bb-18cf9def1e49" providerId="ADAL" clId="{F9E602D6-047E-4D09-8CCF-81FBB030C650}" dt="2020-04-18T03:39:21.712" v="32" actId="20577"/>
        <pc:sldMkLst>
          <pc:docMk/>
          <pc:sldMk cId="3616751269" sldId="380"/>
        </pc:sldMkLst>
      </pc:sldChg>
      <pc:sldChg chg="modNotesTx">
        <pc:chgData name="Gang Chen" userId="c441ca43-8d05-4143-94bb-18cf9def1e49" providerId="ADAL" clId="{F9E602D6-047E-4D09-8CCF-81FBB030C650}" dt="2020-04-18T03:38:34.240" v="14" actId="20577"/>
        <pc:sldMkLst>
          <pc:docMk/>
          <pc:sldMk cId="318430574" sldId="381"/>
        </pc:sldMkLst>
      </pc:sldChg>
      <pc:sldChg chg="modNotesTx">
        <pc:chgData name="Gang Chen" userId="c441ca43-8d05-4143-94bb-18cf9def1e49" providerId="ADAL" clId="{F9E602D6-047E-4D09-8CCF-81FBB030C650}" dt="2020-04-18T03:38:57.989" v="23" actId="20577"/>
        <pc:sldMkLst>
          <pc:docMk/>
          <pc:sldMk cId="2815790816" sldId="385"/>
        </pc:sldMkLst>
      </pc:sldChg>
      <pc:sldChg chg="modNotesTx">
        <pc:chgData name="Gang Chen" userId="c441ca43-8d05-4143-94bb-18cf9def1e49" providerId="ADAL" clId="{F9E602D6-047E-4D09-8CCF-81FBB030C650}" dt="2020-04-18T03:38:45.384" v="18" actId="20577"/>
        <pc:sldMkLst>
          <pc:docMk/>
          <pc:sldMk cId="3359118263" sldId="398"/>
        </pc:sldMkLst>
      </pc:sldChg>
      <pc:sldChg chg="modNotesTx">
        <pc:chgData name="Gang Chen" userId="c441ca43-8d05-4143-94bb-18cf9def1e49" providerId="ADAL" clId="{F9E602D6-047E-4D09-8CCF-81FBB030C650}" dt="2020-04-18T03:38:37.507" v="15" actId="20577"/>
        <pc:sldMkLst>
          <pc:docMk/>
          <pc:sldMk cId="771431388" sldId="399"/>
        </pc:sldMkLst>
      </pc:sldChg>
      <pc:sldChg chg="modNotesTx">
        <pc:chgData name="Gang Chen" userId="c441ca43-8d05-4143-94bb-18cf9def1e49" providerId="ADAL" clId="{F9E602D6-047E-4D09-8CCF-81FBB030C650}" dt="2020-04-18T03:38:39.726" v="16" actId="20577"/>
        <pc:sldMkLst>
          <pc:docMk/>
          <pc:sldMk cId="2534864925" sldId="400"/>
        </pc:sldMkLst>
      </pc:sldChg>
      <pc:sldChg chg="modNotesTx">
        <pc:chgData name="Gang Chen" userId="c441ca43-8d05-4143-94bb-18cf9def1e49" providerId="ADAL" clId="{F9E602D6-047E-4D09-8CCF-81FBB030C650}" dt="2020-04-18T03:38:49.904" v="20" actId="20577"/>
        <pc:sldMkLst>
          <pc:docMk/>
          <pc:sldMk cId="3349694806" sldId="404"/>
        </pc:sldMkLst>
      </pc:sldChg>
      <pc:sldChg chg="modNotesTx">
        <pc:chgData name="Gang Chen" userId="c441ca43-8d05-4143-94bb-18cf9def1e49" providerId="ADAL" clId="{F9E602D6-047E-4D09-8CCF-81FBB030C650}" dt="2020-04-18T03:38:52.481" v="21" actId="20577"/>
        <pc:sldMkLst>
          <pc:docMk/>
          <pc:sldMk cId="3844205433" sldId="405"/>
        </pc:sldMkLst>
      </pc:sldChg>
      <pc:sldChg chg="modNotesTx">
        <pc:chgData name="Gang Chen" userId="c441ca43-8d05-4143-94bb-18cf9def1e49" providerId="ADAL" clId="{F9E602D6-047E-4D09-8CCF-81FBB030C650}" dt="2020-04-18T03:38:42.678" v="17" actId="20577"/>
        <pc:sldMkLst>
          <pc:docMk/>
          <pc:sldMk cId="4190046327" sldId="406"/>
        </pc:sldMkLst>
      </pc:sldChg>
      <pc:sldChg chg="modNotesTx">
        <pc:chgData name="Gang Chen" userId="c441ca43-8d05-4143-94bb-18cf9def1e49" providerId="ADAL" clId="{F9E602D6-047E-4D09-8CCF-81FBB030C650}" dt="2020-04-18T03:38:47.476" v="19" actId="20577"/>
        <pc:sldMkLst>
          <pc:docMk/>
          <pc:sldMk cId="3857029434" sldId="409"/>
        </pc:sldMkLst>
      </pc:sldChg>
      <pc:sldChg chg="modNotesTx">
        <pc:chgData name="Gang Chen" userId="c441ca43-8d05-4143-94bb-18cf9def1e49" providerId="ADAL" clId="{F9E602D6-047E-4D09-8CCF-81FBB030C650}" dt="2020-04-18T03:38:55.677" v="22" actId="20577"/>
        <pc:sldMkLst>
          <pc:docMk/>
          <pc:sldMk cId="2468770427" sldId="431"/>
        </pc:sldMkLst>
      </pc:sldChg>
      <pc:sldChg chg="modNotesTx">
        <pc:chgData name="Gang Chen" userId="c441ca43-8d05-4143-94bb-18cf9def1e49" providerId="ADAL" clId="{F9E602D6-047E-4D09-8CCF-81FBB030C650}" dt="2020-04-18T03:39:01.726" v="24" actId="20577"/>
        <pc:sldMkLst>
          <pc:docMk/>
          <pc:sldMk cId="2215510646" sldId="432"/>
        </pc:sldMkLst>
      </pc:sldChg>
      <pc:sldChg chg="modNotesTx">
        <pc:chgData name="Gang Chen" userId="c441ca43-8d05-4143-94bb-18cf9def1e49" providerId="ADAL" clId="{F9E602D6-047E-4D09-8CCF-81FBB030C650}" dt="2020-04-18T03:39:03.631" v="25" actId="20577"/>
        <pc:sldMkLst>
          <pc:docMk/>
          <pc:sldMk cId="849936383" sldId="433"/>
        </pc:sldMkLst>
      </pc:sldChg>
      <pc:sldChg chg="modNotesTx">
        <pc:chgData name="Gang Chen" userId="c441ca43-8d05-4143-94bb-18cf9def1e49" providerId="ADAL" clId="{F9E602D6-047E-4D09-8CCF-81FBB030C650}" dt="2020-04-18T03:39:05.836" v="26" actId="20577"/>
        <pc:sldMkLst>
          <pc:docMk/>
          <pc:sldMk cId="2437771563" sldId="434"/>
        </pc:sldMkLst>
      </pc:sldChg>
      <pc:sldChg chg="modNotesTx">
        <pc:chgData name="Gang Chen" userId="c441ca43-8d05-4143-94bb-18cf9def1e49" providerId="ADAL" clId="{F9E602D6-047E-4D09-8CCF-81FBB030C650}" dt="2020-04-18T03:39:08.772" v="27" actId="20577"/>
        <pc:sldMkLst>
          <pc:docMk/>
          <pc:sldMk cId="2924025186" sldId="435"/>
        </pc:sldMkLst>
      </pc:sldChg>
      <pc:sldChg chg="modNotesTx">
        <pc:chgData name="Gang Chen" userId="c441ca43-8d05-4143-94bb-18cf9def1e49" providerId="ADAL" clId="{F9E602D6-047E-4D09-8CCF-81FBB030C650}" dt="2020-04-18T03:39:11.319" v="28" actId="20577"/>
        <pc:sldMkLst>
          <pc:docMk/>
          <pc:sldMk cId="3730596054" sldId="436"/>
        </pc:sldMkLst>
      </pc:sldChg>
      <pc:sldChg chg="modNotesTx">
        <pc:chgData name="Gang Chen" userId="c441ca43-8d05-4143-94bb-18cf9def1e49" providerId="ADAL" clId="{F9E602D6-047E-4D09-8CCF-81FBB030C650}" dt="2020-04-18T03:39:13.679" v="29" actId="20577"/>
        <pc:sldMkLst>
          <pc:docMk/>
          <pc:sldMk cId="708398334" sldId="437"/>
        </pc:sldMkLst>
      </pc:sldChg>
      <pc:sldChg chg="modNotesTx">
        <pc:chgData name="Gang Chen" userId="c441ca43-8d05-4143-94bb-18cf9def1e49" providerId="ADAL" clId="{F9E602D6-047E-4D09-8CCF-81FBB030C650}" dt="2020-04-18T03:39:16.273" v="30" actId="20577"/>
        <pc:sldMkLst>
          <pc:docMk/>
          <pc:sldMk cId="863765685" sldId="438"/>
        </pc:sldMkLst>
      </pc:sldChg>
      <pc:sldChg chg="modNotesTx">
        <pc:chgData name="Gang Chen" userId="c441ca43-8d05-4143-94bb-18cf9def1e49" providerId="ADAL" clId="{F9E602D6-047E-4D09-8CCF-81FBB030C650}" dt="2020-04-18T03:39:24.416" v="33" actId="20577"/>
        <pc:sldMkLst>
          <pc:docMk/>
          <pc:sldMk cId="3371735513" sldId="439"/>
        </pc:sldMkLst>
      </pc:sldChg>
      <pc:sldChg chg="modNotesTx">
        <pc:chgData name="Gang Chen" userId="c441ca43-8d05-4143-94bb-18cf9def1e49" providerId="ADAL" clId="{F9E602D6-047E-4D09-8CCF-81FBB030C650}" dt="2020-04-18T03:39:33.129" v="36" actId="20577"/>
        <pc:sldMkLst>
          <pc:docMk/>
          <pc:sldMk cId="1650148596" sldId="440"/>
        </pc:sldMkLst>
      </pc:sldChg>
      <pc:sldChg chg="modNotesTx">
        <pc:chgData name="Gang Chen" userId="c441ca43-8d05-4143-94bb-18cf9def1e49" providerId="ADAL" clId="{F9E602D6-047E-4D09-8CCF-81FBB030C650}" dt="2020-04-18T03:39:37.706" v="38" actId="20577"/>
        <pc:sldMkLst>
          <pc:docMk/>
          <pc:sldMk cId="2932468890" sldId="441"/>
        </pc:sldMkLst>
      </pc:sldChg>
      <pc:sldChg chg="modNotesTx">
        <pc:chgData name="Gang Chen" userId="c441ca43-8d05-4143-94bb-18cf9def1e49" providerId="ADAL" clId="{F9E602D6-047E-4D09-8CCF-81FBB030C650}" dt="2020-04-18T03:39:40.061" v="39" actId="20577"/>
        <pc:sldMkLst>
          <pc:docMk/>
          <pc:sldMk cId="3864586589" sldId="442"/>
        </pc:sldMkLst>
      </pc:sldChg>
      <pc:sldChg chg="modNotesTx">
        <pc:chgData name="Gang Chen" userId="c441ca43-8d05-4143-94bb-18cf9def1e49" providerId="ADAL" clId="{F9E602D6-047E-4D09-8CCF-81FBB030C650}" dt="2020-04-18T03:39:42.942" v="40" actId="20577"/>
        <pc:sldMkLst>
          <pc:docMk/>
          <pc:sldMk cId="3621179205" sldId="443"/>
        </pc:sldMkLst>
      </pc:sldChg>
      <pc:sldChg chg="modNotesTx">
        <pc:chgData name="Gang Chen" userId="c441ca43-8d05-4143-94bb-18cf9def1e49" providerId="ADAL" clId="{F9E602D6-047E-4D09-8CCF-81FBB030C650}" dt="2020-04-18T03:40:05.112" v="48" actId="20577"/>
        <pc:sldMkLst>
          <pc:docMk/>
          <pc:sldMk cId="290162463" sldId="446"/>
        </pc:sldMkLst>
      </pc:sldChg>
    </pc:docChg>
  </pc:docChgLst>
  <pc:docChgLst>
    <pc:chgData name="Gang Chen" userId="c441ca43-8d05-4143-94bb-18cf9def1e49" providerId="ADAL" clId="{2A3BD153-3C7A-4D83-8EF8-A779E66C73FA}"/>
    <pc:docChg chg="undo custSel modSld">
      <pc:chgData name="Gang Chen" userId="c441ca43-8d05-4143-94bb-18cf9def1e49" providerId="ADAL" clId="{2A3BD153-3C7A-4D83-8EF8-A779E66C73FA}" dt="2020-04-18T02:19:15.579" v="191"/>
      <pc:docMkLst>
        <pc:docMk/>
      </pc:docMkLst>
      <pc:sldChg chg="addSp modSp">
        <pc:chgData name="Gang Chen" userId="c441ca43-8d05-4143-94bb-18cf9def1e49" providerId="ADAL" clId="{2A3BD153-3C7A-4D83-8EF8-A779E66C73FA}" dt="2020-04-17T22:32:03.884" v="169"/>
        <pc:sldMkLst>
          <pc:docMk/>
          <pc:sldMk cId="1193271569" sldId="257"/>
        </pc:sldMkLst>
        <pc:picChg chg="add mod">
          <ac:chgData name="Gang Chen" userId="c441ca43-8d05-4143-94bb-18cf9def1e49" providerId="ADAL" clId="{2A3BD153-3C7A-4D83-8EF8-A779E66C73FA}" dt="2020-04-17T22:32:03.884" v="169"/>
          <ac:picMkLst>
            <pc:docMk/>
            <pc:sldMk cId="1193271569" sldId="257"/>
            <ac:picMk id="2" creationId="{188B4786-7CB6-49B4-90CE-07107A1EA3C2}"/>
          </ac:picMkLst>
        </pc:picChg>
      </pc:sldChg>
      <pc:sldChg chg="addSp modSp">
        <pc:chgData name="Gang Chen" userId="c441ca43-8d05-4143-94bb-18cf9def1e49" providerId="ADAL" clId="{2A3BD153-3C7A-4D83-8EF8-A779E66C73FA}" dt="2020-04-18T01:35:46.121" v="187"/>
        <pc:sldMkLst>
          <pc:docMk/>
          <pc:sldMk cId="4041752387" sldId="333"/>
        </pc:sldMkLst>
        <pc:picChg chg="add mod">
          <ac:chgData name="Gang Chen" userId="c441ca43-8d05-4143-94bb-18cf9def1e49" providerId="ADAL" clId="{2A3BD153-3C7A-4D83-8EF8-A779E66C73FA}" dt="2020-04-18T01:35:46.121" v="187"/>
          <ac:picMkLst>
            <pc:docMk/>
            <pc:sldMk cId="4041752387" sldId="333"/>
            <ac:picMk id="2" creationId="{2553D384-0591-4594-A1B7-5574CD92E77D}"/>
          </ac:picMkLst>
        </pc:picChg>
      </pc:sldChg>
      <pc:sldChg chg="addSp modSp">
        <pc:chgData name="Gang Chen" userId="c441ca43-8d05-4143-94bb-18cf9def1e49" providerId="ADAL" clId="{2A3BD153-3C7A-4D83-8EF8-A779E66C73FA}" dt="2020-04-18T01:35:46.121" v="187"/>
        <pc:sldMkLst>
          <pc:docMk/>
          <pc:sldMk cId="538145347" sldId="334"/>
        </pc:sldMkLst>
        <pc:picChg chg="add mod">
          <ac:chgData name="Gang Chen" userId="c441ca43-8d05-4143-94bb-18cf9def1e49" providerId="ADAL" clId="{2A3BD153-3C7A-4D83-8EF8-A779E66C73FA}" dt="2020-04-18T01:35:46.121" v="187"/>
          <ac:picMkLst>
            <pc:docMk/>
            <pc:sldMk cId="538145347" sldId="334"/>
            <ac:picMk id="2" creationId="{F31CC52A-540D-4357-A82B-C3AE4EA2928C}"/>
          </ac:picMkLst>
        </pc:picChg>
      </pc:sldChg>
      <pc:sldChg chg="addSp delSp modSp modTransition modAnim">
        <pc:chgData name="Gang Chen" userId="c441ca43-8d05-4143-94bb-18cf9def1e49" providerId="ADAL" clId="{2A3BD153-3C7A-4D83-8EF8-A779E66C73FA}" dt="2020-04-18T02:00:08.472" v="189"/>
        <pc:sldMkLst>
          <pc:docMk/>
          <pc:sldMk cId="2627796603" sldId="337"/>
        </pc:sldMkLst>
        <pc:picChg chg="add del mod">
          <ac:chgData name="Gang Chen" userId="c441ca43-8d05-4143-94bb-18cf9def1e49" providerId="ADAL" clId="{2A3BD153-3C7A-4D83-8EF8-A779E66C73FA}" dt="2020-04-18T01:35:48.464" v="188"/>
          <ac:picMkLst>
            <pc:docMk/>
            <pc:sldMk cId="2627796603" sldId="337"/>
            <ac:picMk id="6" creationId="{497913E7-2D13-4B4A-BBAC-51A5832F90DC}"/>
          </ac:picMkLst>
        </pc:picChg>
        <pc:picChg chg="add mod">
          <ac:chgData name="Gang Chen" userId="c441ca43-8d05-4143-94bb-18cf9def1e49" providerId="ADAL" clId="{2A3BD153-3C7A-4D83-8EF8-A779E66C73FA}" dt="2020-04-18T02:00:08.472" v="189"/>
          <ac:picMkLst>
            <pc:docMk/>
            <pc:sldMk cId="2627796603" sldId="337"/>
            <ac:picMk id="7" creationId="{53A04DB2-52D8-4A8D-95E3-599DAF96BAEE}"/>
          </ac:picMkLst>
        </pc:picChg>
      </pc:sldChg>
      <pc:sldChg chg="addSp modSp">
        <pc:chgData name="Gang Chen" userId="c441ca43-8d05-4143-94bb-18cf9def1e49" providerId="ADAL" clId="{2A3BD153-3C7A-4D83-8EF8-A779E66C73FA}" dt="2020-04-18T02:19:15.579" v="191"/>
        <pc:sldMkLst>
          <pc:docMk/>
          <pc:sldMk cId="3868328225" sldId="343"/>
        </pc:sldMkLst>
        <pc:picChg chg="add mod">
          <ac:chgData name="Gang Chen" userId="c441ca43-8d05-4143-94bb-18cf9def1e49" providerId="ADAL" clId="{2A3BD153-3C7A-4D83-8EF8-A779E66C73FA}" dt="2020-04-18T02:19:15.579" v="191"/>
          <ac:picMkLst>
            <pc:docMk/>
            <pc:sldMk cId="3868328225" sldId="343"/>
            <ac:picMk id="4" creationId="{7B405E68-8748-4879-9510-1E931E1675DC}"/>
          </ac:picMkLst>
        </pc:picChg>
      </pc:sldChg>
      <pc:sldChg chg="addSp modSp">
        <pc:chgData name="Gang Chen" userId="c441ca43-8d05-4143-94bb-18cf9def1e49" providerId="ADAL" clId="{2A3BD153-3C7A-4D83-8EF8-A779E66C73FA}" dt="2020-04-18T02:19:15.579" v="191"/>
        <pc:sldMkLst>
          <pc:docMk/>
          <pc:sldMk cId="826617225" sldId="344"/>
        </pc:sldMkLst>
        <pc:picChg chg="add mod">
          <ac:chgData name="Gang Chen" userId="c441ca43-8d05-4143-94bb-18cf9def1e49" providerId="ADAL" clId="{2A3BD153-3C7A-4D83-8EF8-A779E66C73FA}" dt="2020-04-18T02:19:15.579" v="191"/>
          <ac:picMkLst>
            <pc:docMk/>
            <pc:sldMk cId="826617225" sldId="344"/>
            <ac:picMk id="2" creationId="{5D9361C4-628B-4079-94FE-265CA73D87E9}"/>
          </ac:picMkLst>
        </pc:picChg>
      </pc:sldChg>
      <pc:sldChg chg="addSp modSp">
        <pc:chgData name="Gang Chen" userId="c441ca43-8d05-4143-94bb-18cf9def1e49" providerId="ADAL" clId="{2A3BD153-3C7A-4D83-8EF8-A779E66C73FA}" dt="2020-04-18T02:19:15.579" v="191"/>
        <pc:sldMkLst>
          <pc:docMk/>
          <pc:sldMk cId="3409007753" sldId="346"/>
        </pc:sldMkLst>
        <pc:picChg chg="add mod">
          <ac:chgData name="Gang Chen" userId="c441ca43-8d05-4143-94bb-18cf9def1e49" providerId="ADAL" clId="{2A3BD153-3C7A-4D83-8EF8-A779E66C73FA}" dt="2020-04-18T02:19:15.579" v="191"/>
          <ac:picMkLst>
            <pc:docMk/>
            <pc:sldMk cId="3409007753" sldId="346"/>
            <ac:picMk id="2" creationId="{F8390938-17BA-4677-9518-0109332966CE}"/>
          </ac:picMkLst>
        </pc:picChg>
      </pc:sldChg>
      <pc:sldChg chg="addSp modSp">
        <pc:chgData name="Gang Chen" userId="c441ca43-8d05-4143-94bb-18cf9def1e49" providerId="ADAL" clId="{2A3BD153-3C7A-4D83-8EF8-A779E66C73FA}" dt="2020-04-18T02:19:15.579" v="191"/>
        <pc:sldMkLst>
          <pc:docMk/>
          <pc:sldMk cId="3573271563" sldId="350"/>
        </pc:sldMkLst>
        <pc:picChg chg="add mod">
          <ac:chgData name="Gang Chen" userId="c441ca43-8d05-4143-94bb-18cf9def1e49" providerId="ADAL" clId="{2A3BD153-3C7A-4D83-8EF8-A779E66C73FA}" dt="2020-04-18T02:19:15.579" v="191"/>
          <ac:picMkLst>
            <pc:docMk/>
            <pc:sldMk cId="3573271563" sldId="350"/>
            <ac:picMk id="4" creationId="{C53D45FE-C9DD-48E9-8DC6-ABB1F288B536}"/>
          </ac:picMkLst>
        </pc:picChg>
      </pc:sldChg>
      <pc:sldChg chg="addSp modSp">
        <pc:chgData name="Gang Chen" userId="c441ca43-8d05-4143-94bb-18cf9def1e49" providerId="ADAL" clId="{2A3BD153-3C7A-4D83-8EF8-A779E66C73FA}" dt="2020-04-17T22:32:03.884" v="169"/>
        <pc:sldMkLst>
          <pc:docMk/>
          <pc:sldMk cId="3444984327" sldId="351"/>
        </pc:sldMkLst>
        <pc:picChg chg="add mod">
          <ac:chgData name="Gang Chen" userId="c441ca43-8d05-4143-94bb-18cf9def1e49" providerId="ADAL" clId="{2A3BD153-3C7A-4D83-8EF8-A779E66C73FA}" dt="2020-04-17T22:32:03.884" v="169"/>
          <ac:picMkLst>
            <pc:docMk/>
            <pc:sldMk cId="3444984327" sldId="351"/>
            <ac:picMk id="3" creationId="{1C821602-416E-48B9-B681-6966FC6AC5AD}"/>
          </ac:picMkLst>
        </pc:picChg>
      </pc:sldChg>
      <pc:sldChg chg="addSp modSp modAnim">
        <pc:chgData name="Gang Chen" userId="c441ca43-8d05-4143-94bb-18cf9def1e49" providerId="ADAL" clId="{2A3BD153-3C7A-4D83-8EF8-A779E66C73FA}" dt="2020-04-17T22:32:03.884" v="169"/>
        <pc:sldMkLst>
          <pc:docMk/>
          <pc:sldMk cId="1467399382" sldId="352"/>
        </pc:sldMkLst>
        <pc:picChg chg="add mod">
          <ac:chgData name="Gang Chen" userId="c441ca43-8d05-4143-94bb-18cf9def1e49" providerId="ADAL" clId="{2A3BD153-3C7A-4D83-8EF8-A779E66C73FA}" dt="2020-04-17T22:32:03.884" v="169"/>
          <ac:picMkLst>
            <pc:docMk/>
            <pc:sldMk cId="1467399382" sldId="352"/>
            <ac:picMk id="5" creationId="{9DEB91CF-6074-4F02-B015-B939EE75593F}"/>
          </ac:picMkLst>
        </pc:picChg>
      </pc:sldChg>
      <pc:sldChg chg="addSp modSp modAnim">
        <pc:chgData name="Gang Chen" userId="c441ca43-8d05-4143-94bb-18cf9def1e49" providerId="ADAL" clId="{2A3BD153-3C7A-4D83-8EF8-A779E66C73FA}" dt="2020-04-17T22:32:03.884" v="169"/>
        <pc:sldMkLst>
          <pc:docMk/>
          <pc:sldMk cId="1451751074" sldId="353"/>
        </pc:sldMkLst>
        <pc:picChg chg="add mod">
          <ac:chgData name="Gang Chen" userId="c441ca43-8d05-4143-94bb-18cf9def1e49" providerId="ADAL" clId="{2A3BD153-3C7A-4D83-8EF8-A779E66C73FA}" dt="2020-04-17T22:32:03.884" v="169"/>
          <ac:picMkLst>
            <pc:docMk/>
            <pc:sldMk cId="1451751074" sldId="353"/>
            <ac:picMk id="4" creationId="{C9964CB2-4CAD-4D5E-BE0F-BFBA60ABF873}"/>
          </ac:picMkLst>
        </pc:picChg>
      </pc:sldChg>
      <pc:sldChg chg="addSp modSp">
        <pc:chgData name="Gang Chen" userId="c441ca43-8d05-4143-94bb-18cf9def1e49" providerId="ADAL" clId="{2A3BD153-3C7A-4D83-8EF8-A779E66C73FA}" dt="2020-04-17T22:32:03.884" v="169"/>
        <pc:sldMkLst>
          <pc:docMk/>
          <pc:sldMk cId="152953458" sldId="354"/>
        </pc:sldMkLst>
        <pc:picChg chg="add mod">
          <ac:chgData name="Gang Chen" userId="c441ca43-8d05-4143-94bb-18cf9def1e49" providerId="ADAL" clId="{2A3BD153-3C7A-4D83-8EF8-A779E66C73FA}" dt="2020-04-17T22:32:03.884" v="169"/>
          <ac:picMkLst>
            <pc:docMk/>
            <pc:sldMk cId="152953458" sldId="354"/>
            <ac:picMk id="2" creationId="{82B10D60-0107-4D71-8C6A-28485A923D2D}"/>
          </ac:picMkLst>
        </pc:picChg>
      </pc:sldChg>
      <pc:sldChg chg="addSp modSp modAnim">
        <pc:chgData name="Gang Chen" userId="c441ca43-8d05-4143-94bb-18cf9def1e49" providerId="ADAL" clId="{2A3BD153-3C7A-4D83-8EF8-A779E66C73FA}" dt="2020-04-17T22:32:03.884" v="169"/>
        <pc:sldMkLst>
          <pc:docMk/>
          <pc:sldMk cId="961658721" sldId="355"/>
        </pc:sldMkLst>
        <pc:picChg chg="add mod">
          <ac:chgData name="Gang Chen" userId="c441ca43-8d05-4143-94bb-18cf9def1e49" providerId="ADAL" clId="{2A3BD153-3C7A-4D83-8EF8-A779E66C73FA}" dt="2020-04-17T22:32:03.884" v="169"/>
          <ac:picMkLst>
            <pc:docMk/>
            <pc:sldMk cId="961658721" sldId="355"/>
            <ac:picMk id="4" creationId="{8EEC5CD0-E08A-40F4-BE30-52CDDF16D761}"/>
          </ac:picMkLst>
        </pc:picChg>
      </pc:sldChg>
      <pc:sldChg chg="addSp modSp modAnim">
        <pc:chgData name="Gang Chen" userId="c441ca43-8d05-4143-94bb-18cf9def1e49" providerId="ADAL" clId="{2A3BD153-3C7A-4D83-8EF8-A779E66C73FA}" dt="2020-04-18T02:00:08.472" v="189"/>
        <pc:sldMkLst>
          <pc:docMk/>
          <pc:sldMk cId="2490648094" sldId="356"/>
        </pc:sldMkLst>
        <pc:picChg chg="add mod">
          <ac:chgData name="Gang Chen" userId="c441ca43-8d05-4143-94bb-18cf9def1e49" providerId="ADAL" clId="{2A3BD153-3C7A-4D83-8EF8-A779E66C73FA}" dt="2020-04-18T02:00:08.472" v="189"/>
          <ac:picMkLst>
            <pc:docMk/>
            <pc:sldMk cId="2490648094" sldId="356"/>
            <ac:picMk id="2" creationId="{5F3DD7B2-54CC-49BF-BD88-5BE7A1EAE862}"/>
          </ac:picMkLst>
        </pc:picChg>
      </pc:sldChg>
      <pc:sldChg chg="addSp modSp">
        <pc:chgData name="Gang Chen" userId="c441ca43-8d05-4143-94bb-18cf9def1e49" providerId="ADAL" clId="{2A3BD153-3C7A-4D83-8EF8-A779E66C73FA}" dt="2020-04-17T22:32:03.884" v="169"/>
        <pc:sldMkLst>
          <pc:docMk/>
          <pc:sldMk cId="269915891" sldId="357"/>
        </pc:sldMkLst>
        <pc:picChg chg="add mod">
          <ac:chgData name="Gang Chen" userId="c441ca43-8d05-4143-94bb-18cf9def1e49" providerId="ADAL" clId="{2A3BD153-3C7A-4D83-8EF8-A779E66C73FA}" dt="2020-04-17T22:32:03.884" v="169"/>
          <ac:picMkLst>
            <pc:docMk/>
            <pc:sldMk cId="269915891" sldId="357"/>
            <ac:picMk id="2" creationId="{F06183A3-32D2-4753-AC97-4476016366E9}"/>
          </ac:picMkLst>
        </pc:picChg>
      </pc:sldChg>
      <pc:sldChg chg="addSp delSp modSp modTransition modAnim">
        <pc:chgData name="Gang Chen" userId="c441ca43-8d05-4143-94bb-18cf9def1e49" providerId="ADAL" clId="{2A3BD153-3C7A-4D83-8EF8-A779E66C73FA}" dt="2020-04-17T22:41:16.794" v="176"/>
        <pc:sldMkLst>
          <pc:docMk/>
          <pc:sldMk cId="2784163850" sldId="358"/>
        </pc:sldMkLst>
        <pc:picChg chg="add del mod">
          <ac:chgData name="Gang Chen" userId="c441ca43-8d05-4143-94bb-18cf9def1e49" providerId="ADAL" clId="{2A3BD153-3C7A-4D83-8EF8-A779E66C73FA}" dt="2020-04-17T22:34:03.270" v="171"/>
          <ac:picMkLst>
            <pc:docMk/>
            <pc:sldMk cId="2784163850" sldId="358"/>
            <ac:picMk id="3" creationId="{4BD08DE0-D3FC-42F8-8424-896F3E0511D1}"/>
          </ac:picMkLst>
        </pc:picChg>
        <pc:picChg chg="add del mod">
          <ac:chgData name="Gang Chen" userId="c441ca43-8d05-4143-94bb-18cf9def1e49" providerId="ADAL" clId="{2A3BD153-3C7A-4D83-8EF8-A779E66C73FA}" dt="2020-04-17T22:34:33.567" v="173"/>
          <ac:picMkLst>
            <pc:docMk/>
            <pc:sldMk cId="2784163850" sldId="358"/>
            <ac:picMk id="4" creationId="{6D38192F-E6AE-4D7E-B10D-2E76C657F1D0}"/>
          </ac:picMkLst>
        </pc:picChg>
        <pc:picChg chg="add del mod">
          <ac:chgData name="Gang Chen" userId="c441ca43-8d05-4143-94bb-18cf9def1e49" providerId="ADAL" clId="{2A3BD153-3C7A-4D83-8EF8-A779E66C73FA}" dt="2020-04-17T22:35:31.901" v="175"/>
          <ac:picMkLst>
            <pc:docMk/>
            <pc:sldMk cId="2784163850" sldId="358"/>
            <ac:picMk id="5" creationId="{E3EFEECF-ACFD-4FF3-8A65-F6FF9081A8DD}"/>
          </ac:picMkLst>
        </pc:picChg>
        <pc:picChg chg="add mod">
          <ac:chgData name="Gang Chen" userId="c441ca43-8d05-4143-94bb-18cf9def1e49" providerId="ADAL" clId="{2A3BD153-3C7A-4D83-8EF8-A779E66C73FA}" dt="2020-04-17T22:41:16.794" v="176"/>
          <ac:picMkLst>
            <pc:docMk/>
            <pc:sldMk cId="2784163850" sldId="358"/>
            <ac:picMk id="8" creationId="{F2AE0C81-9A27-4096-AC06-2DB699F4E3D6}"/>
          </ac:picMkLst>
        </pc:picChg>
      </pc:sldChg>
      <pc:sldChg chg="addSp delSp modSp modTransition modAnim">
        <pc:chgData name="Gang Chen" userId="c441ca43-8d05-4143-94bb-18cf9def1e49" providerId="ADAL" clId="{2A3BD153-3C7A-4D83-8EF8-A779E66C73FA}" dt="2020-04-18T02:19:15.579" v="191"/>
        <pc:sldMkLst>
          <pc:docMk/>
          <pc:sldMk cId="956391915" sldId="360"/>
        </pc:sldMkLst>
        <pc:picChg chg="add del mod">
          <ac:chgData name="Gang Chen" userId="c441ca43-8d05-4143-94bb-18cf9def1e49" providerId="ADAL" clId="{2A3BD153-3C7A-4D83-8EF8-A779E66C73FA}" dt="2020-04-18T02:00:12.931" v="190"/>
          <ac:picMkLst>
            <pc:docMk/>
            <pc:sldMk cId="956391915" sldId="360"/>
            <ac:picMk id="3" creationId="{9016E607-F967-4D4D-9853-5C32FBBC9715}"/>
          </ac:picMkLst>
        </pc:picChg>
        <pc:picChg chg="add mod">
          <ac:chgData name="Gang Chen" userId="c441ca43-8d05-4143-94bb-18cf9def1e49" providerId="ADAL" clId="{2A3BD153-3C7A-4D83-8EF8-A779E66C73FA}" dt="2020-04-18T02:19:15.579" v="191"/>
          <ac:picMkLst>
            <pc:docMk/>
            <pc:sldMk cId="956391915" sldId="360"/>
            <ac:picMk id="5" creationId="{4B5A76D2-BCBA-4D7E-9D2F-59D9AB66F7B8}"/>
          </ac:picMkLst>
        </pc:picChg>
      </pc:sldChg>
      <pc:sldChg chg="addSp modSp">
        <pc:chgData name="Gang Chen" userId="c441ca43-8d05-4143-94bb-18cf9def1e49" providerId="ADAL" clId="{2A3BD153-3C7A-4D83-8EF8-A779E66C73FA}" dt="2020-04-18T02:19:15.579" v="191"/>
        <pc:sldMkLst>
          <pc:docMk/>
          <pc:sldMk cId="42772173" sldId="362"/>
        </pc:sldMkLst>
        <pc:picChg chg="add mod">
          <ac:chgData name="Gang Chen" userId="c441ca43-8d05-4143-94bb-18cf9def1e49" providerId="ADAL" clId="{2A3BD153-3C7A-4D83-8EF8-A779E66C73FA}" dt="2020-04-18T02:19:15.579" v="191"/>
          <ac:picMkLst>
            <pc:docMk/>
            <pc:sldMk cId="42772173" sldId="362"/>
            <ac:picMk id="3" creationId="{95BB330D-6401-4885-AA45-4BAAC0743F40}"/>
          </ac:picMkLst>
        </pc:picChg>
      </pc:sldChg>
      <pc:sldChg chg="addSp modSp">
        <pc:chgData name="Gang Chen" userId="c441ca43-8d05-4143-94bb-18cf9def1e49" providerId="ADAL" clId="{2A3BD153-3C7A-4D83-8EF8-A779E66C73FA}" dt="2020-04-18T02:19:15.579" v="191"/>
        <pc:sldMkLst>
          <pc:docMk/>
          <pc:sldMk cId="254536016" sldId="363"/>
        </pc:sldMkLst>
        <pc:picChg chg="add mod">
          <ac:chgData name="Gang Chen" userId="c441ca43-8d05-4143-94bb-18cf9def1e49" providerId="ADAL" clId="{2A3BD153-3C7A-4D83-8EF8-A779E66C73FA}" dt="2020-04-18T02:19:15.579" v="191"/>
          <ac:picMkLst>
            <pc:docMk/>
            <pc:sldMk cId="254536016" sldId="363"/>
            <ac:picMk id="3" creationId="{CCDCAF23-5E2F-42F7-A5A7-8C49E472F414}"/>
          </ac:picMkLst>
        </pc:picChg>
      </pc:sldChg>
      <pc:sldChg chg="addSp delSp modSp modTransition modAnim">
        <pc:chgData name="Gang Chen" userId="c441ca43-8d05-4143-94bb-18cf9def1e49" providerId="ADAL" clId="{2A3BD153-3C7A-4D83-8EF8-A779E66C73FA}" dt="2020-04-17T22:41:16.794" v="176"/>
        <pc:sldMkLst>
          <pc:docMk/>
          <pc:sldMk cId="2109128706" sldId="364"/>
        </pc:sldMkLst>
        <pc:picChg chg="add del mod">
          <ac:chgData name="Gang Chen" userId="c441ca43-8d05-4143-94bb-18cf9def1e49" providerId="ADAL" clId="{2A3BD153-3C7A-4D83-8EF8-A779E66C73FA}" dt="2020-04-17T22:33:18.651" v="170"/>
          <ac:picMkLst>
            <pc:docMk/>
            <pc:sldMk cId="2109128706" sldId="364"/>
            <ac:picMk id="2" creationId="{E0CBDED3-66CB-4B76-ADFF-0DC29CDF2A7F}"/>
          </ac:picMkLst>
        </pc:picChg>
        <pc:picChg chg="add mod">
          <ac:chgData name="Gang Chen" userId="c441ca43-8d05-4143-94bb-18cf9def1e49" providerId="ADAL" clId="{2A3BD153-3C7A-4D83-8EF8-A779E66C73FA}" dt="2020-04-17T22:41:16.794" v="176"/>
          <ac:picMkLst>
            <pc:docMk/>
            <pc:sldMk cId="2109128706" sldId="364"/>
            <ac:picMk id="3" creationId="{0204EB3F-3CDB-4A52-AB12-2055EB4178CC}"/>
          </ac:picMkLst>
        </pc:picChg>
      </pc:sldChg>
      <pc:sldChg chg="addSp modSp">
        <pc:chgData name="Gang Chen" userId="c441ca43-8d05-4143-94bb-18cf9def1e49" providerId="ADAL" clId="{2A3BD153-3C7A-4D83-8EF8-A779E66C73FA}" dt="2020-04-17T23:22:19.646" v="181"/>
        <pc:sldMkLst>
          <pc:docMk/>
          <pc:sldMk cId="1150853709" sldId="365"/>
        </pc:sldMkLst>
        <pc:picChg chg="add mod">
          <ac:chgData name="Gang Chen" userId="c441ca43-8d05-4143-94bb-18cf9def1e49" providerId="ADAL" clId="{2A3BD153-3C7A-4D83-8EF8-A779E66C73FA}" dt="2020-04-17T23:22:19.646" v="181"/>
          <ac:picMkLst>
            <pc:docMk/>
            <pc:sldMk cId="1150853709" sldId="365"/>
            <ac:picMk id="2" creationId="{65125BFC-4DDE-42A3-8DD4-3796A20DE3ED}"/>
          </ac:picMkLst>
        </pc:picChg>
      </pc:sldChg>
      <pc:sldChg chg="addSp modSp modAnim">
        <pc:chgData name="Gang Chen" userId="c441ca43-8d05-4143-94bb-18cf9def1e49" providerId="ADAL" clId="{2A3BD153-3C7A-4D83-8EF8-A779E66C73FA}" dt="2020-04-17T22:41:16.794" v="176"/>
        <pc:sldMkLst>
          <pc:docMk/>
          <pc:sldMk cId="2420728136" sldId="367"/>
        </pc:sldMkLst>
        <pc:picChg chg="add mod">
          <ac:chgData name="Gang Chen" userId="c441ca43-8d05-4143-94bb-18cf9def1e49" providerId="ADAL" clId="{2A3BD153-3C7A-4D83-8EF8-A779E66C73FA}" dt="2020-04-17T22:41:16.794" v="176"/>
          <ac:picMkLst>
            <pc:docMk/>
            <pc:sldMk cId="2420728136" sldId="367"/>
            <ac:picMk id="2" creationId="{8FDE4F49-9508-4780-B3A2-17B9827D34EE}"/>
          </ac:picMkLst>
        </pc:picChg>
      </pc:sldChg>
      <pc:sldChg chg="addSp delSp modSp modTransition modAnim">
        <pc:chgData name="Gang Chen" userId="c441ca43-8d05-4143-94bb-18cf9def1e49" providerId="ADAL" clId="{2A3BD153-3C7A-4D83-8EF8-A779E66C73FA}" dt="2020-04-17T22:51:44.271" v="178"/>
        <pc:sldMkLst>
          <pc:docMk/>
          <pc:sldMk cId="1247724547" sldId="368"/>
        </pc:sldMkLst>
        <pc:picChg chg="add del mod">
          <ac:chgData name="Gang Chen" userId="c441ca43-8d05-4143-94bb-18cf9def1e49" providerId="ADAL" clId="{2A3BD153-3C7A-4D83-8EF8-A779E66C73FA}" dt="2020-04-17T22:41:19.262" v="177"/>
          <ac:picMkLst>
            <pc:docMk/>
            <pc:sldMk cId="1247724547" sldId="368"/>
            <ac:picMk id="2" creationId="{C877D9F1-9017-491E-9CF2-24BED32512DA}"/>
          </ac:picMkLst>
        </pc:picChg>
        <pc:picChg chg="add mod">
          <ac:chgData name="Gang Chen" userId="c441ca43-8d05-4143-94bb-18cf9def1e49" providerId="ADAL" clId="{2A3BD153-3C7A-4D83-8EF8-A779E66C73FA}" dt="2020-04-17T22:51:44.271" v="178"/>
          <ac:picMkLst>
            <pc:docMk/>
            <pc:sldMk cId="1247724547" sldId="368"/>
            <ac:picMk id="4" creationId="{A3AE5D4E-EF84-4486-9B3F-B712BDCA6076}"/>
          </ac:picMkLst>
        </pc:picChg>
      </pc:sldChg>
      <pc:sldChg chg="addSp modSp">
        <pc:chgData name="Gang Chen" userId="c441ca43-8d05-4143-94bb-18cf9def1e49" providerId="ADAL" clId="{2A3BD153-3C7A-4D83-8EF8-A779E66C73FA}" dt="2020-04-17T22:51:44.271" v="178"/>
        <pc:sldMkLst>
          <pc:docMk/>
          <pc:sldMk cId="1086527241" sldId="369"/>
        </pc:sldMkLst>
        <pc:picChg chg="add mod">
          <ac:chgData name="Gang Chen" userId="c441ca43-8d05-4143-94bb-18cf9def1e49" providerId="ADAL" clId="{2A3BD153-3C7A-4D83-8EF8-A779E66C73FA}" dt="2020-04-17T22:51:44.271" v="178"/>
          <ac:picMkLst>
            <pc:docMk/>
            <pc:sldMk cId="1086527241" sldId="369"/>
            <ac:picMk id="4" creationId="{C17A1562-557F-448C-9FD5-4562D56BCCD7}"/>
          </ac:picMkLst>
        </pc:picChg>
      </pc:sldChg>
      <pc:sldChg chg="addSp modSp">
        <pc:chgData name="Gang Chen" userId="c441ca43-8d05-4143-94bb-18cf9def1e49" providerId="ADAL" clId="{2A3BD153-3C7A-4D83-8EF8-A779E66C73FA}" dt="2020-04-17T23:04:08.644" v="179"/>
        <pc:sldMkLst>
          <pc:docMk/>
          <pc:sldMk cId="2605863541" sldId="374"/>
        </pc:sldMkLst>
        <pc:picChg chg="add mod">
          <ac:chgData name="Gang Chen" userId="c441ca43-8d05-4143-94bb-18cf9def1e49" providerId="ADAL" clId="{2A3BD153-3C7A-4D83-8EF8-A779E66C73FA}" dt="2020-04-17T23:04:08.644" v="179"/>
          <ac:picMkLst>
            <pc:docMk/>
            <pc:sldMk cId="2605863541" sldId="374"/>
            <ac:picMk id="2" creationId="{167FACF2-70F7-4FCB-9891-DA89B24502D5}"/>
          </ac:picMkLst>
        </pc:picChg>
      </pc:sldChg>
      <pc:sldChg chg="addSp modSp">
        <pc:chgData name="Gang Chen" userId="c441ca43-8d05-4143-94bb-18cf9def1e49" providerId="ADAL" clId="{2A3BD153-3C7A-4D83-8EF8-A779E66C73FA}" dt="2020-04-17T23:04:08.644" v="179"/>
        <pc:sldMkLst>
          <pc:docMk/>
          <pc:sldMk cId="982494769" sldId="375"/>
        </pc:sldMkLst>
        <pc:picChg chg="add mod">
          <ac:chgData name="Gang Chen" userId="c441ca43-8d05-4143-94bb-18cf9def1e49" providerId="ADAL" clId="{2A3BD153-3C7A-4D83-8EF8-A779E66C73FA}" dt="2020-04-17T23:04:08.644" v="179"/>
          <ac:picMkLst>
            <pc:docMk/>
            <pc:sldMk cId="982494769" sldId="375"/>
            <ac:picMk id="2" creationId="{3F14A538-7674-400E-8A2F-A919EDA166FC}"/>
          </ac:picMkLst>
        </pc:picChg>
      </pc:sldChg>
      <pc:sldChg chg="addSp modSp modNotesTx">
        <pc:chgData name="Gang Chen" userId="c441ca43-8d05-4143-94bb-18cf9def1e49" providerId="ADAL" clId="{2A3BD153-3C7A-4D83-8EF8-A779E66C73FA}" dt="2020-04-17T23:04:08.644" v="179"/>
        <pc:sldMkLst>
          <pc:docMk/>
          <pc:sldMk cId="1247712264" sldId="376"/>
        </pc:sldMkLst>
        <pc:picChg chg="add mod">
          <ac:chgData name="Gang Chen" userId="c441ca43-8d05-4143-94bb-18cf9def1e49" providerId="ADAL" clId="{2A3BD153-3C7A-4D83-8EF8-A779E66C73FA}" dt="2020-04-17T23:04:08.644" v="179"/>
          <ac:picMkLst>
            <pc:docMk/>
            <pc:sldMk cId="1247712264" sldId="376"/>
            <ac:picMk id="2" creationId="{563BB9D8-83AA-4637-B909-46B96044B4CD}"/>
          </ac:picMkLst>
        </pc:picChg>
      </pc:sldChg>
      <pc:sldChg chg="addSp modSp">
        <pc:chgData name="Gang Chen" userId="c441ca43-8d05-4143-94bb-18cf9def1e49" providerId="ADAL" clId="{2A3BD153-3C7A-4D83-8EF8-A779E66C73FA}" dt="2020-04-17T22:51:44.271" v="178"/>
        <pc:sldMkLst>
          <pc:docMk/>
          <pc:sldMk cId="3511221136" sldId="377"/>
        </pc:sldMkLst>
        <pc:picChg chg="add mod">
          <ac:chgData name="Gang Chen" userId="c441ca43-8d05-4143-94bb-18cf9def1e49" providerId="ADAL" clId="{2A3BD153-3C7A-4D83-8EF8-A779E66C73FA}" dt="2020-04-17T22:51:44.271" v="178"/>
          <ac:picMkLst>
            <pc:docMk/>
            <pc:sldMk cId="3511221136" sldId="377"/>
            <ac:picMk id="4" creationId="{AAA01BA0-9F91-4546-9050-99713E757EED}"/>
          </ac:picMkLst>
        </pc:picChg>
      </pc:sldChg>
      <pc:sldChg chg="addSp modSp modAnim">
        <pc:chgData name="Gang Chen" userId="c441ca43-8d05-4143-94bb-18cf9def1e49" providerId="ADAL" clId="{2A3BD153-3C7A-4D83-8EF8-A779E66C73FA}" dt="2020-04-18T01:35:46.121" v="187"/>
        <pc:sldMkLst>
          <pc:docMk/>
          <pc:sldMk cId="3671711425" sldId="379"/>
        </pc:sldMkLst>
        <pc:picChg chg="add mod">
          <ac:chgData name="Gang Chen" userId="c441ca43-8d05-4143-94bb-18cf9def1e49" providerId="ADAL" clId="{2A3BD153-3C7A-4D83-8EF8-A779E66C73FA}" dt="2020-04-18T01:35:46.121" v="187"/>
          <ac:picMkLst>
            <pc:docMk/>
            <pc:sldMk cId="3671711425" sldId="379"/>
            <ac:picMk id="2" creationId="{30EAFACE-D0C9-4B95-85F4-3138F3B63C7F}"/>
          </ac:picMkLst>
        </pc:picChg>
      </pc:sldChg>
      <pc:sldChg chg="addSp modSp">
        <pc:chgData name="Gang Chen" userId="c441ca43-8d05-4143-94bb-18cf9def1e49" providerId="ADAL" clId="{2A3BD153-3C7A-4D83-8EF8-A779E66C73FA}" dt="2020-04-18T01:35:46.121" v="187"/>
        <pc:sldMkLst>
          <pc:docMk/>
          <pc:sldMk cId="3616751269" sldId="380"/>
        </pc:sldMkLst>
        <pc:picChg chg="add mod">
          <ac:chgData name="Gang Chen" userId="c441ca43-8d05-4143-94bb-18cf9def1e49" providerId="ADAL" clId="{2A3BD153-3C7A-4D83-8EF8-A779E66C73FA}" dt="2020-04-18T01:35:46.121" v="187"/>
          <ac:picMkLst>
            <pc:docMk/>
            <pc:sldMk cId="3616751269" sldId="380"/>
            <ac:picMk id="2" creationId="{121E81E8-6A3A-44E2-A14E-CF67307D9AC6}"/>
          </ac:picMkLst>
        </pc:picChg>
      </pc:sldChg>
      <pc:sldChg chg="addSp delSp modSp modTransition modAnim">
        <pc:chgData name="Gang Chen" userId="c441ca43-8d05-4143-94bb-18cf9def1e49" providerId="ADAL" clId="{2A3BD153-3C7A-4D83-8EF8-A779E66C73FA}" dt="2020-04-17T23:22:19.646" v="181"/>
        <pc:sldMkLst>
          <pc:docMk/>
          <pc:sldMk cId="318430574" sldId="381"/>
        </pc:sldMkLst>
        <pc:picChg chg="add del mod">
          <ac:chgData name="Gang Chen" userId="c441ca43-8d05-4143-94bb-18cf9def1e49" providerId="ADAL" clId="{2A3BD153-3C7A-4D83-8EF8-A779E66C73FA}" dt="2020-04-17T23:04:11.724" v="180"/>
          <ac:picMkLst>
            <pc:docMk/>
            <pc:sldMk cId="318430574" sldId="381"/>
            <ac:picMk id="4" creationId="{2D358D48-4DF2-4F18-ADB8-B08829BE4ACC}"/>
          </ac:picMkLst>
        </pc:picChg>
        <pc:picChg chg="add mod">
          <ac:chgData name="Gang Chen" userId="c441ca43-8d05-4143-94bb-18cf9def1e49" providerId="ADAL" clId="{2A3BD153-3C7A-4D83-8EF8-A779E66C73FA}" dt="2020-04-17T23:22:19.646" v="181"/>
          <ac:picMkLst>
            <pc:docMk/>
            <pc:sldMk cId="318430574" sldId="381"/>
            <ac:picMk id="6" creationId="{BD2CF642-31C5-40B1-9D02-66945728BD4C}"/>
          </ac:picMkLst>
        </pc:picChg>
      </pc:sldChg>
      <pc:sldChg chg="addSp modSp">
        <pc:chgData name="Gang Chen" userId="c441ca43-8d05-4143-94bb-18cf9def1e49" providerId="ADAL" clId="{2A3BD153-3C7A-4D83-8EF8-A779E66C73FA}" dt="2020-04-18T01:35:46.121" v="187"/>
        <pc:sldMkLst>
          <pc:docMk/>
          <pc:sldMk cId="2815790816" sldId="385"/>
        </pc:sldMkLst>
        <pc:picChg chg="add mod">
          <ac:chgData name="Gang Chen" userId="c441ca43-8d05-4143-94bb-18cf9def1e49" providerId="ADAL" clId="{2A3BD153-3C7A-4D83-8EF8-A779E66C73FA}" dt="2020-04-18T01:35:46.121" v="187"/>
          <ac:picMkLst>
            <pc:docMk/>
            <pc:sldMk cId="2815790816" sldId="385"/>
            <ac:picMk id="2" creationId="{2ECFD67A-132D-4D34-8D34-2F7783155D0C}"/>
          </ac:picMkLst>
        </pc:picChg>
      </pc:sldChg>
      <pc:sldChg chg="addSp modSp">
        <pc:chgData name="Gang Chen" userId="c441ca43-8d05-4143-94bb-18cf9def1e49" providerId="ADAL" clId="{2A3BD153-3C7A-4D83-8EF8-A779E66C73FA}" dt="2020-04-17T23:22:19.646" v="181"/>
        <pc:sldMkLst>
          <pc:docMk/>
          <pc:sldMk cId="3359118263" sldId="398"/>
        </pc:sldMkLst>
        <pc:picChg chg="add mod">
          <ac:chgData name="Gang Chen" userId="c441ca43-8d05-4143-94bb-18cf9def1e49" providerId="ADAL" clId="{2A3BD153-3C7A-4D83-8EF8-A779E66C73FA}" dt="2020-04-17T23:22:19.646" v="181"/>
          <ac:picMkLst>
            <pc:docMk/>
            <pc:sldMk cId="3359118263" sldId="398"/>
            <ac:picMk id="6" creationId="{38B2A567-E427-4A31-AB77-D4F9A4AC80B1}"/>
          </ac:picMkLst>
        </pc:picChg>
      </pc:sldChg>
      <pc:sldChg chg="addSp modSp">
        <pc:chgData name="Gang Chen" userId="c441ca43-8d05-4143-94bb-18cf9def1e49" providerId="ADAL" clId="{2A3BD153-3C7A-4D83-8EF8-A779E66C73FA}" dt="2020-04-17T23:22:19.646" v="181"/>
        <pc:sldMkLst>
          <pc:docMk/>
          <pc:sldMk cId="771431388" sldId="399"/>
        </pc:sldMkLst>
        <pc:picChg chg="add mod">
          <ac:chgData name="Gang Chen" userId="c441ca43-8d05-4143-94bb-18cf9def1e49" providerId="ADAL" clId="{2A3BD153-3C7A-4D83-8EF8-A779E66C73FA}" dt="2020-04-17T23:22:19.646" v="181"/>
          <ac:picMkLst>
            <pc:docMk/>
            <pc:sldMk cId="771431388" sldId="399"/>
            <ac:picMk id="2" creationId="{2F36AFF5-854F-4221-B832-13874133C4C8}"/>
          </ac:picMkLst>
        </pc:picChg>
      </pc:sldChg>
      <pc:sldChg chg="addSp modSp">
        <pc:chgData name="Gang Chen" userId="c441ca43-8d05-4143-94bb-18cf9def1e49" providerId="ADAL" clId="{2A3BD153-3C7A-4D83-8EF8-A779E66C73FA}" dt="2020-04-17T23:22:19.646" v="181"/>
        <pc:sldMkLst>
          <pc:docMk/>
          <pc:sldMk cId="2534864925" sldId="400"/>
        </pc:sldMkLst>
        <pc:picChg chg="add mod">
          <ac:chgData name="Gang Chen" userId="c441ca43-8d05-4143-94bb-18cf9def1e49" providerId="ADAL" clId="{2A3BD153-3C7A-4D83-8EF8-A779E66C73FA}" dt="2020-04-17T23:22:19.646" v="181"/>
          <ac:picMkLst>
            <pc:docMk/>
            <pc:sldMk cId="2534864925" sldId="400"/>
            <ac:picMk id="2" creationId="{CC7539F4-CBA7-43D7-AF0B-71002321F72F}"/>
          </ac:picMkLst>
        </pc:picChg>
      </pc:sldChg>
      <pc:sldChg chg="addSp delSp modSp modTransition modAnim">
        <pc:chgData name="Gang Chen" userId="c441ca43-8d05-4143-94bb-18cf9def1e49" providerId="ADAL" clId="{2A3BD153-3C7A-4D83-8EF8-A779E66C73FA}" dt="2020-04-17T23:28:00.260" v="183"/>
        <pc:sldMkLst>
          <pc:docMk/>
          <pc:sldMk cId="3349694806" sldId="404"/>
        </pc:sldMkLst>
        <pc:picChg chg="add del mod">
          <ac:chgData name="Gang Chen" userId="c441ca43-8d05-4143-94bb-18cf9def1e49" providerId="ADAL" clId="{2A3BD153-3C7A-4D83-8EF8-A779E66C73FA}" dt="2020-04-17T23:22:22.039" v="182"/>
          <ac:picMkLst>
            <pc:docMk/>
            <pc:sldMk cId="3349694806" sldId="404"/>
            <ac:picMk id="2" creationId="{3E9A5691-7055-4FA5-A185-61B079A831B0}"/>
          </ac:picMkLst>
        </pc:picChg>
        <pc:picChg chg="add mod">
          <ac:chgData name="Gang Chen" userId="c441ca43-8d05-4143-94bb-18cf9def1e49" providerId="ADAL" clId="{2A3BD153-3C7A-4D83-8EF8-A779E66C73FA}" dt="2020-04-17T23:28:00.260" v="183"/>
          <ac:picMkLst>
            <pc:docMk/>
            <pc:sldMk cId="3349694806" sldId="404"/>
            <ac:picMk id="4" creationId="{ED8F0A47-5661-4E6D-B949-A57AEEE8C390}"/>
          </ac:picMkLst>
        </pc:picChg>
      </pc:sldChg>
      <pc:sldChg chg="addSp delSp modSp modTransition delAnim modAnim">
        <pc:chgData name="Gang Chen" userId="c441ca43-8d05-4143-94bb-18cf9def1e49" providerId="ADAL" clId="{2A3BD153-3C7A-4D83-8EF8-A779E66C73FA}" dt="2020-04-17T23:31:31.685" v="186" actId="478"/>
        <pc:sldMkLst>
          <pc:docMk/>
          <pc:sldMk cId="3844205433" sldId="405"/>
        </pc:sldMkLst>
        <pc:spChg chg="del">
          <ac:chgData name="Gang Chen" userId="c441ca43-8d05-4143-94bb-18cf9def1e49" providerId="ADAL" clId="{2A3BD153-3C7A-4D83-8EF8-A779E66C73FA}" dt="2020-04-17T23:31:31.685" v="186" actId="478"/>
          <ac:spMkLst>
            <pc:docMk/>
            <pc:sldMk cId="3844205433" sldId="405"/>
            <ac:spMk id="11" creationId="{8469247B-5A62-4EDD-8A12-FA76F7B2175D}"/>
          </ac:spMkLst>
        </pc:spChg>
        <pc:picChg chg="add del mod">
          <ac:chgData name="Gang Chen" userId="c441ca43-8d05-4143-94bb-18cf9def1e49" providerId="ADAL" clId="{2A3BD153-3C7A-4D83-8EF8-A779E66C73FA}" dt="2020-04-17T23:28:03.259" v="184"/>
          <ac:picMkLst>
            <pc:docMk/>
            <pc:sldMk cId="3844205433" sldId="405"/>
            <ac:picMk id="3" creationId="{446AAFD3-A509-4E55-A8AD-CF9D7C9CA283}"/>
          </ac:picMkLst>
        </pc:picChg>
        <pc:picChg chg="add mod">
          <ac:chgData name="Gang Chen" userId="c441ca43-8d05-4143-94bb-18cf9def1e49" providerId="ADAL" clId="{2A3BD153-3C7A-4D83-8EF8-A779E66C73FA}" dt="2020-04-17T23:31:16.256" v="185"/>
          <ac:picMkLst>
            <pc:docMk/>
            <pc:sldMk cId="3844205433" sldId="405"/>
            <ac:picMk id="4" creationId="{13BE7A78-0D6F-4BBE-BEA3-9BA65D44D77E}"/>
          </ac:picMkLst>
        </pc:picChg>
      </pc:sldChg>
      <pc:sldChg chg="addSp modSp">
        <pc:chgData name="Gang Chen" userId="c441ca43-8d05-4143-94bb-18cf9def1e49" providerId="ADAL" clId="{2A3BD153-3C7A-4D83-8EF8-A779E66C73FA}" dt="2020-04-17T23:22:19.646" v="181"/>
        <pc:sldMkLst>
          <pc:docMk/>
          <pc:sldMk cId="4190046327" sldId="406"/>
        </pc:sldMkLst>
        <pc:picChg chg="add mod">
          <ac:chgData name="Gang Chen" userId="c441ca43-8d05-4143-94bb-18cf9def1e49" providerId="ADAL" clId="{2A3BD153-3C7A-4D83-8EF8-A779E66C73FA}" dt="2020-04-17T23:22:19.646" v="181"/>
          <ac:picMkLst>
            <pc:docMk/>
            <pc:sldMk cId="4190046327" sldId="406"/>
            <ac:picMk id="2" creationId="{89A6F416-BF9A-435A-9BE5-78571D7B975B}"/>
          </ac:picMkLst>
        </pc:picChg>
      </pc:sldChg>
      <pc:sldChg chg="addSp modSp">
        <pc:chgData name="Gang Chen" userId="c441ca43-8d05-4143-94bb-18cf9def1e49" providerId="ADAL" clId="{2A3BD153-3C7A-4D83-8EF8-A779E66C73FA}" dt="2020-04-17T23:22:19.646" v="181"/>
        <pc:sldMkLst>
          <pc:docMk/>
          <pc:sldMk cId="3857029434" sldId="409"/>
        </pc:sldMkLst>
        <pc:picChg chg="add mod">
          <ac:chgData name="Gang Chen" userId="c441ca43-8d05-4143-94bb-18cf9def1e49" providerId="ADAL" clId="{2A3BD153-3C7A-4D83-8EF8-A779E66C73FA}" dt="2020-04-17T23:22:19.646" v="181"/>
          <ac:picMkLst>
            <pc:docMk/>
            <pc:sldMk cId="3857029434" sldId="409"/>
            <ac:picMk id="2" creationId="{00098F66-D94C-45A4-B2FB-B3033C25364E}"/>
          </ac:picMkLst>
        </pc:picChg>
      </pc:sldChg>
      <pc:sldChg chg="addSp modSp">
        <pc:chgData name="Gang Chen" userId="c441ca43-8d05-4143-94bb-18cf9def1e49" providerId="ADAL" clId="{2A3BD153-3C7A-4D83-8EF8-A779E66C73FA}" dt="2020-04-17T23:31:16.256" v="185"/>
        <pc:sldMkLst>
          <pc:docMk/>
          <pc:sldMk cId="3179075054" sldId="430"/>
        </pc:sldMkLst>
        <pc:picChg chg="add mod">
          <ac:chgData name="Gang Chen" userId="c441ca43-8d05-4143-94bb-18cf9def1e49" providerId="ADAL" clId="{2A3BD153-3C7A-4D83-8EF8-A779E66C73FA}" dt="2020-04-17T23:31:16.256" v="185"/>
          <ac:picMkLst>
            <pc:docMk/>
            <pc:sldMk cId="3179075054" sldId="430"/>
            <ac:picMk id="2" creationId="{58C74C58-0E9A-4023-AFA2-6017DEE17C38}"/>
          </ac:picMkLst>
        </pc:picChg>
      </pc:sldChg>
      <pc:sldChg chg="addSp modSp">
        <pc:chgData name="Gang Chen" userId="c441ca43-8d05-4143-94bb-18cf9def1e49" providerId="ADAL" clId="{2A3BD153-3C7A-4D83-8EF8-A779E66C73FA}" dt="2020-04-18T01:35:46.121" v="187"/>
        <pc:sldMkLst>
          <pc:docMk/>
          <pc:sldMk cId="2468770427" sldId="431"/>
        </pc:sldMkLst>
        <pc:picChg chg="add mod">
          <ac:chgData name="Gang Chen" userId="c441ca43-8d05-4143-94bb-18cf9def1e49" providerId="ADAL" clId="{2A3BD153-3C7A-4D83-8EF8-A779E66C73FA}" dt="2020-04-18T01:35:46.121" v="187"/>
          <ac:picMkLst>
            <pc:docMk/>
            <pc:sldMk cId="2468770427" sldId="431"/>
            <ac:picMk id="2" creationId="{970B7C68-43AB-4390-939C-AF04F0228595}"/>
          </ac:picMkLst>
        </pc:picChg>
      </pc:sldChg>
      <pc:sldChg chg="addSp modSp">
        <pc:chgData name="Gang Chen" userId="c441ca43-8d05-4143-94bb-18cf9def1e49" providerId="ADAL" clId="{2A3BD153-3C7A-4D83-8EF8-A779E66C73FA}" dt="2020-04-18T01:35:46.121" v="187"/>
        <pc:sldMkLst>
          <pc:docMk/>
          <pc:sldMk cId="2215510646" sldId="432"/>
        </pc:sldMkLst>
        <pc:picChg chg="add mod">
          <ac:chgData name="Gang Chen" userId="c441ca43-8d05-4143-94bb-18cf9def1e49" providerId="ADAL" clId="{2A3BD153-3C7A-4D83-8EF8-A779E66C73FA}" dt="2020-04-18T01:35:46.121" v="187"/>
          <ac:picMkLst>
            <pc:docMk/>
            <pc:sldMk cId="2215510646" sldId="432"/>
            <ac:picMk id="2" creationId="{5C40001D-77A2-48E0-B389-C6D38C5F85BA}"/>
          </ac:picMkLst>
        </pc:picChg>
      </pc:sldChg>
      <pc:sldChg chg="addSp modSp">
        <pc:chgData name="Gang Chen" userId="c441ca43-8d05-4143-94bb-18cf9def1e49" providerId="ADAL" clId="{2A3BD153-3C7A-4D83-8EF8-A779E66C73FA}" dt="2020-04-18T01:35:46.121" v="187"/>
        <pc:sldMkLst>
          <pc:docMk/>
          <pc:sldMk cId="849936383" sldId="433"/>
        </pc:sldMkLst>
        <pc:picChg chg="add mod">
          <ac:chgData name="Gang Chen" userId="c441ca43-8d05-4143-94bb-18cf9def1e49" providerId="ADAL" clId="{2A3BD153-3C7A-4D83-8EF8-A779E66C73FA}" dt="2020-04-18T01:35:46.121" v="187"/>
          <ac:picMkLst>
            <pc:docMk/>
            <pc:sldMk cId="849936383" sldId="433"/>
            <ac:picMk id="2" creationId="{3E4B2C74-F250-4A01-8689-68D94F5570E4}"/>
          </ac:picMkLst>
        </pc:picChg>
      </pc:sldChg>
      <pc:sldChg chg="addSp modSp">
        <pc:chgData name="Gang Chen" userId="c441ca43-8d05-4143-94bb-18cf9def1e49" providerId="ADAL" clId="{2A3BD153-3C7A-4D83-8EF8-A779E66C73FA}" dt="2020-04-18T01:35:46.121" v="187"/>
        <pc:sldMkLst>
          <pc:docMk/>
          <pc:sldMk cId="2437771563" sldId="434"/>
        </pc:sldMkLst>
        <pc:picChg chg="add mod">
          <ac:chgData name="Gang Chen" userId="c441ca43-8d05-4143-94bb-18cf9def1e49" providerId="ADAL" clId="{2A3BD153-3C7A-4D83-8EF8-A779E66C73FA}" dt="2020-04-18T01:35:46.121" v="187"/>
          <ac:picMkLst>
            <pc:docMk/>
            <pc:sldMk cId="2437771563" sldId="434"/>
            <ac:picMk id="2" creationId="{1B8CCC4A-83C0-4E9F-BA73-38146813E129}"/>
          </ac:picMkLst>
        </pc:picChg>
      </pc:sldChg>
      <pc:sldChg chg="addSp delSp modSp delAnim modAnim">
        <pc:chgData name="Gang Chen" userId="c441ca43-8d05-4143-94bb-18cf9def1e49" providerId="ADAL" clId="{2A3BD153-3C7A-4D83-8EF8-A779E66C73FA}" dt="2020-04-18T01:35:46.121" v="187"/>
        <pc:sldMkLst>
          <pc:docMk/>
          <pc:sldMk cId="2924025186" sldId="435"/>
        </pc:sldMkLst>
        <pc:spChg chg="del">
          <ac:chgData name="Gang Chen" userId="c441ca43-8d05-4143-94bb-18cf9def1e49" providerId="ADAL" clId="{2A3BD153-3C7A-4D83-8EF8-A779E66C73FA}" dt="2020-04-17T21:57:28.830" v="110" actId="478"/>
          <ac:spMkLst>
            <pc:docMk/>
            <pc:sldMk cId="2924025186" sldId="435"/>
            <ac:spMk id="19" creationId="{00000000-0000-0000-0000-000000000000}"/>
          </ac:spMkLst>
        </pc:spChg>
        <pc:spChg chg="del">
          <ac:chgData name="Gang Chen" userId="c441ca43-8d05-4143-94bb-18cf9def1e49" providerId="ADAL" clId="{2A3BD153-3C7A-4D83-8EF8-A779E66C73FA}" dt="2020-04-17T21:57:30.971" v="111" actId="478"/>
          <ac:spMkLst>
            <pc:docMk/>
            <pc:sldMk cId="2924025186" sldId="435"/>
            <ac:spMk id="25" creationId="{00000000-0000-0000-0000-000000000000}"/>
          </ac:spMkLst>
        </pc:spChg>
        <pc:picChg chg="add mod">
          <ac:chgData name="Gang Chen" userId="c441ca43-8d05-4143-94bb-18cf9def1e49" providerId="ADAL" clId="{2A3BD153-3C7A-4D83-8EF8-A779E66C73FA}" dt="2020-04-18T01:35:46.121" v="187"/>
          <ac:picMkLst>
            <pc:docMk/>
            <pc:sldMk cId="2924025186" sldId="435"/>
            <ac:picMk id="2" creationId="{D14A4E8E-2E46-4E80-8C48-75B1BCFAD835}"/>
          </ac:picMkLst>
        </pc:picChg>
      </pc:sldChg>
      <pc:sldChg chg="addSp modSp">
        <pc:chgData name="Gang Chen" userId="c441ca43-8d05-4143-94bb-18cf9def1e49" providerId="ADAL" clId="{2A3BD153-3C7A-4D83-8EF8-A779E66C73FA}" dt="2020-04-18T01:35:46.121" v="187"/>
        <pc:sldMkLst>
          <pc:docMk/>
          <pc:sldMk cId="3730596054" sldId="436"/>
        </pc:sldMkLst>
        <pc:picChg chg="add mod">
          <ac:chgData name="Gang Chen" userId="c441ca43-8d05-4143-94bb-18cf9def1e49" providerId="ADAL" clId="{2A3BD153-3C7A-4D83-8EF8-A779E66C73FA}" dt="2020-04-18T01:35:46.121" v="187"/>
          <ac:picMkLst>
            <pc:docMk/>
            <pc:sldMk cId="3730596054" sldId="436"/>
            <ac:picMk id="2" creationId="{535A2E9F-0348-4CAC-9392-E2E21A47D8BC}"/>
          </ac:picMkLst>
        </pc:picChg>
      </pc:sldChg>
      <pc:sldChg chg="addSp modSp">
        <pc:chgData name="Gang Chen" userId="c441ca43-8d05-4143-94bb-18cf9def1e49" providerId="ADAL" clId="{2A3BD153-3C7A-4D83-8EF8-A779E66C73FA}" dt="2020-04-18T01:35:46.121" v="187"/>
        <pc:sldMkLst>
          <pc:docMk/>
          <pc:sldMk cId="708398334" sldId="437"/>
        </pc:sldMkLst>
        <pc:picChg chg="add mod">
          <ac:chgData name="Gang Chen" userId="c441ca43-8d05-4143-94bb-18cf9def1e49" providerId="ADAL" clId="{2A3BD153-3C7A-4D83-8EF8-A779E66C73FA}" dt="2020-04-18T01:35:46.121" v="187"/>
          <ac:picMkLst>
            <pc:docMk/>
            <pc:sldMk cId="708398334" sldId="437"/>
            <ac:picMk id="2" creationId="{BE58A6D3-E2D1-4FC9-8586-1B1C5C9BC6C9}"/>
          </ac:picMkLst>
        </pc:picChg>
      </pc:sldChg>
      <pc:sldChg chg="addSp modSp modAnim">
        <pc:chgData name="Gang Chen" userId="c441ca43-8d05-4143-94bb-18cf9def1e49" providerId="ADAL" clId="{2A3BD153-3C7A-4D83-8EF8-A779E66C73FA}" dt="2020-04-18T01:35:46.121" v="187"/>
        <pc:sldMkLst>
          <pc:docMk/>
          <pc:sldMk cId="863765685" sldId="438"/>
        </pc:sldMkLst>
        <pc:graphicFrameChg chg="mod">
          <ac:chgData name="Gang Chen" userId="c441ca43-8d05-4143-94bb-18cf9def1e49" providerId="ADAL" clId="{2A3BD153-3C7A-4D83-8EF8-A779E66C73FA}" dt="2020-04-17T22:01:09.223" v="145" actId="1076"/>
          <ac:graphicFrameMkLst>
            <pc:docMk/>
            <pc:sldMk cId="863765685" sldId="438"/>
            <ac:graphicFrameMk id="17" creationId="{00000000-0000-0000-0000-000000000000}"/>
          </ac:graphicFrameMkLst>
        </pc:graphicFrameChg>
        <pc:picChg chg="add mod">
          <ac:chgData name="Gang Chen" userId="c441ca43-8d05-4143-94bb-18cf9def1e49" providerId="ADAL" clId="{2A3BD153-3C7A-4D83-8EF8-A779E66C73FA}" dt="2020-04-18T01:35:46.121" v="187"/>
          <ac:picMkLst>
            <pc:docMk/>
            <pc:sldMk cId="863765685" sldId="438"/>
            <ac:picMk id="2" creationId="{A50AB5E8-890F-4306-9FD6-96D5B502DB55}"/>
          </ac:picMkLst>
        </pc:picChg>
      </pc:sldChg>
      <pc:sldChg chg="addSp modSp modAnim">
        <pc:chgData name="Gang Chen" userId="c441ca43-8d05-4143-94bb-18cf9def1e49" providerId="ADAL" clId="{2A3BD153-3C7A-4D83-8EF8-A779E66C73FA}" dt="2020-04-18T01:35:46.121" v="187"/>
        <pc:sldMkLst>
          <pc:docMk/>
          <pc:sldMk cId="3371735513" sldId="439"/>
        </pc:sldMkLst>
        <pc:picChg chg="add mod">
          <ac:chgData name="Gang Chen" userId="c441ca43-8d05-4143-94bb-18cf9def1e49" providerId="ADAL" clId="{2A3BD153-3C7A-4D83-8EF8-A779E66C73FA}" dt="2020-04-18T01:35:46.121" v="187"/>
          <ac:picMkLst>
            <pc:docMk/>
            <pc:sldMk cId="3371735513" sldId="439"/>
            <ac:picMk id="2" creationId="{D2548B0C-4F6A-4E12-B52A-FC0C243B60D0}"/>
          </ac:picMkLst>
        </pc:picChg>
      </pc:sldChg>
      <pc:sldChg chg="addSp modSp modAnim">
        <pc:chgData name="Gang Chen" userId="c441ca43-8d05-4143-94bb-18cf9def1e49" providerId="ADAL" clId="{2A3BD153-3C7A-4D83-8EF8-A779E66C73FA}" dt="2020-04-18T02:00:08.472" v="189"/>
        <pc:sldMkLst>
          <pc:docMk/>
          <pc:sldMk cId="1650148596" sldId="440"/>
        </pc:sldMkLst>
        <pc:spChg chg="mod">
          <ac:chgData name="Gang Chen" userId="c441ca43-8d05-4143-94bb-18cf9def1e49" providerId="ADAL" clId="{2A3BD153-3C7A-4D83-8EF8-A779E66C73FA}" dt="2020-04-17T21:51:02.005" v="86" actId="20577"/>
          <ac:spMkLst>
            <pc:docMk/>
            <pc:sldMk cId="1650148596" sldId="440"/>
            <ac:spMk id="2" creationId="{00000000-0000-0000-0000-000000000000}"/>
          </ac:spMkLst>
        </pc:spChg>
        <pc:spChg chg="mod">
          <ac:chgData name="Gang Chen" userId="c441ca43-8d05-4143-94bb-18cf9def1e49" providerId="ADAL" clId="{2A3BD153-3C7A-4D83-8EF8-A779E66C73FA}" dt="2020-04-17T21:51:29.292" v="91" actId="1076"/>
          <ac:spMkLst>
            <pc:docMk/>
            <pc:sldMk cId="1650148596" sldId="440"/>
            <ac:spMk id="8" creationId="{00000000-0000-0000-0000-000000000000}"/>
          </ac:spMkLst>
        </pc:spChg>
        <pc:spChg chg="mod">
          <ac:chgData name="Gang Chen" userId="c441ca43-8d05-4143-94bb-18cf9def1e49" providerId="ADAL" clId="{2A3BD153-3C7A-4D83-8EF8-A779E66C73FA}" dt="2020-04-17T21:51:34.293" v="92" actId="1076"/>
          <ac:spMkLst>
            <pc:docMk/>
            <pc:sldMk cId="1650148596" sldId="440"/>
            <ac:spMk id="9" creationId="{00000000-0000-0000-0000-000000000000}"/>
          </ac:spMkLst>
        </pc:spChg>
        <pc:spChg chg="mod">
          <ac:chgData name="Gang Chen" userId="c441ca43-8d05-4143-94bb-18cf9def1e49" providerId="ADAL" clId="{2A3BD153-3C7A-4D83-8EF8-A779E66C73FA}" dt="2020-04-17T21:51:42.681" v="94" actId="1076"/>
          <ac:spMkLst>
            <pc:docMk/>
            <pc:sldMk cId="1650148596" sldId="440"/>
            <ac:spMk id="11" creationId="{00000000-0000-0000-0000-000000000000}"/>
          </ac:spMkLst>
        </pc:spChg>
        <pc:graphicFrameChg chg="mod">
          <ac:chgData name="Gang Chen" userId="c441ca43-8d05-4143-94bb-18cf9def1e49" providerId="ADAL" clId="{2A3BD153-3C7A-4D83-8EF8-A779E66C73FA}" dt="2020-04-17T21:51:09.371" v="87" actId="1076"/>
          <ac:graphicFrameMkLst>
            <pc:docMk/>
            <pc:sldMk cId="1650148596" sldId="440"/>
            <ac:graphicFrameMk id="5" creationId="{00000000-0000-0000-0000-000000000000}"/>
          </ac:graphicFrameMkLst>
        </pc:graphicFrameChg>
        <pc:graphicFrameChg chg="mod">
          <ac:chgData name="Gang Chen" userId="c441ca43-8d05-4143-94bb-18cf9def1e49" providerId="ADAL" clId="{2A3BD153-3C7A-4D83-8EF8-A779E66C73FA}" dt="2020-04-17T21:51:37.138" v="93" actId="1076"/>
          <ac:graphicFrameMkLst>
            <pc:docMk/>
            <pc:sldMk cId="1650148596" sldId="440"/>
            <ac:graphicFrameMk id="6" creationId="{00000000-0000-0000-0000-000000000000}"/>
          </ac:graphicFrameMkLst>
        </pc:graphicFrameChg>
        <pc:graphicFrameChg chg="mod">
          <ac:chgData name="Gang Chen" userId="c441ca43-8d05-4143-94bb-18cf9def1e49" providerId="ADAL" clId="{2A3BD153-3C7A-4D83-8EF8-A779E66C73FA}" dt="2020-04-17T21:51:16.871" v="90" actId="1076"/>
          <ac:graphicFrameMkLst>
            <pc:docMk/>
            <pc:sldMk cId="1650148596" sldId="440"/>
            <ac:graphicFrameMk id="10" creationId="{A7A6B1B9-92F8-4A81-8506-8789CDA4604C}"/>
          </ac:graphicFrameMkLst>
        </pc:graphicFrameChg>
        <pc:graphicFrameChg chg="mod">
          <ac:chgData name="Gang Chen" userId="c441ca43-8d05-4143-94bb-18cf9def1e49" providerId="ADAL" clId="{2A3BD153-3C7A-4D83-8EF8-A779E66C73FA}" dt="2020-04-17T21:51:11.414" v="88" actId="1076"/>
          <ac:graphicFrameMkLst>
            <pc:docMk/>
            <pc:sldMk cId="1650148596" sldId="440"/>
            <ac:graphicFrameMk id="13" creationId="{00000000-0000-0000-0000-000000000000}"/>
          </ac:graphicFrameMkLst>
        </pc:graphicFrameChg>
        <pc:picChg chg="add mod">
          <ac:chgData name="Gang Chen" userId="c441ca43-8d05-4143-94bb-18cf9def1e49" providerId="ADAL" clId="{2A3BD153-3C7A-4D83-8EF8-A779E66C73FA}" dt="2020-04-18T02:00:08.472" v="189"/>
          <ac:picMkLst>
            <pc:docMk/>
            <pc:sldMk cId="1650148596" sldId="440"/>
            <ac:picMk id="3" creationId="{F960C91E-D2C2-4C05-87F1-33076F10814D}"/>
          </ac:picMkLst>
        </pc:picChg>
      </pc:sldChg>
      <pc:sldChg chg="addSp modSp">
        <pc:chgData name="Gang Chen" userId="c441ca43-8d05-4143-94bb-18cf9def1e49" providerId="ADAL" clId="{2A3BD153-3C7A-4D83-8EF8-A779E66C73FA}" dt="2020-04-18T02:00:08.472" v="189"/>
        <pc:sldMkLst>
          <pc:docMk/>
          <pc:sldMk cId="2932468890" sldId="441"/>
        </pc:sldMkLst>
        <pc:picChg chg="add mod">
          <ac:chgData name="Gang Chen" userId="c441ca43-8d05-4143-94bb-18cf9def1e49" providerId="ADAL" clId="{2A3BD153-3C7A-4D83-8EF8-A779E66C73FA}" dt="2020-04-18T02:00:08.472" v="189"/>
          <ac:picMkLst>
            <pc:docMk/>
            <pc:sldMk cId="2932468890" sldId="441"/>
            <ac:picMk id="2" creationId="{26702302-1795-4115-A77F-B7A76354C70A}"/>
          </ac:picMkLst>
        </pc:picChg>
      </pc:sldChg>
      <pc:sldChg chg="addSp modSp modAnim">
        <pc:chgData name="Gang Chen" userId="c441ca43-8d05-4143-94bb-18cf9def1e49" providerId="ADAL" clId="{2A3BD153-3C7A-4D83-8EF8-A779E66C73FA}" dt="2020-04-18T02:00:08.472" v="189"/>
        <pc:sldMkLst>
          <pc:docMk/>
          <pc:sldMk cId="3864586589" sldId="442"/>
        </pc:sldMkLst>
        <pc:picChg chg="add mod">
          <ac:chgData name="Gang Chen" userId="c441ca43-8d05-4143-94bb-18cf9def1e49" providerId="ADAL" clId="{2A3BD153-3C7A-4D83-8EF8-A779E66C73FA}" dt="2020-04-18T02:00:08.472" v="189"/>
          <ac:picMkLst>
            <pc:docMk/>
            <pc:sldMk cId="3864586589" sldId="442"/>
            <ac:picMk id="2" creationId="{0B88A378-5D0B-4D8C-B6CB-DAA376953FF3}"/>
          </ac:picMkLst>
        </pc:picChg>
      </pc:sldChg>
      <pc:sldChg chg="addSp modSp">
        <pc:chgData name="Gang Chen" userId="c441ca43-8d05-4143-94bb-18cf9def1e49" providerId="ADAL" clId="{2A3BD153-3C7A-4D83-8EF8-A779E66C73FA}" dt="2020-04-18T02:00:08.472" v="189"/>
        <pc:sldMkLst>
          <pc:docMk/>
          <pc:sldMk cId="3621179205" sldId="443"/>
        </pc:sldMkLst>
        <pc:picChg chg="add mod">
          <ac:chgData name="Gang Chen" userId="c441ca43-8d05-4143-94bb-18cf9def1e49" providerId="ADAL" clId="{2A3BD153-3C7A-4D83-8EF8-A779E66C73FA}" dt="2020-04-18T02:00:08.472" v="189"/>
          <ac:picMkLst>
            <pc:docMk/>
            <pc:sldMk cId="3621179205" sldId="443"/>
            <ac:picMk id="2" creationId="{90D4D5AC-5656-4CD5-B331-F529467BD764}"/>
          </ac:picMkLst>
        </pc:picChg>
      </pc:sldChg>
      <pc:sldChg chg="addSp modSp">
        <pc:chgData name="Gang Chen" userId="c441ca43-8d05-4143-94bb-18cf9def1e49" providerId="ADAL" clId="{2A3BD153-3C7A-4D83-8EF8-A779E66C73FA}" dt="2020-04-18T02:19:15.579" v="191"/>
        <pc:sldMkLst>
          <pc:docMk/>
          <pc:sldMk cId="4266972533" sldId="444"/>
        </pc:sldMkLst>
        <pc:picChg chg="add mod">
          <ac:chgData name="Gang Chen" userId="c441ca43-8d05-4143-94bb-18cf9def1e49" providerId="ADAL" clId="{2A3BD153-3C7A-4D83-8EF8-A779E66C73FA}" dt="2020-04-18T02:19:15.579" v="191"/>
          <ac:picMkLst>
            <pc:docMk/>
            <pc:sldMk cId="4266972533" sldId="444"/>
            <ac:picMk id="2" creationId="{BF780811-94E4-41D2-B357-8704EBE5EFB3}"/>
          </ac:picMkLst>
        </pc:picChg>
      </pc:sldChg>
      <pc:sldChg chg="addSp modSp">
        <pc:chgData name="Gang Chen" userId="c441ca43-8d05-4143-94bb-18cf9def1e49" providerId="ADAL" clId="{2A3BD153-3C7A-4D83-8EF8-A779E66C73FA}" dt="2020-04-18T02:19:15.579" v="191"/>
        <pc:sldMkLst>
          <pc:docMk/>
          <pc:sldMk cId="290162463" sldId="446"/>
        </pc:sldMkLst>
        <pc:picChg chg="add mod">
          <ac:chgData name="Gang Chen" userId="c441ca43-8d05-4143-94bb-18cf9def1e49" providerId="ADAL" clId="{2A3BD153-3C7A-4D83-8EF8-A779E66C73FA}" dt="2020-04-18T02:19:15.579" v="191"/>
          <ac:picMkLst>
            <pc:docMk/>
            <pc:sldMk cId="290162463" sldId="446"/>
            <ac:picMk id="2" creationId="{38B1B1E4-18CD-4445-A506-EB5BFD830500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0.wmf"/><Relationship Id="rId1" Type="http://schemas.openxmlformats.org/officeDocument/2006/relationships/image" Target="../media/image51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53.wmf"/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4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F7F179-F381-4A46-A673-0AA79D23CBDC}" type="datetimeFigureOut">
              <a:rPr lang="en-US" smtClean="0"/>
              <a:t>12/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2938B2-D748-3747-8691-2EC12889F6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9213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125C642-4BFA-FE49-8AAC-927D8509CFC5}" type="slidenum">
              <a:rPr lang="en-US" sz="1200">
                <a:solidFill>
                  <a:prstClr val="black"/>
                </a:solidFill>
              </a:rPr>
              <a:pPr/>
              <a:t>1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3939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1" fontAlgn="base">
              <a:spcBef>
                <a:spcPct val="20000"/>
              </a:spcBef>
              <a:spcAft>
                <a:spcPct val="0"/>
              </a:spcAft>
            </a:pPr>
            <a:endParaRPr lang="en-US" baseline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017151-C11F-49E8-898B-BB47516F2B9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1472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017151-C11F-49E8-898B-BB47516F2B9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7665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595330-33E5-464A-9765-BD05610DE58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9295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017151-C11F-49E8-898B-BB47516F2B9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1859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017151-C11F-49E8-898B-BB47516F2B9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4147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017151-C11F-49E8-898B-BB47516F2B9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748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017151-C11F-49E8-898B-BB47516F2B9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993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017151-C11F-49E8-898B-BB47516F2B9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6161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125C642-4BFA-FE49-8AAC-927D8509CFC5}" type="slidenum">
              <a:rPr lang="en-US" sz="1200">
                <a:solidFill>
                  <a:prstClr val="black"/>
                </a:solidFill>
              </a:rPr>
              <a:pPr/>
              <a:t>18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3939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0F6E2E-48C4-4227-9FA6-094A3651735E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2935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595330-33E5-464A-9765-BD05610DE58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82712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0F6E2E-48C4-4227-9FA6-094A3651735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2165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0" lang="en-US" altLang="en-US" sz="1200" b="0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0F6E2E-48C4-4227-9FA6-094A3651735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27657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0F6E2E-48C4-4227-9FA6-094A3651735E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54982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0F6E2E-48C4-4227-9FA6-094A3651735E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61077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0F6E2E-48C4-4227-9FA6-094A3651735E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30733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0F6E2E-48C4-4227-9FA6-094A3651735E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544647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125C642-4BFA-FE49-8AAC-927D8509CFC5}" type="slidenum">
              <a:rPr lang="en-US" sz="1200">
                <a:solidFill>
                  <a:prstClr val="black"/>
                </a:solidFill>
              </a:rPr>
              <a:pPr/>
              <a:t>26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96226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2CFE539-C7D9-D745-A856-7ECCF6FE2D6D}" type="slidenum">
              <a:rPr lang="en-US" sz="1200"/>
              <a:pPr/>
              <a:t>27</a:t>
            </a:fld>
            <a:endParaRPr lang="en-US" sz="1200"/>
          </a:p>
        </p:txBody>
      </p:sp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45876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151DF84-E7F5-0C49-83E5-A26032D4174D}" type="slidenum">
              <a:rPr lang="en-US" sz="1200"/>
              <a:pPr/>
              <a:t>28</a:t>
            </a:fld>
            <a:endParaRPr lang="en-US" sz="1200"/>
          </a:p>
        </p:txBody>
      </p:sp>
      <p:sp>
        <p:nvSpPr>
          <p:cNvPr id="379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baseline="0"/>
          </a:p>
        </p:txBody>
      </p:sp>
    </p:spTree>
    <p:extLst>
      <p:ext uri="{BB962C8B-B14F-4D97-AF65-F5344CB8AC3E}">
        <p14:creationId xmlns:p14="http://schemas.microsoft.com/office/powerpoint/2010/main" val="348149499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A5CD7AD-BF6E-4448-9DC1-18FD18CA52CE}" type="slidenum">
              <a:rPr lang="en-US" sz="1200"/>
              <a:pPr/>
              <a:t>29</a:t>
            </a:fld>
            <a:endParaRPr lang="en-US" sz="1200"/>
          </a:p>
        </p:txBody>
      </p:sp>
      <p:sp>
        <p:nvSpPr>
          <p:cNvPr id="378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3372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595330-33E5-464A-9765-BD05610DE58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92951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151DF84-E7F5-0C49-83E5-A26032D4174D}" type="slidenum">
              <a:rPr lang="en-US" sz="1200"/>
              <a:pPr/>
              <a:t>30</a:t>
            </a:fld>
            <a:endParaRPr lang="en-US" sz="1200"/>
          </a:p>
        </p:txBody>
      </p:sp>
      <p:sp>
        <p:nvSpPr>
          <p:cNvPr id="379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baseline="0"/>
          </a:p>
        </p:txBody>
      </p:sp>
    </p:spTree>
    <p:extLst>
      <p:ext uri="{BB962C8B-B14F-4D97-AF65-F5344CB8AC3E}">
        <p14:creationId xmlns:p14="http://schemas.microsoft.com/office/powerpoint/2010/main" val="67048491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7178EA-DDAD-6A45-A1DB-DFB73C8A13B7}" type="slidenum">
              <a:rPr lang="en-US" sz="1200"/>
              <a:pPr/>
              <a:t>31</a:t>
            </a:fld>
            <a:endParaRPr lang="en-US" sz="1200"/>
          </a:p>
        </p:txBody>
      </p:sp>
      <p:sp>
        <p:nvSpPr>
          <p:cNvPr id="382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14597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01F39F5-CE66-894F-8730-75E27DE0DEDD}" type="slidenum">
              <a:rPr lang="en-US" sz="1200"/>
              <a:pPr/>
              <a:t>32</a:t>
            </a:fld>
            <a:endParaRPr lang="en-US" sz="1200"/>
          </a:p>
        </p:txBody>
      </p:sp>
      <p:sp>
        <p:nvSpPr>
          <p:cNvPr id="386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52020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CA40181-EB4E-F348-B84F-45ADB5D9DE81}" type="slidenum">
              <a:rPr lang="en-US" sz="1200"/>
              <a:pPr/>
              <a:t>33</a:t>
            </a:fld>
            <a:endParaRPr lang="en-US" sz="1200"/>
          </a:p>
        </p:txBody>
      </p:sp>
      <p:sp>
        <p:nvSpPr>
          <p:cNvPr id="390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solidFill>
                <a:srgbClr val="0000FF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18237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D859B71-D69F-004D-8DE9-0744B793A81A}" type="slidenum">
              <a:rPr lang="en-US" sz="1200"/>
              <a:pPr/>
              <a:t>34</a:t>
            </a:fld>
            <a:endParaRPr lang="en-US" sz="1200"/>
          </a:p>
        </p:txBody>
      </p:sp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13034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6826A87-269A-6B48-B8D2-8E93482960CE}" type="slidenum">
              <a:rPr lang="en-US" sz="1200"/>
              <a:pPr/>
              <a:t>35</a:t>
            </a:fld>
            <a:endParaRPr lang="en-US" sz="1200"/>
          </a:p>
        </p:txBody>
      </p:sp>
      <p:sp>
        <p:nvSpPr>
          <p:cNvPr id="393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/>
          </a:p>
        </p:txBody>
      </p:sp>
    </p:spTree>
    <p:extLst>
      <p:ext uri="{BB962C8B-B14F-4D97-AF65-F5344CB8AC3E}">
        <p14:creationId xmlns:p14="http://schemas.microsoft.com/office/powerpoint/2010/main" val="249200191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BE75FFF-823B-AE42-AD1E-F4703C10DAF7}" type="slidenum">
              <a:rPr lang="en-US" sz="1200"/>
              <a:pPr/>
              <a:t>36</a:t>
            </a:fld>
            <a:endParaRPr lang="en-US" sz="1200"/>
          </a:p>
        </p:txBody>
      </p:sp>
      <p:sp>
        <p:nvSpPr>
          <p:cNvPr id="39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56338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BE75FFF-823B-AE42-AD1E-F4703C10DAF7}" type="slidenum">
              <a:rPr lang="en-US" sz="1200"/>
              <a:pPr/>
              <a:t>37</a:t>
            </a:fld>
            <a:endParaRPr lang="en-US" sz="1200"/>
          </a:p>
        </p:txBody>
      </p:sp>
      <p:sp>
        <p:nvSpPr>
          <p:cNvPr id="39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80217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113DCA2-E613-1C40-90C6-341BD6AC7D09}" type="slidenum">
              <a:rPr lang="en-US" sz="1200"/>
              <a:pPr/>
              <a:t>38</a:t>
            </a:fld>
            <a:endParaRPr lang="en-US" sz="1200"/>
          </a:p>
        </p:txBody>
      </p:sp>
      <p:sp>
        <p:nvSpPr>
          <p:cNvPr id="398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0740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125C642-4BFA-FE49-8AAC-927D8509CFC5}" type="slidenum">
              <a:rPr lang="en-US" sz="1200">
                <a:solidFill>
                  <a:prstClr val="black"/>
                </a:solidFill>
              </a:rPr>
              <a:pPr/>
              <a:t>39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2729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595330-33E5-464A-9765-BD05610DE58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46111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6AB5414-B41D-774D-AF8C-275461D5E9E7}" type="slidenum">
              <a:rPr lang="en-US" sz="1200"/>
              <a:pPr/>
              <a:t>40</a:t>
            </a:fld>
            <a:endParaRPr lang="en-US" sz="1200"/>
          </a:p>
        </p:txBody>
      </p:sp>
      <p:sp>
        <p:nvSpPr>
          <p:cNvPr id="369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11133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417A32F-D3F7-844C-8DDB-F0D0BCDA0774}" type="slidenum">
              <a:rPr lang="en-US" sz="1200"/>
              <a:pPr/>
              <a:t>41</a:t>
            </a:fld>
            <a:endParaRPr lang="en-US" sz="1200"/>
          </a:p>
        </p:txBody>
      </p:sp>
      <p:sp>
        <p:nvSpPr>
          <p:cNvPr id="373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889520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B8FC01-2F3F-5A4F-98A1-005CD050ADDA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74868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B8FC01-2F3F-5A4F-98A1-005CD050ADDA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65835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AB93AC9-3A21-B24E-A9F9-34866A69703B}" type="slidenum">
              <a:rPr lang="en-US" sz="1200"/>
              <a:pPr/>
              <a:t>44</a:t>
            </a:fld>
            <a:endParaRPr lang="en-US" sz="1200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716791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B8FC01-2F3F-5A4F-98A1-005CD050ADDA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55442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F33CC9C-80D6-984A-917D-39EE4AE22F70}" type="slidenum">
              <a:rPr lang="en-US" sz="1200"/>
              <a:pPr/>
              <a:t>46</a:t>
            </a:fld>
            <a:endParaRPr lang="en-US" sz="1200"/>
          </a:p>
        </p:txBody>
      </p:sp>
      <p:sp>
        <p:nvSpPr>
          <p:cNvPr id="387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76024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B8FC01-2F3F-5A4F-98A1-005CD050ADDA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71515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125C642-4BFA-FE49-8AAC-927D8509CFC5}" type="slidenum">
              <a:rPr lang="en-US" sz="1200">
                <a:solidFill>
                  <a:prstClr val="black"/>
                </a:solidFill>
              </a:rPr>
              <a:pPr/>
              <a:t>48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10054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3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3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3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3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5F6834A-77C0-074D-8057-CE84C509970E}" type="slidenum">
              <a:rPr lang="en-US" sz="1200"/>
              <a:pPr/>
              <a:t>49</a:t>
            </a:fld>
            <a:endParaRPr lang="en-US" sz="1200"/>
          </a:p>
        </p:txBody>
      </p:sp>
      <p:sp>
        <p:nvSpPr>
          <p:cNvPr id="556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41903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595330-33E5-464A-9765-BD05610DE58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95433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B8FC01-2F3F-5A4F-98A1-005CD050ADDA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047845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3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3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3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3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6831CED-BBF4-DF45-96B7-839AC393960A}" type="slidenum">
              <a:rPr lang="en-US" sz="1200"/>
              <a:pPr/>
              <a:t>51</a:t>
            </a:fld>
            <a:endParaRPr lang="en-US" sz="1200"/>
          </a:p>
        </p:txBody>
      </p:sp>
      <p:sp>
        <p:nvSpPr>
          <p:cNvPr id="543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31023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B8FC01-2F3F-5A4F-98A1-005CD050ADDA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69486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9CD3FC-8FE8-D440-B8DB-ADFD6C152A70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98979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9CD3FC-8FE8-D440-B8DB-ADFD6C152A70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95435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B8FC01-2F3F-5A4F-98A1-005CD050ADDA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373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595330-33E5-464A-9765-BD05610DE58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9295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595330-33E5-464A-9765-BD05610DE58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388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595330-33E5-464A-9765-BD05610DE58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5241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125C642-4BFA-FE49-8AAC-927D8509CFC5}" type="slidenum">
              <a:rPr lang="en-US" sz="1200">
                <a:solidFill>
                  <a:prstClr val="black"/>
                </a:solidFill>
              </a:rPr>
              <a:pPr/>
              <a:t>9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3939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705" name="Rectangle 17"/>
          <p:cNvSpPr>
            <a:spLocks noGrp="1" noChangeArrowheads="1"/>
          </p:cNvSpPr>
          <p:nvPr>
            <p:ph type="ctrTitle"/>
          </p:nvPr>
        </p:nvSpPr>
        <p:spPr>
          <a:xfrm>
            <a:off x="4572000" y="2324100"/>
            <a:ext cx="4572000" cy="2209800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814670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83181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76200"/>
            <a:ext cx="2228850" cy="6248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" y="76200"/>
            <a:ext cx="6534150" cy="6248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726944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326438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1295400"/>
            <a:ext cx="89154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200" y="3886200"/>
            <a:ext cx="89154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059053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326438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1295400"/>
            <a:ext cx="43815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0100" y="1295400"/>
            <a:ext cx="43815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32505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326438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6200" y="1295400"/>
            <a:ext cx="43815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10100" y="1295400"/>
            <a:ext cx="4381500" cy="50292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5124101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0/1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75132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412558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86258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1295400"/>
            <a:ext cx="43815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95400"/>
            <a:ext cx="43815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799351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061242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409564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636116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372828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145348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2"/>
          <p:cNvSpPr>
            <a:spLocks noChangeArrowheads="1"/>
          </p:cNvSpPr>
          <p:nvPr userDrawn="1"/>
        </p:nvSpPr>
        <p:spPr bwMode="auto">
          <a:xfrm>
            <a:off x="0" y="-2117"/>
            <a:ext cx="9144000" cy="911225"/>
          </a:xfrm>
          <a:prstGeom prst="rect">
            <a:avLst/>
          </a:prstGeom>
          <a:solidFill>
            <a:srgbClr val="95B3D7"/>
          </a:solidFill>
          <a:ln>
            <a:noFill/>
          </a:ln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76200"/>
            <a:ext cx="83264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" y="1295400"/>
            <a:ext cx="89154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1" name="Text Box 11"/>
          <p:cNvSpPr txBox="1">
            <a:spLocks noChangeArrowheads="1"/>
          </p:cNvSpPr>
          <p:nvPr userDrawn="1"/>
        </p:nvSpPr>
        <p:spPr bwMode="auto">
          <a:xfrm>
            <a:off x="8534400" y="6477000"/>
            <a:ext cx="533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defTabSz="914400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fld id="{0560D76E-58DE-BB48-A856-DF00B2B61D6F}" type="slidenum">
              <a:rPr lang="en-US" sz="1400" smtClean="0">
                <a:solidFill>
                  <a:srgbClr val="000000"/>
                </a:solidFill>
              </a:rPr>
              <a:pPr algn="r" defTabSz="914400" eaLnBrk="0" fontAlgn="base" hangingPunct="0">
                <a:spcBef>
                  <a:spcPct val="5000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9694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A5A5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5A5A50"/>
          </a:solidFill>
          <a:latin typeface="Arial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5A5A50"/>
          </a:solidFill>
          <a:latin typeface="Arial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5A5A50"/>
          </a:solidFill>
          <a:latin typeface="Arial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5A5A50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344488" indent="-344488" algn="l" rtl="0" eaLnBrk="0" fontAlgn="base" hangingPunct="0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801688" indent="-342900" algn="l" rtl="0" eaLnBrk="0" fontAlgn="base" hangingPunct="0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</a:defRPr>
      </a:lvl2pPr>
      <a:lvl3pPr marL="1260475" indent="-344488" algn="l" rtl="0" eaLnBrk="0" fontAlgn="base" hangingPunct="0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719263" indent="-344488" algn="l" rtl="0" eaLnBrk="0" fontAlgn="base" hangingPunct="0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</a:defRPr>
      </a:lvl4pPr>
      <a:lvl5pPr marL="2166938" indent="-333375" algn="l" rtl="0" eaLnBrk="0" fontAlgn="base" hangingPunct="0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</a:defRPr>
      </a:lvl5pPr>
      <a:lvl6pPr marL="2624138" indent="-333375" algn="l" rtl="0" fontAlgn="base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</a:defRPr>
      </a:lvl6pPr>
      <a:lvl7pPr marL="3081338" indent="-333375" algn="l" rtl="0" fontAlgn="base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</a:defRPr>
      </a:lvl7pPr>
      <a:lvl8pPr marL="3538538" indent="-333375" algn="l" rtl="0" fontAlgn="base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</a:defRPr>
      </a:lvl8pPr>
      <a:lvl9pPr marL="3995738" indent="-333375" algn="l" rtl="0" fontAlgn="base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6" Type="http://schemas.openxmlformats.org/officeDocument/2006/relationships/image" Target="../media/image1.png"/><Relationship Id="rId5" Type="http://schemas.openxmlformats.org/officeDocument/2006/relationships/image" Target="../media/image12.jpeg"/><Relationship Id="rId4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6" Type="http://schemas.openxmlformats.org/officeDocument/2006/relationships/image" Target="../media/image1.png"/><Relationship Id="rId5" Type="http://schemas.openxmlformats.org/officeDocument/2006/relationships/image" Target="../media/image13.jpeg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media12.m4a"/><Relationship Id="rId2" Type="http://schemas.microsoft.com/office/2007/relationships/media" Target="../media/media12.m4a"/><Relationship Id="rId1" Type="http://schemas.openxmlformats.org/officeDocument/2006/relationships/tags" Target="../tags/tag2.xml"/><Relationship Id="rId6" Type="http://schemas.openxmlformats.org/officeDocument/2006/relationships/image" Target="../media/image1.png"/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audio" Target="../media/media13.m4a"/><Relationship Id="rId7" Type="http://schemas.openxmlformats.org/officeDocument/2006/relationships/image" Target="../media/image14.wmf"/><Relationship Id="rId2" Type="http://schemas.microsoft.com/office/2007/relationships/media" Target="../media/media13.m4a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notesSlide" Target="../notesSlides/notesSlide13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15.xml"/><Relationship Id="rId9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media14.m4a"/><Relationship Id="rId2" Type="http://schemas.microsoft.com/office/2007/relationships/media" Target="../media/media14.m4a"/><Relationship Id="rId1" Type="http://schemas.openxmlformats.org/officeDocument/2006/relationships/tags" Target="../tags/tag3.xml"/><Relationship Id="rId6" Type="http://schemas.openxmlformats.org/officeDocument/2006/relationships/image" Target="../media/image1.png"/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audio" Target="../media/media15.m4a"/><Relationship Id="rId1" Type="http://schemas.microsoft.com/office/2007/relationships/media" Target="../media/media15.m4a"/><Relationship Id="rId6" Type="http://schemas.openxmlformats.org/officeDocument/2006/relationships/image" Target="../media/image1.png"/><Relationship Id="rId5" Type="http://schemas.openxmlformats.org/officeDocument/2006/relationships/image" Target="../media/image16.jpeg"/><Relationship Id="rId4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6" Type="http://schemas.openxmlformats.org/officeDocument/2006/relationships/image" Target="../media/image1.png"/><Relationship Id="rId5" Type="http://schemas.openxmlformats.org/officeDocument/2006/relationships/image" Target="../media/image17.jpeg"/><Relationship Id="rId4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audio" Target="../media/media17.m4a"/><Relationship Id="rId1" Type="http://schemas.microsoft.com/office/2007/relationships/media" Target="../media/media17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8.m4a"/><Relationship Id="rId1" Type="http://schemas.microsoft.com/office/2007/relationships/media" Target="../media/media18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audio" Target="../media/media19.m4a"/><Relationship Id="rId1" Type="http://schemas.microsoft.com/office/2007/relationships/media" Target="../media/media19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slideLayout" Target="../slideLayouts/slideLayout15.xml"/><Relationship Id="rId7" Type="http://schemas.openxmlformats.org/officeDocument/2006/relationships/image" Target="../media/image4.jpeg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image" Target="../media/image3.png"/><Relationship Id="rId5" Type="http://schemas.openxmlformats.org/officeDocument/2006/relationships/image" Target="../media/image2.jpeg"/><Relationship Id="rId10" Type="http://schemas.openxmlformats.org/officeDocument/2006/relationships/image" Target="../media/image1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audio" Target="../media/media20.m4a"/><Relationship Id="rId1" Type="http://schemas.microsoft.com/office/2007/relationships/media" Target="../media/media20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media21.m4a"/><Relationship Id="rId2" Type="http://schemas.microsoft.com/office/2007/relationships/media" Target="../media/media21.m4a"/><Relationship Id="rId1" Type="http://schemas.openxmlformats.org/officeDocument/2006/relationships/tags" Target="../tags/tag4.xml"/><Relationship Id="rId6" Type="http://schemas.openxmlformats.org/officeDocument/2006/relationships/image" Target="../media/image1.png"/><Relationship Id="rId5" Type="http://schemas.openxmlformats.org/officeDocument/2006/relationships/notesSlide" Target="../notesSlides/notesSlide21.xml"/><Relationship Id="rId4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audio" Target="../media/media22.m4a"/><Relationship Id="rId1" Type="http://schemas.microsoft.com/office/2007/relationships/media" Target="../media/media22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media23.m4a"/><Relationship Id="rId2" Type="http://schemas.microsoft.com/office/2007/relationships/media" Target="../media/media23.m4a"/><Relationship Id="rId1" Type="http://schemas.openxmlformats.org/officeDocument/2006/relationships/tags" Target="../tags/tag5.xml"/><Relationship Id="rId6" Type="http://schemas.openxmlformats.org/officeDocument/2006/relationships/image" Target="../media/image1.png"/><Relationship Id="rId5" Type="http://schemas.openxmlformats.org/officeDocument/2006/relationships/notesSlide" Target="../notesSlides/notesSlide23.xml"/><Relationship Id="rId4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24.m4a"/><Relationship Id="rId7" Type="http://schemas.openxmlformats.org/officeDocument/2006/relationships/image" Target="../media/image18.wmf"/><Relationship Id="rId2" Type="http://schemas.microsoft.com/office/2007/relationships/media" Target="../media/media24.m4a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notesSlide" Target="../notesSlides/notesSlide24.xml"/><Relationship Id="rId4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microsoft.com/office/2007/relationships/media" Target="../media/media25.m4a"/><Relationship Id="rId7" Type="http://schemas.openxmlformats.org/officeDocument/2006/relationships/oleObject" Target="../embeddings/oleObject5.bin"/><Relationship Id="rId2" Type="http://schemas.openxmlformats.org/officeDocument/2006/relationships/tags" Target="../tags/tag6.xml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25.xml"/><Relationship Id="rId5" Type="http://schemas.openxmlformats.org/officeDocument/2006/relationships/slideLayout" Target="../slideLayouts/slideLayout15.xml"/><Relationship Id="rId4" Type="http://schemas.openxmlformats.org/officeDocument/2006/relationships/audio" Target="../media/media25.m4a"/><Relationship Id="rId9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6.m4a"/><Relationship Id="rId1" Type="http://schemas.microsoft.com/office/2007/relationships/media" Target="../media/media26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audio" Target="../media/media27.m4a"/><Relationship Id="rId7" Type="http://schemas.openxmlformats.org/officeDocument/2006/relationships/image" Target="../media/image20.emf"/><Relationship Id="rId2" Type="http://schemas.microsoft.com/office/2007/relationships/media" Target="../media/media27.m4a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notesSlide" Target="../notesSlides/notesSlide27.xml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media28.m4a"/><Relationship Id="rId7" Type="http://schemas.openxmlformats.org/officeDocument/2006/relationships/image" Target="../media/image1.png"/><Relationship Id="rId2" Type="http://schemas.microsoft.com/office/2007/relationships/media" Target="../media/media28.m4a"/><Relationship Id="rId1" Type="http://schemas.openxmlformats.org/officeDocument/2006/relationships/tags" Target="../tags/tag7.xml"/><Relationship Id="rId6" Type="http://schemas.openxmlformats.org/officeDocument/2006/relationships/image" Target="../media/image21.jpeg"/><Relationship Id="rId5" Type="http://schemas.openxmlformats.org/officeDocument/2006/relationships/notesSlide" Target="../notesSlides/notesSlide28.xml"/><Relationship Id="rId4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audio" Target="../media/media29.m4a"/><Relationship Id="rId1" Type="http://schemas.microsoft.com/office/2007/relationships/media" Target="../media/media29.m4a"/><Relationship Id="rId6" Type="http://schemas.openxmlformats.org/officeDocument/2006/relationships/image" Target="../media/image1.png"/><Relationship Id="rId5" Type="http://schemas.openxmlformats.org/officeDocument/2006/relationships/image" Target="../media/image22.jpeg"/><Relationship Id="rId4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3" Type="http://schemas.openxmlformats.org/officeDocument/2006/relationships/audio" Target="../media/media30.m4a"/><Relationship Id="rId7" Type="http://schemas.openxmlformats.org/officeDocument/2006/relationships/image" Target="../media/image24.jpeg"/><Relationship Id="rId2" Type="http://schemas.microsoft.com/office/2007/relationships/media" Target="../media/media30.m4a"/><Relationship Id="rId1" Type="http://schemas.openxmlformats.org/officeDocument/2006/relationships/tags" Target="../tags/tag8.xml"/><Relationship Id="rId6" Type="http://schemas.openxmlformats.org/officeDocument/2006/relationships/image" Target="../media/image23.jpeg"/><Relationship Id="rId5" Type="http://schemas.openxmlformats.org/officeDocument/2006/relationships/notesSlide" Target="../notesSlides/notesSlide30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1.m4a"/><Relationship Id="rId1" Type="http://schemas.microsoft.com/office/2007/relationships/media" Target="../media/media31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0.bin"/><Relationship Id="rId3" Type="http://schemas.microsoft.com/office/2007/relationships/media" Target="../media/media32.m4a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8.wmf"/><Relationship Id="rId17" Type="http://schemas.openxmlformats.org/officeDocument/2006/relationships/image" Target="../media/image1.png"/><Relationship Id="rId2" Type="http://schemas.openxmlformats.org/officeDocument/2006/relationships/tags" Target="../tags/tag9.xml"/><Relationship Id="rId16" Type="http://schemas.openxmlformats.org/officeDocument/2006/relationships/image" Target="../media/image30.png"/><Relationship Id="rId1" Type="http://schemas.openxmlformats.org/officeDocument/2006/relationships/vmlDrawing" Target="../drawings/vmlDrawing6.vml"/><Relationship Id="rId6" Type="http://schemas.openxmlformats.org/officeDocument/2006/relationships/notesSlide" Target="../notesSlides/notesSlide32.xml"/><Relationship Id="rId11" Type="http://schemas.openxmlformats.org/officeDocument/2006/relationships/oleObject" Target="../embeddings/oleObject9.bin"/><Relationship Id="rId5" Type="http://schemas.openxmlformats.org/officeDocument/2006/relationships/slideLayout" Target="../slideLayouts/slideLayout2.xml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7.wmf"/><Relationship Id="rId4" Type="http://schemas.openxmlformats.org/officeDocument/2006/relationships/audio" Target="../media/media32.m4a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3.m4a"/><Relationship Id="rId1" Type="http://schemas.microsoft.com/office/2007/relationships/media" Target="../media/media33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34.m4a"/><Relationship Id="rId7" Type="http://schemas.openxmlformats.org/officeDocument/2006/relationships/image" Target="../media/image30.emf"/><Relationship Id="rId2" Type="http://schemas.microsoft.com/office/2007/relationships/media" Target="../media/media34.m4a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notesSlide" Target="../notesSlides/notesSlide34.xml"/><Relationship Id="rId4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36.wmf"/><Relationship Id="rId3" Type="http://schemas.microsoft.com/office/2007/relationships/media" Target="../media/media35.m4a"/><Relationship Id="rId21" Type="http://schemas.openxmlformats.org/officeDocument/2006/relationships/image" Target="../media/image1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18.bin"/><Relationship Id="rId2" Type="http://schemas.openxmlformats.org/officeDocument/2006/relationships/tags" Target="../tags/tag10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8.vml"/><Relationship Id="rId6" Type="http://schemas.openxmlformats.org/officeDocument/2006/relationships/notesSlide" Target="../notesSlides/notesSlide35.xml"/><Relationship Id="rId11" Type="http://schemas.openxmlformats.org/officeDocument/2006/relationships/oleObject" Target="../embeddings/oleObject15.bin"/><Relationship Id="rId5" Type="http://schemas.openxmlformats.org/officeDocument/2006/relationships/slideLayout" Target="../slideLayouts/slideLayout2.xml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19.bin"/><Relationship Id="rId4" Type="http://schemas.openxmlformats.org/officeDocument/2006/relationships/audio" Target="../media/media35.m4a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audio" Target="../media/media36.m4a"/><Relationship Id="rId7" Type="http://schemas.openxmlformats.org/officeDocument/2006/relationships/image" Target="../media/image38.wmf"/><Relationship Id="rId12" Type="http://schemas.openxmlformats.org/officeDocument/2006/relationships/image" Target="../media/image1.png"/><Relationship Id="rId2" Type="http://schemas.microsoft.com/office/2007/relationships/media" Target="../media/media36.m4a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0.wmf"/><Relationship Id="rId5" Type="http://schemas.openxmlformats.org/officeDocument/2006/relationships/notesSlide" Target="../notesSlides/notesSlide36.xml"/><Relationship Id="rId10" Type="http://schemas.openxmlformats.org/officeDocument/2006/relationships/oleObject" Target="../embeddings/oleObject22.bin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3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.png"/><Relationship Id="rId2" Type="http://schemas.openxmlformats.org/officeDocument/2006/relationships/audio" Target="../media/media37.m4a"/><Relationship Id="rId1" Type="http://schemas.microsoft.com/office/2007/relationships/media" Target="../media/media37.m4a"/><Relationship Id="rId6" Type="http://schemas.openxmlformats.org/officeDocument/2006/relationships/image" Target="../media/image42.jpeg"/><Relationship Id="rId5" Type="http://schemas.openxmlformats.org/officeDocument/2006/relationships/image" Target="../media/image41.jpeg"/><Relationship Id="rId4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6.bin"/><Relationship Id="rId3" Type="http://schemas.microsoft.com/office/2007/relationships/media" Target="../media/media38.m4a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5.wmf"/><Relationship Id="rId2" Type="http://schemas.openxmlformats.org/officeDocument/2006/relationships/tags" Target="../tags/tag11.xml"/><Relationship Id="rId1" Type="http://schemas.openxmlformats.org/officeDocument/2006/relationships/vmlDrawing" Target="../drawings/vmlDrawing10.vml"/><Relationship Id="rId6" Type="http://schemas.openxmlformats.org/officeDocument/2006/relationships/notesSlide" Target="../notesSlides/notesSlide38.xml"/><Relationship Id="rId11" Type="http://schemas.openxmlformats.org/officeDocument/2006/relationships/oleObject" Target="../embeddings/oleObject25.bin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1.png"/><Relationship Id="rId10" Type="http://schemas.openxmlformats.org/officeDocument/2006/relationships/image" Target="../media/image44.wmf"/><Relationship Id="rId4" Type="http://schemas.openxmlformats.org/officeDocument/2006/relationships/audio" Target="../media/media38.m4a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39.m4a"/><Relationship Id="rId1" Type="http://schemas.microsoft.com/office/2007/relationships/media" Target="../media/media39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40.m4a"/><Relationship Id="rId7" Type="http://schemas.openxmlformats.org/officeDocument/2006/relationships/image" Target="../media/image47.emf"/><Relationship Id="rId2" Type="http://schemas.microsoft.com/office/2007/relationships/media" Target="../media/media40.m4a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5" Type="http://schemas.openxmlformats.org/officeDocument/2006/relationships/notesSlide" Target="../notesSlides/notesSlide40.xml"/><Relationship Id="rId4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51.wmf"/><Relationship Id="rId3" Type="http://schemas.openxmlformats.org/officeDocument/2006/relationships/audio" Target="../media/media41.m4a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31.bin"/><Relationship Id="rId2" Type="http://schemas.microsoft.com/office/2007/relationships/media" Target="../media/media41.m4a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50.wmf"/><Relationship Id="rId5" Type="http://schemas.openxmlformats.org/officeDocument/2006/relationships/notesSlide" Target="../notesSlides/notesSlide41.xml"/><Relationship Id="rId10" Type="http://schemas.openxmlformats.org/officeDocument/2006/relationships/oleObject" Target="../embeddings/oleObject30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9.wmf"/><Relationship Id="rId14" Type="http://schemas.openxmlformats.org/officeDocument/2006/relationships/image" Target="../media/image1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28.bin"/><Relationship Id="rId3" Type="http://schemas.microsoft.com/office/2007/relationships/media" Target="../media/media42.m4a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2.wmf"/><Relationship Id="rId2" Type="http://schemas.openxmlformats.org/officeDocument/2006/relationships/tags" Target="../tags/tag12.xml"/><Relationship Id="rId1" Type="http://schemas.openxmlformats.org/officeDocument/2006/relationships/vmlDrawing" Target="../drawings/vmlDrawing13.vml"/><Relationship Id="rId6" Type="http://schemas.openxmlformats.org/officeDocument/2006/relationships/notesSlide" Target="../notesSlides/notesSlide42.xml"/><Relationship Id="rId11" Type="http://schemas.openxmlformats.org/officeDocument/2006/relationships/oleObject" Target="../embeddings/oleObject34.bin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1.png"/><Relationship Id="rId10" Type="http://schemas.openxmlformats.org/officeDocument/2006/relationships/image" Target="../media/image50.wmf"/><Relationship Id="rId4" Type="http://schemas.openxmlformats.org/officeDocument/2006/relationships/audio" Target="../media/media42.m4a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1.png"/><Relationship Id="rId3" Type="http://schemas.microsoft.com/office/2007/relationships/media" Target="../media/media43.m4a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8.wmf"/><Relationship Id="rId2" Type="http://schemas.openxmlformats.org/officeDocument/2006/relationships/tags" Target="../tags/tag13.xml"/><Relationship Id="rId1" Type="http://schemas.openxmlformats.org/officeDocument/2006/relationships/vmlDrawing" Target="../drawings/vmlDrawing14.vml"/><Relationship Id="rId6" Type="http://schemas.openxmlformats.org/officeDocument/2006/relationships/notesSlide" Target="../notesSlides/notesSlide43.xml"/><Relationship Id="rId11" Type="http://schemas.openxmlformats.org/officeDocument/2006/relationships/oleObject" Target="../embeddings/oleObject28.bin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53.wmf"/><Relationship Id="rId4" Type="http://schemas.openxmlformats.org/officeDocument/2006/relationships/audio" Target="../media/media43.m4a"/><Relationship Id="rId9" Type="http://schemas.openxmlformats.org/officeDocument/2006/relationships/oleObject" Target="../embeddings/oleObject36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audio" Target="../media/media44.m4a"/><Relationship Id="rId7" Type="http://schemas.openxmlformats.org/officeDocument/2006/relationships/image" Target="../media/image56.jpeg"/><Relationship Id="rId2" Type="http://schemas.microsoft.com/office/2007/relationships/media" Target="../media/media44.m4a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jpeg"/><Relationship Id="rId11" Type="http://schemas.openxmlformats.org/officeDocument/2006/relationships/image" Target="../media/image1.png"/><Relationship Id="rId5" Type="http://schemas.openxmlformats.org/officeDocument/2006/relationships/notesSlide" Target="../notesSlides/notesSlide44.xml"/><Relationship Id="rId10" Type="http://schemas.openxmlformats.org/officeDocument/2006/relationships/image" Target="../media/image57.jpe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54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image" Target="../media/image1.png"/><Relationship Id="rId3" Type="http://schemas.microsoft.com/office/2007/relationships/media" Target="../media/media45.m4a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9.wmf"/><Relationship Id="rId2" Type="http://schemas.openxmlformats.org/officeDocument/2006/relationships/tags" Target="../tags/tag14.xml"/><Relationship Id="rId1" Type="http://schemas.openxmlformats.org/officeDocument/2006/relationships/vmlDrawing" Target="../drawings/vmlDrawing16.vml"/><Relationship Id="rId6" Type="http://schemas.openxmlformats.org/officeDocument/2006/relationships/notesSlide" Target="../notesSlides/notesSlide45.xml"/><Relationship Id="rId11" Type="http://schemas.openxmlformats.org/officeDocument/2006/relationships/oleObject" Target="../embeddings/oleObject39.bin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61.png"/><Relationship Id="rId4" Type="http://schemas.openxmlformats.org/officeDocument/2006/relationships/audio" Target="../media/media45.m4a"/><Relationship Id="rId9" Type="http://schemas.openxmlformats.org/officeDocument/2006/relationships/image" Target="../media/image57.jpe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46.m4a"/><Relationship Id="rId7" Type="http://schemas.openxmlformats.org/officeDocument/2006/relationships/image" Target="../media/image60.emf"/><Relationship Id="rId2" Type="http://schemas.microsoft.com/office/2007/relationships/media" Target="../media/media46.m4a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0.bin"/><Relationship Id="rId5" Type="http://schemas.openxmlformats.org/officeDocument/2006/relationships/notesSlide" Target="../notesSlides/notesSlide46.xml"/><Relationship Id="rId4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1.png"/><Relationship Id="rId3" Type="http://schemas.microsoft.com/office/2007/relationships/media" Target="../media/media47.m4a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3.wmf"/><Relationship Id="rId17" Type="http://schemas.openxmlformats.org/officeDocument/2006/relationships/image" Target="../media/image67.png"/><Relationship Id="rId2" Type="http://schemas.openxmlformats.org/officeDocument/2006/relationships/tags" Target="../tags/tag15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8.vml"/><Relationship Id="rId6" Type="http://schemas.openxmlformats.org/officeDocument/2006/relationships/notesSlide" Target="../notesSlides/notesSlide47.xml"/><Relationship Id="rId11" Type="http://schemas.openxmlformats.org/officeDocument/2006/relationships/oleObject" Target="../embeddings/oleObject43.bin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62.wmf"/><Relationship Id="rId4" Type="http://schemas.openxmlformats.org/officeDocument/2006/relationships/audio" Target="../media/media47.m4a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8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48.m4a"/><Relationship Id="rId1" Type="http://schemas.microsoft.com/office/2007/relationships/media" Target="../media/media48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9.m4a"/><Relationship Id="rId1" Type="http://schemas.microsoft.com/office/2007/relationships/media" Target="../media/media49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slideLayout" Target="../slideLayouts/slideLayout15.xml"/><Relationship Id="rId7" Type="http://schemas.openxmlformats.org/officeDocument/2006/relationships/hyperlink" Target="http://www.google.com/url?sa=i&amp;rct=j&amp;q=&amp;source=images&amp;cd=&amp;cad=rja&amp;docid=yTGvvxIr2revEM&amp;tbnid=cQmLSNH-giConM:&amp;ved=0CAUQjRw&amp;url=http://openwalls.com/image?id=16230&amp;ei=f2nAUf7kMomQ9gT0_IG4Dg&amp;bvm=bv.47883778,d.eWU&amp;psig=AFQjCNEUGdKeITWC_ScHcHqL1TimS-8FCg&amp;ust=1371650211826645" TargetMode="Externa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6" Type="http://schemas.openxmlformats.org/officeDocument/2006/relationships/image" Target="../media/image7.jpeg"/><Relationship Id="rId5" Type="http://schemas.openxmlformats.org/officeDocument/2006/relationships/hyperlink" Target="http://www.bing.com/images/search?q=cartoon+pictures+of+explosions&amp;qpvt=cartoon+pictures+of+explosions&amp;FORM=IGRE" TargetMode="External"/><Relationship Id="rId10" Type="http://schemas.openxmlformats.org/officeDocument/2006/relationships/image" Target="../media/image1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9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audio" Target="../media/media50.m4a"/><Relationship Id="rId2" Type="http://schemas.microsoft.com/office/2007/relationships/media" Target="../media/media50.m4a"/><Relationship Id="rId1" Type="http://schemas.openxmlformats.org/officeDocument/2006/relationships/tags" Target="../tags/tag16.xml"/><Relationship Id="rId6" Type="http://schemas.openxmlformats.org/officeDocument/2006/relationships/image" Target="../media/image1.png"/><Relationship Id="rId5" Type="http://schemas.openxmlformats.org/officeDocument/2006/relationships/notesSlide" Target="../notesSlides/notesSlide50.xml"/><Relationship Id="rId4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1.m4a"/><Relationship Id="rId1" Type="http://schemas.microsoft.com/office/2007/relationships/media" Target="../media/media51.m4a"/><Relationship Id="rId6" Type="http://schemas.openxmlformats.org/officeDocument/2006/relationships/image" Target="../media/image1.png"/><Relationship Id="rId5" Type="http://schemas.openxmlformats.org/officeDocument/2006/relationships/image" Target="../media/image65.jpeg"/><Relationship Id="rId4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audio" Target="../media/media52.m4a"/><Relationship Id="rId2" Type="http://schemas.microsoft.com/office/2007/relationships/media" Target="../media/media52.m4a"/><Relationship Id="rId1" Type="http://schemas.openxmlformats.org/officeDocument/2006/relationships/tags" Target="../tags/tag17.xml"/><Relationship Id="rId6" Type="http://schemas.openxmlformats.org/officeDocument/2006/relationships/image" Target="../media/image1.png"/><Relationship Id="rId5" Type="http://schemas.openxmlformats.org/officeDocument/2006/relationships/notesSlide" Target="../notesSlides/notesSlide52.xml"/><Relationship Id="rId4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3.m4a"/><Relationship Id="rId1" Type="http://schemas.microsoft.com/office/2007/relationships/media" Target="../media/media53.m4a"/><Relationship Id="rId6" Type="http://schemas.openxmlformats.org/officeDocument/2006/relationships/image" Target="../media/image1.png"/><Relationship Id="rId5" Type="http://schemas.openxmlformats.org/officeDocument/2006/relationships/image" Target="../media/image66.jpeg"/><Relationship Id="rId4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4.m4a"/><Relationship Id="rId1" Type="http://schemas.microsoft.com/office/2007/relationships/media" Target="../media/media54.m4a"/><Relationship Id="rId6" Type="http://schemas.openxmlformats.org/officeDocument/2006/relationships/image" Target="../media/image1.png"/><Relationship Id="rId5" Type="http://schemas.openxmlformats.org/officeDocument/2006/relationships/image" Target="../media/image67.jpeg"/><Relationship Id="rId4" Type="http://schemas.openxmlformats.org/officeDocument/2006/relationships/notesSlide" Target="../notesSlides/notesSlide5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audio" Target="../media/media55.m4a"/><Relationship Id="rId2" Type="http://schemas.microsoft.com/office/2007/relationships/media" Target="../media/media55.m4a"/><Relationship Id="rId1" Type="http://schemas.openxmlformats.org/officeDocument/2006/relationships/tags" Target="../tags/tag18.xml"/><Relationship Id="rId6" Type="http://schemas.openxmlformats.org/officeDocument/2006/relationships/image" Target="../media/image1.png"/><Relationship Id="rId5" Type="http://schemas.openxmlformats.org/officeDocument/2006/relationships/notesSlide" Target="../notesSlides/notesSlide55.xml"/><Relationship Id="rId4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6" Type="http://schemas.openxmlformats.org/officeDocument/2006/relationships/image" Target="../media/image1.png"/><Relationship Id="rId5" Type="http://schemas.openxmlformats.org/officeDocument/2006/relationships/image" Target="../media/image10.jpeg"/><Relationship Id="rId4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microsoft.com/office/2007/relationships/media" Target="../media/media8.m4a"/><Relationship Id="rId7" Type="http://schemas.openxmlformats.org/officeDocument/2006/relationships/oleObject" Target="../embeddings/oleObject1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15.xml"/><Relationship Id="rId4" Type="http://schemas.openxmlformats.org/officeDocument/2006/relationships/audio" Target="../media/media8.m4a"/><Relationship Id="rId9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51030" y="1894506"/>
            <a:ext cx="7441949" cy="18288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Chapter 1</a:t>
            </a:r>
            <a:br>
              <a:rPr lang="en-US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</a:br>
            <a:br>
              <a:rPr lang="en-US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Introduction to Chemistr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51720" y="4955271"/>
            <a:ext cx="518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000">
                <a:solidFill>
                  <a:prstClr val="black"/>
                </a:solidFill>
                <a:latin typeface="Georgia" panose="02040502050405020303" pitchFamily="18" charset="0"/>
              </a:rPr>
              <a:t>Gang Chen, Department of Chemistry, UCF</a:t>
            </a:r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E8EC1F6A-A3BF-48D0-9A9C-260FA7C7E4A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2715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9124"/>
    </mc:Choice>
    <mc:Fallback>
      <p:transition spd="slow" advTm="591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76200" y="44624"/>
            <a:ext cx="83264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Atomic Structure and Mass</a:t>
            </a:r>
          </a:p>
        </p:txBody>
      </p:sp>
      <p:pic>
        <p:nvPicPr>
          <p:cNvPr id="5" name="Picture 2" descr="C:\Documents and Settings\GEX\Desktop\IRDVD\52036 LECTURES\Ch04\04_06_Figure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61"/>
          <a:stretch/>
        </p:blipFill>
        <p:spPr bwMode="auto">
          <a:xfrm>
            <a:off x="4602698" y="2488431"/>
            <a:ext cx="4433798" cy="3264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79512" y="3565509"/>
            <a:ext cx="5126503" cy="254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4488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1688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260475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19263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166938" indent="-333375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6241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6pPr>
            <a:lvl7pPr marL="30813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7pPr>
            <a:lvl8pPr marL="35385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8pPr>
            <a:lvl9pPr marL="39957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charset="0"/>
              <a:buNone/>
              <a:tabLst/>
              <a:defRPr/>
            </a:pPr>
            <a:r>
              <a:rPr kumimoji="0" lang="en-US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e number of negatively charged electrons  = number of positively charged protons.</a:t>
            </a:r>
          </a:p>
          <a:p>
            <a:pPr marL="344488" marR="0" lvl="0" indent="-344488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charset="0"/>
              <a:buNone/>
              <a:tabLst/>
              <a:defRPr/>
            </a:pPr>
            <a:endParaRPr kumimoji="0" lang="en-US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ＭＳ Ｐゴシック"/>
              </a:rPr>
              <a:t>Therefore, the </a:t>
            </a:r>
            <a:r>
              <a:rPr kumimoji="0" lang="en-US" i="0" u="sng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ＭＳ Ｐゴシック"/>
              </a:rPr>
              <a:t>atom</a:t>
            </a:r>
            <a:r>
              <a:rPr kumimoji="0" lang="en-US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ＭＳ Ｐゴシック"/>
              </a:rPr>
              <a:t> is electrically neutral. </a:t>
            </a:r>
          </a:p>
        </p:txBody>
      </p:sp>
      <p:sp>
        <p:nvSpPr>
          <p:cNvPr id="7" name="Rectangle 1"/>
          <p:cNvSpPr/>
          <p:nvPr/>
        </p:nvSpPr>
        <p:spPr>
          <a:xfrm>
            <a:off x="191732" y="1953648"/>
            <a:ext cx="8794746" cy="683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>
              <a:lnSpc>
                <a:spcPct val="80000"/>
              </a:lnSpc>
            </a:pPr>
            <a:r>
              <a:rPr lang="en-US" sz="2400">
                <a:solidFill>
                  <a:srgbClr val="000000"/>
                </a:solidFill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Most of the atom</a:t>
            </a:r>
            <a:r>
              <a:rPr lang="en-US" sz="2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en-US" sz="2400">
                <a:solidFill>
                  <a:srgbClr val="000000"/>
                </a:solidFill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s mass (proton; neutron) &amp; its positive charge (proton) are in the nucleus.</a:t>
            </a:r>
          </a:p>
        </p:txBody>
      </p:sp>
      <p:sp>
        <p:nvSpPr>
          <p:cNvPr id="9" name="矩形 8"/>
          <p:cNvSpPr/>
          <p:nvPr/>
        </p:nvSpPr>
        <p:spPr>
          <a:xfrm>
            <a:off x="179512" y="869811"/>
            <a:ext cx="87129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400" kern="0">
                <a:solidFill>
                  <a:srgbClr val="0000FF"/>
                </a:solidFill>
                <a:latin typeface="Arial"/>
                <a:ea typeface="ＭＳ Ｐゴシック"/>
              </a:rPr>
              <a:t>Atoms have a </a:t>
            </a:r>
            <a:r>
              <a:rPr lang="en-US" altLang="en-US" sz="2400" u="sng" kern="0">
                <a:solidFill>
                  <a:srgbClr val="0000FF"/>
                </a:solidFill>
                <a:latin typeface="Arial"/>
                <a:ea typeface="ＭＳ Ｐゴシック"/>
              </a:rPr>
              <a:t>nucleus</a:t>
            </a:r>
            <a:r>
              <a:rPr lang="en-US" altLang="en-US" sz="2400" kern="0">
                <a:solidFill>
                  <a:srgbClr val="0000FF"/>
                </a:solidFill>
                <a:latin typeface="Arial"/>
                <a:ea typeface="ＭＳ Ｐゴシック"/>
              </a:rPr>
              <a:t> which contains </a:t>
            </a:r>
            <a:r>
              <a:rPr lang="en-US" altLang="en-US" sz="2400" u="sng" kern="0">
                <a:solidFill>
                  <a:srgbClr val="0000FF"/>
                </a:solidFill>
                <a:latin typeface="Arial"/>
                <a:ea typeface="ＭＳ Ｐゴシック"/>
              </a:rPr>
              <a:t>protons</a:t>
            </a:r>
            <a:r>
              <a:rPr lang="en-US" altLang="en-US" sz="2400" kern="0">
                <a:solidFill>
                  <a:srgbClr val="0000FF"/>
                </a:solidFill>
                <a:latin typeface="Arial"/>
                <a:ea typeface="ＭＳ Ｐゴシック"/>
              </a:rPr>
              <a:t> and </a:t>
            </a:r>
            <a:r>
              <a:rPr lang="en-US" altLang="en-US" sz="2400" u="sng" kern="0">
                <a:solidFill>
                  <a:srgbClr val="0000FF"/>
                </a:solidFill>
                <a:latin typeface="Arial"/>
                <a:ea typeface="ＭＳ Ｐゴシック"/>
              </a:rPr>
              <a:t>neutrons</a:t>
            </a:r>
            <a:r>
              <a:rPr lang="en-US" altLang="en-US" sz="2400" kern="0">
                <a:solidFill>
                  <a:srgbClr val="0000FF"/>
                </a:solidFill>
                <a:latin typeface="Arial"/>
                <a:ea typeface="ＭＳ Ｐゴシック"/>
              </a:rPr>
              <a:t>. The nucleus is surrounded by a cloud of </a:t>
            </a:r>
            <a:r>
              <a:rPr lang="en-US" altLang="en-US" sz="2400" u="sng" kern="0">
                <a:solidFill>
                  <a:srgbClr val="0000FF"/>
                </a:solidFill>
                <a:latin typeface="Arial"/>
                <a:ea typeface="ＭＳ Ｐゴシック"/>
              </a:rPr>
              <a:t>electrons</a:t>
            </a:r>
            <a:r>
              <a:rPr lang="en-US" altLang="en-US" sz="2400" kern="0">
                <a:solidFill>
                  <a:srgbClr val="0000FF"/>
                </a:solidFill>
                <a:latin typeface="Arial"/>
                <a:ea typeface="ＭＳ Ｐゴシック"/>
              </a:rPr>
              <a:t>.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8FDE4F49-9508-4780-B3A2-17B9827D34E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0728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1409"/>
    </mc:Choice>
    <mc:Fallback xmlns="">
      <p:transition spd="slow" advTm="514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450" x="3925888" y="4930775"/>
          <p14:tracePt t="7455" x="4135438" y="4981575"/>
          <p14:tracePt t="7463" x="4354513" y="5032375"/>
          <p14:tracePt t="7470" x="4683125" y="5113338"/>
          <p14:tracePt t="7477" x="4975225" y="5173663"/>
          <p14:tracePt t="7484" x="5254625" y="5210175"/>
          <p14:tracePt t="7492" x="5537200" y="5246688"/>
          <p14:tracePt t="7498" x="5843588" y="5264150"/>
          <p14:tracePt t="7505" x="6026150" y="5295900"/>
          <p14:tracePt t="7512" x="6194425" y="5310188"/>
          <p14:tracePt t="7520" x="6354763" y="5310188"/>
          <p14:tracePt t="7526" x="6518275" y="5310188"/>
          <p14:tracePt t="7534" x="6665913" y="5300663"/>
          <p14:tracePt t="7541" x="6778625" y="5273675"/>
          <p14:tracePt t="7548" x="6875463" y="5259388"/>
          <p14:tracePt t="7555" x="6934200" y="5246688"/>
          <p14:tracePt t="7562" x="6994525" y="5222875"/>
          <p14:tracePt t="7569" x="7026275" y="5200650"/>
          <p14:tracePt t="7577" x="7043738" y="5191125"/>
          <p14:tracePt t="7583" x="7053263" y="5173663"/>
          <p14:tracePt t="7591" x="7089775" y="5127625"/>
          <p14:tracePt t="7598" x="7112000" y="5081588"/>
          <p14:tracePt t="7605" x="7121525" y="5022850"/>
          <p14:tracePt t="7611" x="7135813" y="4962525"/>
          <p14:tracePt t="7619" x="7135813" y="4889500"/>
          <p14:tracePt t="7626" x="7135813" y="4835525"/>
          <p14:tracePt t="7633" x="7135813" y="4775200"/>
          <p14:tracePt t="7640" x="7131050" y="4748213"/>
          <p14:tracePt t="7647" x="7116763" y="4706938"/>
          <p14:tracePt t="7654" x="7107238" y="4684713"/>
          <p14:tracePt t="7661" x="7099300" y="4665663"/>
          <p14:tracePt t="7668" x="7089775" y="4648200"/>
          <p14:tracePt t="7675" x="7058025" y="4629150"/>
          <p14:tracePt t="7682" x="7038975" y="4611688"/>
          <p14:tracePt t="7690" x="7021513" y="4597400"/>
          <p14:tracePt t="7697" x="6965950" y="4589463"/>
          <p14:tracePt t="7704" x="6907213" y="4575175"/>
          <p14:tracePt t="7711" x="6815138" y="4575175"/>
          <p14:tracePt t="7718" x="6738938" y="4584700"/>
          <p14:tracePt t="7727" x="6619875" y="4643438"/>
          <p14:tracePt t="7733" x="6505575" y="4684713"/>
          <p14:tracePt t="7739" x="6391275" y="4730750"/>
          <p14:tracePt t="7746" x="6323013" y="4799013"/>
          <p14:tracePt t="7754" x="6240463" y="4852988"/>
          <p14:tracePt t="7760" x="6172200" y="4918075"/>
          <p14:tracePt t="7767" x="6108700" y="4972050"/>
          <p14:tracePt t="7775" x="6072188" y="5018088"/>
          <p14:tracePt t="7782" x="6021388" y="5068888"/>
          <p14:tracePt t="7789" x="6003925" y="5100638"/>
          <p14:tracePt t="7796" x="5980113" y="5132388"/>
          <p14:tracePt t="7806" x="5970588" y="5149850"/>
          <p14:tracePt t="7811" x="5962650" y="5168900"/>
          <p14:tracePt t="7819" x="5962650" y="5186363"/>
          <p14:tracePt t="7828" x="5962650" y="5214938"/>
          <p14:tracePt t="7833" x="5967413" y="5246688"/>
          <p14:tracePt t="7838" x="5980113" y="5273675"/>
          <p14:tracePt t="7845" x="6007100" y="5305425"/>
          <p14:tracePt t="7853" x="6094413" y="5360988"/>
          <p14:tracePt t="7860" x="6153150" y="5387975"/>
          <p14:tracePt t="7867" x="6249988" y="5414963"/>
          <p14:tracePt t="7874" x="6359525" y="5414963"/>
          <p14:tracePt t="7881" x="6469063" y="5414963"/>
          <p14:tracePt t="7888" x="6564313" y="5392738"/>
          <p14:tracePt t="7895" x="6683375" y="5332413"/>
          <p14:tracePt t="7902" x="6783388" y="5273675"/>
          <p14:tracePt t="7909" x="6829425" y="5227638"/>
          <p14:tracePt t="7916" x="6921500" y="5108575"/>
          <p14:tracePt t="7924" x="6975475" y="5008563"/>
          <p14:tracePt t="7931" x="7021513" y="4894263"/>
          <p14:tracePt t="7939" x="7034213" y="4743450"/>
          <p14:tracePt t="7945" x="7034213" y="4602163"/>
          <p14:tracePt t="7952" x="7026275" y="4451350"/>
          <p14:tracePt t="7959" x="6980238" y="4305300"/>
          <p14:tracePt t="7966" x="6938963" y="4186238"/>
          <p14:tracePt t="7973" x="6875463" y="4037013"/>
          <p14:tracePt t="7981" x="6783388" y="3862388"/>
          <p14:tracePt t="7987" x="6688138" y="3711575"/>
          <p14:tracePt t="7994" x="6619875" y="3611563"/>
          <p14:tracePt t="8002" x="6532563" y="3506788"/>
          <p14:tracePt t="8009" x="6500813" y="3475038"/>
          <p14:tracePt t="8016" x="6413500" y="3406775"/>
          <p14:tracePt t="8023" x="6369050" y="3370263"/>
          <p14:tracePt t="8030" x="6323013" y="3346450"/>
          <p14:tracePt t="8038" x="6281738" y="3336925"/>
          <p14:tracePt t="8044" x="6249988" y="3328988"/>
          <p14:tracePt t="8051" x="6230938" y="3328988"/>
          <p14:tracePt t="8059" x="6203950" y="3328988"/>
          <p14:tracePt t="8065" x="6186488" y="3328988"/>
          <p14:tracePt t="8072" x="6167438" y="3333750"/>
          <p14:tracePt t="8079" x="6149975" y="3341688"/>
          <p14:tracePt t="8086" x="6140450" y="3351213"/>
          <p14:tracePt t="8093" x="6130925" y="3355975"/>
          <p14:tracePt t="8100" x="6116638" y="3373438"/>
          <p14:tracePt t="8108" x="6103938" y="3406775"/>
          <p14:tracePt t="8114" x="6094413" y="3424238"/>
          <p14:tracePt t="8122" x="6084888" y="3443288"/>
          <p14:tracePt t="8129" x="6076950" y="3460750"/>
          <p14:tracePt t="8136" x="6067425" y="3479800"/>
          <p14:tracePt t="8143" x="6057900" y="3511550"/>
          <p14:tracePt t="8150" x="6057900" y="3529013"/>
          <p14:tracePt t="8157" x="6057900" y="3543300"/>
          <p14:tracePt t="8164" x="6057900" y="3552825"/>
          <p14:tracePt t="8171" x="6057900" y="3560763"/>
          <p14:tracePt t="10496" x="6007100" y="3533775"/>
          <p14:tracePt t="10503" x="5907088" y="3492500"/>
          <p14:tracePt t="10510" x="5824538" y="3424238"/>
          <p14:tracePt t="10518" x="5743575" y="3365500"/>
          <p14:tracePt t="10525" x="5641975" y="3297238"/>
          <p14:tracePt t="10531" x="5561013" y="3241675"/>
          <p14:tracePt t="10539" x="5441950" y="3151188"/>
          <p14:tracePt t="10547" x="5305425" y="3078163"/>
          <p14:tracePt t="10553" x="5167313" y="2986088"/>
          <p14:tracePt t="10560" x="5067300" y="2913063"/>
          <p14:tracePt t="10567" x="4967288" y="2825750"/>
          <p14:tracePt t="10576" x="4848225" y="2752725"/>
          <p14:tracePt t="10581" x="4729163" y="2662238"/>
          <p14:tracePt t="10588" x="4646613" y="2579688"/>
          <p14:tracePt t="10595" x="4541838" y="2492375"/>
          <p14:tracePt t="10602" x="4441825" y="2419350"/>
          <p14:tracePt t="10609" x="4373563" y="2338388"/>
          <p14:tracePt t="10616" x="4291013" y="2282825"/>
          <p14:tracePt t="10625" x="4237038" y="2214563"/>
          <p14:tracePt t="10630" x="4171950" y="2163763"/>
          <p14:tracePt t="10638" x="4103688" y="2095500"/>
          <p14:tracePt t="10644" x="4040188" y="2041525"/>
          <p14:tracePt t="10652" x="3971925" y="1976438"/>
          <p14:tracePt t="10659" x="3908425" y="1922463"/>
          <p14:tracePt t="10666" x="3838575" y="1854200"/>
          <p14:tracePt t="10673" x="3757613" y="1785938"/>
          <p14:tracePt t="10680" x="3702050" y="1720850"/>
          <p14:tracePt t="10688" x="3638550" y="1666875"/>
          <p14:tracePt t="10694" x="3587750" y="1616075"/>
          <p14:tracePt t="10701" x="3519488" y="1547813"/>
          <p14:tracePt t="10709" x="3470275" y="1501775"/>
          <p14:tracePt t="10715" x="3433763" y="1438275"/>
          <p14:tracePt t="10723" x="3368675" y="1397000"/>
          <p14:tracePt t="10729" x="3319463" y="1360488"/>
          <p14:tracePt t="10737" x="3254375" y="1296988"/>
          <p14:tracePt t="10744" x="3205163" y="1260475"/>
          <p14:tracePt t="10751" x="3140075" y="1219200"/>
          <p14:tracePt t="10758" x="3090863" y="1173163"/>
          <p14:tracePt t="10765" x="3059113" y="1141413"/>
          <p14:tracePt t="10771" x="3013075" y="1119188"/>
          <p14:tracePt t="10779" x="2986088" y="1095375"/>
          <p14:tracePt t="10786" x="2954338" y="1063625"/>
          <p14:tracePt t="10793" x="2908300" y="1041400"/>
          <p14:tracePt t="10800" x="2889250" y="1031875"/>
          <p14:tracePt t="10807" x="2857500" y="1014413"/>
          <p14:tracePt t="10814" x="2840038" y="1004888"/>
          <p14:tracePt t="10822" x="2808288" y="995363"/>
          <p14:tracePt t="10828" x="2789238" y="973138"/>
          <p14:tracePt t="10835" x="2771775" y="963613"/>
          <p14:tracePt t="10842" x="2752725" y="954088"/>
          <p14:tracePt t="10850" x="2743200" y="944563"/>
          <p14:tracePt t="10857" x="2735263" y="944563"/>
          <p14:tracePt t="10864" x="2720975" y="944563"/>
          <p14:tracePt t="10871" x="2711450" y="944563"/>
          <p14:tracePt t="10878" x="2701925" y="944563"/>
          <p14:tracePt t="10888" x="2698750" y="944563"/>
          <p14:tracePt t="10892" x="2689225" y="944563"/>
          <p14:tracePt t="10899" x="2679700" y="944563"/>
          <p14:tracePt t="10906" x="2674938" y="944563"/>
          <p14:tracePt t="10913" x="2665413" y="944563"/>
          <p14:tracePt t="10921" x="2657475" y="944563"/>
          <p14:tracePt t="10928" x="2647950" y="944563"/>
          <p14:tracePt t="10935" x="2633663" y="944563"/>
          <p14:tracePt t="10942" x="2625725" y="944563"/>
          <p14:tracePt t="10949" x="2616200" y="944563"/>
          <p14:tracePt t="11013" x="2647950" y="949325"/>
          <p14:tracePt t="11021" x="2693988" y="963613"/>
          <p14:tracePt t="11028" x="2735263" y="973138"/>
          <p14:tracePt t="11035" x="2816225" y="1014413"/>
          <p14:tracePt t="11043" x="2913063" y="1041400"/>
          <p14:tracePt t="11048" x="2990850" y="1068388"/>
          <p14:tracePt t="11056" x="3086100" y="1095375"/>
          <p14:tracePt t="11062" x="3200400" y="1109663"/>
          <p14:tracePt t="11069" x="3278188" y="1136650"/>
          <p14:tracePt t="11076" x="3355975" y="1146175"/>
          <p14:tracePt t="11083" x="3414713" y="1160463"/>
          <p14:tracePt t="11091" x="3470275" y="1160463"/>
          <p14:tracePt t="11098" x="3509963" y="1160463"/>
          <p14:tracePt t="11105" x="3565525" y="1168400"/>
          <p14:tracePt t="11112" x="3606800" y="1168400"/>
          <p14:tracePt t="11119" x="3660775" y="1168400"/>
          <p14:tracePt t="11126" x="3702050" y="1168400"/>
          <p14:tracePt t="11133" x="3733800" y="1168400"/>
          <p14:tracePt t="11140" x="3775075" y="1168400"/>
          <p14:tracePt t="11147" x="3802063" y="1168400"/>
          <p14:tracePt t="11155" x="3821113" y="1168400"/>
          <p14:tracePt t="11161" x="3838575" y="1168400"/>
          <p14:tracePt t="11168" x="3867150" y="1168400"/>
          <p14:tracePt t="11176" x="3884613" y="1168400"/>
          <p14:tracePt t="11183" x="3903663" y="1168400"/>
          <p14:tracePt t="11190" x="3921125" y="1168400"/>
          <p14:tracePt t="11196" x="3925888" y="1168400"/>
          <p14:tracePt t="11204" x="3952875" y="1168400"/>
          <p14:tracePt t="11210" x="3971925" y="1168400"/>
          <p14:tracePt t="11217" x="3989388" y="1168400"/>
          <p14:tracePt t="11225" x="4008438" y="1168400"/>
          <p14:tracePt t="11231" x="4035425" y="1182688"/>
          <p14:tracePt t="11239" x="4054475" y="1182688"/>
          <p14:tracePt t="11245" x="4071938" y="1182688"/>
          <p14:tracePt t="11253" x="4090988" y="1182688"/>
          <p14:tracePt t="11260" x="4108450" y="1182688"/>
          <p14:tracePt t="11267" x="4135438" y="1182688"/>
          <p14:tracePt t="11275" x="4154488" y="1182688"/>
          <p14:tracePt t="11281" x="4171950" y="1192213"/>
          <p14:tracePt t="11288" x="4205288" y="1200150"/>
          <p14:tracePt t="11295" x="4244975" y="1209675"/>
          <p14:tracePt t="11303" x="4273550" y="1219200"/>
          <p14:tracePt t="11310" x="4291013" y="1219200"/>
          <p14:tracePt t="11317" x="4351338" y="1241425"/>
          <p14:tracePt t="11324" x="4391025" y="1241425"/>
          <p14:tracePt t="11331" x="4432300" y="1241425"/>
          <p14:tracePt t="11338" x="4451350" y="1241425"/>
          <p14:tracePt t="11345" x="4505325" y="1241425"/>
          <p14:tracePt t="11352" x="4546600" y="1241425"/>
          <p14:tracePt t="11359" x="4560888" y="1241425"/>
          <p14:tracePt t="11366" x="4578350" y="1241425"/>
          <p14:tracePt t="12685" x="4624388" y="1255713"/>
          <p14:tracePt t="12692" x="4651375" y="1265238"/>
          <p14:tracePt t="12699" x="4706938" y="1273175"/>
          <p14:tracePt t="12706" x="4752975" y="1287463"/>
          <p14:tracePt t="12713" x="4806950" y="1287463"/>
          <p14:tracePt t="12720" x="4848225" y="1287463"/>
          <p14:tracePt t="12727" x="4875213" y="1287463"/>
          <p14:tracePt t="12734" x="4916488" y="1287463"/>
          <p14:tracePt t="12741" x="4948238" y="1287463"/>
          <p14:tracePt t="12748" x="4975225" y="1287463"/>
          <p14:tracePt t="12755" x="5016500" y="1277938"/>
          <p14:tracePt t="12763" x="5049838" y="1270000"/>
          <p14:tracePt t="12769" x="5076825" y="1270000"/>
          <p14:tracePt t="12776" x="5108575" y="1260475"/>
          <p14:tracePt t="12783" x="5126038" y="1260475"/>
          <p14:tracePt t="12790" x="5145088" y="1250950"/>
          <p14:tracePt t="12798" x="5176838" y="1241425"/>
          <p14:tracePt t="12805" x="5218113" y="1228725"/>
          <p14:tracePt t="12812" x="5245100" y="1228725"/>
          <p14:tracePt t="12819" x="5276850" y="1219200"/>
          <p14:tracePt t="12826" x="5318125" y="1209675"/>
          <p14:tracePt t="12833" x="5359400" y="1209675"/>
          <p14:tracePt t="12840" x="5414963" y="1209675"/>
          <p14:tracePt t="12847" x="5454650" y="1209675"/>
          <p14:tracePt t="12854" x="5495925" y="1209675"/>
          <p14:tracePt t="12862" x="5551488" y="1209675"/>
          <p14:tracePt t="12868" x="5592763" y="1209675"/>
          <p14:tracePt t="12880" x="5634038" y="1209675"/>
          <p14:tracePt t="12882" x="5673725" y="1209675"/>
          <p14:tracePt t="12890" x="5702300" y="1214438"/>
          <p14:tracePt t="12896" x="5743575" y="1214438"/>
          <p14:tracePt t="12904" x="5775325" y="1223963"/>
          <p14:tracePt t="12912" x="5802313" y="1236663"/>
          <p14:tracePt t="12918" x="5848350" y="1246188"/>
          <p14:tracePt t="12925" x="5875338" y="1255713"/>
          <p14:tracePt t="12932" x="5894388" y="1265238"/>
          <p14:tracePt t="12939" x="5911850" y="1265238"/>
          <p14:tracePt t="12948" x="5943600" y="1273175"/>
          <p14:tracePt t="12953" x="5962650" y="1282700"/>
          <p14:tracePt t="12960" x="5989638" y="1296988"/>
          <p14:tracePt t="12967" x="6030913" y="1296988"/>
          <p14:tracePt t="12974" x="6062663" y="1306513"/>
          <p14:tracePt t="12982" x="6094413" y="1314450"/>
          <p14:tracePt t="12989" x="6149975" y="1323975"/>
          <p14:tracePt t="12996" x="6194425" y="1346200"/>
          <p14:tracePt t="13003" x="6254750" y="1374775"/>
          <p14:tracePt t="13010" x="6332538" y="1387475"/>
          <p14:tracePt t="13017" x="6408738" y="1397000"/>
          <p14:tracePt t="13024" x="6469063" y="1411288"/>
          <p14:tracePt t="13031" x="6542088" y="1411288"/>
          <p14:tracePt t="13038" x="6600825" y="1411288"/>
          <p14:tracePt t="13046" x="6656388" y="1411288"/>
          <p14:tracePt t="13052" x="6697663" y="1411288"/>
          <p14:tracePt t="13059" x="6751638" y="1411288"/>
          <p14:tracePt t="13067" x="6792913" y="1419225"/>
          <p14:tracePt t="13074" x="6870700" y="1419225"/>
          <p14:tracePt t="13080" x="6929438" y="1433513"/>
          <p14:tracePt t="13087" x="7021513" y="1433513"/>
          <p14:tracePt t="13095" x="7112000" y="1433513"/>
          <p14:tracePt t="13102" x="7167563" y="1433513"/>
          <p14:tracePt t="13109" x="7245350" y="1433513"/>
          <p14:tracePt t="13116" x="7318375" y="1433513"/>
          <p14:tracePt t="13123" x="7408863" y="1433513"/>
          <p14:tracePt t="13130" x="7500938" y="1433513"/>
          <p14:tracePt t="13137" x="7559675" y="1433513"/>
          <p14:tracePt t="13145" x="7632700" y="1423988"/>
          <p14:tracePt t="13151" x="7678738" y="1416050"/>
          <p14:tracePt t="13158" x="7737475" y="1401763"/>
          <p14:tracePt t="13166" x="7766050" y="1392238"/>
          <p14:tracePt t="13173" x="7797800" y="1382713"/>
          <p14:tracePt t="13179" x="7829550" y="1374775"/>
          <p14:tracePt t="13187" x="7847013" y="1365250"/>
          <p14:tracePt t="13194" x="7861300" y="1365250"/>
          <p14:tracePt t="13201" x="7883525" y="1343025"/>
          <p14:tracePt t="13208" x="7902575" y="1343025"/>
          <p14:tracePt t="13215" x="7929563" y="1343025"/>
          <p14:tracePt t="13222" x="7939088" y="1343025"/>
          <p14:tracePt t="13229" x="7951788" y="1343025"/>
          <p14:tracePt t="13236" x="7970838" y="1343025"/>
          <p14:tracePt t="13244" x="7988300" y="1343025"/>
          <p14:tracePt t="13250" x="8016875" y="1343025"/>
          <p14:tracePt t="13258" x="8034338" y="1343025"/>
          <p14:tracePt t="13265" x="8053388" y="1360488"/>
          <p14:tracePt t="13271" x="8075613" y="1370013"/>
          <p14:tracePt t="13279" x="8102600" y="1379538"/>
          <p14:tracePt t="13286" x="8112125" y="1379538"/>
          <p14:tracePt t="13293" x="8121650" y="1387475"/>
          <p14:tracePt t="13300" x="8126413" y="1387475"/>
          <p14:tracePt t="13307" x="8134350" y="1392238"/>
          <p14:tracePt t="13315" x="8143875" y="1392238"/>
          <p14:tracePt t="13321" x="8148638" y="1392238"/>
          <p14:tracePt t="13328" x="8158163" y="1392238"/>
          <p14:tracePt t="13335" x="8167688" y="1392238"/>
          <p14:tracePt t="13356" x="8175625" y="1392238"/>
          <p14:tracePt t="13371" x="8189913" y="1392238"/>
          <p14:tracePt t="15221" x="8134350" y="1455738"/>
          <p14:tracePt t="15229" x="8029575" y="1557338"/>
          <p14:tracePt t="15235" x="7948613" y="1643063"/>
          <p14:tracePt t="15241" x="7820025" y="1798638"/>
          <p14:tracePt t="15249" x="7659688" y="2058988"/>
          <p14:tracePt t="15256" x="7510463" y="2282825"/>
          <p14:tracePt t="15262" x="7404100" y="2492375"/>
          <p14:tracePt t="15270" x="7272338" y="2744788"/>
          <p14:tracePt t="15277" x="7131050" y="3027363"/>
          <p14:tracePt t="15285" x="7053263" y="3195638"/>
          <p14:tracePt t="15291" x="6958013" y="3370263"/>
          <p14:tracePt t="15298" x="6865938" y="3606800"/>
          <p14:tracePt t="15306" x="6783388" y="3808413"/>
          <p14:tracePt t="15313" x="6738938" y="3976688"/>
          <p14:tracePt t="15320" x="6692900" y="4146550"/>
          <p14:tracePt t="15326" x="6627813" y="4310063"/>
          <p14:tracePt t="15334" x="6588125" y="4460875"/>
          <p14:tracePt t="15340" x="6554788" y="4592638"/>
          <p14:tracePt t="15348" x="6527800" y="4689475"/>
          <p14:tracePt t="15355" x="6486525" y="4784725"/>
          <p14:tracePt t="15362" x="6478588" y="4830763"/>
          <p14:tracePt t="15369" x="6464300" y="4889500"/>
          <p14:tracePt t="15376" x="6454775" y="4930775"/>
          <p14:tracePt t="15383" x="6454775" y="4959350"/>
          <p14:tracePt t="15390" x="6454775" y="4999038"/>
          <p14:tracePt t="15397" x="6454775" y="5032375"/>
          <p14:tracePt t="15405" x="6454775" y="5059363"/>
          <p14:tracePt t="15411" x="6459538" y="5076825"/>
          <p14:tracePt t="15419" x="6469063" y="5118100"/>
          <p14:tracePt t="15425" x="6478588" y="5141913"/>
          <p14:tracePt t="15432" x="6486525" y="5159375"/>
          <p14:tracePt t="15439" x="6505575" y="5178425"/>
          <p14:tracePt t="15446" x="6527800" y="5210175"/>
          <p14:tracePt t="15454" x="6537325" y="5227638"/>
          <p14:tracePt t="15461" x="6546850" y="5246688"/>
          <p14:tracePt t="15468" x="6554788" y="5254625"/>
          <p14:tracePt t="15475" x="6559550" y="5259388"/>
          <p14:tracePt t="15481" x="6569075" y="5268913"/>
          <p14:tracePt t="15489" x="6578600" y="5278438"/>
          <p14:tracePt t="15496" x="6578600" y="5291138"/>
          <p14:tracePt t="15538" x="6573838" y="5278438"/>
          <p14:tracePt t="15545" x="6554788" y="5268913"/>
          <p14:tracePt t="15553" x="6532563" y="5251450"/>
          <p14:tracePt t="15560" x="6478588" y="5227638"/>
          <p14:tracePt t="15567" x="6413500" y="5186363"/>
          <p14:tracePt t="15574" x="6332538" y="5132388"/>
          <p14:tracePt t="15581" x="6267450" y="5095875"/>
          <p14:tracePt t="15588" x="6172200" y="5068888"/>
          <p14:tracePt t="15595" x="6072188" y="5008563"/>
          <p14:tracePt t="15602" x="5975350" y="4981575"/>
          <p14:tracePt t="15609" x="5861050" y="4954588"/>
          <p14:tracePt t="15617" x="5765800" y="4926013"/>
          <p14:tracePt t="15623" x="5702300" y="4903788"/>
          <p14:tracePt t="15630" x="5637213" y="4862513"/>
          <p14:tracePt t="15638" x="5597525" y="4852988"/>
          <p14:tracePt t="15645" x="5556250" y="4845050"/>
          <p14:tracePt t="15652" x="5537200" y="4835525"/>
          <p14:tracePt t="15659" x="5519738" y="4826000"/>
          <p14:tracePt t="15666" x="5510213" y="4826000"/>
          <p14:tracePt t="15673" x="5500688" y="4826000"/>
          <p14:tracePt t="15680" x="5491163" y="4826000"/>
          <p14:tracePt t="15688" x="5487988" y="4826000"/>
          <p14:tracePt t="15723" x="5505450" y="4816475"/>
          <p14:tracePt t="15730" x="5537200" y="4794250"/>
          <p14:tracePt t="15737" x="5610225" y="4757738"/>
          <p14:tracePt t="15744" x="5673725" y="4735513"/>
          <p14:tracePt t="15751" x="5738813" y="4694238"/>
          <p14:tracePt t="15758" x="5783263" y="4662488"/>
          <p14:tracePt t="15765" x="5848350" y="4606925"/>
          <p14:tracePt t="15772" x="5880100" y="4575175"/>
          <p14:tracePt t="15779" x="5911850" y="4543425"/>
          <p14:tracePt t="15786" x="5962650" y="4492625"/>
          <p14:tracePt t="15793" x="5984875" y="4465638"/>
          <p14:tracePt t="15801" x="6003925" y="4433888"/>
          <p14:tracePt t="15808" x="6026150" y="4387850"/>
          <p14:tracePt t="15815" x="6035675" y="4360863"/>
          <p14:tracePt t="15822" x="6057900" y="4329113"/>
          <p14:tracePt t="15829" x="6057900" y="4300538"/>
          <p14:tracePt t="15836" x="6057900" y="4283075"/>
          <p14:tracePt t="15843" x="6057900" y="4273550"/>
          <p14:tracePt t="15851" x="6057900" y="4264025"/>
          <p14:tracePt t="15858" x="6057900" y="4259263"/>
          <p14:tracePt t="15865" x="6057900" y="4251325"/>
          <p14:tracePt t="15900" x="6043613" y="4251325"/>
          <p14:tracePt t="15907" x="6035675" y="4256088"/>
          <p14:tracePt t="15914" x="6030913" y="4259263"/>
          <p14:tracePt t="15921" x="6021388" y="4268788"/>
          <p14:tracePt t="15928" x="6011863" y="4278313"/>
          <p14:tracePt t="15936" x="6003925" y="4283075"/>
          <p14:tracePt t="15942" x="5999163" y="4300538"/>
          <p14:tracePt t="15953" x="5999163" y="4332288"/>
          <p14:tracePt t="15956" x="5999163" y="4360863"/>
          <p14:tracePt t="15963" x="5999163" y="4387850"/>
          <p14:tracePt t="15971" x="5999163" y="4429125"/>
          <p14:tracePt t="15977" x="5999163" y="4460875"/>
          <p14:tracePt t="15985" x="5999163" y="4479925"/>
          <p14:tracePt t="15991" x="5999163" y="4497388"/>
          <p14:tracePt t="15999" x="6003925" y="4524375"/>
          <p14:tracePt t="16006" x="6011863" y="4543425"/>
          <p14:tracePt t="16013" x="6016625" y="4552950"/>
          <p14:tracePt t="16020" x="6026150" y="4560888"/>
          <p14:tracePt t="16027" x="6035675" y="4565650"/>
          <p14:tracePt t="16034" x="6043613" y="4575175"/>
          <p14:tracePt t="16041" x="6057900" y="4584700"/>
          <p14:tracePt t="16048" x="6067425" y="4602163"/>
          <p14:tracePt t="16055" x="6076950" y="4611688"/>
          <p14:tracePt t="16062" x="6084888" y="4611688"/>
          <p14:tracePt t="16069" x="6094413" y="4611688"/>
          <p14:tracePt t="16077" x="6099175" y="4611688"/>
          <p14:tracePt t="16084" x="6108700" y="4611688"/>
          <p14:tracePt t="16091" x="6116638" y="4606925"/>
          <p14:tracePt t="16098" x="6126163" y="4589463"/>
          <p14:tracePt t="16105" x="6145213" y="4579938"/>
          <p14:tracePt t="16112" x="6149975" y="4570413"/>
          <p14:tracePt t="16119" x="6157913" y="4565650"/>
          <p14:tracePt t="16126" x="6167438" y="4556125"/>
          <p14:tracePt t="16134" x="6167438" y="4548188"/>
          <p14:tracePt t="16140" x="6167438" y="4543425"/>
          <p14:tracePt t="16148" x="6167438" y="4533900"/>
          <p14:tracePt t="16155" x="6167438" y="4524375"/>
          <p14:tracePt t="16162" x="6167438" y="4511675"/>
          <p14:tracePt t="16190" x="6162675" y="4511675"/>
          <p14:tracePt t="16197" x="6153150" y="4511675"/>
          <p14:tracePt t="16205" x="6149975" y="4511675"/>
          <p14:tracePt t="16212" x="6130925" y="4511675"/>
          <p14:tracePt t="16218" x="6113463" y="4511675"/>
          <p14:tracePt t="16228" x="6094413" y="4511675"/>
          <p14:tracePt t="16233" x="6076950" y="4511675"/>
          <p14:tracePt t="16240" x="6062663" y="4511675"/>
          <p14:tracePt t="16247" x="6043613" y="4511675"/>
          <p14:tracePt t="16254" x="6035675" y="4511675"/>
          <p14:tracePt t="16261" x="6026150" y="4519613"/>
          <p14:tracePt t="16268" x="6016625" y="4529138"/>
          <p14:tracePt t="16275" x="6011863" y="4538663"/>
          <p14:tracePt t="16282" x="6003925" y="4548188"/>
          <p14:tracePt t="16291" x="6003925" y="4552950"/>
          <p14:tracePt t="16297" x="6003925" y="4560888"/>
          <p14:tracePt t="16304" x="6003925" y="4570413"/>
          <p14:tracePt t="16311" x="6003925" y="4575175"/>
          <p14:tracePt t="16318" x="6003925" y="4584700"/>
          <p14:tracePt t="16325" x="6003925" y="4602163"/>
          <p14:tracePt t="16331" x="6003925" y="4606925"/>
          <p14:tracePt t="16339" x="6007100" y="4606925"/>
          <p14:tracePt t="16346" x="6011863" y="4606925"/>
          <p14:tracePt t="16353" x="6021388" y="4606925"/>
          <p14:tracePt t="16360" x="6040438" y="4606925"/>
          <p14:tracePt t="16368" x="6067425" y="4606925"/>
          <p14:tracePt t="16374" x="6076950" y="4606925"/>
          <p14:tracePt t="16381" x="6084888" y="4589463"/>
          <p14:tracePt t="16388" x="6094413" y="4579938"/>
          <p14:tracePt t="16395" x="6099175" y="4570413"/>
          <p14:tracePt t="16402" x="6108700" y="4565650"/>
          <p14:tracePt t="16409" x="6116638" y="4556125"/>
          <p14:tracePt t="16417" x="6121400" y="4548188"/>
          <p14:tracePt t="16423" x="6140450" y="4538663"/>
          <p14:tracePt t="16431" x="6149975" y="4533900"/>
          <p14:tracePt t="16438" x="6149975" y="4524375"/>
          <p14:tracePt t="16445" x="6149975" y="4506913"/>
          <p14:tracePt t="16452" x="6149975" y="4502150"/>
          <p14:tracePt t="18252" x="6145213" y="4451350"/>
          <p14:tracePt t="18260" x="6130925" y="4373563"/>
          <p14:tracePt t="18266" x="6108700" y="4329113"/>
          <p14:tracePt t="18273" x="6099175" y="4287838"/>
          <p14:tracePt t="18280" x="6084888" y="4227513"/>
          <p14:tracePt t="18288" x="6076950" y="4195763"/>
          <p14:tracePt t="18294" x="6040438" y="4149725"/>
          <p14:tracePt t="18301" x="6021388" y="4122738"/>
          <p14:tracePt t="18308" x="6011863" y="4090988"/>
          <p14:tracePt t="18316" x="6003925" y="4064000"/>
          <p14:tracePt t="18322" x="5989638" y="4032250"/>
          <p14:tracePt t="18329" x="5980113" y="4013200"/>
          <p14:tracePt t="18337" x="5970588" y="3995738"/>
          <p14:tracePt t="18343" x="5962650" y="3976688"/>
          <p14:tracePt t="18351" x="5943600" y="3967163"/>
          <p14:tracePt t="18358" x="5934075" y="3935413"/>
          <p14:tracePt t="18366" x="5926138" y="3927475"/>
          <p14:tracePt t="18372" x="5916613" y="3922713"/>
          <p14:tracePt t="18379" x="5902325" y="3913188"/>
          <p14:tracePt t="18386" x="5884863" y="3903663"/>
          <p14:tracePt t="18393" x="5853113" y="3894138"/>
          <p14:tracePt t="18401" x="5834063" y="3881438"/>
          <p14:tracePt t="18407" x="5816600" y="3871913"/>
          <p14:tracePt t="18414" x="5797550" y="3852863"/>
          <p14:tracePt t="18421" x="5775325" y="3844925"/>
          <p14:tracePt t="18428" x="5746750" y="3844925"/>
          <p14:tracePt t="18436" x="5729288" y="3844925"/>
          <p14:tracePt t="18443" x="5710238" y="3844925"/>
          <p14:tracePt t="18450" x="5697538" y="3844925"/>
          <p14:tracePt t="18457" x="5688013" y="3844925"/>
          <p14:tracePt t="18463" x="5661025" y="3844925"/>
          <p14:tracePt t="18471" x="5651500" y="3844925"/>
          <p14:tracePt t="18478" x="5646738" y="3844925"/>
          <p14:tracePt t="18485" x="5637213" y="3844925"/>
          <p14:tracePt t="18492" x="5629275" y="3844925"/>
          <p14:tracePt t="18499" x="5624513" y="3844925"/>
          <p14:tracePt t="18506" x="5614988" y="3849688"/>
          <p14:tracePt t="18513" x="5605463" y="3867150"/>
          <p14:tracePt t="18520" x="5588000" y="3876675"/>
          <p14:tracePt t="18527" x="5578475" y="3881438"/>
          <p14:tracePt t="18535" x="5568950" y="3898900"/>
          <p14:tracePt t="18541" x="5561013" y="3917950"/>
          <p14:tracePt t="18549" x="5551488" y="3935413"/>
          <p14:tracePt t="18555" x="5541963" y="3976688"/>
          <p14:tracePt t="18562" x="5532438" y="4022725"/>
          <p14:tracePt t="18570" x="5519738" y="4081463"/>
          <p14:tracePt t="18577" x="5505450" y="4141788"/>
          <p14:tracePt t="18584" x="5483225" y="4219575"/>
          <p14:tracePt t="18590" x="5468938" y="4278313"/>
          <p14:tracePt t="18598" x="5454650" y="4356100"/>
          <p14:tracePt t="18605" x="5454650" y="4397375"/>
          <p14:tracePt t="18612" x="5446713" y="4451350"/>
          <p14:tracePt t="18620" x="5446713" y="4492625"/>
          <p14:tracePt t="18626" x="5446713" y="4533900"/>
          <p14:tracePt t="18633" x="5446713" y="4575175"/>
          <p14:tracePt t="18641" x="5446713" y="4616450"/>
          <p14:tracePt t="18648" x="5446713" y="4670425"/>
          <p14:tracePt t="18655" x="5446713" y="4711700"/>
          <p14:tracePt t="18662" x="5446713" y="4779963"/>
          <p14:tracePt t="18670" x="5451475" y="4826000"/>
          <p14:tracePt t="18676" x="5464175" y="4884738"/>
          <p14:tracePt t="18683" x="5473700" y="4926013"/>
          <p14:tracePt t="18690" x="5514975" y="5008563"/>
          <p14:tracePt t="18697" x="5537200" y="5068888"/>
          <p14:tracePt t="18704" x="5578475" y="5149850"/>
          <p14:tracePt t="18712" x="5629275" y="5200650"/>
          <p14:tracePt t="18719" x="5665788" y="5264150"/>
          <p14:tracePt t="18726" x="5688013" y="5310188"/>
          <p14:tracePt t="18733" x="5719763" y="5337175"/>
          <p14:tracePt t="18740" x="5756275" y="5387975"/>
          <p14:tracePt t="18747" x="5775325" y="5419725"/>
          <p14:tracePt t="18754" x="5797550" y="5438775"/>
          <p14:tracePt t="18761" x="5824538" y="5456238"/>
          <p14:tracePt t="18768" x="5857875" y="5487988"/>
          <p14:tracePt t="18775" x="5889625" y="5511800"/>
          <p14:tracePt t="18782" x="5921375" y="5519738"/>
          <p14:tracePt t="18789" x="5962650" y="5529263"/>
          <p14:tracePt t="18796" x="5994400" y="5538788"/>
          <p14:tracePt t="18804" x="6030913" y="5538788"/>
          <p14:tracePt t="18811" x="6084888" y="5538788"/>
          <p14:tracePt t="18818" x="6126163" y="5538788"/>
          <p14:tracePt t="18825" x="6186488" y="5534025"/>
          <p14:tracePt t="18832" x="6226175" y="5524500"/>
          <p14:tracePt t="18839" x="6286500" y="5511800"/>
          <p14:tracePt t="18846" x="6332538" y="5487988"/>
          <p14:tracePt t="18853" x="6413500" y="5446713"/>
          <p14:tracePt t="18860" x="6478588" y="5410200"/>
          <p14:tracePt t="18867" x="6554788" y="5383213"/>
          <p14:tracePt t="18875" x="6600825" y="5346700"/>
          <p14:tracePt t="18883" x="6665913" y="5310188"/>
          <p14:tracePt t="18899" x="6756400" y="5264150"/>
          <p14:tracePt t="18903" x="6788150" y="5241925"/>
          <p14:tracePt t="18910" x="6819900" y="5214938"/>
          <p14:tracePt t="18917" x="6851650" y="5191125"/>
          <p14:tracePt t="18923" x="6880225" y="5181600"/>
          <p14:tracePt t="18931" x="6911975" y="5159375"/>
          <p14:tracePt t="18938" x="6929438" y="5141913"/>
          <p14:tracePt t="18945" x="6948488" y="5122863"/>
          <p14:tracePt t="18953" x="6980238" y="5091113"/>
          <p14:tracePt t="18959" x="7002463" y="5072063"/>
          <p14:tracePt t="18966" x="7011988" y="5054600"/>
          <p14:tracePt t="18973" x="7021513" y="5035550"/>
          <p14:tracePt t="18980" x="7031038" y="4991100"/>
          <p14:tracePt t="18987" x="7038975" y="4962525"/>
          <p14:tracePt t="18995" x="7048500" y="4930775"/>
          <p14:tracePt t="19002" x="7048500" y="4876800"/>
          <p14:tracePt t="19009" x="7048500" y="4835525"/>
          <p14:tracePt t="19016" x="7043738" y="4779963"/>
          <p14:tracePt t="19023" x="7034213" y="4738688"/>
          <p14:tracePt t="19030" x="7021513" y="4694238"/>
          <p14:tracePt t="19037" x="7011988" y="4633913"/>
          <p14:tracePt t="19044" x="6985000" y="4575175"/>
          <p14:tracePt t="19052" x="6961188" y="4529138"/>
          <p14:tracePt t="19058" x="6921500" y="4446588"/>
          <p14:tracePt t="19066" x="6897688" y="4387850"/>
          <p14:tracePt t="19073" x="6870700" y="4305300"/>
          <p14:tracePt t="19080" x="6834188" y="4259263"/>
          <p14:tracePt t="19087" x="6765925" y="4178300"/>
          <p14:tracePt t="19094" x="6710363" y="4090988"/>
          <p14:tracePt t="19101" x="6642100" y="4008438"/>
          <p14:tracePt t="19109" x="6588125" y="3944938"/>
          <p14:tracePt t="19115" x="6518275" y="3857625"/>
          <p14:tracePt t="19122" x="6469063" y="3808413"/>
          <p14:tracePt t="19129" x="6418263" y="3743325"/>
          <p14:tracePt t="19136" x="6354763" y="3706813"/>
          <p14:tracePt t="19143" x="6323013" y="3675063"/>
          <p14:tracePt t="19150" x="6259513" y="3633788"/>
          <p14:tracePt t="19158" x="6213475" y="3611563"/>
          <p14:tracePt t="19165" x="6181725" y="3594100"/>
          <p14:tracePt t="19172" x="6149975" y="3584575"/>
          <p14:tracePt t="19179" x="6121400" y="3570288"/>
          <p14:tracePt t="19186" x="6089650" y="3560763"/>
          <p14:tracePt t="19193" x="6048375" y="3552825"/>
          <p14:tracePt t="19200" x="6030913" y="3533775"/>
          <p14:tracePt t="19207" x="6011863" y="3524250"/>
          <p14:tracePt t="19214" x="5994400" y="3524250"/>
          <p14:tracePt t="19221" x="5962650" y="3524250"/>
          <p14:tracePt t="19228" x="5948363" y="3524250"/>
          <p14:tracePt t="19236" x="5930900" y="3524250"/>
          <p14:tracePt t="19243" x="5911850" y="3524250"/>
          <p14:tracePt t="19249" x="5902325" y="3524250"/>
          <p14:tracePt t="19256" x="5889625" y="3524250"/>
          <p14:tracePt t="19264" x="5880100" y="3524250"/>
          <p14:tracePt t="21693" x="5938838" y="3575050"/>
          <p14:tracePt t="21700" x="6040438" y="3643313"/>
          <p14:tracePt t="21708" x="6157913" y="3716338"/>
          <p14:tracePt t="21714" x="6259513" y="3789363"/>
          <p14:tracePt t="21721" x="6372225" y="3849688"/>
          <p14:tracePt t="21728" x="6510338" y="3908425"/>
          <p14:tracePt t="21736" x="6624638" y="3967163"/>
          <p14:tracePt t="21743" x="6724650" y="4008438"/>
          <p14:tracePt t="21750" x="6802438" y="4049713"/>
          <p14:tracePt t="21757" x="6902450" y="4105275"/>
          <p14:tracePt t="21765" x="6965950" y="4132263"/>
          <p14:tracePt t="21771" x="7062788" y="4173538"/>
          <p14:tracePt t="21778" x="7143750" y="4214813"/>
          <p14:tracePt t="21786" x="7204075" y="4237038"/>
          <p14:tracePt t="21792" x="7286625" y="4264025"/>
          <p14:tracePt t="21800" x="7345363" y="4287838"/>
          <p14:tracePt t="21807" x="7408863" y="4314825"/>
          <p14:tracePt t="21813" x="7454900" y="4346575"/>
          <p14:tracePt t="21821" x="7518400" y="4373563"/>
          <p14:tracePt t="21828" x="7550150" y="4392613"/>
          <p14:tracePt t="21835" x="7591425" y="4414838"/>
          <p14:tracePt t="21842" x="7651750" y="4429125"/>
          <p14:tracePt t="21849" x="7693025" y="4438650"/>
          <p14:tracePt t="21856" x="7751763" y="4451350"/>
          <p14:tracePt t="21863" x="7783513" y="4483100"/>
          <p14:tracePt t="21871" x="7815263" y="4492625"/>
          <p14:tracePt t="21877" x="7856538" y="4502150"/>
          <p14:tracePt t="21887" x="7888288" y="4511675"/>
          <p14:tracePt t="21891" x="7907338" y="4519613"/>
          <p14:tracePt t="21898" x="7924800" y="4529138"/>
          <p14:tracePt t="21906" x="7956550" y="4543425"/>
          <p14:tracePt t="21912" x="7961313" y="4543425"/>
          <p14:tracePt t="21920" x="7970838" y="4543425"/>
          <p14:tracePt t="21927" x="7980363" y="4543425"/>
          <p14:tracePt t="21934" x="7985125" y="4543425"/>
          <p14:tracePt t="21941" x="7993063" y="4543425"/>
          <p14:tracePt t="21948" x="8002588" y="4543425"/>
          <p14:tracePt t="21955" x="8007350" y="4543425"/>
          <p14:tracePt t="21962" x="8016875" y="4543425"/>
          <p14:tracePt t="21970" x="8034338" y="4548188"/>
          <p14:tracePt t="21976" x="8043863" y="4570413"/>
          <p14:tracePt t="21984" x="8053388" y="4570413"/>
          <p14:tracePt t="23756" x="8070850" y="4584700"/>
          <p14:tracePt t="23763" x="8089900" y="4606925"/>
          <p14:tracePt t="23770" x="8107363" y="4625975"/>
          <p14:tracePt t="23777" x="8116888" y="4643438"/>
          <p14:tracePt t="23783" x="8126413" y="4675188"/>
          <p14:tracePt t="23790" x="8148638" y="4694238"/>
          <p14:tracePt t="23797" x="8158163" y="4711700"/>
          <p14:tracePt t="23803" x="8162925" y="4721225"/>
          <p14:tracePt t="23810" x="8170863" y="4725988"/>
          <p14:tracePt t="23818" x="8170863" y="4735513"/>
          <p14:tracePt t="23824" x="8170863" y="4752975"/>
          <p14:tracePt t="23832" x="8170863" y="4757738"/>
          <p14:tracePt t="23839" x="8170863" y="4767263"/>
          <p14:tracePt t="23847" x="8170863" y="4775200"/>
          <p14:tracePt t="23853" x="8170863" y="4784725"/>
          <p14:tracePt t="23860" x="8170863" y="4789488"/>
          <p14:tracePt t="23868" x="8170863" y="4799013"/>
          <p14:tracePt t="23874" x="8170863" y="4808538"/>
          <p14:tracePt t="23882" x="8170863" y="4811713"/>
          <p14:tracePt t="23889" x="8170863" y="4830763"/>
          <p14:tracePt t="23896" x="8170863" y="4840288"/>
          <p14:tracePt t="23903" x="8170863" y="4845050"/>
          <p14:tracePt t="23910" x="8167688" y="4852988"/>
          <p14:tracePt t="23917" x="8162925" y="4862513"/>
          <p14:tracePt t="23924" x="8153400" y="4872038"/>
          <p14:tracePt t="23931" x="8134350" y="4872038"/>
          <p14:tracePt t="23938" x="8131175" y="4872038"/>
          <p14:tracePt t="23945" x="8121650" y="4872038"/>
          <p14:tracePt t="23952" x="8112125" y="4872038"/>
          <p14:tracePt t="23995" x="8112125" y="4867275"/>
          <p14:tracePt t="24002" x="8112125" y="4857750"/>
          <p14:tracePt t="24009" x="8112125" y="4848225"/>
          <p14:tracePt t="24016" x="8116888" y="4835525"/>
          <p14:tracePt t="24023" x="8126413" y="4794250"/>
          <p14:tracePt t="24031" x="8139113" y="4762500"/>
          <p14:tracePt t="24037" x="8162925" y="4702175"/>
          <p14:tracePt t="24044" x="8170863" y="4662488"/>
          <p14:tracePt t="24052" x="8180388" y="4629150"/>
          <p14:tracePt t="24059" x="8204200" y="4575175"/>
          <p14:tracePt t="24066" x="8226425" y="4543425"/>
          <p14:tracePt t="24073" x="8243888" y="4511675"/>
          <p14:tracePt t="24080" x="8280400" y="4465638"/>
          <p14:tracePt t="24087" x="8299450" y="4438650"/>
          <p14:tracePt t="24094" x="8321675" y="4405313"/>
          <p14:tracePt t="24101" x="8340725" y="4387850"/>
          <p14:tracePt t="24108" x="8372475" y="4365625"/>
          <p14:tracePt t="24116" x="8391525" y="4346575"/>
          <p14:tracePt t="24124" x="8408988" y="4329113"/>
          <p14:tracePt t="24133" x="8428038" y="4305300"/>
          <p14:tracePt t="24138" x="8435975" y="4300538"/>
          <p14:tracePt t="24147" x="8445500" y="4292600"/>
          <p14:tracePt t="24153" x="8464550" y="4283075"/>
          <p14:tracePt t="24158" x="8467725" y="4273550"/>
          <p14:tracePt t="24165" x="8477250" y="4268788"/>
          <p14:tracePt t="24172" x="8486775" y="4259263"/>
          <p14:tracePt t="24179" x="8491538" y="4251325"/>
          <p14:tracePt t="24186" x="8491538" y="4246563"/>
          <p14:tracePt t="24194" x="8491538" y="4237038"/>
          <p14:tracePt t="24201" x="8491538" y="4219575"/>
          <p14:tracePt t="24215" x="8501063" y="4210050"/>
          <p14:tracePt t="24222" x="8501063" y="4205288"/>
          <p14:tracePt t="24229" x="8509000" y="4195763"/>
          <p14:tracePt t="24236" x="8518525" y="4178300"/>
          <p14:tracePt t="24243" x="8528050" y="4159250"/>
          <p14:tracePt t="24250" x="8545513" y="4141788"/>
          <p14:tracePt t="24257" x="8555038" y="4100513"/>
          <p14:tracePt t="24265" x="8564563" y="4068763"/>
          <p14:tracePt t="24271" x="8577263" y="4040188"/>
          <p14:tracePt t="24278" x="8586788" y="3995738"/>
          <p14:tracePt t="24286" x="8586788" y="3981450"/>
          <p14:tracePt t="24293" x="8596313" y="3949700"/>
          <p14:tracePt t="24299" x="8596313" y="3922713"/>
          <p14:tracePt t="24307" x="8596313" y="3903663"/>
          <p14:tracePt t="24314" x="8596313" y="3894138"/>
          <p14:tracePt t="24321" x="8596313" y="3886200"/>
          <p14:tracePt t="24328" x="8596313" y="3881438"/>
          <p14:tracePt t="24335" x="8596313" y="3871913"/>
          <p14:tracePt t="24342" x="8596313" y="3862388"/>
          <p14:tracePt t="24349" x="8596313" y="3852863"/>
          <p14:tracePt t="24356" x="8596313" y="3840163"/>
          <p14:tracePt t="24364" x="8596313" y="3830638"/>
          <p14:tracePt t="24385" x="8596313" y="3821113"/>
          <p14:tracePt t="24399" x="8596313" y="3816350"/>
          <p14:tracePt t="24413" x="8596313" y="3808413"/>
          <p14:tracePt t="24420" x="8596313" y="3798888"/>
          <p14:tracePt t="24620" x="8596313" y="3803650"/>
          <p14:tracePt t="24627" x="8596313" y="3813175"/>
          <p14:tracePt t="24633" x="8596313" y="3816350"/>
          <p14:tracePt t="24640" x="8596313" y="3825875"/>
          <p14:tracePt t="24648" x="8596313" y="3844925"/>
          <p14:tracePt t="24654" x="8596313" y="3849688"/>
          <p14:tracePt t="24661" x="8596313" y="3857625"/>
          <p14:tracePt t="24668" x="8596313" y="3867150"/>
          <p14:tracePt t="24676" x="8596313" y="3876675"/>
          <p14:tracePt t="24682" x="8596313" y="3881438"/>
          <p14:tracePt t="24689" x="8596313" y="3889375"/>
          <p14:tracePt t="24697" x="8596313" y="3898900"/>
          <p14:tracePt t="24704" x="8596313" y="3903663"/>
          <p14:tracePt t="24711" x="8596313" y="3922713"/>
          <p14:tracePt t="24718" x="8596313" y="3930650"/>
          <p14:tracePt t="24725" x="8596313" y="3935413"/>
          <p14:tracePt t="24732" x="8596313" y="3944938"/>
          <p14:tracePt t="24739" x="8596313" y="3954463"/>
          <p14:tracePt t="24746" x="8596313" y="3963988"/>
          <p14:tracePt t="24753" x="8596313" y="3967163"/>
          <p14:tracePt t="24760" x="8596313" y="3986213"/>
          <p14:tracePt t="24767" x="8596313" y="4013200"/>
          <p14:tracePt t="24774" x="8596313" y="4032250"/>
          <p14:tracePt t="24781" x="8596313" y="4049713"/>
          <p14:tracePt t="24788" x="8596313" y="4068763"/>
          <p14:tracePt t="24795" x="8596313" y="4086225"/>
          <p14:tracePt t="24802" x="8596313" y="4113213"/>
          <p14:tracePt t="24810" x="8596313" y="4132263"/>
          <p14:tracePt t="24816" x="8596313" y="4149725"/>
          <p14:tracePt t="24824" x="8596313" y="4168775"/>
          <p14:tracePt t="24831" x="8596313" y="4183063"/>
          <p14:tracePt t="24837" x="8596313" y="4200525"/>
          <p14:tracePt t="24845" x="8596313" y="4210050"/>
          <p14:tracePt t="24851" x="8596313" y="4219575"/>
          <p14:tracePt t="24859" x="8596313" y="4222750"/>
          <p14:tracePt t="24865" x="8596313" y="4232275"/>
          <p14:tracePt t="24877" x="8596313" y="4241800"/>
          <p14:tracePt t="24880" x="8596313" y="4251325"/>
          <p14:tracePt t="24887" x="8591550" y="4256088"/>
          <p14:tracePt t="24895" x="8586788" y="4264025"/>
          <p14:tracePt t="24901" x="8577263" y="4283075"/>
          <p14:tracePt t="24908" x="8569325" y="4287838"/>
          <p14:tracePt t="24915" x="8559800" y="4295775"/>
          <p14:tracePt t="24923" x="8545513" y="4314825"/>
          <p14:tracePt t="24930" x="8537575" y="4332288"/>
          <p14:tracePt t="24936" x="8528050" y="4351338"/>
          <p14:tracePt t="24944" x="8504238" y="4383088"/>
          <p14:tracePt t="24951" x="8486775" y="4414838"/>
          <p14:tracePt t="24959" x="8459788" y="4470400"/>
          <p14:tracePt t="24965" x="8428038" y="4519613"/>
          <p14:tracePt t="24972" x="8404225" y="4548188"/>
          <p14:tracePt t="24979" x="8382000" y="4606925"/>
          <p14:tracePt t="24986" x="8362950" y="4638675"/>
          <p14:tracePt t="24993" x="8326438" y="4684713"/>
          <p14:tracePt t="25000" x="8308975" y="4711700"/>
          <p14:tracePt t="25007" x="8285163" y="4743450"/>
          <p14:tracePt t="25014" x="8267700" y="4775200"/>
          <p14:tracePt t="25022" x="8243888" y="4816475"/>
          <p14:tracePt t="25029" x="8212138" y="4848225"/>
          <p14:tracePt t="25036" x="8194675" y="4872038"/>
          <p14:tracePt t="25044" x="8170863" y="4889500"/>
          <p14:tracePt t="25050" x="8153400" y="4922838"/>
          <p14:tracePt t="25057" x="8121650" y="4940300"/>
          <p14:tracePt t="25064" x="8102600" y="4959350"/>
          <p14:tracePt t="25071" x="8085138" y="4991100"/>
          <p14:tracePt t="25078" x="8061325" y="5022850"/>
          <p14:tracePt t="25085" x="8043863" y="5040313"/>
          <p14:tracePt t="25093" x="8021638" y="5059363"/>
          <p14:tracePt t="25100" x="8002588" y="5081588"/>
          <p14:tracePt t="25107" x="7985125" y="5108575"/>
          <p14:tracePt t="25114" x="7975600" y="5132388"/>
          <p14:tracePt t="25121" x="7943850" y="5149850"/>
          <p14:tracePt t="25128" x="7934325" y="5168900"/>
          <p14:tracePt t="25135" x="7924800" y="5186363"/>
          <p14:tracePt t="25143" x="7915275" y="5218113"/>
          <p14:tracePt t="25149" x="7907338" y="5227638"/>
          <p14:tracePt t="25156" x="7897813" y="5241925"/>
          <p14:tracePt t="25164" x="7888288" y="5251450"/>
          <p14:tracePt t="25171" x="7883525" y="5259388"/>
          <p14:tracePt t="25177" x="7875588" y="5264150"/>
          <p14:tracePt t="25185" x="7856538" y="5273675"/>
          <p14:tracePt t="25191" x="7847013" y="5291138"/>
          <p14:tracePt t="25199" x="7839075" y="5310188"/>
          <p14:tracePt t="25205" x="7829550" y="5319713"/>
          <p14:tracePt t="25213" x="7829550" y="5327650"/>
          <p14:tracePt t="25220" x="7820025" y="5346700"/>
          <p14:tracePt t="25227" x="7820025" y="5351463"/>
          <p14:tracePt t="25234" x="7815263" y="5360988"/>
          <p14:tracePt t="25241" x="7815263" y="5378450"/>
          <p14:tracePt t="25248" x="7815263" y="5383213"/>
          <p14:tracePt t="25255" x="7815263" y="5392738"/>
          <p14:tracePt t="25263" x="7805738" y="5402263"/>
          <p14:tracePt t="25270" x="7805738" y="5405438"/>
          <p14:tracePt t="25277" x="7805738" y="5414963"/>
          <p14:tracePt t="25283" x="7797800" y="5424488"/>
          <p14:tracePt t="25291" x="7797800" y="5434013"/>
          <p14:tracePt t="25298" x="7797800" y="5438775"/>
          <p14:tracePt t="25305" x="7797800" y="5456238"/>
          <p14:tracePt t="25319" x="7797800" y="5465763"/>
          <p14:tracePt t="25333" x="7793038" y="5470525"/>
          <p14:tracePt t="25348" x="7793038" y="5478463"/>
          <p14:tracePt t="27105" x="7829550" y="5405438"/>
          <p14:tracePt t="27112" x="7888288" y="5273675"/>
          <p14:tracePt t="27119" x="7961313" y="5154613"/>
          <p14:tracePt t="27126" x="8007350" y="5040313"/>
          <p14:tracePt t="27133" x="8061325" y="4959350"/>
          <p14:tracePt t="27141" x="8102600" y="4857750"/>
          <p14:tracePt t="27146" x="8143875" y="4762500"/>
          <p14:tracePt t="27154" x="8199438" y="4679950"/>
          <p14:tracePt t="27161" x="8258175" y="4579938"/>
          <p14:tracePt t="27168" x="8299450" y="4483100"/>
          <p14:tracePt t="27175" x="8350250" y="4433888"/>
          <p14:tracePt t="27181" x="8386763" y="4387850"/>
          <p14:tracePt t="27189" x="8408988" y="4341813"/>
          <p14:tracePt t="27196" x="8428038" y="4310063"/>
          <p14:tracePt t="27203" x="8445500" y="4292600"/>
          <p14:tracePt t="27210" x="8455025" y="4259263"/>
          <p14:tracePt t="27217" x="8464550" y="4251325"/>
          <p14:tracePt t="27224" x="8472488" y="4246563"/>
          <p14:tracePt t="27231" x="8482013" y="4237038"/>
          <p14:tracePt t="27238" x="8482013" y="4227513"/>
          <p14:tracePt t="27245" x="8482013" y="4222750"/>
          <p14:tracePt t="27253" x="8482013" y="4214813"/>
          <p14:tracePt t="27288" x="8482013" y="4205288"/>
          <p14:tracePt t="27367" x="8482013" y="4195763"/>
          <p14:tracePt t="27373" x="8482013" y="4183063"/>
          <p14:tracePt t="27381" x="8486775" y="4173538"/>
          <p14:tracePt t="27388" x="8496300" y="4164013"/>
          <p14:tracePt t="27394" x="8496300" y="4159250"/>
          <p14:tracePt t="27402" x="8504238" y="4149725"/>
          <p14:tracePt t="27409" x="8509000" y="4141788"/>
          <p14:tracePt t="27416" x="8509000" y="4137025"/>
          <p14:tracePt t="27423" x="8509000" y="4127500"/>
          <p14:tracePt t="27430" x="8528050" y="4117975"/>
          <p14:tracePt t="27437" x="8537575" y="4100513"/>
          <p14:tracePt t="27444" x="8537575" y="4081463"/>
          <p14:tracePt t="27453" x="8537575" y="4073525"/>
          <p14:tracePt t="27458" x="8537575" y="4059238"/>
          <p14:tracePt t="27465" x="8537575" y="4049713"/>
          <p14:tracePt t="27473" x="8537575" y="4040188"/>
          <p14:tracePt t="27480" x="8537575" y="4037013"/>
          <p14:tracePt t="27488" x="8537575" y="4027488"/>
          <p14:tracePt t="27494" x="8537575" y="4008438"/>
          <p14:tracePt t="27501" x="8537575" y="4003675"/>
          <p14:tracePt t="27508" x="8537575" y="3995738"/>
          <p14:tracePt t="27515" x="8537575" y="3986213"/>
          <p14:tracePt t="27522" x="8537575" y="3976688"/>
          <p14:tracePt t="27529" x="8537575" y="3971925"/>
          <p14:tracePt t="27537" x="8537575" y="3963988"/>
          <p14:tracePt t="27572" x="8537575" y="3954463"/>
          <p14:tracePt t="27586" x="8537575" y="3949700"/>
          <p14:tracePt t="27692" x="8537575" y="3940175"/>
          <p14:tracePt t="27706" x="8537575" y="3922713"/>
          <p14:tracePt t="27714" x="8537575" y="3917950"/>
          <p14:tracePt t="27727" x="8545513" y="3908425"/>
          <p14:tracePt t="27735" x="8545513" y="3898900"/>
          <p14:tracePt t="27742" x="8555038" y="3889375"/>
          <p14:tracePt t="27749" x="8555038" y="3886200"/>
          <p14:tracePt t="27756" x="8559800" y="3876675"/>
          <p14:tracePt t="27763" x="8559800" y="3867150"/>
          <p14:tracePt t="27777" x="8569325" y="3862388"/>
          <p14:tracePt t="27784" x="8569325" y="3844925"/>
          <p14:tracePt t="27798" x="8569325" y="3835400"/>
          <p14:tracePt t="27812" x="8577263" y="3835400"/>
          <p14:tracePt t="27821" x="8577263" y="3830638"/>
          <p14:tracePt t="29165" x="8559800" y="3876675"/>
          <p14:tracePt t="29173" x="8537575" y="3954463"/>
          <p14:tracePt t="29180" x="8496300" y="4017963"/>
          <p14:tracePt t="29186" x="8440738" y="4100513"/>
          <p14:tracePt t="29194" x="8404225" y="4164013"/>
          <p14:tracePt t="29201" x="8362950" y="4246563"/>
          <p14:tracePt t="29208" x="8308975" y="4310063"/>
          <p14:tracePt t="29216" x="8285163" y="4387850"/>
          <p14:tracePt t="29222" x="8258175" y="4451350"/>
          <p14:tracePt t="29229" x="8235950" y="4516438"/>
          <p14:tracePt t="29236" x="8212138" y="4543425"/>
          <p14:tracePt t="29243" x="8180388" y="4575175"/>
          <p14:tracePt t="29251" x="8170863" y="4616450"/>
          <p14:tracePt t="29257" x="8162925" y="4648200"/>
          <p14:tracePt t="29266" x="8153400" y="4665663"/>
          <p14:tracePt t="29271" x="8143875" y="4699000"/>
          <p14:tracePt t="29278" x="8134350" y="4716463"/>
          <p14:tracePt t="29286" x="8126413" y="4735513"/>
          <p14:tracePt t="29293" x="8112125" y="4752975"/>
          <p14:tracePt t="29300" x="8094663" y="4762500"/>
          <p14:tracePt t="29306" x="8089900" y="4772025"/>
          <p14:tracePt t="29314" x="8089900" y="4784725"/>
          <p14:tracePt t="29321" x="8089900" y="4794250"/>
          <p14:tracePt t="29328" x="8089900" y="4803775"/>
          <p14:tracePt t="29335" x="8089900" y="4808538"/>
          <p14:tracePt t="29343" x="8089900" y="4826000"/>
          <p14:tracePt t="29349" x="8089900" y="4835525"/>
          <p14:tracePt t="29356" x="8089900" y="4848225"/>
          <p14:tracePt t="29364" x="8075613" y="4881563"/>
          <p14:tracePt t="29371" x="8075613" y="4899025"/>
          <p14:tracePt t="29377" x="8070850" y="4908550"/>
          <p14:tracePt t="29385" x="8070850" y="4913313"/>
          <p14:tracePt t="29392" x="8070850" y="4922838"/>
          <p14:tracePt t="29399" x="8070850" y="4930775"/>
          <p14:tracePt t="29406" x="8061325" y="4935538"/>
          <p14:tracePt t="29413" x="8061325" y="4954588"/>
          <p14:tracePt t="29420" x="8061325" y="4962525"/>
          <p14:tracePt t="29427" x="8053388" y="4967288"/>
          <p14:tracePt t="29434" x="8053388" y="4976813"/>
          <p14:tracePt t="29441" x="8043863" y="4995863"/>
          <p14:tracePt t="29449" x="8043863" y="5013325"/>
          <p14:tracePt t="29455" x="8043863" y="5018088"/>
          <p14:tracePt t="29462" x="8043863" y="5035550"/>
          <p14:tracePt t="29469" x="8034338" y="5054600"/>
          <p14:tracePt t="29477" x="8024813" y="5072063"/>
          <p14:tracePt t="29484" x="8024813" y="5091113"/>
          <p14:tracePt t="29491" x="8024813" y="5100638"/>
          <p14:tracePt t="29499" x="8007350" y="5127625"/>
          <p14:tracePt t="29505" x="7997825" y="5145088"/>
          <p14:tracePt t="29511" x="7997825" y="5164138"/>
          <p14:tracePt t="29519" x="7988300" y="5181600"/>
          <p14:tracePt t="29526" x="7988300" y="5200650"/>
          <p14:tracePt t="29533" x="7980363" y="5227638"/>
          <p14:tracePt t="29540" x="7980363" y="5237163"/>
          <p14:tracePt t="29548" x="7980363" y="5246688"/>
          <p14:tracePt t="29554" x="7970838" y="5259388"/>
          <p14:tracePt t="29561" x="7970838" y="5268913"/>
          <p14:tracePt t="29568" x="7961313" y="5287963"/>
          <p14:tracePt t="29575" x="7956550" y="5295900"/>
          <p14:tracePt t="29582" x="7956550" y="5310188"/>
          <p14:tracePt t="29589" x="7948613" y="5327650"/>
          <p14:tracePt t="29597" x="7948613" y="5346700"/>
          <p14:tracePt t="29604" x="7939088" y="5364163"/>
          <p14:tracePt t="29611" x="7924800" y="5383213"/>
          <p14:tracePt t="29618" x="7924800" y="5414963"/>
          <p14:tracePt t="29625" x="7907338" y="5434013"/>
          <p14:tracePt t="29632" x="7907338" y="5451475"/>
          <p14:tracePt t="29639" x="7907338" y="5470525"/>
          <p14:tracePt t="29646" x="7897813" y="5487988"/>
          <p14:tracePt t="29653" x="7897813" y="5514975"/>
          <p14:tracePt t="29660" x="7888288" y="5534025"/>
          <p14:tracePt t="29668" x="7888288" y="5543550"/>
          <p14:tracePt t="29674" x="7888288" y="5551488"/>
          <p14:tracePt t="29682" x="7888288" y="5556250"/>
          <p14:tracePt t="29689" x="7888288" y="5565775"/>
          <p14:tracePt t="29696" x="7888288" y="5575300"/>
          <p14:tracePt t="29703" x="7888288" y="5588000"/>
          <p14:tracePt t="29710" x="7888288" y="5597525"/>
          <p14:tracePt t="29717" x="7888288" y="5607050"/>
          <p14:tracePt t="29724" x="7888288" y="5616575"/>
          <p14:tracePt t="32188" x="7915275" y="5565775"/>
          <p14:tracePt t="32195" x="7956550" y="5487988"/>
          <p14:tracePt t="32203" x="8007350" y="5419725"/>
          <p14:tracePt t="32209" x="8048625" y="5324475"/>
          <p14:tracePt t="32217" x="8070850" y="5278438"/>
          <p14:tracePt t="32223" x="8097838" y="5214938"/>
          <p14:tracePt t="32231" x="8131175" y="5181600"/>
          <p14:tracePt t="32238" x="8148638" y="5154613"/>
          <p14:tracePt t="32245" x="8170863" y="5122863"/>
          <p14:tracePt t="32253" x="8180388" y="5105400"/>
          <p14:tracePt t="32259" x="8189913" y="5086350"/>
          <p14:tracePt t="32266" x="8199438" y="5076825"/>
          <p14:tracePt t="32274" x="8204200" y="5068888"/>
          <p14:tracePt t="32281" x="8221663" y="5059363"/>
          <p14:tracePt t="32288" x="8231188" y="5032375"/>
          <p14:tracePt t="32295" x="8240713" y="5013325"/>
          <p14:tracePt t="32302" x="8248650" y="5003800"/>
          <p14:tracePt t="32309" x="8258175" y="4986338"/>
          <p14:tracePt t="32317" x="8267700" y="4967288"/>
          <p14:tracePt t="32323" x="8277225" y="4949825"/>
          <p14:tracePt t="32330" x="8285163" y="4918075"/>
          <p14:tracePt t="32337" x="8294688" y="4913313"/>
          <p14:tracePt t="32344" x="8313738" y="4894263"/>
          <p14:tracePt t="32352" x="8318500" y="4884738"/>
          <p14:tracePt t="32358" x="8326438" y="4876800"/>
          <p14:tracePt t="32365" x="8335963" y="4862513"/>
          <p14:tracePt t="32373" x="8345488" y="4830763"/>
          <p14:tracePt t="32380" x="8345488" y="4811713"/>
          <p14:tracePt t="32387" x="8345488" y="4794250"/>
          <p14:tracePt t="32394" x="8355013" y="4775200"/>
          <p14:tracePt t="32401" x="8355013" y="4748213"/>
          <p14:tracePt t="32408" x="8355013" y="4730750"/>
          <p14:tracePt t="32416" x="8355013" y="4721225"/>
          <p14:tracePt t="32422" x="8362950" y="4716463"/>
          <p14:tracePt t="32429" x="8362950" y="4699000"/>
          <p14:tracePt t="32437" x="8362950" y="4689475"/>
          <p14:tracePt t="32443" x="8362950" y="4684713"/>
          <p14:tracePt t="32450" x="8372475" y="4657725"/>
          <p14:tracePt t="32457" x="8372475" y="4648200"/>
          <p14:tracePt t="32465" x="8382000" y="4629150"/>
          <p14:tracePt t="32472" x="8399463" y="4611688"/>
          <p14:tracePt t="32479" x="8408988" y="4592638"/>
          <p14:tracePt t="32486" x="8418513" y="4560888"/>
          <p14:tracePt t="32493" x="8428038" y="4556125"/>
          <p14:tracePt t="32500" x="8435975" y="4538663"/>
          <p14:tracePt t="32507" x="8435975" y="4529138"/>
          <p14:tracePt t="32515" x="8445500" y="4519613"/>
          <p14:tracePt t="32521" x="8445500" y="4516438"/>
          <p14:tracePt t="32528" x="8445500" y="4506913"/>
          <p14:tracePt t="32536" x="8450263" y="4487863"/>
          <p14:tracePt t="32542" x="8459788" y="4483100"/>
          <p14:tracePt t="32550" x="8467725" y="4475163"/>
          <p14:tracePt t="32557" x="8486775" y="4465638"/>
          <p14:tracePt t="32564" x="8491538" y="4456113"/>
          <p14:tracePt t="32571" x="8501063" y="4451350"/>
          <p14:tracePt t="32578" x="8509000" y="4443413"/>
          <p14:tracePt t="32586" x="8513763" y="4433888"/>
          <p14:tracePt t="32592" x="8523288" y="4405313"/>
          <p14:tracePt t="32600" x="8532813" y="4402138"/>
          <p14:tracePt t="32606" x="8540750" y="4383088"/>
          <p14:tracePt t="32613" x="8550275" y="4373563"/>
          <p14:tracePt t="32620" x="8564563" y="4365625"/>
          <p14:tracePt t="32627" x="8574088" y="4360863"/>
          <p14:tracePt t="32635" x="8582025" y="4351338"/>
          <p14:tracePt t="32642" x="8591550" y="4341813"/>
          <p14:tracePt t="32649" x="8601075" y="4314825"/>
          <p14:tracePt t="32656" x="8618538" y="4295775"/>
          <p14:tracePt t="32663" x="8637588" y="4278313"/>
          <p14:tracePt t="32670" x="8669338" y="4256088"/>
          <p14:tracePt t="32677" x="8686800" y="4237038"/>
          <p14:tracePt t="32684" x="8710613" y="4191000"/>
          <p14:tracePt t="32691" x="8720138" y="4173538"/>
          <p14:tracePt t="32699" x="8728075" y="4154488"/>
          <p14:tracePt t="32705" x="8737600" y="4137025"/>
          <p14:tracePt t="32713" x="8756650" y="4105275"/>
          <p14:tracePt t="32720" x="8764588" y="4100513"/>
          <p14:tracePt t="32727" x="8764588" y="4090988"/>
          <p14:tracePt t="32734" x="8764588" y="4081463"/>
          <p14:tracePt t="32741" x="8764588" y="4076700"/>
          <p14:tracePt t="35221" x="8647113" y="4054475"/>
          <p14:tracePt t="35228" x="8482013" y="4037013"/>
          <p14:tracePt t="35235" x="8299450" y="4022725"/>
          <p14:tracePt t="35243" x="8043863" y="4003675"/>
          <p14:tracePt t="35248" x="7696200" y="3986213"/>
          <p14:tracePt t="35255" x="7362825" y="3986213"/>
          <p14:tracePt t="35263" x="6943725" y="4003675"/>
          <p14:tracePt t="35270" x="6591300" y="4044950"/>
          <p14:tracePt t="35278" x="6094413" y="4090988"/>
          <p14:tracePt t="35284" x="5634038" y="4137025"/>
          <p14:tracePt t="35292" x="5103813" y="4186238"/>
          <p14:tracePt t="35298" x="4606925" y="4232275"/>
          <p14:tracePt t="35305" x="4254500" y="4273550"/>
          <p14:tracePt t="35312" x="3821113" y="4341813"/>
          <p14:tracePt t="35319" x="3470275" y="4383088"/>
          <p14:tracePt t="35326" x="3268663" y="4402138"/>
          <p14:tracePt t="35333" x="3067050" y="4414838"/>
          <p14:tracePt t="35340" x="2871788" y="4414838"/>
          <p14:tracePt t="35347" x="2725738" y="4414838"/>
          <p14:tracePt t="35354" x="2597150" y="4414838"/>
          <p14:tracePt t="35362" x="2506663" y="4414838"/>
          <p14:tracePt t="35368" x="2392363" y="4405313"/>
          <p14:tracePt t="35376" x="2300288" y="4405313"/>
          <p14:tracePt t="35383" x="2241550" y="4392613"/>
          <p14:tracePt t="35390" x="2163763" y="4383088"/>
          <p14:tracePt t="35397" x="2122488" y="4368800"/>
          <p14:tracePt t="35404" x="2076450" y="4346575"/>
          <p14:tracePt t="35411" x="2049463" y="4346575"/>
          <p14:tracePt t="35418" x="2032000" y="4346575"/>
          <p14:tracePt t="35425" x="2012950" y="4346575"/>
          <p14:tracePt t="35432" x="1985963" y="4346575"/>
          <p14:tracePt t="35439" x="1966913" y="4346575"/>
          <p14:tracePt t="35446" x="1958975" y="4346575"/>
          <p14:tracePt t="35453" x="1949450" y="4346575"/>
          <p14:tracePt t="35461" x="1944688" y="4346575"/>
          <p14:tracePt t="35467" x="1935163" y="4346575"/>
          <p14:tracePt t="35475" x="1927225" y="4346575"/>
          <p14:tracePt t="35482" x="1912938" y="4346575"/>
          <p14:tracePt t="35489" x="1903413" y="4346575"/>
          <p14:tracePt t="35496" x="1893888" y="4346575"/>
          <p14:tracePt t="35503" x="1885950" y="4346575"/>
          <p14:tracePt t="35510" x="1881188" y="4346575"/>
          <p14:tracePt t="35517" x="1871663" y="4346575"/>
          <p14:tracePt t="35531" x="1862138" y="4346575"/>
          <p14:tracePt t="35538" x="1857375" y="4346575"/>
          <p14:tracePt t="35553" x="1849438" y="4346575"/>
          <p14:tracePt t="35581" x="1830388" y="4337050"/>
          <p14:tracePt t="35596" x="1830388" y="4332288"/>
          <p14:tracePt t="35602" x="1830388" y="4324350"/>
          <p14:tracePt t="35609" x="1830388" y="4314825"/>
          <p14:tracePt t="35616" x="1844675" y="4295775"/>
          <p14:tracePt t="35624" x="1866900" y="4268788"/>
          <p14:tracePt t="35630" x="1885950" y="4222750"/>
          <p14:tracePt t="35638" x="1922463" y="4178300"/>
          <p14:tracePt t="35645" x="1990725" y="4110038"/>
          <p14:tracePt t="35652" x="2073275" y="4040188"/>
          <p14:tracePt t="35659" x="2190750" y="3935413"/>
          <p14:tracePt t="35666" x="2314575" y="3844925"/>
          <p14:tracePt t="35673" x="2433638" y="3757613"/>
          <p14:tracePt t="35680" x="2552700" y="3667125"/>
          <p14:tracePt t="35687" x="2652713" y="3594100"/>
          <p14:tracePt t="35695" x="2767013" y="3521075"/>
          <p14:tracePt t="35701" x="2867025" y="3479800"/>
          <p14:tracePt t="35708" x="2930525" y="3443288"/>
          <p14:tracePt t="35715" x="3013075" y="3387725"/>
          <p14:tracePt t="35723" x="3059113" y="3365500"/>
          <p14:tracePt t="35730" x="3117850" y="3336925"/>
          <p14:tracePt t="35737" x="3149600" y="3328988"/>
          <p14:tracePt t="35744" x="3168650" y="3319463"/>
          <p14:tracePt t="35751" x="3200400" y="3300413"/>
          <p14:tracePt t="35759" x="3205163" y="3292475"/>
          <p14:tracePt t="35765" x="3213100" y="3282950"/>
          <p14:tracePt t="35772" x="3222625" y="3282950"/>
          <p14:tracePt t="35779" x="3232150" y="3282950"/>
          <p14:tracePt t="35822" x="3236913" y="3282950"/>
          <p14:tracePt t="35843" x="3246438" y="3282950"/>
          <p14:tracePt t="35850" x="3254375" y="3282950"/>
          <p14:tracePt t="35857" x="3259138" y="3282950"/>
          <p14:tracePt t="35864" x="3268663" y="3282950"/>
          <p14:tracePt t="35871" x="3286125" y="3282950"/>
          <p14:tracePt t="37500" x="3190875" y="3268663"/>
          <p14:tracePt t="37507" x="3063875" y="3268663"/>
          <p14:tracePt t="37515" x="2935288" y="3268663"/>
          <p14:tracePt t="37521" x="2789238" y="3268663"/>
          <p14:tracePt t="37529" x="2643188" y="3282950"/>
          <p14:tracePt t="37536" x="2511425" y="3297238"/>
          <p14:tracePt t="37543" x="2401888" y="3309938"/>
          <p14:tracePt t="37550" x="2287588" y="3336925"/>
          <p14:tracePt t="37556" x="2190750" y="3365500"/>
          <p14:tracePt t="37563" x="2076450" y="3392488"/>
          <p14:tracePt t="37571" x="1963738" y="3438525"/>
          <p14:tracePt t="37578" x="1885950" y="3460750"/>
          <p14:tracePt t="37585" x="1789113" y="3475038"/>
          <p14:tracePt t="37592" x="1711325" y="3502025"/>
          <p14:tracePt t="37599" x="1652588" y="3516313"/>
          <p14:tracePt t="37607" x="1570038" y="3543300"/>
          <p14:tracePt t="37613" x="1511300" y="3565525"/>
          <p14:tracePt t="37621" x="1433513" y="3579813"/>
          <p14:tracePt t="37628" x="1392238" y="3589338"/>
          <p14:tracePt t="37635" x="1333500" y="3602038"/>
          <p14:tracePt t="37642" x="1287463" y="3611563"/>
          <p14:tracePt t="37650" x="1228725" y="3625850"/>
          <p14:tracePt t="37656" x="1200150" y="3633788"/>
          <p14:tracePt t="37663" x="1168400" y="3643313"/>
          <p14:tracePt t="37671" x="1127125" y="3652838"/>
          <p14:tracePt t="37677" x="1095375" y="3675063"/>
          <p14:tracePt t="37684" x="1077913" y="3684588"/>
          <p14:tracePt t="37691" x="1058863" y="3694113"/>
          <p14:tracePt t="37698" x="1027113" y="3711575"/>
          <p14:tracePt t="37705" x="1009650" y="3721100"/>
          <p14:tracePt t="37713" x="990600" y="3730625"/>
          <p14:tracePt t="37720" x="973138" y="3743325"/>
          <p14:tracePt t="37727" x="944563" y="3752850"/>
          <p14:tracePt t="37734" x="936625" y="3757613"/>
          <p14:tracePt t="37741" x="927100" y="3776663"/>
          <p14:tracePt t="37748" x="917575" y="3784600"/>
          <p14:tracePt t="37755" x="912813" y="3794125"/>
          <p14:tracePt t="37762" x="895350" y="3798888"/>
          <p14:tracePt t="37769" x="885825" y="3808413"/>
          <p14:tracePt t="37776" x="858838" y="3816350"/>
          <p14:tracePt t="37784" x="854075" y="3825875"/>
          <p14:tracePt t="37790" x="844550" y="3835400"/>
          <p14:tracePt t="37797" x="835025" y="3840163"/>
          <p14:tracePt t="37805" x="825500" y="3867150"/>
          <p14:tracePt t="37812" x="817563" y="3876675"/>
          <p14:tracePt t="37819" x="812800" y="3886200"/>
          <p14:tracePt t="37826" x="803275" y="3889375"/>
          <p14:tracePt t="37833" x="793750" y="3898900"/>
          <p14:tracePt t="37840" x="781050" y="3908425"/>
          <p14:tracePt t="37847" x="771525" y="3917950"/>
          <p14:tracePt t="37855" x="762000" y="3922713"/>
          <p14:tracePt t="37861" x="752475" y="3940175"/>
          <p14:tracePt t="37868" x="749300" y="3949700"/>
          <p14:tracePt t="37876" x="739775" y="3954463"/>
          <p14:tracePt t="37884" x="730250" y="3963988"/>
          <p14:tracePt t="37902" x="715963" y="3971925"/>
          <p14:tracePt t="37918" x="715963" y="3981450"/>
          <p14:tracePt t="40101" x="739775" y="3995738"/>
          <p14:tracePt t="40108" x="766763" y="4017963"/>
          <p14:tracePt t="40115" x="812800" y="4040188"/>
          <p14:tracePt t="40122" x="844550" y="4059238"/>
          <p14:tracePt t="40128" x="890588" y="4095750"/>
          <p14:tracePt t="40135" x="931863" y="4117975"/>
          <p14:tracePt t="40142" x="963613" y="4137025"/>
          <p14:tracePt t="40150" x="995363" y="4146550"/>
          <p14:tracePt t="40156" x="1036638" y="4159250"/>
          <p14:tracePt t="40163" x="1068388" y="4168775"/>
          <p14:tracePt t="40171" x="1095375" y="4178300"/>
          <p14:tracePt t="40177" x="1127125" y="4195763"/>
          <p14:tracePt t="40186" x="1146175" y="4210050"/>
          <p14:tracePt t="40192" x="1163638" y="4219575"/>
          <p14:tracePt t="40201" x="1182688" y="4227513"/>
          <p14:tracePt t="40206" x="1200150" y="4237038"/>
          <p14:tracePt t="40213" x="1231900" y="4246563"/>
          <p14:tracePt t="40220" x="1250950" y="4246563"/>
          <p14:tracePt t="40227" x="1268413" y="4246563"/>
          <p14:tracePt t="40235" x="1282700" y="4246563"/>
          <p14:tracePt t="40241" x="1323975" y="4246563"/>
          <p14:tracePt t="40248" x="1341438" y="4246563"/>
          <p14:tracePt t="40256" x="1360488" y="4246563"/>
          <p14:tracePt t="40263" x="1387475" y="4246563"/>
          <p14:tracePt t="40270" x="1419225" y="4246563"/>
          <p14:tracePt t="40277" x="1447800" y="4246563"/>
          <p14:tracePt t="40284" x="1479550" y="4246563"/>
          <p14:tracePt t="40291" x="1497013" y="4246563"/>
          <p14:tracePt t="40298" x="1533525" y="4246563"/>
          <p14:tracePt t="40305" x="1552575" y="4246563"/>
          <p14:tracePt t="40312" x="1584325" y="4246563"/>
          <p14:tracePt t="40319" x="1611313" y="4246563"/>
          <p14:tracePt t="40326" x="1630363" y="4246563"/>
          <p14:tracePt t="40334" x="1647825" y="4241800"/>
          <p14:tracePt t="40340" x="1666875" y="4241800"/>
          <p14:tracePt t="40347" x="1674813" y="4232275"/>
          <p14:tracePt t="40355" x="1679575" y="4222750"/>
          <p14:tracePt t="40362" x="1689100" y="4222750"/>
          <p14:tracePt t="40369" x="1708150" y="4222750"/>
          <p14:tracePt t="40376" x="1711325" y="4219575"/>
          <p14:tracePt t="40383" x="1720850" y="4219575"/>
          <p14:tracePt t="40390" x="1730375" y="4219575"/>
          <p14:tracePt t="40397" x="1735138" y="4219575"/>
          <p14:tracePt t="40404" x="1744663" y="4219575"/>
          <p14:tracePt t="40411" x="1752600" y="4219575"/>
          <p14:tracePt t="40418" x="1762125" y="4219575"/>
          <p14:tracePt t="40425" x="1766888" y="4219575"/>
          <p14:tracePt t="40433" x="1784350" y="4219575"/>
          <p14:tracePt t="40439" x="1793875" y="4210050"/>
          <p14:tracePt t="40446" x="1798638" y="4210050"/>
          <p14:tracePt t="40454" x="1808163" y="4191000"/>
          <p14:tracePt t="40461" x="1817688" y="4191000"/>
          <p14:tracePt t="40468" x="1825625" y="4191000"/>
          <p14:tracePt t="40475" x="1830388" y="4191000"/>
          <p14:tracePt t="40484" x="1839913" y="4191000"/>
          <p14:tracePt t="40489" x="1849438" y="4191000"/>
          <p14:tracePt t="40496" x="1862138" y="4191000"/>
          <p14:tracePt t="40504" x="1871663" y="4191000"/>
          <p14:tracePt t="40510" x="1881188" y="4191000"/>
          <p14:tracePt t="40517" x="1890713" y="4191000"/>
          <p14:tracePt t="41014" x="1912938" y="4195763"/>
          <p14:tracePt t="41020" x="1958975" y="4205288"/>
          <p14:tracePt t="41028" x="2017713" y="4219575"/>
          <p14:tracePt t="41035" x="2058988" y="4227513"/>
          <p14:tracePt t="41043" x="2085975" y="4241800"/>
          <p14:tracePt t="41049" x="2127250" y="4241800"/>
          <p14:tracePt t="41057" x="2159000" y="4241800"/>
          <p14:tracePt t="41063" x="2185988" y="4241800"/>
          <p14:tracePt t="41070" x="2219325" y="4241800"/>
          <p14:tracePt t="41080" x="2246313" y="4241800"/>
          <p14:tracePt t="41084" x="2263775" y="4241800"/>
          <p14:tracePt t="41092" x="2282825" y="4241800"/>
          <p14:tracePt t="41098" x="2324100" y="4241800"/>
          <p14:tracePt t="41107" x="2341563" y="4241800"/>
          <p14:tracePt t="41113" x="2355850" y="4241800"/>
          <p14:tracePt t="41120" x="2373313" y="4241800"/>
          <p14:tracePt t="41127" x="2405063" y="4241800"/>
          <p14:tracePt t="41134" x="2409825" y="4241800"/>
          <p14:tracePt t="41141" x="2419350" y="4241800"/>
          <p14:tracePt t="41148" x="2428875" y="4241800"/>
          <p14:tracePt t="41155" x="2433638" y="4241800"/>
          <p14:tracePt t="41162" x="2441575" y="4241800"/>
          <p14:tracePt t="41169" x="2451100" y="4241800"/>
          <p14:tracePt t="41176" x="2460625" y="4241800"/>
          <p14:tracePt t="41183" x="2482850" y="4241800"/>
          <p14:tracePt t="41190" x="2501900" y="4241800"/>
          <p14:tracePt t="41197" x="2511425" y="4241800"/>
          <p14:tracePt t="41204" x="2528888" y="4241800"/>
          <p14:tracePt t="41211" x="2533650" y="4241800"/>
          <p14:tracePt t="41219" x="2543175" y="4241800"/>
          <p14:tracePt t="41229" x="2552700" y="4241800"/>
          <p14:tracePt t="41233" x="2565400" y="4241800"/>
          <p14:tracePt t="41240" x="2574925" y="4241800"/>
          <p14:tracePt t="41247" x="2584450" y="4241800"/>
          <p14:tracePt t="41254" x="2589213" y="4241800"/>
          <p14:tracePt t="41261" x="2597150" y="4241800"/>
          <p14:tracePt t="41268" x="2606675" y="4241800"/>
          <p14:tracePt t="41275" x="2616200" y="4241800"/>
          <p14:tracePt t="41282" x="2620963" y="4241800"/>
          <p14:tracePt t="41290" x="2628900" y="4241800"/>
          <p14:tracePt t="41311" x="2647950" y="4241800"/>
          <p14:tracePt t="41325" x="2652713" y="4241800"/>
          <p14:tracePt t="41353" x="2662238" y="4241800"/>
          <p14:tracePt t="41360" x="2670175" y="4241800"/>
          <p14:tracePt t="41367" x="2674938" y="4241800"/>
          <p14:tracePt t="41381" x="2684463" y="4241800"/>
          <p14:tracePt t="41388" x="2693988" y="4241800"/>
          <p14:tracePt t="41396" x="2698750" y="4241800"/>
          <p14:tracePt t="41403" x="2706688" y="4241800"/>
          <p14:tracePt t="41410" x="2725738" y="4241800"/>
          <p14:tracePt t="41417" x="2735263" y="4241800"/>
          <p14:tracePt t="41424" x="2738438" y="4241800"/>
          <p14:tracePt t="41431" x="2747963" y="4241800"/>
          <p14:tracePt t="41438" x="2757488" y="4241800"/>
          <p14:tracePt t="41445" x="2762250" y="4241800"/>
          <p14:tracePt t="41453" x="2771775" y="4241800"/>
          <p14:tracePt t="41460" x="2779713" y="4241800"/>
          <p14:tracePt t="41467" x="2784475" y="4241800"/>
          <p14:tracePt t="41474" x="2811463" y="4241800"/>
          <p14:tracePt t="41481" x="2820988" y="4241800"/>
          <p14:tracePt t="41488" x="2830513" y="4241800"/>
          <p14:tracePt t="41495" x="2835275" y="4241800"/>
          <p14:tracePt t="41502" x="2844800" y="4241800"/>
          <p14:tracePt t="41509" x="2852738" y="4241800"/>
          <p14:tracePt t="41516" x="2857500" y="4241800"/>
          <p14:tracePt t="41523" x="2867025" y="4241800"/>
          <p14:tracePt t="41544" x="2884488" y="4241800"/>
          <p14:tracePt t="41558" x="2894013" y="4241800"/>
          <p14:tracePt t="41565" x="2898775" y="4241800"/>
          <p14:tracePt t="42096" x="2962275" y="4259263"/>
          <p14:tracePt t="42103" x="3071813" y="4273550"/>
          <p14:tracePt t="42111" x="3168650" y="4287838"/>
          <p14:tracePt t="42117" x="3246438" y="4300538"/>
          <p14:tracePt t="42125" x="3341688" y="4314825"/>
          <p14:tracePt t="42132" x="3414713" y="4314825"/>
          <p14:tracePt t="42139" x="3455988" y="4314825"/>
          <p14:tracePt t="42146" x="3482975" y="4324350"/>
          <p14:tracePt t="42153" x="3524250" y="4324350"/>
          <p14:tracePt t="42160" x="3556000" y="4324350"/>
          <p14:tracePt t="42167" x="3582988" y="4324350"/>
          <p14:tracePt t="42174" x="3616325" y="4324350"/>
          <p14:tracePt t="42181" x="3633788" y="4332288"/>
          <p14:tracePt t="42188" x="3638550" y="4332288"/>
          <p14:tracePt t="42196" x="3656013" y="4332288"/>
          <p14:tracePt t="42202" x="3675063" y="4332288"/>
          <p14:tracePt t="42209" x="3692525" y="4332288"/>
          <p14:tracePt t="42217" x="3721100" y="4332288"/>
          <p14:tracePt t="42224" x="3738563" y="4332288"/>
          <p14:tracePt t="42232" x="3757613" y="4332288"/>
          <p14:tracePt t="42239" x="3775075" y="4332288"/>
          <p14:tracePt t="42248" x="3802063" y="4332288"/>
          <p14:tracePt t="42253" x="3821113" y="4332288"/>
          <p14:tracePt t="42260" x="3838575" y="4332288"/>
          <p14:tracePt t="42268" x="3843338" y="4332288"/>
          <p14:tracePt t="42274" x="3852863" y="4332288"/>
          <p14:tracePt t="42282" x="3862388" y="4329113"/>
          <p14:tracePt t="42288" x="3889375" y="4329113"/>
          <p14:tracePt t="42296" x="3894138" y="4324350"/>
          <p14:tracePt t="42302" x="3911600" y="4324350"/>
          <p14:tracePt t="42309" x="3921125" y="4324350"/>
          <p14:tracePt t="42316" x="3925888" y="4324350"/>
          <p14:tracePt t="42323" x="3935413" y="4324350"/>
          <p14:tracePt t="42331" x="3944938" y="4324350"/>
          <p14:tracePt t="42337" x="3952875" y="4314825"/>
          <p14:tracePt t="42345" x="3976688" y="4314825"/>
          <p14:tracePt t="42352" x="3984625" y="4305300"/>
          <p14:tracePt t="42358" x="4003675" y="4305300"/>
          <p14:tracePt t="42366" x="4017963" y="4305300"/>
          <p14:tracePt t="42373" x="4025900" y="4305300"/>
          <p14:tracePt t="42380" x="4035425" y="4305300"/>
          <p14:tracePt t="42387" x="4044950" y="4305300"/>
          <p14:tracePt t="42394" x="4057650" y="4305300"/>
          <p14:tracePt t="45745" x="4057650" y="4310063"/>
          <p14:tracePt t="45752" x="4067175" y="4319588"/>
          <p14:tracePt t="45759" x="4076700" y="4324350"/>
          <p14:tracePt t="45767" x="4081463" y="4332288"/>
          <p14:tracePt t="45773" x="4090988" y="4341813"/>
          <p14:tracePt t="45780" x="4098925" y="4351338"/>
          <p14:tracePt t="45788" x="4103688" y="4356100"/>
          <p14:tracePt t="45794" x="4103688" y="4365625"/>
          <p14:tracePt t="45802" x="4103688" y="4383088"/>
          <p14:tracePt t="45808" x="4103688" y="4387850"/>
          <p14:tracePt t="45815" x="4113213" y="4397375"/>
          <p14:tracePt t="45821" x="4113213" y="4405313"/>
          <p14:tracePt t="45828" x="4113213" y="4410075"/>
          <p14:tracePt t="45836" x="4113213" y="4419600"/>
          <p14:tracePt t="45842" x="4113213" y="4429125"/>
          <p14:tracePt t="45850" x="4113213" y="4438650"/>
          <p14:tracePt t="45857" x="4113213" y="4443413"/>
          <p14:tracePt t="45865" x="4113213" y="4460875"/>
          <p14:tracePt t="45871" x="4113213" y="4470400"/>
          <p14:tracePt t="45882" x="4113213" y="4475163"/>
          <p14:tracePt t="45885" x="4113213" y="4483100"/>
          <p14:tracePt t="45892" x="4113213" y="4492625"/>
          <p14:tracePt t="45899" x="4108450" y="4497388"/>
          <p14:tracePt t="45906" x="4103688" y="4506913"/>
          <p14:tracePt t="45914" x="4094163" y="4516438"/>
          <p14:tracePt t="45921" x="4086225" y="4524375"/>
          <p14:tracePt t="45928" x="4081463" y="4529138"/>
          <p14:tracePt t="45936" x="4071938" y="4548188"/>
          <p14:tracePt t="45942" x="4062413" y="4556125"/>
          <p14:tracePt t="45949" x="4054475" y="4560888"/>
          <p14:tracePt t="45956" x="4049713" y="4570413"/>
          <p14:tracePt t="45963" x="4040188" y="4579938"/>
          <p14:tracePt t="45970" x="4030663" y="4589463"/>
          <p14:tracePt t="45977" x="4013200" y="4592638"/>
          <p14:tracePt t="45985" x="3994150" y="4602163"/>
          <p14:tracePt t="45991" x="3967163" y="4616450"/>
          <p14:tracePt t="45999" x="3944938" y="4633913"/>
          <p14:tracePt t="46005" x="3940175" y="4643438"/>
          <p14:tracePt t="46013" x="3930650" y="4643438"/>
          <p14:tracePt t="46020" x="3921125" y="4643438"/>
          <p14:tracePt t="46027" x="3916363" y="4643438"/>
          <p14:tracePt t="46034" x="3908425" y="4643438"/>
          <p14:tracePt t="46041" x="3898900" y="4643438"/>
          <p14:tracePt t="46049" x="3884613" y="4643438"/>
          <p14:tracePt t="46055" x="3875088" y="4643438"/>
          <p14:tracePt t="46063" x="3867150" y="4643438"/>
          <p14:tracePt t="46070" x="3857625" y="4643438"/>
          <p14:tracePt t="46076" x="3852863" y="4643438"/>
          <p14:tracePt t="46083" x="3843338" y="4643438"/>
          <p14:tracePt t="46091" x="3835400" y="4643438"/>
          <p14:tracePt t="46098" x="3830638" y="4643438"/>
          <p14:tracePt t="46105" x="3821113" y="4643438"/>
          <p14:tracePt t="47784" x="3775075" y="4643438"/>
          <p14:tracePt t="47791" x="3716338" y="4643438"/>
          <p14:tracePt t="47798" x="3675063" y="4652963"/>
          <p14:tracePt t="47806" x="3633788" y="4662488"/>
          <p14:tracePt t="47813" x="3575050" y="4675188"/>
          <p14:tracePt t="47819" x="3529013" y="4684713"/>
          <p14:tracePt t="47826" x="3473450" y="4684713"/>
          <p14:tracePt t="47834" x="3433763" y="4699000"/>
          <p14:tracePt t="47840" x="3373438" y="4706938"/>
          <p14:tracePt t="47849" x="3327400" y="4716463"/>
          <p14:tracePt t="47855" x="3268663" y="4730750"/>
          <p14:tracePt t="47863" x="3222625" y="4752975"/>
          <p14:tracePt t="47869" x="3181350" y="4762500"/>
          <p14:tracePt t="47876" x="3122613" y="4775200"/>
          <p14:tracePt t="47883" x="3081338" y="4784725"/>
          <p14:tracePt t="47895" x="3040063" y="4799013"/>
          <p14:tracePt t="47897" x="3008313" y="4808538"/>
          <p14:tracePt t="47904" x="2976563" y="4816475"/>
          <p14:tracePt t="47912" x="2935288" y="4826000"/>
          <p14:tracePt t="47918" x="2917825" y="4835525"/>
          <p14:tracePt t="47925" x="2898775" y="4845050"/>
          <p14:tracePt t="47933" x="2881313" y="4867275"/>
          <p14:tracePt t="47939" x="2871788" y="4884738"/>
          <p14:tracePt t="47946" x="2840038" y="4903788"/>
          <p14:tracePt t="47953" x="2830513" y="4922838"/>
          <p14:tracePt t="47960" x="2820988" y="4967288"/>
          <p14:tracePt t="47967" x="2808288" y="4995863"/>
          <p14:tracePt t="47975" x="2798763" y="5027613"/>
          <p14:tracePt t="47982" x="2789238" y="5081588"/>
          <p14:tracePt t="47989" x="2789238" y="5122863"/>
          <p14:tracePt t="47997" x="2789238" y="5164138"/>
          <p14:tracePt t="48003" x="2789238" y="5205413"/>
          <p14:tracePt t="48010" x="2794000" y="5237163"/>
          <p14:tracePt t="48017" x="2803525" y="5264150"/>
          <p14:tracePt t="48024" x="2811463" y="5305425"/>
          <p14:tracePt t="48031" x="2825750" y="5324475"/>
          <p14:tracePt t="48038" x="2835275" y="5346700"/>
          <p14:tracePt t="48045" x="2867025" y="5387975"/>
          <p14:tracePt t="48052" x="2898775" y="5419725"/>
          <p14:tracePt t="48059" x="2944813" y="5441950"/>
          <p14:tracePt t="48067" x="3003550" y="5470525"/>
          <p14:tracePt t="48074" x="3067050" y="5507038"/>
          <p14:tracePt t="48081" x="3163888" y="5534025"/>
          <p14:tracePt t="48088" x="3278188" y="5561013"/>
          <p14:tracePt t="48095" x="3360738" y="5588000"/>
          <p14:tracePt t="48102" x="3451225" y="5602288"/>
          <p14:tracePt t="48109" x="3529013" y="5616575"/>
          <p14:tracePt t="48116" x="3592513" y="5638800"/>
          <p14:tracePt t="48123" x="3670300" y="5653088"/>
          <p14:tracePt t="48130" x="3711575" y="5661025"/>
          <p14:tracePt t="48137" x="3770313" y="5675313"/>
          <p14:tracePt t="48145" x="3811588" y="5684838"/>
          <p14:tracePt t="48151" x="3867150" y="5684838"/>
          <p14:tracePt t="48158" x="3898900" y="5684838"/>
          <p14:tracePt t="48166" x="3925888" y="5684838"/>
          <p14:tracePt t="48173" x="3957638" y="5684838"/>
          <p14:tracePt t="48180" x="3971925" y="5684838"/>
          <p14:tracePt t="48187" x="3989388" y="5684838"/>
          <p14:tracePt t="48194" x="4008438" y="5684838"/>
          <p14:tracePt t="48201" x="4017963" y="5684838"/>
          <p14:tracePt t="48208" x="4035425" y="5684838"/>
          <p14:tracePt t="48216" x="4040188" y="5684838"/>
          <p14:tracePt t="48222" x="4049713" y="5684838"/>
          <p14:tracePt t="48229" x="4057650" y="5684838"/>
          <p14:tracePt t="48237" x="4062413" y="5684838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76200" y="44624"/>
            <a:ext cx="83264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Atomic Number and Mass Number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6200" y="1263824"/>
            <a:ext cx="89154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4488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1688" indent="-342900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260475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19263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1669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6241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6pPr>
            <a:lvl7pPr marL="30813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7pPr>
            <a:lvl8pPr marL="35385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8pPr>
            <a:lvl9pPr marL="39957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4488" marR="0" lvl="0" indent="-3444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Atomic Number, </a:t>
            </a:r>
            <a:r>
              <a:rPr kumimoji="0" lang="en-US" altLang="en-US" sz="2400" b="0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Z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, is the number of protons in a nucleus.</a:t>
            </a:r>
          </a:p>
          <a:p>
            <a:pPr marL="344488" marR="0" lvl="0" indent="-3444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801688" marR="0" lvl="1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identifies the element</a:t>
            </a:r>
          </a:p>
          <a:p>
            <a:pPr marL="344488" marR="0" lvl="0" indent="-3444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44488" marR="0" lvl="0" indent="-3444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Mass Number, </a:t>
            </a:r>
            <a:r>
              <a:rPr kumimoji="0" lang="en-US" altLang="en-US" sz="2400" b="0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A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, is the sum of the number of protons and number of neutrons in a nucleus. </a:t>
            </a:r>
          </a:p>
          <a:p>
            <a:pPr marL="344488" marR="0" lvl="0" indent="-3444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44488" marR="0" lvl="0" indent="-3444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pic>
        <p:nvPicPr>
          <p:cNvPr id="7" name="Picture 2" descr="C:\Documents and Settings\GEX\Desktop\IRDVD\52036 LECTURES\Ch04\04_Pg112_UnFigure_1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471"/>
          <a:stretch/>
        </p:blipFill>
        <p:spPr bwMode="auto">
          <a:xfrm>
            <a:off x="455178" y="4443166"/>
            <a:ext cx="8229600" cy="1849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1"/>
          <p:cNvSpPr/>
          <p:nvPr/>
        </p:nvSpPr>
        <p:spPr>
          <a:xfrm>
            <a:off x="5165294" y="4378680"/>
            <a:ext cx="394321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</a:rPr>
              <a:t>A = proton + </a:t>
            </a:r>
            <a:r>
              <a:rPr lang="en-US" sz="3200" b="1">
                <a:solidFill>
                  <a:srgbClr val="000099"/>
                </a:solidFill>
              </a:rPr>
              <a:t>neutron</a:t>
            </a:r>
            <a:endParaRPr lang="en-US" sz="3200">
              <a:solidFill>
                <a:srgbClr val="000099"/>
              </a:solidFill>
            </a:endParaRP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A3AE5D4E-EF84-4486-9B3F-B712BDCA607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7724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734"/>
    </mc:Choice>
    <mc:Fallback xmlns="">
      <p:transition spd="slow" advTm="6173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8" grpId="0"/>
    </p:bldLst>
  </p:timing>
  <p:extLst>
    <p:ext uri="{3A86A75C-4F4B-4683-9AE1-C65F6400EC91}">
      <p14:laserTraceLst xmlns:p14="http://schemas.microsoft.com/office/powerpoint/2010/main">
        <p14:tracePtLst>
          <p14:tracePt t="5121" x="5943600" y="2251075"/>
          <p14:tracePt t="5127" x="5848350" y="2278063"/>
          <p14:tracePt t="5134" x="5751513" y="2305050"/>
          <p14:tracePt t="5141" x="5656263" y="2333625"/>
          <p14:tracePt t="5149" x="5524500" y="2378075"/>
          <p14:tracePt t="5156" x="5391150" y="2424113"/>
          <p14:tracePt t="5163" x="5259388" y="2484438"/>
          <p14:tracePt t="5170" x="5140325" y="2557463"/>
          <p14:tracePt t="5177" x="5021263" y="2611438"/>
          <p14:tracePt t="5184" x="4921250" y="2684463"/>
          <p14:tracePt t="5191" x="4789488" y="2762250"/>
          <p14:tracePt t="5199" x="4670425" y="2849563"/>
          <p14:tracePt t="5205" x="4551363" y="2922588"/>
          <p14:tracePt t="5212" x="4468813" y="2990850"/>
          <p14:tracePt t="5219" x="4383088" y="3063875"/>
          <p14:tracePt t="5226" x="4300538" y="3132138"/>
          <p14:tracePt t="5234" x="4249738" y="3182938"/>
          <p14:tracePt t="5241" x="4181475" y="3263900"/>
          <p14:tracePt t="5248" x="4108450" y="3351213"/>
          <p14:tracePt t="5255" x="4054475" y="3433763"/>
          <p14:tracePt t="5262" x="3989388" y="3497263"/>
          <p14:tracePt t="5269" x="3930650" y="3584575"/>
          <p14:tracePt t="5276" x="3875088" y="3667125"/>
          <p14:tracePt t="5283" x="3838575" y="3743325"/>
          <p14:tracePt t="5290" x="3794125" y="3857625"/>
          <p14:tracePt t="5297" x="3765550" y="3971925"/>
          <p14:tracePt t="5304" x="3725863" y="4054475"/>
          <p14:tracePt t="5312" x="3711575" y="4149725"/>
          <p14:tracePt t="5318" x="3697288" y="4259263"/>
          <p14:tracePt t="5326" x="3684588" y="4356100"/>
          <p14:tracePt t="5333" x="3684588" y="4465638"/>
          <p14:tracePt t="5340" x="3684588" y="4592638"/>
          <p14:tracePt t="5347" x="3684588" y="4702175"/>
          <p14:tracePt t="5354" x="3684588" y="4757738"/>
          <p14:tracePt t="5361" x="3684588" y="4835525"/>
          <p14:tracePt t="5368" x="3684588" y="4908550"/>
          <p14:tracePt t="5375" x="3684588" y="4981575"/>
          <p14:tracePt t="5382" x="3692525" y="5076825"/>
          <p14:tracePt t="5389" x="3706813" y="5154613"/>
          <p14:tracePt t="5396" x="3721100" y="5246688"/>
          <p14:tracePt t="5404" x="3762375" y="5346700"/>
          <p14:tracePt t="5411" x="3784600" y="5405438"/>
          <p14:tracePt t="5418" x="3811588" y="5487988"/>
          <p14:tracePt t="5425" x="3838575" y="5548313"/>
          <p14:tracePt t="5432" x="3862388" y="5624513"/>
          <p14:tracePt t="5439" x="3903663" y="5689600"/>
          <p14:tracePt t="5446" x="3930650" y="5770563"/>
          <p14:tracePt t="5453" x="3952875" y="5848350"/>
          <p14:tracePt t="5461" x="3976688" y="5894388"/>
          <p14:tracePt t="5467" x="4013200" y="5940425"/>
          <p14:tracePt t="5475" x="4021138" y="5986463"/>
          <p14:tracePt t="5482" x="4030663" y="6003925"/>
          <p14:tracePt t="5489" x="4054475" y="6022975"/>
          <p14:tracePt t="5496" x="4071938" y="6040438"/>
          <p14:tracePt t="5502" x="4081463" y="6072188"/>
          <p14:tracePt t="5510" x="4113213" y="6091238"/>
          <p14:tracePt t="5517" x="4130675" y="6100763"/>
          <p14:tracePt t="5524" x="4149725" y="6108700"/>
          <p14:tracePt t="5531" x="4168775" y="6118225"/>
          <p14:tracePt t="5538" x="4186238" y="6118225"/>
          <p14:tracePt t="5545" x="4227513" y="6118225"/>
          <p14:tracePt t="5552" x="4268788" y="6118225"/>
          <p14:tracePt t="5560" x="4322763" y="6113463"/>
          <p14:tracePt t="5566" x="4354513" y="6103938"/>
          <p14:tracePt t="5574" x="4400550" y="6081713"/>
          <p14:tracePt t="5581" x="4441825" y="6059488"/>
          <p14:tracePt t="5588" x="4473575" y="6027738"/>
          <p14:tracePt t="5594" x="4505325" y="6008688"/>
          <p14:tracePt t="5603" x="4551363" y="5986463"/>
          <p14:tracePt t="5610" x="4578350" y="5962650"/>
          <p14:tracePt t="5618" x="4602163" y="5921375"/>
          <p14:tracePt t="5624" x="4624388" y="5889625"/>
          <p14:tracePt t="5631" x="4656138" y="5857875"/>
          <p14:tracePt t="5638" x="4679950" y="5811838"/>
          <p14:tracePt t="5646" x="4697413" y="5784850"/>
          <p14:tracePt t="5652" x="4719638" y="5738813"/>
          <p14:tracePt t="5659" x="4756150" y="5694363"/>
          <p14:tracePt t="5666" x="4765675" y="5648325"/>
          <p14:tracePt t="5673" x="4775200" y="5607050"/>
          <p14:tracePt t="5680" x="4784725" y="5575300"/>
          <p14:tracePt t="5687" x="4784725" y="5548313"/>
          <p14:tracePt t="5695" x="4784725" y="5507038"/>
          <p14:tracePt t="5701" x="4784725" y="5478463"/>
          <p14:tracePt t="5709" x="4784725" y="5446713"/>
          <p14:tracePt t="5716" x="4784725" y="5429250"/>
          <p14:tracePt t="5722" x="4779963" y="5402263"/>
          <p14:tracePt t="5729" x="4770438" y="5383213"/>
          <p14:tracePt t="5737" x="4760913" y="5364163"/>
          <p14:tracePt t="5745" x="4743450" y="5356225"/>
          <p14:tracePt t="5751" x="4733925" y="5346700"/>
          <p14:tracePt t="5758" x="4729163" y="5337175"/>
          <p14:tracePt t="5765" x="4719638" y="5327650"/>
          <p14:tracePt t="5772" x="4711700" y="5314950"/>
          <p14:tracePt t="5780" x="4702175" y="5305425"/>
          <p14:tracePt t="5786" x="4697413" y="5305425"/>
          <p14:tracePt t="5793" x="4687888" y="5305425"/>
          <p14:tracePt t="5800" x="4660900" y="5305425"/>
          <p14:tracePt t="5807" x="4643438" y="5305425"/>
          <p14:tracePt t="5815" x="4624388" y="5305425"/>
          <p14:tracePt t="5822" x="4610100" y="5305425"/>
          <p14:tracePt t="5829" x="4592638" y="5305425"/>
          <p14:tracePt t="5836" x="4560888" y="5305425"/>
          <p14:tracePt t="5843" x="4546600" y="5305425"/>
          <p14:tracePt t="5850" x="4537075" y="5310188"/>
          <p14:tracePt t="5857" x="4519613" y="5327650"/>
          <p14:tracePt t="5865" x="4510088" y="5332413"/>
          <p14:tracePt t="5871" x="4505325" y="5341938"/>
          <p14:tracePt t="5879" x="4487863" y="5360988"/>
          <p14:tracePt t="5885" x="4478338" y="5378450"/>
          <p14:tracePt t="5893" x="4468813" y="5397500"/>
          <p14:tracePt t="5899" x="4456113" y="5429250"/>
          <p14:tracePt t="5907" x="4446588" y="5446713"/>
          <p14:tracePt t="5914" x="4437063" y="5465763"/>
          <p14:tracePt t="5921" x="4437063" y="5483225"/>
          <p14:tracePt t="5928" x="4437063" y="5497513"/>
          <p14:tracePt t="5935" x="4437063" y="5529263"/>
          <p14:tracePt t="5942" x="4437063" y="5538788"/>
          <p14:tracePt t="5949" x="4437063" y="5543550"/>
          <p14:tracePt t="5956" x="4437063" y="5551488"/>
          <p14:tracePt t="5963" x="4437063" y="5561013"/>
          <p14:tracePt t="5970" x="4441825" y="5565775"/>
          <p14:tracePt t="5978" x="4451350" y="5575300"/>
          <p14:tracePt t="5984" x="4456113" y="5584825"/>
          <p14:tracePt t="5992" x="4464050" y="5584825"/>
          <p14:tracePt t="5999" x="4473575" y="5584825"/>
          <p14:tracePt t="6012" x="4492625" y="5584825"/>
          <p14:tracePt t="6014" x="4505325" y="5584825"/>
          <p14:tracePt t="6020" x="4524375" y="5580063"/>
          <p14:tracePt t="6027" x="4546600" y="5570538"/>
          <p14:tracePt t="6034" x="4565650" y="5548313"/>
          <p14:tracePt t="6041" x="4597400" y="5529263"/>
          <p14:tracePt t="6048" x="4614863" y="5483225"/>
          <p14:tracePt t="6055" x="4638675" y="5456238"/>
          <p14:tracePt t="6063" x="4656138" y="5424488"/>
          <p14:tracePt t="6069" x="4665663" y="5405438"/>
          <p14:tracePt t="6076" x="4687888" y="5373688"/>
          <p14:tracePt t="6083" x="4697413" y="5356225"/>
          <p14:tracePt t="6091" x="4697413" y="5337175"/>
          <p14:tracePt t="6098" x="4697413" y="5327650"/>
          <p14:tracePt t="6105" x="4697413" y="5324475"/>
          <p14:tracePt t="6113" x="4697413" y="5314950"/>
          <p14:tracePt t="6119" x="4697413" y="5305425"/>
          <p14:tracePt t="6126" x="4697413" y="5291138"/>
          <p14:tracePt t="6133" x="4697413" y="5283200"/>
          <p14:tracePt t="6140" x="4692650" y="5283200"/>
          <p14:tracePt t="6147" x="4679950" y="5283200"/>
          <p14:tracePt t="6154" x="4670425" y="5283200"/>
          <p14:tracePt t="6162" x="4660900" y="5283200"/>
          <p14:tracePt t="6168" x="4651375" y="5283200"/>
          <p14:tracePt t="6175" x="4638675" y="5283200"/>
          <p14:tracePt t="6183" x="4619625" y="5283200"/>
          <p14:tracePt t="6189" x="4578350" y="5283200"/>
          <p14:tracePt t="6196" x="4551363" y="5283200"/>
          <p14:tracePt t="6204" x="4529138" y="5287963"/>
          <p14:tracePt t="6211" x="4487863" y="5310188"/>
          <p14:tracePt t="6218" x="4468813" y="5319713"/>
          <p14:tracePt t="6225" x="4451350" y="5327650"/>
          <p14:tracePt t="6233" x="4427538" y="5346700"/>
          <p14:tracePt t="6239" x="4410075" y="5364163"/>
          <p14:tracePt t="6246" x="4378325" y="5387975"/>
          <p14:tracePt t="6253" x="4368800" y="5419725"/>
          <p14:tracePt t="6260" x="4359275" y="5446713"/>
          <p14:tracePt t="6267" x="4351338" y="5478463"/>
          <p14:tracePt t="6274" x="4341813" y="5519738"/>
          <p14:tracePt t="6282" x="4332288" y="5538788"/>
          <p14:tracePt t="6289" x="4332288" y="5565775"/>
          <p14:tracePt t="6296" x="4332288" y="5597525"/>
          <p14:tracePt t="6305" x="4332288" y="5624513"/>
          <p14:tracePt t="6311" x="4337050" y="5657850"/>
          <p14:tracePt t="6318" x="4346575" y="5684838"/>
          <p14:tracePt t="6326" x="4354513" y="5716588"/>
          <p14:tracePt t="6334" x="4373563" y="5734050"/>
          <p14:tracePt t="6338" x="4419600" y="5757863"/>
          <p14:tracePt t="6345" x="4451350" y="5780088"/>
          <p14:tracePt t="6353" x="4478338" y="5789613"/>
          <p14:tracePt t="6360" x="4519613" y="5799138"/>
          <p14:tracePt t="6367" x="4551363" y="5799138"/>
          <p14:tracePt t="6374" x="4578350" y="5799138"/>
          <p14:tracePt t="6381" x="4619625" y="5799138"/>
          <p14:tracePt t="6388" x="4638675" y="5794375"/>
          <p14:tracePt t="6395" x="4656138" y="5784850"/>
          <p14:tracePt t="6402" x="4679950" y="5775325"/>
          <p14:tracePt t="6409" x="4683125" y="5767388"/>
          <p14:tracePt t="6416" x="4702175" y="5757863"/>
          <p14:tracePt t="6424" x="4711700" y="5753100"/>
          <p14:tracePt t="6431" x="4716463" y="5753100"/>
          <p14:tracePt t="6445" x="4716463" y="5743575"/>
          <p14:tracePt t="6452" x="4724400" y="5743575"/>
          <p14:tracePt t="9716" x="4692650" y="5711825"/>
          <p14:tracePt t="9723" x="4610100" y="5675313"/>
          <p14:tracePt t="9731" x="4546600" y="5648325"/>
          <p14:tracePt t="9737" x="4468813" y="5607050"/>
          <p14:tracePt t="9745" x="4424363" y="5584825"/>
          <p14:tracePt t="9751" x="4359275" y="5561013"/>
          <p14:tracePt t="9758" x="4318000" y="5551488"/>
          <p14:tracePt t="9765" x="4286250" y="5538788"/>
          <p14:tracePt t="9772" x="4244975" y="5529263"/>
          <p14:tracePt t="9780" x="4217988" y="5529263"/>
          <p14:tracePt t="9787" x="4200525" y="5529263"/>
          <p14:tracePt t="9794" x="4181475" y="5529263"/>
          <p14:tracePt t="9801" x="4154488" y="5529263"/>
          <p14:tracePt t="9808" x="4135438" y="5529263"/>
          <p14:tracePt t="9815" x="4117975" y="5529263"/>
          <p14:tracePt t="9822" x="4108450" y="5534025"/>
          <p14:tracePt t="9829" x="4098925" y="5543550"/>
          <p14:tracePt t="9836" x="4094163" y="5548313"/>
          <p14:tracePt t="9844" x="4086225" y="5556250"/>
          <p14:tracePt t="9851" x="4067175" y="5565775"/>
          <p14:tracePt t="9858" x="4057650" y="5584825"/>
          <p14:tracePt t="9865" x="4057650" y="5611813"/>
          <p14:tracePt t="9872" x="4057650" y="5629275"/>
          <p14:tracePt t="9879" x="4057650" y="5661025"/>
          <p14:tracePt t="9886" x="4057650" y="5675313"/>
          <p14:tracePt t="9893" x="4062413" y="5707063"/>
          <p14:tracePt t="9900" x="4086225" y="5726113"/>
          <p14:tracePt t="9907" x="4103688" y="5748338"/>
          <p14:tracePt t="9915" x="4135438" y="5789613"/>
          <p14:tracePt t="9921" x="4200525" y="5816600"/>
          <p14:tracePt t="9929" x="4244975" y="5840413"/>
          <p14:tracePt t="9945" x="4395788" y="5848350"/>
          <p14:tracePt t="9950" x="4468813" y="5848350"/>
          <p14:tracePt t="9957" x="4514850" y="5843588"/>
          <p14:tracePt t="9964" x="4573588" y="5821363"/>
          <p14:tracePt t="9971" x="4624388" y="5770563"/>
          <p14:tracePt t="9979" x="4656138" y="5738813"/>
          <p14:tracePt t="9987" x="4702175" y="5702300"/>
          <p14:tracePt t="9994" x="4738688" y="5657850"/>
          <p14:tracePt t="10003" x="4775200" y="5607050"/>
          <p14:tracePt t="10008" x="4797425" y="5548313"/>
          <p14:tracePt t="10015" x="4821238" y="5502275"/>
          <p14:tracePt t="10021" x="4833938" y="5470525"/>
          <p14:tracePt t="10028" x="4843463" y="5429250"/>
          <p14:tracePt t="10035" x="4843463" y="5402263"/>
          <p14:tracePt t="10042" x="4843463" y="5383213"/>
          <p14:tracePt t="10049" x="4843463" y="5364163"/>
          <p14:tracePt t="10056" x="4843463" y="5332413"/>
          <p14:tracePt t="10063" x="4838700" y="5314950"/>
          <p14:tracePt t="10070" x="4829175" y="5295900"/>
          <p14:tracePt t="10078" x="4821238" y="5278438"/>
          <p14:tracePt t="10084" x="4797425" y="5259388"/>
          <p14:tracePt t="10091" x="4779963" y="5227638"/>
          <p14:tracePt t="10099" x="4760913" y="5218113"/>
          <p14:tracePt t="10105" x="4729163" y="5200650"/>
          <p14:tracePt t="10114" x="4687888" y="5186363"/>
          <p14:tracePt t="10120" x="4646613" y="5178425"/>
          <p14:tracePt t="10128" x="4587875" y="5164138"/>
          <p14:tracePt t="10134" x="4541838" y="5154613"/>
          <p14:tracePt t="10141" x="4500563" y="5154613"/>
          <p14:tracePt t="10148" x="4460875" y="5154613"/>
          <p14:tracePt t="10155" x="4432300" y="5154613"/>
          <p14:tracePt t="10162" x="4414838" y="5159375"/>
          <p14:tracePt t="10169" x="4383088" y="5168900"/>
          <p14:tracePt t="10176" x="4364038" y="5178425"/>
          <p14:tracePt t="10183" x="4346575" y="5200650"/>
          <p14:tracePt t="10190" x="4327525" y="5218113"/>
          <p14:tracePt t="10198" x="4305300" y="5264150"/>
          <p14:tracePt t="10205" x="4295775" y="5305425"/>
          <p14:tracePt t="10212" x="4268788" y="5383213"/>
          <p14:tracePt t="10219" x="4268788" y="5438775"/>
          <p14:tracePt t="10225" x="4268788" y="5514975"/>
          <p14:tracePt t="10233" x="4268788" y="5570538"/>
          <p14:tracePt t="10240" x="4291013" y="5648325"/>
          <p14:tracePt t="10247" x="4300538" y="5694363"/>
          <p14:tracePt t="10254" x="4310063" y="5734050"/>
          <p14:tracePt t="10262" x="4318000" y="5767388"/>
          <p14:tracePt t="10268" x="4341813" y="5784850"/>
          <p14:tracePt t="10275" x="4373563" y="5830888"/>
          <p14:tracePt t="10283" x="4437063" y="5853113"/>
          <p14:tracePt t="10290" x="4478338" y="5862638"/>
          <p14:tracePt t="10297" x="4537075" y="5876925"/>
          <p14:tracePt t="10304" x="4578350" y="5876925"/>
          <p14:tracePt t="10311" x="4633913" y="5876925"/>
          <p14:tracePt t="10318" x="4675188" y="5872163"/>
          <p14:tracePt t="10325" x="4716463" y="5857875"/>
          <p14:tracePt t="10332" x="4760913" y="5835650"/>
          <p14:tracePt t="10339" x="4792663" y="5803900"/>
          <p14:tracePt t="10346" x="4816475" y="5784850"/>
          <p14:tracePt t="10353" x="4843463" y="5753100"/>
          <p14:tracePt t="10361" x="4865688" y="5726113"/>
          <p14:tracePt t="10367" x="4889500" y="5680075"/>
          <p14:tracePt t="10374" x="4899025" y="5648325"/>
          <p14:tracePt t="10382" x="4906963" y="5607050"/>
          <p14:tracePt t="10389" x="4930775" y="5575300"/>
          <p14:tracePt t="10397" x="4930775" y="5548313"/>
          <p14:tracePt t="10403" x="4930775" y="5519738"/>
          <p14:tracePt t="10410" x="4930775" y="5502275"/>
          <p14:tracePt t="10417" x="4930775" y="5492750"/>
          <p14:tracePt t="10424" x="4916488" y="5483225"/>
          <p14:tracePt t="10431" x="4906963" y="5478463"/>
          <p14:tracePt t="10438" x="4899025" y="5470525"/>
          <p14:tracePt t="10445" x="4894263" y="5461000"/>
          <p14:tracePt t="10452" x="4884738" y="5451475"/>
          <p14:tracePt t="10459" x="4865688" y="5446713"/>
          <p14:tracePt t="10466" x="4848225" y="5424488"/>
          <p14:tracePt t="10474" x="4829175" y="5414963"/>
          <p14:tracePt t="10481" x="4811713" y="5405438"/>
          <p14:tracePt t="10487" x="4779963" y="5397500"/>
          <p14:tracePt t="10495" x="4724400" y="5387975"/>
          <p14:tracePt t="10502" x="4683125" y="5373688"/>
          <p14:tracePt t="10509" x="4624388" y="5364163"/>
          <p14:tracePt t="10516" x="4578350" y="5351463"/>
          <p14:tracePt t="10523" x="4524375" y="5351463"/>
          <p14:tracePt t="10530" x="4497388" y="5351463"/>
          <p14:tracePt t="10537" x="4464050" y="5351463"/>
          <p14:tracePt t="10544" x="4446588" y="5356225"/>
          <p14:tracePt t="10551" x="4414838" y="5368925"/>
          <p14:tracePt t="10558" x="4395788" y="5378450"/>
          <p14:tracePt t="10565" x="4378325" y="5387975"/>
          <p14:tracePt t="10573" x="4373563" y="5392738"/>
          <p14:tracePt t="10580" x="4364038" y="5402263"/>
          <p14:tracePt t="10587" x="4354513" y="5410200"/>
          <p14:tracePt t="10594" x="4346575" y="5438775"/>
          <p14:tracePt t="10601" x="4327525" y="5456238"/>
          <p14:tracePt t="10608" x="4327525" y="5483225"/>
          <p14:tracePt t="10615" x="4327525" y="5538788"/>
          <p14:tracePt t="10622" x="4346575" y="5602288"/>
          <p14:tracePt t="10629" x="4373563" y="5661025"/>
          <p14:tracePt t="10636" x="4395788" y="5707063"/>
          <p14:tracePt t="10644" x="4419600" y="5753100"/>
          <p14:tracePt t="10651" x="4451350" y="5784850"/>
          <p14:tracePt t="10658" x="4497388" y="5821363"/>
          <p14:tracePt t="10665" x="4529138" y="5853113"/>
          <p14:tracePt t="10672" x="4565650" y="5899150"/>
          <p14:tracePt t="10679" x="4610100" y="5921375"/>
          <p14:tracePt t="10686" x="4629150" y="5945188"/>
          <p14:tracePt t="10694" x="4646613" y="5954713"/>
          <p14:tracePt t="10700" x="4665663" y="5962650"/>
          <p14:tracePt t="10707" x="4697413" y="5962650"/>
          <p14:tracePt t="10715" x="4711700" y="5962650"/>
          <p14:tracePt t="10721" x="4733925" y="5957888"/>
          <p14:tracePt t="10729" x="4752975" y="5949950"/>
          <p14:tracePt t="10735" x="4779963" y="5926138"/>
          <p14:tracePt t="10743" x="4802188" y="5894388"/>
          <p14:tracePt t="10750" x="4826000" y="5853113"/>
          <p14:tracePt t="10757" x="4848225" y="5807075"/>
          <p14:tracePt t="10764" x="4870450" y="5762625"/>
          <p14:tracePt t="10771" x="4879975" y="5721350"/>
          <p14:tracePt t="10779" x="4889500" y="5675313"/>
          <p14:tracePt t="10785" x="4902200" y="5616575"/>
          <p14:tracePt t="10793" x="4902200" y="5575300"/>
          <p14:tracePt t="10799" x="4902200" y="5534025"/>
          <p14:tracePt t="10806" x="4902200" y="5507038"/>
          <p14:tracePt t="10814" x="4899025" y="5475288"/>
          <p14:tracePt t="10821" x="4884738" y="5434013"/>
          <p14:tracePt t="10828" x="4875213" y="5405438"/>
          <p14:tracePt t="10835" x="4865688" y="5373688"/>
          <p14:tracePt t="10842" x="4857750" y="5332413"/>
          <p14:tracePt t="10849" x="4833938" y="5314950"/>
          <p14:tracePt t="10856" x="4816475" y="5291138"/>
          <p14:tracePt t="10863" x="4797425" y="5273675"/>
          <p14:tracePt t="10870" x="4765675" y="5254625"/>
          <p14:tracePt t="10878" x="4733925" y="5222875"/>
          <p14:tracePt t="10884" x="4706938" y="5210175"/>
          <p14:tracePt t="10891" x="4660900" y="5200650"/>
          <p14:tracePt t="10899" x="4619625" y="5191125"/>
          <p14:tracePt t="10905" x="4592638" y="5181600"/>
          <p14:tracePt t="10913" x="4551363" y="5181600"/>
          <p14:tracePt t="10920" x="4519613" y="5181600"/>
          <p14:tracePt t="10928" x="4492625" y="5181600"/>
          <p14:tracePt t="10946" x="4419600" y="5195888"/>
          <p14:tracePt t="10948" x="4400550" y="5205413"/>
          <p14:tracePt t="10955" x="4383088" y="5214938"/>
          <p14:tracePt t="10963" x="4351338" y="5246688"/>
          <p14:tracePt t="10969" x="4332288" y="5254625"/>
          <p14:tracePt t="10976" x="4314825" y="5264150"/>
          <p14:tracePt t="10983" x="4305300" y="5273675"/>
          <p14:tracePt t="10990" x="4295775" y="5283200"/>
          <p14:tracePt t="10998" x="4286250" y="5295900"/>
          <p14:tracePt t="11005" x="4268788" y="5305425"/>
          <p14:tracePt t="11013" x="4259263" y="5337175"/>
          <p14:tracePt t="11019" x="4249738" y="5346700"/>
          <p14:tracePt t="11026" x="4249738" y="5351463"/>
          <p14:tracePt t="11033" x="4249738" y="5360988"/>
          <p14:tracePt t="11040" x="4249738" y="5368925"/>
          <p14:tracePt t="11047" x="4249738" y="5387975"/>
          <p14:tracePt t="11054" x="4249738" y="5392738"/>
          <p14:tracePt t="11062" x="4249738" y="5419725"/>
          <p14:tracePt t="11068" x="4249738" y="5438775"/>
          <p14:tracePt t="11075" x="4254500" y="5456238"/>
          <p14:tracePt t="11083" x="4264025" y="5475288"/>
          <p14:tracePt t="11090" x="4286250" y="5492750"/>
          <p14:tracePt t="11097" x="4305300" y="5524500"/>
          <p14:tracePt t="11104" x="4322763" y="5543550"/>
          <p14:tracePt t="11111" x="4346575" y="5565775"/>
          <p14:tracePt t="11118" x="4364038" y="5584825"/>
          <p14:tracePt t="11125" x="4395788" y="5602288"/>
          <p14:tracePt t="11132" x="4405313" y="5621338"/>
          <p14:tracePt t="11139" x="4414838" y="5629275"/>
          <p14:tracePt t="11146" x="4419600" y="5638800"/>
          <p14:tracePt t="11153" x="4427538" y="5648325"/>
          <p14:tracePt t="11160" x="4437063" y="5653088"/>
          <p14:tracePt t="11168" x="4441825" y="5661025"/>
          <p14:tracePt t="11174" x="4451350" y="5670550"/>
          <p14:tracePt t="11182" x="4460875" y="5675313"/>
          <p14:tracePt t="11189" x="4478338" y="5684838"/>
          <p14:tracePt t="11195" x="4483100" y="5694363"/>
          <p14:tracePt t="11203" x="4492625" y="5702300"/>
          <p14:tracePt t="11210" x="4500563" y="5707063"/>
          <p14:tracePt t="11217" x="4505325" y="5707063"/>
          <p14:tracePt t="12706" x="4500563" y="5757863"/>
          <p14:tracePt t="12713" x="4487863" y="5853113"/>
          <p14:tracePt t="12719" x="4478338" y="5913438"/>
          <p14:tracePt t="12726" x="4478338" y="5986463"/>
          <p14:tracePt t="12733" x="4478338" y="6027738"/>
          <p14:tracePt t="12740" x="4478338" y="6081713"/>
          <p14:tracePt t="12747" x="4478338" y="6108700"/>
          <p14:tracePt t="12754" x="4478338" y="6127750"/>
          <p14:tracePt t="12762" x="4478338" y="6145213"/>
          <p14:tracePt t="12768" x="4478338" y="6176963"/>
          <p14:tracePt t="12775" x="4478338" y="6181725"/>
          <p14:tracePt t="12783" x="4478338" y="6191250"/>
          <p14:tracePt t="12789" x="4478338" y="6200775"/>
          <p14:tracePt t="12797" x="4478338" y="6205538"/>
          <p14:tracePt t="12803" x="4478338" y="6213475"/>
          <p14:tracePt t="12818" x="4487863" y="6213475"/>
          <p14:tracePt t="12824" x="4497388" y="6210300"/>
          <p14:tracePt t="12832" x="4514850" y="6191250"/>
          <p14:tracePt t="12839" x="4533900" y="6164263"/>
          <p14:tracePt t="12847" x="4556125" y="6103938"/>
          <p14:tracePt t="12853" x="4583113" y="6045200"/>
          <p14:tracePt t="12860" x="4619625" y="5962650"/>
          <p14:tracePt t="12867" x="4633913" y="5921375"/>
          <p14:tracePt t="12874" x="4646613" y="5843588"/>
          <p14:tracePt t="12882" x="4656138" y="5784850"/>
          <p14:tracePt t="12888" x="4656138" y="5707063"/>
          <p14:tracePt t="12896" x="4656138" y="5653088"/>
          <p14:tracePt t="12903" x="4656138" y="5611813"/>
          <p14:tracePt t="12910" x="4656138" y="5584825"/>
          <p14:tracePt t="12917" x="4656138" y="5543550"/>
          <p14:tracePt t="12924" x="4656138" y="5524500"/>
          <p14:tracePt t="12947" x="4656138" y="5507038"/>
          <p14:tracePt t="13002" x="4656138" y="5511800"/>
          <p14:tracePt t="13009" x="4656138" y="5519738"/>
          <p14:tracePt t="13016" x="4656138" y="5529263"/>
          <p14:tracePt t="13023" x="4656138" y="5534025"/>
          <p14:tracePt t="13030" x="4656138" y="5543550"/>
          <p14:tracePt t="13037" x="4656138" y="5551488"/>
          <p14:tracePt t="13045" x="4656138" y="5565775"/>
          <p14:tracePt t="13051" x="4656138" y="5584825"/>
          <p14:tracePt t="13058" x="4656138" y="5602288"/>
          <p14:tracePt t="13066" x="4656138" y="5621338"/>
          <p14:tracePt t="13073" x="4656138" y="5648325"/>
          <p14:tracePt t="13080" x="4656138" y="5680075"/>
          <p14:tracePt t="13086" x="4656138" y="5707063"/>
          <p14:tracePt t="13094" x="4656138" y="5734050"/>
          <p14:tracePt t="13101" x="4656138" y="5753100"/>
          <p14:tracePt t="13108" x="4656138" y="5762625"/>
          <p14:tracePt t="13116" x="4656138" y="5770563"/>
          <p14:tracePt t="13122" x="4656138" y="5775325"/>
          <p14:tracePt t="13129" x="4656138" y="5784850"/>
          <p14:tracePt t="13136" x="4656138" y="5794375"/>
          <p14:tracePt t="13144" x="4656138" y="5803900"/>
          <p14:tracePt t="13150" x="4656138" y="5816600"/>
          <p14:tracePt t="13158" x="4656138" y="5826125"/>
          <p14:tracePt t="13186" x="4656138" y="5821363"/>
          <p14:tracePt t="13193" x="4656138" y="5807075"/>
          <p14:tracePt t="13200" x="4656138" y="5789613"/>
          <p14:tracePt t="13206" x="4656138" y="5770563"/>
          <p14:tracePt t="13214" x="4656138" y="5753100"/>
          <p14:tracePt t="13220" x="4656138" y="5734050"/>
          <p14:tracePt t="13228" x="4656138" y="5694363"/>
          <p14:tracePt t="13235" x="4656138" y="5675313"/>
          <p14:tracePt t="13242" x="4651375" y="5657850"/>
          <p14:tracePt t="13249" x="4651375" y="5638800"/>
          <p14:tracePt t="13256" x="4643438" y="5634038"/>
          <p14:tracePt t="13263" x="4643438" y="5624513"/>
          <p14:tracePt t="13270" x="4643438" y="5616575"/>
          <p14:tracePt t="13306" x="4638675" y="5621338"/>
          <p14:tracePt t="13313" x="4629150" y="5629275"/>
          <p14:tracePt t="13320" x="4629150" y="5634038"/>
          <p14:tracePt t="13327" x="4610100" y="5643563"/>
          <p14:tracePt t="13334" x="4610100" y="5653088"/>
          <p14:tracePt t="13341" x="4610100" y="5670550"/>
          <p14:tracePt t="13349" x="4602163" y="5689600"/>
          <p14:tracePt t="13355" x="4602163" y="5707063"/>
          <p14:tracePt t="13362" x="4602163" y="5734050"/>
          <p14:tracePt t="13369" x="4602163" y="5743575"/>
          <p14:tracePt t="13376" x="4602163" y="5748338"/>
          <p14:tracePt t="13384" x="4592638" y="5757863"/>
          <p14:tracePt t="13390" x="4592638" y="5767388"/>
          <p14:tracePt t="13398" x="4592638" y="5775325"/>
          <p14:tracePt t="13405" x="4592638" y="5780088"/>
          <p14:tracePt t="13461" x="4592638" y="5770563"/>
          <p14:tracePt t="13476" x="4592638" y="5762625"/>
          <p14:tracePt t="13908" x="4592638" y="5753100"/>
          <p14:tracePt t="19390" x="4578350" y="5753100"/>
          <p14:tracePt t="19398" x="4560888" y="5753100"/>
          <p14:tracePt t="19403" x="4551363" y="5753100"/>
          <p14:tracePt t="19411" x="4537075" y="5753100"/>
          <p14:tracePt t="19417" x="4529138" y="5757863"/>
          <p14:tracePt t="19425" x="4510088" y="5757863"/>
          <p14:tracePt t="19432" x="4492625" y="5757863"/>
          <p14:tracePt t="19439" x="4487863" y="5757863"/>
          <p14:tracePt t="19446" x="4468813" y="5757863"/>
          <p14:tracePt t="19453" x="4460875" y="5757863"/>
          <p14:tracePt t="19461" x="4446588" y="5757863"/>
          <p14:tracePt t="19467" x="4427538" y="5757863"/>
          <p14:tracePt t="19474" x="4419600" y="5757863"/>
          <p14:tracePt t="19481" x="4414838" y="5757863"/>
          <p14:tracePt t="19488" x="4405313" y="5757863"/>
          <p14:tracePt t="19495" x="4395788" y="5757863"/>
          <p14:tracePt t="19502" x="4387850" y="5757863"/>
          <p14:tracePt t="19510" x="4383088" y="5757863"/>
          <p14:tracePt t="19516" x="4373563" y="5757863"/>
          <p14:tracePt t="19524" x="4364038" y="5767388"/>
          <p14:tracePt t="19531" x="4351338" y="5767388"/>
          <p14:tracePt t="19538" x="4341813" y="5767388"/>
          <p14:tracePt t="19545" x="4332288" y="5767388"/>
          <p14:tracePt t="19552" x="4327525" y="5767388"/>
          <p14:tracePt t="19559" x="4318000" y="5767388"/>
          <p14:tracePt t="19566" x="4310063" y="5767388"/>
          <p14:tracePt t="19573" x="4300538" y="5767388"/>
          <p14:tracePt t="19580" x="4295775" y="5767388"/>
          <p14:tracePt t="19587" x="4286250" y="5775325"/>
          <p14:tracePt t="19595" x="4268788" y="5775325"/>
          <p14:tracePt t="19601" x="4264025" y="5780088"/>
          <p14:tracePt t="19623" x="4254500" y="5780088"/>
          <p14:tracePt t="19644" x="4254500" y="5789613"/>
          <p14:tracePt t="21276" x="4259263" y="5767388"/>
          <p14:tracePt t="21281" x="4268788" y="5738813"/>
          <p14:tracePt t="21288" x="4278313" y="5694363"/>
          <p14:tracePt t="21294" x="4291013" y="5665788"/>
          <p14:tracePt t="21302" x="4300538" y="5634038"/>
          <p14:tracePt t="21308" x="4310063" y="5616575"/>
          <p14:tracePt t="21316" x="4318000" y="5584825"/>
          <p14:tracePt t="21322" x="4318000" y="5570538"/>
          <p14:tracePt t="21329" x="4318000" y="5551488"/>
          <p14:tracePt t="21337" x="4318000" y="5543550"/>
          <p14:tracePt t="21343" x="4318000" y="5534025"/>
          <p14:tracePt t="21350" x="4318000" y="5529263"/>
          <p14:tracePt t="21357" x="4318000" y="5511800"/>
          <p14:tracePt t="21365" x="4318000" y="5502275"/>
          <p14:tracePt t="21371" x="4318000" y="5497513"/>
          <p14:tracePt t="21379" x="4318000" y="5487988"/>
          <p14:tracePt t="21386" x="4318000" y="5478463"/>
          <p14:tracePt t="21393" x="4318000" y="5470525"/>
          <p14:tracePt t="21400" x="4318000" y="5465763"/>
          <p14:tracePt t="21407" x="4318000" y="5456238"/>
          <p14:tracePt t="21414" x="4318000" y="5446713"/>
          <p14:tracePt t="21421" x="4318000" y="5424488"/>
          <p14:tracePt t="21428" x="4327525" y="5402263"/>
          <p14:tracePt t="21435" x="4327525" y="5397500"/>
          <p14:tracePt t="21442" x="4346575" y="5378450"/>
          <p14:tracePt t="21450" x="4346575" y="5368925"/>
          <p14:tracePt t="21456" x="4354513" y="5364163"/>
          <p14:tracePt t="21464" x="4354513" y="5356225"/>
          <p14:tracePt t="21471" x="4354513" y="5337175"/>
          <p14:tracePt t="21478" x="4354513" y="5327650"/>
          <p14:tracePt t="21485" x="4354513" y="5324475"/>
          <p14:tracePt t="21492" x="4354513" y="5314950"/>
          <p14:tracePt t="21500" x="4354513" y="5305425"/>
          <p14:tracePt t="21506" x="4354513" y="5300663"/>
          <p14:tracePt t="21725" x="4351338" y="5291138"/>
          <p14:tracePt t="21732" x="4332288" y="5291138"/>
          <p14:tracePt t="21740" x="4327525" y="5291138"/>
          <p14:tracePt t="21746" x="4318000" y="5291138"/>
          <p14:tracePt t="21753" x="4310063" y="5283200"/>
          <p14:tracePt t="21760" x="4305300" y="5278438"/>
          <p14:tracePt t="21768" x="4295775" y="5278438"/>
          <p14:tracePt t="21774" x="4286250" y="5278438"/>
          <p14:tracePt t="21781" x="4278313" y="5278438"/>
          <p14:tracePt t="21789" x="4273550" y="5259388"/>
          <p14:tracePt t="21795" x="4264025" y="5259388"/>
          <p14:tracePt t="21803" x="4254500" y="5259388"/>
          <p14:tracePt t="21810" x="4244975" y="5259388"/>
          <p14:tracePt t="21817" x="4241800" y="5259388"/>
          <p14:tracePt t="21824" x="4232275" y="5251450"/>
          <p14:tracePt t="21831" x="4222750" y="5251450"/>
          <p14:tracePt t="21838" x="4217988" y="5251450"/>
          <p14:tracePt t="21845" x="4208463" y="5251450"/>
          <p14:tracePt t="21853" x="4191000" y="5251450"/>
          <p14:tracePt t="21867" x="4186238" y="5251450"/>
          <p14:tracePt t="21888" x="4176713" y="5251450"/>
          <p14:tracePt t="21903" x="4168775" y="5251450"/>
          <p14:tracePt t="21916" x="4159250" y="5251450"/>
          <p14:tracePt t="21930" x="4154488" y="5251450"/>
          <p14:tracePt t="21948" x="4144963" y="5251450"/>
          <p14:tracePt t="21973" x="4135438" y="5251450"/>
          <p14:tracePt t="22172" x="4149725" y="5251450"/>
          <p14:tracePt t="22179" x="4159250" y="5251450"/>
          <p14:tracePt t="22186" x="4164013" y="5251450"/>
          <p14:tracePt t="22193" x="4181475" y="5251450"/>
          <p14:tracePt t="22200" x="4191000" y="5251450"/>
          <p14:tracePt t="22207" x="4195763" y="5251450"/>
          <p14:tracePt t="22214" x="4205288" y="5251450"/>
          <p14:tracePt t="22243" x="4213225" y="5251450"/>
          <p14:tracePt t="22285" x="4222750" y="5251450"/>
          <p14:tracePt t="22335" x="4227513" y="5251450"/>
          <p14:tracePt t="22349" x="4237038" y="5251450"/>
          <p14:tracePt t="22363" x="4244975" y="5251450"/>
          <p14:tracePt t="22370" x="4259263" y="5251450"/>
          <p14:tracePt t="22377" x="4268788" y="5251450"/>
          <p14:tracePt t="22384" x="4278313" y="5251450"/>
          <p14:tracePt t="22391" x="4281488" y="5251450"/>
          <p14:tracePt t="22398" x="4291013" y="5251450"/>
          <p14:tracePt t="22405" x="4300538" y="5251450"/>
          <p14:tracePt t="22413" x="4305300" y="5251450"/>
          <p14:tracePt t="22419" x="4314825" y="5251450"/>
          <p14:tracePt t="22426" x="4322763" y="5251450"/>
          <p14:tracePt t="22448" x="4341813" y="5251450"/>
          <p14:tracePt t="24368" x="4341813" y="5287963"/>
          <p14:tracePt t="24374" x="4341813" y="5327650"/>
          <p14:tracePt t="24381" x="4332288" y="5383213"/>
          <p14:tracePt t="24389" x="4322763" y="5429250"/>
          <p14:tracePt t="24396" x="4322763" y="5483225"/>
          <p14:tracePt t="24403" x="4322763" y="5524500"/>
          <p14:tracePt t="24409" x="4322763" y="5580063"/>
          <p14:tracePt t="24416" x="4310063" y="5621338"/>
          <p14:tracePt t="24423" x="4310063" y="5680075"/>
          <p14:tracePt t="24430" x="4310063" y="5707063"/>
          <p14:tracePt t="24437" x="4310063" y="5734050"/>
          <p14:tracePt t="24444" x="4310063" y="5753100"/>
          <p14:tracePt t="24451" x="4310063" y="5784850"/>
          <p14:tracePt t="24459" x="4310063" y="5799138"/>
          <p14:tracePt t="24466" x="4310063" y="5816600"/>
          <p14:tracePt t="24473" x="4310063" y="5835650"/>
          <p14:tracePt t="24480" x="4310063" y="5853113"/>
          <p14:tracePt t="24487" x="4310063" y="5872163"/>
          <p14:tracePt t="24494" x="4310063" y="5881688"/>
          <p14:tracePt t="24501" x="4310063" y="5884863"/>
          <p14:tracePt t="24508" x="4310063" y="5894388"/>
          <p14:tracePt t="24515" x="4310063" y="5903913"/>
          <p14:tracePt t="24522" x="4310063" y="5908675"/>
          <p14:tracePt t="24529" x="4310063" y="5918200"/>
          <p14:tracePt t="24536" x="4310063" y="5926138"/>
          <p14:tracePt t="24544" x="4310063" y="5935663"/>
          <p14:tracePt t="24551" x="4310063" y="5940425"/>
          <p14:tracePt t="24558" x="4310063" y="5957888"/>
          <p14:tracePt t="24565" x="4310063" y="5967413"/>
          <p14:tracePt t="24572" x="4310063" y="5972175"/>
          <p14:tracePt t="24579" x="4310063" y="5981700"/>
          <p14:tracePt t="24586" x="4310063" y="5991225"/>
          <p14:tracePt t="24593" x="4310063" y="5994400"/>
          <p14:tracePt t="24601" x="4310063" y="6003925"/>
          <p14:tracePt t="24607" x="4310063" y="6013450"/>
          <p14:tracePt t="24820" x="4310063" y="6008688"/>
          <p14:tracePt t="24827" x="4310063" y="5999163"/>
          <p14:tracePt t="24834" x="4310063" y="5994400"/>
          <p14:tracePt t="24841" x="4310063" y="5986463"/>
          <p14:tracePt t="24849" x="4310063" y="5976938"/>
          <p14:tracePt t="24863" x="4310063" y="5972175"/>
          <p14:tracePt t="24877" x="4310063" y="5962650"/>
          <p14:tracePt t="24891" x="4310063" y="5945188"/>
          <p14:tracePt t="24905" x="4310063" y="5940425"/>
          <p14:tracePt t="24912" x="4310063" y="5930900"/>
          <p14:tracePt t="24944" x="4310063" y="5921375"/>
          <p14:tracePt t="24954" x="4310063" y="5913438"/>
          <p14:tracePt t="24977" x="4310063" y="5908675"/>
          <p14:tracePt t="24990" x="4310063" y="5899150"/>
          <p14:tracePt t="24997" x="4314825" y="5889625"/>
          <p14:tracePt t="25004" x="4314825" y="5884863"/>
          <p14:tracePt t="25018" x="4314825" y="5876925"/>
          <p14:tracePt t="25025" x="4322763" y="5876925"/>
          <p14:tracePt t="25039" x="4322763" y="5857875"/>
          <p14:tracePt t="25047" x="4322763" y="5853113"/>
          <p14:tracePt t="25074" x="4332288" y="5853113"/>
          <p14:tracePt t="25088" x="4337050" y="5853113"/>
          <p14:tracePt t="29041" x="4354513" y="5843588"/>
          <p14:tracePt t="29047" x="4373563" y="5835650"/>
          <p14:tracePt t="29055" x="4383088" y="5826125"/>
          <p14:tracePt t="29063" x="4391025" y="5816600"/>
          <p14:tracePt t="29069" x="4395788" y="5807075"/>
          <p14:tracePt t="29076" x="4405313" y="5803900"/>
          <p14:tracePt t="29083" x="4424363" y="5794375"/>
          <p14:tracePt t="29090" x="4427538" y="5784850"/>
          <p14:tracePt t="29097" x="4437063" y="5775325"/>
          <p14:tracePt t="29104" x="4437063" y="5762625"/>
          <p14:tracePt t="29112" x="4437063" y="5753100"/>
          <p14:tracePt t="29118" x="4437063" y="5743575"/>
          <p14:tracePt t="29125" x="4437063" y="5738813"/>
          <p14:tracePt t="29132" x="4437063" y="5730875"/>
          <p14:tracePt t="29139" x="4437063" y="5721350"/>
          <p14:tracePt t="29147" x="4437063" y="5716588"/>
          <p14:tracePt t="29168" x="4432300" y="5707063"/>
          <p14:tracePt t="29175" x="4427538" y="5707063"/>
          <p14:tracePt t="29182" x="4410075" y="5697538"/>
          <p14:tracePt t="29189" x="4400550" y="5697538"/>
          <p14:tracePt t="29197" x="4395788" y="5697538"/>
          <p14:tracePt t="29203" x="4387850" y="5697538"/>
          <p14:tracePt t="29210" x="4378325" y="5697538"/>
          <p14:tracePt t="29217" x="4368800" y="5697538"/>
          <p14:tracePt t="29224" x="4364038" y="5697538"/>
          <p14:tracePt t="29232" x="4354513" y="5697538"/>
          <p14:tracePt t="29238" x="4346575" y="5697538"/>
          <p14:tracePt t="29245" x="4341813" y="5697538"/>
          <p14:tracePt t="29252" x="4332288" y="5697538"/>
          <p14:tracePt t="29259" x="4322763" y="5702300"/>
          <p14:tracePt t="29266" x="4314825" y="5707063"/>
          <p14:tracePt t="29273" x="4310063" y="5707063"/>
          <p14:tracePt t="29281" x="4300538" y="5716588"/>
          <p14:tracePt t="29287" x="4291013" y="5726113"/>
          <p14:tracePt t="29295" x="4286250" y="5734050"/>
          <p14:tracePt t="29302" x="4286250" y="5738813"/>
          <p14:tracePt t="29309" x="4286250" y="5748338"/>
          <p14:tracePt t="29316" x="4286250" y="5757863"/>
          <p14:tracePt t="29323" x="4286250" y="5770563"/>
          <p14:tracePt t="29351" x="4295775" y="5770563"/>
          <p14:tracePt t="29358" x="4305300" y="5770563"/>
          <p14:tracePt t="29366" x="4310063" y="5770563"/>
          <p14:tracePt t="29373" x="4327525" y="5770563"/>
          <p14:tracePt t="29379" x="4337050" y="5770563"/>
          <p14:tracePt t="29386" x="4351338" y="5770563"/>
          <p14:tracePt t="29394" x="4359275" y="5770563"/>
          <p14:tracePt t="29401" x="4368800" y="5770563"/>
          <p14:tracePt t="29408" x="4378325" y="5762625"/>
          <p14:tracePt t="29415" x="4383088" y="5762625"/>
          <p14:tracePt t="29422" x="4391025" y="5762625"/>
          <p14:tracePt t="51823" x="4387850" y="5711825"/>
          <p14:tracePt t="51830" x="4373563" y="5653088"/>
          <p14:tracePt t="51837" x="4373563" y="5592763"/>
          <p14:tracePt t="51843" x="4373563" y="5519738"/>
          <p14:tracePt t="51850" x="4373563" y="5465763"/>
          <p14:tracePt t="51857" x="4373563" y="5405438"/>
          <p14:tracePt t="51864" x="4373563" y="5364163"/>
          <p14:tracePt t="51871" x="4373563" y="5324475"/>
          <p14:tracePt t="51878" x="4373563" y="5283200"/>
          <p14:tracePt t="51885" x="4364038" y="5254625"/>
          <p14:tracePt t="51894" x="4364038" y="5237163"/>
          <p14:tracePt t="51899" x="4364038" y="5218113"/>
          <p14:tracePt t="51906" x="4354513" y="5191125"/>
          <p14:tracePt t="51914" x="4354513" y="5181600"/>
          <p14:tracePt t="51921" x="4354513" y="5173663"/>
          <p14:tracePt t="51928" x="4346575" y="5164138"/>
          <p14:tracePt t="51935" x="4346575" y="5159375"/>
          <p14:tracePt t="51945" x="4346575" y="5149850"/>
          <p14:tracePt t="51949" x="4346575" y="5141913"/>
          <p14:tracePt t="51955" x="4346575" y="5137150"/>
          <p14:tracePt t="51978" x="4337050" y="5118100"/>
          <p14:tracePt t="51984" x="4337050" y="5108575"/>
          <p14:tracePt t="51991" x="4332288" y="5100638"/>
          <p14:tracePt t="51998" x="4332288" y="5095875"/>
          <p14:tracePt t="52005" x="4332288" y="5086350"/>
          <p14:tracePt t="52013" x="4322763" y="5076825"/>
          <p14:tracePt t="52020" x="4314825" y="5072063"/>
          <p14:tracePt t="52027" x="4300538" y="5064125"/>
          <p14:tracePt t="52034" x="4300538" y="5054600"/>
          <p14:tracePt t="52041" x="4300538" y="5035550"/>
          <p14:tracePt t="52048" x="4291013" y="5035550"/>
          <p14:tracePt t="52076" x="4281488" y="5035550"/>
          <p14:tracePt t="52105" x="4273550" y="5035550"/>
          <p14:tracePt t="52119" x="4268788" y="5035550"/>
          <p14:tracePt t="52133" x="4259263" y="5035550"/>
          <p14:tracePt t="52140" x="4249738" y="5035550"/>
          <p14:tracePt t="52154" x="4244975" y="5035550"/>
          <p14:tracePt t="52161" x="4237038" y="5035550"/>
          <p14:tracePt t="52168" x="4217988" y="5035550"/>
          <p14:tracePt t="52177" x="4213225" y="5035550"/>
          <p14:tracePt t="52183" x="4205288" y="5035550"/>
          <p14:tracePt t="52197" x="4195763" y="5035550"/>
          <p14:tracePt t="52204" x="4186238" y="5035550"/>
          <p14:tracePt t="52211" x="4181475" y="5049838"/>
          <p14:tracePt t="52218" x="4171950" y="5049838"/>
          <p14:tracePt t="52227" x="4164013" y="5059363"/>
          <p14:tracePt t="52232" x="4154488" y="5059363"/>
          <p14:tracePt t="52240" x="4154488" y="5068888"/>
          <p14:tracePt t="52247" x="4140200" y="5072063"/>
          <p14:tracePt t="52260" x="4140200" y="5081588"/>
          <p14:tracePt t="52274" x="4130675" y="5091113"/>
          <p14:tracePt t="52303" x="4122738" y="5091113"/>
          <p14:tracePt t="52310" x="4122738" y="5100638"/>
          <p14:tracePt t="52331" x="4122738" y="5105400"/>
          <p14:tracePt t="52345" x="4122738" y="5113338"/>
          <p14:tracePt t="52359" x="4122738" y="5132388"/>
          <p14:tracePt t="57253" x="4191000" y="5154613"/>
          <p14:tracePt t="57260" x="4305300" y="5168900"/>
          <p14:tracePt t="57267" x="4395788" y="5181600"/>
          <p14:tracePt t="57275" x="4473575" y="5195888"/>
          <p14:tracePt t="57281" x="4551363" y="5205413"/>
          <p14:tracePt t="57288" x="4606925" y="5205413"/>
          <p14:tracePt t="57295" x="4679950" y="5205413"/>
          <p14:tracePt t="57302" x="4756150" y="5205413"/>
          <p14:tracePt t="57309" x="4829175" y="5205413"/>
          <p14:tracePt t="57316" x="4902200" y="5205413"/>
          <p14:tracePt t="57324" x="4962525" y="5205413"/>
          <p14:tracePt t="57331" x="5016500" y="5205413"/>
          <p14:tracePt t="57338" x="5057775" y="5205413"/>
          <p14:tracePt t="57345" x="5113338" y="5205413"/>
          <p14:tracePt t="57352" x="5145088" y="5200650"/>
          <p14:tracePt t="57359" x="5172075" y="5200650"/>
          <p14:tracePt t="57366" x="5213350" y="5200650"/>
          <p14:tracePt t="57373" x="5240338" y="5200650"/>
          <p14:tracePt t="57380" x="5272088" y="5200650"/>
          <p14:tracePt t="57387" x="5291138" y="5200650"/>
          <p14:tracePt t="57394" x="5318125" y="5200650"/>
          <p14:tracePt t="57401" x="5337175" y="5200650"/>
          <p14:tracePt t="57408" x="5364163" y="5200650"/>
          <p14:tracePt t="57415" x="5395913" y="5200650"/>
          <p14:tracePt t="57423" x="5437188" y="5200650"/>
          <p14:tracePt t="57430" x="5464175" y="5200650"/>
          <p14:tracePt t="57437" x="5491163" y="5200650"/>
          <p14:tracePt t="57444" x="5532438" y="5200650"/>
          <p14:tracePt t="57451" x="5564188" y="5205413"/>
          <p14:tracePt t="57458" x="5597525" y="5218113"/>
          <p14:tracePt t="57465" x="5637213" y="5227638"/>
          <p14:tracePt t="57473" x="5670550" y="5246688"/>
          <p14:tracePt t="57479" x="5697538" y="5246688"/>
          <p14:tracePt t="57486" x="5738813" y="5246688"/>
          <p14:tracePt t="57494" x="5765800" y="5246688"/>
          <p14:tracePt t="57500" x="5783263" y="5246688"/>
          <p14:tracePt t="57507" x="5816600" y="5246688"/>
          <p14:tracePt t="57514" x="5829300" y="5246688"/>
          <p14:tracePt t="57521" x="5861050" y="5246688"/>
          <p14:tracePt t="57528" x="5880100" y="5232400"/>
          <p14:tracePt t="57537" x="5911850" y="5222875"/>
          <p14:tracePt t="57543" x="5930900" y="5214938"/>
          <p14:tracePt t="57550" x="5957888" y="5205413"/>
          <p14:tracePt t="57558" x="5989638" y="5195888"/>
          <p14:tracePt t="57564" x="6021388" y="5181600"/>
          <p14:tracePt t="57571" x="6040438" y="5173663"/>
          <p14:tracePt t="57578" x="6057900" y="5164138"/>
          <p14:tracePt t="57585" x="6076950" y="5154613"/>
          <p14:tracePt t="57592" x="6103938" y="5145088"/>
          <p14:tracePt t="57599" x="6126163" y="5137150"/>
          <p14:tracePt t="57606" x="6145213" y="5127625"/>
          <p14:tracePt t="57614" x="6162675" y="5118100"/>
          <p14:tracePt t="57620" x="6167438" y="5118100"/>
          <p14:tracePt t="57628" x="6176963" y="5118100"/>
          <p14:tracePt t="57634" x="6194425" y="5118100"/>
          <p14:tracePt t="57642" x="6199188" y="5118100"/>
          <p14:tracePt t="57649" x="6208713" y="5118100"/>
          <p14:tracePt t="57656" x="6218238" y="5118100"/>
          <p14:tracePt t="57663" x="6226175" y="5118100"/>
          <p14:tracePt t="57670" x="6230938" y="5118100"/>
          <p14:tracePt t="57677" x="6240463" y="5118100"/>
          <p14:tracePt t="57684" x="6259513" y="5118100"/>
          <p14:tracePt t="57691" x="6286500" y="5118100"/>
          <p14:tracePt t="57698" x="6303963" y="5118100"/>
          <p14:tracePt t="57705" x="6313488" y="5118100"/>
          <p14:tracePt t="57712" x="6318250" y="5118100"/>
          <p14:tracePt t="57719" x="6327775" y="5118100"/>
          <p14:tracePt t="57727" x="6335713" y="5118100"/>
          <p14:tracePt t="58139" x="6364288" y="5108575"/>
          <p14:tracePt t="58146" x="6405563" y="5086350"/>
          <p14:tracePt t="58152" x="6469063" y="5064125"/>
          <p14:tracePt t="58159" x="6527800" y="5035550"/>
          <p14:tracePt t="58166" x="6591300" y="4999038"/>
          <p14:tracePt t="58173" x="6637338" y="4991100"/>
          <p14:tracePt t="58180" x="6697663" y="4976813"/>
          <p14:tracePt t="58187" x="6738938" y="4967288"/>
          <p14:tracePt t="58194" x="6765925" y="4954588"/>
          <p14:tracePt t="58201" x="6811963" y="4945063"/>
          <p14:tracePt t="58208" x="6824663" y="4945063"/>
          <p14:tracePt t="58215" x="6848475" y="4935538"/>
          <p14:tracePt t="58222" x="6861175" y="4935538"/>
          <p14:tracePt t="58230" x="6892925" y="4935538"/>
          <p14:tracePt t="58237" x="6902450" y="4935538"/>
          <p14:tracePt t="58244" x="6907213" y="4935538"/>
          <p14:tracePt t="58251" x="6916738" y="4935538"/>
          <p14:tracePt t="58258" x="6924675" y="4935538"/>
          <p14:tracePt t="58265" x="6938963" y="4935538"/>
          <p14:tracePt t="58273" x="6948488" y="4935538"/>
          <p14:tracePt t="58279" x="6958013" y="4935538"/>
          <p14:tracePt t="58286" x="6980238" y="4935538"/>
          <p14:tracePt t="58293" x="6997700" y="4935538"/>
          <p14:tracePt t="58300" x="7016750" y="4935538"/>
          <p14:tracePt t="58307" x="7048500" y="4935538"/>
          <p14:tracePt t="58314" x="7089775" y="4935538"/>
          <p14:tracePt t="58321" x="7126288" y="4935538"/>
          <p14:tracePt t="58328" x="7180263" y="4935538"/>
          <p14:tracePt t="58336" x="7221538" y="4935538"/>
          <p14:tracePt t="58342" x="7262813" y="4935538"/>
          <p14:tracePt t="58349" x="7318375" y="4935538"/>
          <p14:tracePt t="58357" x="7359650" y="4935538"/>
          <p14:tracePt t="58364" x="7413625" y="4935538"/>
          <p14:tracePt t="58371" x="7454900" y="4935538"/>
          <p14:tracePt t="58378" x="7523163" y="4935538"/>
          <p14:tracePt t="58386" x="7583488" y="4935538"/>
          <p14:tracePt t="58392" x="7656513" y="4935538"/>
          <p14:tracePt t="58399" x="7751763" y="4945063"/>
          <p14:tracePt t="58406" x="7810500" y="4959350"/>
          <p14:tracePt t="58413" x="7870825" y="4967288"/>
          <p14:tracePt t="58420" x="7912100" y="4981575"/>
          <p14:tracePt t="58427" x="7956550" y="5003800"/>
          <p14:tracePt t="58435" x="8021638" y="5027613"/>
          <p14:tracePt t="58442" x="8048625" y="5035550"/>
          <p14:tracePt t="58449" x="8089900" y="5045075"/>
          <p14:tracePt t="58456" x="8121650" y="5059363"/>
          <p14:tracePt t="58463" x="8148638" y="5068888"/>
          <p14:tracePt t="58470" x="8167688" y="5068888"/>
          <p14:tracePt t="58477" x="8199438" y="5068888"/>
          <p14:tracePt t="58484" x="8204200" y="5068888"/>
          <p14:tracePt t="58491" x="8212138" y="5068888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1986" y="44624"/>
            <a:ext cx="8326438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en-US" sz="4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 Problem</a:t>
            </a:r>
          </a:p>
        </p:txBody>
      </p:sp>
      <p:sp>
        <p:nvSpPr>
          <p:cNvPr id="5" name="Rectangle 1"/>
          <p:cNvSpPr/>
          <p:nvPr/>
        </p:nvSpPr>
        <p:spPr>
          <a:xfrm>
            <a:off x="177420" y="1004653"/>
            <a:ext cx="8720920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>
                <a:solidFill>
                  <a:srgbClr val="000000"/>
                </a:solidFill>
                <a:latin typeface="Arial"/>
                <a:ea typeface="ＭＳ Ｐゴシック"/>
              </a:rPr>
              <a:t>Q. </a:t>
            </a:r>
            <a:r>
              <a:rPr lang="en-US" sz="2800"/>
              <a:t>How many protons, neutrons, and electrons are in the </a:t>
            </a:r>
            <a:r>
              <a:rPr lang="en-US" sz="2800" baseline="30000"/>
              <a:t>25</a:t>
            </a:r>
            <a:r>
              <a:rPr lang="en-US" sz="2800"/>
              <a:t>Mg atom? </a:t>
            </a:r>
            <a:endParaRPr lang="en-US" sz="2800" b="1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6" name="Rectangle 2"/>
          <p:cNvSpPr/>
          <p:nvPr/>
        </p:nvSpPr>
        <p:spPr>
          <a:xfrm>
            <a:off x="517546" y="2187349"/>
            <a:ext cx="72186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latin typeface="Arial"/>
                <a:ea typeface="ＭＳ Ｐゴシック"/>
              </a:rPr>
              <a:t>a) </a:t>
            </a:r>
            <a:r>
              <a:rPr lang="en-US" sz="3200"/>
              <a:t>25 protons, 0 neutrons, 25 electrons</a:t>
            </a:r>
            <a:endParaRPr lang="en-US" sz="3200">
              <a:solidFill>
                <a:srgbClr val="0000FF"/>
              </a:solidFill>
              <a:latin typeface="Arial"/>
              <a:ea typeface="ＭＳ Ｐゴシック"/>
            </a:endParaRPr>
          </a:p>
        </p:txBody>
      </p:sp>
      <p:sp>
        <p:nvSpPr>
          <p:cNvPr id="7" name="Rectangle 3"/>
          <p:cNvSpPr/>
          <p:nvPr/>
        </p:nvSpPr>
        <p:spPr>
          <a:xfrm>
            <a:off x="517546" y="2973952"/>
            <a:ext cx="738535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0000"/>
                </a:solidFill>
                <a:latin typeface="Arial"/>
                <a:ea typeface="ＭＳ Ｐゴシック"/>
              </a:rPr>
              <a:t>b) </a:t>
            </a:r>
            <a:r>
              <a:rPr lang="en-US" sz="3200"/>
              <a:t>12 protons, 13 neutrons, 13 electrons</a:t>
            </a:r>
            <a:endParaRPr lang="en-US" sz="3200" b="1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8" name="Rectangle 4"/>
          <p:cNvSpPr/>
          <p:nvPr/>
        </p:nvSpPr>
        <p:spPr>
          <a:xfrm>
            <a:off x="503258" y="4614308"/>
            <a:ext cx="74462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0000"/>
                </a:solidFill>
                <a:latin typeface="Arial"/>
                <a:ea typeface="ＭＳ Ｐゴシック"/>
              </a:rPr>
              <a:t>d) </a:t>
            </a:r>
            <a:r>
              <a:rPr lang="en-US" sz="3200"/>
              <a:t>13 protons, 12 neutrons, 13 electrons</a:t>
            </a:r>
            <a:endParaRPr lang="en-US" sz="3200" b="1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9" name="Rectangle 5"/>
          <p:cNvSpPr/>
          <p:nvPr/>
        </p:nvSpPr>
        <p:spPr>
          <a:xfrm>
            <a:off x="512778" y="3769580"/>
            <a:ext cx="74238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latin typeface="Arial"/>
                <a:ea typeface="ＭＳ Ｐゴシック"/>
              </a:rPr>
              <a:t>c) </a:t>
            </a:r>
            <a:r>
              <a:rPr lang="en-US" sz="3200"/>
              <a:t>12 protons, 13 neutrons, 12 electrons</a:t>
            </a:r>
            <a:endParaRPr lang="en-US" sz="3200">
              <a:solidFill>
                <a:srgbClr val="0000FF"/>
              </a:solidFill>
              <a:latin typeface="Arial"/>
              <a:ea typeface="ＭＳ Ｐゴシック"/>
            </a:endParaRPr>
          </a:p>
        </p:txBody>
      </p:sp>
      <p:sp>
        <p:nvSpPr>
          <p:cNvPr id="14" name="Rectangle 4"/>
          <p:cNvSpPr/>
          <p:nvPr/>
        </p:nvSpPr>
        <p:spPr>
          <a:xfrm>
            <a:off x="507374" y="5347487"/>
            <a:ext cx="74991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0000"/>
                </a:solidFill>
                <a:latin typeface="Arial"/>
                <a:ea typeface="ＭＳ Ｐゴシック"/>
              </a:rPr>
              <a:t>e) </a:t>
            </a:r>
            <a:r>
              <a:rPr lang="en-US" sz="3200"/>
              <a:t>12 protons, 25 neutrons, 12 electrons </a:t>
            </a:r>
            <a:endParaRPr lang="en-US" sz="3200" b="1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407774" y="3732242"/>
            <a:ext cx="7393448" cy="701791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E66A1D7-082A-425A-98EA-41C312A20276}"/>
              </a:ext>
            </a:extLst>
          </p:cNvPr>
          <p:cNvSpPr txBox="1"/>
          <p:nvPr/>
        </p:nvSpPr>
        <p:spPr>
          <a:xfrm>
            <a:off x="4256958" y="1608545"/>
            <a:ext cx="37495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</a:rPr>
              <a:t>Z = 12, A = 25, A – Z = 13</a:t>
            </a: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C17A1562-557F-448C-9FD5-4562D56BCCD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86527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664"/>
    </mc:Choice>
    <mc:Fallback xmlns="">
      <p:transition spd="slow" advTm="716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5" grpId="0" animBg="1"/>
      <p:bldP spid="2" grpId="0"/>
    </p:bldLst>
  </p:timing>
  <p:extLst>
    <p:ext uri="{3A86A75C-4F4B-4683-9AE1-C65F6400EC91}">
      <p14:laserTraceLst xmlns:p14="http://schemas.microsoft.com/office/powerpoint/2010/main">
        <p14:tracePtLst>
          <p14:tracePt t="8318" x="8199438" y="5008563"/>
          <p14:tracePt t="8325" x="8167688" y="4894263"/>
          <p14:tracePt t="8333" x="8126413" y="4779963"/>
          <p14:tracePt t="8340" x="8066088" y="4665663"/>
          <p14:tracePt t="8346" x="8024813" y="4548188"/>
          <p14:tracePt t="8354" x="7961313" y="4397375"/>
          <p14:tracePt t="8360" x="7888288" y="4246563"/>
          <p14:tracePt t="8368" x="7810500" y="4076700"/>
          <p14:tracePt t="8375" x="7720013" y="3922713"/>
          <p14:tracePt t="8383" x="7642225" y="3771900"/>
          <p14:tracePt t="8389" x="7537450" y="3633788"/>
          <p14:tracePt t="8396" x="7432675" y="3516313"/>
          <p14:tracePt t="8403" x="7340600" y="3397250"/>
          <p14:tracePt t="8410" x="7258050" y="3324225"/>
          <p14:tracePt t="8419" x="7158038" y="3236913"/>
          <p14:tracePt t="8424" x="7070725" y="3168650"/>
          <p14:tracePt t="8433" x="6953250" y="3081338"/>
          <p14:tracePt t="8439" x="6856413" y="3022600"/>
          <p14:tracePt t="8446" x="6756400" y="2949575"/>
          <p14:tracePt t="8453" x="6656388" y="2894013"/>
          <p14:tracePt t="8460" x="6554788" y="2854325"/>
          <p14:tracePt t="8468" x="6473825" y="2798763"/>
          <p14:tracePt t="8474" x="6376988" y="2757488"/>
          <p14:tracePt t="8482" x="6276975" y="2711450"/>
          <p14:tracePt t="8488" x="6162675" y="2657475"/>
          <p14:tracePt t="8495" x="6062663" y="2611438"/>
          <p14:tracePt t="8502" x="5967413" y="2570163"/>
          <p14:tracePt t="8509" x="5870575" y="2528888"/>
          <p14:tracePt t="8516" x="5807075" y="2506663"/>
          <p14:tracePt t="8523" x="5729288" y="2479675"/>
          <p14:tracePt t="8530" x="5665788" y="2438400"/>
          <p14:tracePt t="8537" x="5583238" y="2382838"/>
          <p14:tracePt t="8544" x="5519738" y="2346325"/>
          <p14:tracePt t="8552" x="5418138" y="2305050"/>
          <p14:tracePt t="8558" x="5337175" y="2251075"/>
          <p14:tracePt t="8566" x="5272088" y="2209800"/>
          <p14:tracePt t="8573" x="5191125" y="2173288"/>
          <p14:tracePt t="8580" x="5145088" y="2136775"/>
          <p14:tracePt t="8587" x="5099050" y="2114550"/>
          <p14:tracePt t="8594" x="5067300" y="2090738"/>
          <p14:tracePt t="8602" x="5040313" y="2082800"/>
          <p14:tracePt t="8608" x="4999038" y="2073275"/>
          <p14:tracePt t="8616" x="4979988" y="2063750"/>
          <p14:tracePt t="8622" x="4957763" y="2054225"/>
          <p14:tracePt t="8629" x="4938713" y="2046288"/>
          <p14:tracePt t="8637" x="4921250" y="2022475"/>
          <p14:tracePt t="8644" x="4889500" y="2012950"/>
          <p14:tracePt t="8651" x="4870450" y="2005013"/>
          <p14:tracePt t="8658" x="4852988" y="1995488"/>
          <p14:tracePt t="8665" x="4833938" y="1985963"/>
          <p14:tracePt t="8672" x="4816475" y="1985963"/>
          <p14:tracePt t="8679" x="4789488" y="1985963"/>
          <p14:tracePt t="8686" x="4770438" y="1985963"/>
          <p14:tracePt t="8693" x="4760913" y="1985963"/>
          <p14:tracePt t="8700" x="4748213" y="1985963"/>
          <p14:tracePt t="8707" x="4738688" y="1985963"/>
          <p14:tracePt t="8715" x="4711700" y="1985963"/>
          <p14:tracePt t="8722" x="4706938" y="1976438"/>
          <p14:tracePt t="8729" x="4687888" y="1968500"/>
          <p14:tracePt t="8736" x="4679950" y="1963738"/>
          <p14:tracePt t="8743" x="4670425" y="1954213"/>
          <p14:tracePt t="8750" x="4665663" y="1935163"/>
          <p14:tracePt t="8757" x="4656138" y="1931988"/>
          <p14:tracePt t="8765" x="4646613" y="1922463"/>
          <p14:tracePt t="8771" x="4629150" y="1903413"/>
          <p14:tracePt t="8778" x="4624388" y="1895475"/>
          <p14:tracePt t="8786" x="4614863" y="1881188"/>
          <p14:tracePt t="8793" x="4614863" y="1871663"/>
          <p14:tracePt t="8799" x="4614863" y="1835150"/>
          <p14:tracePt t="8807" x="4619625" y="1803400"/>
          <p14:tracePt t="8813" x="4651375" y="1771650"/>
          <p14:tracePt t="8821" x="4687888" y="1725613"/>
          <p14:tracePt t="8828" x="4733925" y="1689100"/>
          <p14:tracePt t="8835" x="4797425" y="1652588"/>
          <p14:tracePt t="8842" x="4848225" y="1603375"/>
          <p14:tracePt t="8849" x="4906963" y="1579563"/>
          <p14:tracePt t="8856" x="4953000" y="1557338"/>
          <p14:tracePt t="8863" x="5053013" y="1497013"/>
          <p14:tracePt t="8871" x="5130800" y="1470025"/>
          <p14:tracePt t="8882" x="5227638" y="1443038"/>
          <p14:tracePt t="8885" x="5327650" y="1416050"/>
          <p14:tracePt t="8892" x="5386388" y="1406525"/>
          <p14:tracePt t="8900" x="5446713" y="1392238"/>
          <p14:tracePt t="8907" x="5487988" y="1370013"/>
          <p14:tracePt t="8916" x="5519738" y="1360488"/>
          <p14:tracePt t="8923" x="5561013" y="1350963"/>
          <p14:tracePt t="8929" x="5592763" y="1350963"/>
          <p14:tracePt t="8935" x="5610225" y="1350963"/>
          <p14:tracePt t="8941" x="5637213" y="1350963"/>
          <p14:tracePt t="8949" x="5646738" y="1350963"/>
          <p14:tracePt t="8955" x="5661025" y="1350963"/>
          <p14:tracePt t="8962" x="5670550" y="1350963"/>
          <p14:tracePt t="8970" x="5678488" y="1350963"/>
          <p14:tracePt t="8977" x="5692775" y="1350963"/>
          <p14:tracePt t="8984" x="5702300" y="1350963"/>
          <p14:tracePt t="8991" x="5729288" y="1350963"/>
          <p14:tracePt t="8999" x="5734050" y="1350963"/>
          <p14:tracePt t="9005" x="5743575" y="1350963"/>
          <p14:tracePt t="9012" x="5751513" y="1350963"/>
          <p14:tracePt t="9019" x="5761038" y="1350963"/>
          <p14:tracePt t="9026" x="5765800" y="1350963"/>
          <p14:tracePt t="9033" x="5775325" y="1350963"/>
          <p14:tracePt t="9040" x="5802313" y="1350963"/>
          <p14:tracePt t="9048" x="5807075" y="1350963"/>
          <p14:tracePt t="9054" x="5824538" y="1355725"/>
          <p14:tracePt t="9062" x="5834063" y="1355725"/>
          <p14:tracePt t="9069" x="5843588" y="1360488"/>
          <p14:tracePt t="9076" x="5857875" y="1379538"/>
          <p14:tracePt t="9083" x="5889625" y="1387475"/>
          <p14:tracePt t="9090" x="5907088" y="1397000"/>
          <p14:tracePt t="9097" x="5926138" y="1397000"/>
          <p14:tracePt t="9104" x="5943600" y="1406525"/>
          <p14:tracePt t="9111" x="5962650" y="1416050"/>
          <p14:tracePt t="9119" x="5994400" y="1428750"/>
          <p14:tracePt t="9126" x="6021388" y="1438275"/>
          <p14:tracePt t="9133" x="6053138" y="1447800"/>
          <p14:tracePt t="9139" x="6094413" y="1455738"/>
          <p14:tracePt t="9147" x="6126163" y="1479550"/>
          <p14:tracePt t="9154" x="6157913" y="1489075"/>
          <p14:tracePt t="9161" x="6199188" y="1497013"/>
          <p14:tracePt t="9168" x="6226175" y="1511300"/>
          <p14:tracePt t="9175" x="6245225" y="1520825"/>
          <p14:tracePt t="9182" x="6262688" y="1530350"/>
          <p14:tracePt t="9189" x="6296025" y="1538288"/>
          <p14:tracePt t="9196" x="6313488" y="1547813"/>
          <p14:tracePt t="9203" x="6323013" y="1557338"/>
          <p14:tracePt t="9210" x="6332538" y="1570038"/>
          <p14:tracePt t="9218" x="6335713" y="1579563"/>
          <p14:tracePt t="9225" x="6345238" y="1589088"/>
          <p14:tracePt t="9232" x="6354763" y="1589088"/>
          <p14:tracePt t="9238" x="6372225" y="1589088"/>
          <p14:tracePt t="9245" x="6376988" y="1589088"/>
          <p14:tracePt t="9253" x="6386513" y="1593850"/>
          <p14:tracePt t="9259" x="6396038" y="1593850"/>
          <p14:tracePt t="9267" x="6400800" y="1593850"/>
          <p14:tracePt t="9273" x="6408738" y="1593850"/>
          <p14:tracePt t="9281" x="6418263" y="1603375"/>
          <p14:tracePt t="9288" x="6432550" y="1603375"/>
          <p14:tracePt t="9296" x="6464300" y="1603375"/>
          <p14:tracePt t="9303" x="6481763" y="1603375"/>
          <p14:tracePt t="9309" x="6510338" y="1603375"/>
          <p14:tracePt t="9316" x="6551613" y="1603375"/>
          <p14:tracePt t="9324" x="6578600" y="1603375"/>
          <p14:tracePt t="9332" x="6610350" y="1603375"/>
          <p14:tracePt t="9338" x="6651625" y="1603375"/>
          <p14:tracePt t="9345" x="6669088" y="1603375"/>
          <p14:tracePt t="9352" x="6697663" y="1603375"/>
          <p14:tracePt t="9359" x="6715125" y="1603375"/>
          <p14:tracePt t="9366" x="6756400" y="1603375"/>
          <p14:tracePt t="9373" x="6775450" y="1603375"/>
          <p14:tracePt t="9381" x="6792913" y="1603375"/>
          <p14:tracePt t="9387" x="6807200" y="1603375"/>
          <p14:tracePt t="9394" x="6824663" y="1603375"/>
          <p14:tracePt t="9402" x="6856413" y="1603375"/>
          <p14:tracePt t="9409" x="6870700" y="1603375"/>
          <p14:tracePt t="9416" x="6888163" y="1603375"/>
          <p14:tracePt t="9423" x="6897688" y="1603375"/>
          <p14:tracePt t="9430" x="6916738" y="1603375"/>
          <p14:tracePt t="9437" x="6943725" y="1603375"/>
          <p14:tracePt t="9444" x="6961188" y="1603375"/>
          <p14:tracePt t="9451" x="6980238" y="1598613"/>
          <p14:tracePt t="9458" x="6997700" y="1598613"/>
          <p14:tracePt t="9465" x="7026275" y="1589088"/>
          <p14:tracePt t="9472" x="7048500" y="1579563"/>
          <p14:tracePt t="9479" x="7062788" y="1579563"/>
          <p14:tracePt t="9487" x="7080250" y="1579563"/>
          <p14:tracePt t="9494" x="7099300" y="1579563"/>
          <p14:tracePt t="9501" x="7126288" y="1579563"/>
          <p14:tracePt t="9508" x="7143750" y="1579563"/>
          <p14:tracePt t="9515" x="7153275" y="1579563"/>
          <p14:tracePt t="9522" x="7162800" y="1579563"/>
          <p14:tracePt t="9529" x="7167563" y="1579563"/>
          <p14:tracePt t="11562" x="7043738" y="1520825"/>
          <p14:tracePt t="11570" x="6848475" y="1419225"/>
          <p14:tracePt t="11577" x="6646863" y="1338263"/>
          <p14:tracePt t="11584" x="6372225" y="1241425"/>
          <p14:tracePt t="11592" x="6043613" y="1160463"/>
          <p14:tracePt t="11598" x="5797550" y="1123950"/>
          <p14:tracePt t="11607" x="5524500" y="1104900"/>
          <p14:tracePt t="11612" x="5281613" y="1068388"/>
          <p14:tracePt t="11619" x="5016500" y="1068388"/>
          <p14:tracePt t="11626" x="4792663" y="1068388"/>
          <p14:tracePt t="11633" x="4529138" y="1068388"/>
          <p14:tracePt t="11641" x="4281488" y="1100138"/>
          <p14:tracePt t="11647" x="4098925" y="1114425"/>
          <p14:tracePt t="11656" x="3875088" y="1131888"/>
          <p14:tracePt t="11661" x="3665538" y="1163638"/>
          <p14:tracePt t="11668" x="3455988" y="1196975"/>
          <p14:tracePt t="11676" x="3286125" y="1228725"/>
          <p14:tracePt t="11683" x="3122613" y="1255713"/>
          <p14:tracePt t="11690" x="2957513" y="1287463"/>
          <p14:tracePt t="11697" x="2808288" y="1301750"/>
          <p14:tracePt t="11705" x="2698750" y="1314450"/>
          <p14:tracePt t="11711" x="2584450" y="1328738"/>
          <p14:tracePt t="11718" x="2492375" y="1343025"/>
          <p14:tracePt t="11726" x="2414588" y="1355725"/>
          <p14:tracePt t="11732" x="2300288" y="1370013"/>
          <p14:tracePt t="11740" x="2190750" y="1370013"/>
          <p14:tracePt t="11746" x="2117725" y="1370013"/>
          <p14:tracePt t="11754" x="2027238" y="1370013"/>
          <p14:tracePt t="11762" x="1949450" y="1397000"/>
          <p14:tracePt t="11769" x="1890713" y="1397000"/>
          <p14:tracePt t="11775" x="1817688" y="1397000"/>
          <p14:tracePt t="11782" x="1762125" y="1397000"/>
          <p14:tracePt t="11790" x="1666875" y="1397000"/>
          <p14:tracePt t="11796" x="1574800" y="1397000"/>
          <p14:tracePt t="11803" x="1516063" y="1406525"/>
          <p14:tracePt t="11811" x="1443038" y="1406525"/>
          <p14:tracePt t="11817" x="1387475" y="1406525"/>
          <p14:tracePt t="11824" x="1328738" y="1406525"/>
          <p14:tracePt t="11831" x="1287463" y="1406525"/>
          <p14:tracePt t="11839" x="1246188" y="1406525"/>
          <p14:tracePt t="11846" x="1219200" y="1419225"/>
          <p14:tracePt t="11853" x="1187450" y="1419225"/>
          <p14:tracePt t="11860" x="1168400" y="1428750"/>
          <p14:tracePt t="11867" x="1141413" y="1428750"/>
          <p14:tracePt t="11874" x="1122363" y="1428750"/>
          <p14:tracePt t="11890" x="1095375" y="1443038"/>
          <p14:tracePt t="11895" x="1085850" y="1452563"/>
          <p14:tracePt t="11902" x="1082675" y="1460500"/>
          <p14:tracePt t="11909" x="1063625" y="1460500"/>
          <p14:tracePt t="11916" x="1054100" y="1465263"/>
          <p14:tracePt t="11924" x="1049338" y="1474788"/>
          <p14:tracePt t="11931" x="1041400" y="1484313"/>
          <p14:tracePt t="11939" x="1031875" y="1493838"/>
          <p14:tracePt t="11944" x="1027113" y="1497013"/>
          <p14:tracePt t="11951" x="1017588" y="1506538"/>
          <p14:tracePt t="11959" x="1009650" y="1516063"/>
          <p14:tracePt t="11966" x="1000125" y="1520825"/>
          <p14:tracePt t="12009" x="1004888" y="1520825"/>
          <p14:tracePt t="12015" x="1012825" y="1530350"/>
          <p14:tracePt t="12022" x="1027113" y="1530350"/>
          <p14:tracePt t="12029" x="1049338" y="1538288"/>
          <p14:tracePt t="12036" x="1090613" y="1562100"/>
          <p14:tracePt t="12043" x="1122363" y="1570038"/>
          <p14:tracePt t="12050" x="1150938" y="1570038"/>
          <p14:tracePt t="12058" x="1192213" y="1579563"/>
          <p14:tracePt t="12065" x="1223963" y="1579563"/>
          <p14:tracePt t="12072" x="1250950" y="1593850"/>
          <p14:tracePt t="12079" x="1292225" y="1593850"/>
          <p14:tracePt t="12086" x="1323975" y="1603375"/>
          <p14:tracePt t="12093" x="1350963" y="1603375"/>
          <p14:tracePt t="12100" x="1392238" y="1611313"/>
          <p14:tracePt t="12107" x="1423988" y="1611313"/>
          <p14:tracePt t="12114" x="1443038" y="1620838"/>
          <p14:tracePt t="12122" x="1474788" y="1630363"/>
          <p14:tracePt t="12129" x="1501775" y="1643063"/>
          <p14:tracePt t="12136" x="1520825" y="1643063"/>
          <p14:tracePt t="12143" x="1538288" y="1662113"/>
          <p14:tracePt t="12150" x="1557338" y="1671638"/>
          <p14:tracePt t="12157" x="1589088" y="1671638"/>
          <p14:tracePt t="12164" x="1606550" y="1679575"/>
          <p14:tracePt t="12172" x="1625600" y="1689100"/>
          <p14:tracePt t="12178" x="1643063" y="1689100"/>
          <p14:tracePt t="12185" x="1662113" y="1689100"/>
          <p14:tracePt t="12193" x="1689100" y="1698625"/>
          <p14:tracePt t="12199" x="1708150" y="1698625"/>
          <p14:tracePt t="12206" x="1725613" y="1698625"/>
          <p14:tracePt t="12214" x="1744663" y="1698625"/>
          <p14:tracePt t="12222" x="1771650" y="1708150"/>
          <p14:tracePt t="12227" x="1789113" y="1708150"/>
          <p14:tracePt t="12235" x="1808163" y="1716088"/>
          <p14:tracePt t="12242" x="1825625" y="1716088"/>
          <p14:tracePt t="12249" x="1844675" y="1716088"/>
          <p14:tracePt t="12256" x="1876425" y="1730375"/>
          <p14:tracePt t="12263" x="1890713" y="1730375"/>
          <p14:tracePt t="12270" x="1912938" y="1739900"/>
          <p14:tracePt t="12277" x="1917700" y="1744663"/>
          <p14:tracePt t="12284" x="1935163" y="1762125"/>
          <p14:tracePt t="12292" x="1966913" y="1771650"/>
          <p14:tracePt t="12299" x="1985963" y="1785938"/>
          <p14:tracePt t="12306" x="2003425" y="1793875"/>
          <p14:tracePt t="12313" x="2022475" y="1803400"/>
          <p14:tracePt t="12319" x="2054225" y="1812925"/>
          <p14:tracePt t="12327" x="2073275" y="1822450"/>
          <p14:tracePt t="12334" x="2090738" y="1830388"/>
          <p14:tracePt t="12341" x="2109788" y="1839913"/>
          <p14:tracePt t="12348" x="2127250" y="1858963"/>
          <p14:tracePt t="12355" x="2159000" y="1866900"/>
          <p14:tracePt t="12362" x="2178050" y="1876425"/>
          <p14:tracePt t="12369" x="2195513" y="1890713"/>
          <p14:tracePt t="12376" x="2214563" y="1898650"/>
          <p14:tracePt t="12383" x="2246313" y="1908175"/>
          <p14:tracePt t="12390" x="2263775" y="1917700"/>
          <p14:tracePt t="12397" x="2282825" y="1927225"/>
          <p14:tracePt t="12404" x="2287588" y="1935163"/>
          <p14:tracePt t="12412" x="2295525" y="1949450"/>
          <p14:tracePt t="12419" x="2305050" y="1958975"/>
          <p14:tracePt t="12426" x="2314575" y="1968500"/>
          <p14:tracePt t="12433" x="2332038" y="1976438"/>
          <p14:tracePt t="12440" x="2336800" y="1981200"/>
          <p14:tracePt t="12447" x="2346325" y="1981200"/>
          <p14:tracePt t="12455" x="2355850" y="1981200"/>
          <p14:tracePt t="12461" x="2360613" y="1981200"/>
          <p14:tracePt t="13701" x="2336800" y="1935163"/>
          <p14:tracePt t="13708" x="2282825" y="1854200"/>
          <p14:tracePt t="13716" x="2227263" y="1789113"/>
          <p14:tracePt t="13722" x="2173288" y="1708150"/>
          <p14:tracePt t="13731" x="2105025" y="1639888"/>
          <p14:tracePt t="13737" x="2049463" y="1557338"/>
          <p14:tracePt t="13745" x="2000250" y="1489075"/>
          <p14:tracePt t="13751" x="1930400" y="1423988"/>
          <p14:tracePt t="13759" x="1881188" y="1374775"/>
          <p14:tracePt t="13765" x="1812925" y="1306513"/>
          <p14:tracePt t="13772" x="1781175" y="1260475"/>
          <p14:tracePt t="13779" x="1711325" y="1204913"/>
          <p14:tracePt t="13786" x="1662113" y="1155700"/>
          <p14:tracePt t="13795" x="1630363" y="1123950"/>
          <p14:tracePt t="13801" x="1565275" y="1087438"/>
          <p14:tracePt t="13807" x="1516063" y="1036638"/>
          <p14:tracePt t="13815" x="1455738" y="1014413"/>
          <p14:tracePt t="13821" x="1411288" y="990600"/>
          <p14:tracePt t="13828" x="1365250" y="968375"/>
          <p14:tracePt t="13836" x="1301750" y="912813"/>
          <p14:tracePt t="13843" x="1255713" y="890588"/>
          <p14:tracePt t="13850" x="1192213" y="866775"/>
          <p14:tracePt t="13857" x="1146175" y="844550"/>
          <p14:tracePt t="13864" x="1082675" y="803275"/>
          <p14:tracePt t="13871" x="1041400" y="793750"/>
          <p14:tracePt t="13878" x="1000125" y="785813"/>
          <p14:tracePt t="13896" x="900113" y="771525"/>
          <p14:tracePt t="13899" x="844550" y="771525"/>
          <p14:tracePt t="13907" x="803275" y="771525"/>
          <p14:tracePt t="13914" x="749300" y="771525"/>
          <p14:tracePt t="13921" x="708025" y="776288"/>
          <p14:tracePt t="13928" x="647700" y="790575"/>
          <p14:tracePt t="13935" x="603250" y="798513"/>
          <p14:tracePt t="13942" x="574675" y="812800"/>
          <p14:tracePt t="13949" x="530225" y="830263"/>
          <p14:tracePt t="13956" x="501650" y="844550"/>
          <p14:tracePt t="13965" x="479425" y="863600"/>
          <p14:tracePt t="13970" x="460375" y="881063"/>
          <p14:tracePt t="13977" x="428625" y="903288"/>
          <p14:tracePt t="13984" x="411163" y="931863"/>
          <p14:tracePt t="13991" x="392113" y="954088"/>
          <p14:tracePt t="13999" x="369888" y="981075"/>
          <p14:tracePt t="14006" x="333375" y="1041400"/>
          <p14:tracePt t="14013" x="323850" y="1087438"/>
          <p14:tracePt t="14020" x="311150" y="1160463"/>
          <p14:tracePt t="14028" x="301625" y="1219200"/>
          <p14:tracePt t="14034" x="301625" y="1260475"/>
          <p14:tracePt t="14041" x="301625" y="1314450"/>
          <p14:tracePt t="14048" x="301625" y="1355725"/>
          <p14:tracePt t="14055" x="301625" y="1411288"/>
          <p14:tracePt t="14063" x="301625" y="1443038"/>
          <p14:tracePt t="14069" x="301625" y="1470025"/>
          <p14:tracePt t="14077" x="301625" y="1511300"/>
          <p14:tracePt t="14083" x="306388" y="1530350"/>
          <p14:tracePt t="14091" x="314325" y="1547813"/>
          <p14:tracePt t="14098" x="314325" y="1566863"/>
          <p14:tracePt t="14105" x="323850" y="1598613"/>
          <p14:tracePt t="14113" x="342900" y="1616075"/>
          <p14:tracePt t="14119" x="350838" y="1625600"/>
          <p14:tracePt t="14126" x="360363" y="1630363"/>
          <p14:tracePt t="14134" x="374650" y="1647825"/>
          <p14:tracePt t="14140" x="406400" y="1671638"/>
          <p14:tracePt t="14147" x="452438" y="1689100"/>
          <p14:tracePt t="14155" x="493713" y="1703388"/>
          <p14:tracePt t="14161" x="552450" y="1712913"/>
          <p14:tracePt t="14168" x="606425" y="1712913"/>
          <p14:tracePt t="14176" x="666750" y="1712913"/>
          <p14:tracePt t="14183" x="708025" y="1712913"/>
          <p14:tracePt t="14190" x="749300" y="1712913"/>
          <p14:tracePt t="14197" x="803275" y="1712913"/>
          <p14:tracePt t="14204" x="844550" y="1708150"/>
          <p14:tracePt t="14211" x="885825" y="1698625"/>
          <p14:tracePt t="14218" x="917575" y="1676400"/>
          <p14:tracePt t="14225" x="944563" y="1666875"/>
          <p14:tracePt t="14232" x="990600" y="1657350"/>
          <p14:tracePt t="14239" x="1009650" y="1647825"/>
          <p14:tracePt t="14248" x="1027113" y="1639888"/>
          <p14:tracePt t="14253" x="1046163" y="1630363"/>
          <p14:tracePt t="14262" x="1054100" y="1620838"/>
          <p14:tracePt t="14267" x="1068388" y="1611313"/>
          <p14:tracePt t="14275" x="1077913" y="1603375"/>
          <p14:tracePt t="14282" x="1085850" y="1589088"/>
          <p14:tracePt t="14289" x="1095375" y="1579563"/>
          <p14:tracePt t="14296" x="1100138" y="1570038"/>
          <p14:tracePt t="14303" x="1100138" y="1562100"/>
          <p14:tracePt t="14311" x="1100138" y="1557338"/>
          <p14:tracePt t="14324" x="1100138" y="1547813"/>
          <p14:tracePt t="14331" x="1100138" y="1538288"/>
          <p14:tracePt t="14338" x="1100138" y="1533525"/>
          <p14:tracePt t="14345" x="1100138" y="1525588"/>
          <p14:tracePt t="14352" x="1100138" y="1506538"/>
          <p14:tracePt t="14367" x="1100138" y="1501775"/>
          <p14:tracePt t="14374" x="1100138" y="1493838"/>
          <p14:tracePt t="14382" x="1100138" y="1484313"/>
          <p14:tracePt t="14388" x="1100138" y="1474788"/>
          <p14:tracePt t="14402" x="1100138" y="1470025"/>
          <p14:tracePt t="14416" x="1090613" y="1460500"/>
          <p14:tracePt t="14423" x="1082675" y="1460500"/>
          <p14:tracePt t="14430" x="1077913" y="1460500"/>
          <p14:tracePt t="14437" x="1058863" y="1460500"/>
          <p14:tracePt t="14445" x="1049338" y="1460500"/>
          <p14:tracePt t="14451" x="1046163" y="1460500"/>
          <p14:tracePt t="14458" x="1036638" y="1460500"/>
          <p14:tracePt t="14466" x="1027113" y="1460500"/>
          <p14:tracePt t="14472" x="1017588" y="1460500"/>
          <p14:tracePt t="14480" x="1012825" y="1460500"/>
          <p14:tracePt t="14486" x="995363" y="1460500"/>
          <p14:tracePt t="14493" x="968375" y="1460500"/>
          <p14:tracePt t="14501" x="949325" y="1460500"/>
          <p14:tracePt t="14508" x="931863" y="1465263"/>
          <p14:tracePt t="14515" x="912813" y="1474788"/>
          <p14:tracePt t="14522" x="903288" y="1484313"/>
          <p14:tracePt t="14529" x="885825" y="1493838"/>
          <p14:tracePt t="14536" x="876300" y="1497013"/>
          <p14:tracePt t="14544" x="871538" y="1506538"/>
          <p14:tracePt t="14550" x="863600" y="1525588"/>
          <p14:tracePt t="14557" x="854075" y="1533525"/>
          <p14:tracePt t="14565" x="849313" y="1538288"/>
          <p14:tracePt t="14572" x="839788" y="1557338"/>
          <p14:tracePt t="14579" x="830263" y="1574800"/>
          <p14:tracePt t="14586" x="830263" y="1593850"/>
          <p14:tracePt t="14594" x="830263" y="1620838"/>
          <p14:tracePt t="14600" x="830263" y="1639888"/>
          <p14:tracePt t="14607" x="830263" y="1657350"/>
          <p14:tracePt t="14615" x="830263" y="1676400"/>
          <p14:tracePt t="14621" x="830263" y="1703388"/>
          <p14:tracePt t="14628" x="835025" y="1720850"/>
          <p14:tracePt t="14635" x="844550" y="1744663"/>
          <p14:tracePt t="14643" x="854075" y="1762125"/>
          <p14:tracePt t="14650" x="863600" y="1781175"/>
          <p14:tracePt t="14657" x="881063" y="1798638"/>
          <p14:tracePt t="14664" x="927100" y="1822450"/>
          <p14:tracePt t="14671" x="954088" y="1839913"/>
          <p14:tracePt t="14679" x="1000125" y="1862138"/>
          <p14:tracePt t="14685" x="1063625" y="1898650"/>
          <p14:tracePt t="14692" x="1109663" y="1922463"/>
          <p14:tracePt t="14699" x="1168400" y="1935163"/>
          <p14:tracePt t="14706" x="1195388" y="1944688"/>
          <p14:tracePt t="14714" x="1228725" y="1954213"/>
          <p14:tracePt t="14720" x="1260475" y="1968500"/>
          <p14:tracePt t="14728" x="1273175" y="1968500"/>
          <p14:tracePt t="14734" x="1292225" y="1968500"/>
          <p14:tracePt t="14742" x="1301750" y="1968500"/>
          <p14:tracePt t="14749" x="1309688" y="1968500"/>
          <p14:tracePt t="14755" x="1314450" y="1968500"/>
          <p14:tracePt t="14763" x="1323975" y="1968500"/>
          <p14:tracePt t="14770" x="1341438" y="1968500"/>
          <p14:tracePt t="14777" x="1346200" y="1968500"/>
          <p14:tracePt t="14784" x="1365250" y="1968500"/>
          <p14:tracePt t="14791" x="1374775" y="1968500"/>
          <p14:tracePt t="14798" x="1387475" y="1968500"/>
          <p14:tracePt t="14805" x="1397000" y="1968500"/>
          <p14:tracePt t="14812" x="1406525" y="1963738"/>
          <p14:tracePt t="14820" x="1423988" y="1954213"/>
          <p14:tracePt t="14828" x="1428750" y="1944688"/>
          <p14:tracePt t="14834" x="1438275" y="1939925"/>
          <p14:tracePt t="14841" x="1447800" y="1931988"/>
          <p14:tracePt t="14848" x="1450975" y="1922463"/>
          <p14:tracePt t="14855" x="1460500" y="1912938"/>
          <p14:tracePt t="14863" x="1470025" y="1898650"/>
          <p14:tracePt t="14869" x="1479550" y="1881188"/>
          <p14:tracePt t="14878" x="1487488" y="1862138"/>
          <p14:tracePt t="14896" x="1516063" y="1822450"/>
          <p14:tracePt t="14898" x="1524000" y="1803400"/>
          <p14:tracePt t="14905" x="1538288" y="1785938"/>
          <p14:tracePt t="14912" x="1543050" y="1776413"/>
          <p14:tracePt t="14919" x="1543050" y="1762125"/>
          <p14:tracePt t="14926" x="1543050" y="1752600"/>
          <p14:tracePt t="14933" x="1543050" y="1735138"/>
          <p14:tracePt t="14940" x="1543050" y="1730375"/>
          <p14:tracePt t="14947" x="1543050" y="1720850"/>
          <p14:tracePt t="14954" x="1543050" y="1712913"/>
          <p14:tracePt t="14961" x="1543050" y="1703388"/>
          <p14:tracePt t="14968" x="1543050" y="1698625"/>
          <p14:tracePt t="14975" x="1533525" y="1689100"/>
          <p14:tracePt t="14982" x="1524000" y="1679575"/>
          <p14:tracePt t="14990" x="1516063" y="1676400"/>
          <p14:tracePt t="14997" x="1501775" y="1657350"/>
          <p14:tracePt t="15004" x="1492250" y="1647825"/>
          <p14:tracePt t="15011" x="1484313" y="1639888"/>
          <p14:tracePt t="15018" x="1474788" y="1639888"/>
          <p14:tracePt t="15025" x="1470025" y="1639888"/>
          <p14:tracePt t="15032" x="1460500" y="1639888"/>
          <p14:tracePt t="15039" x="1450975" y="1639888"/>
          <p14:tracePt t="15046" x="1447800" y="1639888"/>
          <p14:tracePt t="15053" x="1419225" y="1639888"/>
          <p14:tracePt t="15061" x="1401763" y="1639888"/>
          <p14:tracePt t="15067" x="1392238" y="1639888"/>
          <p14:tracePt t="15075" x="1377950" y="1639888"/>
          <p14:tracePt t="15082" x="1370013" y="1639888"/>
          <p14:tracePt t="15089" x="1360488" y="1639888"/>
          <p14:tracePt t="15096" x="1355725" y="1639888"/>
          <p14:tracePt t="15103" x="1338263" y="1643063"/>
          <p14:tracePt t="15111" x="1328738" y="1652588"/>
          <p14:tracePt t="15117" x="1319213" y="1671638"/>
          <p14:tracePt t="15124" x="1314450" y="1676400"/>
          <p14:tracePt t="15132" x="1304925" y="1684338"/>
          <p14:tracePt t="15138" x="1296988" y="1693863"/>
          <p14:tracePt t="15146" x="1287463" y="1703388"/>
          <p14:tracePt t="15152" x="1282700" y="1708150"/>
          <p14:tracePt t="15160" x="1273175" y="1716088"/>
          <p14:tracePt t="15167" x="1255713" y="1725613"/>
          <p14:tracePt t="15174" x="1250950" y="1735138"/>
          <p14:tracePt t="15181" x="1241425" y="1749425"/>
          <p14:tracePt t="15188" x="1241425" y="1757363"/>
          <p14:tracePt t="15196" x="1241425" y="1766888"/>
          <p14:tracePt t="15202" x="1241425" y="1771650"/>
          <p14:tracePt t="15209" x="1241425" y="1781175"/>
          <p14:tracePt t="15216" x="1241425" y="1789113"/>
          <p14:tracePt t="15223" x="1241425" y="1798638"/>
          <p14:tracePt t="15231" x="1241425" y="1803400"/>
          <p14:tracePt t="15238" x="1241425" y="1812925"/>
          <p14:tracePt t="15245" x="1241425" y="1822450"/>
          <p14:tracePt t="15252" x="1241425" y="1825625"/>
          <p14:tracePt t="15259" x="1241425" y="1835150"/>
          <p14:tracePt t="15266" x="1241425" y="1844675"/>
          <p14:tracePt t="15273" x="1241425" y="1849438"/>
          <p14:tracePt t="15280" x="1250950" y="1858963"/>
          <p14:tracePt t="15287" x="1268413" y="1866900"/>
          <p14:tracePt t="15294" x="1277938" y="1876425"/>
          <p14:tracePt t="15301" x="1282700" y="1895475"/>
          <p14:tracePt t="15308" x="1292225" y="1895475"/>
          <p14:tracePt t="15315" x="1301750" y="1895475"/>
          <p14:tracePt t="15323" x="1309688" y="1895475"/>
          <p14:tracePt t="15329" x="1314450" y="1895475"/>
          <p14:tracePt t="15336" x="1323975" y="1895475"/>
          <p14:tracePt t="15344" x="1333500" y="1895475"/>
          <p14:tracePt t="15350" x="1346200" y="1895475"/>
          <p14:tracePt t="15358" x="1355725" y="1895475"/>
          <p14:tracePt t="15365" x="1365250" y="1895475"/>
          <p14:tracePt t="15372" x="1370013" y="1895475"/>
          <p14:tracePt t="15379" x="1377950" y="1895475"/>
          <p14:tracePt t="15386" x="1387475" y="1895475"/>
          <p14:tracePt t="15394" x="1392238" y="1895475"/>
          <p14:tracePt t="15400" x="1401763" y="1895475"/>
          <p14:tracePt t="15407" x="1411288" y="1895475"/>
          <p14:tracePt t="15414" x="1428750" y="1895475"/>
          <p14:tracePt t="15421" x="1433513" y="1895475"/>
          <p14:tracePt t="15428" x="1443038" y="1895475"/>
          <p14:tracePt t="15436" x="1450975" y="1895475"/>
          <p14:tracePt t="15444" x="1455738" y="1895475"/>
          <p14:tracePt t="15450" x="1465263" y="1895475"/>
          <p14:tracePt t="15457" x="1474788" y="1895475"/>
          <p14:tracePt t="15464" x="1479550" y="1895475"/>
          <p14:tracePt t="15471" x="1487488" y="1895475"/>
          <p14:tracePt t="15485" x="1506538" y="1895475"/>
          <p14:tracePt t="15541" x="1516063" y="1895475"/>
          <p14:tracePt t="16067" x="1516063" y="1890713"/>
          <p14:tracePt t="16080" x="1511300" y="1881188"/>
          <p14:tracePt t="16095" x="1492250" y="1881188"/>
          <p14:tracePt t="16102" x="1484313" y="1871663"/>
          <p14:tracePt t="16108" x="1479550" y="1871663"/>
          <p14:tracePt t="16116" x="1470025" y="1871663"/>
          <p14:tracePt t="16124" x="1460500" y="1871663"/>
          <p14:tracePt t="16130" x="1455738" y="1866900"/>
          <p14:tracePt t="16137" x="1447800" y="1866900"/>
          <p14:tracePt t="16144" x="1438275" y="1866900"/>
          <p14:tracePt t="16151" x="1433513" y="1858963"/>
          <p14:tracePt t="16159" x="1414463" y="1858963"/>
          <p14:tracePt t="16165" x="1406525" y="1849438"/>
          <p14:tracePt t="16173" x="1397000" y="1849438"/>
          <p14:tracePt t="16179" x="1392238" y="1844675"/>
          <p14:tracePt t="16186" x="1382713" y="1844675"/>
          <p14:tracePt t="16194" x="1374775" y="1844675"/>
          <p14:tracePt t="16201" x="1370013" y="1844675"/>
          <p14:tracePt t="16208" x="1360488" y="1844675"/>
          <p14:tracePt t="16215" x="1350963" y="1844675"/>
          <p14:tracePt t="16222" x="1338263" y="1844675"/>
          <p14:tracePt t="16229" x="1328738" y="1844675"/>
          <p14:tracePt t="16236" x="1319213" y="1844675"/>
          <p14:tracePt t="16243" x="1314450" y="1844675"/>
          <p14:tracePt t="16250" x="1304925" y="1844675"/>
          <p14:tracePt t="16258" x="1296988" y="1844675"/>
          <p14:tracePt t="16264" x="1287463" y="1844675"/>
          <p14:tracePt t="16271" x="1282700" y="1844675"/>
          <p14:tracePt t="16278" x="1273175" y="1844675"/>
          <p14:tracePt t="16293" x="1255713" y="1844675"/>
          <p14:tracePt t="16414" x="1255713" y="1854200"/>
          <p14:tracePt t="16421" x="1255713" y="1862138"/>
          <p14:tracePt t="16428" x="1255713" y="1866900"/>
          <p14:tracePt t="16435" x="1255713" y="1876425"/>
          <p14:tracePt t="16443" x="1255713" y="1885950"/>
          <p14:tracePt t="16449" x="1255713" y="1895475"/>
          <p14:tracePt t="16457" x="1255713" y="1898650"/>
          <p14:tracePt t="16463" x="1255713" y="1908175"/>
          <p14:tracePt t="16470" x="1255713" y="1927225"/>
          <p14:tracePt t="16478" x="1255713" y="1931988"/>
          <p14:tracePt t="16491" x="1255713" y="1939925"/>
          <p14:tracePt t="16498" x="1255713" y="1949450"/>
          <p14:tracePt t="16512" x="1255713" y="1954213"/>
          <p14:tracePt t="16519" x="1268413" y="1963738"/>
          <p14:tracePt t="16534" x="1277938" y="1973263"/>
          <p14:tracePt t="16547" x="1277938" y="1981200"/>
          <p14:tracePt t="16554" x="1287463" y="1981200"/>
          <p14:tracePt t="16561" x="1292225" y="1985963"/>
          <p14:tracePt t="16582" x="1301750" y="1985963"/>
          <p14:tracePt t="16596" x="1309688" y="2005013"/>
          <p14:tracePt t="16603" x="1309688" y="2012950"/>
          <p14:tracePt t="16618" x="1319213" y="2012950"/>
          <p14:tracePt t="16639" x="1323975" y="2012950"/>
          <p14:tracePt t="16646" x="1323975" y="2022475"/>
          <p14:tracePt t="16689" x="1333500" y="2022475"/>
          <p14:tracePt t="16739" x="1350963" y="2027238"/>
          <p14:tracePt t="16774" x="1355725" y="2027238"/>
          <p14:tracePt t="16795" x="1365250" y="2027238"/>
          <p14:tracePt t="16810" x="1374775" y="2027238"/>
          <p14:tracePt t="16830" x="1382713" y="2027238"/>
          <p14:tracePt t="16845" x="1387475" y="2027238"/>
          <p14:tracePt t="16872" x="1397000" y="2027238"/>
          <p14:tracePt t="16901" x="1406525" y="2027238"/>
          <p14:tracePt t="17235" x="1406525" y="2017713"/>
          <p14:tracePt t="17263" x="1406525" y="2009775"/>
          <p14:tracePt t="17292" x="1406525" y="2000250"/>
          <p14:tracePt t="17320" x="1406525" y="1995488"/>
          <p14:tracePt t="17327" x="1406525" y="1985963"/>
          <p14:tracePt t="17355" x="1406525" y="1976438"/>
          <p14:tracePt t="17384" x="1406525" y="1973263"/>
          <p14:tracePt t="17405" x="1401763" y="1963738"/>
          <p14:tracePt t="17426" x="1401763" y="1954213"/>
          <p14:tracePt t="17440" x="1392238" y="1935163"/>
          <p14:tracePt t="17469" x="1392238" y="1931988"/>
          <p14:tracePt t="19268" x="1365250" y="1922463"/>
          <p14:tracePt t="19275" x="1338263" y="1922463"/>
          <p14:tracePt t="19282" x="1296988" y="1908175"/>
          <p14:tracePt t="19288" x="1265238" y="1898650"/>
          <p14:tracePt t="19296" x="1246188" y="1898650"/>
          <p14:tracePt t="19302" x="1228725" y="1898650"/>
          <p14:tracePt t="19309" x="1200150" y="1898650"/>
          <p14:tracePt t="19316" x="1182688" y="1898650"/>
          <p14:tracePt t="19323" x="1163638" y="1898650"/>
          <p14:tracePt t="19331" x="1158875" y="1898650"/>
          <p14:tracePt t="19338" x="1150938" y="1898650"/>
          <p14:tracePt t="19345" x="1141413" y="1898650"/>
          <p14:tracePt t="19351" x="1131888" y="1898650"/>
          <p14:tracePt t="19359" x="1119188" y="1898650"/>
          <p14:tracePt t="19366" x="1109663" y="1895475"/>
          <p14:tracePt t="19373" x="1100138" y="1895475"/>
          <p14:tracePt t="19380" x="1095375" y="1895475"/>
          <p14:tracePt t="19387" x="1085850" y="1885950"/>
          <p14:tracePt t="19394" x="1077913" y="1885950"/>
          <p14:tracePt t="19401" x="1073150" y="1885950"/>
          <p14:tracePt t="19408" x="1063625" y="1876425"/>
          <p14:tracePt t="19416" x="1054100" y="1876425"/>
          <p14:tracePt t="19423" x="1036638" y="1866900"/>
          <p14:tracePt t="19430" x="1031875" y="1866900"/>
          <p14:tracePt t="19437" x="1022350" y="1866900"/>
          <p14:tracePt t="19444" x="1012825" y="1866900"/>
          <p14:tracePt t="19458" x="1012825" y="1862138"/>
          <p14:tracePt t="19472" x="1012825" y="1854200"/>
          <p14:tracePt t="19479" x="1009650" y="1854200"/>
          <p14:tracePt t="19486" x="1009650" y="1835150"/>
          <p14:tracePt t="19508" x="1000125" y="1835150"/>
          <p14:tracePt t="19542" x="990600" y="1830388"/>
          <p14:tracePt t="19571" x="981075" y="1822450"/>
          <p14:tracePt t="19578" x="981075" y="1812925"/>
          <p14:tracePt t="19628" x="981075" y="1803400"/>
          <p14:tracePt t="19636" x="976313" y="1803400"/>
          <p14:tracePt t="19664" x="976313" y="1798638"/>
          <p14:tracePt t="23312" x="990600" y="1812925"/>
          <p14:tracePt t="23318" x="995363" y="1817688"/>
          <p14:tracePt t="23325" x="1012825" y="1835150"/>
          <p14:tracePt t="23334" x="1031875" y="1844675"/>
          <p14:tracePt t="23339" x="1063625" y="1854200"/>
          <p14:tracePt t="23347" x="1073150" y="1862138"/>
          <p14:tracePt t="23354" x="1085850" y="1881188"/>
          <p14:tracePt t="23361" x="1104900" y="1890713"/>
          <p14:tracePt t="23367" x="1114425" y="1898650"/>
          <p14:tracePt t="23375" x="1122363" y="1903413"/>
          <p14:tracePt t="23382" x="1150938" y="1912938"/>
          <p14:tracePt t="23388" x="1155700" y="1922463"/>
          <p14:tracePt t="23395" x="1163638" y="1931988"/>
          <p14:tracePt t="23403" x="1182688" y="1931988"/>
          <p14:tracePt t="23410" x="1187450" y="1931988"/>
          <p14:tracePt t="23417" x="1195388" y="1931988"/>
          <p14:tracePt t="23424" x="1204913" y="1931988"/>
          <p14:tracePt t="23432" x="1214438" y="1931988"/>
          <p14:tracePt t="23438" x="1228725" y="1931988"/>
          <p14:tracePt t="23445" x="1236663" y="1931988"/>
          <p14:tracePt t="23452" x="1246188" y="1931988"/>
          <p14:tracePt t="23459" x="1250950" y="1931988"/>
          <p14:tracePt t="23466" x="1268413" y="1939925"/>
          <p14:tracePt t="23473" x="1277938" y="1939925"/>
          <p14:tracePt t="23480" x="1287463" y="1939925"/>
          <p14:tracePt t="23488" x="1292225" y="1939925"/>
          <p14:tracePt t="23494" x="1309688" y="1939925"/>
          <p14:tracePt t="23502" x="1319213" y="1939925"/>
          <p14:tracePt t="23509" x="1323975" y="1939925"/>
          <p14:tracePt t="23516" x="1333500" y="1939925"/>
          <p14:tracePt t="23523" x="1341438" y="1939925"/>
          <p14:tracePt t="23530" x="1346200" y="1944688"/>
          <p14:tracePt t="23537" x="1355725" y="1944688"/>
          <p14:tracePt t="23551" x="1365250" y="1944688"/>
          <p14:tracePt t="23565" x="1370013" y="1944688"/>
          <p14:tracePt t="23587" x="1387475" y="1944688"/>
          <p14:tracePt t="23622" x="1397000" y="1944688"/>
          <p14:tracePt t="23657" x="1406525" y="1944688"/>
          <p14:tracePt t="23708" x="1411288" y="1944688"/>
          <p14:tracePt t="23749" x="1419225" y="1944688"/>
          <p14:tracePt t="24245" x="1479550" y="1958975"/>
          <p14:tracePt t="24252" x="1557338" y="1958975"/>
          <p14:tracePt t="24259" x="1611313" y="1958975"/>
          <p14:tracePt t="24266" x="1684338" y="1958975"/>
          <p14:tracePt t="24273" x="1725613" y="1958975"/>
          <p14:tracePt t="24280" x="1798638" y="1958975"/>
          <p14:tracePt t="24288" x="1857375" y="1968500"/>
          <p14:tracePt t="24294" x="1930400" y="1968500"/>
          <p14:tracePt t="24301" x="1971675" y="1968500"/>
          <p14:tracePt t="24309" x="2027238" y="1968500"/>
          <p14:tracePt t="24315" x="2068513" y="1968500"/>
          <p14:tracePt t="24322" x="2109788" y="1968500"/>
          <p14:tracePt t="24330" x="2127250" y="1968500"/>
          <p14:tracePt t="24338" x="2141538" y="1968500"/>
          <p14:tracePt t="24344" x="2159000" y="1968500"/>
          <p14:tracePt t="24351" x="2190750" y="1968500"/>
          <p14:tracePt t="24359" x="2209800" y="1968500"/>
          <p14:tracePt t="24365" x="2222500" y="1968500"/>
          <p14:tracePt t="24372" x="2255838" y="1968500"/>
          <p14:tracePt t="24379" x="2295525" y="1968500"/>
          <p14:tracePt t="24386" x="2314575" y="1963738"/>
          <p14:tracePt t="24394" x="2341563" y="1963738"/>
          <p14:tracePt t="24400" x="2360613" y="1963738"/>
          <p14:tracePt t="24408" x="2401888" y="1954213"/>
          <p14:tracePt t="24415" x="2419350" y="1954213"/>
          <p14:tracePt t="24422" x="2451100" y="1954213"/>
          <p14:tracePt t="24428" x="2465388" y="1954213"/>
          <p14:tracePt t="24436" x="2506663" y="1954213"/>
          <p14:tracePt t="24443" x="2538413" y="1954213"/>
          <p14:tracePt t="24450" x="2555875" y="1954213"/>
          <p14:tracePt t="24457" x="2597150" y="1954213"/>
          <p14:tracePt t="24464" x="2611438" y="1954213"/>
          <p14:tracePt t="24471" x="2643188" y="1954213"/>
          <p14:tracePt t="24479" x="2684463" y="1954213"/>
          <p14:tracePt t="24485" x="2701925" y="1954213"/>
          <p14:tracePt t="24493" x="2730500" y="1958975"/>
          <p14:tracePt t="24499" x="2747963" y="1968500"/>
          <p14:tracePt t="24507" x="2767013" y="1968500"/>
          <p14:tracePt t="24514" x="2798763" y="1976438"/>
          <p14:tracePt t="24522" x="2816225" y="1976438"/>
          <p14:tracePt t="24528" x="2830513" y="1976438"/>
          <p14:tracePt t="24535" x="2840038" y="1976438"/>
          <p14:tracePt t="24542" x="2847975" y="1976438"/>
          <p14:tracePt t="24549" x="2857500" y="1976438"/>
          <p14:tracePt t="25713" x="2784475" y="1976438"/>
          <p14:tracePt t="25719" x="2674938" y="1976438"/>
          <p14:tracePt t="25726" x="2547938" y="1976438"/>
          <p14:tracePt t="25733" x="2438400" y="1968500"/>
          <p14:tracePt t="25740" x="2346325" y="1968500"/>
          <p14:tracePt t="25747" x="2251075" y="1954213"/>
          <p14:tracePt t="25753" x="2173288" y="1939925"/>
          <p14:tracePt t="25761" x="2117725" y="1939925"/>
          <p14:tracePt t="25767" x="2039938" y="1931988"/>
          <p14:tracePt t="25775" x="2000250" y="1917700"/>
          <p14:tracePt t="25782" x="1939925" y="1917700"/>
          <p14:tracePt t="25788" x="1912938" y="1917700"/>
          <p14:tracePt t="25796" x="1885950" y="1917700"/>
          <p14:tracePt t="25803" x="1844675" y="1917700"/>
          <p14:tracePt t="25810" x="1825625" y="1917700"/>
          <p14:tracePt t="25817" x="1808163" y="1917700"/>
          <p14:tracePt t="25824" x="1789113" y="1917700"/>
          <p14:tracePt t="25831" x="1771650" y="1917700"/>
          <p14:tracePt t="25838" x="1744663" y="1917700"/>
          <p14:tracePt t="25846" x="1725613" y="1917700"/>
          <p14:tracePt t="25853" x="1716088" y="1917700"/>
          <p14:tracePt t="25860" x="1703388" y="1917700"/>
          <p14:tracePt t="25867" x="1684338" y="1917700"/>
          <p14:tracePt t="25881" x="1633538" y="1898650"/>
          <p14:tracePt t="25888" x="1616075" y="1890713"/>
          <p14:tracePt t="25896" x="1597025" y="1890713"/>
          <p14:tracePt t="25902" x="1593850" y="1890713"/>
          <p14:tracePt t="25909" x="1574800" y="1871663"/>
          <p14:tracePt t="25916" x="1565275" y="1871663"/>
          <p14:tracePt t="25923" x="1557338" y="1871663"/>
          <p14:tracePt t="25930" x="1552575" y="1871663"/>
          <p14:tracePt t="25937" x="1543050" y="1862138"/>
          <p14:tracePt t="25945" x="1533525" y="1862138"/>
          <p14:tracePt t="25951" x="1524000" y="1862138"/>
          <p14:tracePt t="25958" x="1520825" y="1862138"/>
          <p14:tracePt t="25966" x="1511300" y="1862138"/>
          <p14:tracePt t="25973" x="1492250" y="1862138"/>
          <p14:tracePt t="25980" x="1487488" y="1858963"/>
          <p14:tracePt t="25987" x="1479550" y="1858963"/>
          <p14:tracePt t="25994" x="1470025" y="1858963"/>
          <p14:tracePt t="26001" x="1465263" y="1858963"/>
          <p14:tracePt t="26008" x="1455738" y="1858963"/>
          <p14:tracePt t="26015" x="1447800" y="1858963"/>
          <p14:tracePt t="26022" x="1438275" y="1858963"/>
          <p14:tracePt t="26029" x="1433513" y="1858963"/>
          <p14:tracePt t="26036" x="1414463" y="1858963"/>
          <p14:tracePt t="26043" x="1406525" y="1858963"/>
          <p14:tracePt t="26050" x="1401763" y="1858963"/>
          <p14:tracePt t="26058" x="1392238" y="1858963"/>
          <p14:tracePt t="26944" x="1450975" y="1862138"/>
          <p14:tracePt t="26951" x="1524000" y="1876425"/>
          <p14:tracePt t="26958" x="1584325" y="1885950"/>
          <p14:tracePt t="26966" x="1662113" y="1885950"/>
          <p14:tracePt t="26971" x="1716088" y="1885950"/>
          <p14:tracePt t="26979" x="1789113" y="1885950"/>
          <p14:tracePt t="26985" x="1849438" y="1885950"/>
          <p14:tracePt t="26992" x="1939925" y="1885950"/>
          <p14:tracePt t="26999" x="2036763" y="1876425"/>
          <p14:tracePt t="27006" x="2109788" y="1866900"/>
          <p14:tracePt t="27014" x="2222500" y="1854200"/>
          <p14:tracePt t="27021" x="2332038" y="1854200"/>
          <p14:tracePt t="27028" x="2441575" y="1854200"/>
          <p14:tracePt t="27035" x="2533650" y="1854200"/>
          <p14:tracePt t="27041" x="2643188" y="1854200"/>
          <p14:tracePt t="27049" x="2752725" y="1854200"/>
          <p14:tracePt t="27056" x="2844800" y="1854200"/>
          <p14:tracePt t="27064" x="2921000" y="1858963"/>
          <p14:tracePt t="27070" x="2998788" y="1871663"/>
          <p14:tracePt t="27077" x="3059113" y="1885950"/>
          <p14:tracePt t="27084" x="3136900" y="1898650"/>
          <p14:tracePt t="27092" x="3209925" y="1898650"/>
          <p14:tracePt t="27099" x="3254375" y="1908175"/>
          <p14:tracePt t="27106" x="3290888" y="1908175"/>
          <p14:tracePt t="27113" x="3351213" y="1917700"/>
          <p14:tracePt t="27120" x="3378200" y="1917700"/>
          <p14:tracePt t="27127" x="3419475" y="1931988"/>
          <p14:tracePt t="27134" x="3451225" y="1939925"/>
          <p14:tracePt t="27141" x="3492500" y="1949450"/>
          <p14:tracePt t="27148" x="3538538" y="1973263"/>
          <p14:tracePt t="27155" x="3570288" y="1981200"/>
          <p14:tracePt t="27162" x="3597275" y="1981200"/>
          <p14:tracePt t="27170" x="3629025" y="1981200"/>
          <p14:tracePt t="27177" x="3643313" y="1981200"/>
          <p14:tracePt t="27184" x="3652838" y="1981200"/>
          <p14:tracePt t="27191" x="3660775" y="1981200"/>
          <p14:tracePt t="27198" x="3665538" y="1981200"/>
          <p14:tracePt t="27205" x="3675063" y="1981200"/>
          <p14:tracePt t="27219" x="3684588" y="1981200"/>
          <p14:tracePt t="27226" x="3692525" y="1981200"/>
          <p14:tracePt t="27233" x="3706813" y="1981200"/>
          <p14:tracePt t="27240" x="3716338" y="1981200"/>
          <p14:tracePt t="27248" x="3725863" y="1981200"/>
          <p14:tracePt t="27254" x="3729038" y="1981200"/>
          <p14:tracePt t="27261" x="3738563" y="1981200"/>
          <p14:tracePt t="27268" x="3757613" y="1981200"/>
          <p14:tracePt t="27275" x="3775075" y="1981200"/>
          <p14:tracePt t="27283" x="3802063" y="1981200"/>
          <p14:tracePt t="27290" x="3821113" y="1981200"/>
          <p14:tracePt t="27297" x="3838575" y="1981200"/>
          <p14:tracePt t="27304" x="3843338" y="1981200"/>
          <p14:tracePt t="27311" x="3852863" y="1981200"/>
          <p14:tracePt t="34393" x="3903663" y="2012950"/>
          <p14:tracePt t="34399" x="3984625" y="2041525"/>
          <p14:tracePt t="34406" x="4044950" y="2063750"/>
          <p14:tracePt t="34413" x="4140200" y="2090738"/>
          <p14:tracePt t="34421" x="4237038" y="2119313"/>
          <p14:tracePt t="34428" x="4314825" y="2132013"/>
          <p14:tracePt t="34436" x="4427538" y="2146300"/>
          <p14:tracePt t="34442" x="4537075" y="2146300"/>
          <p14:tracePt t="34450" x="4646613" y="2146300"/>
          <p14:tracePt t="34456" x="4719638" y="2146300"/>
          <p14:tracePt t="34464" x="4792663" y="2146300"/>
          <p14:tracePt t="34471" x="4852988" y="2146300"/>
          <p14:tracePt t="34478" x="4926013" y="2136775"/>
          <p14:tracePt t="34485" x="4989513" y="2127250"/>
          <p14:tracePt t="34492" x="5049838" y="2100263"/>
          <p14:tracePt t="34501" x="5089525" y="2090738"/>
          <p14:tracePt t="34507" x="5154613" y="2068513"/>
          <p14:tracePt t="34515" x="5195888" y="2054225"/>
          <p14:tracePt t="34523" x="5227638" y="2046288"/>
          <p14:tracePt t="34529" x="5254625" y="2036763"/>
          <p14:tracePt t="34536" x="5272088" y="2027238"/>
          <p14:tracePt t="34542" x="5281613" y="2017713"/>
          <p14:tracePt t="34549" x="5291138" y="2009775"/>
          <p14:tracePt t="34556" x="5300663" y="2005013"/>
          <p14:tracePt t="34563" x="5305425" y="1985963"/>
          <p14:tracePt t="34570" x="5313363" y="1976438"/>
          <p14:tracePt t="34577" x="5332413" y="1958975"/>
          <p14:tracePt t="34585" x="5332413" y="1954213"/>
          <p14:tracePt t="34591" x="5332413" y="1944688"/>
          <p14:tracePt t="34599" x="5332413" y="1917700"/>
          <p14:tracePt t="34605" x="5332413" y="1898650"/>
          <p14:tracePt t="34612" x="5318125" y="1881188"/>
          <p14:tracePt t="34620" x="5295900" y="1849438"/>
          <p14:tracePt t="34626" x="5272088" y="1808163"/>
          <p14:tracePt t="34635" x="5245100" y="1776413"/>
          <p14:tracePt t="34641" x="5195888" y="1739900"/>
          <p14:tracePt t="34648" x="5162550" y="1708150"/>
          <p14:tracePt t="34655" x="5130800" y="1689100"/>
          <p14:tracePt t="34662" x="5076825" y="1666875"/>
          <p14:tracePt t="34669" x="5030788" y="1652588"/>
          <p14:tracePt t="34676" x="4972050" y="1643063"/>
          <p14:tracePt t="34683" x="4930775" y="1643063"/>
          <p14:tracePt t="34690" x="4862513" y="1643063"/>
          <p14:tracePt t="34697" x="4821238" y="1647825"/>
          <p14:tracePt t="34704" x="4789488" y="1657350"/>
          <p14:tracePt t="34711" x="4748213" y="1679575"/>
          <p14:tracePt t="34719" x="4716463" y="1698625"/>
          <p14:tracePt t="34726" x="4697413" y="1730375"/>
          <p14:tracePt t="34733" x="4675188" y="1749425"/>
          <p14:tracePt t="34740" x="4646613" y="1771650"/>
          <p14:tracePt t="34747" x="4638675" y="1789113"/>
          <p14:tracePt t="34754" x="4624388" y="1830388"/>
          <p14:tracePt t="34761" x="4614863" y="1862138"/>
          <p14:tracePt t="34768" x="4606925" y="1890713"/>
          <p14:tracePt t="34775" x="4606925" y="1931988"/>
          <p14:tracePt t="34782" x="4606925" y="1963738"/>
          <p14:tracePt t="34790" x="4606925" y="1990725"/>
          <p14:tracePt t="34797" x="4610100" y="2022475"/>
          <p14:tracePt t="34804" x="4619625" y="2041525"/>
          <p14:tracePt t="34811" x="4638675" y="2058988"/>
          <p14:tracePt t="34818" x="4683125" y="2082800"/>
          <p14:tracePt t="34824" x="4724400" y="2090738"/>
          <p14:tracePt t="34832" x="4802188" y="2090738"/>
          <p14:tracePt t="34839" x="4875213" y="2090738"/>
          <p14:tracePt t="34846" x="4967288" y="2082800"/>
          <p14:tracePt t="34853" x="5067300" y="2054225"/>
          <p14:tracePt t="34860" x="5126038" y="2032000"/>
          <p14:tracePt t="34867" x="5191125" y="2005013"/>
          <p14:tracePt t="34874" x="5235575" y="1985963"/>
          <p14:tracePt t="34883" x="5264150" y="1963738"/>
          <p14:tracePt t="34888" x="5308600" y="1939925"/>
          <p14:tracePt t="34895" x="5327650" y="1922463"/>
          <p14:tracePt t="34903" x="5337175" y="1890713"/>
          <p14:tracePt t="34909" x="5345113" y="1871663"/>
          <p14:tracePt t="34917" x="5345113" y="1844675"/>
          <p14:tracePt t="34924" x="5345113" y="1812925"/>
          <p14:tracePt t="34931" x="5332413" y="1771650"/>
          <p14:tracePt t="34938" x="5308600" y="1739900"/>
          <p14:tracePt t="34945" x="5264150" y="1708150"/>
          <p14:tracePt t="34952" x="5213350" y="1657350"/>
          <p14:tracePt t="34959" x="5118100" y="1616075"/>
          <p14:tracePt t="34966" x="5021263" y="1589088"/>
          <p14:tracePt t="34973" x="4894263" y="1574800"/>
          <p14:tracePt t="34980" x="4760913" y="1543050"/>
          <p14:tracePt t="34988" x="4651375" y="1543050"/>
          <p14:tracePt t="34994" x="4556125" y="1566863"/>
          <p14:tracePt t="35002" x="4497388" y="1579563"/>
          <p14:tracePt t="35009" x="4437063" y="1589088"/>
          <p14:tracePt t="35016" x="4391025" y="1603375"/>
          <p14:tracePt t="35024" x="4373563" y="1611313"/>
          <p14:tracePt t="35031" x="4346575" y="1620838"/>
          <p14:tracePt t="35041" x="4337050" y="1630363"/>
          <p14:tracePt t="35045" x="4327525" y="1635125"/>
          <p14:tracePt t="35052" x="4318000" y="1662113"/>
          <p14:tracePt t="35059" x="4310063" y="1679575"/>
          <p14:tracePt t="35066" x="4310063" y="1712913"/>
          <p14:tracePt t="35073" x="4318000" y="1766888"/>
          <p14:tracePt t="35080" x="4327525" y="1808163"/>
          <p14:tracePt t="35087" x="4351338" y="1854200"/>
          <p14:tracePt t="35094" x="4387850" y="1917700"/>
          <p14:tracePt t="35101" x="4424363" y="1968500"/>
          <p14:tracePt t="35108" x="4473575" y="2005013"/>
          <p14:tracePt t="35116" x="4537075" y="2041525"/>
          <p14:tracePt t="35122" x="4602163" y="2078038"/>
          <p14:tracePt t="35129" x="4679950" y="2119313"/>
          <p14:tracePt t="35137" x="4775200" y="2119313"/>
          <p14:tracePt t="35143" x="4833938" y="2100263"/>
          <p14:tracePt t="35150" x="4930775" y="2073275"/>
          <p14:tracePt t="35157" x="4994275" y="2046288"/>
          <p14:tracePt t="35164" x="5053013" y="2022475"/>
          <p14:tracePt t="35171" x="5086350" y="2000250"/>
          <p14:tracePt t="35178" x="5103813" y="1981200"/>
          <p14:tracePt t="35186" x="5135563" y="1949450"/>
          <p14:tracePt t="35193" x="5145088" y="1922463"/>
          <p14:tracePt t="35201" x="5159375" y="1876425"/>
          <p14:tracePt t="35207" x="5159375" y="1849438"/>
          <p14:tracePt t="35214" x="5159375" y="1822450"/>
          <p14:tracePt t="35221" x="5149850" y="1776413"/>
          <p14:tracePt t="35228" x="5140325" y="1749425"/>
          <p14:tracePt t="35235" x="5108575" y="1725613"/>
          <p14:tracePt t="35242" x="5089525" y="1708150"/>
          <p14:tracePt t="35249" x="5072063" y="1689100"/>
          <p14:tracePt t="35257" x="5053013" y="1679575"/>
          <p14:tracePt t="35263" x="5013325" y="1666875"/>
          <p14:tracePt t="35270" x="4979988" y="1666875"/>
          <p14:tracePt t="35277" x="4962525" y="1666875"/>
          <p14:tracePt t="35285" x="4948238" y="1666875"/>
          <p14:tracePt t="35292" x="4916488" y="1666875"/>
          <p14:tracePt t="35299" x="4906963" y="1671638"/>
          <p14:tracePt t="35306" x="4902200" y="1679575"/>
          <p14:tracePt t="35313" x="4894263" y="1698625"/>
          <p14:tracePt t="35320" x="4884738" y="1703388"/>
          <p14:tracePt t="35327" x="4884738" y="1712913"/>
          <p14:tracePt t="35334" x="4884738" y="1720850"/>
          <p14:tracePt t="35341" x="4889500" y="1739900"/>
          <p14:tracePt t="35349" x="4906963" y="1757363"/>
          <p14:tracePt t="35356" x="4921250" y="1785938"/>
          <p14:tracePt t="35363" x="4938713" y="1808163"/>
          <p14:tracePt t="35370" x="4943475" y="1812925"/>
          <p14:tracePt t="36502" x="4826000" y="1808163"/>
          <p14:tracePt t="36509" x="4643438" y="1793875"/>
          <p14:tracePt t="36517" x="4460875" y="1793875"/>
          <p14:tracePt t="36524" x="4264025" y="1793875"/>
          <p14:tracePt t="36531" x="4040188" y="1793875"/>
          <p14:tracePt t="36538" x="3843338" y="1803400"/>
          <p14:tracePt t="36545" x="3660775" y="1817688"/>
          <p14:tracePt t="36552" x="3478213" y="1835150"/>
          <p14:tracePt t="36560" x="3273425" y="1862138"/>
          <p14:tracePt t="36567" x="3103563" y="1895475"/>
          <p14:tracePt t="36574" x="2957513" y="1927225"/>
          <p14:tracePt t="36581" x="2825750" y="1939925"/>
          <p14:tracePt t="36587" x="2711450" y="1968500"/>
          <p14:tracePt t="36594" x="2601913" y="1981200"/>
          <p14:tracePt t="36602" x="2487613" y="1995488"/>
          <p14:tracePt t="36609" x="2397125" y="2009775"/>
          <p14:tracePt t="36616" x="2336800" y="2009775"/>
          <p14:tracePt t="36623" x="2263775" y="2009775"/>
          <p14:tracePt t="36631" x="2209800" y="2009775"/>
          <p14:tracePt t="36637" x="2149475" y="2009775"/>
          <p14:tracePt t="36645" x="2109788" y="2017713"/>
          <p14:tracePt t="36652" x="2054225" y="2017713"/>
          <p14:tracePt t="36659" x="2012950" y="2032000"/>
          <p14:tracePt t="36666" x="1954213" y="2041525"/>
          <p14:tracePt t="36673" x="1908175" y="2054225"/>
          <p14:tracePt t="36680" x="1881188" y="2063750"/>
          <p14:tracePt t="36687" x="1835150" y="2073275"/>
          <p14:tracePt t="36695" x="1820863" y="2073275"/>
          <p14:tracePt t="36701" x="1803400" y="2073275"/>
          <p14:tracePt t="36708" x="1784350" y="2073275"/>
          <p14:tracePt t="36716" x="1757363" y="2073275"/>
          <p14:tracePt t="36722" x="1739900" y="2073275"/>
          <p14:tracePt t="36729" x="1720850" y="2073275"/>
          <p14:tracePt t="36736" x="1703388" y="2073275"/>
          <p14:tracePt t="36744" x="1693863" y="2073275"/>
          <p14:tracePt t="36751" x="1689100" y="2073275"/>
          <p14:tracePt t="36758" x="1671638" y="2073275"/>
          <p14:tracePt t="36765" x="1652588" y="2073275"/>
          <p14:tracePt t="36772" x="1633538" y="2073275"/>
          <p14:tracePt t="36779" x="1616075" y="2073275"/>
          <p14:tracePt t="36786" x="1601788" y="2073275"/>
          <p14:tracePt t="36793" x="1570038" y="2073275"/>
          <p14:tracePt t="36800" x="1552575" y="2073275"/>
          <p14:tracePt t="36807" x="1538288" y="2073275"/>
          <p14:tracePt t="36814" x="1520825" y="2073275"/>
          <p14:tracePt t="36821" x="1501775" y="2073275"/>
          <p14:tracePt t="36828" x="1470025" y="2073275"/>
          <p14:tracePt t="36836" x="1465263" y="2073275"/>
          <p14:tracePt t="36843" x="1447800" y="2073275"/>
          <p14:tracePt t="36850" x="1438275" y="2073275"/>
          <p14:tracePt t="36857" x="1433513" y="2073275"/>
          <p14:tracePt t="36864" x="1423988" y="2068513"/>
          <p14:tracePt t="36871" x="1414463" y="2068513"/>
          <p14:tracePt t="36878" x="1401763" y="2068513"/>
          <p14:tracePt t="36885" x="1392238" y="2063750"/>
          <p14:tracePt t="36892" x="1382713" y="2063750"/>
          <p14:tracePt t="36899" x="1377950" y="2063750"/>
          <p14:tracePt t="36906" x="1370013" y="2063750"/>
          <p14:tracePt t="36915" x="1360488" y="2054225"/>
          <p14:tracePt t="36920" x="1350963" y="2046288"/>
          <p14:tracePt t="36928" x="1346200" y="2041525"/>
          <p14:tracePt t="36935" x="1338263" y="2032000"/>
          <p14:tracePt t="36942" x="1319213" y="2022475"/>
          <p14:tracePt t="36950" x="1314450" y="2012950"/>
          <p14:tracePt t="36956" x="1304925" y="2009775"/>
          <p14:tracePt t="36963" x="1296988" y="1990725"/>
          <p14:tracePt t="36970" x="1287463" y="1981200"/>
          <p14:tracePt t="36977" x="1268413" y="1973263"/>
          <p14:tracePt t="36985" x="1250950" y="1954213"/>
          <p14:tracePt t="36991" x="1246188" y="1944688"/>
          <p14:tracePt t="36998" x="1228725" y="1935163"/>
          <p14:tracePt t="37006" x="1219200" y="1931988"/>
          <p14:tracePt t="37012" x="1209675" y="1922463"/>
          <p14:tracePt t="37019" x="1204913" y="1912938"/>
          <p14:tracePt t="37027" x="1195388" y="1908175"/>
          <p14:tracePt t="37041" x="1195388" y="1898650"/>
          <p14:tracePt t="37062" x="1195388" y="1890713"/>
          <p14:tracePt t="37083" x="1200150" y="1881188"/>
          <p14:tracePt t="37090" x="1214438" y="1876425"/>
          <p14:tracePt t="37098" x="1260475" y="1862138"/>
          <p14:tracePt t="37104" x="1301750" y="1862138"/>
          <p14:tracePt t="37112" x="1370013" y="1862138"/>
          <p14:tracePt t="37119" x="1423988" y="1862138"/>
          <p14:tracePt t="37126" x="1497013" y="1862138"/>
          <p14:tracePt t="37133" x="1574800" y="1871663"/>
          <p14:tracePt t="37140" x="1671638" y="1885950"/>
          <p14:tracePt t="37147" x="1747838" y="1898650"/>
          <p14:tracePt t="37154" x="1808163" y="1908175"/>
          <p14:tracePt t="37161" x="1885950" y="1922463"/>
          <p14:tracePt t="37168" x="1927225" y="1935163"/>
          <p14:tracePt t="37176" x="1966913" y="1944688"/>
          <p14:tracePt t="37184" x="2027238" y="1954213"/>
          <p14:tracePt t="37189" x="2068513" y="1968500"/>
          <p14:tracePt t="37197" x="2127250" y="1976438"/>
          <p14:tracePt t="37204" x="2173288" y="1990725"/>
          <p14:tracePt t="37211" x="2246313" y="2000250"/>
          <p14:tracePt t="37218" x="2324100" y="2012950"/>
          <p14:tracePt t="37225" x="2438400" y="2027238"/>
          <p14:tracePt t="37233" x="2547938" y="2041525"/>
          <p14:tracePt t="37239" x="2657475" y="2041525"/>
          <p14:tracePt t="37246" x="2767013" y="2041525"/>
          <p14:tracePt t="37253" x="2862263" y="2041525"/>
          <p14:tracePt t="37260" x="2971800" y="2041525"/>
          <p14:tracePt t="37268" x="3081338" y="2041525"/>
          <p14:tracePt t="37275" x="3173413" y="2041525"/>
          <p14:tracePt t="37281" x="3246438" y="2041525"/>
          <p14:tracePt t="37288" x="3319463" y="2041525"/>
          <p14:tracePt t="37296" x="3397250" y="2036763"/>
          <p14:tracePt t="37303" x="3492500" y="2022475"/>
          <p14:tracePt t="37310" x="3602038" y="2009775"/>
          <p14:tracePt t="37317" x="3733800" y="1990725"/>
          <p14:tracePt t="37324" x="3862388" y="1976438"/>
          <p14:tracePt t="37331" x="3957638" y="1963738"/>
          <p14:tracePt t="37338" x="4067175" y="1949450"/>
          <p14:tracePt t="37345" x="4181475" y="1935163"/>
          <p14:tracePt t="37352" x="4273550" y="1935163"/>
          <p14:tracePt t="37360" x="4346575" y="1935163"/>
          <p14:tracePt t="37366" x="4424363" y="1935163"/>
          <p14:tracePt t="37374" x="4478338" y="1935163"/>
          <p14:tracePt t="37381" x="4533900" y="1935163"/>
          <p14:tracePt t="37387" x="4573588" y="1935163"/>
          <p14:tracePt t="37395" x="4629150" y="1935163"/>
          <p14:tracePt t="37402" x="4660900" y="1935163"/>
          <p14:tracePt t="37409" x="4687888" y="1935163"/>
          <p14:tracePt t="37416" x="4729163" y="1935163"/>
          <p14:tracePt t="37423" x="4756150" y="1935163"/>
          <p14:tracePt t="37431" x="4789488" y="1935163"/>
          <p14:tracePt t="37437" x="4829175" y="1935163"/>
          <p14:tracePt t="37444" x="4848225" y="1935163"/>
          <p14:tracePt t="37452" x="4862513" y="1935163"/>
          <p14:tracePt t="37458" x="4879975" y="1935163"/>
          <p14:tracePt t="37465" x="4899025" y="1935163"/>
          <p14:tracePt t="37473" x="4916488" y="1935163"/>
          <p14:tracePt t="37480" x="4935538" y="1935163"/>
          <p14:tracePt t="37487" x="4943475" y="1935163"/>
          <p14:tracePt t="37494" x="4948238" y="1939925"/>
          <p14:tracePt t="37501" x="4957763" y="1939925"/>
          <p14:tracePt t="37508" x="4967288" y="1939925"/>
          <p14:tracePt t="37515" x="4979988" y="1939925"/>
          <p14:tracePt t="37522" x="4989513" y="1949450"/>
          <p14:tracePt t="37529" x="4999038" y="1949450"/>
          <p14:tracePt t="37536" x="5003800" y="1954213"/>
          <p14:tracePt t="37543" x="5013325" y="1954213"/>
          <p14:tracePt t="37565" x="5013325" y="1963738"/>
          <p14:tracePt t="37621" x="5013325" y="1973263"/>
          <p14:tracePt t="37650" x="5013325" y="1976438"/>
          <p14:tracePt t="37721" x="5021263" y="1976438"/>
          <p14:tracePt t="37756" x="5021263" y="1985963"/>
          <p14:tracePt t="37771" x="5026025" y="1985963"/>
          <p14:tracePt t="37778" x="5035550" y="1985963"/>
          <p14:tracePt t="37785" x="5045075" y="1985963"/>
          <p14:tracePt t="37792" x="5062538" y="1985963"/>
          <p14:tracePt t="37799" x="5067300" y="1985963"/>
          <p14:tracePt t="37806" x="5076825" y="1985963"/>
          <p14:tracePt t="37813" x="5086350" y="1995488"/>
          <p14:tracePt t="37821" x="5089525" y="1995488"/>
          <p14:tracePt t="37827" x="5099050" y="1995488"/>
          <p14:tracePt t="37835" x="5108575" y="1995488"/>
          <p14:tracePt t="37841" x="5113338" y="1995488"/>
          <p14:tracePt t="37849" x="5122863" y="1995488"/>
          <p14:tracePt t="37855" x="5140325" y="2012950"/>
          <p14:tracePt t="37898" x="5149850" y="2017713"/>
          <p14:tracePt t="37905" x="5149850" y="2027238"/>
          <p14:tracePt t="37913" x="5154613" y="2036763"/>
          <p14:tracePt t="37919" x="5162550" y="2046288"/>
          <p14:tracePt t="37926" x="5172075" y="2049463"/>
          <p14:tracePt t="37934" x="5181600" y="2049463"/>
          <p14:tracePt t="37940" x="5186363" y="2049463"/>
          <p14:tracePt t="37949" x="5195888" y="2049463"/>
          <p14:tracePt t="40171" x="5113338" y="2022475"/>
          <p14:tracePt t="40178" x="4962525" y="1976438"/>
          <p14:tracePt t="40185" x="4748213" y="1912938"/>
          <p14:tracePt t="40193" x="4560888" y="1862138"/>
          <p14:tracePt t="40199" x="4378325" y="1835150"/>
          <p14:tracePt t="40207" x="4144963" y="1803400"/>
          <p14:tracePt t="40213" x="3784600" y="1739900"/>
          <p14:tracePt t="40220" x="3514725" y="1720850"/>
          <p14:tracePt t="40228" x="3205163" y="1698625"/>
          <p14:tracePt t="40234" x="2903538" y="1698625"/>
          <p14:tracePt t="40241" x="2706688" y="1698625"/>
          <p14:tracePt t="40248" x="2524125" y="1698625"/>
          <p14:tracePt t="40256" x="2360613" y="1698625"/>
          <p14:tracePt t="40263" x="2195513" y="1712913"/>
          <p14:tracePt t="40270" x="2049463" y="1725613"/>
          <p14:tracePt t="40277" x="1922463" y="1725613"/>
          <p14:tracePt t="40284" x="1830388" y="1725613"/>
          <p14:tracePt t="40291" x="1739900" y="1725613"/>
          <p14:tracePt t="40300" x="1679575" y="1725613"/>
          <p14:tracePt t="40305" x="1606550" y="1725613"/>
          <p14:tracePt t="40312" x="1552575" y="1725613"/>
          <p14:tracePt t="40319" x="1492250" y="1725613"/>
          <p14:tracePt t="40326" x="1450975" y="1725613"/>
          <p14:tracePt t="40333" x="1397000" y="1725613"/>
          <p14:tracePt t="40340" x="1355725" y="1725613"/>
          <p14:tracePt t="40348" x="1301750" y="1725613"/>
          <p14:tracePt t="40355" x="1273175" y="1725613"/>
          <p14:tracePt t="40362" x="1246188" y="1725613"/>
          <p14:tracePt t="40368" x="1192213" y="1725613"/>
          <p14:tracePt t="40375" x="1150938" y="1725613"/>
          <p14:tracePt t="40383" x="1095375" y="1725613"/>
          <p14:tracePt t="40390" x="1054100" y="1725613"/>
          <p14:tracePt t="40397" x="1022350" y="1725613"/>
          <p14:tracePt t="40404" x="981075" y="1725613"/>
          <p14:tracePt t="40411" x="954088" y="1725613"/>
          <p14:tracePt t="40418" x="936625" y="1725613"/>
          <p14:tracePt t="40425" x="917575" y="1725613"/>
          <p14:tracePt t="40432" x="890588" y="1725613"/>
          <p14:tracePt t="40440" x="881063" y="1725613"/>
          <p14:tracePt t="40446" x="876300" y="1725613"/>
          <p14:tracePt t="40454" x="866775" y="1725613"/>
          <p14:tracePt t="40461" x="858838" y="1725613"/>
          <p14:tracePt t="40468" x="849313" y="1725613"/>
          <p14:tracePt t="40475" x="844550" y="1725613"/>
          <p14:tracePt t="40489" x="844550" y="1744663"/>
          <p14:tracePt t="40582" x="854075" y="1744663"/>
          <p14:tracePt t="40589" x="863600" y="1744663"/>
          <p14:tracePt t="40596" x="871538" y="1744663"/>
          <p14:tracePt t="40603" x="871538" y="1749425"/>
          <p14:tracePt t="40625" x="876300" y="1749425"/>
          <p14:tracePt t="40653" x="885825" y="1757363"/>
          <p14:tracePt t="40673" x="903288" y="1757363"/>
          <p14:tracePt t="40695" x="908050" y="1757363"/>
          <p14:tracePt t="40730" x="917575" y="1757363"/>
          <p14:tracePt t="40744" x="927100" y="1757363"/>
          <p14:tracePt t="40751" x="931863" y="1757363"/>
          <p14:tracePt t="40758" x="939800" y="1757363"/>
          <p14:tracePt t="40765" x="949325" y="1757363"/>
          <p14:tracePt t="40779" x="958850" y="1757363"/>
          <p14:tracePt t="40986" x="958850" y="1744663"/>
          <p14:tracePt t="40999" x="958850" y="1739900"/>
          <p14:tracePt t="41007" x="958850" y="1730375"/>
          <p14:tracePt t="41029" x="958850" y="1720850"/>
          <p14:tracePt t="41042" x="958850" y="1716088"/>
          <p14:tracePt t="41056" x="958850" y="1708150"/>
          <p14:tracePt t="41063" x="958850" y="1698625"/>
          <p14:tracePt t="41071" x="958850" y="1689100"/>
          <p14:tracePt t="41077" x="958850" y="1684338"/>
          <p14:tracePt t="41084" x="958850" y="1657350"/>
          <p14:tracePt t="41091" x="949325" y="1639888"/>
          <p14:tracePt t="41098" x="939800" y="1606550"/>
          <p14:tracePt t="41105" x="931863" y="1589088"/>
          <p14:tracePt t="41112" x="900113" y="1557338"/>
          <p14:tracePt t="41119" x="881063" y="1530350"/>
          <p14:tracePt t="41127" x="871538" y="1506538"/>
          <p14:tracePt t="41133" x="863600" y="1489075"/>
          <p14:tracePt t="41140" x="854075" y="1484313"/>
          <p14:tracePt t="41147" x="844550" y="1474788"/>
          <p14:tracePt t="41154" x="835025" y="1455738"/>
          <p14:tracePt t="41162" x="830263" y="1447800"/>
          <p14:tracePt t="41169" x="812800" y="1443038"/>
          <p14:tracePt t="41175" x="803275" y="1443038"/>
          <p14:tracePt t="41183" x="798513" y="1443038"/>
          <p14:tracePt t="41190" x="788988" y="1443038"/>
          <p14:tracePt t="41197" x="781050" y="1443038"/>
          <p14:tracePt t="41204" x="771525" y="1443038"/>
          <p14:tracePt t="41211" x="766763" y="1443038"/>
          <p14:tracePt t="41239" x="766763" y="1452563"/>
          <p14:tracePt t="41246" x="766763" y="1470025"/>
          <p14:tracePt t="41254" x="766763" y="1474788"/>
          <p14:tracePt t="41261" x="766763" y="1484313"/>
          <p14:tracePt t="41268" x="766763" y="1493838"/>
          <p14:tracePt t="41275" x="766763" y="1506538"/>
          <p14:tracePt t="41282" x="771525" y="1525588"/>
          <p14:tracePt t="41290" x="781050" y="1547813"/>
          <p14:tracePt t="41296" x="788988" y="1574800"/>
          <p14:tracePt t="41303" x="808038" y="1593850"/>
          <p14:tracePt t="41311" x="839788" y="1616075"/>
          <p14:tracePt t="41317" x="858838" y="1635125"/>
          <p14:tracePt t="41325" x="881063" y="1666875"/>
          <p14:tracePt t="41331" x="900113" y="1676400"/>
          <p14:tracePt t="41338" x="917575" y="1684338"/>
          <p14:tracePt t="41345" x="936625" y="1693863"/>
          <p14:tracePt t="41353" x="954088" y="1693863"/>
          <p14:tracePt t="41360" x="963613" y="1693863"/>
          <p14:tracePt t="41367" x="968375" y="1693863"/>
          <p14:tracePt t="41374" x="976313" y="1693863"/>
          <p14:tracePt t="41381" x="985838" y="1693863"/>
          <p14:tracePt t="41388" x="990600" y="1693863"/>
          <p14:tracePt t="41395" x="1000125" y="1693863"/>
          <p14:tracePt t="41488" x="995363" y="1693863"/>
          <p14:tracePt t="41495" x="990600" y="1693863"/>
          <p14:tracePt t="41502" x="981075" y="1693863"/>
          <p14:tracePt t="41510" x="973138" y="1693863"/>
          <p14:tracePt t="41516" x="968375" y="1703388"/>
          <p14:tracePt t="41525" x="958850" y="1708150"/>
          <p14:tracePt t="41531" x="949325" y="1716088"/>
          <p14:tracePt t="41538" x="944563" y="1725613"/>
          <p14:tracePt t="41546" x="927100" y="1735138"/>
          <p14:tracePt t="41551" x="917575" y="1739900"/>
          <p14:tracePt t="41558" x="917575" y="1757363"/>
          <p14:tracePt t="41566" x="917575" y="1766888"/>
          <p14:tracePt t="41573" x="917575" y="1771650"/>
          <p14:tracePt t="41580" x="917575" y="1781175"/>
          <p14:tracePt t="41587" x="917575" y="1789113"/>
          <p14:tracePt t="41594" x="922338" y="1798638"/>
          <p14:tracePt t="41601" x="939800" y="1812925"/>
          <p14:tracePt t="41608" x="958850" y="1844675"/>
          <p14:tracePt t="41615" x="990600" y="1866900"/>
          <p14:tracePt t="41622" x="1017588" y="1876425"/>
          <p14:tracePt t="41629" x="1063625" y="1885950"/>
          <p14:tracePt t="41636" x="1090613" y="1895475"/>
          <p14:tracePt t="41645" x="1109663" y="1903413"/>
          <p14:tracePt t="41650" x="1127125" y="1903413"/>
          <p14:tracePt t="41658" x="1158875" y="1903413"/>
          <p14:tracePt t="41664" x="1187450" y="1903413"/>
          <p14:tracePt t="41672" x="1204913" y="1903413"/>
          <p14:tracePt t="41679" x="1246188" y="1903413"/>
          <p14:tracePt t="41686" x="1273175" y="1898650"/>
          <p14:tracePt t="41694" x="1304925" y="1890713"/>
          <p14:tracePt t="41700" x="1346200" y="1881188"/>
          <p14:tracePt t="41708" x="1387475" y="1866900"/>
          <p14:tracePt t="41714" x="1433513" y="1858963"/>
          <p14:tracePt t="41720" x="1506538" y="1844675"/>
          <p14:tracePt t="41729" x="1606550" y="1817688"/>
          <p14:tracePt t="41735" x="1698625" y="1803400"/>
          <p14:tracePt t="41742" x="1808163" y="1803400"/>
          <p14:tracePt t="41749" x="1885950" y="1803400"/>
          <p14:tracePt t="41755" x="1939925" y="1803400"/>
          <p14:tracePt t="41763" x="1995488" y="1803400"/>
          <p14:tracePt t="41770" x="2036763" y="1803400"/>
          <p14:tracePt t="41778" x="2105025" y="1803400"/>
          <p14:tracePt t="41785" x="2163763" y="1803400"/>
          <p14:tracePt t="41792" x="2236788" y="1803400"/>
          <p14:tracePt t="41798" x="2328863" y="1803400"/>
          <p14:tracePt t="41806" x="2405063" y="1803400"/>
          <p14:tracePt t="41813" x="2497138" y="1803400"/>
          <p14:tracePt t="41820" x="2589213" y="1803400"/>
          <p14:tracePt t="41828" x="2679700" y="1803400"/>
          <p14:tracePt t="41834" x="2808288" y="1803400"/>
          <p14:tracePt t="41841" x="2935288" y="1812925"/>
          <p14:tracePt t="41848" x="3086100" y="1858963"/>
          <p14:tracePt t="41855" x="3236913" y="1890713"/>
          <p14:tracePt t="41862" x="3400425" y="1935163"/>
          <p14:tracePt t="41869" x="3587750" y="1981200"/>
          <p14:tracePt t="41877" x="3752850" y="2027238"/>
          <p14:tracePt t="41892" x="4035425" y="2114550"/>
          <p14:tracePt t="41897" x="4149725" y="2146300"/>
          <p14:tracePt t="41905" x="4264025" y="2159000"/>
          <p14:tracePt t="41912" x="4337050" y="2168525"/>
          <p14:tracePt t="41919" x="4414838" y="2168525"/>
          <p14:tracePt t="41926" x="4456113" y="2168525"/>
          <p14:tracePt t="41933" x="4510088" y="2168525"/>
          <p14:tracePt t="41940" x="4551363" y="2168525"/>
          <p14:tracePt t="41947" x="4578350" y="2168525"/>
          <p14:tracePt t="41954" x="4610100" y="2163763"/>
          <p14:tracePt t="41961" x="4638675" y="2163763"/>
          <p14:tracePt t="41968" x="4665663" y="2163763"/>
          <p14:tracePt t="41976" x="4675188" y="2163763"/>
          <p14:tracePt t="42445" x="4565650" y="2132013"/>
          <p14:tracePt t="42451" x="4451350" y="2085975"/>
          <p14:tracePt t="42458" x="4337050" y="2058988"/>
          <p14:tracePt t="42465" x="4241800" y="2046288"/>
          <p14:tracePt t="42473" x="4144963" y="2017713"/>
          <p14:tracePt t="42479" x="4071938" y="2005013"/>
          <p14:tracePt t="42486" x="3976688" y="1990725"/>
          <p14:tracePt t="42493" x="3867150" y="1990725"/>
          <p14:tracePt t="42500" x="3794125" y="1990725"/>
          <p14:tracePt t="42509" x="3697288" y="1990725"/>
          <p14:tracePt t="42514" x="3606800" y="1990725"/>
          <p14:tracePt t="42521" x="3533775" y="1990725"/>
          <p14:tracePt t="42528" x="3424238" y="1990725"/>
          <p14:tracePt t="42535" x="3314700" y="1990725"/>
          <p14:tracePt t="42542" x="3205163" y="1990725"/>
          <p14:tracePt t="42550" x="3127375" y="1990725"/>
          <p14:tracePt t="42557" x="3054350" y="2000250"/>
          <p14:tracePt t="42564" x="2994025" y="2000250"/>
          <p14:tracePt t="42571" x="2921000" y="2000250"/>
          <p14:tracePt t="42578" x="2881313" y="2000250"/>
          <p14:tracePt t="42585" x="2825750" y="2000250"/>
          <p14:tracePt t="42592" x="2784475" y="2000250"/>
          <p14:tracePt t="42599" x="2757488" y="2000250"/>
          <p14:tracePt t="42606" x="2701925" y="2000250"/>
          <p14:tracePt t="42613" x="2662238" y="2000250"/>
          <p14:tracePt t="42620" x="2620963" y="2000250"/>
          <p14:tracePt t="42627" x="2579688" y="2000250"/>
          <p14:tracePt t="42635" x="2524125" y="2000250"/>
          <p14:tracePt t="42642" x="2492375" y="2000250"/>
          <p14:tracePt t="42648" x="2465388" y="2000250"/>
          <p14:tracePt t="42656" x="2424113" y="2012950"/>
          <p14:tracePt t="42663" x="2392363" y="2012950"/>
          <p14:tracePt t="42670" x="2365375" y="2012950"/>
          <p14:tracePt t="42677" x="2305050" y="2036763"/>
          <p14:tracePt t="42684" x="2278063" y="2036763"/>
          <p14:tracePt t="42691" x="2251075" y="2036763"/>
          <p14:tracePt t="42698" x="2209800" y="2036763"/>
          <p14:tracePt t="42706" x="2178050" y="2036763"/>
          <p14:tracePt t="42712" x="2149475" y="2036763"/>
          <p14:tracePt t="42720" x="2109788" y="2036763"/>
          <p14:tracePt t="42727" x="2076450" y="2036763"/>
          <p14:tracePt t="42734" x="2049463" y="2036763"/>
          <p14:tracePt t="42741" x="2008188" y="2036763"/>
          <p14:tracePt t="42748" x="1990725" y="2036763"/>
          <p14:tracePt t="42756" x="1971675" y="2036763"/>
          <p14:tracePt t="42762" x="1954213" y="2036763"/>
          <p14:tracePt t="42769" x="1927225" y="2036763"/>
          <p14:tracePt t="42776" x="1908175" y="2036763"/>
          <p14:tracePt t="42783" x="1890713" y="2036763"/>
          <p14:tracePt t="42790" x="1876425" y="2036763"/>
          <p14:tracePt t="42797" x="1857375" y="2036763"/>
          <p14:tracePt t="42803" x="1825625" y="2036763"/>
          <p14:tracePt t="42811" x="1808163" y="2036763"/>
          <p14:tracePt t="42818" x="1793875" y="2036763"/>
          <p14:tracePt t="42826" x="1784350" y="2036763"/>
          <p14:tracePt t="42833" x="1776413" y="2036763"/>
          <p14:tracePt t="42839" x="1771650" y="2036763"/>
          <p14:tracePt t="42846" x="1752600" y="2036763"/>
          <p14:tracePt t="42883" x="1776413" y="2046288"/>
          <p14:tracePt t="42888" x="1820863" y="2054225"/>
          <p14:tracePt t="42896" x="1912938" y="2068513"/>
          <p14:tracePt t="42903" x="2027238" y="2082800"/>
          <p14:tracePt t="42910" x="2173288" y="2114550"/>
          <p14:tracePt t="42918" x="2324100" y="2141538"/>
          <p14:tracePt t="42925" x="2506663" y="2173288"/>
          <p14:tracePt t="42931" x="2716213" y="2219325"/>
          <p14:tracePt t="42939" x="2884488" y="2251075"/>
          <p14:tracePt t="42946" x="3049588" y="2282825"/>
          <p14:tracePt t="42952" x="3217863" y="2328863"/>
          <p14:tracePt t="42960" x="3346450" y="2355850"/>
          <p14:tracePt t="42967" x="3460750" y="2370138"/>
          <p14:tracePt t="42974" x="3551238" y="2382838"/>
          <p14:tracePt t="42981" x="3592513" y="2382838"/>
          <p14:tracePt t="42988" x="3648075" y="2382838"/>
          <p14:tracePt t="42995" x="3689350" y="2382838"/>
          <p14:tracePt t="43002" x="3721100" y="2382838"/>
          <p14:tracePt t="43009" x="3762375" y="2382838"/>
          <p14:tracePt t="43016" x="3789363" y="2382838"/>
          <p14:tracePt t="43023" x="3830638" y="2382838"/>
          <p14:tracePt t="43030" x="3884613" y="2382838"/>
          <p14:tracePt t="43038" x="3925888" y="2378075"/>
          <p14:tracePt t="43045" x="4003675" y="2378075"/>
          <p14:tracePt t="43052" x="4094163" y="2378075"/>
          <p14:tracePt t="43059" x="4149725" y="2378075"/>
          <p14:tracePt t="43066" x="4222750" y="2378075"/>
          <p14:tracePt t="43073" x="4264025" y="2378075"/>
          <p14:tracePt t="43080" x="4305300" y="2378075"/>
          <p14:tracePt t="43087" x="4346575" y="2378075"/>
          <p14:tracePt t="43094" x="4378325" y="2378075"/>
          <p14:tracePt t="43101" x="4395788" y="2378075"/>
          <p14:tracePt t="43109" x="4424363" y="2378075"/>
          <p14:tracePt t="43115" x="4441825" y="2378075"/>
          <p14:tracePt t="43123" x="4460875" y="2378075"/>
          <p14:tracePt t="43130" x="4487863" y="2370138"/>
          <p14:tracePt t="43137" x="4529138" y="2355850"/>
          <p14:tracePt t="43144" x="4560888" y="2346325"/>
          <p14:tracePt t="43151" x="4592638" y="2338388"/>
          <p14:tracePt t="43158" x="4633913" y="2314575"/>
          <p14:tracePt t="43165" x="4675188" y="2305050"/>
          <p14:tracePt t="43172" x="4706938" y="2297113"/>
          <p14:tracePt t="43179" x="4748213" y="2282825"/>
          <p14:tracePt t="43186" x="4792663" y="2260600"/>
          <p14:tracePt t="43193" x="4833938" y="2251075"/>
          <p14:tracePt t="43201" x="4865688" y="2232025"/>
          <p14:tracePt t="43207" x="4899025" y="2219325"/>
          <p14:tracePt t="43215" x="4938713" y="2209800"/>
          <p14:tracePt t="43222" x="4979988" y="2200275"/>
          <p14:tracePt t="43229" x="5021263" y="2187575"/>
          <p14:tracePt t="43236" x="5067300" y="2178050"/>
          <p14:tracePt t="43243" x="5094288" y="2168525"/>
          <p14:tracePt t="43250" x="5140325" y="2159000"/>
          <p14:tracePt t="43257" x="5167313" y="2146300"/>
          <p14:tracePt t="43264" x="5186363" y="2136775"/>
          <p14:tracePt t="43272" x="5208588" y="2119313"/>
          <p14:tracePt t="43278" x="5235575" y="2109788"/>
          <p14:tracePt t="43286" x="5254625" y="2109788"/>
          <p14:tracePt t="43293" x="5272088" y="2109788"/>
          <p14:tracePt t="43300" x="5291138" y="2109788"/>
          <p14:tracePt t="43306" x="5295900" y="2109788"/>
          <p14:tracePt t="43314" x="5313363" y="2109788"/>
          <p14:tracePt t="43322" x="5332413" y="2109788"/>
          <p14:tracePt t="43328" x="5349875" y="2109788"/>
          <p14:tracePt t="43335" x="5354638" y="2109788"/>
          <p14:tracePt t="43342" x="5373688" y="2109788"/>
          <p14:tracePt t="43349" x="5400675" y="2109788"/>
          <p14:tracePt t="43356" x="5418138" y="2109788"/>
          <p14:tracePt t="43364" x="5437188" y="2109788"/>
          <p14:tracePt t="43370" x="5468938" y="2100263"/>
          <p14:tracePt t="43377" x="5510213" y="2100263"/>
          <p14:tracePt t="43385" x="5537200" y="2100263"/>
          <p14:tracePt t="43392" x="5564188" y="2100263"/>
          <p14:tracePt t="43398" x="5605463" y="2100263"/>
          <p14:tracePt t="43406" x="5637213" y="2100263"/>
          <p14:tracePt t="43413" x="5656263" y="2100263"/>
          <p14:tracePt t="43420" x="5670550" y="2100263"/>
          <p14:tracePt t="43427" x="5702300" y="2105025"/>
          <p14:tracePt t="43434" x="5710238" y="2105025"/>
          <p14:tracePt t="43441" x="5715000" y="2114550"/>
          <p14:tracePt t="43448" x="5724525" y="2114550"/>
          <p14:tracePt t="43455" x="5734050" y="2114550"/>
          <p14:tracePt t="43462" x="5743575" y="2114550"/>
          <p14:tracePt t="43469" x="5746750" y="2127250"/>
          <p14:tracePt t="43477" x="5756275" y="2127250"/>
          <p14:tracePt t="43484" x="5765800" y="2127250"/>
          <p14:tracePt t="43491" x="5783263" y="2127250"/>
          <p14:tracePt t="43498" x="5788025" y="2136775"/>
          <p14:tracePt t="43506" x="5797550" y="2136775"/>
          <p14:tracePt t="43512" x="5816600" y="2136775"/>
          <p14:tracePt t="43519" x="5821363" y="2136775"/>
          <p14:tracePt t="43526" x="5838825" y="2136775"/>
          <p14:tracePt t="43533" x="5848350" y="2136775"/>
          <p14:tracePt t="43540" x="5853113" y="2136775"/>
          <p14:tracePt t="43547" x="5880100" y="2136775"/>
          <p14:tracePt t="43555" x="5889625" y="2136775"/>
          <p14:tracePt t="43561" x="5897563" y="2136775"/>
          <p14:tracePt t="43569" x="5902325" y="2136775"/>
          <p14:tracePt t="43576" x="5911850" y="2136775"/>
          <p14:tracePt t="43583" x="5921375" y="2136775"/>
          <p14:tracePt t="43590" x="5926138" y="2136775"/>
          <p14:tracePt t="43597" x="5934075" y="2136775"/>
          <p14:tracePt t="43604" x="5953125" y="2136775"/>
          <p14:tracePt t="43675" x="5957888" y="2136775"/>
          <p14:tracePt t="43682" x="5967413" y="2136775"/>
          <p14:tracePt t="43689" x="5975350" y="2136775"/>
          <p14:tracePt t="43696" x="5980113" y="2136775"/>
          <p14:tracePt t="43703" x="5989638" y="2136775"/>
          <p14:tracePt t="43711" x="5999163" y="2136775"/>
          <p14:tracePt t="43718" x="6016625" y="2136775"/>
          <p14:tracePt t="43725" x="6030913" y="2136775"/>
          <p14:tracePt t="43732" x="6040438" y="2136775"/>
          <p14:tracePt t="43739" x="6057900" y="2136775"/>
          <p14:tracePt t="43746" x="6076950" y="2136775"/>
          <p14:tracePt t="43753" x="6080125" y="2146300"/>
          <p14:tracePt t="43760" x="6089650" y="2151063"/>
          <p14:tracePt t="43767" x="6099175" y="2159000"/>
          <p14:tracePt t="43775" x="6113463" y="2168525"/>
          <p14:tracePt t="43781" x="6121400" y="2178050"/>
          <p14:tracePt t="43790" x="6130925" y="2182813"/>
          <p14:tracePt t="43795" x="6140450" y="2192338"/>
          <p14:tracePt t="43802" x="6145213" y="2200275"/>
          <p14:tracePt t="43810" x="6153150" y="2200275"/>
          <p14:tracePt t="43816" x="6162675" y="2200275"/>
          <p14:tracePt t="43823" x="6167438" y="2200275"/>
          <p14:tracePt t="44477" x="6048375" y="2182813"/>
          <p14:tracePt t="44483" x="5902325" y="2168525"/>
          <p14:tracePt t="44491" x="5734050" y="2151063"/>
          <p14:tracePt t="44500" x="5556250" y="2136775"/>
          <p14:tracePt t="44504" x="5373688" y="2122488"/>
          <p14:tracePt t="44511" x="5191125" y="2105025"/>
          <p14:tracePt t="44518" x="5008563" y="2090738"/>
          <p14:tracePt t="44525" x="4843463" y="2090738"/>
          <p14:tracePt t="44533" x="4679950" y="2058988"/>
          <p14:tracePt t="44538" x="4533900" y="2058988"/>
          <p14:tracePt t="44546" x="4405313" y="2058988"/>
          <p14:tracePt t="44553" x="4310063" y="2058988"/>
          <p14:tracePt t="44560" x="4200525" y="2058988"/>
          <p14:tracePt t="44567" x="4090988" y="2046288"/>
          <p14:tracePt t="44574" x="3981450" y="2046288"/>
          <p14:tracePt t="44581" x="3903663" y="2036763"/>
          <p14:tracePt t="44588" x="3825875" y="2022475"/>
          <p14:tracePt t="44595" x="3784600" y="2022475"/>
          <p14:tracePt t="44602" x="3743325" y="2022475"/>
          <p14:tracePt t="44609" x="3716338" y="2022475"/>
          <p14:tracePt t="44617" x="3697288" y="2022475"/>
          <p14:tracePt t="44624" x="3679825" y="2022475"/>
          <p14:tracePt t="44631" x="3652838" y="2022475"/>
          <p14:tracePt t="44638" x="3643313" y="2022475"/>
          <p14:tracePt t="44645" x="3633788" y="2022475"/>
          <p14:tracePt t="44652" x="3629025" y="2022475"/>
          <p14:tracePt t="44659" x="3619500" y="2022475"/>
          <p14:tracePt t="44666" x="3611563" y="2022475"/>
          <p14:tracePt t="44673" x="3606800" y="2022475"/>
          <p14:tracePt t="44681" x="3597275" y="2022475"/>
          <p14:tracePt t="44737" x="3597275" y="2032000"/>
          <p14:tracePt t="44751" x="3597275" y="2041525"/>
          <p14:tracePt t="44758" x="3597275" y="2054225"/>
          <p14:tracePt t="44779" x="3597275" y="2063750"/>
          <p14:tracePt t="44801" x="3597275" y="2073275"/>
          <p14:tracePt t="44815" x="3597275" y="2082800"/>
          <p14:tracePt t="44829" x="3602038" y="2085975"/>
          <p14:tracePt t="44836" x="3606800" y="2095500"/>
          <p14:tracePt t="44843" x="3616325" y="2105025"/>
          <p14:tracePt t="44850" x="3624263" y="2109788"/>
          <p14:tracePt t="44857" x="3638550" y="2119313"/>
          <p14:tracePt t="44866" x="3670300" y="2127250"/>
          <p14:tracePt t="44871" x="3702050" y="2141538"/>
          <p14:tracePt t="44882" x="3729038" y="2159000"/>
          <p14:tracePt t="44885" x="3775075" y="2182813"/>
          <p14:tracePt t="44892" x="3794125" y="2200275"/>
          <p14:tracePt t="44900" x="3811588" y="2224088"/>
          <p14:tracePt t="44906" x="3835400" y="2232025"/>
          <p14:tracePt t="44913" x="3852863" y="2241550"/>
          <p14:tracePt t="44920" x="3879850" y="2251075"/>
          <p14:tracePt t="44928" x="3898900" y="2260600"/>
          <p14:tracePt t="44935" x="3930650" y="2260600"/>
          <p14:tracePt t="44942" x="3971925" y="2260600"/>
          <p14:tracePt t="44949" x="3998913" y="2260600"/>
          <p14:tracePt t="44956" x="4030663" y="2260600"/>
          <p14:tracePt t="44963" x="4067175" y="2260600"/>
          <p14:tracePt t="44970" x="4090988" y="2255838"/>
          <p14:tracePt t="44977" x="4117975" y="2246313"/>
          <p14:tracePt t="44985" x="4149725" y="2232025"/>
          <p14:tracePt t="44992" x="4191000" y="2232025"/>
          <p14:tracePt t="44998" x="4217988" y="2232025"/>
          <p14:tracePt t="45006" x="4249738" y="2224088"/>
          <p14:tracePt t="45013" x="4291013" y="2224088"/>
          <p14:tracePt t="45020" x="4318000" y="2224088"/>
          <p14:tracePt t="45027" x="4359275" y="2224088"/>
          <p14:tracePt t="45034" x="4414838" y="2232025"/>
          <p14:tracePt t="45041" x="4510088" y="2246313"/>
          <p14:tracePt t="45048" x="4587875" y="2268538"/>
          <p14:tracePt t="45055" x="4683125" y="2297113"/>
          <p14:tracePt t="45063" x="4765675" y="2324100"/>
          <p14:tracePt t="45070" x="4829175" y="2365375"/>
          <p14:tracePt t="45077" x="4857750" y="2374900"/>
          <p14:tracePt t="45084" x="4902200" y="2382838"/>
          <p14:tracePt t="45091" x="4921250" y="2392363"/>
          <p14:tracePt t="45100" x="4926013" y="2401888"/>
          <p14:tracePt t="45105" x="4935538" y="2411413"/>
          <p14:tracePt t="45112" x="4943475" y="2414588"/>
          <p14:tracePt t="45119" x="4948238" y="2414588"/>
          <p14:tracePt t="45227" x="4938713" y="2414588"/>
          <p14:tracePt t="45233" x="4930775" y="2414588"/>
          <p14:tracePt t="45240" x="4926013" y="2414588"/>
          <p14:tracePt t="45250" x="4916488" y="2414588"/>
          <p14:tracePt t="45255" x="4889500" y="2406650"/>
          <p14:tracePt t="45262" x="4870450" y="2397125"/>
          <p14:tracePt t="45268" x="4852988" y="2382838"/>
          <p14:tracePt t="45275" x="4833938" y="2374900"/>
          <p14:tracePt t="45284" x="4816475" y="2365375"/>
          <p14:tracePt t="45289" x="4784725" y="2355850"/>
          <p14:tracePt t="45298" x="4765675" y="2338388"/>
          <p14:tracePt t="45303" x="4748213" y="2328863"/>
          <p14:tracePt t="45310" x="4729163" y="2319338"/>
          <p14:tracePt t="45318" x="4711700" y="2309813"/>
          <p14:tracePt t="45325" x="4679950" y="2301875"/>
          <p14:tracePt t="45333" x="4660900" y="2292350"/>
          <p14:tracePt t="45338" x="4643438" y="2278063"/>
          <p14:tracePt t="45347" x="4624388" y="2268538"/>
          <p14:tracePt t="45353" x="4592638" y="2260600"/>
          <p14:tracePt t="45360" x="4573588" y="2241550"/>
          <p14:tracePt t="45367" x="4565650" y="2232025"/>
          <p14:tracePt t="45374" x="4556125" y="2232025"/>
          <p14:tracePt t="45383" x="4551363" y="2232025"/>
          <p14:tracePt t="45388" x="4541838" y="2232025"/>
          <p14:tracePt t="45395" x="4533900" y="2232025"/>
          <p14:tracePt t="45402" x="4529138" y="2232025"/>
          <p14:tracePt t="45410" x="4510088" y="2232025"/>
          <p14:tracePt t="45417" x="4500563" y="2232025"/>
          <p14:tracePt t="45424" x="4492625" y="2228850"/>
          <p14:tracePt t="45431" x="4487863" y="2228850"/>
          <p14:tracePt t="45445" x="4478338" y="2228850"/>
          <p14:tracePt t="45459" x="4478338" y="2219325"/>
          <p14:tracePt t="45480" x="4468813" y="2219325"/>
          <p14:tracePt t="45494" x="4464050" y="2219325"/>
          <p14:tracePt t="45502" x="4456113" y="2219325"/>
          <p14:tracePt t="45510" x="4446588" y="2219325"/>
          <p14:tracePt t="45516" x="4432300" y="2219325"/>
          <p14:tracePt t="45523" x="4424363" y="2219325"/>
          <p14:tracePt t="45531" x="4414838" y="2219325"/>
          <p14:tracePt t="45537" x="4410075" y="2219325"/>
          <p14:tracePt t="45544" x="4400550" y="2219325"/>
          <p14:tracePt t="45551" x="4391025" y="2219325"/>
          <p14:tracePt t="45558" x="4383088" y="2219325"/>
          <p14:tracePt t="45565" x="4378325" y="2219325"/>
          <p14:tracePt t="45572" x="4368800" y="2219325"/>
          <p14:tracePt t="45581" x="4341813" y="2219325"/>
          <p14:tracePt t="45587" x="4322763" y="2209800"/>
          <p14:tracePt t="45594" x="4305300" y="2209800"/>
          <p14:tracePt t="45601" x="4278313" y="2200275"/>
          <p14:tracePt t="45608" x="4237038" y="2200275"/>
          <p14:tracePt t="45615" x="4195763" y="2187575"/>
          <p14:tracePt t="45622" x="4135438" y="2187575"/>
          <p14:tracePt t="45629" x="4094163" y="2178050"/>
          <p14:tracePt t="45636" x="4054475" y="2178050"/>
          <p14:tracePt t="45643" x="3998913" y="2178050"/>
          <p14:tracePt t="45650" x="3957638" y="2178050"/>
          <p14:tracePt t="45657" x="3916363" y="2178050"/>
          <p14:tracePt t="45665" x="3889375" y="2178050"/>
          <p14:tracePt t="45671" x="3871913" y="2178050"/>
          <p14:tracePt t="45678" x="3852863" y="2178050"/>
          <p14:tracePt t="45686" x="3821113" y="2178050"/>
          <p14:tracePt t="45693" x="3816350" y="2178050"/>
          <p14:tracePt t="45700" x="3806825" y="2178050"/>
          <p14:tracePt t="45707" x="3798888" y="2178050"/>
          <p14:tracePt t="45714" x="3794125" y="2178050"/>
          <p14:tracePt t="45721" x="3784600" y="2178050"/>
          <p14:tracePt t="45728" x="3775075" y="2178050"/>
          <p14:tracePt t="45763" x="3779838" y="2178050"/>
          <p14:tracePt t="45770" x="3798888" y="2178050"/>
          <p14:tracePt t="45778" x="3825875" y="2182813"/>
          <p14:tracePt t="45785" x="3884613" y="2195513"/>
          <p14:tracePt t="45792" x="3944938" y="2205038"/>
          <p14:tracePt t="45799" x="4017963" y="2219325"/>
          <p14:tracePt t="45806" x="4062413" y="2228850"/>
          <p14:tracePt t="45814" x="4122738" y="2241550"/>
          <p14:tracePt t="45820" x="4164013" y="2251075"/>
          <p14:tracePt t="45827" x="4222750" y="2278063"/>
          <p14:tracePt t="45835" x="4268788" y="2287588"/>
          <p14:tracePt t="45841" x="4327525" y="2301875"/>
          <p14:tracePt t="45849" x="4368800" y="2301875"/>
          <p14:tracePt t="45855" x="4410075" y="2301875"/>
          <p14:tracePt t="45864" x="4464050" y="2301875"/>
          <p14:tracePt t="45870" x="4505325" y="2301875"/>
          <p14:tracePt t="45882" x="4546600" y="2301875"/>
          <p14:tracePt t="45884" x="4573588" y="2301875"/>
          <p14:tracePt t="45891" x="4602163" y="2301875"/>
          <p14:tracePt t="45898" x="4619625" y="2301875"/>
          <p14:tracePt t="45905" x="4651375" y="2301875"/>
          <p14:tracePt t="45912" x="4670425" y="2301875"/>
          <p14:tracePt t="45919" x="4683125" y="2301875"/>
          <p14:tracePt t="45926" x="4702175" y="2297113"/>
          <p14:tracePt t="45934" x="4733925" y="2282825"/>
          <p14:tracePt t="45940" x="4752975" y="2265363"/>
          <p14:tracePt t="45947" x="4784725" y="2255838"/>
          <p14:tracePt t="45954" x="4816475" y="2246313"/>
          <p14:tracePt t="45961" x="4857750" y="2232025"/>
          <p14:tracePt t="45968" x="4875213" y="2224088"/>
          <p14:tracePt t="45975" x="4894263" y="2214563"/>
          <p14:tracePt t="45983" x="4911725" y="2205038"/>
          <p14:tracePt t="45989" x="4943475" y="2195513"/>
          <p14:tracePt t="45997" x="4948238" y="2187575"/>
          <p14:tracePt t="46004" x="4957763" y="2182813"/>
          <p14:tracePt t="46011" x="4967288" y="2173288"/>
          <p14:tracePt t="46018" x="4972050" y="2163763"/>
          <p14:tracePt t="46025" x="4979988" y="2159000"/>
          <p14:tracePt t="46032" x="4989513" y="2159000"/>
          <p14:tracePt t="46047" x="4989513" y="2151063"/>
          <p14:tracePt t="46060" x="4989513" y="2141538"/>
          <p14:tracePt t="46089" x="4989513" y="2132013"/>
          <p14:tracePt t="46110" x="4989513" y="2127250"/>
          <p14:tracePt t="46124" x="4989513" y="2109788"/>
          <p14:tracePt t="46153" x="4989513" y="2100263"/>
          <p14:tracePt t="46174" x="4989513" y="2095500"/>
          <p14:tracePt t="46224" x="4984750" y="2095500"/>
          <p14:tracePt t="46230" x="4975225" y="2095500"/>
          <p14:tracePt t="46238" x="4972050" y="2095500"/>
          <p14:tracePt t="46245" x="4962525" y="2095500"/>
          <p14:tracePt t="46252" x="4953000" y="2095500"/>
          <p14:tracePt t="46259" x="4948238" y="2095500"/>
          <p14:tracePt t="46266" x="4930775" y="2095500"/>
          <p14:tracePt t="46273" x="4921250" y="2095500"/>
          <p14:tracePt t="46280" x="4916488" y="2095500"/>
          <p14:tracePt t="46287" x="4906963" y="2095500"/>
          <p14:tracePt t="46294" x="4899025" y="2095500"/>
          <p14:tracePt t="46301" x="4889500" y="2095500"/>
          <p14:tracePt t="46308" x="4884738" y="2095500"/>
          <p14:tracePt t="46315" x="4875213" y="2095500"/>
          <p14:tracePt t="46323" x="4865688" y="2095500"/>
          <p14:tracePt t="46331" x="4862513" y="2095500"/>
          <p14:tracePt t="46337" x="4843463" y="2095500"/>
          <p14:tracePt t="46344" x="4833938" y="2095500"/>
          <p14:tracePt t="46351" x="4829175" y="2095500"/>
          <p14:tracePt t="46486" x="4829175" y="2105025"/>
          <p14:tracePt t="46493" x="4829175" y="2122488"/>
          <p14:tracePt t="46500" x="4838700" y="2122488"/>
          <p14:tracePt t="46508" x="4857750" y="2122488"/>
          <p14:tracePt t="46514" x="4875213" y="2132013"/>
          <p14:tracePt t="46522" x="4894263" y="2132013"/>
          <p14:tracePt t="46528" x="4911725" y="2141538"/>
          <p14:tracePt t="46536" x="4930775" y="2151063"/>
          <p14:tracePt t="46543" x="4972050" y="2159000"/>
          <p14:tracePt t="46551" x="5003800" y="2168525"/>
          <p14:tracePt t="46556" x="5030788" y="2182813"/>
          <p14:tracePt t="46564" x="5072063" y="2192338"/>
          <p14:tracePt t="46571" x="5103813" y="2200275"/>
          <p14:tracePt t="46578" x="5135563" y="2209800"/>
          <p14:tracePt t="46585" x="5176838" y="2224088"/>
          <p14:tracePt t="46592" x="5218113" y="2232025"/>
          <p14:tracePt t="46600" x="5276850" y="2246313"/>
          <p14:tracePt t="46606" x="5337175" y="2255838"/>
          <p14:tracePt t="46614" x="5414963" y="2268538"/>
          <p14:tracePt t="46620" x="5491163" y="2282825"/>
          <p14:tracePt t="46627" x="5588000" y="2324100"/>
          <p14:tracePt t="46634" x="5665788" y="2338388"/>
          <p14:tracePt t="46641" x="5724525" y="2346325"/>
          <p14:tracePt t="46648" x="5802313" y="2360613"/>
          <p14:tracePt t="46655" x="5880100" y="2374900"/>
          <p14:tracePt t="46663" x="5957888" y="2401888"/>
          <p14:tracePt t="46669" x="6053138" y="2428875"/>
          <p14:tracePt t="46677" x="6116638" y="2452688"/>
          <p14:tracePt t="46684" x="6189663" y="2465388"/>
          <p14:tracePt t="46691" x="6235700" y="2474913"/>
          <p14:tracePt t="46698" x="6313488" y="2501900"/>
          <p14:tracePt t="46705" x="6372225" y="2516188"/>
          <p14:tracePt t="46712" x="6413500" y="2525713"/>
          <p14:tracePt t="46719" x="6432550" y="2533650"/>
          <p14:tracePt t="47032" x="6478588" y="2506663"/>
          <p14:tracePt t="47038" x="6527800" y="2470150"/>
          <p14:tracePt t="47045" x="6573838" y="2447925"/>
          <p14:tracePt t="47051" x="6605588" y="2397125"/>
          <p14:tracePt t="47058" x="6637338" y="2378075"/>
          <p14:tracePt t="47066" x="6669088" y="2360613"/>
          <p14:tracePt t="47073" x="6688138" y="2338388"/>
          <p14:tracePt t="47080" x="6710363" y="2309813"/>
          <p14:tracePt t="47087" x="6729413" y="2287588"/>
          <p14:tracePt t="47094" x="6738938" y="2268538"/>
          <p14:tracePt t="47101" x="6756400" y="2260600"/>
          <p14:tracePt t="47108" x="6765925" y="2251075"/>
          <p14:tracePt t="47115" x="6775450" y="2236788"/>
          <p14:tracePt t="47122" x="6783388" y="2219325"/>
          <p14:tracePt t="47131" x="6788150" y="2209800"/>
          <p14:tracePt t="47138" x="6788150" y="2200275"/>
          <p14:tracePt t="47145" x="6788150" y="2192338"/>
          <p14:tracePt t="47153" x="6788150" y="2187575"/>
          <p14:tracePt t="47159" x="6788150" y="2178050"/>
          <p14:tracePt t="47168" x="6788150" y="2159000"/>
          <p14:tracePt t="47172" x="6788150" y="2155825"/>
          <p14:tracePt t="47181" x="6778625" y="2146300"/>
          <p14:tracePt t="47187" x="6770688" y="2119313"/>
          <p14:tracePt t="47194" x="6761163" y="2109788"/>
          <p14:tracePt t="47201" x="6746875" y="2105025"/>
          <p14:tracePt t="47208" x="6738938" y="2095500"/>
          <p14:tracePt t="47215" x="6729413" y="2085975"/>
          <p14:tracePt t="47222" x="6710363" y="2078038"/>
          <p14:tracePt t="47229" x="6705600" y="2073275"/>
          <p14:tracePt t="47236" x="6688138" y="2063750"/>
          <p14:tracePt t="47243" x="6661150" y="2063750"/>
          <p14:tracePt t="47250" x="6642100" y="2063750"/>
          <p14:tracePt t="47257" x="6624638" y="2063750"/>
          <p14:tracePt t="47265" x="6605588" y="2063750"/>
          <p14:tracePt t="47271" x="6596063" y="2063750"/>
          <p14:tracePt t="47279" x="6591300" y="2063750"/>
          <p14:tracePt t="47286" x="6573838" y="2063750"/>
          <p14:tracePt t="47293" x="6564313" y="2063750"/>
          <p14:tracePt t="47300" x="6559550" y="2063750"/>
          <p14:tracePt t="47307" x="6551613" y="2063750"/>
          <p14:tracePt t="47314" x="6542088" y="2063750"/>
          <p14:tracePt t="47321" x="6532563" y="2063750"/>
          <p14:tracePt t="47328" x="6527800" y="2073275"/>
          <p14:tracePt t="47335" x="6518275" y="2082800"/>
          <p14:tracePt t="47342" x="6518275" y="2085975"/>
          <p14:tracePt t="47349" x="6518275" y="2095500"/>
          <p14:tracePt t="47357" x="6518275" y="2105025"/>
          <p14:tracePt t="47365" x="6518275" y="2114550"/>
          <p14:tracePt t="47370" x="6518275" y="2119313"/>
          <p14:tracePt t="47378" x="6518275" y="2136775"/>
          <p14:tracePt t="47385" x="6518275" y="2146300"/>
          <p14:tracePt t="47392" x="6518275" y="2151063"/>
          <p14:tracePt t="47399" x="6518275" y="2159000"/>
          <p14:tracePt t="47406" x="6523038" y="2168525"/>
          <p14:tracePt t="47414" x="6527800" y="2168525"/>
          <p14:tracePt t="47420" x="6537325" y="2168525"/>
          <p14:tracePt t="47427" x="6554788" y="2168525"/>
          <p14:tracePt t="47435" x="6573838" y="2168525"/>
          <p14:tracePt t="47441" x="6600825" y="2168525"/>
          <p14:tracePt t="47449" x="6619875" y="2168525"/>
          <p14:tracePt t="47456" x="6627813" y="2168525"/>
          <p14:tracePt t="47462" x="6632575" y="2168525"/>
          <p14:tracePt t="47470" x="6642100" y="2168525"/>
          <p14:tracePt t="47477" x="6651625" y="2168525"/>
          <p14:tracePt t="47484" x="6656388" y="2168525"/>
          <p14:tracePt t="47491" x="6673850" y="2168525"/>
          <p14:tracePt t="47498" x="6683375" y="2168525"/>
          <p14:tracePt t="47612" x="6678613" y="2168525"/>
          <p14:tracePt t="47619" x="6661150" y="2168525"/>
          <p14:tracePt t="47626" x="6656388" y="2168525"/>
          <p14:tracePt t="47634" x="6646863" y="2168525"/>
          <p14:tracePt t="47640" x="6637338" y="2168525"/>
          <p14:tracePt t="47649" x="6632575" y="2168525"/>
          <p14:tracePt t="47654" x="6624638" y="2168525"/>
          <p14:tracePt t="47668" x="6615113" y="2168525"/>
          <p14:tracePt t="47768" x="6619875" y="2168525"/>
          <p14:tracePt t="47774" x="6627813" y="2168525"/>
          <p14:tracePt t="47781" x="6632575" y="2168525"/>
          <p14:tracePt t="47789" x="6642100" y="2168525"/>
          <p14:tracePt t="47798" x="6642100" y="2163763"/>
          <p14:tracePt t="47803" x="6651625" y="2163763"/>
          <p14:tracePt t="48002" x="6651625" y="2155825"/>
          <p14:tracePt t="48007" x="6651625" y="2151063"/>
          <p14:tracePt t="48014" x="6651625" y="2141538"/>
          <p14:tracePt t="48021" x="6646863" y="2132013"/>
          <p14:tracePt t="48028" x="6637338" y="2127250"/>
          <p14:tracePt t="48035" x="6637338" y="2119313"/>
          <p14:tracePt t="48042" x="6632575" y="2109788"/>
          <p14:tracePt t="48050" x="6632575" y="2090738"/>
          <p14:tracePt t="48056" x="6624638" y="2085975"/>
          <p14:tracePt t="48071" x="6615113" y="2078038"/>
          <p14:tracePt t="48078" x="6615113" y="2068513"/>
          <p14:tracePt t="48085" x="6605588" y="2063750"/>
          <p14:tracePt t="48099" x="6605588" y="2054225"/>
          <p14:tracePt t="48106" x="6600825" y="2054225"/>
          <p14:tracePt t="48170" x="6600825" y="2046288"/>
          <p14:tracePt t="48525" x="6591300" y="2046288"/>
          <p14:tracePt t="48560" x="6583363" y="2046288"/>
          <p14:tracePt t="48567" x="6583363" y="2041525"/>
          <p14:tracePt t="48588" x="6583363" y="2032000"/>
          <p14:tracePt t="48858" x="6588125" y="2032000"/>
          <p14:tracePt t="48865" x="6596063" y="2046288"/>
          <p14:tracePt t="48872" x="6605588" y="2049463"/>
          <p14:tracePt t="48879" x="6610350" y="2058988"/>
          <p14:tracePt t="48898" x="6637338" y="2078038"/>
          <p14:tracePt t="48900" x="6646863" y="2078038"/>
          <p14:tracePt t="48907" x="6651625" y="2082800"/>
          <p14:tracePt t="48915" x="6661150" y="2090738"/>
          <p14:tracePt t="48921" x="6669088" y="2090738"/>
          <p14:tracePt t="48928" x="6673850" y="2090738"/>
          <p14:tracePt t="48935" x="6683375" y="2090738"/>
          <p14:tracePt t="48942" x="6692900" y="2090738"/>
          <p14:tracePt t="48950" x="6697663" y="2090738"/>
          <p14:tracePt t="48956" x="6715125" y="2100263"/>
          <p14:tracePt t="48970" x="6724650" y="2100263"/>
          <p14:tracePt t="48985" x="6734175" y="2100263"/>
          <p14:tracePt t="49007" x="6738938" y="2100263"/>
          <p14:tracePt t="49027" x="6746875" y="2100263"/>
          <p14:tracePt t="49048" x="6756400" y="2100263"/>
          <p14:tracePt t="49062" x="6761163" y="2100263"/>
          <p14:tracePt t="49070" x="6770688" y="2100263"/>
          <p14:tracePt t="49076" x="6778625" y="2100263"/>
          <p14:tracePt t="49083" x="6792913" y="2100263"/>
          <p14:tracePt t="49090" x="6802438" y="2100263"/>
          <p14:tracePt t="49097" x="6811963" y="2100263"/>
          <p14:tracePt t="49104" x="6819900" y="2100263"/>
          <p14:tracePt t="49111" x="6824663" y="2100263"/>
          <p14:tracePt t="49134" x="6834188" y="2100263"/>
          <p14:tracePt t="49161" x="6843713" y="2100263"/>
          <p14:tracePt t="49397" x="6843713" y="2085975"/>
          <p14:tracePt t="49411" x="6843713" y="2082800"/>
          <p14:tracePt t="49432" x="6843713" y="2073275"/>
          <p14:tracePt t="49453" x="6843713" y="2063750"/>
          <p14:tracePt t="49466" x="6843713" y="2054225"/>
          <p14:tracePt t="49480" x="6843713" y="2049463"/>
          <p14:tracePt t="49494" x="6843713" y="2041525"/>
          <p14:tracePt t="49523" x="6843713" y="2032000"/>
          <p14:tracePt t="49551" x="6843713" y="2027238"/>
          <p14:tracePt t="49572" x="6843713" y="2009775"/>
          <p14:tracePt t="49593" x="6843713" y="2000250"/>
          <p14:tracePt t="49820" x="6848475" y="2000250"/>
          <p14:tracePt t="49827" x="6865938" y="2000250"/>
          <p14:tracePt t="49834" x="6875463" y="2000250"/>
          <p14:tracePt t="49842" x="6875463" y="2005013"/>
          <p14:tracePt t="49849" x="6884988" y="2022475"/>
          <p14:tracePt t="49855" x="6888163" y="2022475"/>
          <p14:tracePt t="49878" x="6897688" y="2022475"/>
          <p14:tracePt t="49905" x="6907213" y="2022475"/>
          <p14:tracePt t="49912" x="6907213" y="2027238"/>
          <p14:tracePt t="49919" x="6911975" y="2027238"/>
          <p14:tracePt t="49940" x="6921500" y="2027238"/>
          <p14:tracePt t="49948" x="6929438" y="2027238"/>
          <p14:tracePt t="49962" x="6948488" y="2027238"/>
          <p14:tracePt t="49969" x="6953250" y="2036763"/>
          <p14:tracePt t="49976" x="6961188" y="2036763"/>
          <p14:tracePt t="49983" x="6970713" y="2036763"/>
          <p14:tracePt t="49990" x="6975475" y="2036763"/>
          <p14:tracePt t="49997" x="6985000" y="2036763"/>
          <p14:tracePt t="50004" x="6994525" y="2036763"/>
          <p14:tracePt t="50012" x="6997700" y="2046288"/>
          <p14:tracePt t="50018" x="7007225" y="2046288"/>
          <p14:tracePt t="50025" x="7026275" y="2046288"/>
          <p14:tracePt t="50032" x="7034213" y="2054225"/>
          <p14:tracePt t="50040" x="7038975" y="2054225"/>
          <p14:tracePt t="50061" x="7048500" y="2054225"/>
          <p14:tracePt t="50075" x="7058025" y="2054225"/>
          <p14:tracePt t="50092" x="7062788" y="2054225"/>
          <p14:tracePt t="50117" x="7070725" y="2054225"/>
          <p14:tracePt t="50131" x="7080250" y="2054225"/>
          <p14:tracePt t="50145" x="7085013" y="2054225"/>
          <p14:tracePt t="50152" x="7094538" y="2054225"/>
          <p14:tracePt t="50166" x="7112000" y="2054225"/>
          <p14:tracePt t="50188" x="7116763" y="2054225"/>
          <p14:tracePt t="50429" x="7126288" y="2054225"/>
          <p14:tracePt t="50436" x="7135813" y="2054225"/>
          <p14:tracePt t="50443" x="7143750" y="2054225"/>
          <p14:tracePt t="50457" x="7148513" y="2054225"/>
          <p14:tracePt t="50464" x="7158038" y="2054225"/>
          <p14:tracePt t="50472" x="7177088" y="2054225"/>
          <p14:tracePt t="50478" x="7180263" y="2054225"/>
          <p14:tracePt t="50486" x="7189788" y="2054225"/>
          <p14:tracePt t="50493" x="7199313" y="2054225"/>
          <p14:tracePt t="50500" x="7204075" y="2054225"/>
          <p14:tracePt t="50507" x="7213600" y="2054225"/>
          <p14:tracePt t="50514" x="7221538" y="2054225"/>
          <p14:tracePt t="50855" x="7250113" y="2058988"/>
          <p14:tracePt t="50862" x="7289800" y="2058988"/>
          <p14:tracePt t="50869" x="7345363" y="2058988"/>
          <p14:tracePt t="50876" x="7386638" y="2058988"/>
          <p14:tracePt t="50883" x="7427913" y="2058988"/>
          <p14:tracePt t="50889" x="7454900" y="2058988"/>
          <p14:tracePt t="50897" x="7481888" y="2058988"/>
          <p14:tracePt t="50903" x="7513638" y="2058988"/>
          <p14:tracePt t="50910" x="7542213" y="2058988"/>
          <p14:tracePt t="50917" x="7559675" y="2058988"/>
          <p14:tracePt t="50924" x="7578725" y="2058988"/>
          <p14:tracePt t="50931" x="7596188" y="2058988"/>
          <p14:tracePt t="50938" x="7600950" y="2058988"/>
          <p14:tracePt t="50946" x="7620000" y="2058988"/>
          <p14:tracePt t="50952" x="7627938" y="2058988"/>
          <p14:tracePt t="50959" x="7637463" y="2058988"/>
          <p14:tracePt t="50967" x="7642225" y="2058988"/>
          <p14:tracePt t="50974" x="7651750" y="2058988"/>
          <p14:tracePt t="50981" x="7659688" y="2058988"/>
          <p14:tracePt t="51002" x="7664450" y="2058988"/>
          <p14:tracePt t="51016" x="7673975" y="2058988"/>
          <p14:tracePt t="51023" x="7683500" y="2058988"/>
          <p14:tracePt t="51030" x="7696200" y="2058988"/>
          <p14:tracePt t="51044" x="7705725" y="2058988"/>
          <p14:tracePt t="51052" x="7715250" y="2058988"/>
          <p14:tracePt t="51080" x="7724775" y="2058988"/>
          <p14:tracePt t="51122" x="7729538" y="2058988"/>
          <p14:tracePt t="51136" x="7737475" y="2058988"/>
          <p14:tracePt t="51144" x="7747000" y="2058988"/>
          <p14:tracePt t="51151" x="7751763" y="2058988"/>
          <p14:tracePt t="51158" x="7761288" y="2058988"/>
          <p14:tracePt t="51165" x="7778750" y="2058988"/>
          <p14:tracePt t="51172" x="7783513" y="2058988"/>
          <p14:tracePt t="51180" x="7793038" y="2058988"/>
          <p14:tracePt t="51186" x="7802563" y="2058988"/>
          <p14:tracePt t="51192" x="7805738" y="2058988"/>
          <p14:tracePt t="55245" x="7700963" y="2058988"/>
          <p14:tracePt t="55251" x="7518400" y="2078038"/>
          <p14:tracePt t="55259" x="7354888" y="2090738"/>
          <p14:tracePt t="55267" x="7172325" y="2105025"/>
          <p14:tracePt t="55272" x="6989763" y="2122488"/>
          <p14:tracePt t="55279" x="6807200" y="2136775"/>
          <p14:tracePt t="55286" x="6578600" y="2155825"/>
          <p14:tracePt t="55293" x="6381750" y="2155825"/>
          <p14:tracePt t="55300" x="6157913" y="2155825"/>
          <p14:tracePt t="55307" x="5934075" y="2155825"/>
          <p14:tracePt t="55315" x="5734050" y="2155825"/>
          <p14:tracePt t="55321" x="5532438" y="2141538"/>
          <p14:tracePt t="55329" x="5281613" y="2127250"/>
          <p14:tracePt t="55335" x="5099050" y="2109788"/>
          <p14:tracePt t="55343" x="4916488" y="2095500"/>
          <p14:tracePt t="55350" x="4716463" y="2082800"/>
          <p14:tracePt t="55356" x="4551363" y="2063750"/>
          <p14:tracePt t="55364" x="4405313" y="2049463"/>
          <p14:tracePt t="55370" x="4273550" y="2022475"/>
          <p14:tracePt t="55378" x="4140200" y="1990725"/>
          <p14:tracePt t="55385" x="4013200" y="1976438"/>
          <p14:tracePt t="55392" x="3903663" y="1963738"/>
          <p14:tracePt t="55400" x="3789363" y="1949450"/>
          <p14:tracePt t="55406" x="3692525" y="1922463"/>
          <p14:tracePt t="55413" x="3616325" y="1908175"/>
          <p14:tracePt t="55420" x="3538538" y="1895475"/>
          <p14:tracePt t="55428" x="3482975" y="1895475"/>
          <p14:tracePt t="55434" x="3409950" y="1895475"/>
          <p14:tracePt t="55442" x="3351213" y="1895475"/>
          <p14:tracePt t="55449" x="3295650" y="1895475"/>
          <p14:tracePt t="55456" x="3254375" y="1895475"/>
          <p14:tracePt t="55463" x="3200400" y="1895475"/>
          <p14:tracePt t="55470" x="3159125" y="1895475"/>
          <p14:tracePt t="55477" x="3132138" y="1895475"/>
          <p14:tracePt t="55484" x="3090863" y="1895475"/>
          <p14:tracePt t="55491" x="3059113" y="1895475"/>
          <p14:tracePt t="55499" x="3030538" y="1895475"/>
          <p14:tracePt t="55505" x="2998788" y="1895475"/>
          <p14:tracePt t="55512" x="2971800" y="1895475"/>
          <p14:tracePt t="55520" x="2940050" y="1903413"/>
          <p14:tracePt t="55527" x="2898775" y="1912938"/>
          <p14:tracePt t="55534" x="2871788" y="1912938"/>
          <p14:tracePt t="55541" x="2840038" y="1931988"/>
          <p14:tracePt t="55548" x="2798763" y="1944688"/>
          <p14:tracePt t="55555" x="2779713" y="1954213"/>
          <p14:tracePt t="55562" x="2762250" y="1963738"/>
          <p14:tracePt t="55569" x="2743200" y="1973263"/>
          <p14:tracePt t="55576" x="2711450" y="1981200"/>
          <p14:tracePt t="55583" x="2693988" y="1990725"/>
          <p14:tracePt t="55590" x="2674938" y="2000250"/>
          <p14:tracePt t="55598" x="2657475" y="2009775"/>
          <p14:tracePt t="55605" x="2638425" y="2017713"/>
          <p14:tracePt t="55612" x="2606675" y="2027238"/>
          <p14:tracePt t="55619" x="2574925" y="2041525"/>
          <p14:tracePt t="55626" x="2547938" y="2049463"/>
          <p14:tracePt t="55633" x="2506663" y="2058988"/>
          <p14:tracePt t="55640" x="2474913" y="2068513"/>
          <p14:tracePt t="55647" x="2441575" y="2078038"/>
          <p14:tracePt t="55654" x="2401888" y="2090738"/>
          <p14:tracePt t="55661" x="2373313" y="2109788"/>
          <p14:tracePt t="55668" x="2341563" y="2119313"/>
          <p14:tracePt t="55676" x="2300288" y="2132013"/>
          <p14:tracePt t="55683" x="2282825" y="2141538"/>
          <p14:tracePt t="55689" x="2263775" y="2151063"/>
          <p14:tracePt t="55696" x="2241550" y="2159000"/>
          <p14:tracePt t="55704" x="2214563" y="2168525"/>
          <p14:tracePt t="55711" x="2182813" y="2168525"/>
          <p14:tracePt t="55717" x="2163763" y="2178050"/>
          <p14:tracePt t="55725" x="2149475" y="2178050"/>
          <p14:tracePt t="55732" x="2105025" y="2187575"/>
          <p14:tracePt t="55739" x="2085975" y="2187575"/>
          <p14:tracePt t="55746" x="2073275" y="2187575"/>
          <p14:tracePt t="55753" x="2049463" y="2209800"/>
          <p14:tracePt t="55760" x="2008188" y="2209800"/>
          <p14:tracePt t="55767" x="1995488" y="2209800"/>
          <p14:tracePt t="55774" x="1976438" y="2209800"/>
          <p14:tracePt t="55782" x="1958975" y="2209800"/>
          <p14:tracePt t="55788" x="1927225" y="2209800"/>
          <p14:tracePt t="55796" x="1912938" y="2209800"/>
          <p14:tracePt t="55803" x="1903413" y="2209800"/>
          <p14:tracePt t="55810" x="1893888" y="2209800"/>
          <p14:tracePt t="55817" x="1890713" y="2214563"/>
          <p14:tracePt t="55824" x="1881188" y="2224088"/>
          <p14:tracePt t="55832" x="1871663" y="2232025"/>
          <p14:tracePt t="55838" x="1862138" y="2241550"/>
          <p14:tracePt t="55846" x="1857375" y="2246313"/>
          <p14:tracePt t="55852" x="1839913" y="2265363"/>
          <p14:tracePt t="55860" x="1825625" y="2319338"/>
          <p14:tracePt t="55866" x="1825625" y="2397125"/>
          <p14:tracePt t="55879" x="1825625" y="2525713"/>
          <p14:tracePt t="55881" x="1825625" y="2671763"/>
          <p14:tracePt t="55887" x="1825625" y="2830513"/>
          <p14:tracePt t="55895" x="1825625" y="2976563"/>
          <p14:tracePt t="55902" x="1839913" y="3122613"/>
          <p14:tracePt t="55909" x="1866900" y="3273425"/>
          <p14:tracePt t="55916" x="1881188" y="3419475"/>
          <p14:tracePt t="55923" x="1893888" y="3533775"/>
          <p14:tracePt t="55930" x="1908175" y="3643313"/>
          <p14:tracePt t="55937" x="1922463" y="3721100"/>
          <p14:tracePt t="55945" x="1935163" y="3816350"/>
          <p14:tracePt t="55951" x="1949450" y="3876675"/>
          <p14:tracePt t="55958" x="1963738" y="3949700"/>
          <p14:tracePt t="55966" x="1963738" y="4027488"/>
          <p14:tracePt t="55973" x="1963738" y="4081463"/>
          <p14:tracePt t="55979" x="1963738" y="4141788"/>
          <p14:tracePt t="55986" x="1954213" y="4183063"/>
          <p14:tracePt t="55994" x="1944688" y="4222750"/>
          <p14:tracePt t="56001" x="1930400" y="4283075"/>
          <p14:tracePt t="56008" x="1922463" y="4324350"/>
          <p14:tracePt t="56015" x="1912938" y="4368800"/>
          <p14:tracePt t="56022" x="1903413" y="4397375"/>
          <p14:tracePt t="56030" x="1890713" y="4429125"/>
          <p14:tracePt t="56036" x="1866900" y="4483100"/>
          <p14:tracePt t="56043" x="1857375" y="4516438"/>
          <p14:tracePt t="56050" x="1839913" y="4548188"/>
          <p14:tracePt t="56058" x="1825625" y="4589463"/>
          <p14:tracePt t="56065" x="1817688" y="4621213"/>
          <p14:tracePt t="56072" x="1808163" y="4648200"/>
          <p14:tracePt t="56080" x="1798638" y="4689475"/>
          <p14:tracePt t="56086" x="1789113" y="4706938"/>
          <p14:tracePt t="56093" x="1766888" y="4730750"/>
          <p14:tracePt t="56100" x="1757363" y="4748213"/>
          <p14:tracePt t="56107" x="1747838" y="4775200"/>
          <p14:tracePt t="56114" x="1739900" y="4784725"/>
          <p14:tracePt t="56121" x="1735138" y="4794250"/>
          <p14:tracePt t="56526" x="1693863" y="4779963"/>
          <p14:tracePt t="56532" x="1647825" y="4757738"/>
          <p14:tracePt t="56539" x="1589088" y="4730750"/>
          <p14:tracePt t="56547" x="1543050" y="4706938"/>
          <p14:tracePt t="56555" x="1479550" y="4670425"/>
          <p14:tracePt t="56561" x="1414463" y="4643438"/>
          <p14:tracePt t="56568" x="1355725" y="4621213"/>
          <p14:tracePt t="56575" x="1292225" y="4597400"/>
          <p14:tracePt t="56582" x="1228725" y="4556125"/>
          <p14:tracePt t="56589" x="1187450" y="4548188"/>
          <p14:tracePt t="56596" x="1146175" y="4538663"/>
          <p14:tracePt t="56603" x="1114425" y="4524375"/>
          <p14:tracePt t="56610" x="1095375" y="4516438"/>
          <p14:tracePt t="56617" x="1077913" y="4516438"/>
          <p14:tracePt t="56625" x="1068388" y="4516438"/>
          <p14:tracePt t="56631" x="1054100" y="4516438"/>
          <p14:tracePt t="56639" x="1046163" y="4516438"/>
          <p14:tracePt t="56646" x="1036638" y="4516438"/>
          <p14:tracePt t="56653" x="1031875" y="4516438"/>
          <p14:tracePt t="58182" x="1063625" y="4519613"/>
          <p14:tracePt t="58189" x="1136650" y="4519613"/>
          <p14:tracePt t="58197" x="1192213" y="4519613"/>
          <p14:tracePt t="58203" x="1287463" y="4519613"/>
          <p14:tracePt t="58210" x="1341438" y="4519613"/>
          <p14:tracePt t="58217" x="1433513" y="4519613"/>
          <p14:tracePt t="58224" x="1524000" y="4519613"/>
          <p14:tracePt t="58231" x="1584325" y="4519613"/>
          <p14:tracePt t="58239" x="1657350" y="4519613"/>
          <p14:tracePt t="58246" x="1698625" y="4519613"/>
          <p14:tracePt t="58252" x="1752600" y="4519613"/>
          <p14:tracePt t="58259" x="1812925" y="4516438"/>
          <p14:tracePt t="58267" x="1854200" y="4502150"/>
          <p14:tracePt t="58274" x="1912938" y="4502150"/>
          <p14:tracePt t="58281" x="1954213" y="4492625"/>
          <p14:tracePt t="58288" x="2012950" y="4479925"/>
          <p14:tracePt t="58295" x="2039938" y="4470400"/>
          <p14:tracePt t="58303" x="2073275" y="4460875"/>
          <p14:tracePt t="58309" x="2100263" y="4460875"/>
          <p14:tracePt t="58316" x="2117725" y="4460875"/>
          <p14:tracePt t="58323" x="2136775" y="4460875"/>
          <p14:tracePt t="58330" x="2146300" y="4460875"/>
          <p14:tracePt t="58338" x="2149475" y="4460875"/>
          <p14:tracePt t="58344" x="2159000" y="4460875"/>
          <p14:tracePt t="58352" x="2178050" y="4460875"/>
          <p14:tracePt t="58359" x="2185988" y="4460875"/>
          <p14:tracePt t="58366" x="2190750" y="4460875"/>
          <p14:tracePt t="58373" x="2200275" y="4460875"/>
          <p14:tracePt t="58380" x="2209800" y="4460875"/>
          <p14:tracePt t="58387" x="2214563" y="4460875"/>
          <p14:tracePt t="58416" x="2222500" y="4460875"/>
          <p14:tracePt t="59960" x="2163763" y="4429125"/>
          <p14:tracePt t="59967" x="2068513" y="4402138"/>
          <p14:tracePt t="59974" x="1971675" y="4373563"/>
          <p14:tracePt t="59981" x="1908175" y="4337050"/>
          <p14:tracePt t="59988" x="1830388" y="4310063"/>
          <p14:tracePt t="59995" x="1771650" y="4295775"/>
          <p14:tracePt t="60002" x="1693863" y="4283075"/>
          <p14:tracePt t="60009" x="1652588" y="4273550"/>
          <p14:tracePt t="60016" x="1593850" y="4264025"/>
          <p14:tracePt t="60023" x="1552575" y="4264025"/>
          <p14:tracePt t="60030" x="1520825" y="4264025"/>
          <p14:tracePt t="60037" x="1479550" y="4264025"/>
          <p14:tracePt t="60045" x="1450975" y="4264025"/>
          <p14:tracePt t="60051" x="1433513" y="4264025"/>
          <p14:tracePt t="60058" x="1401763" y="4264025"/>
          <p14:tracePt t="60065" x="1387475" y="4264025"/>
          <p14:tracePt t="60072" x="1377950" y="4264025"/>
          <p14:tracePt t="60080" x="1370013" y="4264025"/>
          <p14:tracePt t="60087" x="1365250" y="4264025"/>
          <p14:tracePt t="60094" x="1355725" y="4264025"/>
          <p14:tracePt t="60101" x="1346200" y="4264025"/>
          <p14:tracePt t="60108" x="1338263" y="4264025"/>
          <p14:tracePt t="60115" x="1323975" y="4264025"/>
          <p14:tracePt t="60122" x="1314450" y="4264025"/>
          <p14:tracePt t="60172" x="1319213" y="4264025"/>
          <p14:tracePt t="60181" x="1355725" y="4268788"/>
          <p14:tracePt t="60186" x="1397000" y="4278313"/>
          <p14:tracePt t="60194" x="1470025" y="4278313"/>
          <p14:tracePt t="60200" x="1579563" y="4278313"/>
          <p14:tracePt t="60207" x="1657350" y="4278313"/>
          <p14:tracePt t="60214" x="1747838" y="4278313"/>
          <p14:tracePt t="60221" x="1839913" y="4278313"/>
          <p14:tracePt t="60228" x="1930400" y="4278313"/>
          <p14:tracePt t="60235" x="2039938" y="4278313"/>
          <p14:tracePt t="60243" x="2132013" y="4278313"/>
          <p14:tracePt t="60249" x="2190750" y="4278313"/>
          <p14:tracePt t="60257" x="2246313" y="4278313"/>
          <p14:tracePt t="60264" x="2287588" y="4278313"/>
          <p14:tracePt t="60270" x="2319338" y="4278313"/>
          <p14:tracePt t="60278" x="2332038" y="4278313"/>
          <p14:tracePt t="60285" x="2351088" y="4278313"/>
          <p14:tracePt t="60292" x="2360613" y="4278313"/>
          <p14:tracePt t="60299" x="2368550" y="4278313"/>
          <p14:tracePt t="60306" x="2373313" y="4278313"/>
          <p14:tracePt t="60314" x="2392363" y="4278313"/>
          <p14:tracePt t="60320" x="2401888" y="4278313"/>
          <p14:tracePt t="60866" x="2341563" y="4273550"/>
          <p14:tracePt t="60873" x="2232025" y="4259263"/>
          <p14:tracePt t="60880" x="2154238" y="4246563"/>
          <p14:tracePt t="60887" x="2100263" y="4246563"/>
          <p14:tracePt t="60893" x="2022475" y="4246563"/>
          <p14:tracePt t="60901" x="1966913" y="4246563"/>
          <p14:tracePt t="60908" x="1893888" y="4246563"/>
          <p14:tracePt t="60915" x="1835150" y="4246563"/>
          <p14:tracePt t="60922" x="1762125" y="4246563"/>
          <p14:tracePt t="60929" x="1720850" y="4246563"/>
          <p14:tracePt t="60936" x="1666875" y="4246563"/>
          <p14:tracePt t="60944" x="1625600" y="4246563"/>
          <p14:tracePt t="60950" x="1584325" y="4251325"/>
          <p14:tracePt t="60958" x="1543050" y="4259263"/>
          <p14:tracePt t="60965" x="1511300" y="4273550"/>
          <p14:tracePt t="60971" x="1479550" y="4283075"/>
          <p14:tracePt t="60979" x="1438275" y="4292600"/>
          <p14:tracePt t="60986" x="1411288" y="4300538"/>
          <p14:tracePt t="60993" x="1377950" y="4310063"/>
          <p14:tracePt t="61000" x="1350963" y="4310063"/>
          <p14:tracePt t="61007" x="1333500" y="4310063"/>
          <p14:tracePt t="61015" x="1314450" y="4310063"/>
          <p14:tracePt t="61021" x="1296988" y="4310063"/>
          <p14:tracePt t="61028" x="1268413" y="4310063"/>
          <p14:tracePt t="61035" x="1260475" y="4310063"/>
          <p14:tracePt t="61042" x="1250950" y="4310063"/>
          <p14:tracePt t="61050" x="1246188" y="4310063"/>
          <p14:tracePt t="61056" x="1236663" y="4310063"/>
          <p14:tracePt t="61064" x="1228725" y="4310063"/>
          <p14:tracePt t="61071" x="1219200" y="4319588"/>
          <p14:tracePt t="61078" x="1214438" y="4319588"/>
          <p14:tracePt t="61099" x="1214438" y="4329113"/>
          <p14:tracePt t="61127" x="1214438" y="4337050"/>
          <p14:tracePt t="61141" x="1231900" y="4341813"/>
          <p14:tracePt t="61148" x="1265238" y="4365625"/>
          <p14:tracePt t="61156" x="1304925" y="4373563"/>
          <p14:tracePt t="61164" x="1365250" y="4387850"/>
          <p14:tracePt t="61169" x="1460500" y="4402138"/>
          <p14:tracePt t="61177" x="1552575" y="4414838"/>
          <p14:tracePt t="61184" x="1647825" y="4429125"/>
          <p14:tracePt t="61191" x="1744663" y="4443413"/>
          <p14:tracePt t="61198" x="1835150" y="4456113"/>
          <p14:tracePt t="61205" x="1912938" y="4465638"/>
          <p14:tracePt t="61212" x="2008188" y="4492625"/>
          <p14:tracePt t="61219" x="2105025" y="4506913"/>
          <p14:tracePt t="61226" x="2163763" y="4519613"/>
          <p14:tracePt t="61234" x="2236788" y="4519613"/>
          <p14:tracePt t="61241" x="2295525" y="4519613"/>
          <p14:tracePt t="61248" x="2368550" y="4519613"/>
          <p14:tracePt t="61255" x="2409825" y="4519613"/>
          <p14:tracePt t="61262" x="2465388" y="4519613"/>
          <p14:tracePt t="61269" x="2492375" y="4519613"/>
          <p14:tracePt t="61276" x="2524125" y="4519613"/>
          <p14:tracePt t="61283" x="2552700" y="4519613"/>
          <p14:tracePt t="61290" x="2570163" y="4519613"/>
          <p14:tracePt t="61297" x="2589213" y="4519613"/>
          <p14:tracePt t="61304" x="2592388" y="4519613"/>
          <p14:tracePt t="61311" x="2601913" y="4519613"/>
          <p14:tracePt t="61318" x="2611438" y="4519613"/>
          <p14:tracePt t="61325" x="2625725" y="4519613"/>
          <p14:tracePt t="61332" x="2633663" y="4519613"/>
          <p14:tracePt t="61339" x="2643188" y="4519613"/>
          <p14:tracePt t="61347" x="2652713" y="4519613"/>
          <p14:tracePt t="61353" x="2657475" y="4519613"/>
          <p14:tracePt t="61397" x="2665413" y="4519613"/>
          <p14:tracePt t="61403" x="2674938" y="4519613"/>
          <p14:tracePt t="61411" x="2679700" y="4519613"/>
          <p14:tracePt t="61418" x="2689225" y="4519613"/>
          <p14:tracePt t="61425" x="2706688" y="4519613"/>
          <p14:tracePt t="61807" x="2789238" y="4511675"/>
          <p14:tracePt t="61814" x="2903538" y="4497388"/>
          <p14:tracePt t="61821" x="3013075" y="4483100"/>
          <p14:tracePt t="61829" x="3108325" y="4470400"/>
          <p14:tracePt t="61837" x="3168650" y="4460875"/>
          <p14:tracePt t="61845" x="3246438" y="4446588"/>
          <p14:tracePt t="61851" x="3322638" y="4433888"/>
          <p14:tracePt t="61858" x="3433763" y="4419600"/>
          <p14:tracePt t="61865" x="3543300" y="4419600"/>
          <p14:tracePt t="61871" x="3652838" y="4419600"/>
          <p14:tracePt t="61878" x="3729038" y="4419600"/>
          <p14:tracePt t="61892" x="3894138" y="4419600"/>
          <p14:tracePt t="61899" x="3984625" y="4419600"/>
          <p14:tracePt t="61906" x="4062413" y="4419600"/>
          <p14:tracePt t="61914" x="4117975" y="4419600"/>
          <p14:tracePt t="61920" x="4171950" y="4419600"/>
          <p14:tracePt t="61928" x="4213225" y="4419600"/>
          <p14:tracePt t="61935" x="4244975" y="4419600"/>
          <p14:tracePt t="61942" x="4286250" y="4419600"/>
          <p14:tracePt t="61949" x="4305300" y="4419600"/>
          <p14:tracePt t="61956" x="4318000" y="4419600"/>
          <p14:tracePt t="61963" x="4327525" y="4419600"/>
          <p14:tracePt t="61970" x="4337050" y="4419600"/>
          <p14:tracePt t="61978" x="4351338" y="4419600"/>
          <p14:tracePt t="61984" x="4359275" y="4419600"/>
          <p14:tracePt t="61991" x="4368800" y="4419600"/>
          <p14:tracePt t="61998" x="4378325" y="4419600"/>
          <p14:tracePt t="62006" x="4383088" y="4419600"/>
          <p14:tracePt t="62012" x="4391025" y="4419600"/>
          <p14:tracePt t="62069" x="4400550" y="4419600"/>
          <p14:tracePt t="63110" x="4487863" y="4419600"/>
          <p14:tracePt t="63117" x="4614863" y="4405313"/>
          <p14:tracePt t="63123" x="4760913" y="4392613"/>
          <p14:tracePt t="63130" x="4889500" y="4373563"/>
          <p14:tracePt t="63139" x="5003800" y="4360863"/>
          <p14:tracePt t="63145" x="5094288" y="4360863"/>
          <p14:tracePt t="63152" x="5154613" y="4351338"/>
          <p14:tracePt t="63160" x="5232400" y="4337050"/>
          <p14:tracePt t="63166" x="5272088" y="4337050"/>
          <p14:tracePt t="63173" x="5300663" y="4337050"/>
          <p14:tracePt t="63181" x="5341938" y="4337050"/>
          <p14:tracePt t="63187" x="5373688" y="4337050"/>
          <p14:tracePt t="63194" x="5400675" y="4329113"/>
          <p14:tracePt t="63202" x="5441950" y="4314825"/>
          <p14:tracePt t="63209" x="5487988" y="4295775"/>
          <p14:tracePt t="63216" x="5546725" y="4283075"/>
          <p14:tracePt t="63223" x="5592763" y="4273550"/>
          <p14:tracePt t="63230" x="5651500" y="4259263"/>
          <p14:tracePt t="63237" x="5692775" y="4251325"/>
          <p14:tracePt t="63244" x="5734050" y="4237038"/>
          <p14:tracePt t="63251" x="5775325" y="4227513"/>
          <p14:tracePt t="63258" x="5807075" y="4219575"/>
          <p14:tracePt t="63265" x="5838825" y="4210050"/>
          <p14:tracePt t="63272" x="5880100" y="4186238"/>
          <p14:tracePt t="63279" x="5911850" y="4178300"/>
          <p14:tracePt t="63287" x="5938838" y="4164013"/>
          <p14:tracePt t="63294" x="5999163" y="4154488"/>
          <p14:tracePt t="63301" x="6040438" y="4146550"/>
          <p14:tracePt t="63308" x="6099175" y="4132263"/>
          <p14:tracePt t="63315" x="6140450" y="4122738"/>
          <p14:tracePt t="63323" x="6172200" y="4113213"/>
          <p14:tracePt t="63329" x="6213475" y="4100513"/>
          <p14:tracePt t="63336" x="6245225" y="4081463"/>
          <p14:tracePt t="63343" x="6272213" y="4081463"/>
          <p14:tracePt t="63350" x="6313488" y="4081463"/>
          <p14:tracePt t="63357" x="6345238" y="4081463"/>
          <p14:tracePt t="63364" x="6372225" y="4081463"/>
          <p14:tracePt t="63372" x="6413500" y="4081463"/>
          <p14:tracePt t="63378" x="6442075" y="4081463"/>
          <p14:tracePt t="63386" x="6459538" y="4081463"/>
          <p14:tracePt t="63393" x="6491288" y="4081463"/>
          <p14:tracePt t="63400" x="6510338" y="4081463"/>
          <p14:tracePt t="63407" x="6515100" y="4081463"/>
          <p14:tracePt t="63414" x="6523038" y="4081463"/>
          <p14:tracePt t="63421" x="6532563" y="4081463"/>
          <p14:tracePt t="63428" x="6537325" y="4081463"/>
          <p14:tracePt t="63435" x="6546850" y="4095750"/>
          <p14:tracePt t="63443" x="6554788" y="4095750"/>
          <p14:tracePt t="63449" x="6573838" y="4095750"/>
          <p14:tracePt t="63456" x="6573838" y="4100513"/>
          <p14:tracePt t="63572" x="6578600" y="4110038"/>
          <p14:tracePt t="63586" x="6588125" y="4110038"/>
          <p14:tracePt t="63599" x="6596063" y="4117975"/>
          <p14:tracePt t="63613" x="6596063" y="4122738"/>
          <p14:tracePt t="63620" x="6600825" y="4122738"/>
          <p14:tracePt t="63628" x="6610350" y="4122738"/>
          <p14:tracePt t="63641" x="6610350" y="4132263"/>
          <p14:tracePt t="63657" x="6619875" y="4141788"/>
          <p14:tracePt t="63663" x="6624638" y="4149725"/>
          <p14:tracePt t="63670" x="6632575" y="4154488"/>
          <p14:tracePt t="63677" x="6651625" y="4173538"/>
          <p14:tracePt t="63683" x="6661150" y="4183063"/>
          <p14:tracePt t="63690" x="6665913" y="4186238"/>
          <p14:tracePt t="63697" x="6683375" y="4195763"/>
          <p14:tracePt t="63705" x="6702425" y="4205288"/>
          <p14:tracePt t="63712" x="6710363" y="4214813"/>
          <p14:tracePt t="63719" x="6719888" y="4222750"/>
          <p14:tracePt t="63727" x="6734175" y="4232275"/>
          <p14:tracePt t="63733" x="6742113" y="4237038"/>
          <p14:tracePt t="63741" x="6751638" y="4256088"/>
          <p14:tracePt t="63747" x="6761163" y="4264025"/>
          <p14:tracePt t="63753" x="6765925" y="4273550"/>
          <p14:tracePt t="63761" x="6775450" y="4278313"/>
          <p14:tracePt t="63768" x="6783388" y="4287838"/>
          <p14:tracePt t="63775" x="6792913" y="4287838"/>
          <p14:tracePt t="63781" x="6797675" y="4287838"/>
          <p14:tracePt t="63789" x="6815138" y="4287838"/>
          <p14:tracePt t="63796" x="6824663" y="4287838"/>
          <p14:tracePt t="63804" x="6829425" y="4287838"/>
          <p14:tracePt t="63810" x="6838950" y="4287838"/>
          <p14:tracePt t="63817" x="6848475" y="4287838"/>
          <p14:tracePt t="65271" x="6815138" y="4283075"/>
          <p14:tracePt t="65277" x="6738938" y="4268788"/>
          <p14:tracePt t="65285" x="6661150" y="4256088"/>
          <p14:tracePt t="65291" x="6569075" y="4256088"/>
          <p14:tracePt t="65298" x="6478588" y="4256088"/>
          <p14:tracePt t="65305" x="6400800" y="4256088"/>
          <p14:tracePt t="65311" x="6327775" y="4256088"/>
          <p14:tracePt t="65318" x="6272213" y="4256088"/>
          <p14:tracePt t="65326" x="6213475" y="4256088"/>
          <p14:tracePt t="65333" x="6186488" y="4256088"/>
          <p14:tracePt t="65340" x="6157913" y="4256088"/>
          <p14:tracePt t="65347" x="6126163" y="4256088"/>
          <p14:tracePt t="65354" x="6108700" y="4256088"/>
          <p14:tracePt t="65361" x="6103938" y="4259263"/>
          <p14:tracePt t="65368" x="6094413" y="4259263"/>
          <p14:tracePt t="65375" x="6084888" y="4259263"/>
          <p14:tracePt t="65383" x="6080125" y="4268788"/>
          <p14:tracePt t="65389" x="6080125" y="4273550"/>
          <p14:tracePt t="65397" x="6080125" y="4283075"/>
          <p14:tracePt t="65403" x="6080125" y="4292600"/>
          <p14:tracePt t="65411" x="6080125" y="4300538"/>
          <p14:tracePt t="65418" x="6089650" y="4305300"/>
          <p14:tracePt t="65425" x="6116638" y="4314825"/>
          <p14:tracePt t="65432" x="6172200" y="4337050"/>
          <p14:tracePt t="65439" x="6223000" y="4373563"/>
          <p14:tracePt t="65447" x="6281738" y="4402138"/>
          <p14:tracePt t="65453" x="6340475" y="4410075"/>
          <p14:tracePt t="65460" x="6400800" y="4424363"/>
          <p14:tracePt t="65467" x="6432550" y="4433888"/>
          <p14:tracePt t="65474" x="6459538" y="4433888"/>
          <p14:tracePt t="65481" x="6515100" y="4433888"/>
          <p14:tracePt t="65489" x="6546850" y="4433888"/>
          <p14:tracePt t="65496" x="6573838" y="4433888"/>
          <p14:tracePt t="65503" x="6615113" y="4433888"/>
          <p14:tracePt t="65510" x="6646863" y="4433888"/>
          <p14:tracePt t="65517" x="6673850" y="4433888"/>
          <p14:tracePt t="65524" x="6705600" y="4429125"/>
          <p14:tracePt t="65531" x="6719888" y="4429125"/>
          <p14:tracePt t="65538" x="6742113" y="4419600"/>
          <p14:tracePt t="65546" x="6746875" y="4419600"/>
          <p14:tracePt t="65552" x="6756400" y="4419600"/>
          <p14:tracePt t="65559" x="6765925" y="4419600"/>
          <p14:tracePt t="65567" x="6770688" y="4419600"/>
          <p14:tracePt t="65574" x="6770688" y="4410075"/>
          <p14:tracePt t="65580" x="6770688" y="4402138"/>
          <p14:tracePt t="65595" x="6770688" y="4397375"/>
          <p14:tracePt t="65602" x="6770688" y="4378325"/>
          <p14:tracePt t="65609" x="6770688" y="4368800"/>
          <p14:tracePt t="65616" x="6770688" y="4365625"/>
          <p14:tracePt t="65623" x="6770688" y="4356100"/>
          <p14:tracePt t="65631" x="6770688" y="4346575"/>
          <p14:tracePt t="65637" x="6770688" y="4337050"/>
          <p14:tracePt t="65644" x="6761163" y="4324350"/>
          <p14:tracePt t="65651" x="6751638" y="4305300"/>
          <p14:tracePt t="65658" x="6742113" y="4283075"/>
          <p14:tracePt t="65666" x="6734175" y="4264025"/>
          <p14:tracePt t="65673" x="6710363" y="4246563"/>
          <p14:tracePt t="65680" x="6683375" y="4214813"/>
          <p14:tracePt t="65687" x="6661150" y="4205288"/>
          <p14:tracePt t="65694" x="6642100" y="4195763"/>
          <p14:tracePt t="65701" x="6624638" y="4186238"/>
          <p14:tracePt t="65708" x="6605588" y="4178300"/>
          <p14:tracePt t="65715" x="6578600" y="4168775"/>
          <p14:tracePt t="65722" x="6554788" y="4159250"/>
          <p14:tracePt t="65729" x="6542088" y="4159250"/>
          <p14:tracePt t="65736" x="6523038" y="4159250"/>
          <p14:tracePt t="65744" x="6491288" y="4159250"/>
          <p14:tracePt t="65751" x="6486525" y="4159250"/>
          <p14:tracePt t="65758" x="6478588" y="4159250"/>
          <p14:tracePt t="65765" x="6469063" y="4159250"/>
          <p14:tracePt t="65772" x="6464300" y="4159250"/>
          <p14:tracePt t="65779" x="6454775" y="4159250"/>
          <p14:tracePt t="65793" x="6454775" y="4168775"/>
          <p14:tracePt t="65800" x="6454775" y="4178300"/>
          <p14:tracePt t="65807" x="6459538" y="4186238"/>
          <p14:tracePt t="65814" x="6464300" y="4191000"/>
          <p14:tracePt t="65821" x="6491288" y="4200525"/>
          <p14:tracePt t="65828" x="6537325" y="4237038"/>
          <p14:tracePt t="65835" x="6578600" y="4246563"/>
          <p14:tracePt t="65842" x="6637338" y="4259263"/>
          <p14:tracePt t="65850" x="6678613" y="4268788"/>
          <p14:tracePt t="65856" x="6742113" y="4283075"/>
          <p14:tracePt t="65864" x="6778625" y="4283075"/>
          <p14:tracePt t="65870" x="6819900" y="4283075"/>
          <p14:tracePt t="65880" x="6851650" y="4283075"/>
          <p14:tracePt t="65885" x="6880225" y="4283075"/>
          <p14:tracePt t="65892" x="6897688" y="4283075"/>
          <p14:tracePt t="65900" x="6929438" y="4283075"/>
          <p14:tracePt t="65906" x="6948488" y="4273550"/>
          <p14:tracePt t="65913" x="6953250" y="4268788"/>
          <p14:tracePt t="65920" x="6961188" y="4259263"/>
          <p14:tracePt t="65927" x="6970713" y="4251325"/>
          <p14:tracePt t="65935" x="6975475" y="4246563"/>
          <p14:tracePt t="65942" x="6985000" y="4227513"/>
          <p14:tracePt t="65949" x="7002463" y="4219575"/>
          <p14:tracePt t="65956" x="7002463" y="4200525"/>
          <p14:tracePt t="65963" x="7002463" y="4183063"/>
          <p14:tracePt t="65970" x="7002463" y="4164013"/>
          <p14:tracePt t="65977" x="7002463" y="4122738"/>
          <p14:tracePt t="65984" x="7002463" y="4105275"/>
          <p14:tracePt t="65991" x="6989763" y="4086225"/>
          <p14:tracePt t="65998" x="6980238" y="4068763"/>
          <p14:tracePt t="66005" x="6970713" y="4049713"/>
          <p14:tracePt t="66012" x="6953250" y="4032250"/>
          <p14:tracePt t="66019" x="6934200" y="4022725"/>
          <p14:tracePt t="66026" x="6916738" y="4013200"/>
          <p14:tracePt t="66034" x="6870700" y="4000500"/>
          <p14:tracePt t="66041" x="6843713" y="3990975"/>
          <p14:tracePt t="66048" x="6811963" y="3990975"/>
          <p14:tracePt t="66055" x="6783388" y="3990975"/>
          <p14:tracePt t="66063" x="6756400" y="3990975"/>
          <p14:tracePt t="66069" x="6734175" y="3995738"/>
          <p14:tracePt t="66076" x="6705600" y="4003675"/>
          <p14:tracePt t="66083" x="6688138" y="4013200"/>
          <p14:tracePt t="66090" x="6669088" y="4027488"/>
          <p14:tracePt t="66097" x="6661150" y="4044950"/>
          <p14:tracePt t="66105" x="6651625" y="4049713"/>
          <p14:tracePt t="66112" x="6642100" y="4068763"/>
          <p14:tracePt t="66118" x="6642100" y="4086225"/>
          <p14:tracePt t="66126" x="6642100" y="4105275"/>
          <p14:tracePt t="66133" x="6646863" y="4122738"/>
          <p14:tracePt t="66140" x="6646863" y="4141788"/>
          <p14:tracePt t="66147" x="6646863" y="4146550"/>
          <p14:tracePt t="66154" x="6646863" y="4154488"/>
          <p14:tracePt t="66572" x="6537325" y="4149725"/>
          <p14:tracePt t="66579" x="6391275" y="4132263"/>
          <p14:tracePt t="66586" x="6226175" y="4117975"/>
          <p14:tracePt t="66593" x="6062663" y="4117975"/>
          <p14:tracePt t="66600" x="5921375" y="4117975"/>
          <p14:tracePt t="66607" x="5775325" y="4117975"/>
          <p14:tracePt t="66614" x="5646738" y="4117975"/>
          <p14:tracePt t="66621" x="5537200" y="4117975"/>
          <p14:tracePt t="66628" x="5391150" y="4117975"/>
          <p14:tracePt t="66635" x="5245100" y="4105275"/>
          <p14:tracePt t="66642" x="5099050" y="4105275"/>
          <p14:tracePt t="66649" x="4972050" y="4105275"/>
          <p14:tracePt t="66657" x="4821238" y="4090988"/>
          <p14:tracePt t="66664" x="4679950" y="4090988"/>
          <p14:tracePt t="66671" x="4529138" y="4073525"/>
          <p14:tracePt t="66678" x="4383088" y="4073525"/>
          <p14:tracePt t="66685" x="4241800" y="4073525"/>
          <p14:tracePt t="66692" x="4094163" y="4073525"/>
          <p14:tracePt t="66699" x="3948113" y="4073525"/>
          <p14:tracePt t="66706" x="3821113" y="4073525"/>
          <p14:tracePt t="66714" x="3692525" y="4073525"/>
          <p14:tracePt t="66720" x="3565525" y="4073525"/>
          <p14:tracePt t="66728" x="3455988" y="4073525"/>
          <p14:tracePt t="66735" x="3327400" y="4073525"/>
          <p14:tracePt t="66742" x="3236913" y="4073525"/>
          <p14:tracePt t="66749" x="3122613" y="4086225"/>
          <p14:tracePt t="66756" x="3030538" y="4095750"/>
          <p14:tracePt t="66763" x="2971800" y="4110038"/>
          <p14:tracePt t="66770" x="2894013" y="4110038"/>
          <p14:tracePt t="66778" x="2852738" y="4117975"/>
          <p14:tracePt t="66784" x="2794000" y="4132263"/>
          <p14:tracePt t="66791" x="2752725" y="4141788"/>
          <p14:tracePt t="66798" x="2720975" y="4154488"/>
          <p14:tracePt t="66806" x="2679700" y="4164013"/>
          <p14:tracePt t="66813" x="2662238" y="4173538"/>
          <p14:tracePt t="66819" x="2643188" y="4183063"/>
          <p14:tracePt t="66827" x="2633663" y="4191000"/>
          <p14:tracePt t="66834" x="2625725" y="4195763"/>
          <p14:tracePt t="66841" x="2611438" y="4205288"/>
          <p14:tracePt t="66848" x="2601913" y="4214813"/>
          <p14:tracePt t="66855" x="2601913" y="4232275"/>
          <p14:tracePt t="66862" x="2601913" y="4246563"/>
          <p14:tracePt t="66869" x="2601913" y="4264025"/>
          <p14:tracePt t="66878" x="2601913" y="4283075"/>
          <p14:tracePt t="66883" x="2601913" y="4300538"/>
          <p14:tracePt t="66890" x="2601913" y="4329113"/>
          <p14:tracePt t="66898" x="2601913" y="4337050"/>
          <p14:tracePt t="66904" x="2606675" y="4346575"/>
          <p14:tracePt t="66912" x="2620963" y="4356100"/>
          <p14:tracePt t="66918" x="2628900" y="4360863"/>
          <p14:tracePt t="66925" x="2638425" y="4368800"/>
          <p14:tracePt t="66934" x="2643188" y="4378325"/>
          <p14:tracePt t="66940" x="2652713" y="4383088"/>
          <p14:tracePt t="66947" x="2662238" y="4402138"/>
          <p14:tracePt t="66954" x="2670175" y="4410075"/>
          <p14:tracePt t="66962" x="2674938" y="4419600"/>
          <p14:tracePt t="67011" x="2674938" y="4414838"/>
          <p14:tracePt t="67017" x="2674938" y="4405313"/>
          <p14:tracePt t="67025" x="2665413" y="4387850"/>
          <p14:tracePt t="67032" x="2657475" y="4383088"/>
          <p14:tracePt t="67039" x="2647950" y="4373563"/>
          <p14:tracePt t="67046" x="2643188" y="4365625"/>
          <p14:tracePt t="67053" x="2625725" y="4365625"/>
          <p14:tracePt t="67061" x="2597150" y="4365625"/>
          <p14:tracePt t="67067" x="2579688" y="4365625"/>
          <p14:tracePt t="67074" x="2570163" y="4365625"/>
          <p14:tracePt t="67081" x="2560638" y="4365625"/>
          <p14:tracePt t="67088" x="2555875" y="4365625"/>
          <p14:tracePt t="67096" x="2547938" y="4365625"/>
          <p14:tracePt t="67103" x="2538413" y="4365625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76200" y="76200"/>
            <a:ext cx="83264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Inorganic and Organic Chemistry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6200" y="908720"/>
            <a:ext cx="89154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4488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1688" indent="-342900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260475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19263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1669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6241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6pPr>
            <a:lvl7pPr marL="30813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7pPr>
            <a:lvl8pPr marL="35385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8pPr>
            <a:lvl9pPr marL="39957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4488" marR="0" lvl="0" indent="-3444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Organic chemistry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is the study of the compounds of the element carbon, usually with oxygen, nitrogen, and hydrogen.</a:t>
            </a:r>
          </a:p>
          <a:p>
            <a:pPr marL="801688" marR="0" lvl="1" indent="-342900" algn="l" defTabSz="914400" rtl="0" eaLnBrk="1" fontAlgn="base" latinLnBrk="0" hangingPunct="1">
              <a:lnSpc>
                <a:spcPct val="9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More than 18 million organic compounds exist.</a:t>
            </a:r>
          </a:p>
          <a:p>
            <a:pPr marL="801688" marR="0" lvl="1" indent="-342900" algn="l" defTabSz="914400" rtl="0" eaLnBrk="1" fontAlgn="base" latinLnBrk="0" hangingPunct="1">
              <a:lnSpc>
                <a:spcPct val="9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Includes biological molecules and nearly all synthetic polymers.</a:t>
            </a:r>
          </a:p>
          <a:p>
            <a:pPr marL="801688" marR="0" lvl="1" indent="-342900" algn="l" defTabSz="914400" rtl="0" eaLnBrk="1" fontAlgn="base" latinLnBrk="0" hangingPunct="1">
              <a:lnSpc>
                <a:spcPct val="90000"/>
              </a:lnSpc>
              <a:spcBef>
                <a:spcPts val="18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ＭＳ Ｐゴシック"/>
              </a:rPr>
              <a:t>Isomers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: Different organic molecules that have the same formula but are connected differently. </a:t>
            </a:r>
          </a:p>
          <a:p>
            <a:pPr marL="801688" marR="0" lvl="1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344488" marR="0" lvl="0" indent="-3444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44488" marR="0" lvl="0" indent="-3444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44488" marR="0" lvl="0" indent="-3444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44488" marR="0" lvl="0" indent="-3444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44488" marR="0" lvl="0" indent="-3444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Inorganic chemistry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is the study of all other elements and their compounds.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003199"/>
              </p:ext>
            </p:extLst>
          </p:nvPr>
        </p:nvGraphicFramePr>
        <p:xfrm>
          <a:off x="2755031" y="4226024"/>
          <a:ext cx="20478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CS ChemDraw Drawing" r:id="rId6" imgW="1589532" imgH="909828" progId="ChemDraw.Document.6.0">
                  <p:embed/>
                </p:oleObj>
              </mc:Choice>
              <mc:Fallback>
                <p:oleObj name="CS ChemDraw Drawing" r:id="rId6" imgW="1589532" imgH="909828" progId="ChemDraw.Document.6.0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031" y="4226024"/>
                        <a:ext cx="204787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559824"/>
              </p:ext>
            </p:extLst>
          </p:nvPr>
        </p:nvGraphicFramePr>
        <p:xfrm>
          <a:off x="5456956" y="4241899"/>
          <a:ext cx="221138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CS ChemDraw Drawing" r:id="rId8" imgW="1666003" imgH="908314" progId="ChemDraw.Document.6.0">
                  <p:embed/>
                </p:oleObj>
              </mc:Choice>
              <mc:Fallback>
                <p:oleObj name="CS ChemDraw Drawing" r:id="rId8" imgW="1666003" imgH="908314" progId="ChemDraw.Document.6.0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956" y="4241899"/>
                        <a:ext cx="2211388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6338" y="5439471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kern="0">
                <a:solidFill>
                  <a:srgbClr val="0000FF"/>
                </a:solidFill>
                <a:latin typeface="Arial"/>
                <a:ea typeface="ＭＳ Ｐゴシック"/>
              </a:rPr>
              <a:t>C</a:t>
            </a:r>
            <a:r>
              <a:rPr lang="en-US" sz="2400" b="1" kern="0" baseline="-25000">
                <a:solidFill>
                  <a:srgbClr val="0000FF"/>
                </a:solidFill>
                <a:latin typeface="Arial"/>
                <a:ea typeface="ＭＳ Ｐゴシック"/>
              </a:rPr>
              <a:t>2</a:t>
            </a:r>
            <a:r>
              <a:rPr lang="en-US" sz="2400" b="1" kern="0">
                <a:solidFill>
                  <a:srgbClr val="0000FF"/>
                </a:solidFill>
                <a:latin typeface="Arial"/>
                <a:ea typeface="ＭＳ Ｐゴシック"/>
              </a:rPr>
              <a:t>H</a:t>
            </a:r>
            <a:r>
              <a:rPr lang="en-US" sz="2400" b="1" kern="0" baseline="-25000">
                <a:solidFill>
                  <a:srgbClr val="0000FF"/>
                </a:solidFill>
                <a:latin typeface="Arial"/>
                <a:ea typeface="ＭＳ Ｐゴシック"/>
              </a:rPr>
              <a:t>6</a:t>
            </a:r>
            <a:r>
              <a:rPr lang="en-US" sz="2400" b="1" kern="0">
                <a:solidFill>
                  <a:srgbClr val="0000FF"/>
                </a:solidFill>
                <a:latin typeface="Arial"/>
                <a:ea typeface="ＭＳ Ｐゴシック"/>
              </a:rPr>
              <a:t>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9C059C5-23D6-4221-BBB5-2996B057A492}"/>
              </a:ext>
            </a:extLst>
          </p:cNvPr>
          <p:cNvSpPr txBox="1"/>
          <p:nvPr/>
        </p:nvSpPr>
        <p:spPr>
          <a:xfrm>
            <a:off x="2794843" y="5478995"/>
            <a:ext cx="18710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kern="0">
                <a:solidFill>
                  <a:srgbClr val="0000FF"/>
                </a:solidFill>
                <a:latin typeface="Arial"/>
                <a:ea typeface="ＭＳ Ｐゴシック"/>
              </a:rPr>
              <a:t>CH</a:t>
            </a:r>
            <a:r>
              <a:rPr lang="en-US" sz="2400" b="1" kern="0" baseline="-25000">
                <a:solidFill>
                  <a:srgbClr val="0000FF"/>
                </a:solidFill>
                <a:latin typeface="Arial"/>
                <a:ea typeface="ＭＳ Ｐゴシック"/>
              </a:rPr>
              <a:t>3</a:t>
            </a:r>
            <a:r>
              <a:rPr lang="en-US" sz="2400" b="1" kern="0">
                <a:solidFill>
                  <a:srgbClr val="0000FF"/>
                </a:solidFill>
                <a:latin typeface="Arial"/>
                <a:ea typeface="ＭＳ Ｐゴシック"/>
              </a:rPr>
              <a:t>CH</a:t>
            </a:r>
            <a:r>
              <a:rPr lang="en-US" sz="2400" b="1" kern="0" baseline="-25000">
                <a:solidFill>
                  <a:srgbClr val="0000FF"/>
                </a:solidFill>
                <a:latin typeface="Arial"/>
                <a:ea typeface="ＭＳ Ｐゴシック"/>
              </a:rPr>
              <a:t>2</a:t>
            </a:r>
            <a:r>
              <a:rPr lang="en-US" sz="2400" b="1" kern="0">
                <a:solidFill>
                  <a:srgbClr val="0000FF"/>
                </a:solidFill>
                <a:latin typeface="Arial"/>
                <a:ea typeface="ＭＳ Ｐゴシック"/>
              </a:rPr>
              <a:t>OH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F883506-98AD-4494-9823-05FA09D1D8C0}"/>
              </a:ext>
            </a:extLst>
          </p:cNvPr>
          <p:cNvSpPr txBox="1"/>
          <p:nvPr/>
        </p:nvSpPr>
        <p:spPr>
          <a:xfrm>
            <a:off x="5872201" y="5513864"/>
            <a:ext cx="15796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kern="0">
                <a:solidFill>
                  <a:srgbClr val="0000FF"/>
                </a:solidFill>
                <a:latin typeface="Arial"/>
                <a:ea typeface="ＭＳ Ｐゴシック"/>
              </a:rPr>
              <a:t>CH</a:t>
            </a:r>
            <a:r>
              <a:rPr lang="en-US" sz="2400" b="1" kern="0" baseline="-25000">
                <a:solidFill>
                  <a:srgbClr val="0000FF"/>
                </a:solidFill>
                <a:latin typeface="Arial"/>
                <a:ea typeface="ＭＳ Ｐゴシック"/>
              </a:rPr>
              <a:t>3</a:t>
            </a:r>
            <a:r>
              <a:rPr lang="en-US" sz="2400" b="1" kern="0">
                <a:solidFill>
                  <a:srgbClr val="0000FF"/>
                </a:solidFill>
              </a:rPr>
              <a:t>OCH</a:t>
            </a:r>
            <a:r>
              <a:rPr lang="en-US" sz="2400" b="1" kern="0" baseline="-25000">
                <a:solidFill>
                  <a:srgbClr val="0000FF"/>
                </a:solidFill>
                <a:latin typeface="Arial"/>
                <a:ea typeface="ＭＳ Ｐゴシック"/>
              </a:rPr>
              <a:t>3</a:t>
            </a:r>
            <a:endParaRPr lang="en-US" sz="2400" b="1" kern="0">
              <a:solidFill>
                <a:srgbClr val="0000FF"/>
              </a:solidFill>
              <a:latin typeface="Arial"/>
              <a:ea typeface="ＭＳ Ｐゴシック"/>
            </a:endParaRP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AAA01BA0-9F91-4546-9050-99713E757EE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1221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932"/>
    </mc:Choice>
    <mc:Fallback xmlns="">
      <p:transition spd="slow" advTm="619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0425" x="2528888" y="4305300"/>
          <p14:tracePt t="10432" x="2516188" y="4227513"/>
          <p14:tracePt t="10439" x="2516188" y="4154488"/>
          <p14:tracePt t="10446" x="2501900" y="4040188"/>
          <p14:tracePt t="10453" x="2501900" y="3913188"/>
          <p14:tracePt t="10460" x="2487613" y="3803650"/>
          <p14:tracePt t="10467" x="2474913" y="3689350"/>
          <p14:tracePt t="10474" x="2460625" y="3611563"/>
          <p14:tracePt t="10482" x="2446338" y="3521075"/>
          <p14:tracePt t="10488" x="2438400" y="3443288"/>
          <p14:tracePt t="10496" x="2409825" y="3346450"/>
          <p14:tracePt t="10503" x="2392363" y="3232150"/>
          <p14:tracePt t="10510" x="2378075" y="3122613"/>
          <p14:tracePt t="10517" x="2368550" y="3044825"/>
          <p14:tracePt t="10524" x="2355850" y="2968625"/>
          <p14:tracePt t="10531" x="2341563" y="2908300"/>
          <p14:tracePt t="10538" x="2341563" y="2835275"/>
          <p14:tracePt t="10545" x="2341563" y="2762250"/>
          <p14:tracePt t="10552" x="2341563" y="2684463"/>
          <p14:tracePt t="10559" x="2341563" y="2574925"/>
          <p14:tracePt t="10567" x="2341563" y="2484438"/>
          <p14:tracePt t="10574" x="2341563" y="2428875"/>
          <p14:tracePt t="10581" x="2341563" y="2370138"/>
          <p14:tracePt t="10588" x="2341563" y="2328863"/>
          <p14:tracePt t="10595" x="2332038" y="2301875"/>
          <p14:tracePt t="10602" x="2324100" y="2260600"/>
          <p14:tracePt t="10608" x="2324100" y="2241550"/>
          <p14:tracePt t="10616" x="2324100" y="2209800"/>
          <p14:tracePt t="10623" x="2309813" y="2182813"/>
          <p14:tracePt t="10630" x="2309813" y="2151063"/>
          <p14:tracePt t="10638" x="2309813" y="2122488"/>
          <p14:tracePt t="10644" x="2309813" y="2095500"/>
          <p14:tracePt t="10651" x="2309813" y="2054225"/>
          <p14:tracePt t="10658" x="2309813" y="2022475"/>
          <p14:tracePt t="10666" x="2309813" y="1995488"/>
          <p14:tracePt t="10673" x="2309813" y="1954213"/>
          <p14:tracePt t="10680" x="2309813" y="1935163"/>
          <p14:tracePt t="10688" x="2309813" y="1917700"/>
          <p14:tracePt t="10694" x="2309813" y="1898650"/>
          <p14:tracePt t="10701" x="2309813" y="1895475"/>
          <p14:tracePt t="10708" x="2309813" y="1876425"/>
          <p14:tracePt t="10715" x="2309813" y="1866900"/>
          <p14:tracePt t="10722" x="2309813" y="1862138"/>
          <p14:tracePt t="10729" x="2309813" y="1854200"/>
          <p14:tracePt t="10737" x="2309813" y="1844675"/>
          <p14:tracePt t="10744" x="2309813" y="1835150"/>
          <p14:tracePt t="10751" x="2309813" y="1822450"/>
          <p14:tracePt t="10758" x="2309813" y="1812925"/>
          <p14:tracePt t="10765" x="2309813" y="1793875"/>
          <p14:tracePt t="10772" x="2309813" y="1781175"/>
          <p14:tracePt t="10779" x="2309813" y="1749425"/>
          <p14:tracePt t="10787" x="2309813" y="1720850"/>
          <p14:tracePt t="10793" x="2309813" y="1666875"/>
          <p14:tracePt t="10800" x="2309813" y="1625600"/>
          <p14:tracePt t="10807" x="2319338" y="1570038"/>
          <p14:tracePt t="10814" x="2328863" y="1525588"/>
          <p14:tracePt t="10822" x="2341563" y="1465263"/>
          <p14:tracePt t="10829" x="2351088" y="1438275"/>
          <p14:tracePt t="10836" x="2360613" y="1406525"/>
          <p14:tracePt t="10843" x="2368550" y="1387475"/>
          <p14:tracePt t="10850" x="2382838" y="1346200"/>
          <p14:tracePt t="10857" x="2392363" y="1328738"/>
          <p14:tracePt t="10864" x="2409825" y="1319213"/>
          <p14:tracePt t="10871" x="2414588" y="1309688"/>
          <p14:tracePt t="10878" x="2424113" y="1301750"/>
          <p14:tracePt t="10885" x="2441575" y="1292225"/>
          <p14:tracePt t="10893" x="2460625" y="1282700"/>
          <p14:tracePt t="10901" x="2478088" y="1265238"/>
          <p14:tracePt t="10906" x="2497138" y="1265238"/>
          <p14:tracePt t="10914" x="2528888" y="1265238"/>
          <p14:tracePt t="10921" x="2555875" y="1265238"/>
          <p14:tracePt t="10928" x="2584450" y="1265238"/>
          <p14:tracePt t="10935" x="2616200" y="1277938"/>
          <p14:tracePt t="10942" x="2647950" y="1292225"/>
          <p14:tracePt t="10950" x="2689225" y="1301750"/>
          <p14:tracePt t="10956" x="2716213" y="1309688"/>
          <p14:tracePt t="10968" x="2747963" y="1319213"/>
          <p14:tracePt t="10971" x="2789238" y="1333500"/>
          <p14:tracePt t="10977" x="2820988" y="1343025"/>
          <p14:tracePt t="10986" x="2847975" y="1350963"/>
          <p14:tracePt t="10991" x="2871788" y="1360488"/>
          <p14:tracePt t="10998" x="2898775" y="1382713"/>
          <p14:tracePt t="11006" x="2917825" y="1392238"/>
          <p14:tracePt t="11013" x="2935288" y="1401763"/>
          <p14:tracePt t="11020" x="2944813" y="1401763"/>
          <p14:tracePt t="11028" x="2954338" y="1401763"/>
          <p14:tracePt t="11034" x="2962275" y="1401763"/>
          <p14:tracePt t="11041" x="2976563" y="1401763"/>
          <p14:tracePt t="11048" x="2986088" y="1401763"/>
          <p14:tracePt t="11141" x="2981325" y="1401763"/>
          <p14:tracePt t="11149" x="2967038" y="1401763"/>
          <p14:tracePt t="11155" x="2957513" y="1401763"/>
          <p14:tracePt t="11162" x="2940050" y="1401763"/>
          <p14:tracePt t="11169" x="2921000" y="1411288"/>
          <p14:tracePt t="11176" x="2903538" y="1419225"/>
          <p14:tracePt t="11183" x="2871788" y="1428750"/>
          <p14:tracePt t="11190" x="2852738" y="1438275"/>
          <p14:tracePt t="11197" x="2847975" y="1447800"/>
          <p14:tracePt t="11204" x="2840038" y="1452563"/>
          <p14:tracePt t="11211" x="2830513" y="1460500"/>
          <p14:tracePt t="11218" x="2820988" y="1479550"/>
          <p14:tracePt t="11226" x="2816225" y="1489075"/>
          <p14:tracePt t="11234" x="2816225" y="1493838"/>
          <p14:tracePt t="11240" x="2816225" y="1501775"/>
          <p14:tracePt t="11247" x="2816225" y="1511300"/>
          <p14:tracePt t="11254" x="2835275" y="1511300"/>
          <p14:tracePt t="11261" x="2862263" y="1511300"/>
          <p14:tracePt t="11268" x="2917825" y="1511300"/>
          <p14:tracePt t="11275" x="2957513" y="1511300"/>
          <p14:tracePt t="11283" x="3030538" y="1511300"/>
          <p14:tracePt t="11289" x="3090863" y="1501775"/>
          <p14:tracePt t="11296" x="3163888" y="1489075"/>
          <p14:tracePt t="11304" x="3222625" y="1479550"/>
          <p14:tracePt t="11311" x="3282950" y="1465263"/>
          <p14:tracePt t="11318" x="3327400" y="1443038"/>
          <p14:tracePt t="11325" x="3373438" y="1433513"/>
          <p14:tracePt t="11332" x="3400425" y="1423988"/>
          <p14:tracePt t="11339" x="3419475" y="1416050"/>
          <p14:tracePt t="11346" x="3436938" y="1406525"/>
          <p14:tracePt t="11353" x="3446463" y="1397000"/>
          <p14:tracePt t="11360" x="3465513" y="1397000"/>
          <p14:tracePt t="11369" x="3470275" y="1397000"/>
          <p14:tracePt t="11374" x="3478213" y="1397000"/>
          <p14:tracePt t="11410" x="3478213" y="1387475"/>
          <p14:tracePt t="11417" x="3473450" y="1387475"/>
          <p14:tracePt t="11424" x="3470275" y="1379538"/>
          <p14:tracePt t="11432" x="3451225" y="1379538"/>
          <p14:tracePt t="11440" x="3441700" y="1379538"/>
          <p14:tracePt t="11447" x="3436938" y="1379538"/>
          <p14:tracePt t="11453" x="3429000" y="1379538"/>
          <p14:tracePt t="11460" x="3409950" y="1379538"/>
          <p14:tracePt t="11467" x="3405188" y="1379538"/>
          <p14:tracePt t="11474" x="3397250" y="1379538"/>
          <p14:tracePt t="11481" x="3387725" y="1379538"/>
          <p14:tracePt t="11488" x="3368675" y="1382713"/>
          <p14:tracePt t="11495" x="3363913" y="1392238"/>
          <p14:tracePt t="11502" x="3355975" y="1401763"/>
          <p14:tracePt t="11509" x="3355975" y="1406525"/>
          <p14:tracePt t="11517" x="3355975" y="1416050"/>
          <p14:tracePt t="11523" x="3355975" y="1423988"/>
          <p14:tracePt t="11530" x="3360738" y="1433513"/>
          <p14:tracePt t="11538" x="3368675" y="1455738"/>
          <p14:tracePt t="11544" x="3409950" y="1479550"/>
          <p14:tracePt t="11552" x="3455988" y="1501775"/>
          <p14:tracePt t="11558" x="3551238" y="1530350"/>
          <p14:tracePt t="11567" x="3665538" y="1574800"/>
          <p14:tracePt t="11573" x="3765550" y="1603375"/>
          <p14:tracePt t="11580" x="3875088" y="1616075"/>
          <p14:tracePt t="11587" x="3971925" y="1630363"/>
          <p14:tracePt t="11594" x="4030663" y="1639888"/>
          <p14:tracePt t="11601" x="4090988" y="1652588"/>
          <p14:tracePt t="11608" x="4130675" y="1662113"/>
          <p14:tracePt t="11615" x="4171950" y="1676400"/>
          <p14:tracePt t="11622" x="4205288" y="1676400"/>
          <p14:tracePt t="11629" x="4217988" y="1676400"/>
          <p14:tracePt t="11637" x="4237038" y="1676400"/>
          <p14:tracePt t="11643" x="4268788" y="1676400"/>
          <p14:tracePt t="11651" x="4286250" y="1676400"/>
          <p14:tracePt t="11657" x="4300538" y="1676400"/>
          <p14:tracePt t="11664" x="4318000" y="1676400"/>
          <p14:tracePt t="11672" x="4327525" y="1676400"/>
          <p14:tracePt t="11678" x="4346575" y="1671638"/>
          <p14:tracePt t="11686" x="4351338" y="1662113"/>
          <p14:tracePt t="11692" x="4359275" y="1652588"/>
          <p14:tracePt t="11700" x="4368800" y="1647825"/>
          <p14:tracePt t="11707" x="4378325" y="1639888"/>
          <p14:tracePt t="11714" x="4383088" y="1630363"/>
          <p14:tracePt t="11722" x="4383088" y="1620838"/>
          <p14:tracePt t="11728" x="4383088" y="1616075"/>
          <p14:tracePt t="11735" x="4383088" y="1598613"/>
          <p14:tracePt t="14989" x="4318000" y="1598613"/>
          <p14:tracePt t="14996" x="4244975" y="1598613"/>
          <p14:tracePt t="15002" x="4171950" y="1598613"/>
          <p14:tracePt t="15010" x="4057650" y="1598613"/>
          <p14:tracePt t="15017" x="3930650" y="1598613"/>
          <p14:tracePt t="15024" x="3802063" y="1606550"/>
          <p14:tracePt t="15031" x="3675063" y="1620838"/>
          <p14:tracePt t="15038" x="3543300" y="1639888"/>
          <p14:tracePt t="15045" x="3414713" y="1652588"/>
          <p14:tracePt t="15052" x="3268663" y="1666875"/>
          <p14:tracePt t="15059" x="3122613" y="1679575"/>
          <p14:tracePt t="15066" x="3008313" y="1693863"/>
          <p14:tracePt t="15073" x="2898775" y="1708150"/>
          <p14:tracePt t="15080" x="2803525" y="1708150"/>
          <p14:tracePt t="15087" x="2711450" y="1720850"/>
          <p14:tracePt t="15094" x="2638425" y="1720850"/>
          <p14:tracePt t="15101" x="2555875" y="1749425"/>
          <p14:tracePt t="15108" x="2482850" y="1749425"/>
          <p14:tracePt t="15116" x="2409825" y="1749425"/>
          <p14:tracePt t="15122" x="2351088" y="1749425"/>
          <p14:tracePt t="15130" x="2278063" y="1762125"/>
          <p14:tracePt t="15137" x="2232025" y="1771650"/>
          <p14:tracePt t="15144" x="2173288" y="1785938"/>
          <p14:tracePt t="15151" x="2132013" y="1785938"/>
          <p14:tracePt t="15158" x="2076450" y="1793875"/>
          <p14:tracePt t="15165" x="2036763" y="1803400"/>
          <p14:tracePt t="15172" x="1990725" y="1817688"/>
          <p14:tracePt t="15180" x="1963738" y="1817688"/>
          <p14:tracePt t="15186" x="1935163" y="1817688"/>
          <p14:tracePt t="15193" x="1917700" y="1817688"/>
          <p14:tracePt t="15201" x="1885950" y="1817688"/>
          <p14:tracePt t="15209" x="1866900" y="1817688"/>
          <p14:tracePt t="15214" x="1839913" y="1825625"/>
          <p14:tracePt t="15222" x="1820863" y="1825625"/>
          <p14:tracePt t="15228" x="1781175" y="1825625"/>
          <p14:tracePt t="15236" x="1762125" y="1825625"/>
          <p14:tracePt t="15243" x="1744663" y="1825625"/>
          <p14:tracePt t="15251" x="1730375" y="1825625"/>
          <p14:tracePt t="15257" x="1698625" y="1825625"/>
          <p14:tracePt t="15264" x="1679575" y="1825625"/>
          <p14:tracePt t="15271" x="1662113" y="1825625"/>
          <p14:tracePt t="15278" x="1657350" y="1825625"/>
          <p14:tracePt t="15285" x="1647825" y="1825625"/>
          <p14:tracePt t="15292" x="1638300" y="1825625"/>
          <p14:tracePt t="15300" x="1625600" y="1825625"/>
          <p14:tracePt t="15307" x="1616075" y="1825625"/>
          <p14:tracePt t="15314" x="1606550" y="1825625"/>
          <p14:tracePt t="15321" x="1601788" y="1825625"/>
          <p14:tracePt t="15328" x="1593850" y="1825625"/>
          <p14:tracePt t="15335" x="1584325" y="1825625"/>
          <p14:tracePt t="15342" x="1574800" y="1822450"/>
          <p14:tracePt t="15349" x="1570038" y="1817688"/>
          <p14:tracePt t="15356" x="1560513" y="1808163"/>
          <p14:tracePt t="15363" x="1543050" y="1798638"/>
          <p14:tracePt t="15370" x="1538288" y="1789113"/>
          <p14:tracePt t="15377" x="1538288" y="1785938"/>
          <p14:tracePt t="15384" x="1538288" y="1776413"/>
          <p14:tracePt t="15391" x="1538288" y="1757363"/>
          <p14:tracePt t="15399" x="1538288" y="1752600"/>
          <p14:tracePt t="15406" x="1538288" y="1744663"/>
          <p14:tracePt t="15413" x="1538288" y="1735138"/>
          <p14:tracePt t="15420" x="1538288" y="1725613"/>
          <p14:tracePt t="15434" x="1557338" y="1720850"/>
          <p14:tracePt t="15441" x="1574800" y="1708150"/>
          <p14:tracePt t="15448" x="1606550" y="1698625"/>
          <p14:tracePt t="15455" x="1633538" y="1689100"/>
          <p14:tracePt t="15462" x="1689100" y="1689100"/>
          <p14:tracePt t="15469" x="1730375" y="1689100"/>
          <p14:tracePt t="15476" x="1771650" y="1689100"/>
          <p14:tracePt t="15484" x="1803400" y="1689100"/>
          <p14:tracePt t="15490" x="1830388" y="1689100"/>
          <p14:tracePt t="15498" x="1857375" y="1689100"/>
          <p14:tracePt t="15505" x="1876425" y="1689100"/>
          <p14:tracePt t="15511" x="1893888" y="1689100"/>
          <p14:tracePt t="15519" x="1912938" y="1689100"/>
          <p14:tracePt t="15526" x="1922463" y="1689100"/>
          <p14:tracePt t="15534" x="1927225" y="1689100"/>
          <p14:tracePt t="15540" x="1944688" y="1689100"/>
          <p14:tracePt t="15547" x="1954213" y="1689100"/>
          <p14:tracePt t="17887" x="2105025" y="1698625"/>
          <p14:tracePt t="17894" x="2355850" y="1712913"/>
          <p14:tracePt t="17901" x="2638425" y="1752600"/>
          <p14:tracePt t="17907" x="2847975" y="1785938"/>
          <p14:tracePt t="17915" x="3108325" y="1858963"/>
          <p14:tracePt t="17921" x="3295650" y="1903413"/>
          <p14:tracePt t="17928" x="3446463" y="1949450"/>
          <p14:tracePt t="17935" x="3579813" y="2009775"/>
          <p14:tracePt t="17942" x="3711575" y="2054225"/>
          <p14:tracePt t="17949" x="3806825" y="2082800"/>
          <p14:tracePt t="17956" x="3921125" y="2109788"/>
          <p14:tracePt t="17964" x="4035425" y="2136775"/>
          <p14:tracePt t="17970" x="4144963" y="2163763"/>
          <p14:tracePt t="17981" x="4222750" y="2163763"/>
          <p14:tracePt t="17985" x="4314825" y="2163763"/>
          <p14:tracePt t="17991" x="4405313" y="2163763"/>
          <p14:tracePt t="17998" x="4460875" y="2163763"/>
          <p14:tracePt t="18005" x="4500563" y="2163763"/>
          <p14:tracePt t="18014" x="4556125" y="2163763"/>
          <p14:tracePt t="18020" x="4587875" y="2163763"/>
          <p14:tracePt t="18027" x="4629150" y="2163763"/>
          <p14:tracePt t="18035" x="4646613" y="2163763"/>
          <p14:tracePt t="18041" x="4665663" y="2151063"/>
          <p14:tracePt t="18048" x="4692650" y="2141538"/>
          <p14:tracePt t="18055" x="4738688" y="2132013"/>
          <p14:tracePt t="18062" x="4765675" y="2119313"/>
          <p14:tracePt t="18069" x="4811713" y="2100263"/>
          <p14:tracePt t="18076" x="4870450" y="2073275"/>
          <p14:tracePt t="18084" x="4916488" y="2049463"/>
          <p14:tracePt t="18091" x="4979988" y="2012950"/>
          <p14:tracePt t="18098" x="5013325" y="1990725"/>
          <p14:tracePt t="18105" x="5045075" y="1973263"/>
          <p14:tracePt t="18112" x="5072063" y="1963738"/>
          <p14:tracePt t="18119" x="5081588" y="1954213"/>
          <p14:tracePt t="18126" x="5089525" y="1944688"/>
          <p14:tracePt t="18133" x="5094288" y="1944688"/>
          <p14:tracePt t="18140" x="5103813" y="1927225"/>
          <p14:tracePt t="18147" x="5113338" y="1922463"/>
          <p14:tracePt t="18154" x="5122863" y="1912938"/>
          <p14:tracePt t="18161" x="5126038" y="1903413"/>
          <p14:tracePt t="18168" x="5145088" y="1895475"/>
          <p14:tracePt t="18176" x="5154613" y="1890713"/>
          <p14:tracePt t="18182" x="5172075" y="1881188"/>
          <p14:tracePt t="18189" x="5191125" y="1871663"/>
          <p14:tracePt t="18197" x="5208588" y="1862138"/>
          <p14:tracePt t="18204" x="5240338" y="1854200"/>
          <p14:tracePt t="18211" x="5245100" y="1844675"/>
          <p14:tracePt t="18218" x="5264150" y="1835150"/>
          <p14:tracePt t="18225" x="5281613" y="1825625"/>
          <p14:tracePt t="18232" x="5300663" y="1817688"/>
          <p14:tracePt t="18239" x="5341938" y="1808163"/>
          <p14:tracePt t="18246" x="5373688" y="1793875"/>
          <p14:tracePt t="18253" x="5405438" y="1785938"/>
          <p14:tracePt t="18261" x="5459413" y="1749425"/>
          <p14:tracePt t="18268" x="5491163" y="1739900"/>
          <p14:tracePt t="18274" x="5546725" y="1730375"/>
          <p14:tracePt t="18282" x="5592763" y="1716088"/>
          <p14:tracePt t="18290" x="5634038" y="1708150"/>
          <p14:tracePt t="18299" x="5688013" y="1708150"/>
          <p14:tracePt t="18304" x="5729288" y="1708150"/>
          <p14:tracePt t="18310" x="5783263" y="1708150"/>
          <p14:tracePt t="18318" x="5824538" y="1708150"/>
          <p14:tracePt t="18325" x="5880100" y="1708150"/>
          <p14:tracePt t="18332" x="5921375" y="1708150"/>
          <p14:tracePt t="18339" x="5975350" y="1708150"/>
          <p14:tracePt t="18346" x="6016625" y="1708150"/>
          <p14:tracePt t="18353" x="6043613" y="1708150"/>
          <p14:tracePt t="18360" x="6099175" y="1708150"/>
          <p14:tracePt t="18368" x="6130925" y="1708150"/>
          <p14:tracePt t="18374" x="6186488" y="1708150"/>
          <p14:tracePt t="18382" x="6213475" y="1708150"/>
          <p14:tracePt t="18388" x="6245225" y="1708150"/>
          <p14:tracePt t="18395" x="6272213" y="1708150"/>
          <p14:tracePt t="18403" x="6313488" y="1708150"/>
          <p14:tracePt t="18409" x="6340475" y="1708150"/>
          <p14:tracePt t="18417" x="6359525" y="1708150"/>
          <p14:tracePt t="18424" x="6391275" y="1708150"/>
          <p14:tracePt t="18431" x="6408738" y="1708150"/>
          <p14:tracePt t="18438" x="6423025" y="1708150"/>
          <p14:tracePt t="18445" x="6442075" y="1708150"/>
          <p14:tracePt t="18452" x="6459538" y="1698625"/>
          <p14:tracePt t="18459" x="6491288" y="1698625"/>
          <p14:tracePt t="18466" x="6496050" y="1698625"/>
          <p14:tracePt t="18473" x="6505575" y="1698625"/>
          <p14:tracePt t="18482" x="6515100" y="1698625"/>
          <p14:tracePt t="18786" x="6588125" y="1698625"/>
          <p14:tracePt t="18793" x="6697663" y="1698625"/>
          <p14:tracePt t="18800" x="6788150" y="1698625"/>
          <p14:tracePt t="18807" x="6843713" y="1698625"/>
          <p14:tracePt t="18814" x="6921500" y="1698625"/>
          <p14:tracePt t="18822" x="6975475" y="1698625"/>
          <p14:tracePt t="18828" x="7034213" y="1698625"/>
          <p14:tracePt t="18835" x="7094538" y="1708150"/>
          <p14:tracePt t="18842" x="7153275" y="1716088"/>
          <p14:tracePt t="18849" x="7194550" y="1730375"/>
          <p14:tracePt t="18856" x="7253288" y="1739900"/>
          <p14:tracePt t="18863" x="7294563" y="1739900"/>
          <p14:tracePt t="18870" x="7350125" y="1752600"/>
          <p14:tracePt t="18877" x="7391400" y="1762125"/>
          <p14:tracePt t="18884" x="7435850" y="1771650"/>
          <p14:tracePt t="18891" x="7477125" y="1771650"/>
          <p14:tracePt t="18900" x="7505700" y="1771650"/>
          <p14:tracePt t="18905" x="7537450" y="1781175"/>
          <p14:tracePt t="18913" x="7578725" y="1781175"/>
          <p14:tracePt t="18920" x="7596188" y="1793875"/>
          <p14:tracePt t="18927" x="7623175" y="1793875"/>
          <p14:tracePt t="18934" x="7642225" y="1793875"/>
          <p14:tracePt t="18941" x="7683500" y="1793875"/>
          <p14:tracePt t="18948" x="7710488" y="1793875"/>
          <p14:tracePt t="18955" x="7742238" y="1793875"/>
          <p14:tracePt t="18962" x="7783513" y="1793875"/>
          <p14:tracePt t="18975" x="7810500" y="1793875"/>
          <p14:tracePt t="18976" x="7829550" y="1793875"/>
          <p14:tracePt t="18984" x="7870825" y="1793875"/>
          <p14:tracePt t="18991" x="7897813" y="1793875"/>
          <p14:tracePt t="18998" x="7915275" y="1793875"/>
          <p14:tracePt t="19005" x="7934325" y="1793875"/>
          <p14:tracePt t="19011" x="7951788" y="1793875"/>
          <p14:tracePt t="19019" x="7961313" y="1793875"/>
          <p14:tracePt t="19025" x="7966075" y="1793875"/>
          <p14:tracePt t="19032" x="7975600" y="1793875"/>
          <p14:tracePt t="19040" x="7985125" y="1793875"/>
          <p14:tracePt t="19046" x="7988300" y="1793875"/>
          <p14:tracePt t="19053" x="7997825" y="1793875"/>
          <p14:tracePt t="19060" x="8007350" y="1793875"/>
          <p14:tracePt t="19068" x="8016875" y="1793875"/>
          <p14:tracePt t="19075" x="8029575" y="1793875"/>
          <p14:tracePt t="19082" x="8039100" y="1793875"/>
          <p14:tracePt t="19089" x="8058150" y="1793875"/>
          <p14:tracePt t="19096" x="8070850" y="1793875"/>
          <p14:tracePt t="19103" x="8089900" y="1785938"/>
          <p14:tracePt t="19110" x="8121650" y="1785938"/>
          <p14:tracePt t="19118" x="8131175" y="1785938"/>
          <p14:tracePt t="19125" x="8134350" y="1785938"/>
          <p14:tracePt t="21725" x="8094663" y="1793875"/>
          <p14:tracePt t="21732" x="7980363" y="1808163"/>
          <p14:tracePt t="21740" x="7870825" y="1822450"/>
          <p14:tracePt t="21747" x="7737475" y="1835150"/>
          <p14:tracePt t="21754" x="7623175" y="1862138"/>
          <p14:tracePt t="21760" x="7496175" y="1895475"/>
          <p14:tracePt t="21769" x="7359650" y="1954213"/>
          <p14:tracePt t="21775" x="7226300" y="1995488"/>
          <p14:tracePt t="21782" x="7080250" y="2041525"/>
          <p14:tracePt t="21790" x="6924675" y="2100263"/>
          <p14:tracePt t="21796" x="6792913" y="2146300"/>
          <p14:tracePt t="21803" x="6665913" y="2192338"/>
          <p14:tracePt t="21810" x="6510338" y="2251075"/>
          <p14:tracePt t="21817" x="6345238" y="2297113"/>
          <p14:tracePt t="21824" x="6176963" y="2341563"/>
          <p14:tracePt t="21831" x="6026150" y="2401888"/>
          <p14:tracePt t="21838" x="5857875" y="2447925"/>
          <p14:tracePt t="21845" x="5692775" y="2492375"/>
          <p14:tracePt t="21852" x="5524500" y="2570163"/>
          <p14:tracePt t="21859" x="5391150" y="2616200"/>
          <p14:tracePt t="21866" x="5259388" y="2657475"/>
          <p14:tracePt t="21873" x="5122863" y="2735263"/>
          <p14:tracePt t="21880" x="5008563" y="2789238"/>
          <p14:tracePt t="21888" x="4906963" y="2849563"/>
          <p14:tracePt t="21894" x="4826000" y="2890838"/>
          <p14:tracePt t="21902" x="4748213" y="2927350"/>
          <p14:tracePt t="21909" x="4679950" y="2981325"/>
          <p14:tracePt t="21916" x="4597400" y="3022600"/>
          <p14:tracePt t="21923" x="4556125" y="3044825"/>
          <p14:tracePt t="21930" x="4492625" y="3068638"/>
          <p14:tracePt t="21937" x="4460875" y="3100388"/>
          <p14:tracePt t="21944" x="4427538" y="3122613"/>
          <p14:tracePt t="21951" x="4400550" y="3141663"/>
          <p14:tracePt t="21958" x="4354513" y="3163888"/>
          <p14:tracePt t="21969" x="4322763" y="3173413"/>
          <p14:tracePt t="21973" x="4305300" y="3182938"/>
          <p14:tracePt t="21980" x="4278313" y="3205163"/>
          <p14:tracePt t="21987" x="4259263" y="3214688"/>
          <p14:tracePt t="21994" x="4237038" y="3224213"/>
          <p14:tracePt t="22001" x="4217988" y="3232150"/>
          <p14:tracePt t="22008" x="4200525" y="3241675"/>
          <p14:tracePt t="22015" x="4181475" y="3251200"/>
          <p14:tracePt t="22022" x="4171950" y="3260725"/>
          <p14:tracePt t="22029" x="4168775" y="3263900"/>
          <p14:tracePt t="22036" x="4159250" y="3273425"/>
          <p14:tracePt t="22043" x="4149725" y="3292475"/>
          <p14:tracePt t="22051" x="4140200" y="3297238"/>
          <p14:tracePt t="22057" x="4127500" y="3305175"/>
          <p14:tracePt t="22065" x="4117975" y="3314700"/>
          <p14:tracePt t="22072" x="4098925" y="3324225"/>
          <p14:tracePt t="22079" x="4094163" y="3333750"/>
          <p14:tracePt t="22086" x="4086225" y="3346450"/>
          <p14:tracePt t="22093" x="4076700" y="3365500"/>
          <p14:tracePt t="22100" x="4067175" y="3387725"/>
          <p14:tracePt t="22107" x="4054475" y="3406775"/>
          <p14:tracePt t="22114" x="4049713" y="3409950"/>
          <p14:tracePt t="22122" x="4040188" y="3429000"/>
          <p14:tracePt t="22128" x="4030663" y="3448050"/>
          <p14:tracePt t="22136" x="4021138" y="3479800"/>
          <p14:tracePt t="22142" x="3998913" y="3497263"/>
          <p14:tracePt t="22150" x="3994150" y="3506788"/>
          <p14:tracePt t="22157" x="3976688" y="3524250"/>
          <p14:tracePt t="22163" x="3967163" y="3543300"/>
          <p14:tracePt t="22171" x="3957638" y="3548063"/>
          <p14:tracePt t="22177" x="3948113" y="3557588"/>
          <p14:tracePt t="22185" x="3940175" y="3575050"/>
          <p14:tracePt t="22191" x="3935413" y="3584575"/>
          <p14:tracePt t="24623" x="3857625" y="3543300"/>
          <p14:tracePt t="24630" x="3725863" y="3484563"/>
          <p14:tracePt t="24637" x="3575050" y="3424238"/>
          <p14:tracePt t="24645" x="3405188" y="3378200"/>
          <p14:tracePt t="24652" x="3254375" y="3346450"/>
          <p14:tracePt t="24658" x="3108325" y="3333750"/>
          <p14:tracePt t="24666" x="2944813" y="3319463"/>
          <p14:tracePt t="24673" x="2779713" y="3319463"/>
          <p14:tracePt t="24679" x="2638425" y="3319463"/>
          <p14:tracePt t="24686" x="2511425" y="3319463"/>
          <p14:tracePt t="24694" x="2365375" y="3319463"/>
          <p14:tracePt t="24700" x="2232025" y="3328988"/>
          <p14:tracePt t="24707" x="2105025" y="3341688"/>
          <p14:tracePt t="24714" x="1976438" y="3355975"/>
          <p14:tracePt t="24721" x="1862138" y="3370263"/>
          <p14:tracePt t="24729" x="1766888" y="3382963"/>
          <p14:tracePt t="24736" x="1657350" y="3397250"/>
          <p14:tracePt t="24744" x="1560513" y="3409950"/>
          <p14:tracePt t="24750" x="1465263" y="3438525"/>
          <p14:tracePt t="24757" x="1387475" y="3479800"/>
          <p14:tracePt t="24764" x="1309688" y="3492500"/>
          <p14:tracePt t="24771" x="1250950" y="3506788"/>
          <p14:tracePt t="24778" x="1192213" y="3516313"/>
          <p14:tracePt t="24785" x="1158875" y="3524250"/>
          <p14:tracePt t="24792" x="1131888" y="3538538"/>
          <p14:tracePt t="24799" x="1085850" y="3548063"/>
          <p14:tracePt t="24806" x="1068388" y="3548063"/>
          <p14:tracePt t="24814" x="1054100" y="3548063"/>
          <p14:tracePt t="24821" x="1036638" y="3557588"/>
          <p14:tracePt t="24828" x="1012825" y="3565525"/>
          <p14:tracePt t="24834" x="1009650" y="3575050"/>
          <p14:tracePt t="24842" x="1000125" y="3579813"/>
          <p14:tracePt t="24848" x="990600" y="3597275"/>
          <p14:tracePt t="24856" x="990600" y="3652838"/>
          <p14:tracePt t="24863" x="1000125" y="3711575"/>
          <p14:tracePt t="24870" x="1027113" y="3808413"/>
          <p14:tracePt t="24878" x="1085850" y="3927475"/>
          <p14:tracePt t="24884" x="1141413" y="4008438"/>
          <p14:tracePt t="24891" x="1209675" y="4090988"/>
          <p14:tracePt t="24898" x="1260475" y="4141788"/>
          <p14:tracePt t="24905" x="1323975" y="4210050"/>
          <p14:tracePt t="24912" x="1355725" y="4241800"/>
          <p14:tracePt t="24919" x="1387475" y="4259263"/>
          <p14:tracePt t="24927" x="1433513" y="4283075"/>
          <p14:tracePt t="24933" x="1460500" y="4292600"/>
          <p14:tracePt t="24941" x="1479550" y="4292600"/>
          <p14:tracePt t="24948" x="1497013" y="4292600"/>
          <p14:tracePt t="24955" x="1524000" y="4292600"/>
          <p14:tracePt t="24962" x="1543050" y="4287838"/>
          <p14:tracePt t="24969" x="1565275" y="4278313"/>
          <p14:tracePt t="24978" x="1570038" y="4268788"/>
          <p14:tracePt t="24983" x="1579563" y="4264025"/>
          <p14:tracePt t="24990" x="1589088" y="4246563"/>
          <p14:tracePt t="24998" x="1597025" y="4227513"/>
          <p14:tracePt t="25004" x="1616075" y="4195763"/>
          <p14:tracePt t="25011" x="1630363" y="4164013"/>
          <p14:tracePt t="25018" x="1638300" y="4146550"/>
          <p14:tracePt t="25026" x="1647825" y="4127500"/>
          <p14:tracePt t="25033" x="1647825" y="4100513"/>
          <p14:tracePt t="25039" x="1647825" y="4081463"/>
          <p14:tracePt t="25047" x="1647825" y="4064000"/>
          <p14:tracePt t="25054" x="1647825" y="4054475"/>
          <p14:tracePt t="25061" x="1647825" y="4049713"/>
          <p14:tracePt t="25068" x="1647825" y="4032250"/>
          <p14:tracePt t="25076" x="1647825" y="4013200"/>
          <p14:tracePt t="25082" x="1647825" y="4008438"/>
          <p14:tracePt t="25089" x="1647825" y="3990975"/>
          <p14:tracePt t="25097" x="1647825" y="3981450"/>
          <p14:tracePt t="25104" x="1647825" y="3967163"/>
          <p14:tracePt t="25111" x="1647825" y="3949700"/>
          <p14:tracePt t="25118" x="1647825" y="3930650"/>
          <p14:tracePt t="25125" x="1647825" y="3913188"/>
          <p14:tracePt t="25132" x="1647825" y="3903663"/>
          <p14:tracePt t="25139" x="1647825" y="3889375"/>
          <p14:tracePt t="25146" x="1647825" y="3871913"/>
          <p14:tracePt t="25153" x="1647825" y="3840163"/>
          <p14:tracePt t="25161" x="1647825" y="3825875"/>
          <p14:tracePt t="25167" x="1647825" y="3808413"/>
          <p14:tracePt t="25175" x="1643063" y="3789363"/>
          <p14:tracePt t="25182" x="1643063" y="3757613"/>
          <p14:tracePt t="25188" x="1630363" y="3730625"/>
          <p14:tracePt t="25196" x="1630363" y="3698875"/>
          <p14:tracePt t="25203" x="1620838" y="3670300"/>
          <p14:tracePt t="25210" x="1601788" y="3638550"/>
          <p14:tracePt t="25217" x="1601788" y="3621088"/>
          <p14:tracePt t="25224" x="1593850" y="3602038"/>
          <p14:tracePt t="25231" x="1593850" y="3584575"/>
          <p14:tracePt t="25238" x="1593850" y="3557588"/>
          <p14:tracePt t="25245" x="1593850" y="3548063"/>
          <p14:tracePt t="25252" x="1593850" y="3538538"/>
          <p14:tracePt t="25260" x="1593850" y="3533775"/>
          <p14:tracePt t="25266" x="1593850" y="3524250"/>
          <p14:tracePt t="25273" x="1593850" y="3516313"/>
          <p14:tracePt t="25330" x="1611313" y="3516313"/>
          <p14:tracePt t="25337" x="1630363" y="3516313"/>
          <p14:tracePt t="25344" x="1671638" y="3516313"/>
          <p14:tracePt t="25351" x="1725613" y="3516313"/>
          <p14:tracePt t="25358" x="1766888" y="3516313"/>
          <p14:tracePt t="25366" x="1820863" y="3516313"/>
          <p14:tracePt t="25373" x="1862138" y="3516313"/>
          <p14:tracePt t="25380" x="1903413" y="3516313"/>
          <p14:tracePt t="25387" x="1944688" y="3516313"/>
          <p14:tracePt t="25394" x="1971675" y="3516313"/>
          <p14:tracePt t="25401" x="2003425" y="3516313"/>
          <p14:tracePt t="25408" x="2039938" y="3516313"/>
          <p14:tracePt t="25415" x="2073275" y="3516313"/>
          <p14:tracePt t="25422" x="2112963" y="3506788"/>
          <p14:tracePt t="25429" x="2154238" y="3497263"/>
          <p14:tracePt t="25436" x="2200275" y="3475038"/>
          <p14:tracePt t="25444" x="2246313" y="3460750"/>
          <p14:tracePt t="25450" x="2273300" y="3451225"/>
          <p14:tracePt t="25458" x="2305050" y="3443288"/>
          <p14:tracePt t="25465" x="2346325" y="3443288"/>
          <p14:tracePt t="25472" x="2387600" y="3443288"/>
          <p14:tracePt t="25479" x="2428875" y="3443288"/>
          <p14:tracePt t="25486" x="2482850" y="3443288"/>
          <p14:tracePt t="25494" x="2524125" y="3443288"/>
          <p14:tracePt t="25500" x="2579688" y="3443288"/>
          <p14:tracePt t="25507" x="2616200" y="3443288"/>
          <p14:tracePt t="25515" x="2647950" y="3443288"/>
          <p14:tracePt t="25522" x="2689225" y="3448050"/>
          <p14:tracePt t="25528" x="2716213" y="3448050"/>
          <p14:tracePt t="25536" x="2747963" y="3448050"/>
          <p14:tracePt t="25543" x="2789238" y="3448050"/>
          <p14:tracePt t="25550" x="2808288" y="3448050"/>
          <p14:tracePt t="25557" x="2825750" y="3455988"/>
          <p14:tracePt t="25564" x="2844800" y="3455988"/>
          <p14:tracePt t="25571" x="2871788" y="3455988"/>
          <p14:tracePt t="25578" x="2889250" y="3465513"/>
          <p14:tracePt t="25585" x="2908300" y="3465513"/>
          <p14:tracePt t="25592" x="2925763" y="3465513"/>
          <p14:tracePt t="25599" x="2954338" y="3465513"/>
          <p14:tracePt t="25606" x="2971800" y="3465513"/>
          <p14:tracePt t="25614" x="2990850" y="3465513"/>
          <p14:tracePt t="25621" x="3008313" y="3487738"/>
          <p14:tracePt t="25628" x="3027363" y="3487738"/>
          <p14:tracePt t="25634" x="3054350" y="3487738"/>
          <p14:tracePt t="25642" x="3063875" y="3487738"/>
          <p14:tracePt t="25649" x="3071813" y="3487738"/>
          <p14:tracePt t="25656" x="3081338" y="3487738"/>
          <p14:tracePt t="25663" x="3086100" y="3492500"/>
          <p14:tracePt t="25670" x="3095625" y="3492500"/>
          <p14:tracePt t="25677" x="3103563" y="3502025"/>
          <p14:tracePt t="25684" x="3108325" y="3502025"/>
          <p14:tracePt t="25691" x="3127375" y="3502025"/>
          <p14:tracePt t="25698" x="3136900" y="3502025"/>
          <p14:tracePt t="27116" x="3049588" y="3557588"/>
          <p14:tracePt t="27123" x="2913063" y="3667125"/>
          <p14:tracePt t="27130" x="2774950" y="3784600"/>
          <p14:tracePt t="27137" x="2638425" y="3908425"/>
          <p14:tracePt t="27144" x="2492375" y="4073525"/>
          <p14:tracePt t="27151" x="2305050" y="4278313"/>
          <p14:tracePt t="27158" x="2132013" y="4511675"/>
          <p14:tracePt t="27165" x="1990725" y="4702175"/>
          <p14:tracePt t="27172" x="1898650" y="4852988"/>
          <p14:tracePt t="27179" x="1808163" y="5008563"/>
          <p14:tracePt t="27187" x="1730375" y="5159375"/>
          <p14:tracePt t="27194" x="1638300" y="5314950"/>
          <p14:tracePt t="27201" x="1565275" y="5429250"/>
          <p14:tracePt t="27208" x="1474788" y="5548313"/>
          <p14:tracePt t="27216" x="1419225" y="5648325"/>
          <p14:tracePt t="27222" x="1350963" y="5716588"/>
          <p14:tracePt t="27229" x="1309688" y="5799138"/>
          <p14:tracePt t="27236" x="1265238" y="5848350"/>
          <p14:tracePt t="27243" x="1241425" y="5889625"/>
          <p14:tracePt t="27250" x="1231900" y="5913438"/>
          <p14:tracePt t="27257" x="1223963" y="5930900"/>
          <p14:tracePt t="27265" x="1214438" y="5935663"/>
          <p14:tracePt t="27271" x="1204913" y="5945188"/>
          <p14:tracePt t="27278" x="1195388" y="5954713"/>
          <p14:tracePt t="27286" x="1195388" y="5957888"/>
          <p14:tracePt t="27293" x="1195388" y="5976938"/>
          <p14:tracePt t="27300" x="1195388" y="5986463"/>
          <p14:tracePt t="27307" x="1195388" y="5991225"/>
          <p14:tracePt t="27392" x="1195388" y="5981700"/>
          <p14:tracePt t="27433" x="1195388" y="5962650"/>
          <p14:tracePt t="27441" x="1192213" y="5957888"/>
          <p14:tracePt t="27449" x="1182688" y="5949950"/>
          <p14:tracePt t="27456" x="1163638" y="5949950"/>
          <p14:tracePt t="27462" x="1158875" y="5949950"/>
          <p14:tracePt t="27470" x="1150938" y="5940425"/>
          <p14:tracePt t="27476" x="1141413" y="5940425"/>
          <p14:tracePt t="27483" x="1136650" y="5940425"/>
          <p14:tracePt t="27490" x="1127125" y="5940425"/>
          <p14:tracePt t="27498" x="1119188" y="5940425"/>
          <p14:tracePt t="27504" x="1109663" y="5940425"/>
          <p14:tracePt t="27512" x="1104900" y="5940425"/>
          <p14:tracePt t="27519" x="1085850" y="5940425"/>
          <p14:tracePt t="27526" x="1077913" y="5940425"/>
          <p14:tracePt t="27533" x="1073150" y="5940425"/>
          <p14:tracePt t="27540" x="1063625" y="5940425"/>
          <p14:tracePt t="27547" x="1054100" y="5940425"/>
          <p14:tracePt t="27554" x="1049338" y="5940425"/>
          <p14:tracePt t="27561" x="1041400" y="5935663"/>
          <p14:tracePt t="27583" x="1041400" y="5926138"/>
          <p14:tracePt t="27597" x="1041400" y="5918200"/>
          <p14:tracePt t="27611" x="1041400" y="5908675"/>
          <p14:tracePt t="27618" x="1041400" y="5903913"/>
          <p14:tracePt t="27625" x="1041400" y="5884863"/>
          <p14:tracePt t="27632" x="1046163" y="5876925"/>
          <p14:tracePt t="27639" x="1049338" y="5872163"/>
          <p14:tracePt t="27646" x="1068388" y="5862638"/>
          <p14:tracePt t="27653" x="1114425" y="5840413"/>
          <p14:tracePt t="27661" x="1155700" y="5816600"/>
          <p14:tracePt t="27668" x="1236663" y="5789613"/>
          <p14:tracePt t="27674" x="1333500" y="5748338"/>
          <p14:tracePt t="27682" x="1447800" y="5721350"/>
          <p14:tracePt t="27689" x="1579563" y="5694363"/>
          <p14:tracePt t="27696" x="1708150" y="5661025"/>
          <p14:tracePt t="27703" x="1857375" y="5648325"/>
          <p14:tracePt t="27710" x="2022475" y="5602288"/>
          <p14:tracePt t="27717" x="2168525" y="5588000"/>
          <p14:tracePt t="27724" x="2300288" y="5575300"/>
          <p14:tracePt t="27731" x="2428875" y="5556250"/>
          <p14:tracePt t="27738" x="2543175" y="5543550"/>
          <p14:tracePt t="27746" x="2633663" y="5529263"/>
          <p14:tracePt t="27753" x="2730500" y="5519738"/>
          <p14:tracePt t="27760" x="2803525" y="5519738"/>
          <p14:tracePt t="27767" x="2881313" y="5507038"/>
          <p14:tracePt t="27774" x="2921000" y="5492750"/>
          <p14:tracePt t="27781" x="2986088" y="5470525"/>
          <p14:tracePt t="27788" x="3027363" y="5461000"/>
          <p14:tracePt t="27795" x="3067050" y="5446713"/>
          <p14:tracePt t="27802" x="3100388" y="5438775"/>
          <p14:tracePt t="27809" x="3140075" y="5429250"/>
          <p14:tracePt t="27816" x="3173413" y="5419725"/>
          <p14:tracePt t="27824" x="3190875" y="5410200"/>
          <p14:tracePt t="27831" x="3209925" y="5402263"/>
          <p14:tracePt t="27837" x="3241675" y="5387975"/>
          <p14:tracePt t="27845" x="3249613" y="5368925"/>
          <p14:tracePt t="27852" x="3268663" y="5360988"/>
          <p14:tracePt t="27859" x="3273425" y="5356225"/>
          <p14:tracePt t="27866" x="3282950" y="5356225"/>
          <p14:tracePt t="27873" x="3290888" y="5356225"/>
          <p14:tracePt t="27880" x="3300413" y="5346700"/>
          <p14:tracePt t="27887" x="3305175" y="5346700"/>
          <p14:tracePt t="27902" x="3322638" y="5346700"/>
          <p14:tracePt t="27908" x="3332163" y="5337175"/>
          <p14:tracePt t="27915" x="3336925" y="5327650"/>
          <p14:tracePt t="27923" x="3355975" y="5314950"/>
          <p14:tracePt t="27930" x="3378200" y="5283200"/>
          <p14:tracePt t="27937" x="3397250" y="5264150"/>
          <p14:tracePt t="27944" x="3429000" y="5241925"/>
          <p14:tracePt t="27951" x="3446463" y="5222875"/>
          <p14:tracePt t="27958" x="3470275" y="5178425"/>
          <p14:tracePt t="27965" x="3487738" y="5159375"/>
          <p14:tracePt t="27972" x="3506788" y="5141913"/>
          <p14:tracePt t="27983" x="3524250" y="5132388"/>
          <p14:tracePt t="27986" x="3533775" y="5122863"/>
          <p14:tracePt t="27994" x="3543300" y="5113338"/>
          <p14:tracePt t="28000" x="3546475" y="5108575"/>
          <p14:tracePt t="28007" x="3556000" y="5091113"/>
          <p14:tracePt t="28015" x="3565525" y="5081588"/>
          <p14:tracePt t="28022" x="3575050" y="5081588"/>
          <p14:tracePt t="28029" x="3579813" y="5081588"/>
          <p14:tracePt t="28036" x="3587750" y="5072063"/>
          <p14:tracePt t="28043" x="3606800" y="5072063"/>
          <p14:tracePt t="28050" x="3616325" y="5072063"/>
          <p14:tracePt t="28057" x="3629025" y="5072063"/>
          <p14:tracePt t="28065" x="3660775" y="5072063"/>
          <p14:tracePt t="28071" x="3702050" y="5072063"/>
          <p14:tracePt t="28078" x="3716338" y="5072063"/>
          <p14:tracePt t="28086" x="3733800" y="5076825"/>
          <p14:tracePt t="28093" x="3757613" y="5086350"/>
          <p14:tracePt t="28100" x="3765550" y="5108575"/>
          <p14:tracePt t="28107" x="3770313" y="5113338"/>
          <p14:tracePt t="28114" x="3789363" y="5122863"/>
          <p14:tracePt t="28120" x="3798888" y="5122863"/>
          <p14:tracePt t="28128" x="3802063" y="5122863"/>
          <p14:tracePt t="28135" x="3811588" y="5132388"/>
          <p14:tracePt t="28142" x="3811588" y="5141913"/>
          <p14:tracePt t="28149" x="3811588" y="5145088"/>
          <p14:tracePt t="28156" x="3811588" y="5154613"/>
          <p14:tracePt t="28164" x="3811588" y="5164138"/>
          <p14:tracePt t="28170" x="3821113" y="5168900"/>
          <p14:tracePt t="28177" x="3821113" y="5186363"/>
          <p14:tracePt t="28185" x="3830638" y="5195888"/>
          <p14:tracePt t="28192" x="3835400" y="5200650"/>
          <p14:tracePt t="28199" x="3835400" y="5210175"/>
          <p14:tracePt t="28206" x="3843338" y="5218113"/>
          <p14:tracePt t="28214" x="3852863" y="5227638"/>
          <p14:tracePt t="28220" x="3857625" y="5232400"/>
          <p14:tracePt t="28227" x="3875088" y="5241925"/>
          <p14:tracePt t="28234" x="3884613" y="5251450"/>
          <p14:tracePt t="28241" x="3894138" y="5268913"/>
          <p14:tracePt t="28248" x="3898900" y="5273675"/>
          <p14:tracePt t="28255" x="3908425" y="5283200"/>
          <p14:tracePt t="28262" x="3925888" y="5283200"/>
          <p14:tracePt t="28270" x="3944938" y="5291138"/>
          <p14:tracePt t="28277" x="3971925" y="5291138"/>
          <p14:tracePt t="28284" x="3989388" y="5291138"/>
          <p14:tracePt t="28291" x="4021138" y="5291138"/>
          <p14:tracePt t="28299" x="4062413" y="5300663"/>
          <p14:tracePt t="28305" x="4090988" y="5300663"/>
          <p14:tracePt t="28312" x="4108450" y="5300663"/>
          <p14:tracePt t="28319" x="4135438" y="5300663"/>
          <p14:tracePt t="28326" x="4181475" y="5314950"/>
          <p14:tracePt t="28333" x="4195763" y="5314950"/>
          <p14:tracePt t="28340" x="4213225" y="5314950"/>
          <p14:tracePt t="28347" x="4222750" y="5314950"/>
          <p14:tracePt t="28354" x="4232275" y="5314950"/>
          <p14:tracePt t="30099" x="4144963" y="5251450"/>
          <p14:tracePt t="30106" x="3989388" y="5141913"/>
          <p14:tracePt t="30113" x="3757613" y="4999038"/>
          <p14:tracePt t="30120" x="3606800" y="4922838"/>
          <p14:tracePt t="30126" x="3433763" y="4826000"/>
          <p14:tracePt t="30134" x="3222625" y="4721225"/>
          <p14:tracePt t="30140" x="3044825" y="4625975"/>
          <p14:tracePt t="30147" x="2867025" y="4529138"/>
          <p14:tracePt t="30154" x="2735263" y="4456113"/>
          <p14:tracePt t="30161" x="2597150" y="4365625"/>
          <p14:tracePt t="30169" x="2465388" y="4305300"/>
          <p14:tracePt t="30175" x="2346325" y="4259263"/>
          <p14:tracePt t="30184" x="2251075" y="4205288"/>
          <p14:tracePt t="30189" x="2168525" y="4164013"/>
          <p14:tracePt t="30197" x="2105025" y="4141788"/>
          <p14:tracePt t="30204" x="2044700" y="4113213"/>
          <p14:tracePt t="30211" x="1995488" y="4076700"/>
          <p14:tracePt t="30218" x="1935163" y="4054475"/>
          <p14:tracePt t="30225" x="1890713" y="4032250"/>
          <p14:tracePt t="30233" x="1844675" y="4008438"/>
          <p14:tracePt t="30239" x="1812925" y="4000500"/>
          <p14:tracePt t="30246" x="1784350" y="3990975"/>
          <p14:tracePt t="30254" x="1752600" y="3967163"/>
          <p14:tracePt t="30260" x="1711325" y="3959225"/>
          <p14:tracePt t="30267" x="1679575" y="3949700"/>
          <p14:tracePt t="30274" x="1652588" y="3935413"/>
          <p14:tracePt t="30281" x="1606550" y="3927475"/>
          <p14:tracePt t="30288" x="1579563" y="3917950"/>
          <p14:tracePt t="30296" x="1560513" y="3908425"/>
          <p14:tracePt t="30303" x="1528763" y="3898900"/>
          <p14:tracePt t="30310" x="1511300" y="3889375"/>
          <p14:tracePt t="30317" x="1492250" y="3867150"/>
          <p14:tracePt t="30324" x="1474788" y="3857625"/>
          <p14:tracePt t="30331" x="1455738" y="3849688"/>
          <p14:tracePt t="30338" x="1438275" y="3840163"/>
          <p14:tracePt t="30345" x="1428750" y="3835400"/>
          <p14:tracePt t="30352" x="1419225" y="3835400"/>
          <p14:tracePt t="30360" x="1411288" y="3825875"/>
          <p14:tracePt t="30367" x="1406525" y="3825875"/>
          <p14:tracePt t="30374" x="1397000" y="3825875"/>
          <p14:tracePt t="30381" x="1387475" y="3816350"/>
          <p14:tracePt t="30388" x="1382713" y="3816350"/>
          <p14:tracePt t="30395" x="1374775" y="3816350"/>
          <p14:tracePt t="30402" x="1355725" y="3808413"/>
          <p14:tracePt t="30409" x="1346200" y="3808413"/>
          <p14:tracePt t="30417" x="1346200" y="3803650"/>
          <p14:tracePt t="30430" x="1341438" y="3803650"/>
          <p14:tracePt t="30437" x="1341438" y="3784600"/>
          <p14:tracePt t="30451" x="1341438" y="3776663"/>
          <p14:tracePt t="30466" x="1341438" y="3767138"/>
          <p14:tracePt t="30557" x="1350963" y="3762375"/>
          <p14:tracePt t="30564" x="1370013" y="3752850"/>
          <p14:tracePt t="30572" x="1387475" y="3743325"/>
          <p14:tracePt t="30580" x="1406525" y="3735388"/>
          <p14:tracePt t="30589" x="1423988" y="3725863"/>
          <p14:tracePt t="30594" x="1443038" y="3725863"/>
          <p14:tracePt t="30602" x="1470025" y="3725863"/>
          <p14:tracePt t="30608" x="1487488" y="3725863"/>
          <p14:tracePt t="30614" x="1506538" y="3725863"/>
          <p14:tracePt t="30621" x="1524000" y="3725863"/>
          <p14:tracePt t="30628" x="1552575" y="3725863"/>
          <p14:tracePt t="30636" x="1570038" y="3725863"/>
          <p14:tracePt t="30643" x="1589088" y="3725863"/>
          <p14:tracePt t="30650" x="1606550" y="3725863"/>
          <p14:tracePt t="30657" x="1616075" y="3725863"/>
          <p14:tracePt t="30663" x="1620838" y="3725863"/>
          <p14:tracePt t="30671" x="1638300" y="3725863"/>
          <p14:tracePt t="30678" x="1647825" y="3725863"/>
          <p14:tracePt t="30685" x="1652588" y="3725863"/>
          <p14:tracePt t="30692" x="1662113" y="3725863"/>
          <p14:tracePt t="35658" x="1671638" y="3794125"/>
          <p14:tracePt t="35666" x="1684338" y="3908425"/>
          <p14:tracePt t="35672" x="1698625" y="4017963"/>
          <p14:tracePt t="35681" x="1711325" y="4095750"/>
          <p14:tracePt t="35687" x="1725613" y="4191000"/>
          <p14:tracePt t="35694" x="1752600" y="4268788"/>
          <p14:tracePt t="35702" x="1789113" y="4332288"/>
          <p14:tracePt t="35708" x="1817688" y="4410075"/>
          <p14:tracePt t="35716" x="1844675" y="4475163"/>
          <p14:tracePt t="35722" x="1866900" y="4552950"/>
          <p14:tracePt t="35729" x="1917700" y="4602163"/>
          <p14:tracePt t="35736" x="1958975" y="4684713"/>
          <p14:tracePt t="35743" x="2012950" y="4748213"/>
          <p14:tracePt t="35750" x="2081213" y="4830763"/>
          <p14:tracePt t="35757" x="2163763" y="4903788"/>
          <p14:tracePt t="35764" x="2282825" y="4991100"/>
          <p14:tracePt t="35771" x="2401888" y="5081588"/>
          <p14:tracePt t="35778" x="2555875" y="5173663"/>
          <p14:tracePt t="35785" x="2706688" y="5264150"/>
          <p14:tracePt t="35792" x="2844800" y="5324475"/>
          <p14:tracePt t="35799" x="2994025" y="5402263"/>
          <p14:tracePt t="35806" x="3127375" y="5441950"/>
          <p14:tracePt t="35814" x="3241675" y="5470525"/>
          <p14:tracePt t="35820" x="3355975" y="5502275"/>
          <p14:tracePt t="35828" x="3465513" y="5514975"/>
          <p14:tracePt t="35835" x="3560763" y="5529263"/>
          <p14:tracePt t="35842" x="3633788" y="5529263"/>
          <p14:tracePt t="35849" x="3706813" y="5529263"/>
          <p14:tracePt t="35856" x="3798888" y="5529263"/>
          <p14:tracePt t="35863" x="3862388" y="5519738"/>
          <p14:tracePt t="35871" x="3921125" y="5507038"/>
          <p14:tracePt t="35877" x="3962400" y="5497513"/>
          <p14:tracePt t="35884" x="4003675" y="5487988"/>
          <p14:tracePt t="35891" x="4044950" y="5475288"/>
          <p14:tracePt t="35898" x="4076700" y="5465763"/>
          <p14:tracePt t="35906" x="4108450" y="5456238"/>
          <p14:tracePt t="35913" x="4135438" y="5446713"/>
          <p14:tracePt t="35920" x="4154488" y="5438775"/>
          <p14:tracePt t="35927" x="4171950" y="5419725"/>
          <p14:tracePt t="35934" x="4195763" y="5405438"/>
          <p14:tracePt t="35941" x="4222750" y="5397500"/>
          <p14:tracePt t="35948" x="4241800" y="5387975"/>
          <p14:tracePt t="35955" x="4259263" y="5378450"/>
          <p14:tracePt t="35962" x="4291013" y="5378450"/>
          <p14:tracePt t="35969" x="4332288" y="5368925"/>
          <p14:tracePt t="35981" x="4351338" y="5368925"/>
          <p14:tracePt t="35984" x="4378325" y="5368925"/>
          <p14:tracePt t="35991" x="4395788" y="5368925"/>
          <p14:tracePt t="35998" x="4437063" y="5368925"/>
          <p14:tracePt t="36005" x="4456113" y="5360988"/>
          <p14:tracePt t="36012" x="4487863" y="5360988"/>
          <p14:tracePt t="36019" x="4529138" y="5360988"/>
          <p14:tracePt t="36026" x="4541838" y="5360988"/>
          <p14:tracePt t="36033" x="4560888" y="5360988"/>
          <p14:tracePt t="36040" x="4578350" y="5360988"/>
          <p14:tracePt t="36047" x="4619625" y="5360988"/>
          <p14:tracePt t="36054" x="4638675" y="5360988"/>
          <p14:tracePt t="36062" x="4656138" y="5360988"/>
          <p14:tracePt t="36068" x="4675188" y="5360988"/>
          <p14:tracePt t="36076" x="4702175" y="5360988"/>
          <p14:tracePt t="36083" x="4729163" y="5360988"/>
          <p14:tracePt t="36090" x="4748213" y="5360988"/>
          <p14:tracePt t="36097" x="4756150" y="5360988"/>
          <p14:tracePt t="36104" x="4765675" y="5360988"/>
          <p14:tracePt t="36111" x="4770438" y="5360988"/>
          <p14:tracePt t="36118" x="4789488" y="5360988"/>
          <p14:tracePt t="36453" x="4784725" y="5360988"/>
          <p14:tracePt t="36459" x="4779963" y="5360988"/>
          <p14:tracePt t="36466" x="4779963" y="5351463"/>
          <p14:tracePt t="36473" x="4779963" y="5341938"/>
          <p14:tracePt t="36480" x="4797425" y="5327650"/>
          <p14:tracePt t="36487" x="4843463" y="5305425"/>
          <p14:tracePt t="36495" x="4938713" y="5264150"/>
          <p14:tracePt t="36501" x="5072063" y="5218113"/>
          <p14:tracePt t="36508" x="5235575" y="5186363"/>
          <p14:tracePt t="36515" x="5405438" y="5173663"/>
          <p14:tracePt t="36522" x="5546725" y="5173663"/>
          <p14:tracePt t="36530" x="5692775" y="5173663"/>
          <p14:tracePt t="36536" x="5824538" y="5181600"/>
          <p14:tracePt t="36545" x="5934075" y="5181600"/>
          <p14:tracePt t="36550" x="6043613" y="5195888"/>
          <p14:tracePt t="36560" x="6116638" y="5195888"/>
          <p14:tracePt t="36565" x="6176963" y="5195888"/>
          <p14:tracePt t="36572" x="6249988" y="5195888"/>
          <p14:tracePt t="36579" x="6340475" y="5195888"/>
          <p14:tracePt t="36586" x="6400800" y="5191125"/>
          <p14:tracePt t="36594" x="6478588" y="5178425"/>
          <p14:tracePt t="36600" x="6537325" y="5164138"/>
          <p14:tracePt t="36607" x="6615113" y="5149850"/>
          <p14:tracePt t="36614" x="6656388" y="5141913"/>
          <p14:tracePt t="36621" x="6697663" y="5132388"/>
          <p14:tracePt t="36628" x="6729413" y="5122863"/>
          <p14:tracePt t="36635" x="6746875" y="5100638"/>
          <p14:tracePt t="36643" x="6756400" y="5095875"/>
          <p14:tracePt t="36650" x="6765925" y="5095875"/>
          <p14:tracePt t="36656" x="6770688" y="5086350"/>
          <p14:tracePt t="36664" x="6770688" y="5076825"/>
          <p14:tracePt t="36671" x="6770688" y="5072063"/>
          <p14:tracePt t="36678" x="6770688" y="5064125"/>
          <p14:tracePt t="36684" x="6770688" y="5054600"/>
          <p14:tracePt t="36692" x="6770688" y="5035550"/>
          <p14:tracePt t="36699" x="6746875" y="5008563"/>
          <p14:tracePt t="36706" x="6715125" y="4986338"/>
          <p14:tracePt t="36713" x="6642100" y="4949825"/>
          <p14:tracePt t="36720" x="6510338" y="4889500"/>
          <p14:tracePt t="36727" x="6359525" y="4845050"/>
          <p14:tracePt t="36734" x="6176963" y="4816475"/>
          <p14:tracePt t="36742" x="5994400" y="4784725"/>
          <p14:tracePt t="36748" x="5811838" y="4772025"/>
          <p14:tracePt t="36756" x="5605463" y="4738688"/>
          <p14:tracePt t="36763" x="5422900" y="4738688"/>
          <p14:tracePt t="36770" x="5259388" y="4738688"/>
          <p14:tracePt t="36777" x="5118100" y="4738688"/>
          <p14:tracePt t="36783" x="4972050" y="4738688"/>
          <p14:tracePt t="36790" x="4826000" y="4738688"/>
          <p14:tracePt t="36798" x="4716463" y="4738688"/>
          <p14:tracePt t="36805" x="4638675" y="4738688"/>
          <p14:tracePt t="36812" x="4560888" y="4757738"/>
          <p14:tracePt t="36819" x="4500563" y="4772025"/>
          <p14:tracePt t="36826" x="4441825" y="4784725"/>
          <p14:tracePt t="36833" x="4400550" y="4794250"/>
          <p14:tracePt t="36840" x="4359275" y="4803775"/>
          <p14:tracePt t="36848" x="4327525" y="4811713"/>
          <p14:tracePt t="36855" x="4295775" y="4826000"/>
          <p14:tracePt t="36861" x="4254500" y="4845050"/>
          <p14:tracePt t="36869" x="4237038" y="4867275"/>
          <p14:tracePt t="36877" x="4213225" y="4884738"/>
          <p14:tracePt t="36883" x="4195763" y="4903788"/>
          <p14:tracePt t="36890" x="4164013" y="4926013"/>
          <p14:tracePt t="36898" x="4144963" y="4945063"/>
          <p14:tracePt t="36904" x="4122738" y="4976813"/>
          <p14:tracePt t="36912" x="4113213" y="4995863"/>
          <p14:tracePt t="36920" x="4103688" y="5013325"/>
          <p14:tracePt t="36928" x="4094163" y="5032375"/>
          <p14:tracePt t="36935" x="4086225" y="5064125"/>
          <p14:tracePt t="36941" x="4067175" y="5081588"/>
          <p14:tracePt t="36948" x="4067175" y="5100638"/>
          <p14:tracePt t="36955" x="4067175" y="5118100"/>
          <p14:tracePt t="36962" x="4081463" y="5137150"/>
          <p14:tracePt t="36969" x="4103688" y="5168900"/>
          <p14:tracePt t="36980" x="4144963" y="5186363"/>
          <p14:tracePt t="36982" x="4241800" y="5214938"/>
          <p14:tracePt t="36989" x="4373563" y="5246688"/>
          <p14:tracePt t="36998" x="4519613" y="5273675"/>
          <p14:tracePt t="37003" x="4651375" y="5287963"/>
          <p14:tracePt t="37011" x="4779963" y="5305425"/>
          <p14:tracePt t="37018" x="4911725" y="5319713"/>
          <p14:tracePt t="37025" x="5021263" y="5319713"/>
          <p14:tracePt t="37032" x="5149850" y="5319713"/>
          <p14:tracePt t="37039" x="5276850" y="5319713"/>
          <p14:tracePt t="37046" x="5368925" y="5319713"/>
          <p14:tracePt t="37053" x="5478463" y="5310188"/>
          <p14:tracePt t="37061" x="5573713" y="5295900"/>
          <p14:tracePt t="37067" x="5670550" y="5283200"/>
          <p14:tracePt t="37074" x="5780088" y="5268913"/>
          <p14:tracePt t="37082" x="5857875" y="5254625"/>
          <p14:tracePt t="37089" x="5934075" y="5241925"/>
          <p14:tracePt t="37096" x="6007100" y="5227638"/>
          <p14:tracePt t="37102" x="6053138" y="5218113"/>
          <p14:tracePt t="37110" x="6094413" y="5210175"/>
          <p14:tracePt t="37117" x="6153150" y="5195888"/>
          <p14:tracePt t="37124" x="6199188" y="5159375"/>
          <p14:tracePt t="37131" x="6262688" y="5137150"/>
          <p14:tracePt t="37137" x="6296025" y="5127625"/>
          <p14:tracePt t="37145" x="6323013" y="5113338"/>
          <p14:tracePt t="37152" x="6364288" y="5105400"/>
          <p14:tracePt t="37159" x="6396038" y="5095875"/>
          <p14:tracePt t="37166" x="6413500" y="5086350"/>
          <p14:tracePt t="37173" x="6445250" y="5076825"/>
          <p14:tracePt t="37181" x="6450013" y="5068888"/>
          <p14:tracePt t="37188" x="6459538" y="5068888"/>
          <p14:tracePt t="37195" x="6469063" y="5049838"/>
          <p14:tracePt t="37208" x="6469063" y="5040313"/>
          <p14:tracePt t="37216" x="6469063" y="5035550"/>
          <p14:tracePt t="37223" x="6469063" y="5027613"/>
          <p14:tracePt t="37230" x="6469063" y="5018088"/>
          <p14:tracePt t="37237" x="6464300" y="5013325"/>
          <p14:tracePt t="37245" x="6454775" y="4995863"/>
          <p14:tracePt t="37251" x="6423025" y="4962525"/>
          <p14:tracePt t="37258" x="6396038" y="4940300"/>
          <p14:tracePt t="37265" x="6335713" y="4908550"/>
          <p14:tracePt t="37272" x="6223000" y="4862513"/>
          <p14:tracePt t="37279" x="6072188" y="4803775"/>
          <p14:tracePt t="37286" x="5902325" y="4757738"/>
          <p14:tracePt t="37294" x="5697538" y="4725988"/>
          <p14:tracePt t="37301" x="5510213" y="4679950"/>
          <p14:tracePt t="37308" x="5313363" y="4665663"/>
          <p14:tracePt t="37315" x="5130800" y="4665663"/>
          <p14:tracePt t="37322" x="4948238" y="4665663"/>
          <p14:tracePt t="37329" x="4770438" y="4665663"/>
          <p14:tracePt t="37337" x="4602163" y="4675188"/>
          <p14:tracePt t="37344" x="4473575" y="4702175"/>
          <p14:tracePt t="37350" x="4327525" y="4721225"/>
          <p14:tracePt t="37358" x="4195763" y="4735513"/>
          <p14:tracePt t="37365" x="4103688" y="4748213"/>
          <p14:tracePt t="37372" x="3989388" y="4775200"/>
          <p14:tracePt t="37379" x="3894138" y="4789488"/>
          <p14:tracePt t="37386" x="3816350" y="4803775"/>
          <p14:tracePt t="37394" x="3738563" y="4811713"/>
          <p14:tracePt t="37400" x="3660775" y="4840288"/>
          <p14:tracePt t="37407" x="3616325" y="4862513"/>
          <p14:tracePt t="37414" x="3570288" y="4884738"/>
          <p14:tracePt t="37421" x="3509963" y="4899025"/>
          <p14:tracePt t="37428" x="3482975" y="4918075"/>
          <p14:tracePt t="37435" x="3436938" y="4926013"/>
          <p14:tracePt t="37443" x="3409950" y="4949825"/>
          <p14:tracePt t="37449" x="3392488" y="4959350"/>
          <p14:tracePt t="37457" x="3368675" y="4976813"/>
          <p14:tracePt t="37464" x="3341688" y="4986338"/>
          <p14:tracePt t="37471" x="3332163" y="4995863"/>
          <p14:tracePt t="37478" x="3322638" y="5003800"/>
          <p14:tracePt t="37485" x="3319463" y="5013325"/>
          <p14:tracePt t="37492" x="3309938" y="5018088"/>
          <p14:tracePt t="37499" x="3300413" y="5045075"/>
          <p14:tracePt t="37506" x="3290888" y="5064125"/>
          <p14:tracePt t="37513" x="3290888" y="5072063"/>
          <p14:tracePt t="37520" x="3290888" y="5091113"/>
          <p14:tracePt t="37528" x="3290888" y="5105400"/>
          <p14:tracePt t="37534" x="3305175" y="5137150"/>
          <p14:tracePt t="37542" x="3351213" y="5173663"/>
          <p14:tracePt t="37549" x="3465513" y="5214938"/>
          <p14:tracePt t="37556" x="3633788" y="5259388"/>
          <p14:tracePt t="37563" x="3838575" y="5291138"/>
          <p14:tracePt t="37570" x="4049713" y="5324475"/>
          <p14:tracePt t="37577" x="4305300" y="5378450"/>
          <p14:tracePt t="37584" x="4592638" y="5438775"/>
          <p14:tracePt t="37591" x="4802188" y="5470525"/>
          <p14:tracePt t="37598" x="4972050" y="5514975"/>
          <p14:tracePt t="37605" x="5176838" y="5548313"/>
          <p14:tracePt t="37612" x="5341938" y="5592763"/>
          <p14:tracePt t="37620" x="5491163" y="5621338"/>
          <p14:tracePt t="37627" x="5637213" y="5634038"/>
          <p14:tracePt t="37633" x="5783263" y="5653088"/>
          <p14:tracePt t="37641" x="5894388" y="5653088"/>
          <p14:tracePt t="37648" x="6026150" y="5638800"/>
          <p14:tracePt t="37655" x="6121400" y="5611813"/>
          <p14:tracePt t="37662" x="6218238" y="5570538"/>
          <p14:tracePt t="37669" x="6262688" y="5548313"/>
          <p14:tracePt t="37677" x="6327775" y="5524500"/>
          <p14:tracePt t="37683" x="6354763" y="5502275"/>
          <p14:tracePt t="37690" x="6386513" y="5483225"/>
          <p14:tracePt t="37698" x="6405563" y="5465763"/>
          <p14:tracePt t="37704" x="6437313" y="5451475"/>
          <p14:tracePt t="37713" x="6454775" y="5441950"/>
          <p14:tracePt t="37718" x="6464300" y="5438775"/>
          <p14:tracePt t="37726" x="6469063" y="5429250"/>
          <p14:tracePt t="37733" x="6478588" y="5419725"/>
          <p14:tracePt t="37740" x="6486525" y="5410200"/>
          <p14:tracePt t="37747" x="6515100" y="5405438"/>
          <p14:tracePt t="37754" x="6518275" y="5397500"/>
          <p14:tracePt t="37761" x="6527800" y="5387975"/>
          <p14:tracePt t="37768" x="6537325" y="5378450"/>
          <p14:tracePt t="37775" x="6546850" y="5373688"/>
          <p14:tracePt t="37782" x="6551613" y="5364163"/>
          <p14:tracePt t="37789" x="6559550" y="5364163"/>
          <p14:tracePt t="37797" x="6569075" y="5364163"/>
          <p14:tracePt t="37803" x="6573838" y="5364163"/>
          <p14:tracePt t="37818" x="6591300" y="5364163"/>
          <p14:tracePt t="37839" x="6600825" y="5364163"/>
          <p14:tracePt t="37846" x="6605588" y="5364163"/>
          <p14:tracePt t="37860" x="6615113" y="5356225"/>
          <p14:tracePt t="37867" x="6624638" y="5351463"/>
          <p14:tracePt t="37874" x="6632575" y="5341938"/>
          <p14:tracePt t="37882" x="6632575" y="5332413"/>
          <p14:tracePt t="37888" x="6642100" y="5305425"/>
          <p14:tracePt t="37895" x="6642100" y="5287963"/>
          <p14:tracePt t="37903" x="6642100" y="5273675"/>
          <p14:tracePt t="37910" x="6642100" y="5254625"/>
          <p14:tracePt t="37917" x="6642100" y="5246688"/>
          <p14:tracePt t="37924" x="6642100" y="5227638"/>
          <p14:tracePt t="37931" x="6642100" y="5214938"/>
          <p14:tracePt t="37938" x="6642100" y="5205413"/>
          <p14:tracePt t="37945" x="6642100" y="5186363"/>
          <p14:tracePt t="37952" x="6642100" y="5181600"/>
          <p14:tracePt t="37959" x="6637338" y="5164138"/>
          <p14:tracePt t="37978" x="6615113" y="5113338"/>
          <p14:tracePt t="37980" x="6605588" y="5086350"/>
          <p14:tracePt t="37987" x="6588125" y="5064125"/>
          <p14:tracePt t="37995" x="6554788" y="5018088"/>
          <p14:tracePt t="38001" x="6532563" y="4991100"/>
          <p14:tracePt t="38008" x="6500813" y="4959350"/>
          <p14:tracePt t="38016" x="6450013" y="4908550"/>
          <p14:tracePt t="38023" x="6418263" y="4876800"/>
          <p14:tracePt t="38031" x="6386513" y="4845050"/>
          <p14:tracePt t="38037" x="6323013" y="4789488"/>
          <p14:tracePt t="38044" x="6259513" y="4752975"/>
          <p14:tracePt t="38051" x="6176963" y="4711700"/>
          <p14:tracePt t="38059" x="6099175" y="4684713"/>
          <p14:tracePt t="38066" x="6003925" y="4643438"/>
          <p14:tracePt t="38072" x="5907088" y="4629150"/>
          <p14:tracePt t="38080" x="5792788" y="4616450"/>
          <p14:tracePt t="38086" x="5702300" y="4602163"/>
          <p14:tracePt t="38094" x="5592763" y="4602163"/>
          <p14:tracePt t="38101" x="5464175" y="4602163"/>
          <p14:tracePt t="38108" x="5349875" y="4611688"/>
          <p14:tracePt t="38115" x="5259388" y="4625975"/>
          <p14:tracePt t="38122" x="5145088" y="4638675"/>
          <p14:tracePt t="38129" x="5035550" y="4652963"/>
          <p14:tracePt t="38136" x="4921250" y="4684713"/>
          <p14:tracePt t="38144" x="4826000" y="4711700"/>
          <p14:tracePt t="38150" x="4743450" y="4735513"/>
          <p14:tracePt t="38157" x="4629150" y="4767263"/>
          <p14:tracePt t="38165" x="4533900" y="4794250"/>
          <p14:tracePt t="38172" x="4456113" y="4816475"/>
          <p14:tracePt t="38179" x="4359275" y="4830763"/>
          <p14:tracePt t="38186" x="4264025" y="4857750"/>
          <p14:tracePt t="38193" x="4191000" y="4872038"/>
          <p14:tracePt t="38200" x="4113213" y="4884738"/>
          <p14:tracePt t="38207" x="4049713" y="4908550"/>
          <p14:tracePt t="38214" x="3989388" y="4922838"/>
          <p14:tracePt t="38222" x="3944938" y="4945063"/>
          <p14:tracePt t="38229" x="3903663" y="4954588"/>
          <p14:tracePt t="38236" x="3884613" y="4962525"/>
          <p14:tracePt t="38243" x="3867150" y="4972050"/>
          <p14:tracePt t="38250" x="3848100" y="4981575"/>
          <p14:tracePt t="38257" x="3816350" y="4995863"/>
          <p14:tracePt t="38264" x="3806825" y="4999038"/>
          <p14:tracePt t="38271" x="3802063" y="5008563"/>
          <p14:tracePt t="38278" x="3794125" y="5018088"/>
          <p14:tracePt t="38285" x="3784600" y="5018088"/>
          <p14:tracePt t="38292" x="3775075" y="5035550"/>
          <p14:tracePt t="38299" x="3775075" y="5040313"/>
          <p14:tracePt t="38306" x="3775075" y="5049838"/>
          <p14:tracePt t="38314" x="3775075" y="5059363"/>
          <p14:tracePt t="38320" x="3779838" y="5064125"/>
          <p14:tracePt t="38328" x="3816350" y="5086350"/>
          <p14:tracePt t="38335" x="3916363" y="5113338"/>
          <p14:tracePt t="38342" x="4049713" y="5154613"/>
          <p14:tracePt t="38349" x="4176713" y="5186363"/>
          <p14:tracePt t="38356" x="4310063" y="5214938"/>
          <p14:tracePt t="38363" x="4441825" y="5241925"/>
          <p14:tracePt t="38370" x="4533900" y="5254625"/>
          <p14:tracePt t="38377" x="4646613" y="5287963"/>
          <p14:tracePt t="38384" x="4738688" y="5287963"/>
          <p14:tracePt t="38391" x="4797425" y="5295900"/>
          <p14:tracePt t="38399" x="4875213" y="5310188"/>
          <p14:tracePt t="38405" x="4930775" y="5310188"/>
          <p14:tracePt t="38412" x="4994275" y="5324475"/>
          <p14:tracePt t="38419" x="5067300" y="5332413"/>
          <p14:tracePt t="38427" x="5126038" y="5346700"/>
          <p14:tracePt t="38434" x="5203825" y="5360988"/>
          <p14:tracePt t="38441" x="5264150" y="5368925"/>
          <p14:tracePt t="38448" x="5337175" y="5368925"/>
          <p14:tracePt t="38455" x="5378450" y="5368925"/>
          <p14:tracePt t="38462" x="5432425" y="5368925"/>
          <p14:tracePt t="38469" x="5464175" y="5368925"/>
          <p14:tracePt t="38477" x="5491163" y="5368925"/>
          <p14:tracePt t="38483" x="5524500" y="5368925"/>
          <p14:tracePt t="38490" x="5537200" y="5368925"/>
          <p14:tracePt t="38498" x="5556250" y="5368925"/>
          <p14:tracePt t="38504" x="5564188" y="5368925"/>
          <p14:tracePt t="38512" x="5573713" y="5368925"/>
          <p14:tracePt t="38519" x="5578475" y="5368925"/>
          <p14:tracePt t="38526" x="5588000" y="5368925"/>
          <p14:tracePt t="38533" x="5605463" y="5368925"/>
          <p14:tracePt t="38540" x="5610225" y="5368925"/>
          <p14:tracePt t="39553" x="5541963" y="5364163"/>
          <p14:tracePt t="39560" x="5414963" y="5364163"/>
          <p14:tracePt t="39568" x="5268913" y="5364163"/>
          <p14:tracePt t="39576" x="5103813" y="5373688"/>
          <p14:tracePt t="39582" x="4957763" y="5392738"/>
          <p14:tracePt t="39589" x="4811713" y="5405438"/>
          <p14:tracePt t="39596" x="4679950" y="5419725"/>
          <p14:tracePt t="39603" x="4551363" y="5446713"/>
          <p14:tracePt t="39610" x="4437063" y="5461000"/>
          <p14:tracePt t="39617" x="4346575" y="5475288"/>
          <p14:tracePt t="39625" x="4268788" y="5487988"/>
          <p14:tracePt t="39632" x="4191000" y="5502275"/>
          <p14:tracePt t="39638" x="4144963" y="5524500"/>
          <p14:tracePt t="39645" x="4117975" y="5534025"/>
          <p14:tracePt t="39652" x="4071938" y="5543550"/>
          <p14:tracePt t="39659" x="4054475" y="5551488"/>
          <p14:tracePt t="39666" x="4035425" y="5561013"/>
          <p14:tracePt t="39673" x="4017963" y="5570538"/>
          <p14:tracePt t="39680" x="3984625" y="5584825"/>
          <p14:tracePt t="39688" x="3967163" y="5592763"/>
          <p14:tracePt t="39695" x="3948113" y="5602288"/>
          <p14:tracePt t="39702" x="3930650" y="5621338"/>
          <p14:tracePt t="39709" x="3898900" y="5629275"/>
          <p14:tracePt t="39716" x="3879850" y="5638800"/>
          <p14:tracePt t="39723" x="3862388" y="5648325"/>
          <p14:tracePt t="39730" x="3852863" y="5657850"/>
          <p14:tracePt t="39737" x="3848100" y="5665788"/>
          <p14:tracePt t="39744" x="3838575" y="5670550"/>
          <p14:tracePt t="39752" x="3830638" y="5680075"/>
          <p14:tracePt t="39758" x="3825875" y="5689600"/>
          <p14:tracePt t="39765" x="3806825" y="5697538"/>
          <p14:tracePt t="39773" x="3798888" y="5716588"/>
          <p14:tracePt t="39780" x="3789363" y="5726113"/>
          <p14:tracePt t="39787" x="3779838" y="5730875"/>
          <p14:tracePt t="39794" x="3779838" y="5738813"/>
          <p14:tracePt t="39801" x="3779838" y="5748338"/>
          <p14:tracePt t="39815" x="3779838" y="5753100"/>
          <p14:tracePt t="39822" x="3779838" y="5762625"/>
          <p14:tracePt t="39829" x="3779838" y="5770563"/>
          <p14:tracePt t="39836" x="3779838" y="5780088"/>
          <p14:tracePt t="39850" x="3779838" y="5794375"/>
          <p14:tracePt t="39859" x="3775075" y="5794375"/>
          <p14:tracePt t="39886" x="3775075" y="5803900"/>
          <p14:tracePt t="39914" x="3775075" y="5811838"/>
          <p14:tracePt t="39949" x="3775075" y="5816600"/>
          <p14:tracePt t="39970" x="3775075" y="5826125"/>
          <p14:tracePt t="39978" x="3775075" y="5835650"/>
          <p14:tracePt t="39992" x="3775075" y="5840413"/>
          <p14:tracePt t="39998" x="3775075" y="5848350"/>
          <p14:tracePt t="40013" x="3775075" y="5857875"/>
          <p14:tracePt t="40028" x="3775075" y="5872163"/>
          <p14:tracePt t="40041" x="3775075" y="5881688"/>
          <p14:tracePt t="40063" x="3775075" y="5889625"/>
          <p14:tracePt t="40070" x="3775075" y="5899150"/>
          <p14:tracePt t="40077" x="3775075" y="5903913"/>
          <p14:tracePt t="40084" x="3775075" y="5913438"/>
          <p14:tracePt t="40092" x="3775075" y="5921375"/>
          <p14:tracePt t="41259" x="3733800" y="5894388"/>
          <p14:tracePt t="41267" x="3689350" y="5857875"/>
          <p14:tracePt t="41274" x="3638550" y="5811838"/>
          <p14:tracePt t="41281" x="3606800" y="5780088"/>
          <p14:tracePt t="41288" x="3575050" y="5757863"/>
          <p14:tracePt t="41295" x="3546475" y="5748338"/>
          <p14:tracePt t="41302" x="3524250" y="5738813"/>
          <p14:tracePt t="41310" x="3506788" y="5730875"/>
          <p14:tracePt t="41316" x="3487738" y="5721350"/>
          <p14:tracePt t="41323" x="3478213" y="5702300"/>
          <p14:tracePt t="41331" x="3460750" y="5702300"/>
          <p14:tracePt t="41337" x="3455988" y="5702300"/>
          <p14:tracePt t="41345" x="3446463" y="5702300"/>
          <p14:tracePt t="41352" x="3436938" y="5702300"/>
          <p14:tracePt t="41358" x="3433763" y="5702300"/>
          <p14:tracePt t="41366" x="3424238" y="5702300"/>
          <p14:tracePt t="41373" x="3424238" y="5711825"/>
          <p14:tracePt t="41380" x="3424238" y="5721350"/>
          <p14:tracePt t="41387" x="3424238" y="5730875"/>
          <p14:tracePt t="41394" x="3429000" y="5743575"/>
          <p14:tracePt t="41401" x="3455988" y="5767388"/>
          <p14:tracePt t="41408" x="3502025" y="5789613"/>
          <p14:tracePt t="41415" x="3551238" y="5840413"/>
          <p14:tracePt t="41422" x="3611563" y="5862638"/>
          <p14:tracePt t="41430" x="3656013" y="5884863"/>
          <p14:tracePt t="41436" x="3702050" y="5894388"/>
          <p14:tracePt t="41444" x="3743325" y="5908675"/>
          <p14:tracePt t="41451" x="3770313" y="5908675"/>
          <p14:tracePt t="41458" x="3789363" y="5908675"/>
          <p14:tracePt t="41465" x="3806825" y="5908675"/>
          <p14:tracePt t="41472" x="3816350" y="5908675"/>
          <p14:tracePt t="41479" x="3821113" y="5908675"/>
          <p14:tracePt t="41486" x="3830638" y="5908675"/>
          <p14:tracePt t="41494" x="3838575" y="5908675"/>
          <p14:tracePt t="41500" x="3843338" y="5908675"/>
          <p14:tracePt t="41507" x="3852863" y="5903913"/>
          <p14:tracePt t="41515" x="3879850" y="5903913"/>
          <p14:tracePt t="41522" x="3889375" y="5894388"/>
          <p14:tracePt t="41529" x="3894138" y="5894388"/>
          <p14:tracePt t="41536" x="3903663" y="5894388"/>
          <p14:tracePt t="41543" x="3911600" y="5884863"/>
          <p14:tracePt t="41550" x="3925888" y="5884863"/>
          <p14:tracePt t="41557" x="3935413" y="5884863"/>
          <p14:tracePt t="41564" x="3962400" y="5884863"/>
          <p14:tracePt t="41571" x="3981450" y="5884863"/>
          <p14:tracePt t="41578" x="3998913" y="5884863"/>
          <p14:tracePt t="41585" x="4013200" y="5884863"/>
          <p14:tracePt t="41593" x="4054475" y="5884863"/>
          <p14:tracePt t="41600" x="4086225" y="5884863"/>
          <p14:tracePt t="41607" x="4113213" y="5884863"/>
          <p14:tracePt t="41614" x="4130675" y="5884863"/>
          <p14:tracePt t="41621" x="4171950" y="5894388"/>
          <p14:tracePt t="41628" x="4191000" y="5894388"/>
          <p14:tracePt t="41635" x="4200525" y="5894388"/>
          <p14:tracePt t="41642" x="4205288" y="5894388"/>
          <p14:tracePt t="41905" x="4346575" y="5884863"/>
          <p14:tracePt t="41912" x="4529138" y="5872163"/>
          <p14:tracePt t="41919" x="4692650" y="5857875"/>
          <p14:tracePt t="41926" x="4857750" y="5840413"/>
          <p14:tracePt t="41934" x="4984750" y="5826125"/>
          <p14:tracePt t="41940" x="5099050" y="5811838"/>
          <p14:tracePt t="41947" x="5195888" y="5784850"/>
          <p14:tracePt t="41954" x="5305425" y="5770563"/>
          <p14:tracePt t="41961" x="5418138" y="5743575"/>
          <p14:tracePt t="41969" x="5532438" y="5730875"/>
          <p14:tracePt t="41985" x="5702300" y="5702300"/>
          <p14:tracePt t="41989" x="5797550" y="5689600"/>
          <p14:tracePt t="41997" x="5870575" y="5675313"/>
          <p14:tracePt t="42004" x="5967413" y="5661025"/>
          <p14:tracePt t="42011" x="6057900" y="5661025"/>
          <p14:tracePt t="42019" x="6116638" y="5653088"/>
          <p14:tracePt t="42025" x="6176963" y="5653088"/>
          <p14:tracePt t="42033" x="6218238" y="5653088"/>
          <p14:tracePt t="42039" x="6272213" y="5653088"/>
          <p14:tracePt t="42046" x="6299200" y="5653088"/>
          <p14:tracePt t="42053" x="6327775" y="5653088"/>
          <p14:tracePt t="42059" x="6369050" y="5653088"/>
          <p14:tracePt t="42067" x="6400800" y="5653088"/>
          <p14:tracePt t="42074" x="6418263" y="5653088"/>
          <p14:tracePt t="42080" x="6437313" y="5653088"/>
          <p14:tracePt t="42088" x="6464300" y="5653088"/>
          <p14:tracePt t="42096" x="6481763" y="5653088"/>
          <p14:tracePt t="42103" x="6500813" y="5653088"/>
          <p14:tracePt t="42110" x="6515100" y="5653088"/>
          <p14:tracePt t="42116" x="6546850" y="5653088"/>
          <p14:tracePt t="42123" x="6564313" y="5653088"/>
          <p14:tracePt t="42131" x="6583363" y="5653088"/>
          <p14:tracePt t="42138" x="6596063" y="5653088"/>
          <p14:tracePt t="42145" x="6615113" y="5653088"/>
          <p14:tracePt t="42152" x="6646863" y="5653088"/>
          <p14:tracePt t="42159" x="6651625" y="5653088"/>
          <p14:tracePt t="42166" x="6661150" y="5653088"/>
          <p14:tracePt t="42173" x="6669088" y="5653088"/>
          <p14:tracePt t="42180" x="6673850" y="5653088"/>
          <p14:tracePt t="42187" x="6683375" y="5653088"/>
          <p14:tracePt t="42195" x="6692900" y="5653088"/>
          <p14:tracePt t="42202" x="6702425" y="5653088"/>
          <p14:tracePt t="42209" x="6715125" y="5653088"/>
          <p14:tracePt t="42216" x="6724650" y="5661025"/>
          <p14:tracePt t="42223" x="6734175" y="5661025"/>
          <p14:tracePt t="42230" x="6738938" y="5661025"/>
          <p14:tracePt t="42237" x="6746875" y="5670550"/>
          <p14:tracePt t="42244" x="6756400" y="5670550"/>
          <p14:tracePt t="42251" x="6761163" y="5670550"/>
          <p14:tracePt t="42258" x="6770688" y="5670550"/>
          <p14:tracePt t="42265" x="6778625" y="5670550"/>
          <p14:tracePt t="42272" x="6778625" y="5680075"/>
          <p14:tracePt t="42287" x="6797675" y="5684838"/>
          <p14:tracePt t="42294" x="6802438" y="5694363"/>
          <p14:tracePt t="42301" x="6802438" y="5702300"/>
          <p14:tracePt t="42308" x="6811963" y="5721350"/>
          <p14:tracePt t="44781" x="6729413" y="5675313"/>
          <p14:tracePt t="44788" x="6610350" y="5616575"/>
          <p14:tracePt t="44796" x="6496050" y="5543550"/>
          <p14:tracePt t="44802" x="6340475" y="5465763"/>
          <p14:tracePt t="44809" x="6167438" y="5368925"/>
          <p14:tracePt t="44815" x="5989638" y="5273675"/>
          <p14:tracePt t="44823" x="5838825" y="5214938"/>
          <p14:tracePt t="44830" x="5670550" y="5137150"/>
          <p14:tracePt t="44837" x="5500688" y="5059363"/>
          <p14:tracePt t="44844" x="5332413" y="4999038"/>
          <p14:tracePt t="44851" x="5181600" y="4922838"/>
          <p14:tracePt t="44858" x="5049838" y="4862513"/>
          <p14:tracePt t="44865" x="4911725" y="4789488"/>
          <p14:tracePt t="44872" x="4779963" y="4743450"/>
          <p14:tracePt t="44879" x="4665663" y="4699000"/>
          <p14:tracePt t="44886" x="4565650" y="4643438"/>
          <p14:tracePt t="44893" x="4468813" y="4602163"/>
          <p14:tracePt t="44900" x="4387850" y="4575175"/>
          <p14:tracePt t="44908" x="4341813" y="4552950"/>
          <p14:tracePt t="44914" x="4278313" y="4516438"/>
          <p14:tracePt t="44921" x="4217988" y="4487863"/>
          <p14:tracePt t="44929" x="4159250" y="4479925"/>
          <p14:tracePt t="44936" x="4098925" y="4465638"/>
          <p14:tracePt t="44943" x="4021138" y="4451350"/>
          <p14:tracePt t="44950" x="3967163" y="4451350"/>
          <p14:tracePt t="44957" x="3908425" y="4451350"/>
          <p14:tracePt t="44964" x="3852863" y="4451350"/>
          <p14:tracePt t="44974" x="3798888" y="4451350"/>
          <p14:tracePt t="44978" x="3757613" y="4451350"/>
          <p14:tracePt t="44985" x="3702050" y="4451350"/>
          <p14:tracePt t="44993" x="3670300" y="4451350"/>
          <p14:tracePt t="45000" x="3643313" y="4451350"/>
          <p14:tracePt t="45007" x="3624263" y="4451350"/>
          <p14:tracePt t="45014" x="3597275" y="4451350"/>
          <p14:tracePt t="45022" x="3579813" y="4451350"/>
          <p14:tracePt t="45028" x="3560763" y="4456113"/>
          <p14:tracePt t="45035" x="3543300" y="4456113"/>
          <p14:tracePt t="45042" x="3533775" y="4465638"/>
          <p14:tracePt t="45049" x="3524250" y="4475163"/>
          <p14:tracePt t="45057" x="3509963" y="4483100"/>
          <p14:tracePt t="45064" x="3502025" y="4487863"/>
          <p14:tracePt t="45072" x="3492500" y="4506913"/>
          <p14:tracePt t="45078" x="3482975" y="4516438"/>
          <p14:tracePt t="45085" x="3478213" y="4524375"/>
          <p14:tracePt t="45092" x="3470275" y="4529138"/>
          <p14:tracePt t="45099" x="3470275" y="4538663"/>
          <p14:tracePt t="45106" x="3470275" y="4548188"/>
          <p14:tracePt t="45113" x="3470275" y="4552950"/>
          <p14:tracePt t="45120" x="3470275" y="4560888"/>
          <p14:tracePt t="45127" x="3470275" y="4570413"/>
          <p14:tracePt t="45134" x="3470275" y="4584700"/>
          <p14:tracePt t="45142" x="3470275" y="4592638"/>
          <p14:tracePt t="45148" x="3470275" y="4602163"/>
          <p14:tracePt t="45156" x="3470275" y="4606925"/>
          <p14:tracePt t="45163" x="3470275" y="4616450"/>
          <p14:tracePt t="45170" x="3470275" y="4625975"/>
          <p14:tracePt t="45177" x="3470275" y="4633913"/>
          <p14:tracePt t="45184" x="3470275" y="4638675"/>
          <p14:tracePt t="45191" x="3470275" y="4648200"/>
          <p14:tracePt t="45198" x="3473450" y="4665663"/>
          <p14:tracePt t="45205" x="3482975" y="4684713"/>
          <p14:tracePt t="45212" x="3502025" y="4702175"/>
          <p14:tracePt t="45218" x="3533775" y="4725988"/>
          <p14:tracePt t="45226" x="3551238" y="4752975"/>
          <p14:tracePt t="45232" x="3575050" y="4799013"/>
          <p14:tracePt t="45240" x="3606800" y="4830763"/>
          <p14:tracePt t="45247" x="3652838" y="4867275"/>
          <p14:tracePt t="45256" x="3675063" y="4894263"/>
          <p14:tracePt t="45262" x="3706813" y="4918075"/>
          <p14:tracePt t="45268" x="3725863" y="4935538"/>
          <p14:tracePt t="45276" x="3770313" y="4959350"/>
          <p14:tracePt t="45283" x="3789363" y="4976813"/>
          <p14:tracePt t="45289" x="3821113" y="5008563"/>
          <p14:tracePt t="45297" x="3867150" y="5032375"/>
          <p14:tracePt t="45304" x="3894138" y="5054600"/>
          <p14:tracePt t="45311" x="3935413" y="5064125"/>
          <p14:tracePt t="45318" x="3998913" y="5072063"/>
          <p14:tracePt t="45325" x="4040188" y="5086350"/>
          <p14:tracePt t="45332" x="4098925" y="5108575"/>
          <p14:tracePt t="45339" x="4144963" y="5122863"/>
          <p14:tracePt t="45346" x="4217988" y="5122863"/>
          <p14:tracePt t="45355" x="4291013" y="5122863"/>
          <p14:tracePt t="45360" x="4383088" y="5122863"/>
          <p14:tracePt t="45368" x="4460875" y="5122863"/>
          <p14:tracePt t="45375" x="4514850" y="5122863"/>
          <p14:tracePt t="45381" x="4570413" y="5122863"/>
          <p14:tracePt t="45389" x="4629150" y="5132388"/>
          <p14:tracePt t="45396" x="4706938" y="5132388"/>
          <p14:tracePt t="45403" x="4765675" y="5145088"/>
          <p14:tracePt t="45410" x="4857750" y="5159375"/>
          <p14:tracePt t="45417" x="4953000" y="5173663"/>
          <p14:tracePt t="45425" x="5013325" y="5181600"/>
          <p14:tracePt t="45431" x="5086350" y="5181600"/>
          <p14:tracePt t="45439" x="5145088" y="5195888"/>
          <p14:tracePt t="45445" x="5203825" y="5195888"/>
          <p14:tracePt t="45452" x="5259388" y="5195888"/>
          <p14:tracePt t="45459" x="5349875" y="5195888"/>
          <p14:tracePt t="45466" x="5441950" y="5195888"/>
          <p14:tracePt t="45474" x="5519738" y="5195888"/>
          <p14:tracePt t="45481" x="5610225" y="5195888"/>
          <p14:tracePt t="45488" x="5665788" y="5195888"/>
          <p14:tracePt t="45495" x="5743575" y="5186363"/>
          <p14:tracePt t="45502" x="5802313" y="5173663"/>
          <p14:tracePt t="45509" x="5894388" y="5173663"/>
          <p14:tracePt t="45516" x="5970588" y="5173663"/>
          <p14:tracePt t="45523" x="6030913" y="5164138"/>
          <p14:tracePt t="45530" x="6103938" y="5164138"/>
          <p14:tracePt t="45537" x="6157913" y="5164138"/>
          <p14:tracePt t="45544" x="6218238" y="5164138"/>
          <p14:tracePt t="45552" x="6245225" y="5164138"/>
          <p14:tracePt t="45559" x="6272213" y="5164138"/>
          <p14:tracePt t="45565" x="6313488" y="5164138"/>
          <p14:tracePt t="45573" x="6332538" y="5164138"/>
          <p14:tracePt t="45580" x="6350000" y="5164138"/>
          <p14:tracePt t="45587" x="6369050" y="5154613"/>
          <p14:tracePt t="45594" x="6386513" y="5145088"/>
          <p14:tracePt t="45601" x="6396038" y="5137150"/>
          <p14:tracePt t="45608" x="6405563" y="5127625"/>
          <p14:tracePt t="45615" x="6413500" y="5113338"/>
          <p14:tracePt t="45622" x="6418263" y="5105400"/>
          <p14:tracePt t="45629" x="6427788" y="5095875"/>
          <p14:tracePt t="45636" x="6437313" y="5086350"/>
          <p14:tracePt t="45644" x="6442075" y="5086350"/>
          <p14:tracePt t="45651" x="6442075" y="5081588"/>
          <p14:tracePt t="45665" x="6442075" y="5072063"/>
          <p14:tracePt t="45672" x="6442075" y="5064125"/>
          <p14:tracePt t="45679" x="6442075" y="5059363"/>
          <p14:tracePt t="45686" x="6442075" y="5049838"/>
          <p14:tracePt t="45693" x="6442075" y="5022850"/>
          <p14:tracePt t="45701" x="6437313" y="5003800"/>
          <p14:tracePt t="45708" x="6418263" y="4972050"/>
          <p14:tracePt t="45715" x="6386513" y="4940300"/>
          <p14:tracePt t="45721" x="6318250" y="4876800"/>
          <p14:tracePt t="45729" x="6218238" y="4803775"/>
          <p14:tracePt t="45736" x="6116638" y="4716463"/>
          <p14:tracePt t="45743" x="5999163" y="4643438"/>
          <p14:tracePt t="45750" x="5843588" y="4533900"/>
          <p14:tracePt t="45757" x="5670550" y="4438650"/>
          <p14:tracePt t="45764" x="5519738" y="4378325"/>
          <p14:tracePt t="45771" x="5368925" y="4332288"/>
          <p14:tracePt t="45778" x="5222875" y="4287838"/>
          <p14:tracePt t="45786" x="5072063" y="4259263"/>
          <p14:tracePt t="45792" x="4906963" y="4227513"/>
          <p14:tracePt t="45799" x="4756150" y="4214813"/>
          <p14:tracePt t="45807" x="4629150" y="4200525"/>
          <p14:tracePt t="45814" x="4500563" y="4200525"/>
          <p14:tracePt t="45822" x="4373563" y="4200525"/>
          <p14:tracePt t="45828" x="4244975" y="4200525"/>
          <p14:tracePt t="45835" x="4154488" y="4200525"/>
          <p14:tracePt t="45842" x="4057650" y="4210050"/>
          <p14:tracePt t="45849" x="3984625" y="4222750"/>
          <p14:tracePt t="45856" x="3925888" y="4232275"/>
          <p14:tracePt t="45863" x="3862388" y="4246563"/>
          <p14:tracePt t="45871" x="3802063" y="4256088"/>
          <p14:tracePt t="45877" x="3729038" y="4268788"/>
          <p14:tracePt t="45885" x="3670300" y="4283075"/>
          <p14:tracePt t="45892" x="3587750" y="4310063"/>
          <p14:tracePt t="45899" x="3529013" y="4319588"/>
          <p14:tracePt t="45907" x="3451225" y="4332288"/>
          <p14:tracePt t="45913" x="3409950" y="4341813"/>
          <p14:tracePt t="45921" x="3351213" y="4356100"/>
          <p14:tracePt t="45927" x="3309938" y="4365625"/>
          <p14:tracePt t="45934" x="3249613" y="4378325"/>
          <p14:tracePt t="45942" x="3217863" y="4387850"/>
          <p14:tracePt t="45948" x="3190875" y="4397375"/>
          <p14:tracePt t="45956" x="3159125" y="4419600"/>
          <p14:tracePt t="45962" x="3140075" y="4429125"/>
          <p14:tracePt t="45973" x="3122613" y="4438650"/>
          <p14:tracePt t="45976" x="3113088" y="4446588"/>
          <p14:tracePt t="45984" x="3103563" y="4451350"/>
          <p14:tracePt t="45991" x="3095625" y="4470400"/>
          <p14:tracePt t="45998" x="3086100" y="4487863"/>
          <p14:tracePt t="46005" x="3067050" y="4519613"/>
          <p14:tracePt t="46012" x="3059113" y="4538663"/>
          <p14:tracePt t="46019" x="3049588" y="4556125"/>
          <p14:tracePt t="46026" x="3049588" y="4589463"/>
          <p14:tracePt t="46033" x="3049588" y="4625975"/>
          <p14:tracePt t="46040" x="3049588" y="4657725"/>
          <p14:tracePt t="46048" x="3049588" y="4684713"/>
          <p14:tracePt t="46055" x="3054350" y="4725988"/>
          <p14:tracePt t="46062" x="3063875" y="4757738"/>
          <p14:tracePt t="46068" x="3100388" y="4803775"/>
          <p14:tracePt t="46076" x="3122613" y="4867275"/>
          <p14:tracePt t="46083" x="3144838" y="4894263"/>
          <p14:tracePt t="46090" x="3176588" y="4954588"/>
          <p14:tracePt t="46097" x="3246438" y="5008563"/>
          <p14:tracePt t="46104" x="3295650" y="5059363"/>
          <p14:tracePt t="46111" x="3397250" y="5145088"/>
          <p14:tracePt t="46118" x="3497263" y="5200650"/>
          <p14:tracePt t="46125" x="3560763" y="5254625"/>
          <p14:tracePt t="46132" x="3643313" y="5291138"/>
          <p14:tracePt t="46139" x="3706813" y="5346700"/>
          <p14:tracePt t="46146" x="3789363" y="5373688"/>
          <p14:tracePt t="46154" x="3848100" y="5397500"/>
          <p14:tracePt t="46161" x="3925888" y="5410200"/>
          <p14:tracePt t="46168" x="3981450" y="5410200"/>
          <p14:tracePt t="46175" x="4076700" y="5410200"/>
          <p14:tracePt t="46182" x="4168775" y="5410200"/>
          <p14:tracePt t="46189" x="4244975" y="5402263"/>
          <p14:tracePt t="46196" x="4373563" y="5387975"/>
          <p14:tracePt t="46204" x="4505325" y="5360988"/>
          <p14:tracePt t="46210" x="4633913" y="5327650"/>
          <p14:tracePt t="46217" x="4765675" y="5287963"/>
          <p14:tracePt t="46225" x="4899025" y="5254625"/>
          <p14:tracePt t="46231" x="5013325" y="5227638"/>
          <p14:tracePt t="46239" x="5140325" y="5214938"/>
          <p14:tracePt t="46245" x="5254625" y="5200650"/>
          <p14:tracePt t="46252" x="5381625" y="5186363"/>
          <p14:tracePt t="46260" x="5491163" y="5173663"/>
          <p14:tracePt t="46266" x="5605463" y="5159375"/>
          <p14:tracePt t="46274" x="5683250" y="5145088"/>
          <p14:tracePt t="46280" x="5775325" y="5132388"/>
          <p14:tracePt t="46288" x="5853113" y="5118100"/>
          <p14:tracePt t="46295" x="5911850" y="5105400"/>
          <p14:tracePt t="46302" x="5989638" y="5095875"/>
          <p14:tracePt t="46309" x="6048375" y="5081588"/>
          <p14:tracePt t="46316" x="6113463" y="5059363"/>
          <p14:tracePt t="46323" x="6153150" y="5045075"/>
          <p14:tracePt t="46331" x="6208713" y="5045075"/>
          <p14:tracePt t="46337" x="6249988" y="5045075"/>
          <p14:tracePt t="46345" x="6281738" y="5045075"/>
          <p14:tracePt t="46352" x="6299200" y="5035550"/>
          <p14:tracePt t="46359" x="6318250" y="5035550"/>
          <p14:tracePt t="46366" x="6335713" y="5027613"/>
          <p14:tracePt t="46373" x="6340475" y="5027613"/>
          <p14:tracePt t="46380" x="6350000" y="5018088"/>
          <p14:tracePt t="46387" x="6376988" y="5008563"/>
          <p14:tracePt t="46394" x="6386513" y="5008563"/>
          <p14:tracePt t="46401" x="6391275" y="5003800"/>
          <p14:tracePt t="46408" x="6408738" y="4995863"/>
          <p14:tracePt t="46416" x="6418263" y="4986338"/>
          <p14:tracePt t="46422" x="6437313" y="4986338"/>
          <p14:tracePt t="46430" x="6442075" y="4986338"/>
          <p14:tracePt t="46437" x="6459538" y="4986338"/>
          <p14:tracePt t="46444" x="6469063" y="4986338"/>
          <p14:tracePt t="46451" x="6473825" y="4986338"/>
          <p14:tracePt t="46472" x="6473825" y="4972050"/>
          <p14:tracePt t="46479" x="6473825" y="4962525"/>
          <p14:tracePt t="46487" x="6473825" y="4954588"/>
          <p14:tracePt t="46493" x="6473825" y="4945063"/>
          <p14:tracePt t="46501" x="6464300" y="4930775"/>
          <p14:tracePt t="46508" x="6432550" y="4908550"/>
          <p14:tracePt t="46515" x="6386513" y="4876800"/>
          <p14:tracePt t="46522" x="6272213" y="4830763"/>
          <p14:tracePt t="46529" x="6157913" y="4789488"/>
          <p14:tracePt t="46536" x="6007100" y="4743450"/>
          <p14:tracePt t="46543" x="5838825" y="4684713"/>
          <p14:tracePt t="46550" x="5656263" y="4652963"/>
          <p14:tracePt t="46557" x="5473700" y="4638675"/>
          <p14:tracePt t="46564" x="5308600" y="4621213"/>
          <p14:tracePt t="46572" x="5108575" y="4606925"/>
          <p14:tracePt t="46578" x="4926013" y="4606925"/>
          <p14:tracePt t="46585" x="4748213" y="4606925"/>
          <p14:tracePt t="46592" x="4583113" y="4606925"/>
          <p14:tracePt t="46599" x="4437063" y="4606925"/>
          <p14:tracePt t="46607" x="4273550" y="4606925"/>
          <p14:tracePt t="46614" x="4127500" y="4606925"/>
          <p14:tracePt t="46621" x="3998913" y="4606925"/>
          <p14:tracePt t="46628" x="3889375" y="4606925"/>
          <p14:tracePt t="46635" x="3779838" y="4606925"/>
          <p14:tracePt t="46642" x="3725863" y="4606925"/>
          <p14:tracePt t="46649" x="3648075" y="4616450"/>
          <p14:tracePt t="46656" x="3606800" y="4625975"/>
          <p14:tracePt t="46663" x="3546475" y="4638675"/>
          <p14:tracePt t="46671" x="3514725" y="4648200"/>
          <p14:tracePt t="46678" x="3482975" y="4657725"/>
          <p14:tracePt t="46685" x="3455988" y="4665663"/>
          <p14:tracePt t="46692" x="3436938" y="4675188"/>
          <p14:tracePt t="46699" x="3429000" y="4694238"/>
          <p14:tracePt t="46706" x="3419475" y="4702175"/>
          <p14:tracePt t="46713" x="3409950" y="4711700"/>
          <p14:tracePt t="46721" x="3405188" y="4721225"/>
          <p14:tracePt t="46727" x="3397250" y="4735513"/>
          <p14:tracePt t="46734" x="3387725" y="4752975"/>
          <p14:tracePt t="46741" x="3387725" y="4794250"/>
          <p14:tracePt t="46748" x="3387725" y="4835525"/>
          <p14:tracePt t="46756" x="3387725" y="4867275"/>
          <p14:tracePt t="46763" x="3392488" y="4922838"/>
          <p14:tracePt t="46770" x="3414713" y="4967288"/>
          <p14:tracePt t="46776" x="3441700" y="5032375"/>
          <p14:tracePt t="46784" x="3506788" y="5081588"/>
          <p14:tracePt t="46791" x="3575050" y="5149850"/>
          <p14:tracePt t="46798" x="3689350" y="5210175"/>
          <p14:tracePt t="46806" x="3825875" y="5283200"/>
          <p14:tracePt t="46812" x="3952875" y="5310188"/>
          <p14:tracePt t="46819" x="4086225" y="5341938"/>
          <p14:tracePt t="46826" x="4232275" y="5341938"/>
          <p14:tracePt t="46833" x="4395788" y="5341938"/>
          <p14:tracePt t="46841" x="4541838" y="5332413"/>
          <p14:tracePt t="46847" x="4687888" y="5300663"/>
          <p14:tracePt t="46856" x="4789488" y="5273675"/>
          <p14:tracePt t="46862" x="4921250" y="5214938"/>
          <p14:tracePt t="46868" x="5035550" y="5173663"/>
          <p14:tracePt t="46876" x="5149850" y="5127625"/>
          <p14:tracePt t="46883" x="5264150" y="5100638"/>
          <p14:tracePt t="46890" x="5341938" y="5072063"/>
          <p14:tracePt t="46897" x="5422900" y="5045075"/>
          <p14:tracePt t="46905" x="5468938" y="5022850"/>
          <p14:tracePt t="46911" x="5532438" y="4986338"/>
          <p14:tracePt t="46918" x="5573713" y="4962525"/>
          <p14:tracePt t="46925" x="5634038" y="4949825"/>
          <p14:tracePt t="46932" x="5678488" y="4940300"/>
          <p14:tracePt t="46939" x="5707063" y="4930775"/>
          <p14:tracePt t="46946" x="5751513" y="4922838"/>
          <p14:tracePt t="46954" x="5780088" y="4908550"/>
          <p14:tracePt t="46961" x="5797550" y="4889500"/>
          <p14:tracePt t="46972" x="5816600" y="4889500"/>
          <p14:tracePt t="46975" x="5848350" y="4889500"/>
          <p14:tracePt t="46982" x="5853113" y="4889500"/>
          <p14:tracePt t="46989" x="5870575" y="4881563"/>
          <p14:tracePt t="46996" x="5880100" y="4876800"/>
          <p14:tracePt t="47004" x="5894388" y="4876800"/>
          <p14:tracePt t="47010" x="5911850" y="4876800"/>
          <p14:tracePt t="47018" x="5930900" y="4876800"/>
          <p14:tracePt t="47025" x="5938838" y="4867275"/>
          <p14:tracePt t="47031" x="5948363" y="4867275"/>
          <p14:tracePt t="47038" x="5953125" y="4867275"/>
          <p14:tracePt t="47046" x="5962650" y="4867275"/>
          <p14:tracePt t="47053" x="5970588" y="4867275"/>
          <p14:tracePt t="47088" x="5967413" y="4857750"/>
          <p14:tracePt t="47095" x="5957888" y="4848225"/>
          <p14:tracePt t="47103" x="5938838" y="4845050"/>
          <p14:tracePt t="47110" x="5884863" y="4821238"/>
          <p14:tracePt t="47117" x="5802313" y="4779963"/>
          <p14:tracePt t="47124" x="5688013" y="4748213"/>
          <p14:tracePt t="47131" x="5524500" y="4702175"/>
          <p14:tracePt t="47138" x="5337175" y="4675188"/>
          <p14:tracePt t="47145" x="5140325" y="4657725"/>
          <p14:tracePt t="47152" x="4906963" y="4625975"/>
          <p14:tracePt t="47159" x="4597400" y="4606925"/>
          <p14:tracePt t="47166" x="4373563" y="4606925"/>
          <p14:tracePt t="47173" x="4171950" y="4616450"/>
          <p14:tracePt t="47181" x="3940175" y="4652963"/>
          <p14:tracePt t="47188" x="3757613" y="4665663"/>
          <p14:tracePt t="47194" x="3592513" y="4694238"/>
          <p14:tracePt t="47201" x="3441700" y="4711700"/>
          <p14:tracePt t="47209" x="3314700" y="4725988"/>
          <p14:tracePt t="47216" x="3186113" y="4738688"/>
          <p14:tracePt t="47223" x="3054350" y="4752975"/>
          <p14:tracePt t="47230" x="2962275" y="4767263"/>
          <p14:tracePt t="47237" x="2871788" y="4767263"/>
          <p14:tracePt t="47244" x="2794000" y="4779963"/>
          <p14:tracePt t="47251" x="2711450" y="4808538"/>
          <p14:tracePt t="47259" x="2620963" y="4821238"/>
          <p14:tracePt t="47266" x="2543175" y="4830763"/>
          <p14:tracePt t="47274" x="2482850" y="4845050"/>
          <p14:tracePt t="47279" x="2405063" y="4857750"/>
          <p14:tracePt t="47287" x="2346325" y="4867275"/>
          <p14:tracePt t="47294" x="2287588" y="4881563"/>
          <p14:tracePt t="47300" x="2246313" y="4889500"/>
          <p14:tracePt t="47308" x="2205038" y="4903788"/>
          <p14:tracePt t="47314" x="2141538" y="4926013"/>
          <p14:tracePt t="47322" x="2100263" y="4935538"/>
          <p14:tracePt t="47329" x="2054225" y="4959350"/>
          <p14:tracePt t="47335" x="2022475" y="4981575"/>
          <p14:tracePt t="47343" x="1981200" y="5003800"/>
          <p14:tracePt t="47350" x="1930400" y="5035550"/>
          <p14:tracePt t="47358" x="1903413" y="5049838"/>
          <p14:tracePt t="47364" x="1871663" y="5068888"/>
          <p14:tracePt t="47372" x="1830388" y="5076825"/>
          <p14:tracePt t="47380" x="1798638" y="5091113"/>
          <p14:tracePt t="47387" x="1766888" y="5100638"/>
          <p14:tracePt t="47395" x="1739900" y="5108575"/>
          <p14:tracePt t="47400" x="1708150" y="5118100"/>
          <p14:tracePt t="47408" x="1679575" y="5127625"/>
          <p14:tracePt t="47415" x="1633538" y="5141913"/>
          <p14:tracePt t="47422" x="1616075" y="5149850"/>
          <p14:tracePt t="47428" x="1589088" y="5159375"/>
          <p14:tracePt t="47436" x="1557338" y="5168900"/>
          <p14:tracePt t="47443" x="1516063" y="5178425"/>
          <p14:tracePt t="47450" x="1497013" y="5191125"/>
          <p14:tracePt t="47457" x="1479550" y="5200650"/>
          <p14:tracePt t="47464" x="1455738" y="5218113"/>
          <p14:tracePt t="47471" x="1428750" y="5227638"/>
          <p14:tracePt t="47478" x="1419225" y="5237163"/>
          <p14:tracePt t="47485" x="1411288" y="5241925"/>
          <p14:tracePt t="47492" x="1406525" y="5251450"/>
          <p14:tracePt t="47499" x="1397000" y="5259388"/>
          <p14:tracePt t="47507" x="1387475" y="5268913"/>
          <p14:tracePt t="47513" x="1382713" y="5273675"/>
          <p14:tracePt t="47521" x="1374775" y="5283200"/>
          <p14:tracePt t="47527" x="1355725" y="5291138"/>
          <p14:tracePt t="47535" x="1346200" y="5310188"/>
          <p14:tracePt t="47542" x="1338263" y="5319713"/>
          <p14:tracePt t="47549" x="1333500" y="5324475"/>
          <p14:tracePt t="47556" x="1323975" y="5341938"/>
          <p14:tracePt t="47563" x="1323975" y="5360988"/>
          <p14:tracePt t="47570" x="1323975" y="5378450"/>
          <p14:tracePt t="47577" x="1323975" y="5405438"/>
          <p14:tracePt t="47584" x="1323975" y="5424488"/>
          <p14:tracePt t="47592" x="1323975" y="5441950"/>
          <p14:tracePt t="47598" x="1328738" y="5461000"/>
          <p14:tracePt t="47606" x="1338263" y="5478463"/>
          <p14:tracePt t="47612" x="1346200" y="5511800"/>
          <p14:tracePt t="47620" x="1355725" y="5529263"/>
          <p14:tracePt t="47627" x="1387475" y="5548313"/>
          <p14:tracePt t="47634" x="1406525" y="5556250"/>
          <p14:tracePt t="47641" x="1423988" y="5580063"/>
          <p14:tracePt t="47648" x="1455738" y="5597525"/>
          <p14:tracePt t="47656" x="1497013" y="5607050"/>
          <p14:tracePt t="47662" x="1528763" y="5621338"/>
          <p14:tracePt t="47669" x="1557338" y="5621338"/>
          <p14:tracePt t="47676" x="1597025" y="5621338"/>
          <p14:tracePt t="47683" x="1630363" y="5621338"/>
          <p14:tracePt t="47690" x="1657350" y="5621338"/>
          <p14:tracePt t="47699" x="1698625" y="5611813"/>
          <p14:tracePt t="47705" x="1730375" y="5602288"/>
          <p14:tracePt t="47712" x="1747838" y="5584825"/>
          <p14:tracePt t="47718" x="1781175" y="5575300"/>
          <p14:tracePt t="47726" x="1798638" y="5565775"/>
          <p14:tracePt t="47733" x="1803400" y="5556250"/>
          <p14:tracePt t="47741" x="1812925" y="5548313"/>
          <p14:tracePt t="47747" x="1820863" y="5538788"/>
          <p14:tracePt t="47755" x="1820863" y="5534025"/>
          <p14:tracePt t="47761" x="1820863" y="5524500"/>
          <p14:tracePt t="47768" x="1820863" y="5497513"/>
          <p14:tracePt t="47776" x="1820863" y="5478463"/>
          <p14:tracePt t="47783" x="1820863" y="5465763"/>
          <p14:tracePt t="47789" x="1820863" y="5446713"/>
          <p14:tracePt t="47797" x="1817688" y="5414963"/>
          <p14:tracePt t="47805" x="1803400" y="5373688"/>
          <p14:tracePt t="47811" x="1793875" y="5341938"/>
          <p14:tracePt t="47818" x="1776413" y="5324475"/>
          <p14:tracePt t="47826" x="1744663" y="5278438"/>
          <p14:tracePt t="47832" x="1711325" y="5259388"/>
          <p14:tracePt t="47840" x="1679575" y="5237163"/>
          <p14:tracePt t="47846" x="1620838" y="5214938"/>
          <p14:tracePt t="47853" x="1560513" y="5191125"/>
          <p14:tracePt t="47860" x="1479550" y="5149850"/>
          <p14:tracePt t="47867" x="1419225" y="5122863"/>
          <p14:tracePt t="47875" x="1341438" y="5113338"/>
          <p14:tracePt t="47882" x="1246188" y="5100638"/>
          <p14:tracePt t="47888" x="1192213" y="5100638"/>
          <p14:tracePt t="47896" x="1114425" y="5100638"/>
          <p14:tracePt t="47903" x="1058863" y="5100638"/>
          <p14:tracePt t="47910" x="1000125" y="5105400"/>
          <p14:tracePt t="47917" x="958850" y="5118100"/>
          <p14:tracePt t="47924" x="917575" y="5127625"/>
          <p14:tracePt t="47931" x="895350" y="5137150"/>
          <p14:tracePt t="47938" x="876300" y="5145088"/>
          <p14:tracePt t="47945" x="858838" y="5164138"/>
          <p14:tracePt t="47953" x="839788" y="5173663"/>
          <p14:tracePt t="47960" x="808038" y="5186363"/>
          <p14:tracePt t="47973" x="803275" y="5191125"/>
          <p14:tracePt t="47975" x="793750" y="5210175"/>
          <p14:tracePt t="47980" x="785813" y="5227638"/>
          <p14:tracePt t="47988" x="771525" y="5268913"/>
          <p14:tracePt t="47995" x="762000" y="5300663"/>
          <p14:tracePt t="48002" x="762000" y="5327650"/>
          <p14:tracePt t="48009" x="762000" y="5383213"/>
          <p14:tracePt t="48016" x="762000" y="5414963"/>
          <p14:tracePt t="48024" x="766763" y="5441950"/>
          <p14:tracePt t="48030" x="781050" y="5483225"/>
          <p14:tracePt t="48038" x="788988" y="5507038"/>
          <p14:tracePt t="48044" x="798513" y="5524500"/>
          <p14:tracePt t="48052" x="817563" y="5543550"/>
          <p14:tracePt t="48059" x="858838" y="5551488"/>
          <p14:tracePt t="48066" x="890588" y="5561013"/>
          <p14:tracePt t="48074" x="917575" y="5561013"/>
          <p14:tracePt t="48080" x="958850" y="5561013"/>
          <p14:tracePt t="48087" x="990600" y="5556250"/>
          <p14:tracePt t="48094" x="1017588" y="5548313"/>
          <p14:tracePt t="48101" x="1063625" y="5524500"/>
          <p14:tracePt t="48109" x="1082675" y="5514975"/>
          <p14:tracePt t="48115" x="1100138" y="5507038"/>
          <p14:tracePt t="48123" x="1109663" y="5497513"/>
          <p14:tracePt t="48129" x="1119188" y="5475288"/>
          <p14:tracePt t="48137" x="1136650" y="5465763"/>
          <p14:tracePt t="48144" x="1146175" y="5456238"/>
          <p14:tracePt t="48151" x="1146175" y="5446713"/>
          <p14:tracePt t="48158" x="1146175" y="5438775"/>
          <p14:tracePt t="48165" x="1146175" y="5434013"/>
          <p14:tracePt t="48173" x="1146175" y="5424488"/>
          <p14:tracePt t="48179" x="1146175" y="5414963"/>
          <p14:tracePt t="48186" x="1141413" y="5410200"/>
          <p14:tracePt t="48193" x="1122363" y="5402263"/>
          <p14:tracePt t="48200" x="1114425" y="5383213"/>
          <p14:tracePt t="48207" x="1104900" y="5373688"/>
          <p14:tracePt t="48214" x="1100138" y="5373688"/>
          <p14:tracePt t="48222" x="1090613" y="5373688"/>
          <p14:tracePt t="48228" x="1082675" y="5373688"/>
          <p14:tracePt t="48235" x="1077913" y="5373688"/>
          <p14:tracePt t="48243" x="1068388" y="5373688"/>
          <p14:tracePt t="48250" x="1058863" y="5373688"/>
          <p14:tracePt t="48257" x="1046163" y="5373688"/>
          <p14:tracePt t="48264" x="1036638" y="5373688"/>
          <p14:tracePt t="48271" x="1027113" y="5373688"/>
          <p14:tracePt t="48278" x="1017588" y="5373688"/>
          <p14:tracePt t="48285" x="1012825" y="5373688"/>
          <p14:tracePt t="48320" x="1012825" y="5378450"/>
          <p14:tracePt t="48328" x="1017588" y="5392738"/>
          <p14:tracePt t="48335" x="1046163" y="5405438"/>
          <p14:tracePt t="48342" x="1085850" y="5414963"/>
          <p14:tracePt t="48349" x="1131888" y="5424488"/>
          <p14:tracePt t="48356" x="1192213" y="5438775"/>
          <p14:tracePt t="48363" x="1231900" y="5446713"/>
          <p14:tracePt t="48369" x="1292225" y="5461000"/>
          <p14:tracePt t="48377" x="1333500" y="5461000"/>
          <p14:tracePt t="48383" x="1374775" y="5461000"/>
          <p14:tracePt t="48391" x="1443038" y="5451475"/>
          <p14:tracePt t="48399" x="1520825" y="5438775"/>
          <p14:tracePt t="48405" x="1579563" y="5429250"/>
          <p14:tracePt t="48412" x="1638300" y="5414963"/>
          <p14:tracePt t="48420" x="1671638" y="5405438"/>
          <p14:tracePt t="48426" x="1703388" y="5397500"/>
          <p14:tracePt t="48434" x="1720850" y="5373688"/>
          <p14:tracePt t="48441" x="1739900" y="5364163"/>
          <p14:tracePt t="48448" x="1747838" y="5360988"/>
          <p14:tracePt t="48455" x="1752600" y="5351463"/>
          <p14:tracePt t="48462" x="1752600" y="5341938"/>
          <p14:tracePt t="48469" x="1752600" y="5337175"/>
          <p14:tracePt t="48476" x="1752600" y="5319713"/>
          <p14:tracePt t="48483" x="1752600" y="5278438"/>
          <p14:tracePt t="48491" x="1752600" y="5251450"/>
          <p14:tracePt t="48497" x="1747838" y="5218113"/>
          <p14:tracePt t="48505" x="1739900" y="5178425"/>
          <p14:tracePt t="48511" x="1716088" y="5145088"/>
          <p14:tracePt t="48519" x="1708150" y="5127625"/>
          <p14:tracePt t="48526" x="1698625" y="5108575"/>
          <p14:tracePt t="48533" x="1693863" y="5100638"/>
          <p14:tracePt t="48540" x="1684338" y="5091113"/>
          <p14:tracePt t="48547" x="1674813" y="5086350"/>
          <p14:tracePt t="48555" x="1666875" y="5076825"/>
          <p14:tracePt t="48561" x="1662113" y="5068888"/>
          <p14:tracePt t="48568" x="1652588" y="5068888"/>
          <p14:tracePt t="48575" x="1633538" y="5068888"/>
          <p14:tracePt t="48582" x="1630363" y="5068888"/>
          <p14:tracePt t="48589" x="1620838" y="5068888"/>
          <p14:tracePt t="48596" x="1611313" y="5068888"/>
          <p14:tracePt t="48604" x="1606550" y="5068888"/>
          <p14:tracePt t="48611" x="1597025" y="5068888"/>
          <p14:tracePt t="56036" x="1611313" y="5091113"/>
          <p14:tracePt t="56042" x="1630363" y="5122863"/>
          <p14:tracePt t="56049" x="1652588" y="5168900"/>
          <p14:tracePt t="56058" x="1674813" y="5195888"/>
          <p14:tracePt t="56063" x="1703388" y="5227638"/>
          <p14:tracePt t="56070" x="1725613" y="5273675"/>
          <p14:tracePt t="56078" x="1747838" y="5305425"/>
          <p14:tracePt t="56084" x="1766888" y="5337175"/>
          <p14:tracePt t="56091" x="1798638" y="5364163"/>
          <p14:tracePt t="56098" x="1820863" y="5410200"/>
          <p14:tracePt t="56106" x="1844675" y="5456238"/>
          <p14:tracePt t="56112" x="1871663" y="5519738"/>
          <p14:tracePt t="56119" x="1881188" y="5548313"/>
          <p14:tracePt t="56127" x="1890713" y="5592763"/>
          <p14:tracePt t="56133" x="1903413" y="5653088"/>
          <p14:tracePt t="56140" x="1922463" y="5680075"/>
          <p14:tracePt t="56147" x="1935163" y="5738813"/>
          <p14:tracePt t="56154" x="1944688" y="5767388"/>
          <p14:tracePt t="56162" x="1954213" y="5799138"/>
          <p14:tracePt t="56169" x="1954213" y="5840413"/>
          <p14:tracePt t="56176" x="1954213" y="5867400"/>
          <p14:tracePt t="56183" x="1954213" y="5899150"/>
          <p14:tracePt t="56190" x="1954213" y="5940425"/>
          <p14:tracePt t="56197" x="1954213" y="5967413"/>
          <p14:tracePt t="56204" x="1954213" y="5994400"/>
          <p14:tracePt t="56211" x="1954213" y="6013450"/>
          <p14:tracePt t="56218" x="1954213" y="6045200"/>
          <p14:tracePt t="56225" x="1954213" y="6064250"/>
          <p14:tracePt t="56233" x="1954213" y="6076950"/>
          <p14:tracePt t="56240" x="1954213" y="6096000"/>
          <p14:tracePt t="56247" x="1954213" y="6127750"/>
          <p14:tracePt t="56253" x="1954213" y="6140450"/>
          <p14:tracePt t="56261" x="1954213" y="6159500"/>
          <p14:tracePt t="56267" x="1954213" y="6169025"/>
          <p14:tracePt t="56275" x="1954213" y="6186488"/>
          <p14:tracePt t="56281" x="1954213" y="6191250"/>
          <p14:tracePt t="56289" x="1954213" y="6200775"/>
          <p14:tracePt t="56295" x="1954213" y="6218238"/>
          <p14:tracePt t="56302" x="1954213" y="6223000"/>
          <p14:tracePt t="56310" x="1954213" y="6232525"/>
          <p14:tracePt t="56317" x="1954213" y="6242050"/>
          <p14:tracePt t="56324" x="1954213" y="6246813"/>
          <p14:tracePt t="56331" x="1954213" y="6254750"/>
          <p14:tracePt t="56339" x="1954213" y="6264275"/>
          <p14:tracePt t="56345" x="1954213" y="6273800"/>
          <p14:tracePt t="56352" x="1963738" y="6278563"/>
          <p14:tracePt t="56360" x="1971675" y="6296025"/>
          <p14:tracePt t="56366" x="1976438" y="6305550"/>
          <p14:tracePt t="56374" x="1995488" y="6315075"/>
          <p14:tracePt t="56380" x="2027238" y="6323013"/>
          <p14:tracePt t="56387" x="2044700" y="6342063"/>
          <p14:tracePt t="56395" x="2076450" y="6364288"/>
          <p14:tracePt t="56402" x="2117725" y="6383338"/>
          <p14:tracePt t="56409" x="2149475" y="6415088"/>
          <p14:tracePt t="56416" x="2182813" y="6437313"/>
          <p14:tracePt t="56423" x="2222500" y="6461125"/>
          <p14:tracePt t="56431" x="2255838" y="6478588"/>
          <p14:tracePt t="56437" x="2278063" y="6510338"/>
          <p14:tracePt t="56445" x="2295525" y="6519863"/>
          <p14:tracePt t="56452" x="2314575" y="6529388"/>
          <p14:tracePt t="56459" x="2341563" y="6538913"/>
          <p14:tracePt t="56465" x="2365375" y="6546850"/>
          <p14:tracePt t="56473" x="2368550" y="6556375"/>
          <p14:tracePt t="56480" x="2378075" y="6565900"/>
          <p14:tracePt t="56487" x="2387600" y="6570663"/>
          <p14:tracePt t="56494" x="2392363" y="6570663"/>
          <p14:tracePt t="56501" x="2401888" y="6570663"/>
          <p14:tracePt t="56508" x="2419350" y="6570663"/>
          <p14:tracePt t="56516" x="2424113" y="6570663"/>
          <p14:tracePt t="56523" x="2433638" y="6570663"/>
          <p14:tracePt t="56530" x="2441575" y="6570663"/>
          <p14:tracePt t="56536" x="2451100" y="6570663"/>
          <p14:tracePt t="56544" x="2455863" y="6570663"/>
          <p14:tracePt t="56551" x="2465388" y="6570663"/>
          <p14:tracePt t="56558" x="2474913" y="6570663"/>
          <p14:tracePt t="56565" x="2478088" y="6570663"/>
          <p14:tracePt t="56573" x="2497138" y="6570663"/>
          <p14:tracePt t="56579" x="2506663" y="6570663"/>
          <p14:tracePt t="56586" x="2511425" y="6570663"/>
          <p14:tracePt t="56593" x="2519363" y="6570663"/>
          <p14:tracePt t="56600" x="2538413" y="6570663"/>
          <p14:tracePt t="56607" x="2555875" y="6570663"/>
          <p14:tracePt t="56615" x="2584450" y="6570663"/>
          <p14:tracePt t="56622" x="2601913" y="6570663"/>
          <p14:tracePt t="56628" x="2620963" y="6580188"/>
          <p14:tracePt t="56636" x="2638425" y="6580188"/>
          <p14:tracePt t="56643" x="2657475" y="6580188"/>
          <p14:tracePt t="56650" x="2684463" y="6580188"/>
          <p14:tracePt t="56657" x="2701925" y="6580188"/>
          <p14:tracePt t="56664" x="2720975" y="6580188"/>
          <p14:tracePt t="56671" x="2738438" y="6580188"/>
          <p14:tracePt t="56678" x="2779713" y="6580188"/>
          <p14:tracePt t="56685" x="2808288" y="6580188"/>
          <p14:tracePt t="56693" x="2835275" y="6580188"/>
          <p14:tracePt t="56699" x="2876550" y="6580188"/>
          <p14:tracePt t="56706" x="2894013" y="6580188"/>
          <p14:tracePt t="56713" x="2913063" y="6580188"/>
          <p14:tracePt t="56720" x="2930525" y="6580188"/>
          <p14:tracePt t="56728" x="2957513" y="6580188"/>
          <p14:tracePt t="56734" x="2976563" y="6580188"/>
          <p14:tracePt t="56742" x="2994025" y="6580188"/>
          <p14:tracePt t="56749" x="3013075" y="6580188"/>
          <p14:tracePt t="56756" x="3017838" y="6580188"/>
          <p14:tracePt t="56763" x="3027363" y="6580188"/>
          <p14:tracePt t="56770" x="3044825" y="6580188"/>
          <p14:tracePt t="56777" x="3054350" y="6580188"/>
          <p14:tracePt t="56784" x="3059113" y="6580188"/>
          <p14:tracePt t="56791" x="3067050" y="6580188"/>
          <p14:tracePt t="56798" x="3076575" y="6580188"/>
          <p14:tracePt t="56806" x="3081338" y="6580188"/>
          <p14:tracePt t="56813" x="3090863" y="6580188"/>
          <p14:tracePt t="56820" x="3100388" y="6570663"/>
          <p14:tracePt t="56827" x="3103563" y="6570663"/>
          <p14:tracePt t="56834" x="3122613" y="6561138"/>
          <p14:tracePt t="56841" x="3132138" y="6561138"/>
          <p14:tracePt t="56848" x="3140075" y="6551613"/>
          <p14:tracePt t="56856" x="3154363" y="6551613"/>
          <p14:tracePt t="56862" x="3173413" y="6551613"/>
          <p14:tracePt t="56869" x="3181350" y="6551613"/>
          <p14:tracePt t="56877" x="3190875" y="6551613"/>
          <p14:tracePt t="56884" x="3205163" y="6551613"/>
          <p14:tracePt t="56891" x="3213100" y="6551613"/>
          <p14:tracePt t="56898" x="3227388" y="6551613"/>
          <p14:tracePt t="56905" x="3246438" y="6551613"/>
          <p14:tracePt t="56912" x="3254375" y="6551613"/>
          <p14:tracePt t="56919" x="3263900" y="6551613"/>
          <p14:tracePt t="56926" x="3286125" y="6551613"/>
          <p14:tracePt t="56933" x="3295650" y="6551613"/>
          <p14:tracePt t="56940" x="3305175" y="6551613"/>
          <p14:tracePt t="56947" x="3314700" y="6551613"/>
          <p14:tracePt t="56954" x="3319463" y="6551613"/>
          <p14:tracePt t="58690" x="3368675" y="6551613"/>
          <p14:tracePt t="58697" x="3460750" y="6551613"/>
          <p14:tracePt t="58704" x="3533775" y="6551613"/>
          <p14:tracePt t="58711" x="3624263" y="6551613"/>
          <p14:tracePt t="58718" x="3702050" y="6543675"/>
          <p14:tracePt t="58725" x="3762375" y="6543675"/>
          <p14:tracePt t="58732" x="3835400" y="6543675"/>
          <p14:tracePt t="58739" x="3875088" y="6543675"/>
          <p14:tracePt t="58746" x="3930650" y="6529388"/>
          <p14:tracePt t="58754" x="3971925" y="6519863"/>
          <p14:tracePt t="58760" x="4049713" y="6519863"/>
          <p14:tracePt t="58768" x="4103688" y="6519863"/>
          <p14:tracePt t="58774" x="4181475" y="6507163"/>
          <p14:tracePt t="58782" x="4259263" y="6492875"/>
          <p14:tracePt t="58789" x="4351338" y="6478588"/>
          <p14:tracePt t="58795" x="4446588" y="6478588"/>
          <p14:tracePt t="58803" x="4500563" y="6478588"/>
          <p14:tracePt t="58810" x="4578350" y="6465888"/>
          <p14:tracePt t="58817" x="4619625" y="6465888"/>
          <p14:tracePt t="58824" x="4675188" y="6465888"/>
          <p14:tracePt t="58831" x="4716463" y="6465888"/>
          <p14:tracePt t="58838" x="4743450" y="6465888"/>
          <p14:tracePt t="58846" x="4784725" y="6465888"/>
          <p14:tracePt t="58852" x="4811713" y="6465888"/>
          <p14:tracePt t="58859" x="4843463" y="6465888"/>
          <p14:tracePt t="58868" x="4884738" y="6465888"/>
          <p14:tracePt t="58874" x="4911725" y="6465888"/>
          <p14:tracePt t="58881" x="4943475" y="6465888"/>
          <p14:tracePt t="58888" x="4984750" y="6465888"/>
          <p14:tracePt t="58895" x="5013325" y="6465888"/>
          <p14:tracePt t="58902" x="5040313" y="6465888"/>
          <p14:tracePt t="58909" x="5081588" y="6465888"/>
          <p14:tracePt t="58916" x="5113338" y="6465888"/>
          <p14:tracePt t="58923" x="5140325" y="6465888"/>
          <p14:tracePt t="58931" x="5181600" y="6465888"/>
          <p14:tracePt t="58938" x="5199063" y="6465888"/>
          <p14:tracePt t="58944" x="5218113" y="6465888"/>
          <p14:tracePt t="58952" x="5235575" y="6465888"/>
          <p14:tracePt t="58958" x="5264150" y="6465888"/>
          <p14:tracePt t="58966" x="5281613" y="6465888"/>
          <p14:tracePt t="58973" x="5300663" y="6465888"/>
          <p14:tracePt t="58985" x="5318125" y="6456363"/>
          <p14:tracePt t="58987" x="5337175" y="6456363"/>
          <p14:tracePt t="58995" x="5354638" y="6456363"/>
          <p14:tracePt t="59001" x="5373688" y="6437313"/>
          <p14:tracePt t="59008" x="5391150" y="6437313"/>
          <p14:tracePt t="59015" x="5410200" y="6437313"/>
          <p14:tracePt t="59022" x="5427663" y="6429375"/>
          <p14:tracePt t="59029" x="5454650" y="6429375"/>
          <p14:tracePt t="59037" x="5483225" y="6429375"/>
          <p14:tracePt t="59044" x="5514975" y="6429375"/>
          <p14:tracePt t="59051" x="5541963" y="6429375"/>
          <p14:tracePt t="59058" x="5561013" y="6429375"/>
          <p14:tracePt t="59065" x="5592763" y="6429375"/>
          <p14:tracePt t="59072" x="5605463" y="6429375"/>
          <p14:tracePt t="59079" x="5614988" y="6429375"/>
          <p14:tracePt t="59086" x="5634038" y="6429375"/>
          <p14:tracePt t="59093" x="5637213" y="6429375"/>
          <p14:tracePt t="59100" x="5646738" y="6429375"/>
          <p14:tracePt t="59356" x="5734050" y="6429375"/>
          <p14:tracePt t="59363" x="5880100" y="6429375"/>
          <p14:tracePt t="59370" x="6062663" y="6429375"/>
          <p14:tracePt t="59377" x="6203950" y="6429375"/>
          <p14:tracePt t="59386" x="6299200" y="6429375"/>
          <p14:tracePt t="59391" x="6408738" y="6429375"/>
          <p14:tracePt t="59399" x="6518275" y="6429375"/>
          <p14:tracePt t="59406" x="6627813" y="6429375"/>
          <p14:tracePt t="59412" x="6719888" y="6429375"/>
          <p14:tracePt t="59420" x="6811963" y="6429375"/>
          <p14:tracePt t="59427" x="6907213" y="6437313"/>
          <p14:tracePt t="59435" x="6965950" y="6451600"/>
          <p14:tracePt t="59441" x="7043738" y="6461125"/>
          <p14:tracePt t="59448" x="7104063" y="6473825"/>
          <p14:tracePt t="59455" x="7177088" y="6488113"/>
          <p14:tracePt t="59462" x="7235825" y="6497638"/>
          <p14:tracePt t="59469" x="7299325" y="6510338"/>
          <p14:tracePt t="59476" x="7340600" y="6519863"/>
          <p14:tracePt t="59484" x="7381875" y="6534150"/>
          <p14:tracePt t="59490" x="7399338" y="6551613"/>
          <p14:tracePt t="59497" x="7418388" y="6551613"/>
          <p14:tracePt t="59504" x="7427913" y="6551613"/>
          <p14:tracePt t="59511" x="7435850" y="6551613"/>
          <p14:tracePt t="59519" x="7440613" y="6551613"/>
          <p14:tracePt t="59525" x="7459663" y="6551613"/>
          <p14:tracePt t="61932" x="7148513" y="6242050"/>
          <p14:tracePt t="61932" x="6646863" y="5767388"/>
          <p14:tracePt t="61932" x="6145213" y="5287963"/>
          <p14:tracePt t="61932" x="5646738" y="4872038"/>
          <p14:tracePt t="61932" x="5149850" y="4424363"/>
          <p14:tracePt t="61932" x="4651375" y="4008438"/>
          <p14:tracePt t="61932" x="4232275" y="3662363"/>
          <p14:tracePt t="61932" x="3779838" y="3305175"/>
          <p14:tracePt t="61932" x="3322638" y="2954338"/>
          <p14:tracePt t="61932" x="2876550" y="2630488"/>
          <p14:tracePt t="61932" x="2497138" y="2346325"/>
          <p14:tracePt t="61932" x="2122488" y="2085975"/>
          <p14:tracePt t="61932" x="1825625" y="1898650"/>
          <p14:tracePt t="61932" x="1633538" y="1757363"/>
          <p14:tracePt t="61932" x="1479550" y="1647825"/>
          <p14:tracePt t="61932" x="1346200" y="1574800"/>
          <p14:tracePt t="61932" x="1246188" y="1520825"/>
          <p14:tracePt t="61932" x="1163638" y="1465263"/>
          <p14:tracePt t="61932" x="1131888" y="1443038"/>
          <p14:tracePt t="61932" x="1114425" y="1433513"/>
          <p14:tracePt t="61932" x="1095375" y="1423988"/>
          <p14:tracePt t="61932" x="1063625" y="1416050"/>
          <p14:tracePt t="61932" x="839788" y="1287463"/>
          <p14:tracePt t="61932" x="603250" y="1087438"/>
          <p14:tracePt t="61932" x="338138" y="903288"/>
          <p14:tracePt t="61932" x="41275" y="717550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76200" y="76200"/>
            <a:ext cx="83264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Functional Groups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76200" y="1295400"/>
            <a:ext cx="89154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4488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1688" indent="-342900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260475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19263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1669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6241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6pPr>
            <a:lvl7pPr marL="30813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7pPr>
            <a:lvl8pPr marL="35385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8pPr>
            <a:lvl9pPr marL="39957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4488" marR="0" lvl="0" indent="-3444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Functional groups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are arrangements of atoms that tend to display similar chemical properties.</a:t>
            </a:r>
          </a:p>
          <a:p>
            <a:pPr marL="344488" marR="0" lvl="0" indent="-3444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801688" marR="0" lvl="1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hemical formulas are often written to emphasize functional groups.</a:t>
            </a:r>
          </a:p>
          <a:p>
            <a:pPr marL="801688" marR="0" lvl="1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1260475" marR="0" lvl="2" indent="-3444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Methanol, an alcohol, is often written CH</a:t>
            </a:r>
            <a:r>
              <a:rPr kumimoji="0" lang="en-US" altLang="en-US" sz="24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3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OH instead of CH</a:t>
            </a:r>
            <a:r>
              <a:rPr kumimoji="0" lang="en-US" altLang="en-US" sz="24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4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O.</a:t>
            </a:r>
          </a:p>
          <a:p>
            <a:pPr marL="344488" marR="0" lvl="0" indent="-3444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44488" marR="0" lvl="0" indent="-3444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Hydrocarbons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contain only H and C atoms.</a:t>
            </a:r>
          </a:p>
          <a:p>
            <a:pPr marL="344488" marR="0" lvl="0" indent="-3444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801688" marR="0" lvl="1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ddition of functional groups to hydrocarbons results in more complex compounds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266DEA6-B856-4243-9951-ABDDF39FED8F}"/>
              </a:ext>
            </a:extLst>
          </p:cNvPr>
          <p:cNvSpPr/>
          <p:nvPr/>
        </p:nvSpPr>
        <p:spPr bwMode="auto">
          <a:xfrm>
            <a:off x="1319390" y="3568068"/>
            <a:ext cx="7672210" cy="751684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563BB9D8-83AA-4637-B909-46B96044B4C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47712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480"/>
    </mc:Choice>
    <mc:Fallback xmlns="">
      <p:transition spd="slow" advTm="524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 animBg="1"/>
    </p:bldLst>
  </p:timing>
  <p:extLst>
    <p:ext uri="{3A86A75C-4F4B-4683-9AE1-C65F6400EC91}">
      <p14:laserTraceLst xmlns:p14="http://schemas.microsoft.com/office/powerpoint/2010/main">
        <p14:tracePtLst>
          <p14:tracePt t="7439" x="5926138" y="1866900"/>
          <p14:tracePt t="7445" x="5710238" y="1739900"/>
          <p14:tracePt t="7451" x="5524500" y="1620838"/>
          <p14:tracePt t="7459" x="5345113" y="1525588"/>
          <p14:tracePt t="7466" x="5094288" y="1392238"/>
          <p14:tracePt t="7473" x="4826000" y="1292225"/>
          <p14:tracePt t="7480" x="4624388" y="1209675"/>
          <p14:tracePt t="7487" x="4427538" y="1146175"/>
          <p14:tracePt t="7495" x="4090988" y="1041400"/>
          <p14:tracePt t="7501" x="3838575" y="985838"/>
          <p14:tracePt t="7508" x="3629025" y="954088"/>
          <p14:tracePt t="7516" x="3346450" y="912813"/>
          <p14:tracePt t="7522" x="3108325" y="900113"/>
          <p14:tracePt t="7530" x="2925763" y="866775"/>
          <p14:tracePt t="7536" x="2730500" y="866775"/>
          <p14:tracePt t="7544" x="2547938" y="854075"/>
          <p14:tracePt t="7551" x="2365375" y="854075"/>
          <p14:tracePt t="7558" x="2219325" y="854075"/>
          <p14:tracePt t="7565" x="2090738" y="854075"/>
          <p14:tracePt t="7573" x="1981200" y="854075"/>
          <p14:tracePt t="7579" x="1908175" y="854075"/>
          <p14:tracePt t="7587" x="1812925" y="863600"/>
          <p14:tracePt t="7595" x="1735138" y="885825"/>
          <p14:tracePt t="7601" x="1674813" y="900113"/>
          <p14:tracePt t="7608" x="1601788" y="900113"/>
          <p14:tracePt t="7615" x="1543050" y="900113"/>
          <p14:tracePt t="7622" x="1484313" y="912813"/>
          <p14:tracePt t="7629" x="1443038" y="922338"/>
          <p14:tracePt t="7636" x="1382713" y="922338"/>
          <p14:tracePt t="7643" x="1341438" y="922338"/>
          <p14:tracePt t="7650" x="1287463" y="931863"/>
          <p14:tracePt t="7658" x="1260475" y="944563"/>
          <p14:tracePt t="7665" x="1228725" y="954088"/>
          <p14:tracePt t="7672" x="1195388" y="963613"/>
          <p14:tracePt t="7679" x="1155700" y="973138"/>
          <p14:tracePt t="7687" x="1136650" y="981075"/>
          <p14:tracePt t="7694" x="1119188" y="1004888"/>
          <p14:tracePt t="7702" x="1109663" y="1009650"/>
          <p14:tracePt t="7708" x="1100138" y="1017588"/>
          <p14:tracePt t="7716" x="1085850" y="1027113"/>
          <p14:tracePt t="7722" x="1077913" y="1036638"/>
          <p14:tracePt t="7728" x="1068388" y="1050925"/>
          <p14:tracePt t="7735" x="1068388" y="1068388"/>
          <p14:tracePt t="7742" x="1068388" y="1100138"/>
          <p14:tracePt t="7750" x="1068388" y="1114425"/>
          <p14:tracePt t="7757" x="1068388" y="1131888"/>
          <p14:tracePt t="7764" x="1068388" y="1163638"/>
          <p14:tracePt t="7771" x="1073150" y="1204913"/>
          <p14:tracePt t="7778" x="1085850" y="1233488"/>
          <p14:tracePt t="7785" x="1104900" y="1265238"/>
          <p14:tracePt t="7792" x="1114425" y="1306513"/>
          <p14:tracePt t="7799" x="1122363" y="1328738"/>
          <p14:tracePt t="7806" x="1131888" y="1346200"/>
          <p14:tracePt t="7813" x="1141413" y="1365250"/>
          <p14:tracePt t="7820" x="1155700" y="1392238"/>
          <p14:tracePt t="7828" x="1173163" y="1416050"/>
          <p14:tracePt t="7834" x="1204913" y="1433513"/>
          <p14:tracePt t="7842" x="1214438" y="1452563"/>
          <p14:tracePt t="7849" x="1231900" y="1470025"/>
          <p14:tracePt t="7856" x="1250950" y="1493838"/>
          <p14:tracePt t="7863" x="1273175" y="1511300"/>
          <p14:tracePt t="7870" x="1292225" y="1530350"/>
          <p14:tracePt t="7878" x="1323975" y="1552575"/>
          <p14:tracePt t="7884" x="1341438" y="1570038"/>
          <p14:tracePt t="7891" x="1360488" y="1579563"/>
          <p14:tracePt t="7899" x="1377950" y="1589088"/>
          <p14:tracePt t="7905" x="1411288" y="1598613"/>
          <p14:tracePt t="7913" x="1414463" y="1606550"/>
          <p14:tracePt t="7920" x="1423988" y="1616075"/>
          <p14:tracePt t="7927" x="1433513" y="1620838"/>
          <p14:tracePt t="7934" x="1447800" y="1620838"/>
          <p14:tracePt t="7940" x="1455738" y="1620838"/>
          <p14:tracePt t="7948" x="1474788" y="1630363"/>
          <p14:tracePt t="7955" x="1501775" y="1639888"/>
          <p14:tracePt t="7962" x="1533525" y="1639888"/>
          <p14:tracePt t="7969" x="1565275" y="1662113"/>
          <p14:tracePt t="7976" x="1593850" y="1662113"/>
          <p14:tracePt t="7983" x="1633538" y="1671638"/>
          <p14:tracePt t="7991" x="1666875" y="1671638"/>
          <p14:tracePt t="7998" x="1747838" y="1684338"/>
          <p14:tracePt t="8004" x="1781175" y="1684338"/>
          <p14:tracePt t="9401" x="1798638" y="1703388"/>
          <p14:tracePt t="9408" x="1830388" y="1725613"/>
          <p14:tracePt t="9416" x="1857375" y="1735138"/>
          <p14:tracePt t="9422" x="1903413" y="1757363"/>
          <p14:tracePt t="9430" x="1930400" y="1766888"/>
          <p14:tracePt t="9436" x="1963738" y="1798638"/>
          <p14:tracePt t="9445" x="2008188" y="1808163"/>
          <p14:tracePt t="9451" x="2027238" y="1817688"/>
          <p14:tracePt t="9457" x="2054225" y="1839913"/>
          <p14:tracePt t="9465" x="2100263" y="1849438"/>
          <p14:tracePt t="9471" x="2127250" y="1866900"/>
          <p14:tracePt t="9479" x="2173288" y="1890713"/>
          <p14:tracePt t="9486" x="2232025" y="1917700"/>
          <p14:tracePt t="9493" x="2278063" y="1939925"/>
          <p14:tracePt t="9500" x="2360613" y="1963738"/>
          <p14:tracePt t="9507" x="2401888" y="1976438"/>
          <p14:tracePt t="9514" x="2478088" y="2000250"/>
          <p14:tracePt t="9521" x="2543175" y="2041525"/>
          <p14:tracePt t="9529" x="2638425" y="2068513"/>
          <p14:tracePt t="9535" x="2752725" y="2095500"/>
          <p14:tracePt t="9543" x="2847975" y="2122488"/>
          <p14:tracePt t="9549" x="2930525" y="2151063"/>
          <p14:tracePt t="9557" x="3008313" y="2192338"/>
          <p14:tracePt t="9564" x="3054350" y="2214563"/>
          <p14:tracePt t="9571" x="3117850" y="2236788"/>
          <p14:tracePt t="9578" x="3144838" y="2260600"/>
          <p14:tracePt t="9584" x="3176588" y="2268538"/>
          <p14:tracePt t="9591" x="3195638" y="2287588"/>
          <p14:tracePt t="9598" x="3236913" y="2297113"/>
          <p14:tracePt t="9605" x="3259138" y="2305050"/>
          <p14:tracePt t="9613" x="3286125" y="2319338"/>
          <p14:tracePt t="9619" x="3327400" y="2328863"/>
          <p14:tracePt t="9627" x="3360738" y="2328863"/>
          <p14:tracePt t="9634" x="3400425" y="2328863"/>
          <p14:tracePt t="9641" x="3455988" y="2328863"/>
          <p14:tracePt t="9648" x="3497263" y="2328863"/>
          <p14:tracePt t="9655" x="3551238" y="2328863"/>
          <p14:tracePt t="9662" x="3592513" y="2328863"/>
          <p14:tracePt t="9669" x="3648075" y="2328863"/>
          <p14:tracePt t="9677" x="3675063" y="2328863"/>
          <p14:tracePt t="9684" x="3702050" y="2328863"/>
          <p14:tracePt t="9691" x="3743325" y="2328863"/>
          <p14:tracePt t="9698" x="3775075" y="2328863"/>
          <p14:tracePt t="9705" x="3802063" y="2328863"/>
          <p14:tracePt t="9712" x="3843338" y="2328863"/>
          <p14:tracePt t="9719" x="3884613" y="2328863"/>
          <p14:tracePt t="9727" x="3925888" y="2328863"/>
          <p14:tracePt t="9733" x="3994150" y="2328863"/>
          <p14:tracePt t="9740" x="4071938" y="2328863"/>
          <p14:tracePt t="9747" x="4127500" y="2328863"/>
          <p14:tracePt t="9754" x="4181475" y="2328863"/>
          <p14:tracePt t="9761" x="4222750" y="2328863"/>
          <p14:tracePt t="9769" x="4264025" y="2328863"/>
          <p14:tracePt t="9776" x="4318000" y="2328863"/>
          <p14:tracePt t="9783" x="4351338" y="2328863"/>
          <p14:tracePt t="9790" x="4391025" y="2328863"/>
          <p14:tracePt t="9797" x="4419600" y="2328863"/>
          <p14:tracePt t="9804" x="4446588" y="2328863"/>
          <p14:tracePt t="9811" x="4505325" y="2319338"/>
          <p14:tracePt t="9818" x="4546600" y="2309813"/>
          <p14:tracePt t="9825" x="4606925" y="2297113"/>
          <p14:tracePt t="9833" x="4638675" y="2287588"/>
          <p14:tracePt t="9840" x="4665663" y="2268538"/>
          <p14:tracePt t="9847" x="4711700" y="2255838"/>
          <p14:tracePt t="9854" x="4729163" y="2246313"/>
          <p14:tracePt t="9861" x="4748213" y="2236788"/>
          <p14:tracePt t="9868" x="4765675" y="2228850"/>
          <p14:tracePt t="9875" x="4784725" y="2219325"/>
          <p14:tracePt t="9882" x="4816475" y="2209800"/>
          <p14:tracePt t="9889" x="4829175" y="2209800"/>
          <p14:tracePt t="9896" x="4848225" y="2200275"/>
          <p14:tracePt t="9903" x="4865688" y="2200275"/>
          <p14:tracePt t="9911" x="4899025" y="2192338"/>
          <p14:tracePt t="9918" x="4916488" y="2192338"/>
          <p14:tracePt t="9925" x="4935538" y="2192338"/>
          <p14:tracePt t="9932" x="4962525" y="2168525"/>
          <p14:tracePt t="9939" x="5008563" y="2159000"/>
          <p14:tracePt t="9946" x="5049838" y="2151063"/>
          <p14:tracePt t="9953" x="5103813" y="2151063"/>
          <p14:tracePt t="9961" x="5145088" y="2151063"/>
          <p14:tracePt t="9967" x="5176838" y="2151063"/>
          <p14:tracePt t="9974" x="5232400" y="2151063"/>
          <p14:tracePt t="9981" x="5245100" y="2151063"/>
          <p14:tracePt t="9989" x="5286375" y="2151063"/>
          <p14:tracePt t="9995" x="5327650" y="2151063"/>
          <p14:tracePt t="10003" x="5345113" y="2151063"/>
          <p14:tracePt t="13624" x="5222875" y="2122488"/>
          <p14:tracePt t="13630" x="5072063" y="2095500"/>
          <p14:tracePt t="13639" x="4957763" y="2063750"/>
          <p14:tracePt t="13645" x="4811713" y="2049463"/>
          <p14:tracePt t="13651" x="4665663" y="2036763"/>
          <p14:tracePt t="13658" x="4514850" y="2005013"/>
          <p14:tracePt t="13665" x="4387850" y="1990725"/>
          <p14:tracePt t="13672" x="4278313" y="1990725"/>
          <p14:tracePt t="13679" x="4181475" y="1976438"/>
          <p14:tracePt t="13687" x="4103688" y="1963738"/>
          <p14:tracePt t="13693" x="3994150" y="1963738"/>
          <p14:tracePt t="13700" x="3903663" y="1963738"/>
          <p14:tracePt t="13708" x="3830638" y="1963738"/>
          <p14:tracePt t="13715" x="3738563" y="1963738"/>
          <p14:tracePt t="13721" x="3660775" y="1963738"/>
          <p14:tracePt t="13729" x="3606800" y="1963738"/>
          <p14:tracePt t="13736" x="3533775" y="1963738"/>
          <p14:tracePt t="13743" x="3473450" y="1963738"/>
          <p14:tracePt t="13750" x="3400425" y="1963738"/>
          <p14:tracePt t="13757" x="3346450" y="1963738"/>
          <p14:tracePt t="13764" x="3268663" y="1963738"/>
          <p14:tracePt t="13771" x="3213100" y="1963738"/>
          <p14:tracePt t="13778" x="3140075" y="1963738"/>
          <p14:tracePt t="13785" x="3100388" y="1963738"/>
          <p14:tracePt t="13792" x="3044825" y="1963738"/>
          <p14:tracePt t="13799" x="3003550" y="1963738"/>
          <p14:tracePt t="13807" x="2949575" y="1963738"/>
          <p14:tracePt t="13813" x="2908300" y="1963738"/>
          <p14:tracePt t="13821" x="2852738" y="1963738"/>
          <p14:tracePt t="13828" x="2811463" y="1963738"/>
          <p14:tracePt t="13834" x="2784475" y="1963738"/>
          <p14:tracePt t="13842" x="2743200" y="1963738"/>
          <p14:tracePt t="13849" x="2711450" y="1963738"/>
          <p14:tracePt t="13856" x="2684463" y="1963738"/>
          <p14:tracePt t="13863" x="2643188" y="1963738"/>
          <p14:tracePt t="13870" x="2611438" y="1963738"/>
          <p14:tracePt t="13877" x="2597150" y="1963738"/>
          <p14:tracePt t="13884" x="2565400" y="1963738"/>
          <p14:tracePt t="13892" x="2547938" y="1963738"/>
          <p14:tracePt t="13898" x="2533650" y="1963738"/>
          <p14:tracePt t="13906" x="2516188" y="1963738"/>
          <p14:tracePt t="13913" x="2506663" y="1963738"/>
          <p14:tracePt t="13920" x="2497138" y="1963738"/>
          <p14:tracePt t="13927" x="2482850" y="1963738"/>
          <p14:tracePt t="13934" x="2474913" y="1963738"/>
          <p14:tracePt t="13942" x="2465388" y="1963738"/>
          <p14:tracePt t="13948" x="2460625" y="1963738"/>
          <p14:tracePt t="13998" x="2470150" y="1963738"/>
          <p14:tracePt t="14005" x="2506663" y="1963738"/>
          <p14:tracePt t="14012" x="2547938" y="1963738"/>
          <p14:tracePt t="14020" x="2601913" y="1963738"/>
          <p14:tracePt t="14026" x="2657475" y="1963738"/>
          <p14:tracePt t="14033" x="2716213" y="1963738"/>
          <p14:tracePt t="14041" x="2757488" y="1963738"/>
          <p14:tracePt t="14048" x="2794000" y="1963738"/>
          <p14:tracePt t="14054" x="2847975" y="1963738"/>
          <p14:tracePt t="14062" x="2889250" y="1963738"/>
          <p14:tracePt t="14070" x="2944813" y="1963738"/>
          <p14:tracePt t="14088" x="3003550" y="1963738"/>
          <p14:tracePt t="14090" x="3044825" y="1963738"/>
          <p14:tracePt t="14097" x="3086100" y="1963738"/>
          <p14:tracePt t="14105" x="3127375" y="1963738"/>
          <p14:tracePt t="14111" x="3159125" y="1963738"/>
          <p14:tracePt t="14117" x="3186113" y="1963738"/>
          <p14:tracePt t="14125" x="3227388" y="1963738"/>
          <p14:tracePt t="14132" x="3246438" y="1963738"/>
          <p14:tracePt t="14140" x="3263900" y="1963738"/>
          <p14:tracePt t="14146" x="3278188" y="1963738"/>
          <p14:tracePt t="14154" x="3286125" y="1963738"/>
          <p14:tracePt t="14161" x="3295650" y="1963738"/>
          <p14:tracePt t="14168" x="3309938" y="1963738"/>
          <p14:tracePt t="14175" x="3319463" y="1963738"/>
          <p14:tracePt t="14182" x="3327400" y="1963738"/>
          <p14:tracePt t="14189" x="3336925" y="1963738"/>
          <p14:tracePt t="14196" x="3341688" y="1963738"/>
          <p14:tracePt t="14203" x="3351213" y="1963738"/>
          <p14:tracePt t="14210" x="3360738" y="1963738"/>
          <p14:tracePt t="14217" x="3363913" y="1963738"/>
          <p14:tracePt t="14231" x="3373438" y="1963738"/>
          <p14:tracePt t="14238" x="3392488" y="1963738"/>
          <p14:tracePt t="14253" x="3409950" y="1973263"/>
          <p14:tracePt t="14259" x="3419475" y="1976438"/>
          <p14:tracePt t="14267" x="3424238" y="1976438"/>
          <p14:tracePt t="14274" x="3433763" y="1976438"/>
          <p14:tracePt t="17357" x="3433763" y="2005013"/>
          <p14:tracePt t="17364" x="3433763" y="2032000"/>
          <p14:tracePt t="17370" x="3433763" y="2085975"/>
          <p14:tracePt t="17377" x="3433763" y="2127250"/>
          <p14:tracePt t="17384" x="3424238" y="2187575"/>
          <p14:tracePt t="17391" x="3424238" y="2228850"/>
          <p14:tracePt t="17398" x="3424238" y="2255838"/>
          <p14:tracePt t="17405" x="3424238" y="2297113"/>
          <p14:tracePt t="17412" x="3424238" y="2338388"/>
          <p14:tracePt t="17419" x="3424238" y="2365375"/>
          <p14:tracePt t="17426" x="3424238" y="2406650"/>
          <p14:tracePt t="17433" x="3424238" y="2447925"/>
          <p14:tracePt t="17441" x="3424238" y="2479675"/>
          <p14:tracePt t="17449" x="3424238" y="2520950"/>
          <p14:tracePt t="17454" x="3424238" y="2547938"/>
          <p14:tracePt t="17462" x="3424238" y="2579688"/>
          <p14:tracePt t="17469" x="3424238" y="2606675"/>
          <p14:tracePt t="17476" x="3433763" y="2625725"/>
          <p14:tracePt t="17483" x="3441700" y="2643188"/>
          <p14:tracePt t="17490" x="3451225" y="2662238"/>
          <p14:tracePt t="17497" x="3460750" y="2679700"/>
          <p14:tracePt t="17504" x="3470275" y="2711450"/>
          <p14:tracePt t="17511" x="3478213" y="2730500"/>
          <p14:tracePt t="17519" x="3497263" y="2747963"/>
          <p14:tracePt t="17525" x="3529013" y="2771775"/>
          <p14:tracePt t="17533" x="3546475" y="2803525"/>
          <p14:tracePt t="17539" x="3570288" y="2820988"/>
          <p14:tracePt t="17547" x="3587750" y="2840038"/>
          <p14:tracePt t="17554" x="3606800" y="2857500"/>
          <p14:tracePt t="17561" x="3638550" y="2881313"/>
          <p14:tracePt t="17568" x="3656013" y="2913063"/>
          <p14:tracePt t="17575" x="3679825" y="2930525"/>
          <p14:tracePt t="17582" x="3697288" y="2949575"/>
          <p14:tracePt t="17589" x="3706813" y="2959100"/>
          <p14:tracePt t="17596" x="3733800" y="2968625"/>
          <p14:tracePt t="17604" x="3738563" y="2971800"/>
          <p14:tracePt t="17610" x="3748088" y="2990850"/>
          <p14:tracePt t="17618" x="3757613" y="3000375"/>
          <p14:tracePt t="17625" x="3765550" y="3008313"/>
          <p14:tracePt t="17632" x="3770313" y="3013075"/>
          <p14:tracePt t="17639" x="3770313" y="3022600"/>
          <p14:tracePt t="17646" x="3770313" y="3032125"/>
          <p14:tracePt t="20034" x="3821113" y="3041650"/>
          <p14:tracePt t="20040" x="3879850" y="3054350"/>
          <p14:tracePt t="20047" x="3935413" y="3054350"/>
          <p14:tracePt t="20054" x="4013200" y="3063875"/>
          <p14:tracePt t="20068" x="4130675" y="3078163"/>
          <p14:tracePt t="20075" x="4186238" y="3078163"/>
          <p14:tracePt t="20084" x="4259263" y="3078163"/>
          <p14:tracePt t="20090" x="4318000" y="3090863"/>
          <p14:tracePt t="20097" x="4395788" y="3100388"/>
          <p14:tracePt t="20105" x="4492625" y="3114675"/>
          <p14:tracePt t="20110" x="4551363" y="3127375"/>
          <p14:tracePt t="20118" x="4629150" y="3141663"/>
          <p14:tracePt t="20124" x="4687888" y="3163888"/>
          <p14:tracePt t="20132" x="4765675" y="3178175"/>
          <p14:tracePt t="20139" x="4843463" y="3205163"/>
          <p14:tracePt t="20146" x="4921250" y="3219450"/>
          <p14:tracePt t="20153" x="4999038" y="3241675"/>
          <p14:tracePt t="20160" x="5045075" y="3255963"/>
          <p14:tracePt t="20168" x="5103813" y="3263900"/>
          <p14:tracePt t="20174" x="5162550" y="3292475"/>
          <p14:tracePt t="20181" x="5208588" y="3300413"/>
          <p14:tracePt t="20189" x="5249863" y="3309938"/>
          <p14:tracePt t="20195" x="5276850" y="3309938"/>
          <p14:tracePt t="20202" x="5308600" y="3309938"/>
          <p14:tracePt t="20209" x="5349875" y="3309938"/>
          <p14:tracePt t="20217" x="5378450" y="3309938"/>
          <p14:tracePt t="20224" x="5405438" y="3309938"/>
          <p14:tracePt t="20231" x="5446713" y="3309938"/>
          <p14:tracePt t="20238" x="5487988" y="3309938"/>
          <p14:tracePt t="20245" x="5527675" y="3309938"/>
          <p14:tracePt t="20252" x="5583238" y="3309938"/>
          <p14:tracePt t="20259" x="5624513" y="3309938"/>
          <p14:tracePt t="20266" x="5678488" y="3309938"/>
          <p14:tracePt t="20273" x="5719763" y="3309938"/>
          <p14:tracePt t="20280" x="5780088" y="3305175"/>
          <p14:tracePt t="20288" x="5821363" y="3292475"/>
          <p14:tracePt t="20295" x="5880100" y="3268663"/>
          <p14:tracePt t="20302" x="5938838" y="3255963"/>
          <p14:tracePt t="20308" x="6021388" y="3232150"/>
          <p14:tracePt t="20316" x="6080125" y="3205163"/>
          <p14:tracePt t="20323" x="6176963" y="3178175"/>
          <p14:tracePt t="20330" x="6235700" y="3168650"/>
          <p14:tracePt t="20337" x="6318250" y="3141663"/>
          <p14:tracePt t="20344" x="6359525" y="3132138"/>
          <p14:tracePt t="20351" x="6400800" y="3117850"/>
          <p14:tracePt t="20358" x="6432550" y="3109913"/>
          <p14:tracePt t="20365" x="6459538" y="3100388"/>
          <p14:tracePt t="20372" x="6505575" y="3090863"/>
          <p14:tracePt t="20380" x="6518275" y="3090863"/>
          <p14:tracePt t="20387" x="6537325" y="3090863"/>
          <p14:tracePt t="20394" x="6554788" y="3090863"/>
          <p14:tracePt t="20401" x="6583363" y="3090863"/>
          <p14:tracePt t="20408" x="6600825" y="3090863"/>
          <p14:tracePt t="20415" x="6619875" y="3078163"/>
          <p14:tracePt t="20422" x="6642100" y="3068638"/>
          <p14:tracePt t="20429" x="6646863" y="3068638"/>
          <p14:tracePt t="20436" x="6665913" y="3063875"/>
          <p14:tracePt t="20443" x="6683375" y="3054350"/>
          <p14:tracePt t="20451" x="6692900" y="3044825"/>
          <p14:tracePt t="20457" x="6702425" y="3036888"/>
          <p14:tracePt t="20464" x="6715125" y="3027363"/>
          <p14:tracePt t="20472" x="6724650" y="3027363"/>
          <p14:tracePt t="20479" x="6734175" y="3022600"/>
          <p14:tracePt t="20485" x="6761163" y="3013075"/>
          <p14:tracePt t="20493" x="6765925" y="3005138"/>
          <p14:tracePt t="20500" x="6783388" y="2995613"/>
          <p14:tracePt t="20507" x="6792913" y="2986088"/>
          <p14:tracePt t="20514" x="6811963" y="2968625"/>
          <p14:tracePt t="20522" x="6838950" y="2959100"/>
          <p14:tracePt t="20528" x="6848475" y="2954338"/>
          <p14:tracePt t="20535" x="6856413" y="2954338"/>
          <p14:tracePt t="20542" x="6870700" y="2944813"/>
          <p14:tracePt t="20549" x="6880225" y="2944813"/>
          <p14:tracePt t="20556" x="6888163" y="2944813"/>
          <p14:tracePt t="20564" x="6892925" y="2944813"/>
          <p14:tracePt t="20571" x="6902450" y="2944813"/>
          <p14:tracePt t="20578" x="6921500" y="2944813"/>
          <p14:tracePt t="20585" x="6924675" y="2944813"/>
          <p14:tracePt t="20592" x="6934200" y="2944813"/>
          <p14:tracePt t="20599" x="6953250" y="2944813"/>
          <p14:tracePt t="20606" x="6970713" y="2944813"/>
          <p14:tracePt t="20613" x="6975475" y="2944813"/>
          <p14:tracePt t="20620" x="6985000" y="2944813"/>
          <p14:tracePt t="20627" x="7002463" y="2944813"/>
          <p14:tracePt t="21812" x="6921500" y="2930525"/>
          <p14:tracePt t="21818" x="6792913" y="2917825"/>
          <p14:tracePt t="21826" x="6610350" y="2898775"/>
          <p14:tracePt t="21833" x="6359525" y="2898775"/>
          <p14:tracePt t="21839" x="6176963" y="2886075"/>
          <p14:tracePt t="21846" x="5930900" y="2886075"/>
          <p14:tracePt t="21853" x="5729288" y="2871788"/>
          <p14:tracePt t="21860" x="5546725" y="2854325"/>
          <p14:tracePt t="21868" x="5364163" y="2854325"/>
          <p14:tracePt t="21874" x="5186363" y="2854325"/>
          <p14:tracePt t="21882" x="4984750" y="2840038"/>
          <p14:tracePt t="21888" x="4838700" y="2840038"/>
          <p14:tracePt t="21895" x="4692650" y="2825750"/>
          <p14:tracePt t="21903" x="4602163" y="2825750"/>
          <p14:tracePt t="21910" x="4505325" y="2825750"/>
          <p14:tracePt t="21917" x="4414838" y="2825750"/>
          <p14:tracePt t="21924" x="4359275" y="2825750"/>
          <p14:tracePt t="21931" x="4300538" y="2825750"/>
          <p14:tracePt t="21938" x="4259263" y="2825750"/>
          <p14:tracePt t="21945" x="4205288" y="2825750"/>
          <p14:tracePt t="21952" x="4176713" y="2825750"/>
          <p14:tracePt t="21959" x="4149725" y="2825750"/>
          <p14:tracePt t="21966" x="4108450" y="2825750"/>
          <p14:tracePt t="21974" x="4076700" y="2825750"/>
          <p14:tracePt t="21981" x="4049713" y="2825750"/>
          <p14:tracePt t="21988" x="4030663" y="2825750"/>
          <p14:tracePt t="21995" x="3998913" y="2830513"/>
          <p14:tracePt t="22002" x="3971925" y="2830513"/>
          <p14:tracePt t="22009" x="3940175" y="2840038"/>
          <p14:tracePt t="22016" x="3911600" y="2849563"/>
          <p14:tracePt t="22023" x="3894138" y="2862263"/>
          <p14:tracePt t="22031" x="3862388" y="2871788"/>
          <p14:tracePt t="22037" x="3843338" y="2881313"/>
          <p14:tracePt t="22044" x="3811588" y="2890838"/>
          <p14:tracePt t="22052" x="3784600" y="2898775"/>
          <p14:tracePt t="22058" x="3752850" y="2898775"/>
          <p14:tracePt t="22066" x="3733800" y="2908300"/>
          <p14:tracePt t="22072" x="3692525" y="2917825"/>
          <p14:tracePt t="22080" x="3675063" y="2917825"/>
          <p14:tracePt t="22087" x="3648075" y="2930525"/>
          <p14:tracePt t="22094" x="3616325" y="2930525"/>
          <p14:tracePt t="22101" x="3602038" y="2930525"/>
          <p14:tracePt t="22108" x="3570288" y="2930525"/>
          <p14:tracePt t="22116" x="3543300" y="2940050"/>
          <p14:tracePt t="22122" x="3509963" y="2940050"/>
          <p14:tracePt t="22129" x="3482975" y="2940050"/>
          <p14:tracePt t="22136" x="3465513" y="2940050"/>
          <p14:tracePt t="22143" x="3446463" y="2940050"/>
          <p14:tracePt t="22151" x="3419475" y="2940050"/>
          <p14:tracePt t="22157" x="3400425" y="2940050"/>
          <p14:tracePt t="22164" x="3382963" y="2940050"/>
          <p14:tracePt t="22171" x="3363913" y="2940050"/>
          <p14:tracePt t="22179" x="3336925" y="2940050"/>
          <p14:tracePt t="22186" x="3319463" y="2940050"/>
          <p14:tracePt t="22192" x="3309938" y="2940050"/>
          <p14:tracePt t="22200" x="3300413" y="2940050"/>
          <p14:tracePt t="22207" x="3295650" y="2940050"/>
          <p14:tracePt t="22214" x="3286125" y="2940050"/>
          <p14:tracePt t="22221" x="3278188" y="2940050"/>
          <p14:tracePt t="22228" x="3273425" y="2940050"/>
          <p14:tracePt t="22235" x="3254375" y="2940050"/>
          <p14:tracePt t="22242" x="3246438" y="2940050"/>
          <p14:tracePt t="24446" x="3217863" y="2959100"/>
          <p14:tracePt t="24454" x="3186113" y="2990850"/>
          <p14:tracePt t="24461" x="3140075" y="3027363"/>
          <p14:tracePt t="24467" x="3103563" y="3090863"/>
          <p14:tracePt t="24475" x="3067050" y="3136900"/>
          <p14:tracePt t="24481" x="3013075" y="3200400"/>
          <p14:tracePt t="24488" x="2976563" y="3251200"/>
          <p14:tracePt t="24495" x="2944813" y="3297238"/>
          <p14:tracePt t="24502" x="2917825" y="3360738"/>
          <p14:tracePt t="24509" x="2884488" y="3392488"/>
          <p14:tracePt t="24516" x="2862263" y="3438525"/>
          <p14:tracePt t="24524" x="2852738" y="3465513"/>
          <p14:tracePt t="24530" x="2844800" y="3497263"/>
          <p14:tracePt t="24537" x="2835275" y="3516313"/>
          <p14:tracePt t="24544" x="2825750" y="3548063"/>
          <p14:tracePt t="24551" x="2825750" y="3560763"/>
          <p14:tracePt t="24558" x="2825750" y="3579813"/>
          <p14:tracePt t="24565" x="2825750" y="3597275"/>
          <p14:tracePt t="24573" x="2825750" y="3625850"/>
          <p14:tracePt t="24580" x="2825750" y="3643313"/>
          <p14:tracePt t="24587" x="2830513" y="3662363"/>
          <p14:tracePt t="24594" x="2840038" y="3679825"/>
          <p14:tracePt t="24601" x="2847975" y="3703638"/>
          <p14:tracePt t="24608" x="2867025" y="3730625"/>
          <p14:tracePt t="24615" x="2884488" y="3740150"/>
          <p14:tracePt t="24622" x="2930525" y="3752850"/>
          <p14:tracePt t="24629" x="2957513" y="3762375"/>
          <p14:tracePt t="24636" x="2990850" y="3771900"/>
          <p14:tracePt t="24643" x="3030538" y="3779838"/>
          <p14:tracePt t="24650" x="3071813" y="3794125"/>
          <p14:tracePt t="24657" x="3132138" y="3803650"/>
          <p14:tracePt t="24664" x="3190875" y="3803650"/>
          <p14:tracePt t="24672" x="3246438" y="3803650"/>
          <p14:tracePt t="24679" x="3286125" y="3803650"/>
          <p14:tracePt t="24686" x="3341688" y="3803650"/>
          <p14:tracePt t="24693" x="3368675" y="3803650"/>
          <p14:tracePt t="24700" x="3400425" y="3803650"/>
          <p14:tracePt t="24707" x="3441700" y="3798888"/>
          <p14:tracePt t="24714" x="3470275" y="3798888"/>
          <p14:tracePt t="24721" x="3487738" y="3798888"/>
          <p14:tracePt t="24728" x="3519488" y="3798888"/>
          <p14:tracePt t="24735" x="3533775" y="3798888"/>
          <p14:tracePt t="24743" x="3543300" y="3798888"/>
          <p14:tracePt t="24749" x="3551238" y="3798888"/>
          <p14:tracePt t="24756" x="3560763" y="3798888"/>
          <p14:tracePt t="24763" x="3575050" y="3798888"/>
          <p14:tracePt t="24771" x="3606800" y="3789363"/>
          <p14:tracePt t="24778" x="3624263" y="3789363"/>
          <p14:tracePt t="24785" x="3643313" y="3779838"/>
          <p14:tracePt t="24793" x="3660775" y="3779838"/>
          <p14:tracePt t="24799" x="3675063" y="3779838"/>
          <p14:tracePt t="24806" x="3706813" y="3779838"/>
          <p14:tracePt t="24813" x="3716338" y="3779838"/>
          <p14:tracePt t="24820" x="3721100" y="3779838"/>
          <p14:tracePt t="24827" x="3729038" y="3779838"/>
          <p14:tracePt t="24835" x="3738563" y="3779838"/>
          <p14:tracePt t="24877" x="3738563" y="3789363"/>
          <p14:tracePt t="24884" x="3738563" y="3798888"/>
          <p14:tracePt t="24891" x="3738563" y="3813175"/>
          <p14:tracePt t="24898" x="3738563" y="3821113"/>
          <p14:tracePt t="24906" x="3738563" y="3840163"/>
          <p14:tracePt t="24913" x="3748088" y="3857625"/>
          <p14:tracePt t="24920" x="3757613" y="3876675"/>
          <p14:tracePt t="24927" x="3757613" y="3894138"/>
          <p14:tracePt t="24934" x="3765550" y="3922713"/>
          <p14:tracePt t="24940" x="3775075" y="3930650"/>
          <p14:tracePt t="24948" x="3789363" y="3949700"/>
          <p14:tracePt t="24955" x="3798888" y="3959225"/>
          <p14:tracePt t="24962" x="3806825" y="3971925"/>
          <p14:tracePt t="24969" x="3830638" y="4003675"/>
          <p14:tracePt t="24976" x="3848100" y="4013200"/>
          <p14:tracePt t="24983" x="3889375" y="4037013"/>
          <p14:tracePt t="24991" x="3921125" y="4054475"/>
          <p14:tracePt t="24998" x="3952875" y="4076700"/>
          <p14:tracePt t="25005" x="3994150" y="4086225"/>
          <p14:tracePt t="25012" x="4040188" y="4122738"/>
          <p14:tracePt t="25019" x="4103688" y="4149725"/>
          <p14:tracePt t="25026" x="4181475" y="4173538"/>
          <p14:tracePt t="25033" x="4259263" y="4200525"/>
          <p14:tracePt t="25040" x="4337050" y="4214813"/>
          <p14:tracePt t="25047" x="4414838" y="4227513"/>
          <p14:tracePt t="25054" x="4478338" y="4251325"/>
          <p14:tracePt t="25061" x="4537075" y="4264025"/>
          <p14:tracePt t="25076" x="4619625" y="4283075"/>
          <p14:tracePt t="25082" x="4651375" y="4295775"/>
          <p14:tracePt t="25090" x="4670425" y="4295775"/>
          <p14:tracePt t="25096" x="4683125" y="4295775"/>
          <p14:tracePt t="25104" x="4724400" y="4295775"/>
          <p14:tracePt t="25111" x="4743450" y="4295775"/>
          <p14:tracePt t="25118" x="4760913" y="4295775"/>
          <p14:tracePt t="25125" x="4779963" y="4287838"/>
          <p14:tracePt t="25132" x="4811713" y="4278313"/>
          <p14:tracePt t="25140" x="4829175" y="4278313"/>
          <p14:tracePt t="25146" x="4848225" y="4268788"/>
          <p14:tracePt t="25153" x="4852988" y="4264025"/>
          <p14:tracePt t="25160" x="4862513" y="4264025"/>
          <p14:tracePt t="25167" x="4870450" y="4264025"/>
          <p14:tracePt t="25174" x="4879975" y="4264025"/>
          <p14:tracePt t="25183" x="4894263" y="4264025"/>
          <p14:tracePt t="25192" x="4902200" y="4264025"/>
          <p14:tracePt t="25211" x="4911725" y="4246563"/>
          <p14:tracePt t="25217" x="4921250" y="4237038"/>
          <p14:tracePt t="25225" x="4926013" y="4227513"/>
          <p14:tracePt t="25232" x="4935538" y="4222750"/>
          <p14:tracePt t="25239" x="4943475" y="4214813"/>
          <p14:tracePt t="25245" x="4948238" y="4205288"/>
          <p14:tracePt t="25253" x="4957763" y="4200525"/>
          <p14:tracePt t="25260" x="4975225" y="4191000"/>
          <p14:tracePt t="25267" x="4984750" y="4183063"/>
          <p14:tracePt t="25274" x="4989513" y="4164013"/>
          <p14:tracePt t="25281" x="4989513" y="4154488"/>
          <p14:tracePt t="25287" x="4999038" y="4149725"/>
          <p14:tracePt t="25295" x="4999038" y="4141788"/>
          <p14:tracePt t="25301" x="5008563" y="4132263"/>
          <p14:tracePt t="25315" x="5008563" y="4127500"/>
          <p14:tracePt t="25544" x="4948238" y="4105275"/>
          <p14:tracePt t="25551" x="4875213" y="4105275"/>
          <p14:tracePt t="25558" x="4797425" y="4105275"/>
          <p14:tracePt t="25565" x="4706938" y="4105275"/>
          <p14:tracePt t="25572" x="4614863" y="4090988"/>
          <p14:tracePt t="25579" x="4537075" y="4090988"/>
          <p14:tracePt t="25587" x="4464050" y="4076700"/>
          <p14:tracePt t="25593" x="4405313" y="4068763"/>
          <p14:tracePt t="25601" x="4327525" y="4054475"/>
          <p14:tracePt t="25608" x="4281488" y="4044950"/>
          <p14:tracePt t="25614" x="4222750" y="4032250"/>
          <p14:tracePt t="25622" x="4181475" y="4032250"/>
          <p14:tracePt t="25628" x="4127500" y="4022725"/>
          <p14:tracePt t="25636" x="4086225" y="4008438"/>
          <p14:tracePt t="25642" x="4040188" y="3986213"/>
          <p14:tracePt t="25650" x="3981450" y="3976688"/>
          <p14:tracePt t="25656" x="3940175" y="3976688"/>
          <p14:tracePt t="25663" x="3898900" y="3976688"/>
          <p14:tracePt t="25670" x="3871913" y="3976688"/>
          <p14:tracePt t="25677" x="3838575" y="3976688"/>
          <p14:tracePt t="25685" x="3811588" y="3976688"/>
          <p14:tracePt t="25691" x="3794125" y="3976688"/>
          <p14:tracePt t="25699" x="3775075" y="3976688"/>
          <p14:tracePt t="25706" x="3765550" y="3976688"/>
          <p14:tracePt t="25713" x="3762375" y="3976688"/>
          <p14:tracePt t="25720" x="3752850" y="3976688"/>
          <p14:tracePt t="25727" x="3743325" y="3976688"/>
          <p14:tracePt t="25734" x="3738563" y="3976688"/>
          <p14:tracePt t="25741" x="3721100" y="3976688"/>
          <p14:tracePt t="25748" x="3711575" y="3976688"/>
          <p14:tracePt t="25755" x="3702050" y="3976688"/>
          <p14:tracePt t="25763" x="3697288" y="3976688"/>
          <p14:tracePt t="25783" x="3697288" y="3995738"/>
          <p14:tracePt t="25791" x="3697288" y="4003675"/>
          <p14:tracePt t="25798" x="3697288" y="4008438"/>
          <p14:tracePt t="25805" x="3697288" y="4027488"/>
          <p14:tracePt t="25812" x="3697288" y="4044950"/>
          <p14:tracePt t="25819" x="3697288" y="4064000"/>
          <p14:tracePt t="25827" x="3702050" y="4090988"/>
          <p14:tracePt t="25834" x="3711575" y="4110038"/>
          <p14:tracePt t="25840" x="3721100" y="4127500"/>
          <p14:tracePt t="25847" x="3738563" y="4149725"/>
          <p14:tracePt t="25855" x="3748088" y="4154488"/>
          <p14:tracePt t="25861" x="3765550" y="4164013"/>
          <p14:tracePt t="25869" x="3784600" y="4186238"/>
          <p14:tracePt t="25875" x="3802063" y="4195763"/>
          <p14:tracePt t="25882" x="3821113" y="4195763"/>
          <p14:tracePt t="25889" x="3848100" y="4195763"/>
          <p14:tracePt t="25897" x="3867150" y="4195763"/>
          <p14:tracePt t="25904" x="3884613" y="4195763"/>
          <p14:tracePt t="25911" x="3894138" y="4191000"/>
          <p14:tracePt t="25918" x="3903663" y="4191000"/>
          <p14:tracePt t="25925" x="3908425" y="4173538"/>
          <p14:tracePt t="25933" x="3930650" y="4164013"/>
          <p14:tracePt t="25939" x="3930650" y="4154488"/>
          <p14:tracePt t="25946" x="3930650" y="4149725"/>
          <p14:tracePt t="25954" x="3930650" y="4141788"/>
          <p14:tracePt t="25960" x="3930650" y="4132263"/>
          <p14:tracePt t="25968" x="3930650" y="4117975"/>
          <p14:tracePt t="25974" x="3930650" y="4100513"/>
          <p14:tracePt t="25982" x="3930650" y="4068763"/>
          <p14:tracePt t="25989" x="3911600" y="4049713"/>
          <p14:tracePt t="25996" x="3908425" y="4040188"/>
          <p14:tracePt t="26003" x="3898900" y="4037013"/>
          <p14:tracePt t="26010" x="3879850" y="4027488"/>
          <p14:tracePt t="26018" x="3862388" y="4017963"/>
          <p14:tracePt t="26024" x="3852863" y="4008438"/>
          <p14:tracePt t="26031" x="3825875" y="4008438"/>
          <p14:tracePt t="26038" x="3821113" y="4008438"/>
          <p14:tracePt t="26045" x="3811588" y="4008438"/>
          <p14:tracePt t="26053" x="3802063" y="4008438"/>
          <p14:tracePt t="26060" x="3798888" y="4008438"/>
          <p14:tracePt t="26068" x="3789363" y="4008438"/>
          <p14:tracePt t="26073" x="3779838" y="4013200"/>
          <p14:tracePt t="26081" x="3775075" y="4022725"/>
          <p14:tracePt t="26088" x="3765550" y="4027488"/>
          <p14:tracePt t="26095" x="3757613" y="4037013"/>
          <p14:tracePt t="26102" x="3738563" y="4054475"/>
          <p14:tracePt t="26109" x="3729038" y="4073525"/>
          <p14:tracePt t="26117" x="3721100" y="4100513"/>
          <p14:tracePt t="26123" x="3711575" y="4122738"/>
          <p14:tracePt t="26131" x="3711575" y="4127500"/>
          <p14:tracePt t="26138" x="3711575" y="4146550"/>
          <p14:tracePt t="26144" x="3711575" y="4154488"/>
          <p14:tracePt t="26151" x="3711575" y="4159250"/>
          <p14:tracePt t="26158" x="3711575" y="4168775"/>
          <p14:tracePt t="26166" x="3711575" y="4186238"/>
          <p14:tracePt t="26173" x="3711575" y="4191000"/>
          <p14:tracePt t="26180" x="3711575" y="4200525"/>
          <p14:tracePt t="26187" x="3716338" y="4210050"/>
          <p14:tracePt t="26194" x="3721100" y="4210050"/>
          <p14:tracePt t="26201" x="3729038" y="4210050"/>
          <p14:tracePt t="26208" x="3757613" y="4210050"/>
          <p14:tracePt t="26216" x="3765550" y="4210050"/>
          <p14:tracePt t="26222" x="3770313" y="4210050"/>
          <p14:tracePt t="26229" x="3779838" y="4210050"/>
          <p14:tracePt t="26237" x="3789363" y="4205288"/>
          <p14:tracePt t="26243" x="3794125" y="4205288"/>
          <p14:tracePt t="26258" x="3794125" y="4195763"/>
          <p14:tracePt t="26265" x="3794125" y="4191000"/>
          <p14:tracePt t="26287" x="3794125" y="4173538"/>
          <p14:tracePt t="33053" x="3816350" y="4178300"/>
          <p14:tracePt t="33059" x="3843338" y="4186238"/>
          <p14:tracePt t="33065" x="3884613" y="4186238"/>
          <p14:tracePt t="33075" x="3916363" y="4195763"/>
          <p14:tracePt t="33089" x="4013200" y="4195763"/>
          <p14:tracePt t="33097" x="4054475" y="4195763"/>
          <p14:tracePt t="33100" x="4122738" y="4210050"/>
          <p14:tracePt t="33107" x="4181475" y="4222750"/>
          <p14:tracePt t="33114" x="4278313" y="4237038"/>
          <p14:tracePt t="33122" x="4368800" y="4246563"/>
          <p14:tracePt t="33129" x="4427538" y="4259263"/>
          <p14:tracePt t="33136" x="4510088" y="4287838"/>
          <p14:tracePt t="33143" x="4551363" y="4295775"/>
          <p14:tracePt t="33150" x="4592638" y="4295775"/>
          <p14:tracePt t="33157" x="4624388" y="4305300"/>
          <p14:tracePt t="33164" x="4651375" y="4305300"/>
          <p14:tracePt t="33172" x="4692650" y="4305300"/>
          <p14:tracePt t="33178" x="4719638" y="4305300"/>
          <p14:tracePt t="33185" x="4738688" y="4305300"/>
          <p14:tracePt t="33193" x="4770438" y="4305300"/>
          <p14:tracePt t="33199" x="4811713" y="4305300"/>
          <p14:tracePt t="33206" x="4838700" y="4305300"/>
          <p14:tracePt t="33213" x="4865688" y="4305300"/>
          <p14:tracePt t="33221" x="4926013" y="4319588"/>
          <p14:tracePt t="33227" x="4967288" y="4319588"/>
          <p14:tracePt t="33235" x="5035550" y="4329113"/>
          <p14:tracePt t="33242" x="5094288" y="4329113"/>
          <p14:tracePt t="33249" x="5186363" y="4341813"/>
          <p14:tracePt t="33257" x="5245100" y="4356100"/>
          <p14:tracePt t="33263" x="5322888" y="4368800"/>
          <p14:tracePt t="33269" x="5400675" y="4383088"/>
          <p14:tracePt t="33277" x="5478463" y="4405313"/>
          <p14:tracePt t="33284" x="5573713" y="4419600"/>
          <p14:tracePt t="33292" x="5665788" y="4419600"/>
          <p14:tracePt t="33298" x="5738813" y="4419600"/>
          <p14:tracePt t="33306" x="5816600" y="4419600"/>
          <p14:tracePt t="33312" x="5889625" y="4433888"/>
          <p14:tracePt t="33320" x="5967413" y="4433888"/>
          <p14:tracePt t="33327" x="6007100" y="4433888"/>
          <p14:tracePt t="33333" x="6062663" y="4446588"/>
          <p14:tracePt t="33341" x="6103938" y="4446588"/>
          <p14:tracePt t="33348" x="6157913" y="4446588"/>
          <p14:tracePt t="33355" x="6186488" y="4446588"/>
          <p14:tracePt t="33362" x="6203950" y="4446588"/>
          <p14:tracePt t="33372" x="6235700" y="4446588"/>
          <p14:tracePt t="33376" x="6249988" y="4446588"/>
          <p14:tracePt t="33383" x="6267450" y="4446588"/>
          <p14:tracePt t="33390" x="6286500" y="4446588"/>
          <p14:tracePt t="33398" x="6296025" y="4446588"/>
          <p14:tracePt t="33405" x="6303963" y="4446588"/>
          <p14:tracePt t="33412" x="6318250" y="4446588"/>
          <p14:tracePt t="34023" x="6391275" y="4424363"/>
          <p14:tracePt t="34029" x="6486525" y="4397375"/>
          <p14:tracePt t="34036" x="6583363" y="4368800"/>
          <p14:tracePt t="34044" x="6646863" y="4346575"/>
          <p14:tracePt t="34050" x="6705600" y="4319588"/>
          <p14:tracePt t="34057" x="6751638" y="4295775"/>
          <p14:tracePt t="34067" x="6792913" y="4287838"/>
          <p14:tracePt t="34071" x="6838950" y="4278313"/>
          <p14:tracePt t="34078" x="6865938" y="4268788"/>
          <p14:tracePt t="34085" x="6897688" y="4256088"/>
          <p14:tracePt t="34092" x="6924675" y="4246563"/>
          <p14:tracePt t="34100" x="6948488" y="4237038"/>
          <p14:tracePt t="34106" x="6965950" y="4219575"/>
          <p14:tracePt t="34114" x="6985000" y="4210050"/>
          <p14:tracePt t="34120" x="7002463" y="4200525"/>
          <p14:tracePt t="34127" x="7034213" y="4191000"/>
          <p14:tracePt t="34134" x="7053263" y="4183063"/>
          <p14:tracePt t="34141" x="7070725" y="4159250"/>
          <p14:tracePt t="34148" x="7089775" y="4149725"/>
          <p14:tracePt t="34155" x="7121525" y="4117975"/>
          <p14:tracePt t="34163" x="7140575" y="4110038"/>
          <p14:tracePt t="34170" x="7158038" y="4090988"/>
          <p14:tracePt t="34177" x="7167563" y="4081463"/>
          <p14:tracePt t="34184" x="7177088" y="4076700"/>
          <p14:tracePt t="34191" x="7180263" y="4068763"/>
          <p14:tracePt t="34199" x="7189788" y="4059238"/>
          <p14:tracePt t="34205" x="7208838" y="4049713"/>
          <p14:tracePt t="34212" x="7216775" y="4032250"/>
          <p14:tracePt t="34219" x="7226300" y="4027488"/>
          <p14:tracePt t="34226" x="7231063" y="4017963"/>
          <p14:tracePt t="34235" x="7231063" y="4008438"/>
          <p14:tracePt t="34241" x="7231063" y="4000500"/>
          <p14:tracePt t="34248" x="7240588" y="3995738"/>
          <p14:tracePt t="34255" x="7240588" y="3986213"/>
          <p14:tracePt t="34262" x="7240588" y="3976688"/>
          <p14:tracePt t="34269" x="7240588" y="3963988"/>
          <p14:tracePt t="34276" x="7240588" y="3930650"/>
          <p14:tracePt t="34283" x="7240588" y="3913188"/>
          <p14:tracePt t="34290" x="7240588" y="3898900"/>
          <p14:tracePt t="34298" x="7240588" y="3881438"/>
          <p14:tracePt t="34304" x="7240588" y="3849688"/>
          <p14:tracePt t="34311" x="7240588" y="3830638"/>
          <p14:tracePt t="34319" x="7240588" y="3816350"/>
          <p14:tracePt t="34325" x="7240588" y="3808413"/>
          <p14:tracePt t="34333" x="7235825" y="3798888"/>
          <p14:tracePt t="34340" x="7235825" y="3794125"/>
          <p14:tracePt t="34348" x="7231063" y="3784600"/>
          <p14:tracePt t="34354" x="7231063" y="3776663"/>
          <p14:tracePt t="34369" x="7221538" y="3776663"/>
          <p14:tracePt t="34389" x="7213600" y="3776663"/>
          <p14:tracePt t="34396" x="7199313" y="3776663"/>
          <p14:tracePt t="34403" x="7189788" y="3776663"/>
          <p14:tracePt t="34418" x="7180263" y="3776663"/>
          <p14:tracePt t="34425" x="7177088" y="3779838"/>
          <p14:tracePt t="34432" x="7177088" y="3789363"/>
          <p14:tracePt t="34439" x="7177088" y="3794125"/>
          <p14:tracePt t="34446" x="7177088" y="3803650"/>
          <p14:tracePt t="34453" x="7177088" y="3813175"/>
          <p14:tracePt t="34460" x="7177088" y="3816350"/>
          <p14:tracePt t="34467" x="7177088" y="3825875"/>
          <p14:tracePt t="34474" x="7177088" y="3835400"/>
          <p14:tracePt t="34482" x="7177088" y="3840163"/>
          <p14:tracePt t="34488" x="7177088" y="3857625"/>
          <p14:tracePt t="34496" x="7185025" y="3876675"/>
          <p14:tracePt t="34503" x="7216775" y="3889375"/>
          <p14:tracePt t="34509" x="7235825" y="3898900"/>
          <p14:tracePt t="34517" x="7253288" y="3908425"/>
          <p14:tracePt t="34524" x="7272338" y="3917950"/>
          <p14:tracePt t="34531" x="7289800" y="3917950"/>
          <p14:tracePt t="34538" x="7323138" y="3917950"/>
          <p14:tracePt t="34545" x="7335838" y="3917950"/>
          <p14:tracePt t="34552" x="7354888" y="3917950"/>
          <p14:tracePt t="34559" x="7372350" y="3913188"/>
          <p14:tracePt t="34566" x="7391400" y="3903663"/>
          <p14:tracePt t="34574" x="7413625" y="3894138"/>
          <p14:tracePt t="34581" x="7418388" y="3886200"/>
          <p14:tracePt t="34587" x="7427913" y="3876675"/>
          <p14:tracePt t="34595" x="7435850" y="3849688"/>
          <p14:tracePt t="34602" x="7445375" y="3821113"/>
          <p14:tracePt t="34609" x="7454900" y="3789363"/>
          <p14:tracePt t="34617" x="7454900" y="3762375"/>
          <p14:tracePt t="34623" x="7454900" y="3730625"/>
          <p14:tracePt t="34631" x="7454900" y="3711575"/>
          <p14:tracePt t="34637" x="7450138" y="3694113"/>
          <p14:tracePt t="34644" x="7445375" y="3689350"/>
          <p14:tracePt t="34651" x="7435850" y="3679825"/>
          <p14:tracePt t="34658" x="7427913" y="3670300"/>
          <p14:tracePt t="34666" x="7399338" y="3652838"/>
          <p14:tracePt t="34673" x="7381875" y="3643313"/>
          <p14:tracePt t="34680" x="7362825" y="3643313"/>
          <p14:tracePt t="34687" x="7345363" y="3643313"/>
          <p14:tracePt t="34693" x="7331075" y="3643313"/>
          <p14:tracePt t="34701" x="7299325" y="3643313"/>
          <p14:tracePt t="34707" x="7289800" y="3643313"/>
          <p14:tracePt t="34714" x="7286625" y="3643313"/>
          <p14:tracePt t="34721" x="7277100" y="3643313"/>
          <p14:tracePt t="34728" x="7267575" y="3648075"/>
          <p14:tracePt t="34736" x="7258050" y="3667125"/>
          <p14:tracePt t="34743" x="7253288" y="3670300"/>
          <p14:tracePt t="34750" x="7253288" y="3679825"/>
          <p14:tracePt t="34757" x="7253288" y="3689350"/>
          <p14:tracePt t="34765" x="7253288" y="3694113"/>
          <p14:tracePt t="34771" x="7253288" y="3711575"/>
          <p14:tracePt t="34778" x="7253288" y="3721100"/>
          <p14:tracePt t="34785" x="7253288" y="3730625"/>
          <p14:tracePt t="34792" x="7258050" y="3743325"/>
          <p14:tracePt t="34800" x="7262813" y="3752850"/>
          <p14:tracePt t="34807" x="7281863" y="3762375"/>
          <p14:tracePt t="34814" x="7299325" y="3771900"/>
          <p14:tracePt t="34821" x="7331075" y="3771900"/>
          <p14:tracePt t="34828" x="7345363" y="3771900"/>
          <p14:tracePt t="34835" x="7354888" y="3771900"/>
          <p14:tracePt t="34842" x="7362825" y="3771900"/>
          <p14:tracePt t="34849" x="7372350" y="3771900"/>
          <p14:tracePt t="34856" x="7377113" y="3771900"/>
          <p14:tracePt t="34863" x="7386638" y="3771900"/>
          <p14:tracePt t="34870" x="7396163" y="3771900"/>
          <p14:tracePt t="34892" x="7396163" y="3767138"/>
          <p14:tracePt t="34898" x="7396163" y="3757613"/>
          <p14:tracePt t="34908" x="7396163" y="3752850"/>
          <p14:tracePt t="34916" x="7396163" y="3735388"/>
          <p14:tracePt t="34921" x="7396163" y="3725863"/>
          <p14:tracePt t="34928" x="7396163" y="3721100"/>
          <p14:tracePt t="34936" x="7391400" y="3711575"/>
          <p14:tracePt t="34943" x="7381875" y="3703638"/>
          <p14:tracePt t="34951" x="7377113" y="3698875"/>
          <p14:tracePt t="34956" x="7367588" y="3698875"/>
          <p14:tracePt t="34964" x="7359650" y="3698875"/>
          <p14:tracePt t="34970" x="7350125" y="3698875"/>
          <p14:tracePt t="34977" x="7345363" y="3698875"/>
          <p14:tracePt t="34984" x="7335838" y="3698875"/>
          <p14:tracePt t="34991" x="7326313" y="3698875"/>
          <p14:tracePt t="34999" x="7313613" y="3703638"/>
          <p14:tracePt t="35005" x="7304088" y="3706813"/>
          <p14:tracePt t="35012" x="7294563" y="3716338"/>
          <p14:tracePt t="35019" x="7286625" y="3735388"/>
          <p14:tracePt t="35027" x="7277100" y="3776663"/>
          <p14:tracePt t="35034" x="7277100" y="3803650"/>
          <p14:tracePt t="35041" x="7277100" y="3835400"/>
          <p14:tracePt t="35048" x="7277100" y="3862388"/>
          <p14:tracePt t="35055" x="7281863" y="3881438"/>
          <p14:tracePt t="35066" x="7289800" y="3898900"/>
          <p14:tracePt t="35069" x="7299325" y="3917950"/>
          <p14:tracePt t="35076" x="7308850" y="3927475"/>
          <p14:tracePt t="35083" x="7326313" y="3935413"/>
          <p14:tracePt t="35090" x="7335838" y="3954463"/>
          <p14:tracePt t="35098" x="7354888" y="3963988"/>
          <p14:tracePt t="35105" x="7372350" y="3971925"/>
          <p14:tracePt t="35112" x="7391400" y="3971925"/>
          <p14:tracePt t="35119" x="7408863" y="3971925"/>
          <p14:tracePt t="35125" x="7423150" y="3971925"/>
          <p14:tracePt t="35133" x="7432675" y="3967163"/>
          <p14:tracePt t="35140" x="7440613" y="3963988"/>
          <p14:tracePt t="35147" x="7450138" y="3944938"/>
          <p14:tracePt t="35154" x="7454900" y="3935413"/>
          <p14:tracePt t="35161" x="7464425" y="3930650"/>
          <p14:tracePt t="35168" x="7472363" y="3913188"/>
          <p14:tracePt t="35175" x="7481888" y="3894138"/>
          <p14:tracePt t="35183" x="7481888" y="3876675"/>
          <p14:tracePt t="35189" x="7481888" y="3844925"/>
          <p14:tracePt t="35196" x="7481888" y="3830638"/>
          <p14:tracePt t="35204" x="7481888" y="3813175"/>
          <p14:tracePt t="35211" x="7481888" y="3803650"/>
          <p14:tracePt t="35218" x="7477125" y="3794125"/>
          <p14:tracePt t="35225" x="7472363" y="3789363"/>
          <p14:tracePt t="35233" x="7464425" y="3789363"/>
          <p14:tracePt t="35239" x="7454900" y="3789363"/>
          <p14:tracePt t="35246" x="7445375" y="3789363"/>
          <p14:tracePt t="35253" x="7440613" y="3789363"/>
          <p14:tracePt t="35260" x="7432675" y="3789363"/>
          <p14:tracePt t="35267" x="7413625" y="3789363"/>
          <p14:tracePt t="35274" x="7408863" y="3789363"/>
          <p14:tracePt t="35282" x="7399338" y="3789363"/>
          <p14:tracePt t="35289" x="7391400" y="3798888"/>
          <p14:tracePt t="35295" x="7386638" y="3808413"/>
          <p14:tracePt t="35303" x="7386638" y="3821113"/>
          <p14:tracePt t="35310" x="7386638" y="3840163"/>
          <p14:tracePt t="35317" x="7386638" y="3881438"/>
          <p14:tracePt t="35325" x="7386638" y="3898900"/>
          <p14:tracePt t="35332" x="7386638" y="3917950"/>
          <p14:tracePt t="35338" x="7386638" y="3935413"/>
          <p14:tracePt t="35345" x="7386638" y="3940175"/>
          <p14:tracePt t="35352" x="7386638" y="3959225"/>
          <p14:tracePt t="35359" x="7386638" y="3967163"/>
          <p14:tracePt t="35366" x="7386638" y="3976688"/>
          <p14:tracePt t="35373" x="7386638" y="3981450"/>
          <p14:tracePt t="35381" x="7386638" y="3990975"/>
          <p14:tracePt t="35395" x="7396163" y="3990975"/>
          <p14:tracePt t="35402" x="7404100" y="3990975"/>
          <p14:tracePt t="35409" x="7408863" y="3990975"/>
          <p14:tracePt t="35416" x="7427913" y="3986213"/>
          <p14:tracePt t="35423" x="7435850" y="3976688"/>
          <p14:tracePt t="35431" x="7445375" y="3971925"/>
          <p14:tracePt t="35437" x="7454900" y="3944938"/>
          <p14:tracePt t="35444" x="7464425" y="3927475"/>
          <p14:tracePt t="35452" x="7472363" y="3908425"/>
          <p14:tracePt t="35459" x="7472363" y="3889375"/>
          <p14:tracePt t="35466" x="7472363" y="3871913"/>
          <p14:tracePt t="35473" x="7472363" y="3840163"/>
          <p14:tracePt t="35480" x="7472363" y="3835400"/>
          <p14:tracePt t="35487" x="7472363" y="3825875"/>
          <p14:tracePt t="35494" x="7472363" y="3816350"/>
          <p14:tracePt t="35501" x="7472363" y="3813175"/>
          <p14:tracePt t="35543" x="7472363" y="3821113"/>
          <p14:tracePt t="35551" x="7472363" y="3840163"/>
          <p14:tracePt t="35558" x="7464425" y="3881438"/>
          <p14:tracePt t="35565" x="7464425" y="3908425"/>
          <p14:tracePt t="35572" x="7464425" y="3940175"/>
          <p14:tracePt t="35579" x="7464425" y="3981450"/>
          <p14:tracePt t="35586" x="7464425" y="4008438"/>
          <p14:tracePt t="35593" x="7464425" y="4027488"/>
          <p14:tracePt t="35600" x="7464425" y="4044950"/>
          <p14:tracePt t="35607" x="7464425" y="4073525"/>
          <p14:tracePt t="35615" x="7464425" y="4081463"/>
          <p14:tracePt t="35621" x="7464425" y="4090988"/>
          <p14:tracePt t="35628" x="7464425" y="4095750"/>
          <p14:tracePt t="35636" x="7464425" y="4105275"/>
          <p14:tracePt t="35642" x="7464425" y="4113213"/>
          <p14:tracePt t="35742" x="7464425" y="4117975"/>
          <p14:tracePt t="35749" x="7464425" y="4127500"/>
          <p14:tracePt t="35755" x="7464425" y="4137025"/>
          <p14:tracePt t="35762" x="7464425" y="4149725"/>
          <p14:tracePt t="35769" x="7464425" y="4168775"/>
          <p14:tracePt t="35776" x="7464425" y="4200525"/>
          <p14:tracePt t="35784" x="7464425" y="4256088"/>
          <p14:tracePt t="35791" x="7464425" y="4283075"/>
          <p14:tracePt t="35798" x="7464425" y="4300538"/>
          <p14:tracePt t="35805" x="7464425" y="4319588"/>
          <p14:tracePt t="35812" x="7464425" y="4346575"/>
          <p14:tracePt t="35819" x="7464425" y="4356100"/>
          <p14:tracePt t="38921" x="7350125" y="4324350"/>
          <p14:tracePt t="38928" x="7185025" y="4264025"/>
          <p14:tracePt t="38935" x="6989763" y="4183063"/>
          <p14:tracePt t="38942" x="6819900" y="4137025"/>
          <p14:tracePt t="38950" x="6637338" y="4110038"/>
          <p14:tracePt t="38957" x="6454775" y="4059238"/>
          <p14:tracePt t="38964" x="6254750" y="4044950"/>
          <p14:tracePt t="38971" x="6089650" y="4032250"/>
          <p14:tracePt t="38978" x="5943600" y="4017963"/>
          <p14:tracePt t="38985" x="5780088" y="4017963"/>
          <p14:tracePt t="38992" x="5614988" y="4000500"/>
          <p14:tracePt t="38999" x="5451475" y="4000500"/>
          <p14:tracePt t="39006" x="5322888" y="4000500"/>
          <p14:tracePt t="39014" x="5176838" y="4000500"/>
          <p14:tracePt t="39020" x="5049838" y="4000500"/>
          <p14:tracePt t="39028" x="4921250" y="4000500"/>
          <p14:tracePt t="39035" x="4811713" y="4000500"/>
          <p14:tracePt t="39042" x="4702175" y="4000500"/>
          <p14:tracePt t="39049" x="4610100" y="4000500"/>
          <p14:tracePt t="39056" x="4519613" y="4000500"/>
          <p14:tracePt t="39078" x="4259263" y="4000500"/>
          <p14:tracePt t="39084" x="4181475" y="3986213"/>
          <p14:tracePt t="39091" x="4103688" y="3976688"/>
          <p14:tracePt t="39099" x="4062413" y="3976688"/>
          <p14:tracePt t="39105" x="4008438" y="3976688"/>
          <p14:tracePt t="39112" x="3981450" y="3976688"/>
          <p14:tracePt t="39120" x="3952875" y="3976688"/>
          <p14:tracePt t="39127" x="3911600" y="3976688"/>
          <p14:tracePt t="39134" x="3879850" y="3976688"/>
          <p14:tracePt t="39141" x="3852863" y="3976688"/>
          <p14:tracePt t="39148" x="3811588" y="3976688"/>
          <p14:tracePt t="39155" x="3794125" y="3976688"/>
          <p14:tracePt t="39162" x="3775075" y="3976688"/>
          <p14:tracePt t="39169" x="3757613" y="3976688"/>
          <p14:tracePt t="39177" x="3729038" y="3981450"/>
          <p14:tracePt t="39183" x="3711575" y="3990975"/>
          <p14:tracePt t="39190" x="3689350" y="4000500"/>
          <p14:tracePt t="39198" x="3670300" y="4008438"/>
          <p14:tracePt t="39204" x="3652838" y="4017963"/>
          <p14:tracePt t="39212" x="3624263" y="4027488"/>
          <p14:tracePt t="39219" x="3602038" y="4059238"/>
          <p14:tracePt t="39226" x="3582988" y="4076700"/>
          <p14:tracePt t="39233" x="3565525" y="4100513"/>
          <p14:tracePt t="39240" x="3519488" y="4117975"/>
          <p14:tracePt t="39247" x="3502025" y="4149725"/>
          <p14:tracePt t="39254" x="3478213" y="4168775"/>
          <p14:tracePt t="39262" x="3460750" y="4178300"/>
          <p14:tracePt t="39268" x="3441700" y="4186238"/>
          <p14:tracePt t="39275" x="3409950" y="4210050"/>
          <p14:tracePt t="39283" x="3392488" y="4219575"/>
          <p14:tracePt t="39290" x="3373438" y="4227513"/>
          <p14:tracePt t="39297" x="3346450" y="4237038"/>
          <p14:tracePt t="39304" x="3300413" y="4246563"/>
          <p14:tracePt t="39311" x="3273425" y="4259263"/>
          <p14:tracePt t="39318" x="3254375" y="4268788"/>
          <p14:tracePt t="39325" x="3222625" y="4278313"/>
          <p14:tracePt t="39332" x="3205163" y="4287838"/>
          <p14:tracePt t="39339" x="3176588" y="4287838"/>
          <p14:tracePt t="39346" x="3144838" y="4287838"/>
          <p14:tracePt t="39353" x="3103563" y="4287838"/>
          <p14:tracePt t="39361" x="3076575" y="4287838"/>
          <p14:tracePt t="39367" x="3044825" y="4287838"/>
          <p14:tracePt t="39375" x="3017838" y="4287838"/>
          <p14:tracePt t="39382" x="2986088" y="4283075"/>
          <p14:tracePt t="39389" x="2971800" y="4283075"/>
          <p14:tracePt t="39396" x="2954338" y="4273550"/>
          <p14:tracePt t="39403" x="2921000" y="4273550"/>
          <p14:tracePt t="39410" x="2903538" y="4264025"/>
          <p14:tracePt t="39417" x="2884488" y="4264025"/>
          <p14:tracePt t="39424" x="2867025" y="4264025"/>
          <p14:tracePt t="39431" x="2847975" y="4256088"/>
          <p14:tracePt t="39438" x="2820988" y="4256088"/>
          <p14:tracePt t="39445" x="2803525" y="4246563"/>
          <p14:tracePt t="39453" x="2784475" y="4237038"/>
          <p14:tracePt t="39460" x="2767013" y="4237038"/>
          <p14:tracePt t="39467" x="2757488" y="4227513"/>
          <p14:tracePt t="39473" x="2738438" y="4219575"/>
          <p14:tracePt t="39481" x="2735263" y="4219575"/>
          <p14:tracePt t="39488" x="2725738" y="4210050"/>
          <p14:tracePt t="39495" x="2716213" y="4210050"/>
          <p14:tracePt t="39502" x="2706688" y="4210050"/>
          <p14:tracePt t="39509" x="2701925" y="4210050"/>
          <p14:tracePt t="39516" x="2693988" y="4210050"/>
          <p14:tracePt t="39523" x="2684463" y="4210050"/>
          <p14:tracePt t="39531" x="2679700" y="4210050"/>
          <p14:tracePt t="39537" x="2662238" y="4210050"/>
          <p14:tracePt t="42039" x="2803525" y="4219575"/>
          <p14:tracePt t="42046" x="2986088" y="4232275"/>
          <p14:tracePt t="42052" x="3181350" y="4232275"/>
          <p14:tracePt t="42059" x="3363913" y="4232275"/>
          <p14:tracePt t="42071" x="3529013" y="4232275"/>
          <p14:tracePt t="42073" x="3675063" y="4222750"/>
          <p14:tracePt t="42079" x="3821113" y="4210050"/>
          <p14:tracePt t="42087" x="3967163" y="4195763"/>
          <p14:tracePt t="42093" x="4081463" y="4183063"/>
          <p14:tracePt t="42101" x="4191000" y="4168775"/>
          <p14:tracePt t="42108" x="4305300" y="4154488"/>
          <p14:tracePt t="42116" x="4395788" y="4141788"/>
          <p14:tracePt t="42123" x="4492625" y="4127500"/>
          <p14:tracePt t="42130" x="4587875" y="4113213"/>
          <p14:tracePt t="42137" x="4646613" y="4100513"/>
          <p14:tracePt t="42143" x="4702175" y="4100513"/>
          <p14:tracePt t="42151" x="4733925" y="4081463"/>
          <p14:tracePt t="42158" x="4760913" y="4081463"/>
          <p14:tracePt t="42165" x="4792663" y="4081463"/>
          <p14:tracePt t="42172" x="4806950" y="4081463"/>
          <p14:tracePt t="42179" x="4816475" y="4081463"/>
          <p14:tracePt t="42186" x="4826000" y="4081463"/>
          <p14:tracePt t="42193" x="4833938" y="4081463"/>
          <p14:tracePt t="42201" x="4838700" y="4081463"/>
          <p14:tracePt t="42207" x="4865688" y="4081463"/>
          <p14:tracePt t="42214" x="4884738" y="4081463"/>
          <p14:tracePt t="42221" x="4902200" y="4081463"/>
          <p14:tracePt t="42228" x="4921250" y="4081463"/>
          <p14:tracePt t="42236" x="4938713" y="4073525"/>
          <p14:tracePt t="42242" x="4967288" y="4073525"/>
          <p14:tracePt t="42250" x="4975225" y="4073525"/>
          <p14:tracePt t="42257" x="4979988" y="4073525"/>
          <p14:tracePt t="42264" x="4989513" y="4073525"/>
          <p14:tracePt t="42271" x="4999038" y="4073525"/>
          <p14:tracePt t="42278" x="5008563" y="4073525"/>
          <p14:tracePt t="42285" x="5013325" y="4073525"/>
          <p14:tracePt t="42293" x="5021263" y="4073525"/>
          <p14:tracePt t="42299" x="5040313" y="4073525"/>
          <p14:tracePt t="42307" x="5045075" y="4073525"/>
          <p14:tracePt t="42314" x="5053013" y="4073525"/>
          <p14:tracePt t="42321" x="5062538" y="4073525"/>
          <p14:tracePt t="42328" x="5067300" y="4073525"/>
          <p14:tracePt t="42334" x="5076825" y="4073525"/>
          <p14:tracePt t="42342" x="5086350" y="4073525"/>
          <p14:tracePt t="42349" x="5094288" y="4073525"/>
          <p14:tracePt t="42356" x="5118100" y="4073525"/>
          <p14:tracePt t="42363" x="5135563" y="4073525"/>
          <p14:tracePt t="42370" x="5154613" y="4073525"/>
          <p14:tracePt t="42377" x="5172075" y="4073525"/>
          <p14:tracePt t="42384" x="5181600" y="4073525"/>
          <p14:tracePt t="42392" x="5186363" y="4073525"/>
          <p14:tracePt t="42399" x="5203825" y="4073525"/>
          <p14:tracePt t="42405" x="5213350" y="4073525"/>
          <p14:tracePt t="42811" x="5259388" y="4073525"/>
          <p14:tracePt t="42817" x="5337175" y="4076700"/>
          <p14:tracePt t="42825" x="5391150" y="4076700"/>
          <p14:tracePt t="42832" x="5487988" y="4090988"/>
          <p14:tracePt t="42840" x="5597525" y="4105275"/>
          <p14:tracePt t="42845" x="5692775" y="4117975"/>
          <p14:tracePt t="42852" x="5788025" y="4132263"/>
          <p14:tracePt t="42859" x="5880100" y="4132263"/>
          <p14:tracePt t="42866" x="5934075" y="4132263"/>
          <p14:tracePt t="42874" x="6007100" y="4132263"/>
          <p14:tracePt t="42881" x="6048375" y="4132263"/>
          <p14:tracePt t="42888" x="6080125" y="4132263"/>
          <p14:tracePt t="42895" x="6121400" y="4132263"/>
          <p14:tracePt t="42902" x="6140450" y="4132263"/>
          <p14:tracePt t="42909" x="6157913" y="4132263"/>
          <p14:tracePt t="42915" x="6162675" y="4132263"/>
          <p14:tracePt t="42923" x="6172200" y="4132263"/>
          <p14:tracePt t="42930" x="6199188" y="4132263"/>
          <p14:tracePt t="42938" x="6203950" y="4132263"/>
          <p14:tracePt t="42944" x="6223000" y="4132263"/>
          <p14:tracePt t="42951" x="6240463" y="4132263"/>
          <p14:tracePt t="42958" x="6259513" y="4132263"/>
          <p14:tracePt t="42965" x="6286500" y="4132263"/>
          <p14:tracePt t="42972" x="6303963" y="4132263"/>
          <p14:tracePt t="42979" x="6323013" y="4132263"/>
          <p14:tracePt t="42987" x="6340475" y="4132263"/>
          <p14:tracePt t="42994" x="6381750" y="4132263"/>
          <p14:tracePt t="43001" x="6396038" y="4132263"/>
          <p14:tracePt t="43008" x="6413500" y="4132263"/>
          <p14:tracePt t="43015" x="6432550" y="4132263"/>
          <p14:tracePt t="43022" x="6464300" y="4132263"/>
          <p14:tracePt t="43029" x="6478588" y="4132263"/>
          <p14:tracePt t="43037" x="6496050" y="4132263"/>
          <p14:tracePt t="43043" x="6527800" y="4132263"/>
          <p14:tracePt t="43050" x="6569075" y="4132263"/>
          <p14:tracePt t="43058" x="6583363" y="4132263"/>
          <p14:tracePt t="43072" x="6610350" y="4132263"/>
          <p14:tracePt t="43079" x="6619875" y="4132263"/>
          <p14:tracePt t="43085" x="6624638" y="4132263"/>
          <p14:tracePt t="43093" x="6642100" y="4132263"/>
          <p14:tracePt t="43433" x="6669088" y="4132263"/>
          <p14:tracePt t="43441" x="6688138" y="4132263"/>
          <p14:tracePt t="43447" x="6705600" y="4132263"/>
          <p14:tracePt t="43455" x="6738938" y="4132263"/>
          <p14:tracePt t="43462" x="6751638" y="4132263"/>
          <p14:tracePt t="43468" x="6770688" y="4127500"/>
          <p14:tracePt t="43477" x="6778625" y="4127500"/>
          <p14:tracePt t="43483" x="6788150" y="4122738"/>
          <p14:tracePt t="43490" x="6797675" y="4113213"/>
          <p14:tracePt t="43497" x="6802438" y="4113213"/>
          <p14:tracePt t="43504" x="6819900" y="4113213"/>
          <p14:tracePt t="43511" x="6829425" y="4113213"/>
          <p14:tracePt t="43518" x="6834188" y="4113213"/>
          <p14:tracePt t="43525" x="6843713" y="4113213"/>
          <p14:tracePt t="43532" x="6851650" y="4105275"/>
          <p14:tracePt t="43539" x="6865938" y="4105275"/>
          <p14:tracePt t="43546" x="6884988" y="4105275"/>
          <p14:tracePt t="43553" x="6902450" y="4105275"/>
          <p14:tracePt t="43561" x="6921500" y="4105275"/>
          <p14:tracePt t="43567" x="6938963" y="4105275"/>
          <p14:tracePt t="43574" x="6958013" y="4105275"/>
          <p14:tracePt t="43581" x="6961188" y="4105275"/>
          <p14:tracePt t="43589" x="6970713" y="4105275"/>
          <p14:tracePt t="43596" x="6997700" y="4105275"/>
          <p14:tracePt t="43603" x="7002463" y="4105275"/>
          <p14:tracePt t="43610" x="7011988" y="4105275"/>
          <p14:tracePt t="43617" x="7021513" y="4105275"/>
          <p14:tracePt t="43624" x="7031038" y="4105275"/>
          <p14:tracePt t="43631" x="7034213" y="4105275"/>
          <p14:tracePt t="43638" x="7043738" y="4105275"/>
          <p14:tracePt t="43645" x="7053263" y="4105275"/>
          <p14:tracePt t="43652" x="7058025" y="4105275"/>
          <p14:tracePt t="43660" x="7075488" y="4105275"/>
          <p14:tracePt t="43673" x="7085013" y="4110038"/>
          <p14:tracePt t="43681" x="7089775" y="4110038"/>
          <p14:tracePt t="43695" x="7099300" y="4117975"/>
          <p14:tracePt t="43702" x="7107238" y="4122738"/>
          <p14:tracePt t="43710" x="7116763" y="4122738"/>
          <p14:tracePt t="43716" x="7121525" y="4132263"/>
          <p14:tracePt t="43752" x="7121525" y="4141788"/>
          <p14:tracePt t="43808" x="7131050" y="4141788"/>
          <p14:tracePt t="43829" x="7140575" y="4141788"/>
          <p14:tracePt t="43851" x="7153275" y="4141788"/>
          <p14:tracePt t="43858" x="7162800" y="4141788"/>
          <p14:tracePt t="43872" x="7172325" y="4141788"/>
          <p14:tracePt t="43879" x="7177088" y="4141788"/>
          <p14:tracePt t="43886" x="7185025" y="4141788"/>
          <p14:tracePt t="43894" x="7194550" y="4137025"/>
          <p14:tracePt t="43900" x="7204075" y="4127500"/>
          <p14:tracePt t="43907" x="7216775" y="4110038"/>
          <p14:tracePt t="43914" x="7250113" y="4090988"/>
          <p14:tracePt t="43921" x="7258050" y="4073525"/>
          <p14:tracePt t="43930" x="7267575" y="4064000"/>
          <p14:tracePt t="43935" x="7277100" y="4037013"/>
          <p14:tracePt t="43943" x="7286625" y="4032250"/>
          <p14:tracePt t="43950" x="7289800" y="4022725"/>
          <p14:tracePt t="43956" x="7299325" y="4013200"/>
          <p14:tracePt t="43964" x="7308850" y="4003675"/>
          <p14:tracePt t="43971" x="7323138" y="4000500"/>
          <p14:tracePt t="43979" x="7323138" y="3990975"/>
          <p14:tracePt t="43985" x="7323138" y="3981450"/>
          <p14:tracePt t="43993" x="7323138" y="3967163"/>
          <p14:tracePt t="44091" x="7331075" y="3967163"/>
          <p14:tracePt t="44099" x="7340600" y="3967163"/>
          <p14:tracePt t="44113" x="7350125" y="3967163"/>
          <p14:tracePt t="44120" x="7354888" y="3967163"/>
          <p14:tracePt t="44127" x="7362825" y="3967163"/>
          <p14:tracePt t="44134" x="7372350" y="3967163"/>
          <p14:tracePt t="44141" x="7377113" y="3967163"/>
          <p14:tracePt t="44148" x="7386638" y="3967163"/>
          <p14:tracePt t="44155" x="7396163" y="3967163"/>
          <p14:tracePt t="44162" x="7408863" y="3967163"/>
          <p14:tracePt t="44168" x="7418388" y="3967163"/>
          <p14:tracePt t="44176" x="7427913" y="3967163"/>
          <p14:tracePt t="44182" x="7435850" y="3967163"/>
          <p14:tracePt t="44189" x="7440613" y="3967163"/>
          <p14:tracePt t="44197" x="7450138" y="3967163"/>
          <p14:tracePt t="44247" x="7459663" y="3967163"/>
          <p14:tracePt t="44253" x="7464425" y="3967163"/>
          <p14:tracePt t="44260" x="7472363" y="3967163"/>
          <p14:tracePt t="44268" x="7491413" y="3967163"/>
          <p14:tracePt t="44274" x="7496175" y="3967163"/>
          <p14:tracePt t="44282" x="7505700" y="3967163"/>
          <p14:tracePt t="44289" x="7513638" y="3976688"/>
          <p14:tracePt t="44296" x="7523163" y="3986213"/>
          <p14:tracePt t="44303" x="7537450" y="3986213"/>
          <p14:tracePt t="44310" x="7554913" y="3995738"/>
          <p14:tracePt t="44317" x="7586663" y="4003675"/>
          <p14:tracePt t="44325" x="7596188" y="4013200"/>
          <p14:tracePt t="44331" x="7600950" y="4013200"/>
          <p14:tracePt t="44338" x="7610475" y="4013200"/>
          <p14:tracePt t="44346" x="7620000" y="4013200"/>
          <p14:tracePt t="44765" x="7693025" y="4013200"/>
          <p14:tracePt t="44772" x="7802563" y="4013200"/>
          <p14:tracePt t="44779" x="7893050" y="4013200"/>
          <p14:tracePt t="44786" x="7951788" y="4013200"/>
          <p14:tracePt t="44793" x="8007350" y="4013200"/>
          <p14:tracePt t="44799" x="8034338" y="4013200"/>
          <p14:tracePt t="44806" x="8066088" y="4013200"/>
          <p14:tracePt t="44814" x="8094663" y="4013200"/>
          <p14:tracePt t="44820" x="8112125" y="4013200"/>
          <p14:tracePt t="44827" x="8121650" y="4013200"/>
          <p14:tracePt t="44834" x="8126413" y="4013200"/>
          <p14:tracePt t="44843" x="8134350" y="4013200"/>
          <p14:tracePt t="44849" x="8143875" y="4013200"/>
          <p14:tracePt t="44856" x="8148638" y="4013200"/>
          <p14:tracePt t="44863" x="8158163" y="4013200"/>
          <p14:tracePt t="44870" x="8175625" y="4008438"/>
          <p14:tracePt t="44878" x="8194675" y="4000500"/>
          <p14:tracePt t="44884" x="8212138" y="3990975"/>
          <p14:tracePt t="44891" x="8231188" y="3981450"/>
          <p14:tracePt t="44898" x="8262938" y="3971925"/>
          <p14:tracePt t="44905" x="8289925" y="3963988"/>
          <p14:tracePt t="44913" x="8321675" y="3949700"/>
          <p14:tracePt t="44920" x="8340725" y="3940175"/>
          <p14:tracePt t="44926" x="8358188" y="3922713"/>
          <p14:tracePt t="44934" x="8391525" y="3913188"/>
          <p14:tracePt t="44941" x="8408988" y="3913188"/>
          <p14:tracePt t="44948" x="8418513" y="3913188"/>
          <p14:tracePt t="44955" x="8423275" y="3913188"/>
          <p14:tracePt t="44962" x="8431213" y="3913188"/>
          <p14:tracePt t="44969" x="8440738" y="3913188"/>
          <p14:tracePt t="45019" x="8435975" y="3913188"/>
          <p14:tracePt t="45025" x="8418513" y="3913188"/>
          <p14:tracePt t="45033" x="8391525" y="3917950"/>
          <p14:tracePt t="45040" x="8318500" y="3940175"/>
          <p14:tracePt t="45047" x="8167688" y="3971925"/>
          <p14:tracePt t="45054" x="7961313" y="4003675"/>
          <p14:tracePt t="45061" x="7683500" y="4040188"/>
          <p14:tracePt t="45078" x="7085013" y="4117975"/>
          <p14:tracePt t="45083" x="6838950" y="4149725"/>
          <p14:tracePt t="45090" x="6591300" y="4186238"/>
          <p14:tracePt t="45097" x="6396038" y="4205288"/>
          <p14:tracePt t="45104" x="6213475" y="4219575"/>
          <p14:tracePt t="45111" x="6043613" y="4246563"/>
          <p14:tracePt t="45118" x="5880100" y="4264025"/>
          <p14:tracePt t="45125" x="5734050" y="4278313"/>
          <p14:tracePt t="45132" x="5605463" y="4278313"/>
          <p14:tracePt t="45139" x="5495925" y="4292600"/>
          <p14:tracePt t="45146" x="5381625" y="4305300"/>
          <p14:tracePt t="45153" x="5291138" y="4305300"/>
          <p14:tracePt t="45161" x="5195888" y="4319588"/>
          <p14:tracePt t="45168" x="5103813" y="4332288"/>
          <p14:tracePt t="45175" x="5045075" y="4346575"/>
          <p14:tracePt t="45182" x="4967288" y="4356100"/>
          <p14:tracePt t="45189" x="4935538" y="4356100"/>
          <p14:tracePt t="45196" x="4921250" y="4356100"/>
          <p14:tracePt t="45203" x="4889500" y="4356100"/>
          <p14:tracePt t="45210" x="4879975" y="4356100"/>
          <p14:tracePt t="45466" x="4784725" y="4356100"/>
          <p14:tracePt t="45473" x="4602163" y="4356100"/>
          <p14:tracePt t="45480" x="4419600" y="4356100"/>
          <p14:tracePt t="45486" x="4241800" y="4356100"/>
          <p14:tracePt t="45493" x="4057650" y="4373563"/>
          <p14:tracePt t="45500" x="3857625" y="4373563"/>
          <p14:tracePt t="45507" x="3656013" y="4387850"/>
          <p14:tracePt t="45514" x="3492500" y="4402138"/>
          <p14:tracePt t="45522" x="3327400" y="4419600"/>
          <p14:tracePt t="45529" x="3181350" y="4433888"/>
          <p14:tracePt t="45535" x="3054350" y="4433888"/>
          <p14:tracePt t="45543" x="2944813" y="4433888"/>
          <p14:tracePt t="45550" x="2871788" y="4433888"/>
          <p14:tracePt t="45557" x="2774950" y="4433888"/>
          <p14:tracePt t="45564" x="2720975" y="4433888"/>
          <p14:tracePt t="45571" x="2647950" y="4433888"/>
          <p14:tracePt t="45578" x="2574925" y="4433888"/>
          <p14:tracePt t="45585" x="2533650" y="4433888"/>
          <p14:tracePt t="45593" x="2460625" y="4443413"/>
          <p14:tracePt t="45599" x="2419350" y="4443413"/>
          <p14:tracePt t="45607" x="2378075" y="4456113"/>
          <p14:tracePt t="45614" x="2319338" y="4456113"/>
          <p14:tracePt t="45621" x="2282825" y="4456113"/>
          <p14:tracePt t="45628" x="2209800" y="4465638"/>
          <p14:tracePt t="45635" x="2168525" y="4465638"/>
          <p14:tracePt t="45643" x="2112963" y="4465638"/>
          <p14:tracePt t="45649" x="2085975" y="4465638"/>
          <p14:tracePt t="45656" x="2054225" y="4465638"/>
          <p14:tracePt t="45664" x="2012950" y="4465638"/>
          <p14:tracePt t="45670" x="1995488" y="4465638"/>
          <p14:tracePt t="45677" x="1981200" y="4465638"/>
          <p14:tracePt t="45684" x="1963738" y="4465638"/>
          <p14:tracePt t="45692" x="1930400" y="4465638"/>
          <p14:tracePt t="45698" x="1917700" y="4465638"/>
          <p14:tracePt t="45705" x="1908175" y="4465638"/>
          <p14:tracePt t="45713" x="1898650" y="4465638"/>
          <p14:tracePt t="45720" x="1890713" y="4465638"/>
          <p14:tracePt t="45727" x="1885950" y="4465638"/>
          <p14:tracePt t="45734" x="1876425" y="4465638"/>
          <p14:tracePt t="45741" x="1866900" y="4465638"/>
          <p14:tracePt t="45748" x="1854200" y="4465638"/>
          <p14:tracePt t="45755" x="1844675" y="4465638"/>
          <p14:tracePt t="45762" x="1835150" y="4465638"/>
          <p14:tracePt t="45777" x="1835150" y="4475163"/>
          <p14:tracePt t="45875" x="1839913" y="4475163"/>
          <p14:tracePt t="45883" x="1849438" y="4475163"/>
          <p14:tracePt t="45890" x="1885950" y="4475163"/>
          <p14:tracePt t="45897" x="1927225" y="4475163"/>
          <p14:tracePt t="45904" x="1995488" y="4475163"/>
          <p14:tracePt t="45911" x="2039938" y="4497388"/>
          <p14:tracePt t="45918" x="2100263" y="4511675"/>
          <p14:tracePt t="45927" x="2127250" y="4519613"/>
          <p14:tracePt t="45932" x="2159000" y="4529138"/>
          <p14:tracePt t="45939" x="2200275" y="4538663"/>
          <p14:tracePt t="45947" x="2219325" y="4548188"/>
          <p14:tracePt t="45954" x="2236788" y="4556125"/>
          <p14:tracePt t="45961" x="2246313" y="4565650"/>
          <p14:tracePt t="45968" x="2255838" y="4575175"/>
          <p14:tracePt t="45975" x="2259013" y="4575175"/>
          <p14:tracePt t="45982" x="2268538" y="4575175"/>
          <p14:tracePt t="45989" x="2287588" y="4575175"/>
          <p14:tracePt t="45996" x="2292350" y="4575175"/>
          <p14:tracePt t="46003" x="2300288" y="4575175"/>
          <p14:tracePt t="46066" x="2309813" y="4575175"/>
          <p14:tracePt t="47369" x="2446338" y="4597400"/>
          <p14:tracePt t="47377" x="2652713" y="4629150"/>
          <p14:tracePt t="47383" x="2852738" y="4643438"/>
          <p14:tracePt t="47391" x="3081338" y="4662488"/>
          <p14:tracePt t="47398" x="3259138" y="4662488"/>
          <p14:tracePt t="47405" x="3441700" y="4648200"/>
          <p14:tracePt t="47412" x="3624263" y="4633913"/>
          <p14:tracePt t="47419" x="3794125" y="4602163"/>
          <p14:tracePt t="47426" x="4003675" y="4556125"/>
          <p14:tracePt t="47433" x="4195763" y="4492625"/>
          <p14:tracePt t="47440" x="4424363" y="4419600"/>
          <p14:tracePt t="47447" x="4660900" y="4329113"/>
          <p14:tracePt t="47454" x="4984750" y="4268788"/>
          <p14:tracePt t="47462" x="5308600" y="4210050"/>
          <p14:tracePt t="47468" x="5605463" y="4127500"/>
          <p14:tracePt t="47475" x="5816600" y="4095750"/>
          <p14:tracePt t="47483" x="5999163" y="4068763"/>
          <p14:tracePt t="47490" x="6130925" y="4054475"/>
          <p14:tracePt t="47497" x="6259513" y="4037013"/>
          <p14:tracePt t="47504" x="6372225" y="4008438"/>
          <p14:tracePt t="47511" x="6450013" y="3995738"/>
          <p14:tracePt t="47518" x="6510338" y="3986213"/>
          <p14:tracePt t="47525" x="6569075" y="3971925"/>
          <p14:tracePt t="47533" x="6610350" y="3963988"/>
          <p14:tracePt t="47539" x="6637338" y="3954463"/>
          <p14:tracePt t="47547" x="6678613" y="3954463"/>
          <p14:tracePt t="47553" x="6697663" y="3954463"/>
          <p14:tracePt t="47560" x="6715125" y="3954463"/>
          <p14:tracePt t="47568" x="6724650" y="3954463"/>
          <p14:tracePt t="47575" x="6734175" y="3954463"/>
          <p14:tracePt t="47582" x="6738938" y="3954463"/>
          <p14:tracePt t="47589" x="6756400" y="3954463"/>
          <p14:tracePt t="47638" x="6765925" y="3954463"/>
          <p14:tracePt t="47645" x="6770688" y="3944938"/>
          <p14:tracePt t="47653" x="6788150" y="3935413"/>
          <p14:tracePt t="47660" x="6797675" y="3927475"/>
          <p14:tracePt t="47667" x="6848475" y="3908425"/>
          <p14:tracePt t="47674" x="6875463" y="3898900"/>
          <p14:tracePt t="47681" x="6892925" y="3889375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76200" y="76200"/>
            <a:ext cx="83264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Naming Covalent Compounds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6200" y="1295400"/>
            <a:ext cx="5943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4488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1688" indent="-342900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260475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19263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1669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6241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6pPr>
            <a:lvl7pPr marL="30813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7pPr>
            <a:lvl8pPr marL="35385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8pPr>
            <a:lvl9pPr marL="39957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4488" marR="0" lvl="0" indent="-3444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he first element in the formula retains is full name.</a:t>
            </a:r>
          </a:p>
          <a:p>
            <a:pPr marL="344488" marR="0" lvl="0" indent="-3444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44488" marR="0" lvl="0" indent="-3444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he second element is named by replacing the ending from its name with the suffix -ide.</a:t>
            </a:r>
          </a:p>
          <a:p>
            <a:pPr marL="344488" marR="0" lvl="0" indent="-3444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44488" marR="0" lvl="0" indent="-3444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Both elements are preceded by a number-designating prefix except when there is only one atom of the first element, which will not use the prefix mono-.</a:t>
            </a:r>
          </a:p>
        </p:txBody>
      </p:sp>
      <p:pic>
        <p:nvPicPr>
          <p:cNvPr id="6" name="Picture 6" descr="02T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2488" y="1033463"/>
            <a:ext cx="3135312" cy="5214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167FACF2-70F7-4FCB-9891-DA89B24502D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863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1488"/>
    </mc:Choice>
    <mc:Fallback xmlns="">
      <p:transition spd="slow" advTm="1114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4957" x="6948488" y="3784600"/>
          <p14:tracePt t="24964" x="6994525" y="3633788"/>
          <p14:tracePt t="24971" x="7053263" y="3484563"/>
          <p14:tracePt t="24977" x="7099300" y="3319463"/>
          <p14:tracePt t="24986" x="7126288" y="3168650"/>
          <p14:tracePt t="24992" x="7153275" y="3054350"/>
          <p14:tracePt t="24999" x="7185025" y="2959100"/>
          <p14:tracePt t="25006" x="7194550" y="2898775"/>
          <p14:tracePt t="25013" x="7208838" y="2820988"/>
          <p14:tracePt t="25020" x="7221538" y="2762250"/>
          <p14:tracePt t="25036" x="7221538" y="2647950"/>
          <p14:tracePt t="25042" x="7221538" y="2593975"/>
          <p14:tracePt t="25049" x="7221538" y="2565400"/>
          <p14:tracePt t="25056" x="7221538" y="2525713"/>
          <p14:tracePt t="25063" x="7213600" y="2492375"/>
          <p14:tracePt t="25070" x="7204075" y="2474913"/>
          <p14:tracePt t="25076" x="7199313" y="2465388"/>
          <p14:tracePt t="25084" x="7180263" y="2455863"/>
          <p14:tracePt t="25090" x="7172325" y="2452688"/>
          <p14:tracePt t="25098" x="7162800" y="2443163"/>
          <p14:tracePt t="25105" x="7148513" y="2443163"/>
          <p14:tracePt t="25112" x="7116763" y="2443163"/>
          <p14:tracePt t="25119" x="7075488" y="2443163"/>
          <p14:tracePt t="25126" x="7034213" y="2443163"/>
          <p14:tracePt t="25133" x="6980238" y="2452688"/>
          <p14:tracePt t="25140" x="6921500" y="2460625"/>
          <p14:tracePt t="25147" x="6843713" y="2489200"/>
          <p14:tracePt t="25155" x="6778625" y="2511425"/>
          <p14:tracePt t="25161" x="6715125" y="2552700"/>
          <p14:tracePt t="25169" x="6665913" y="2601913"/>
          <p14:tracePt t="25175" x="6600825" y="2638425"/>
          <p14:tracePt t="25183" x="6569075" y="2671763"/>
          <p14:tracePt t="25190" x="6537325" y="2716213"/>
          <p14:tracePt t="25197" x="6486525" y="2767013"/>
          <p14:tracePt t="25204" x="6459538" y="2849563"/>
          <p14:tracePt t="25211" x="6432550" y="2959100"/>
          <p14:tracePt t="25219" x="6418263" y="3054350"/>
          <p14:tracePt t="25225" x="6418263" y="3163888"/>
          <p14:tracePt t="25232" x="6418263" y="3255963"/>
          <p14:tracePt t="25239" x="6427788" y="3387725"/>
          <p14:tracePt t="25247" x="6454775" y="3497263"/>
          <p14:tracePt t="25254" x="6481763" y="3611563"/>
          <p14:tracePt t="25261" x="6542088" y="3730625"/>
          <p14:tracePt t="25268" x="6583363" y="3794125"/>
          <p14:tracePt t="25275" x="6619875" y="3876675"/>
          <p14:tracePt t="25282" x="6669088" y="3922713"/>
          <p14:tracePt t="25289" x="6719888" y="3971925"/>
          <p14:tracePt t="25296" x="6802438" y="4027488"/>
          <p14:tracePt t="25303" x="6884988" y="4100513"/>
          <p14:tracePt t="25310" x="6985000" y="4141788"/>
          <p14:tracePt t="25318" x="7062788" y="4168775"/>
          <p14:tracePt t="25324" x="7158038" y="4195763"/>
          <p14:tracePt t="25331" x="7267575" y="4195763"/>
          <p14:tracePt t="25339" x="7362825" y="4173538"/>
          <p14:tracePt t="25346" x="7459663" y="4146550"/>
          <p14:tracePt t="25353" x="7559675" y="4100513"/>
          <p14:tracePt t="25360" x="7678738" y="4027488"/>
          <p14:tracePt t="25367" x="7793038" y="3954463"/>
          <p14:tracePt t="25374" x="7861300" y="3886200"/>
          <p14:tracePt t="25381" x="7948613" y="3816350"/>
          <p14:tracePt t="25388" x="7997825" y="3752850"/>
          <p14:tracePt t="25395" x="8048625" y="3703638"/>
          <p14:tracePt t="25402" x="8085138" y="3638550"/>
          <p14:tracePt t="25409" x="8107363" y="3594100"/>
          <p14:tracePt t="25417" x="8131175" y="3548063"/>
          <p14:tracePt t="25423" x="8170863" y="3484563"/>
          <p14:tracePt t="25431" x="8180388" y="3443288"/>
          <p14:tracePt t="25438" x="8194675" y="3382963"/>
          <p14:tracePt t="25444" x="8194675" y="3341688"/>
          <p14:tracePt t="25452" x="8194675" y="3309938"/>
          <p14:tracePt t="25459" x="8185150" y="3255963"/>
          <p14:tracePt t="25466" x="8167688" y="3224213"/>
          <p14:tracePt t="25473" x="8121650" y="3178175"/>
          <p14:tracePt t="25480" x="8089900" y="3146425"/>
          <p14:tracePt t="25488" x="8024813" y="3122613"/>
          <p14:tracePt t="25494" x="7943850" y="3081338"/>
          <p14:tracePt t="25502" x="7829550" y="3036888"/>
          <p14:tracePt t="25508" x="7683500" y="3008313"/>
          <p14:tracePt t="25516" x="7537450" y="3008313"/>
          <p14:tracePt t="25523" x="7386638" y="3017838"/>
          <p14:tracePt t="25530" x="7258050" y="3049588"/>
          <p14:tracePt t="25537" x="7126288" y="3109913"/>
          <p14:tracePt t="25544" x="7026275" y="3163888"/>
          <p14:tracePt t="25551" x="6938963" y="3232150"/>
          <p14:tracePt t="25558" x="6843713" y="3292475"/>
          <p14:tracePt t="25565" x="6775450" y="3355975"/>
          <p14:tracePt t="25573" x="6705600" y="3409950"/>
          <p14:tracePt t="25579" x="6651625" y="3492500"/>
          <p14:tracePt t="25587" x="6583363" y="3575050"/>
          <p14:tracePt t="25594" x="6542088" y="3675063"/>
          <p14:tracePt t="25601" x="6515100" y="3808413"/>
          <p14:tracePt t="25608" x="6500813" y="3898900"/>
          <p14:tracePt t="25615" x="6500813" y="4008438"/>
          <p14:tracePt t="25622" x="6500813" y="4100513"/>
          <p14:tracePt t="25629" x="6510338" y="4232275"/>
          <p14:tracePt t="25636" x="6537325" y="4346575"/>
          <p14:tracePt t="25643" x="6578600" y="4443413"/>
          <p14:tracePt t="25651" x="6646863" y="4524375"/>
          <p14:tracePt t="25657" x="6702425" y="4592638"/>
          <p14:tracePt t="25664" x="6783388" y="4662488"/>
          <p14:tracePt t="25672" x="6865938" y="4716463"/>
          <p14:tracePt t="25679" x="6985000" y="4775200"/>
          <p14:tracePt t="25686" x="7099300" y="4803775"/>
          <p14:tracePt t="25693" x="7226300" y="4816475"/>
          <p14:tracePt t="25700" x="7359650" y="4808538"/>
          <p14:tracePt t="25707" x="7469188" y="4794250"/>
          <p14:tracePt t="25714" x="7569200" y="4738688"/>
          <p14:tracePt t="25722" x="7683500" y="4694238"/>
          <p14:tracePt t="25728" x="7783513" y="4638675"/>
          <p14:tracePt t="25735" x="7866063" y="4552950"/>
          <p14:tracePt t="25743" x="7951788" y="4483100"/>
          <p14:tracePt t="25750" x="8034338" y="4397375"/>
          <p14:tracePt t="25757" x="8107363" y="4295775"/>
          <p14:tracePt t="25764" x="8194675" y="4195763"/>
          <p14:tracePt t="25771" x="8253413" y="4076700"/>
          <p14:tracePt t="25778" x="8308975" y="3995738"/>
          <p14:tracePt t="25785" x="8362950" y="3930650"/>
          <p14:tracePt t="25792" x="8386763" y="3867150"/>
          <p14:tracePt t="25799" x="8408988" y="3821113"/>
          <p14:tracePt t="25806" x="8423275" y="3762375"/>
          <p14:tracePt t="25813" x="8431213" y="3721100"/>
          <p14:tracePt t="25820" x="8431213" y="3667125"/>
          <p14:tracePt t="25828" x="8431213" y="3633788"/>
          <p14:tracePt t="25835" x="8428038" y="3594100"/>
          <p14:tracePt t="25841" x="8413750" y="3552825"/>
          <p14:tracePt t="25849" x="8391525" y="3506788"/>
          <p14:tracePt t="25856" x="8358188" y="3475038"/>
          <p14:tracePt t="25863" x="8313738" y="3424238"/>
          <p14:tracePt t="25870" x="8243888" y="3373438"/>
          <p14:tracePt t="25877" x="8126413" y="3300413"/>
          <p14:tracePt t="25885" x="7993063" y="3255963"/>
          <p14:tracePt t="25891" x="7866063" y="3227388"/>
          <p14:tracePt t="25898" x="7715250" y="3195638"/>
          <p14:tracePt t="25906" x="7605713" y="3182938"/>
          <p14:tracePt t="25913" x="7477125" y="3182938"/>
          <p14:tracePt t="25920" x="7381875" y="3182938"/>
          <p14:tracePt t="25927" x="7289800" y="3190875"/>
          <p14:tracePt t="25934" x="7231063" y="3200400"/>
          <p14:tracePt t="25941" x="7167563" y="3227388"/>
          <p14:tracePt t="25948" x="7121525" y="3251200"/>
          <p14:tracePt t="25955" x="7075488" y="3273425"/>
          <p14:tracePt t="25962" x="7031038" y="3309938"/>
          <p14:tracePt t="25970" x="6997700" y="3328988"/>
          <p14:tracePt t="25976" x="6958013" y="3351213"/>
          <p14:tracePt t="25983" x="6934200" y="3370263"/>
          <p14:tracePt t="25990" x="6916738" y="3414713"/>
          <p14:tracePt t="25998" x="6892925" y="3443288"/>
          <p14:tracePt t="26005" x="6861175" y="3487738"/>
          <p14:tracePt t="26012" x="6834188" y="3570288"/>
          <p14:tracePt t="26019" x="6819900" y="3662363"/>
          <p14:tracePt t="26036" x="6829425" y="3886200"/>
          <p14:tracePt t="26040" x="6856413" y="4000500"/>
          <p14:tracePt t="26047" x="6897688" y="4076700"/>
          <p14:tracePt t="26054" x="6924675" y="4173538"/>
          <p14:tracePt t="26062" x="6953250" y="4273550"/>
          <p14:tracePt t="26068" x="6980238" y="4351338"/>
          <p14:tracePt t="26076" x="7002463" y="4397375"/>
          <p14:tracePt t="26083" x="7026275" y="4424363"/>
          <p14:tracePt t="26090" x="7034213" y="4456113"/>
          <p14:tracePt t="26097" x="7053263" y="4475163"/>
          <p14:tracePt t="26104" x="7070725" y="4497388"/>
          <p14:tracePt t="26111" x="7089775" y="4506913"/>
          <p14:tracePt t="26119" x="7121525" y="4516438"/>
          <p14:tracePt t="26125" x="7162800" y="4516438"/>
          <p14:tracePt t="26132" x="7216775" y="4506913"/>
          <p14:tracePt t="26139" x="7262813" y="4497388"/>
          <p14:tracePt t="26146" x="7289800" y="4487863"/>
          <p14:tracePt t="26153" x="7335838" y="4465638"/>
          <p14:tracePt t="26161" x="7354888" y="4446588"/>
          <p14:tracePt t="26168" x="7372350" y="4414838"/>
          <p14:tracePt t="26175" x="7396163" y="4383088"/>
          <p14:tracePt t="26182" x="7427913" y="4351338"/>
          <p14:tracePt t="26189" x="7450138" y="4292600"/>
          <p14:tracePt t="26196" x="7477125" y="4227513"/>
          <p14:tracePt t="26203" x="7500938" y="4149725"/>
          <p14:tracePt t="26210" x="7542213" y="4086225"/>
          <p14:tracePt t="26218" x="7564438" y="4022725"/>
          <p14:tracePt t="26224" x="7578725" y="3949700"/>
          <p14:tracePt t="26232" x="7586663" y="3903663"/>
          <p14:tracePt t="26239" x="7600950" y="3862388"/>
          <p14:tracePt t="26246" x="7615238" y="3784600"/>
          <p14:tracePt t="26253" x="7623175" y="3743325"/>
          <p14:tracePt t="26260" x="7623175" y="3689350"/>
          <p14:tracePt t="26268" x="7623175" y="3648075"/>
          <p14:tracePt t="26274" x="7623175" y="3606800"/>
          <p14:tracePt t="26281" x="7623175" y="3575050"/>
          <p14:tracePt t="26289" x="7620000" y="3548063"/>
          <p14:tracePt t="26295" x="7610475" y="3529013"/>
          <p14:tracePt t="26302" x="7596188" y="3497263"/>
          <p14:tracePt t="26309" x="7591425" y="3487738"/>
          <p14:tracePt t="26317" x="7583488" y="3484563"/>
          <p14:tracePt t="26324" x="7573963" y="3475038"/>
          <p14:tracePt t="26330" x="7546975" y="3465513"/>
          <p14:tracePt t="26338" x="7527925" y="3455988"/>
          <p14:tracePt t="26345" x="7500938" y="3448050"/>
          <p14:tracePt t="26353" x="7469188" y="3448050"/>
          <p14:tracePt t="26359" x="7413625" y="3448050"/>
          <p14:tracePt t="26366" x="7372350" y="3451225"/>
          <p14:tracePt t="26373" x="7313613" y="3465513"/>
          <p14:tracePt t="26380" x="7281863" y="3475038"/>
          <p14:tracePt t="26388" x="7253288" y="3492500"/>
          <p14:tracePt t="26395" x="7221538" y="3516313"/>
          <p14:tracePt t="26402" x="7204075" y="3543300"/>
          <p14:tracePt t="26409" x="7180263" y="3575050"/>
          <p14:tracePt t="26416" x="7162800" y="3606800"/>
          <p14:tracePt t="26423" x="7135813" y="3679825"/>
          <p14:tracePt t="26430" x="7112000" y="3740150"/>
          <p14:tracePt t="26437" x="7099300" y="3835400"/>
          <p14:tracePt t="26444" x="7099300" y="3927475"/>
          <p14:tracePt t="26451" x="7107238" y="4003675"/>
          <p14:tracePt t="26458" x="7121525" y="4081463"/>
          <p14:tracePt t="26465" x="7131050" y="4122738"/>
          <p14:tracePt t="26473" x="7153275" y="4168775"/>
          <p14:tracePt t="26480" x="7172325" y="4200525"/>
          <p14:tracePt t="26486" x="7194550" y="4227513"/>
          <p14:tracePt t="26493" x="7226300" y="4273550"/>
          <p14:tracePt t="26502" x="7272338" y="4295775"/>
          <p14:tracePt t="26508" x="7304088" y="4319588"/>
          <p14:tracePt t="26515" x="7359650" y="4329113"/>
          <p14:tracePt t="26522" x="7399338" y="4329113"/>
          <p14:tracePt t="26529" x="7440613" y="4329113"/>
          <p14:tracePt t="26536" x="7513638" y="4324350"/>
          <p14:tracePt t="26543" x="7610475" y="4295775"/>
          <p14:tracePt t="26551" x="7669213" y="4268788"/>
          <p14:tracePt t="26557" x="7732713" y="4246563"/>
          <p14:tracePt t="26564" x="7783513" y="4195763"/>
          <p14:tracePt t="26572" x="7810500" y="4173538"/>
          <p14:tracePt t="26578" x="7856538" y="4154488"/>
          <p14:tracePt t="26586" x="7875588" y="4132263"/>
          <p14:tracePt t="26592" x="7897813" y="4105275"/>
          <p14:tracePt t="26599" x="7907338" y="4073525"/>
          <p14:tracePt t="26606" x="7915275" y="4054475"/>
          <p14:tracePt t="26613" x="7924800" y="4022725"/>
          <p14:tracePt t="26621" x="7924800" y="3995738"/>
          <p14:tracePt t="26628" x="7924800" y="3976688"/>
          <p14:tracePt t="26635" x="7924800" y="3959225"/>
          <p14:tracePt t="26642" x="7920038" y="3930650"/>
          <p14:tracePt t="26649" x="7912100" y="3913188"/>
          <p14:tracePt t="26657" x="7888288" y="3881438"/>
          <p14:tracePt t="26663" x="7870825" y="3862388"/>
          <p14:tracePt t="26671" x="7851775" y="3830638"/>
          <p14:tracePt t="26678" x="7820025" y="3808413"/>
          <p14:tracePt t="26685" x="7802563" y="3798888"/>
          <p14:tracePt t="26692" x="7783513" y="3789363"/>
          <p14:tracePt t="26699" x="7766050" y="3779838"/>
          <p14:tracePt t="26706" x="7732713" y="3771900"/>
          <p14:tracePt t="26713" x="7715250" y="3771900"/>
          <p14:tracePt t="26721" x="7696200" y="3771900"/>
          <p14:tracePt t="26727" x="7683500" y="3771900"/>
          <p14:tracePt t="26734" x="7673975" y="3771900"/>
          <p14:tracePt t="26741" x="7664450" y="3771900"/>
          <p14:tracePt t="26748" x="7656513" y="3771900"/>
          <p14:tracePt t="26756" x="7642225" y="3771900"/>
          <p14:tracePt t="26763" x="7632700" y="3771900"/>
          <p14:tracePt t="31646" x="7591425" y="3730625"/>
          <p14:tracePt t="31653" x="7542213" y="3679825"/>
          <p14:tracePt t="31661" x="7477125" y="3616325"/>
          <p14:tracePt t="31667" x="7427913" y="3579813"/>
          <p14:tracePt t="31674" x="7345363" y="3506788"/>
          <p14:tracePt t="31682" x="7277100" y="3455988"/>
          <p14:tracePt t="31688" x="7199313" y="3414713"/>
          <p14:tracePt t="31694" x="7131050" y="3360738"/>
          <p14:tracePt t="31702" x="7034213" y="3319463"/>
          <p14:tracePt t="31709" x="6953250" y="3278188"/>
          <p14:tracePt t="31716" x="6888163" y="3227388"/>
          <p14:tracePt t="31723" x="6807200" y="3200400"/>
          <p14:tracePt t="31730" x="6746875" y="3178175"/>
          <p14:tracePt t="31737" x="6669088" y="3163888"/>
          <p14:tracePt t="31744" x="6610350" y="3151188"/>
          <p14:tracePt t="31751" x="6551613" y="3141663"/>
          <p14:tracePt t="31758" x="6510338" y="3127375"/>
          <p14:tracePt t="31765" x="6469063" y="3127375"/>
          <p14:tracePt t="31772" x="6437313" y="3127375"/>
          <p14:tracePt t="31780" x="6408738" y="3127375"/>
          <p14:tracePt t="31787" x="6369050" y="3127375"/>
          <p14:tracePt t="31794" x="6350000" y="3127375"/>
          <p14:tracePt t="31801" x="6332538" y="3127375"/>
          <p14:tracePt t="31808" x="6318250" y="3127375"/>
          <p14:tracePt t="31815" x="6299200" y="3127375"/>
          <p14:tracePt t="31821" x="6267450" y="3127375"/>
          <p14:tracePt t="31829" x="6249988" y="3132138"/>
          <p14:tracePt t="31836" x="6230938" y="3146425"/>
          <p14:tracePt t="31844" x="6223000" y="3151188"/>
          <p14:tracePt t="31850" x="6218238" y="3159125"/>
          <p14:tracePt t="31857" x="6189663" y="3178175"/>
          <p14:tracePt t="31864" x="6167438" y="3195638"/>
          <p14:tracePt t="31871" x="6149975" y="3227388"/>
          <p14:tracePt t="31878" x="6126163" y="3260725"/>
          <p14:tracePt t="31885" x="6108700" y="3287713"/>
          <p14:tracePt t="31893" x="6084888" y="3333750"/>
          <p14:tracePt t="31900" x="6076950" y="3360738"/>
          <p14:tracePt t="31907" x="6067425" y="3392488"/>
          <p14:tracePt t="31914" x="6053138" y="3448050"/>
          <p14:tracePt t="31922" x="6043613" y="3492500"/>
          <p14:tracePt t="31928" x="6035675" y="3533775"/>
          <p14:tracePt t="31935" x="6035675" y="3606800"/>
          <p14:tracePt t="31942" x="6035675" y="3667125"/>
          <p14:tracePt t="31949" x="6035675" y="3721100"/>
          <p14:tracePt t="31957" x="6035675" y="3794125"/>
          <p14:tracePt t="31964" x="6035675" y="3852863"/>
          <p14:tracePt t="31971" x="6035675" y="3927475"/>
          <p14:tracePt t="31978" x="6043613" y="4022725"/>
          <p14:tracePt t="31985" x="6043613" y="4095750"/>
          <p14:tracePt t="31992" x="6057900" y="4186238"/>
          <p14:tracePt t="31999" x="6067425" y="4251325"/>
          <p14:tracePt t="32006" x="6080125" y="4324350"/>
          <p14:tracePt t="32013" x="6089650" y="4368800"/>
          <p14:tracePt t="32020" x="6116638" y="4429125"/>
          <p14:tracePt t="32028" x="6126163" y="4470400"/>
          <p14:tracePt t="32034" x="6140450" y="4529138"/>
          <p14:tracePt t="32041" x="6149975" y="4575175"/>
          <p14:tracePt t="32049" x="6149975" y="4602163"/>
          <p14:tracePt t="32056" x="6157913" y="4643438"/>
          <p14:tracePt t="32063" x="6157913" y="4675188"/>
          <p14:tracePt t="32070" x="6172200" y="4702175"/>
          <p14:tracePt t="32078" x="6172200" y="4757738"/>
          <p14:tracePt t="32084" x="6181725" y="4803775"/>
          <p14:tracePt t="32091" x="6189663" y="4845050"/>
          <p14:tracePt t="32098" x="6199188" y="4872038"/>
          <p14:tracePt t="32105" x="6223000" y="4918075"/>
          <p14:tracePt t="32112" x="6235700" y="4976813"/>
          <p14:tracePt t="32120" x="6259513" y="5022850"/>
          <p14:tracePt t="32128" x="6281738" y="5100638"/>
          <p14:tracePt t="32134" x="6308725" y="5164138"/>
          <p14:tracePt t="32140" x="6359525" y="5227638"/>
          <p14:tracePt t="32148" x="6396038" y="5278438"/>
          <p14:tracePt t="32155" x="6432550" y="5324475"/>
          <p14:tracePt t="32163" x="6469063" y="5368925"/>
          <p14:tracePt t="32169" x="6486525" y="5402263"/>
          <p14:tracePt t="32177" x="6510338" y="5419725"/>
          <p14:tracePt t="32183" x="6527800" y="5451475"/>
          <p14:tracePt t="32190" x="6546850" y="5470525"/>
          <p14:tracePt t="32198" x="6578600" y="5492750"/>
          <p14:tracePt t="32204" x="6596063" y="5511800"/>
          <p14:tracePt t="32211" x="6615113" y="5519738"/>
          <p14:tracePt t="32218" x="6637338" y="5529263"/>
          <p14:tracePt t="32226" x="6678613" y="5565775"/>
          <p14:tracePt t="32233" x="6724650" y="5575300"/>
          <p14:tracePt t="32240" x="6770688" y="5597525"/>
          <p14:tracePt t="32247" x="6843713" y="5611813"/>
          <p14:tracePt t="32254" x="6921500" y="5624513"/>
          <p14:tracePt t="32261" x="6980238" y="5634038"/>
          <p14:tracePt t="32268" x="7058025" y="5648325"/>
          <p14:tracePt t="32275" x="7104063" y="5670550"/>
          <p14:tracePt t="32282" x="7162800" y="5684838"/>
          <p14:tracePt t="32289" x="7221538" y="5694363"/>
          <p14:tracePt t="32297" x="7299325" y="5707063"/>
          <p14:tracePt t="32303" x="7340600" y="5707063"/>
          <p14:tracePt t="32311" x="7381875" y="5707063"/>
          <p14:tracePt t="32318" x="7435850" y="5707063"/>
          <p14:tracePt t="32325" x="7477125" y="5707063"/>
          <p14:tracePt t="32332" x="7518400" y="5707063"/>
          <p14:tracePt t="32339" x="7546975" y="5702300"/>
          <p14:tracePt t="32346" x="7578725" y="5694363"/>
          <p14:tracePt t="32353" x="7605713" y="5680075"/>
          <p14:tracePt t="32361" x="7637463" y="5661025"/>
          <p14:tracePt t="32367" x="7669213" y="5638800"/>
          <p14:tracePt t="32374" x="7715250" y="5621338"/>
          <p14:tracePt t="32382" x="7742238" y="5588000"/>
          <p14:tracePt t="32388" x="7810500" y="5519738"/>
          <p14:tracePt t="32396" x="7866063" y="5451475"/>
          <p14:tracePt t="32403" x="7920038" y="5356225"/>
          <p14:tracePt t="32411" x="7988300" y="5268913"/>
          <p14:tracePt t="32417" x="8043863" y="5205413"/>
          <p14:tracePt t="32424" x="8116888" y="5105400"/>
          <p14:tracePt t="32431" x="8170863" y="5003800"/>
          <p14:tracePt t="32438" x="8231188" y="4889500"/>
          <p14:tracePt t="32445" x="8258175" y="4794250"/>
          <p14:tracePt t="32452" x="8285163" y="4711700"/>
          <p14:tracePt t="32460" x="8308975" y="4652963"/>
          <p14:tracePt t="32467" x="8318500" y="4606925"/>
          <p14:tracePt t="32474" x="8331200" y="4548188"/>
          <p14:tracePt t="32481" x="8355013" y="4519613"/>
          <p14:tracePt t="32488" x="8362950" y="4460875"/>
          <p14:tracePt t="32495" x="8372475" y="4419600"/>
          <p14:tracePt t="32502" x="8372475" y="4392613"/>
          <p14:tracePt t="32509" x="8386763" y="4332288"/>
          <p14:tracePt t="32516" x="8386763" y="4292600"/>
          <p14:tracePt t="32523" x="8386763" y="4237038"/>
          <p14:tracePt t="32531" x="8386763" y="4210050"/>
          <p14:tracePt t="32537" x="8386763" y="4183063"/>
          <p14:tracePt t="32544" x="8386763" y="4141788"/>
          <p14:tracePt t="32551" x="8386763" y="4110038"/>
          <p14:tracePt t="32558" x="8386763" y="4081463"/>
          <p14:tracePt t="32566" x="8386763" y="4064000"/>
          <p14:tracePt t="32572" x="8386763" y="4037013"/>
          <p14:tracePt t="32581" x="8382000" y="4013200"/>
          <p14:tracePt t="32587" x="8372475" y="3995738"/>
          <p14:tracePt t="32595" x="8362950" y="3976688"/>
          <p14:tracePt t="32601" x="8340725" y="3959225"/>
          <p14:tracePt t="32608" x="8340725" y="3930650"/>
          <p14:tracePt t="32615" x="8331200" y="3908425"/>
          <p14:tracePt t="32622" x="8321675" y="3889375"/>
          <p14:tracePt t="32629" x="8313738" y="3862388"/>
          <p14:tracePt t="32636" x="8304213" y="3830638"/>
          <p14:tracePt t="32644" x="8294688" y="3813175"/>
          <p14:tracePt t="32651" x="8285163" y="3794125"/>
          <p14:tracePt t="32658" x="8277225" y="3776663"/>
          <p14:tracePt t="32665" x="8267700" y="3743325"/>
          <p14:tracePt t="32672" x="8243888" y="3725863"/>
          <p14:tracePt t="32679" x="8226425" y="3706813"/>
          <p14:tracePt t="32686" x="8216900" y="3689350"/>
          <p14:tracePt t="32694" x="8199438" y="3667125"/>
          <p14:tracePt t="32700" x="8189913" y="3662363"/>
          <p14:tracePt t="32707" x="8170863" y="3652838"/>
          <p14:tracePt t="32715" x="8143875" y="3643313"/>
          <p14:tracePt t="32722" x="8126413" y="3633788"/>
          <p14:tracePt t="32729" x="8102600" y="3621088"/>
          <p14:tracePt t="32736" x="8097838" y="3616325"/>
          <p14:tracePt t="32743" x="8080375" y="3606800"/>
          <p14:tracePt t="32750" x="8048625" y="3597275"/>
          <p14:tracePt t="32757" x="8029575" y="3575050"/>
          <p14:tracePt t="32764" x="8012113" y="3565525"/>
          <p14:tracePt t="32771" x="7980363" y="3557588"/>
          <p14:tracePt t="32778" x="7939088" y="3548063"/>
          <p14:tracePt t="32785" x="7897813" y="3538538"/>
          <p14:tracePt t="32793" x="7839075" y="3524250"/>
          <p14:tracePt t="32799" x="7778750" y="3511550"/>
          <p14:tracePt t="32807" x="7724775" y="3511550"/>
          <p14:tracePt t="32814" x="7683500" y="3511550"/>
          <p14:tracePt t="32821" x="7610475" y="3511550"/>
          <p14:tracePt t="32828" x="7569200" y="3511550"/>
          <p14:tracePt t="32835" x="7513638" y="3511550"/>
          <p14:tracePt t="32842" x="7459663" y="3511550"/>
          <p14:tracePt t="32849" x="7404100" y="3511550"/>
          <p14:tracePt t="32856" x="7362825" y="3511550"/>
          <p14:tracePt t="32863" x="7304088" y="3521075"/>
          <p14:tracePt t="32870" x="7262813" y="3529013"/>
          <p14:tracePt t="32877" x="7221538" y="3538538"/>
          <p14:tracePt t="32884" x="7162800" y="3552825"/>
          <p14:tracePt t="32893" x="7131050" y="3560763"/>
          <p14:tracePt t="32900" x="7089775" y="3575050"/>
          <p14:tracePt t="32906" x="7058025" y="3606800"/>
          <p14:tracePt t="32913" x="7038975" y="3625850"/>
          <p14:tracePt t="32920" x="7007225" y="3643313"/>
          <p14:tracePt t="32928" x="6975475" y="3667125"/>
          <p14:tracePt t="32934" x="6958013" y="3684588"/>
          <p14:tracePt t="32941" x="6924675" y="3716338"/>
          <p14:tracePt t="32948" x="6907213" y="3748088"/>
          <p14:tracePt t="32955" x="6870700" y="3794125"/>
          <p14:tracePt t="32962" x="6851650" y="3821113"/>
          <p14:tracePt t="32971" x="6815138" y="3867150"/>
          <p14:tracePt t="32977" x="6792913" y="3944938"/>
          <p14:tracePt t="32983" x="6751638" y="4027488"/>
          <p14:tracePt t="32990" x="6724650" y="4105275"/>
          <p14:tracePt t="32998" x="6710363" y="4200525"/>
          <p14:tracePt t="33005" x="6710363" y="4273550"/>
          <p14:tracePt t="33012" x="6710363" y="4332288"/>
          <p14:tracePt t="33019" x="6710363" y="4387850"/>
          <p14:tracePt t="33027" x="6719888" y="4446588"/>
          <p14:tracePt t="33043" x="6742113" y="4548188"/>
          <p14:tracePt t="33047" x="6765925" y="4592638"/>
          <p14:tracePt t="33054" x="6788150" y="4657725"/>
          <p14:tracePt t="33061" x="6811963" y="4702175"/>
          <p14:tracePt t="33068" x="6834188" y="4748213"/>
          <p14:tracePt t="33076" x="6856413" y="4794250"/>
          <p14:tracePt t="33082" x="6892925" y="4840288"/>
          <p14:tracePt t="33090" x="6924675" y="4884738"/>
          <p14:tracePt t="33097" x="6958013" y="4918075"/>
          <p14:tracePt t="33104" x="7021513" y="4959350"/>
          <p14:tracePt t="33111" x="7070725" y="5008563"/>
          <p14:tracePt t="33118" x="7153275" y="5045075"/>
          <p14:tracePt t="33125" x="7199313" y="5081588"/>
          <p14:tracePt t="33132" x="7281863" y="5137150"/>
          <p14:tracePt t="33140" x="7345363" y="5178425"/>
          <p14:tracePt t="33146" x="7427913" y="5218113"/>
          <p14:tracePt t="33154" x="7491413" y="5241925"/>
          <p14:tracePt t="33160" x="7586663" y="5283200"/>
          <p14:tracePt t="33168" x="7683500" y="5295900"/>
          <p14:tracePt t="33174" x="7737475" y="5295900"/>
          <p14:tracePt t="33182" x="7810500" y="5295900"/>
          <p14:tracePt t="33188" x="7856538" y="5291138"/>
          <p14:tracePt t="33196" x="7902575" y="5268913"/>
          <p14:tracePt t="33203" x="7943850" y="5259388"/>
          <p14:tracePt t="33211" x="8002588" y="5246688"/>
          <p14:tracePt t="33217" x="8043863" y="5237163"/>
          <p14:tracePt t="33224" x="8089900" y="5214938"/>
          <p14:tracePt t="33232" x="8131175" y="5200650"/>
          <p14:tracePt t="33239" x="8162925" y="5191125"/>
          <p14:tracePt t="33245" x="8194675" y="5173663"/>
          <p14:tracePt t="33252" x="8240713" y="5137150"/>
          <p14:tracePt t="33260" x="8267700" y="5118100"/>
          <p14:tracePt t="33267" x="8289925" y="5100638"/>
          <p14:tracePt t="33274" x="8318500" y="5076825"/>
          <p14:tracePt t="33281" x="8340725" y="5045075"/>
          <p14:tracePt t="33288" x="8358188" y="5027613"/>
          <p14:tracePt t="33295" x="8377238" y="5008563"/>
          <p14:tracePt t="33302" x="8399463" y="4976813"/>
          <p14:tracePt t="33310" x="8431213" y="4930775"/>
          <p14:tracePt t="33316" x="8440738" y="4913313"/>
          <p14:tracePt t="33323" x="8464550" y="4881563"/>
          <p14:tracePt t="33331" x="8472488" y="4862513"/>
          <p14:tracePt t="33337" x="8482013" y="4835525"/>
          <p14:tracePt t="33345" x="8491538" y="4816475"/>
          <p14:tracePt t="33352" x="8501063" y="4794250"/>
          <p14:tracePt t="33359" x="8523288" y="4767263"/>
          <p14:tracePt t="33366" x="8532813" y="4725988"/>
          <p14:tracePt t="33373" x="8540750" y="4694238"/>
          <p14:tracePt t="33380" x="8550275" y="4662488"/>
          <p14:tracePt t="33387" x="8550275" y="4621213"/>
          <p14:tracePt t="33395" x="8559800" y="4592638"/>
          <p14:tracePt t="33401" x="8559800" y="4538663"/>
          <p14:tracePt t="33408" x="8559800" y="4506913"/>
          <p14:tracePt t="33416" x="8559800" y="4479925"/>
          <p14:tracePt t="33422" x="8574088" y="4446588"/>
          <p14:tracePt t="33430" x="8574088" y="4405313"/>
          <p14:tracePt t="33437" x="8574088" y="4392613"/>
          <p14:tracePt t="33444" x="8574088" y="4373563"/>
          <p14:tracePt t="33451" x="8574088" y="4356100"/>
          <p14:tracePt t="33458" x="8574088" y="4329113"/>
          <p14:tracePt t="33465" x="8574088" y="4310063"/>
          <p14:tracePt t="33472" x="8574088" y="4292600"/>
          <p14:tracePt t="33479" x="8574088" y="4273550"/>
          <p14:tracePt t="33486" x="8574088" y="4256088"/>
          <p14:tracePt t="33494" x="8574088" y="4227513"/>
          <p14:tracePt t="33500" x="8574088" y="4210050"/>
          <p14:tracePt t="33508" x="8574088" y="4178300"/>
          <p14:tracePt t="33515" x="8574088" y="4164013"/>
          <p14:tracePt t="33522" x="8574088" y="4132263"/>
          <p14:tracePt t="33529" x="8574088" y="4105275"/>
          <p14:tracePt t="33536" x="8569325" y="4086225"/>
          <p14:tracePt t="33543" x="8569325" y="4044950"/>
          <p14:tracePt t="33550" x="8559800" y="4027488"/>
          <p14:tracePt t="33557" x="8550275" y="4008438"/>
          <p14:tracePt t="33565" x="8537575" y="3986213"/>
          <p14:tracePt t="33571" x="8528050" y="3967163"/>
          <p14:tracePt t="33579" x="8528050" y="3954463"/>
          <p14:tracePt t="33586" x="8509000" y="3930650"/>
          <p14:tracePt t="33593" x="8501063" y="3913188"/>
          <p14:tracePt t="33600" x="8491538" y="3894138"/>
          <p14:tracePt t="33607" x="8482013" y="3862388"/>
          <p14:tracePt t="33614" x="8482013" y="3849688"/>
          <p14:tracePt t="33621" x="8472488" y="3840163"/>
          <p14:tracePt t="33628" x="8464550" y="3830638"/>
          <p14:tracePt t="33635" x="8459788" y="3825875"/>
          <p14:tracePt t="33642" x="8459788" y="3816350"/>
          <p14:tracePt t="33650" x="8450263" y="3798888"/>
          <p14:tracePt t="33657" x="8440738" y="3767138"/>
          <p14:tracePt t="33664" x="8418513" y="3748088"/>
          <p14:tracePt t="33670" x="8408988" y="3730625"/>
          <p14:tracePt t="33678" x="8399463" y="3711575"/>
          <p14:tracePt t="33685" x="8391525" y="3679825"/>
          <p14:tracePt t="33692" x="8382000" y="3662363"/>
          <p14:tracePt t="33699" x="8372475" y="3643313"/>
          <p14:tracePt t="33706" x="8362950" y="3633788"/>
          <p14:tracePt t="33713" x="8358188" y="3630613"/>
          <p14:tracePt t="33720" x="8350250" y="3621088"/>
          <p14:tracePt t="33727" x="8331200" y="3611563"/>
          <p14:tracePt t="33734" x="8321675" y="3602038"/>
          <p14:tracePt t="33742" x="8308975" y="3589338"/>
          <p14:tracePt t="33749" x="8285163" y="3579813"/>
          <p14:tracePt t="33755" x="8267700" y="3570288"/>
          <p14:tracePt t="33763" x="8240713" y="3557588"/>
          <p14:tracePt t="33770" x="8221663" y="3548063"/>
          <p14:tracePt t="33777" x="8189913" y="3538538"/>
          <p14:tracePt t="33784" x="8158163" y="3529013"/>
          <p14:tracePt t="33791" x="8102600" y="3516313"/>
          <p14:tracePt t="33798" x="8061325" y="3516313"/>
          <p14:tracePt t="33805" x="8007350" y="3516313"/>
          <p14:tracePt t="33812" x="7966075" y="3516313"/>
          <p14:tracePt t="33819" x="7924800" y="3516313"/>
          <p14:tracePt t="33827" x="7883525" y="3516313"/>
          <p14:tracePt t="33833" x="7829550" y="3524250"/>
          <p14:tracePt t="33840" x="7788275" y="3533775"/>
          <p14:tracePt t="33848" x="7756525" y="3543300"/>
          <p14:tracePt t="33855" x="7715250" y="3557588"/>
          <p14:tracePt t="33862" x="7673975" y="3565525"/>
          <p14:tracePt t="33869" x="7627938" y="3589338"/>
          <p14:tracePt t="33876" x="7596188" y="3621088"/>
          <p14:tracePt t="33883" x="7564438" y="3638550"/>
          <p14:tracePt t="33890" x="7532688" y="3662363"/>
          <p14:tracePt t="33898" x="7491413" y="3684588"/>
          <p14:tracePt t="33904" x="7459663" y="3703638"/>
          <p14:tracePt t="33912" x="7427913" y="3735388"/>
          <p14:tracePt t="33918" x="7396163" y="3757613"/>
          <p14:tracePt t="33925" x="7377113" y="3776663"/>
          <p14:tracePt t="33932" x="7359650" y="3808413"/>
          <p14:tracePt t="33941" x="7335838" y="3849688"/>
          <p14:tracePt t="33948" x="7304088" y="3881438"/>
          <p14:tracePt t="33954" x="7281863" y="3913188"/>
          <p14:tracePt t="33961" x="7272338" y="3954463"/>
          <p14:tracePt t="33968" x="7262813" y="3986213"/>
          <p14:tracePt t="33975" x="7253288" y="4013200"/>
          <p14:tracePt t="33982" x="7240588" y="4054475"/>
          <p14:tracePt t="33989" x="7231063" y="4086225"/>
          <p14:tracePt t="33997" x="7221538" y="4141788"/>
          <p14:tracePt t="34003" x="7199313" y="4173538"/>
          <p14:tracePt t="34011" x="7199313" y="4214813"/>
          <p14:tracePt t="34018" x="7199313" y="4268788"/>
          <p14:tracePt t="34025" x="7199313" y="4324350"/>
          <p14:tracePt t="34032" x="7199313" y="4402138"/>
          <p14:tracePt t="34038" x="7221538" y="4497388"/>
          <p14:tracePt t="34046" x="7235825" y="4556125"/>
          <p14:tracePt t="34053" x="7250113" y="4633913"/>
          <p14:tracePt t="34061" x="7258050" y="4675188"/>
          <p14:tracePt t="34067" x="7281863" y="4721225"/>
          <p14:tracePt t="34074" x="7304088" y="4779963"/>
          <p14:tracePt t="34082" x="7340600" y="4830763"/>
          <p14:tracePt t="34088" x="7367588" y="4908550"/>
          <p14:tracePt t="34096" x="7391400" y="4954588"/>
          <p14:tracePt t="34102" x="7413625" y="5013325"/>
          <p14:tracePt t="34110" x="7435850" y="5059363"/>
          <p14:tracePt t="34117" x="7472363" y="5108575"/>
          <p14:tracePt t="34124" x="7496175" y="5137150"/>
          <p14:tracePt t="34131" x="7513638" y="5168900"/>
          <p14:tracePt t="34138" x="7537450" y="5214938"/>
          <p14:tracePt t="34145" x="7583488" y="5251450"/>
          <p14:tracePt t="34152" x="7615238" y="5283200"/>
          <p14:tracePt t="34159" x="7646988" y="5300663"/>
          <p14:tracePt t="34166" x="7705725" y="5337175"/>
          <p14:tracePt t="34173" x="7751763" y="5360988"/>
          <p14:tracePt t="34181" x="7829550" y="5387975"/>
          <p14:tracePt t="34188" x="7888288" y="5397500"/>
          <p14:tracePt t="34195" x="7966075" y="5410200"/>
          <p14:tracePt t="34201" x="8007350" y="5419725"/>
          <p14:tracePt t="34208" x="8048625" y="5419725"/>
          <p14:tracePt t="34216" x="8080375" y="5419725"/>
          <p14:tracePt t="34223" x="8107363" y="5419725"/>
          <p14:tracePt t="34230" x="8148638" y="5419725"/>
          <p14:tracePt t="34237" x="8167688" y="5419725"/>
          <p14:tracePt t="34244" x="8185150" y="5419725"/>
          <p14:tracePt t="34251" x="8199438" y="5419725"/>
          <p14:tracePt t="34258" x="8231188" y="5419725"/>
          <p14:tracePt t="34266" x="8248650" y="5419725"/>
          <p14:tracePt t="34273" x="8267700" y="5414963"/>
          <p14:tracePt t="34280" x="8277225" y="5414963"/>
          <p14:tracePt t="34287" x="8289925" y="5405438"/>
          <p14:tracePt t="34294" x="8308975" y="5397500"/>
          <p14:tracePt t="34301" x="8318500" y="5392738"/>
          <p14:tracePt t="34308" x="8326438" y="5392738"/>
          <p14:tracePt t="34315" x="8331200" y="5383213"/>
          <p14:tracePt t="34322" x="8340725" y="5373688"/>
          <p14:tracePt t="34329" x="8350250" y="5364163"/>
          <p14:tracePt t="34336" x="8358188" y="5360988"/>
          <p14:tracePt t="34344" x="8362950" y="5360988"/>
          <p14:tracePt t="34351" x="8372475" y="5341938"/>
          <p14:tracePt t="34358" x="8391525" y="5332413"/>
          <p14:tracePt t="34365" x="8399463" y="5332413"/>
          <p14:tracePt t="34372" x="8408988" y="5324475"/>
          <p14:tracePt t="34379" x="8408988" y="5319713"/>
          <p14:tracePt t="34386" x="8413750" y="5310188"/>
          <p14:tracePt t="34393" x="8413750" y="5300663"/>
          <p14:tracePt t="34400" x="8423275" y="5291138"/>
          <p14:tracePt t="34407" x="8431213" y="5287963"/>
          <p14:tracePt t="34415" x="8440738" y="5278438"/>
          <p14:tracePt t="34421" x="8445500" y="5259388"/>
          <p14:tracePt t="34428" x="8445500" y="5254625"/>
          <p14:tracePt t="34435" x="8455025" y="5246688"/>
          <p14:tracePt t="34443" x="8455025" y="5237163"/>
          <p14:tracePt t="34450" x="8455025" y="5227638"/>
          <p14:tracePt t="34457" x="8472488" y="5222875"/>
          <p14:tracePt t="34464" x="8472488" y="5214938"/>
          <p14:tracePt t="34472" x="8472488" y="5205413"/>
          <p14:tracePt t="34478" x="8472488" y="5195888"/>
          <p14:tracePt t="34485" x="8482013" y="5181600"/>
          <p14:tracePt t="34492" x="8482013" y="5173663"/>
          <p14:tracePt t="34499" x="8482013" y="5164138"/>
          <p14:tracePt t="34506" x="8482013" y="5159375"/>
          <p14:tracePt t="34513" x="8482013" y="5149850"/>
          <p14:tracePt t="34527" x="8482013" y="5141913"/>
          <p14:tracePt t="34534" x="8482013" y="5132388"/>
          <p14:tracePt t="34542" x="8482013" y="5127625"/>
          <p14:tracePt t="34556" x="8482013" y="5118100"/>
          <p14:tracePt t="34563" x="8482013" y="5100638"/>
          <p14:tracePt t="34577" x="8482013" y="5095875"/>
          <p14:tracePt t="34584" x="8482013" y="5086350"/>
          <p14:tracePt t="34591" x="8482013" y="5076825"/>
          <p14:tracePt t="34598" x="8482013" y="5072063"/>
          <p14:tracePt t="34605" x="8482013" y="5064125"/>
          <p14:tracePt t="34614" x="8482013" y="5054600"/>
          <p14:tracePt t="34619" x="8482013" y="5045075"/>
          <p14:tracePt t="34627" x="8482013" y="5040313"/>
          <p14:tracePt t="34641" x="8482013" y="5022850"/>
          <p14:tracePt t="34648" x="8482013" y="5013325"/>
          <p14:tracePt t="34655" x="8482013" y="5008563"/>
          <p14:tracePt t="34662" x="8482013" y="4999038"/>
          <p14:tracePt t="34669" x="8482013" y="4991100"/>
          <p14:tracePt t="34677" x="8482013" y="4986338"/>
          <p14:tracePt t="34683" x="8482013" y="4976813"/>
          <p14:tracePt t="34690" x="8482013" y="4967288"/>
          <p14:tracePt t="34698" x="8482013" y="4959350"/>
          <p14:tracePt t="34705" x="8482013" y="4945063"/>
          <p14:tracePt t="34712" x="8482013" y="4935538"/>
          <p14:tracePt t="34719" x="8482013" y="4926013"/>
          <p14:tracePt t="34726" x="8482013" y="4922838"/>
          <p14:tracePt t="34733" x="8482013" y="4913313"/>
          <p14:tracePt t="34740" x="8482013" y="4903788"/>
          <p14:tracePt t="34748" x="8482013" y="4889500"/>
          <p14:tracePt t="34754" x="8482013" y="4881563"/>
          <p14:tracePt t="34761" x="8482013" y="4872038"/>
          <p14:tracePt t="34768" x="8482013" y="4857750"/>
          <p14:tracePt t="34775" x="8482013" y="4840288"/>
          <p14:tracePt t="34782" x="8482013" y="4830763"/>
          <p14:tracePt t="34790" x="8482013" y="4811713"/>
          <p14:tracePt t="34797" x="8477250" y="4808538"/>
          <p14:tracePt t="34804" x="8459788" y="4799013"/>
          <p14:tracePt t="34811" x="8459788" y="4789488"/>
          <p14:tracePt t="34818" x="8450263" y="4772025"/>
          <p14:tracePt t="34825" x="8445500" y="4767263"/>
          <p14:tracePt t="34832" x="8435975" y="4748213"/>
          <p14:tracePt t="34839" x="8428038" y="4738688"/>
          <p14:tracePt t="34847" x="8418513" y="4735513"/>
          <p14:tracePt t="34853" x="8413750" y="4725988"/>
          <p14:tracePt t="34861" x="8404225" y="4706938"/>
          <p14:tracePt t="34868" x="8394700" y="4699000"/>
          <p14:tracePt t="34874" x="8377238" y="4679950"/>
          <p14:tracePt t="34882" x="8367713" y="4662488"/>
          <p14:tracePt t="34888" x="8358188" y="4643438"/>
          <p14:tracePt t="34896" x="8350250" y="4625975"/>
          <p14:tracePt t="34903" x="8340725" y="4606925"/>
          <p14:tracePt t="34911" x="8331200" y="4579938"/>
          <p14:tracePt t="34917" x="8313738" y="4556125"/>
          <p14:tracePt t="34924" x="8280400" y="4524375"/>
          <p14:tracePt t="34932" x="8258175" y="4506913"/>
          <p14:tracePt t="34938" x="8240713" y="4475163"/>
          <p14:tracePt t="34945" x="8221663" y="4456113"/>
          <p14:tracePt t="34952" x="8199438" y="4438650"/>
          <p14:tracePt t="34959" x="8180388" y="4419600"/>
          <p14:tracePt t="34967" x="8162925" y="4397375"/>
          <p14:tracePt t="34973" x="8153400" y="4378325"/>
          <p14:tracePt t="34981" x="8143875" y="4368800"/>
          <p14:tracePt t="34988" x="8134350" y="4365625"/>
          <p14:tracePt t="34995" x="8121650" y="4356100"/>
          <p14:tracePt t="35002" x="8089900" y="4346575"/>
          <p14:tracePt t="35010" x="8080375" y="4337050"/>
          <p14:tracePt t="35016" x="8066088" y="4319588"/>
          <p14:tracePt t="35023" x="8058150" y="4310063"/>
          <p14:tracePt t="35043" x="8039100" y="4295775"/>
          <p14:tracePt t="35044" x="8034338" y="4287838"/>
          <p14:tracePt t="35052" x="8024813" y="4283075"/>
          <p14:tracePt t="35059" x="8016875" y="4273550"/>
          <p14:tracePt t="35066" x="8012113" y="4264025"/>
          <p14:tracePt t="35073" x="8002588" y="4264025"/>
          <p14:tracePt t="35080" x="7993063" y="4256088"/>
          <p14:tracePt t="35087" x="7985125" y="4256088"/>
          <p14:tracePt t="35095" x="7980363" y="4256088"/>
          <p14:tracePt t="35101" x="7970838" y="4256088"/>
          <p14:tracePt t="35108" x="7961313" y="4251325"/>
          <p14:tracePt t="35115" x="7939088" y="4251325"/>
          <p14:tracePt t="35123" x="7929563" y="4251325"/>
          <p14:tracePt t="35130" x="7912100" y="4232275"/>
          <p14:tracePt t="35136" x="7902575" y="4232275"/>
          <p14:tracePt t="35144" x="7888288" y="4232275"/>
          <p14:tracePt t="35151" x="7856538" y="4232275"/>
          <p14:tracePt t="35158" x="7839075" y="4232275"/>
          <p14:tracePt t="35165" x="7824788" y="4232275"/>
          <p14:tracePt t="35172" x="7805738" y="4232275"/>
          <p14:tracePt t="35179" x="7788275" y="4232275"/>
          <p14:tracePt t="35186" x="7761288" y="4232275"/>
          <p14:tracePt t="35194" x="7751763" y="4232275"/>
          <p14:tracePt t="35201" x="7732713" y="4232275"/>
          <p14:tracePt t="35208" x="7715250" y="4232275"/>
          <p14:tracePt t="35215" x="7700963" y="4232275"/>
          <p14:tracePt t="35222" x="7693025" y="4232275"/>
          <p14:tracePt t="35229" x="7664450" y="4232275"/>
          <p14:tracePt t="35236" x="7646988" y="4232275"/>
          <p14:tracePt t="35243" x="7627938" y="4232275"/>
          <p14:tracePt t="35250" x="7615238" y="4232275"/>
          <p14:tracePt t="35257" x="7605713" y="4232275"/>
          <p14:tracePt t="35265" x="7578725" y="4232275"/>
          <p14:tracePt t="35271" x="7569200" y="4232275"/>
          <p14:tracePt t="35278" x="7564438" y="4232275"/>
          <p14:tracePt t="35285" x="7554913" y="4232275"/>
          <p14:tracePt t="35292" x="7546975" y="4246563"/>
          <p14:tracePt t="35300" x="7537450" y="4251325"/>
          <p14:tracePt t="35306" x="7532688" y="4251325"/>
          <p14:tracePt t="35314" x="7523163" y="4259263"/>
          <p14:tracePt t="35321" x="7505700" y="4268788"/>
          <p14:tracePt t="35329" x="7496175" y="4268788"/>
          <p14:tracePt t="35335" x="7491413" y="4278313"/>
          <p14:tracePt t="35342" x="7481888" y="4283075"/>
          <p14:tracePt t="35349" x="7472363" y="4292600"/>
          <p14:tracePt t="35356" x="7469188" y="4300538"/>
          <p14:tracePt t="35364" x="7459663" y="4305300"/>
          <p14:tracePt t="35370" x="7450138" y="4314825"/>
          <p14:tracePt t="35378" x="7440613" y="4332288"/>
          <p14:tracePt t="35385" x="7423150" y="4341813"/>
          <p14:tracePt t="35392" x="7418388" y="4351338"/>
          <p14:tracePt t="35399" x="7408863" y="4356100"/>
          <p14:tracePt t="35406" x="7399338" y="4365625"/>
          <p14:tracePt t="35413" x="7391400" y="4373563"/>
          <p14:tracePt t="35420" x="7386638" y="4383088"/>
          <p14:tracePt t="35427" x="7377113" y="4387850"/>
          <p14:tracePt t="35434" x="7367588" y="4397375"/>
          <p14:tracePt t="35442" x="7362825" y="4405313"/>
          <p14:tracePt t="35448" x="7354888" y="4410075"/>
          <p14:tracePt t="35455" x="7335838" y="4419600"/>
          <p14:tracePt t="35462" x="7326313" y="4438650"/>
          <p14:tracePt t="35470" x="7318375" y="4456113"/>
          <p14:tracePt t="35478" x="7308850" y="4487863"/>
          <p14:tracePt t="35484" x="7299325" y="4506913"/>
          <p14:tracePt t="35491" x="7289800" y="4516438"/>
          <p14:tracePt t="35498" x="7281863" y="4524375"/>
          <p14:tracePt t="35505" x="7272338" y="4538663"/>
          <p14:tracePt t="35512" x="7267575" y="4548188"/>
          <p14:tracePt t="35519" x="7267575" y="4556125"/>
          <p14:tracePt t="35527" x="7267575" y="4570413"/>
          <p14:tracePt t="35534" x="7250113" y="4579938"/>
          <p14:tracePt t="35541" x="7250113" y="4589463"/>
          <p14:tracePt t="35548" x="7240588" y="4597400"/>
          <p14:tracePt t="35555" x="7240588" y="4606925"/>
          <p14:tracePt t="35562" x="7240588" y="4611688"/>
          <p14:tracePt t="35569" x="7240588" y="4621213"/>
          <p14:tracePt t="35576" x="7240588" y="4629150"/>
          <p14:tracePt t="35583" x="7240588" y="4633913"/>
          <p14:tracePt t="35590" x="7240588" y="4652963"/>
          <p14:tracePt t="35598" x="7240588" y="4662488"/>
          <p14:tracePt t="35604" x="7240588" y="4665663"/>
          <p14:tracePt t="35611" x="7240588" y="4684713"/>
          <p14:tracePt t="35618" x="7240588" y="4702175"/>
          <p14:tracePt t="35626" x="7245350" y="4721225"/>
          <p14:tracePt t="35632" x="7262813" y="4730750"/>
          <p14:tracePt t="35640" x="7272338" y="4748213"/>
          <p14:tracePt t="35647" x="7289800" y="4757738"/>
          <p14:tracePt t="35654" x="7308850" y="4767263"/>
          <p14:tracePt t="35661" x="7340600" y="4775200"/>
          <p14:tracePt t="35668" x="7381875" y="4775200"/>
          <p14:tracePt t="35675" x="7399338" y="4775200"/>
          <p14:tracePt t="35682" x="7418388" y="4775200"/>
          <p14:tracePt t="35689" x="7445375" y="4772025"/>
          <p14:tracePt t="35696" x="7486650" y="4762500"/>
          <p14:tracePt t="35703" x="7537450" y="4725988"/>
          <p14:tracePt t="35711" x="7620000" y="4684713"/>
          <p14:tracePt t="35717" x="7683500" y="4633913"/>
          <p14:tracePt t="35725" x="7783513" y="4548188"/>
          <p14:tracePt t="35732" x="7883525" y="4475163"/>
          <p14:tracePt t="35738" x="7956550" y="4373563"/>
          <p14:tracePt t="35746" x="8043863" y="4268788"/>
          <p14:tracePt t="35753" x="8097838" y="4205288"/>
          <p14:tracePt t="35761" x="8134350" y="4159250"/>
          <p14:tracePt t="35767" x="8180388" y="4110038"/>
          <p14:tracePt t="35774" x="8207375" y="4027488"/>
          <p14:tracePt t="35782" x="8235950" y="3967163"/>
          <p14:tracePt t="35788" x="8243888" y="3889375"/>
          <p14:tracePt t="35795" x="8258175" y="3813175"/>
          <p14:tracePt t="35803" x="8258175" y="3740150"/>
          <p14:tracePt t="35811" x="8258175" y="3698875"/>
          <p14:tracePt t="35817" x="8258175" y="3643313"/>
          <p14:tracePt t="35824" x="8253413" y="3611563"/>
          <p14:tracePt t="35831" x="8243888" y="3584575"/>
          <p14:tracePt t="35838" x="8221663" y="3538538"/>
          <p14:tracePt t="35845" x="8199438" y="3511550"/>
          <p14:tracePt t="35852" x="8180388" y="3479800"/>
          <p14:tracePt t="35859" x="8148638" y="3433763"/>
          <p14:tracePt t="35866" x="8126413" y="3402013"/>
          <p14:tracePt t="35873" x="8107363" y="3373438"/>
          <p14:tracePt t="35881" x="8075613" y="3341688"/>
          <p14:tracePt t="35888" x="8029575" y="3319463"/>
          <p14:tracePt t="35895" x="7985125" y="3297238"/>
          <p14:tracePt t="35902" x="7907338" y="3268663"/>
          <p14:tracePt t="35909" x="7847013" y="3255963"/>
          <p14:tracePt t="35916" x="7766050" y="3232150"/>
          <p14:tracePt t="35923" x="7710488" y="3232150"/>
          <p14:tracePt t="35930" x="7637463" y="3232150"/>
          <p14:tracePt t="35937" x="7542213" y="3255963"/>
          <p14:tracePt t="35944" x="7464425" y="3263900"/>
          <p14:tracePt t="35951" x="7367588" y="3292475"/>
          <p14:tracePt t="35958" x="7304088" y="3319463"/>
          <p14:tracePt t="35965" x="7226300" y="3346450"/>
          <p14:tracePt t="35972" x="7158038" y="3397250"/>
          <p14:tracePt t="35980" x="7080250" y="3438525"/>
          <p14:tracePt t="35986" x="6997700" y="3492500"/>
          <p14:tracePt t="35994" x="6929438" y="3560763"/>
          <p14:tracePt t="36000" x="6829425" y="3633788"/>
          <p14:tracePt t="36007" x="6761163" y="3716338"/>
          <p14:tracePt t="36015" x="6673850" y="3803650"/>
          <p14:tracePt t="36021" x="6605588" y="3867150"/>
          <p14:tracePt t="36044" x="6413500" y="4100513"/>
          <p14:tracePt t="36050" x="6376988" y="4164013"/>
          <p14:tracePt t="36057" x="6335713" y="4246563"/>
          <p14:tracePt t="36065" x="6296025" y="4329113"/>
          <p14:tracePt t="36071" x="6267450" y="4405313"/>
          <p14:tracePt t="36079" x="6254750" y="4483100"/>
          <p14:tracePt t="36086" x="6245225" y="4560888"/>
          <p14:tracePt t="36093" x="6230938" y="4670425"/>
          <p14:tracePt t="36100" x="6230938" y="4799013"/>
          <p14:tracePt t="36107" x="6240463" y="4949825"/>
          <p14:tracePt t="36114" x="6254750" y="5076825"/>
          <p14:tracePt t="36121" x="6281738" y="5222875"/>
          <p14:tracePt t="36128" x="6345238" y="5414963"/>
          <p14:tracePt t="36135" x="6408738" y="5584825"/>
          <p14:tracePt t="36142" x="6469063" y="5734050"/>
          <p14:tracePt t="36149" x="6559550" y="5872163"/>
          <p14:tracePt t="36156" x="6651625" y="6003925"/>
          <p14:tracePt t="36164" x="6705600" y="6122988"/>
          <p14:tracePt t="36171" x="6746875" y="6205538"/>
          <p14:tracePt t="36177" x="6815138" y="6286500"/>
          <p14:tracePt t="36185" x="6851650" y="6332538"/>
          <p14:tracePt t="36192" x="6921500" y="6388100"/>
          <p14:tracePt t="36199" x="6970713" y="6437313"/>
          <p14:tracePt t="36206" x="7011988" y="6461125"/>
          <p14:tracePt t="36213" x="7075488" y="6483350"/>
          <p14:tracePt t="36220" x="7116763" y="6492875"/>
          <p14:tracePt t="36228" x="7194550" y="6492875"/>
          <p14:tracePt t="36234" x="7253288" y="6488113"/>
          <p14:tracePt t="36242" x="7331075" y="6461125"/>
          <p14:tracePt t="36249" x="7427913" y="6419850"/>
          <p14:tracePt t="36256" x="7496175" y="6364288"/>
          <p14:tracePt t="36263" x="7573963" y="6327775"/>
          <p14:tracePt t="36270" x="7637463" y="6286500"/>
          <p14:tracePt t="36277" x="7705725" y="6218238"/>
          <p14:tracePt t="36284" x="7756525" y="6169025"/>
          <p14:tracePt t="36291" x="7820025" y="6118225"/>
          <p14:tracePt t="36298" x="7893050" y="6035675"/>
          <p14:tracePt t="36305" x="7975600" y="5949950"/>
          <p14:tracePt t="36312" x="8043863" y="5881688"/>
          <p14:tracePt t="36319" x="8126413" y="5811838"/>
          <p14:tracePt t="36327" x="8175625" y="5762625"/>
          <p14:tracePt t="36333" x="8240713" y="5726113"/>
          <p14:tracePt t="36340" x="8289925" y="5675313"/>
          <p14:tracePt t="36348" x="8340725" y="5638800"/>
          <p14:tracePt t="36355" x="8386763" y="5616575"/>
          <p14:tracePt t="36362" x="8413750" y="5597525"/>
          <p14:tracePt t="36369" x="8435975" y="5565775"/>
          <p14:tracePt t="36376" x="8455025" y="5548313"/>
          <p14:tracePt t="36383" x="8477250" y="5514975"/>
          <p14:tracePt t="36390" x="8496300" y="5470525"/>
          <p14:tracePt t="36398" x="8518525" y="5424488"/>
          <p14:tracePt t="36404" x="8555038" y="5378450"/>
          <p14:tracePt t="36412" x="8569325" y="5319713"/>
          <p14:tracePt t="36418" x="8577263" y="5259388"/>
          <p14:tracePt t="36426" x="8577263" y="5186363"/>
          <p14:tracePt t="36433" x="8577263" y="5127625"/>
          <p14:tracePt t="36440" x="8577263" y="5054600"/>
          <p14:tracePt t="36447" x="8577263" y="4962525"/>
          <p14:tracePt t="36454" x="8569325" y="4884738"/>
          <p14:tracePt t="36461" x="8559800" y="4789488"/>
          <p14:tracePt t="36468" x="8528050" y="4694238"/>
          <p14:tracePt t="36475" x="8518525" y="4616450"/>
          <p14:tracePt t="36482" x="8504238" y="4556125"/>
          <p14:tracePt t="36489" x="8491538" y="4465638"/>
          <p14:tracePt t="36497" x="8477250" y="4368800"/>
          <p14:tracePt t="36503" x="8464550" y="4241800"/>
          <p14:tracePt t="36511" x="8450263" y="4127500"/>
          <p14:tracePt t="36518" x="8435975" y="4049713"/>
          <p14:tracePt t="36525" x="8423275" y="3976688"/>
          <p14:tracePt t="36532" x="8413750" y="3898900"/>
          <p14:tracePt t="36539" x="8399463" y="3840163"/>
          <p14:tracePt t="36546" x="8386763" y="3743325"/>
          <p14:tracePt t="36553" x="8362950" y="3684588"/>
          <p14:tracePt t="36561" x="8335963" y="3602038"/>
          <p14:tracePt t="36567" x="8299450" y="3557588"/>
          <p14:tracePt t="36574" x="8277225" y="3492500"/>
          <p14:tracePt t="36582" x="8253413" y="3465513"/>
          <p14:tracePt t="36589" x="8235950" y="3433763"/>
          <p14:tracePt t="36596" x="8212138" y="3402013"/>
          <p14:tracePt t="36602" x="8180388" y="3382963"/>
          <p14:tracePt t="36610" x="8162925" y="3373438"/>
          <p14:tracePt t="36617" x="8143875" y="3360738"/>
          <p14:tracePt t="36624" x="8126413" y="3351213"/>
          <p14:tracePt t="36631" x="8085138" y="3341688"/>
          <p14:tracePt t="36638" x="8043863" y="3333750"/>
          <p14:tracePt t="36645" x="7997825" y="3309938"/>
          <p14:tracePt t="36652" x="7939088" y="3297238"/>
          <p14:tracePt t="36660" x="7893050" y="3287713"/>
          <p14:tracePt t="36666" x="7834313" y="3273425"/>
          <p14:tracePt t="36673" x="7805738" y="3273425"/>
          <p14:tracePt t="36681" x="7778750" y="3273425"/>
          <p14:tracePt t="36688" x="7747000" y="3273425"/>
          <p14:tracePt t="36694" x="7729538" y="3273425"/>
          <p14:tracePt t="36702" x="7715250" y="3273425"/>
          <p14:tracePt t="36709" x="7696200" y="3273425"/>
          <p14:tracePt t="36716" x="7688263" y="3273425"/>
          <p14:tracePt t="36723" x="7669213" y="3273425"/>
          <p14:tracePt t="36730" x="7664450" y="3273425"/>
          <p14:tracePt t="38608" x="7578725" y="3263900"/>
          <p14:tracePt t="38615" x="7445375" y="3251200"/>
          <p14:tracePt t="38622" x="7318375" y="3236913"/>
          <p14:tracePt t="38630" x="7189788" y="3236913"/>
          <p14:tracePt t="38637" x="7026275" y="3236913"/>
          <p14:tracePt t="38644" x="6861175" y="3236913"/>
          <p14:tracePt t="38651" x="6702425" y="3236913"/>
          <p14:tracePt t="38658" x="6537325" y="3236913"/>
          <p14:tracePt t="38665" x="6313488" y="3236913"/>
          <p14:tracePt t="38672" x="6116638" y="3236913"/>
          <p14:tracePt t="38680" x="5934075" y="3236913"/>
          <p14:tracePt t="38686" x="5751513" y="3236913"/>
          <p14:tracePt t="38692" x="5556250" y="3236913"/>
          <p14:tracePt t="38700" x="5391150" y="3246438"/>
          <p14:tracePt t="38707" x="5245100" y="3260725"/>
          <p14:tracePt t="38714" x="5118100" y="3260725"/>
          <p14:tracePt t="38721" x="4989513" y="3260725"/>
          <p14:tracePt t="38728" x="4875213" y="3260725"/>
          <p14:tracePt t="38735" x="4784725" y="3273425"/>
          <p14:tracePt t="38742" x="4687888" y="3287713"/>
          <p14:tracePt t="38749" x="4629150" y="3300413"/>
          <p14:tracePt t="38756" x="4551363" y="3309938"/>
          <p14:tracePt t="38763" x="4497388" y="3309938"/>
          <p14:tracePt t="38770" x="4437063" y="3324225"/>
          <p14:tracePt t="38778" x="4405313" y="3333750"/>
          <p14:tracePt t="38784" x="4364038" y="3346450"/>
          <p14:tracePt t="38792" x="4322763" y="3355975"/>
          <p14:tracePt t="38799" x="4291013" y="3365500"/>
          <p14:tracePt t="38806" x="4249738" y="3387725"/>
          <p14:tracePt t="38813" x="4217988" y="3397250"/>
          <p14:tracePt t="38820" x="4200525" y="3406775"/>
          <p14:tracePt t="38827" x="4181475" y="3414713"/>
          <p14:tracePt t="38834" x="4149725" y="3424238"/>
          <p14:tracePt t="38841" x="4122738" y="3438525"/>
          <p14:tracePt t="38849" x="4090988" y="3448050"/>
          <p14:tracePt t="38855" x="4049713" y="3455988"/>
          <p14:tracePt t="38862" x="4017963" y="3465513"/>
          <p14:tracePt t="38870" x="3976688" y="3502025"/>
          <p14:tracePt t="38877" x="3930650" y="3524250"/>
          <p14:tracePt t="38884" x="3898900" y="3543300"/>
          <p14:tracePt t="38891" x="3867150" y="3552825"/>
          <p14:tracePt t="38898" x="3825875" y="3565525"/>
          <p14:tracePt t="38905" x="3806825" y="3575050"/>
          <p14:tracePt t="38912" x="3789363" y="3584575"/>
          <p14:tracePt t="38919" x="3770313" y="3602038"/>
          <p14:tracePt t="38926" x="3738563" y="3611563"/>
          <p14:tracePt t="38934" x="3721100" y="3621088"/>
          <p14:tracePt t="38940" x="3711575" y="3630613"/>
          <p14:tracePt t="38947" x="3706813" y="3638550"/>
          <p14:tracePt t="38955" x="3697288" y="3643313"/>
          <p14:tracePt t="38962" x="3689350" y="3652838"/>
          <p14:tracePt t="38969" x="3679825" y="3662363"/>
          <p14:tracePt t="38975" x="3675063" y="3667125"/>
          <p14:tracePt t="38983" x="3656013" y="3675063"/>
          <p14:tracePt t="38990" x="3648075" y="3694113"/>
          <p14:tracePt t="65039" x="3560763" y="3689350"/>
          <p14:tracePt t="65045" x="3433763" y="3689350"/>
          <p14:tracePt t="65052" x="3305175" y="3689350"/>
          <p14:tracePt t="65059" x="3176588" y="3689350"/>
          <p14:tracePt t="65066" x="3067050" y="3689350"/>
          <p14:tracePt t="65073" x="2957513" y="3698875"/>
          <p14:tracePt t="65080" x="2862263" y="3711575"/>
          <p14:tracePt t="65087" x="2752725" y="3725863"/>
          <p14:tracePt t="65095" x="2657475" y="3740150"/>
          <p14:tracePt t="65102" x="2597150" y="3748088"/>
          <p14:tracePt t="65109" x="2519363" y="3762375"/>
          <p14:tracePt t="65116" x="2460625" y="3776663"/>
          <p14:tracePt t="65123" x="2401888" y="3784600"/>
          <p14:tracePt t="65130" x="2360613" y="3798888"/>
          <p14:tracePt t="65137" x="2295525" y="3821113"/>
          <p14:tracePt t="65144" x="2255838" y="3830638"/>
          <p14:tracePt t="65151" x="2195513" y="3844925"/>
          <p14:tracePt t="65159" x="2154238" y="3852863"/>
          <p14:tracePt t="65165" x="2122488" y="3867150"/>
          <p14:tracePt t="65172" x="2081213" y="3876675"/>
          <p14:tracePt t="65180" x="2063750" y="3886200"/>
          <p14:tracePt t="65187" x="2044700" y="3886200"/>
          <p14:tracePt t="65194" x="2027238" y="3886200"/>
          <p14:tracePt t="65201" x="1995488" y="3894138"/>
          <p14:tracePt t="65209" x="1990725" y="3894138"/>
          <p14:tracePt t="65215" x="1981200" y="3894138"/>
          <p14:tracePt t="65222" x="1971675" y="3894138"/>
          <p14:tracePt t="65229" x="1966913" y="3894138"/>
          <p14:tracePt t="65236" x="1958975" y="3894138"/>
          <p14:tracePt t="65257" x="1963738" y="3903663"/>
          <p14:tracePt t="65264" x="1971675" y="3922713"/>
          <p14:tracePt t="65271" x="1985963" y="3922713"/>
          <p14:tracePt t="65279" x="2017713" y="3922713"/>
          <p14:tracePt t="65286" x="2036763" y="3930650"/>
          <p14:tracePt t="65293" x="2054225" y="3940175"/>
          <p14:tracePt t="65300" x="2081213" y="3940175"/>
          <p14:tracePt t="65307" x="2127250" y="3949700"/>
          <p14:tracePt t="65314" x="2154238" y="3949700"/>
          <p14:tracePt t="65321" x="2173288" y="3949700"/>
          <p14:tracePt t="65329" x="2190750" y="3949700"/>
          <p14:tracePt t="65335" x="2205038" y="3949700"/>
          <p14:tracePt t="65342" x="2214563" y="3949700"/>
          <p14:tracePt t="65349" x="2222500" y="3949700"/>
          <p14:tracePt t="65370" x="2222500" y="3944938"/>
          <p14:tracePt t="65377" x="2219325" y="3940175"/>
          <p14:tracePt t="65384" x="2209800" y="3913188"/>
          <p14:tracePt t="65392" x="2178050" y="3881438"/>
          <p14:tracePt t="65399" x="2159000" y="3849688"/>
          <p14:tracePt t="65406" x="2136775" y="3808413"/>
          <p14:tracePt t="65413" x="2117725" y="3784600"/>
          <p14:tracePt t="65420" x="2073275" y="3762375"/>
          <p14:tracePt t="65427" x="2054225" y="3743325"/>
          <p14:tracePt t="65434" x="2036763" y="3725863"/>
          <p14:tracePt t="65442" x="2017713" y="3716338"/>
          <p14:tracePt t="65448" x="1985963" y="3706813"/>
          <p14:tracePt t="65455" x="1966913" y="3698875"/>
          <p14:tracePt t="65463" x="1949450" y="3689350"/>
          <p14:tracePt t="65470" x="1930400" y="3679825"/>
          <p14:tracePt t="65477" x="1922463" y="3679825"/>
          <p14:tracePt t="65483" x="1912938" y="3679825"/>
          <p14:tracePt t="65491" x="1908175" y="3679825"/>
          <p14:tracePt t="65498" x="1890713" y="3679825"/>
          <p14:tracePt t="65505" x="1881188" y="3679825"/>
          <p14:tracePt t="67730" x="1917700" y="3694113"/>
          <p14:tracePt t="67737" x="1963738" y="3716338"/>
          <p14:tracePt t="67743" x="2022475" y="3740150"/>
          <p14:tracePt t="67751" x="2063750" y="3748088"/>
          <p14:tracePt t="67757" x="2122488" y="3762375"/>
          <p14:tracePt t="67765" x="2168525" y="3784600"/>
          <p14:tracePt t="67772" x="2227263" y="3798888"/>
          <p14:tracePt t="67779" x="2268538" y="3798888"/>
          <p14:tracePt t="67786" x="2324100" y="3798888"/>
          <p14:tracePt t="67793" x="2365375" y="3798888"/>
          <p14:tracePt t="67800" x="2405063" y="3798888"/>
          <p14:tracePt t="67807" x="2460625" y="3798888"/>
          <p14:tracePt t="67814" x="2501900" y="3798888"/>
          <p14:tracePt t="67822" x="2555875" y="3798888"/>
          <p14:tracePt t="67828" x="2597150" y="3798888"/>
          <p14:tracePt t="67835" x="2652713" y="3798888"/>
          <p14:tracePt t="67843" x="2711450" y="3789363"/>
          <p14:tracePt t="67850" x="2767013" y="3789363"/>
          <p14:tracePt t="67856" x="2808288" y="3789363"/>
          <p14:tracePt t="67864" x="2847975" y="3789363"/>
          <p14:tracePt t="67871" x="2903538" y="3789363"/>
          <p14:tracePt t="67878" x="2935288" y="3789363"/>
          <p14:tracePt t="67885" x="2976563" y="3789363"/>
          <p14:tracePt t="67892" x="3003550" y="3789363"/>
          <p14:tracePt t="67899" x="3035300" y="3789363"/>
          <p14:tracePt t="67906" x="3063875" y="3789363"/>
          <p14:tracePt t="67913" x="3103563" y="3789363"/>
          <p14:tracePt t="67920" x="3132138" y="3789363"/>
          <p14:tracePt t="67927" x="3149600" y="3789363"/>
          <p14:tracePt t="67934" x="3181350" y="3789363"/>
          <p14:tracePt t="67942" x="3195638" y="3789363"/>
          <p14:tracePt t="67949" x="3213100" y="3789363"/>
          <p14:tracePt t="67955" x="3232150" y="3789363"/>
          <p14:tracePt t="67962" x="3249613" y="3794125"/>
          <p14:tracePt t="67971" x="3268663" y="3794125"/>
          <p14:tracePt t="67977" x="3278188" y="3794125"/>
          <p14:tracePt t="67984" x="3282950" y="3803650"/>
          <p14:tracePt t="67991" x="3300413" y="3803650"/>
          <p14:tracePt t="67998" x="3319463" y="3803650"/>
          <p14:tracePt t="68005" x="3327400" y="3803650"/>
          <p14:tracePt t="68012" x="3332163" y="3803650"/>
          <p14:tracePt t="68019" x="3351213" y="3803650"/>
          <p14:tracePt t="68026" x="3360738" y="3803650"/>
          <p14:tracePt t="70486" x="3346450" y="3821113"/>
          <p14:tracePt t="70493" x="3327400" y="3840163"/>
          <p14:tracePt t="70500" x="3305175" y="3857625"/>
          <p14:tracePt t="70506" x="3286125" y="3876675"/>
          <p14:tracePt t="70515" x="3254375" y="3908425"/>
          <p14:tracePt t="70520" x="3246438" y="3927475"/>
          <p14:tracePt t="70528" x="3236913" y="3944938"/>
          <p14:tracePt t="70534" x="3227388" y="3967163"/>
          <p14:tracePt t="70541" x="3217863" y="3986213"/>
          <p14:tracePt t="70548" x="3217863" y="4013200"/>
          <p14:tracePt t="70555" x="3217863" y="4032250"/>
          <p14:tracePt t="70563" x="3217863" y="4049713"/>
          <p14:tracePt t="70569" x="3217863" y="4054475"/>
          <p14:tracePt t="70576" x="3222625" y="4064000"/>
          <p14:tracePt t="70583" x="3227388" y="4073525"/>
          <p14:tracePt t="70590" x="3246438" y="4081463"/>
          <p14:tracePt t="70598" x="3305175" y="4105275"/>
          <p14:tracePt t="70604" x="3346450" y="4105275"/>
          <p14:tracePt t="70612" x="3400425" y="4105275"/>
          <p14:tracePt t="70618" x="3455988" y="4105275"/>
          <p14:tracePt t="70626" x="3533775" y="4081463"/>
          <p14:tracePt t="70633" x="3579813" y="4073525"/>
          <p14:tracePt t="70639" x="3619500" y="4059238"/>
          <p14:tracePt t="70647" x="3648075" y="4049713"/>
          <p14:tracePt t="70654" x="3670300" y="4040188"/>
          <p14:tracePt t="70662" x="3675063" y="4032250"/>
          <p14:tracePt t="70668" x="3692525" y="4027488"/>
          <p14:tracePt t="70676" x="3702050" y="4017963"/>
          <p14:tracePt t="70683" x="3711575" y="4000500"/>
          <p14:tracePt t="70690" x="3721100" y="3959225"/>
          <p14:tracePt t="70697" x="3729038" y="3927475"/>
          <p14:tracePt t="70704" x="3729038" y="3898900"/>
          <p14:tracePt t="70712" x="3729038" y="3844925"/>
          <p14:tracePt t="70719" x="3725863" y="3803650"/>
          <p14:tracePt t="70725" x="3711575" y="3757613"/>
          <p14:tracePt t="70732" x="3692525" y="3730625"/>
          <p14:tracePt t="70739" x="3660775" y="3698875"/>
          <p14:tracePt t="70746" x="3643313" y="3667125"/>
          <p14:tracePt t="70754" x="3619500" y="3648075"/>
          <p14:tracePt t="70761" x="3592513" y="3625850"/>
          <p14:tracePt t="70767" x="3546475" y="3616325"/>
          <p14:tracePt t="70774" x="3502025" y="3594100"/>
          <p14:tracePt t="70782" x="3424238" y="3565525"/>
          <p14:tracePt t="70789" x="3368675" y="3565525"/>
          <p14:tracePt t="70796" x="3309938" y="3565525"/>
          <p14:tracePt t="70803" x="3236913" y="3565525"/>
          <p14:tracePt t="70811" x="3190875" y="3584575"/>
          <p14:tracePt t="70817" x="3149600" y="3597275"/>
          <p14:tracePt t="70824" x="3086100" y="3621088"/>
          <p14:tracePt t="70832" x="3059113" y="3630613"/>
          <p14:tracePt t="70838" x="3040063" y="3648075"/>
          <p14:tracePt t="70845" x="3008313" y="3662363"/>
          <p14:tracePt t="70852" x="2990850" y="3670300"/>
          <p14:tracePt t="70860" x="2981325" y="3689350"/>
          <p14:tracePt t="70867" x="2971800" y="3698875"/>
          <p14:tracePt t="70874" x="2962275" y="3703638"/>
          <p14:tracePt t="70881" x="2962275" y="3711575"/>
          <p14:tracePt t="70888" x="2962275" y="3721100"/>
          <p14:tracePt t="70895" x="2962275" y="3725863"/>
          <p14:tracePt t="70904" x="2962275" y="3735388"/>
          <p14:tracePt t="70911" x="2967038" y="3743325"/>
          <p14:tracePt t="70918" x="2986088" y="3752850"/>
          <p14:tracePt t="70925" x="3013075" y="3762375"/>
          <p14:tracePt t="70933" x="3054350" y="3762375"/>
          <p14:tracePt t="70939" x="3095625" y="3762375"/>
          <p14:tracePt t="70947" x="3149600" y="3762375"/>
          <p14:tracePt t="70952" x="3195638" y="3757613"/>
          <p14:tracePt t="70960" x="3222625" y="3743325"/>
          <p14:tracePt t="70967" x="3263900" y="3735388"/>
          <p14:tracePt t="70974" x="3295650" y="3725863"/>
          <p14:tracePt t="70982" x="3314700" y="3716338"/>
          <p14:tracePt t="70988" x="3332163" y="3706813"/>
          <p14:tracePt t="70996" x="3341688" y="3698875"/>
          <p14:tracePt t="71002" x="3351213" y="3689350"/>
          <p14:tracePt t="71009" x="3355975" y="3684588"/>
          <p14:tracePt t="71017" x="3355975" y="3667125"/>
          <p14:tracePt t="71023" x="3355975" y="3657600"/>
          <p14:tracePt t="71030" x="3355975" y="3652838"/>
          <p14:tracePt t="71037" x="3355975" y="3643313"/>
          <p14:tracePt t="71044" x="3355975" y="3633788"/>
          <p14:tracePt t="71051" x="3355975" y="3625850"/>
          <p14:tracePt t="71058" x="3346450" y="3621088"/>
          <p14:tracePt t="71065" x="3336925" y="3621088"/>
          <p14:tracePt t="71072" x="3332163" y="3621088"/>
          <p14:tracePt t="71079" x="3314700" y="3621088"/>
          <p14:tracePt t="71086" x="3295650" y="3621088"/>
          <p14:tracePt t="71095" x="3278188" y="3621088"/>
          <p14:tracePt t="71100" x="3259138" y="3621088"/>
          <p14:tracePt t="71108" x="3232150" y="3621088"/>
          <p14:tracePt t="71115" x="3213100" y="3625850"/>
          <p14:tracePt t="71122" x="3205163" y="3630613"/>
          <p14:tracePt t="71129" x="3195638" y="3638550"/>
          <p14:tracePt t="71136" x="3190875" y="3648075"/>
          <p14:tracePt t="71143" x="3181350" y="3657600"/>
          <p14:tracePt t="71150" x="3173413" y="3679825"/>
          <p14:tracePt t="71157" x="3154363" y="3703638"/>
          <p14:tracePt t="71164" x="3144838" y="3721100"/>
          <p14:tracePt t="71171" x="3136900" y="3740150"/>
          <p14:tracePt t="71178" x="3136900" y="3757613"/>
          <p14:tracePt t="71186" x="3136900" y="3776663"/>
          <p14:tracePt t="71193" x="3136900" y="3779838"/>
          <p14:tracePt t="71200" x="3136900" y="3789363"/>
          <p14:tracePt t="71206" x="3136900" y="3798888"/>
          <p14:tracePt t="71214" x="3163888" y="3808413"/>
          <p14:tracePt t="71221" x="3195638" y="3816350"/>
          <p14:tracePt t="71228" x="3236913" y="3825875"/>
          <p14:tracePt t="71235" x="3290888" y="3825875"/>
          <p14:tracePt t="71242" x="3351213" y="3825875"/>
          <p14:tracePt t="71249" x="3405188" y="3825875"/>
          <p14:tracePt t="71256" x="3478213" y="3825875"/>
          <p14:tracePt t="71263" x="3538538" y="3821113"/>
          <p14:tracePt t="71270" x="3597275" y="3821113"/>
          <p14:tracePt t="71278" x="3624263" y="3821113"/>
          <p14:tracePt t="71284" x="3656013" y="3821113"/>
          <p14:tracePt t="71291" x="3675063" y="3821113"/>
          <p14:tracePt t="71299" x="3689350" y="3821113"/>
          <p14:tracePt t="71306" x="3697288" y="3821113"/>
          <p14:tracePt t="71313" x="3706813" y="3821113"/>
          <p14:tracePt t="71320" x="3711575" y="3821113"/>
          <p14:tracePt t="75924" x="3652838" y="3857625"/>
          <p14:tracePt t="75931" x="3538538" y="3917950"/>
          <p14:tracePt t="75938" x="3419475" y="4003675"/>
          <p14:tracePt t="75945" x="3300413" y="4076700"/>
          <p14:tracePt t="75952" x="3213100" y="4164013"/>
          <p14:tracePt t="75959" x="3113088" y="4237038"/>
          <p14:tracePt t="75966" x="3049588" y="4305300"/>
          <p14:tracePt t="75973" x="2981325" y="4368800"/>
          <p14:tracePt t="75980" x="2940050" y="4433888"/>
          <p14:tracePt t="75987" x="2908300" y="4483100"/>
          <p14:tracePt t="75995" x="2867025" y="4548188"/>
          <p14:tracePt t="76002" x="2844800" y="4592638"/>
          <p14:tracePt t="76009" x="2820988" y="4638675"/>
          <p14:tracePt t="76016" x="2811463" y="4665663"/>
          <p14:tracePt t="76023" x="2803525" y="4706938"/>
          <p14:tracePt t="76030" x="2789238" y="4752975"/>
          <p14:tracePt t="76037" x="2789238" y="4794250"/>
          <p14:tracePt t="76044" x="2789238" y="4848225"/>
          <p14:tracePt t="76051" x="2789238" y="4884738"/>
          <p14:tracePt t="76059" x="2789238" y="4918075"/>
          <p14:tracePt t="76065" x="2798763" y="4972050"/>
          <p14:tracePt t="76072" x="2808288" y="5013325"/>
          <p14:tracePt t="76080" x="2830513" y="5045075"/>
          <p14:tracePt t="76087" x="2840038" y="5086350"/>
          <p14:tracePt t="76094" x="2862263" y="5118100"/>
          <p14:tracePt t="76101" x="2889250" y="5141913"/>
          <p14:tracePt t="76108" x="2913063" y="5168900"/>
          <p14:tracePt t="76115" x="2940050" y="5191125"/>
          <p14:tracePt t="76122" x="2971800" y="5210175"/>
          <p14:tracePt t="76129" x="3030538" y="5222875"/>
          <p14:tracePt t="76136" x="3071813" y="5232400"/>
          <p14:tracePt t="76143" x="3127375" y="5232400"/>
          <p14:tracePt t="76150" x="3159125" y="5232400"/>
          <p14:tracePt t="76158" x="3186113" y="5232400"/>
          <p14:tracePt t="76165" x="3227388" y="5227638"/>
          <p14:tracePt t="76171" x="3259138" y="5218113"/>
          <p14:tracePt t="76179" x="3278188" y="5210175"/>
          <p14:tracePt t="76186" x="3295650" y="5200650"/>
          <p14:tracePt t="76193" x="3314700" y="5186363"/>
          <p14:tracePt t="76200" x="3322638" y="5181600"/>
          <p14:tracePt t="76207" x="3332163" y="5181600"/>
          <p14:tracePt t="76214" x="3336925" y="5181600"/>
          <p14:tracePt t="76221" x="3336925" y="5164138"/>
          <p14:tracePt t="76228" x="3336925" y="5154613"/>
          <p14:tracePt t="76235" x="3336925" y="5149850"/>
          <p14:tracePt t="76244" x="3336925" y="5141913"/>
          <p14:tracePt t="76249" x="3336925" y="5132388"/>
          <p14:tracePt t="76256" x="3336925" y="5127625"/>
          <p14:tracePt t="76264" x="3332163" y="5108575"/>
          <p14:tracePt t="76271" x="3322638" y="5076825"/>
          <p14:tracePt t="76278" x="3314700" y="5059363"/>
          <p14:tracePt t="76285" x="3286125" y="5049838"/>
          <p14:tracePt t="76292" x="3263900" y="5040313"/>
          <p14:tracePt t="76299" x="3246438" y="5032375"/>
          <p14:tracePt t="76306" x="3217863" y="5022850"/>
          <p14:tracePt t="76313" x="3163888" y="5022850"/>
          <p14:tracePt t="76320" x="3122613" y="5022850"/>
          <p14:tracePt t="76327" x="3067050" y="5022850"/>
          <p14:tracePt t="76334" x="3027363" y="5027613"/>
          <p14:tracePt t="76342" x="2967038" y="5040313"/>
          <p14:tracePt t="76349" x="2935288" y="5049838"/>
          <p14:tracePt t="76356" x="2903538" y="5059363"/>
          <p14:tracePt t="76363" x="2884488" y="5068888"/>
          <p14:tracePt t="76370" x="2857500" y="5076825"/>
          <p14:tracePt t="76378" x="2835275" y="5100638"/>
          <p14:tracePt t="76384" x="2830513" y="5105400"/>
          <p14:tracePt t="76391" x="2820988" y="5113338"/>
          <p14:tracePt t="76398" x="2811463" y="5132388"/>
          <p14:tracePt t="76405" x="2803525" y="5149850"/>
          <p14:tracePt t="76413" x="2794000" y="5168900"/>
          <p14:tracePt t="76419" x="2794000" y="5195888"/>
          <p14:tracePt t="76426" x="2794000" y="5227638"/>
          <p14:tracePt t="76433" x="2794000" y="5254625"/>
          <p14:tracePt t="76441" x="2798763" y="5295900"/>
          <p14:tracePt t="76448" x="2820988" y="5341938"/>
          <p14:tracePt t="76455" x="2844800" y="5387975"/>
          <p14:tracePt t="76462" x="2884488" y="5451475"/>
          <p14:tracePt t="76470" x="2949575" y="5507038"/>
          <p14:tracePt t="76476" x="3003550" y="5570538"/>
          <p14:tracePt t="76483" x="3067050" y="5607050"/>
          <p14:tracePt t="76490" x="3108325" y="5629275"/>
          <p14:tracePt t="76497" x="3140075" y="5661025"/>
          <p14:tracePt t="76504" x="3186113" y="5684838"/>
          <p14:tracePt t="76512" x="3217863" y="5697538"/>
          <p14:tracePt t="76518" x="3236913" y="5707063"/>
          <p14:tracePt t="76526" x="3268663" y="5716588"/>
          <p14:tracePt t="76533" x="3282950" y="5716588"/>
          <p14:tracePt t="76540" x="3290888" y="5716588"/>
          <p14:tracePt t="76547" x="3300413" y="5716588"/>
          <p14:tracePt t="76554" x="3309938" y="5716588"/>
          <p14:tracePt t="76561" x="3314700" y="5716588"/>
          <p14:tracePt t="76568" x="3322638" y="5716588"/>
          <p14:tracePt t="76668" x="3322638" y="5721350"/>
          <p14:tracePt t="82588" x="3414713" y="5780088"/>
          <p14:tracePt t="82595" x="3565525" y="5853113"/>
          <p14:tracePt t="82603" x="3779838" y="5921375"/>
          <p14:tracePt t="82610" x="3967163" y="5967413"/>
          <p14:tracePt t="82617" x="4130675" y="6013450"/>
          <p14:tracePt t="82623" x="4314825" y="6027738"/>
          <p14:tracePt t="82631" x="4478338" y="6027738"/>
          <p14:tracePt t="82638" x="4643438" y="6027738"/>
          <p14:tracePt t="82645" x="4806950" y="6018213"/>
          <p14:tracePt t="82652" x="4975225" y="5957888"/>
          <p14:tracePt t="82660" x="5159375" y="5913438"/>
          <p14:tracePt t="82666" x="5327650" y="5835650"/>
          <p14:tracePt t="82673" x="5495925" y="5757863"/>
          <p14:tracePt t="82681" x="5651500" y="5680075"/>
          <p14:tracePt t="82688" x="5802313" y="5607050"/>
          <p14:tracePt t="82695" x="5921375" y="5514975"/>
          <p14:tracePt t="82702" x="6003925" y="5461000"/>
          <p14:tracePt t="82709" x="6103938" y="5373688"/>
          <p14:tracePt t="82716" x="6172200" y="5319713"/>
          <p14:tracePt t="82723" x="6254750" y="5237163"/>
          <p14:tracePt t="82730" x="6340475" y="5164138"/>
          <p14:tracePt t="82737" x="6413500" y="5064125"/>
          <p14:tracePt t="82744" x="6518275" y="4945063"/>
          <p14:tracePt t="82751" x="6588125" y="4845050"/>
          <p14:tracePt t="82759" x="6678613" y="4725988"/>
          <p14:tracePt t="82765" x="6751638" y="4592638"/>
          <p14:tracePt t="82772" x="6829425" y="4456113"/>
          <p14:tracePt t="82780" x="6884988" y="4341813"/>
          <p14:tracePt t="82787" x="6943725" y="4241800"/>
          <p14:tracePt t="82794" x="6985000" y="4127500"/>
          <p14:tracePt t="82801" x="7011988" y="4027488"/>
          <p14:tracePt t="82808" x="7038975" y="3949700"/>
          <p14:tracePt t="82815" x="7067550" y="3871913"/>
          <p14:tracePt t="82823" x="7080250" y="3776663"/>
          <p14:tracePt t="82829" x="7094538" y="3698875"/>
          <p14:tracePt t="82836" x="7121525" y="3602038"/>
          <p14:tracePt t="82844" x="7148513" y="3506788"/>
          <p14:tracePt t="82850" x="7158038" y="3448050"/>
          <p14:tracePt t="82858" x="7172325" y="3387725"/>
          <p14:tracePt t="82865" x="7194550" y="3341688"/>
          <p14:tracePt t="82872" x="7204075" y="3314700"/>
          <p14:tracePt t="82879" x="7213600" y="3282950"/>
          <p14:tracePt t="82886" x="7221538" y="3263900"/>
          <p14:tracePt t="82894" x="7231063" y="3255963"/>
          <p14:tracePt t="82900" x="7231063" y="3251200"/>
          <p14:tracePt t="82907" x="7231063" y="3241675"/>
          <p14:tracePt t="82914" x="7231063" y="3232150"/>
          <p14:tracePt t="83001" x="7240588" y="3232150"/>
          <p14:tracePt t="83007" x="7262813" y="3236913"/>
          <p14:tracePt t="83014" x="7308850" y="3246438"/>
          <p14:tracePt t="83022" x="7354888" y="3268663"/>
          <p14:tracePt t="83030" x="7432675" y="3297238"/>
          <p14:tracePt t="83034" x="7477125" y="3333750"/>
          <p14:tracePt t="83042" x="7542213" y="3355975"/>
          <p14:tracePt t="83049" x="7586663" y="3378200"/>
          <p14:tracePt t="83056" x="7632700" y="3402013"/>
          <p14:tracePt t="83063" x="7693025" y="3429000"/>
          <p14:tracePt t="83070" x="7737475" y="3451225"/>
          <p14:tracePt t="83077" x="7797800" y="3460750"/>
          <p14:tracePt t="83084" x="7829550" y="3475038"/>
          <p14:tracePt t="83091" x="7856538" y="3475038"/>
          <p14:tracePt t="83098" x="7912100" y="3475038"/>
          <p14:tracePt t="83105" x="7939088" y="3475038"/>
          <p14:tracePt t="83112" x="7970838" y="3475038"/>
          <p14:tracePt t="83120" x="8012113" y="3475038"/>
          <p14:tracePt t="83127" x="8029575" y="3475038"/>
          <p14:tracePt t="83133" x="8048625" y="3475038"/>
          <p14:tracePt t="83141" x="8053388" y="3475038"/>
          <p14:tracePt t="83148" x="8061325" y="3475038"/>
          <p14:tracePt t="83155" x="8080375" y="3475038"/>
          <p14:tracePt t="83162" x="8085138" y="3475038"/>
          <p14:tracePt t="83169" x="8102600" y="3475038"/>
          <p14:tracePt t="83176" x="8121650" y="3465513"/>
          <p14:tracePt t="83183" x="8139113" y="3455988"/>
          <p14:tracePt t="83190" x="8148638" y="3455988"/>
          <p14:tracePt t="83197" x="8162925" y="3455988"/>
          <p14:tracePt t="83204" x="8170863" y="3455988"/>
          <p14:tracePt t="83211" x="8180388" y="3455988"/>
          <p14:tracePt t="83218" x="8180388" y="3443288"/>
          <p14:tracePt t="83227" x="8189913" y="3433763"/>
          <p14:tracePt t="83232" x="8189913" y="3424238"/>
          <p14:tracePt t="83240" x="8194675" y="3419475"/>
          <p14:tracePt t="83247" x="8194675" y="3402013"/>
          <p14:tracePt t="83254" x="8204200" y="3382963"/>
          <p14:tracePt t="83261" x="8204200" y="3355975"/>
          <p14:tracePt t="83268" x="8212138" y="3333750"/>
          <p14:tracePt t="83275" x="8226425" y="3305175"/>
          <p14:tracePt t="83282" x="8253413" y="3273425"/>
          <p14:tracePt t="83289" x="8277225" y="3227388"/>
          <p14:tracePt t="83297" x="8299450" y="3195638"/>
          <p14:tracePt t="83303" x="8318500" y="3168650"/>
          <p14:tracePt t="83311" x="8340725" y="3136900"/>
          <p14:tracePt t="83319" x="8372475" y="3114675"/>
          <p14:tracePt t="83326" x="8377238" y="3109913"/>
          <p14:tracePt t="83333" x="8386763" y="3100388"/>
          <p14:tracePt t="83340" x="8394700" y="3090863"/>
          <p14:tracePt t="83347" x="8399463" y="3086100"/>
          <p14:tracePt t="83354" x="8408988" y="3078163"/>
          <p14:tracePt t="83362" x="8428038" y="3068638"/>
          <p14:tracePt t="83368" x="8459788" y="3044825"/>
          <p14:tracePt t="83375" x="8477250" y="3036888"/>
          <p14:tracePt t="83382" x="8496300" y="3027363"/>
          <p14:tracePt t="83389" x="8513763" y="3027363"/>
          <p14:tracePt t="83397" x="8518525" y="3022600"/>
          <p14:tracePt t="83403" x="8537575" y="3022600"/>
          <p14:tracePt t="83412" x="8545513" y="3022600"/>
          <p14:tracePt t="83417" x="8550275" y="3022600"/>
          <p14:tracePt t="83474" x="8540750" y="3022600"/>
          <p14:tracePt t="83481" x="8523288" y="3022600"/>
          <p14:tracePt t="83487" x="8504238" y="3022600"/>
          <p14:tracePt t="83494" x="8464550" y="3027363"/>
          <p14:tracePt t="83502" x="8386763" y="3054350"/>
          <p14:tracePt t="83509" x="8321675" y="3090863"/>
          <p14:tracePt t="83516" x="8258175" y="3117850"/>
          <p14:tracePt t="83523" x="8216900" y="3141663"/>
          <p14:tracePt t="83530" x="8170863" y="3159125"/>
          <p14:tracePt t="83537" x="8153400" y="3173413"/>
          <p14:tracePt t="83545" x="8131175" y="3190875"/>
          <p14:tracePt t="83551" x="8126413" y="3200400"/>
          <p14:tracePt t="83558" x="8116888" y="3205163"/>
          <p14:tracePt t="83565" x="8107363" y="3214688"/>
          <p14:tracePt t="83572" x="8107363" y="3224213"/>
          <p14:tracePt t="83587" x="8112125" y="3224213"/>
          <p14:tracePt t="83594" x="8139113" y="3224213"/>
          <p14:tracePt t="83600" x="8194675" y="3224213"/>
          <p14:tracePt t="83608" x="8248650" y="3224213"/>
          <p14:tracePt t="83615" x="8321675" y="3224213"/>
          <p14:tracePt t="83622" x="8362950" y="3224213"/>
          <p14:tracePt t="83629" x="8418513" y="3224213"/>
          <p14:tracePt t="83636" x="8450263" y="3224213"/>
          <p14:tracePt t="83643" x="8464550" y="3224213"/>
          <p14:tracePt t="83651" x="8482013" y="3224213"/>
          <p14:tracePt t="83658" x="8491538" y="3224213"/>
          <p14:tracePt t="83665" x="8509000" y="3224213"/>
          <p14:tracePt t="83672" x="8513763" y="3224213"/>
          <p14:tracePt t="83721" x="8513763" y="3219450"/>
          <p14:tracePt t="83728" x="8496300" y="3219450"/>
          <p14:tracePt t="83736" x="8477250" y="3209925"/>
          <p14:tracePt t="83743" x="8435975" y="3200400"/>
          <p14:tracePt t="83750" x="8377238" y="3200400"/>
          <p14:tracePt t="83757" x="8321675" y="3200400"/>
          <p14:tracePt t="83764" x="8267700" y="3200400"/>
          <p14:tracePt t="83771" x="8235950" y="3200400"/>
          <p14:tracePt t="83778" x="8207375" y="3200400"/>
          <p14:tracePt t="83786" x="8175625" y="3200400"/>
          <p14:tracePt t="83795" x="8158163" y="3200400"/>
          <p14:tracePt t="83799" x="8153400" y="3200400"/>
          <p14:tracePt t="83806" x="8143875" y="3200400"/>
          <p14:tracePt t="83814" x="8134350" y="3200400"/>
          <p14:tracePt t="83821" x="8131175" y="3200400"/>
          <p14:tracePt t="83828" x="8121650" y="3200400"/>
          <p14:tracePt t="83841" x="8121650" y="3209925"/>
          <p14:tracePt t="83849" x="8121650" y="3219450"/>
          <p14:tracePt t="83856" x="8126413" y="3224213"/>
          <p14:tracePt t="83863" x="8139113" y="3232150"/>
          <p14:tracePt t="83870" x="8170863" y="3241675"/>
          <p14:tracePt t="83878" x="8226425" y="3241675"/>
          <p14:tracePt t="83884" x="8267700" y="3241675"/>
          <p14:tracePt t="83891" x="8335963" y="3241675"/>
          <p14:tracePt t="83898" x="8377238" y="3241675"/>
          <p14:tracePt t="83905" x="8431213" y="3241675"/>
          <p14:tracePt t="83912" x="8459788" y="3241675"/>
          <p14:tracePt t="83919" x="8491538" y="3241675"/>
          <p14:tracePt t="83927" x="8518525" y="3241675"/>
          <p14:tracePt t="83933" x="8528050" y="3241675"/>
          <p14:tracePt t="83940" x="8537575" y="3241675"/>
          <p14:tracePt t="83948" x="8540750" y="3241675"/>
          <p14:tracePt t="84019" x="8532813" y="3241675"/>
          <p14:tracePt t="84026" x="8523288" y="3241675"/>
          <p14:tracePt t="84033" x="8509000" y="3241675"/>
          <p14:tracePt t="84040" x="8491538" y="3241675"/>
          <p14:tracePt t="84048" x="8459788" y="3241675"/>
          <p14:tracePt t="84054" x="8404225" y="3241675"/>
          <p14:tracePt t="84062" x="8362950" y="3255963"/>
          <p14:tracePt t="84069" x="8321675" y="3263900"/>
          <p14:tracePt t="84076" x="8258175" y="3292475"/>
          <p14:tracePt t="84083" x="8231188" y="3300413"/>
          <p14:tracePt t="84090" x="8212138" y="3309938"/>
          <p14:tracePt t="84097" x="8180388" y="3319463"/>
          <p14:tracePt t="84104" x="8162925" y="3328988"/>
          <p14:tracePt t="84112" x="8153400" y="3328988"/>
          <p14:tracePt t="84118" x="8148638" y="3328988"/>
          <p14:tracePt t="84126" x="8139113" y="3328988"/>
          <p14:tracePt t="84133" x="8131175" y="3336925"/>
          <p14:tracePt t="84140" x="8121650" y="3336925"/>
          <p14:tracePt t="84147" x="8107363" y="3336925"/>
          <p14:tracePt t="84154" x="8097838" y="3341688"/>
          <p14:tracePt t="85464" x="8012113" y="3305175"/>
          <p14:tracePt t="85472" x="7878763" y="3260725"/>
          <p14:tracePt t="85479" x="7742238" y="3200400"/>
          <p14:tracePt t="85485" x="7627938" y="3173413"/>
          <p14:tracePt t="85493" x="7518400" y="3146425"/>
          <p14:tracePt t="85500" x="7454900" y="3132138"/>
          <p14:tracePt t="85507" x="7381875" y="3117850"/>
          <p14:tracePt t="85513" x="7335838" y="3109913"/>
          <p14:tracePt t="85522" x="7294563" y="3095625"/>
          <p14:tracePt t="85527" x="7262813" y="3078163"/>
          <p14:tracePt t="85535" x="7250113" y="3078163"/>
          <p14:tracePt t="85542" x="7231063" y="3078163"/>
          <p14:tracePt t="85549" x="7213600" y="3078163"/>
          <p14:tracePt t="85557" x="7204075" y="3078163"/>
          <p14:tracePt t="85563" x="7194550" y="3078163"/>
          <p14:tracePt t="85571" x="7189788" y="3078163"/>
          <p14:tracePt t="85577" x="7180263" y="3078163"/>
          <p14:tracePt t="85598" x="7194550" y="3078163"/>
          <p14:tracePt t="85605" x="7235825" y="3068638"/>
          <p14:tracePt t="85612" x="7277100" y="3054350"/>
          <p14:tracePt t="85620" x="7372350" y="3041650"/>
          <p14:tracePt t="85627" x="7464425" y="3041650"/>
          <p14:tracePt t="85634" x="7573963" y="3041650"/>
          <p14:tracePt t="85641" x="7700963" y="3041650"/>
          <p14:tracePt t="85648" x="7793038" y="3041650"/>
          <p14:tracePt t="85655" x="7851775" y="3041650"/>
          <p14:tracePt t="85662" x="7924800" y="3041650"/>
          <p14:tracePt t="85669" x="7966075" y="3041650"/>
          <p14:tracePt t="85676" x="8007350" y="3041650"/>
          <p14:tracePt t="85683" x="8034338" y="3041650"/>
          <p14:tracePt t="85690" x="8066088" y="3041650"/>
          <p14:tracePt t="85697" x="8080375" y="3041650"/>
          <p14:tracePt t="85705" x="8097838" y="3041650"/>
          <p14:tracePt t="85712" x="8107363" y="3041650"/>
          <p14:tracePt t="85719" x="8116888" y="3041650"/>
          <p14:tracePt t="85726" x="8121650" y="3041650"/>
          <p14:tracePt t="85733" x="8131175" y="3041650"/>
          <p14:tracePt t="85740" x="8139113" y="3041650"/>
          <p14:tracePt t="85747" x="8153400" y="3041650"/>
          <p14:tracePt t="85755" x="8162925" y="3041650"/>
          <p14:tracePt t="85797" x="8170863" y="3044825"/>
          <p14:tracePt t="85804" x="8180388" y="3044825"/>
          <p14:tracePt t="85811" x="8185150" y="3044825"/>
          <p14:tracePt t="85818" x="8194675" y="3044825"/>
          <p14:tracePt t="85825" x="8204200" y="3044825"/>
          <p14:tracePt t="85832" x="8216900" y="3044825"/>
          <p14:tracePt t="85839" x="8248650" y="3044825"/>
          <p14:tracePt t="85846" x="8267700" y="3054350"/>
          <p14:tracePt t="85853" x="8285163" y="3063875"/>
          <p14:tracePt t="85861" x="8304213" y="3063875"/>
          <p14:tracePt t="85868" x="8321675" y="3086100"/>
          <p14:tracePt t="85877" x="8355013" y="3095625"/>
          <p14:tracePt t="85882" x="8372475" y="3105150"/>
          <p14:tracePt t="85889" x="8377238" y="3109913"/>
          <p14:tracePt t="85896" x="8386763" y="3117850"/>
          <p14:tracePt t="85903" x="8394700" y="3127375"/>
          <p14:tracePt t="85911" x="8404225" y="3136900"/>
          <p14:tracePt t="85917" x="8408988" y="3136900"/>
          <p14:tracePt t="85926" x="8428038" y="3141663"/>
          <p14:tracePt t="85931" x="8435975" y="3141663"/>
          <p14:tracePt t="85939" x="8440738" y="3141663"/>
          <p14:tracePt t="85945" x="8450263" y="3151188"/>
          <p14:tracePt t="85952" x="8459788" y="3151188"/>
          <p14:tracePt t="85960" x="8467725" y="3151188"/>
          <p14:tracePt t="85966" x="8472488" y="3151188"/>
          <p14:tracePt t="85977" x="8482013" y="3151188"/>
          <p14:tracePt t="85981" x="8491538" y="3168650"/>
          <p14:tracePt t="85989" x="8509000" y="3168650"/>
          <p14:tracePt t="85995" x="8513763" y="3168650"/>
          <p14:tracePt t="86002" x="8532813" y="3168650"/>
          <p14:tracePt t="86009" x="8540750" y="3168650"/>
          <p14:tracePt t="86016" x="8555038" y="3168650"/>
          <p14:tracePt t="86023" x="8564563" y="3168650"/>
          <p14:tracePt t="86040" x="8610600" y="3178175"/>
          <p14:tracePt t="86044" x="8618538" y="3187700"/>
          <p14:tracePt t="86052" x="8623300" y="3190875"/>
          <p14:tracePt t="86059" x="8632825" y="3190875"/>
          <p14:tracePt t="86066" x="8642350" y="3200400"/>
          <p14:tracePt t="86073" x="8647113" y="3200400"/>
          <p14:tracePt t="86080" x="8655050" y="3209925"/>
          <p14:tracePt t="86088" x="8664575" y="3219450"/>
          <p14:tracePt t="86094" x="8678863" y="3219450"/>
          <p14:tracePt t="86101" x="8686800" y="3219450"/>
          <p14:tracePt t="86108" x="8696325" y="3219450"/>
          <p14:tracePt t="86115" x="8705850" y="3219450"/>
          <p14:tracePt t="86123" x="8705850" y="3224213"/>
          <p14:tracePt t="86201" x="8701088" y="3224213"/>
          <p14:tracePt t="86208" x="8691563" y="3224213"/>
          <p14:tracePt t="86216" x="8683625" y="3224213"/>
          <p14:tracePt t="86223" x="8669338" y="3224213"/>
          <p14:tracePt t="86229" x="8659813" y="3224213"/>
          <p14:tracePt t="86236" x="8647113" y="3224213"/>
          <p14:tracePt t="86244" x="8628063" y="3224213"/>
          <p14:tracePt t="86250" x="8610600" y="3224213"/>
          <p14:tracePt t="86257" x="8591550" y="3219450"/>
          <p14:tracePt t="86264" x="8550275" y="3209925"/>
          <p14:tracePt t="86272" x="8528050" y="3200400"/>
          <p14:tracePt t="86278" x="8501063" y="3178175"/>
          <p14:tracePt t="86285" x="8455025" y="3159125"/>
          <p14:tracePt t="86293" x="8423275" y="3136900"/>
          <p14:tracePt t="86299" x="8394700" y="3117850"/>
          <p14:tracePt t="86307" x="8355013" y="3105150"/>
          <p14:tracePt t="86313" x="8331200" y="3095625"/>
          <p14:tracePt t="86320" x="8313738" y="3086100"/>
          <p14:tracePt t="86327" x="8294688" y="3078163"/>
          <p14:tracePt t="86334" x="8267700" y="3068638"/>
          <p14:tracePt t="86341" x="8248650" y="3059113"/>
          <p14:tracePt t="86348" x="8226425" y="3041650"/>
          <p14:tracePt t="86355" x="8221663" y="3041650"/>
          <p14:tracePt t="86363" x="8212138" y="3041650"/>
          <p14:tracePt t="86370" x="8204200" y="3041650"/>
          <p14:tracePt t="86377" x="8194675" y="3041650"/>
          <p14:tracePt t="86383" x="8189913" y="3041650"/>
          <p14:tracePt t="86391" x="8170863" y="3041650"/>
          <p14:tracePt t="86398" x="8162925" y="3041650"/>
          <p14:tracePt t="86405" x="8158163" y="3041650"/>
          <p14:tracePt t="86412" x="8148638" y="3041650"/>
          <p14:tracePt t="86419" x="8139113" y="3041650"/>
          <p14:tracePt t="86426" x="8134350" y="3041650"/>
          <p14:tracePt t="86433" x="8126413" y="3041650"/>
          <p14:tracePt t="86441" x="8116888" y="3041650"/>
          <p14:tracePt t="86447" x="8107363" y="3041650"/>
          <p14:tracePt t="86455" x="8094663" y="3041650"/>
          <p14:tracePt t="86463" x="8085138" y="3041650"/>
          <p14:tracePt t="86469" x="8075613" y="3041650"/>
          <p14:tracePt t="86476" x="8070850" y="3041650"/>
          <p14:tracePt t="86490" x="8061325" y="3041650"/>
          <p14:tracePt t="86504" x="8053388" y="3041650"/>
          <p14:tracePt t="86511" x="8048625" y="3041650"/>
          <p14:tracePt t="86525" x="8039100" y="3041650"/>
          <p14:tracePt t="86532" x="8029575" y="3041650"/>
          <p14:tracePt t="86539" x="8021638" y="3041650"/>
          <p14:tracePt t="86547" x="8016875" y="3041650"/>
          <p14:tracePt t="86554" x="8007350" y="3041650"/>
          <p14:tracePt t="86561" x="7997825" y="3041650"/>
          <p14:tracePt t="86568" x="7993063" y="3041650"/>
          <p14:tracePt t="86575" x="7985125" y="3041650"/>
          <p14:tracePt t="86582" x="7975600" y="3041650"/>
          <p14:tracePt t="86589" x="7966075" y="3049588"/>
          <p14:tracePt t="86596" x="7939088" y="3063875"/>
          <p14:tracePt t="86604" x="7920038" y="3073400"/>
          <p14:tracePt t="86610" x="7902575" y="3081338"/>
          <p14:tracePt t="86618" x="7878763" y="3090863"/>
          <p14:tracePt t="86625" x="7851775" y="3109913"/>
          <p14:tracePt t="86632" x="7820025" y="3132138"/>
          <p14:tracePt t="86640" x="7797800" y="3159125"/>
          <p14:tracePt t="86646" x="7778750" y="3182938"/>
          <p14:tracePt t="86653" x="7747000" y="3200400"/>
          <p14:tracePt t="86660" x="7729538" y="3219450"/>
          <p14:tracePt t="86667" x="7710488" y="3241675"/>
          <p14:tracePt t="86674" x="7693025" y="3260725"/>
          <p14:tracePt t="86681" x="7673975" y="3268663"/>
          <p14:tracePt t="86690" x="7642225" y="3292475"/>
          <p14:tracePt t="86695" x="7623175" y="3300413"/>
          <p14:tracePt t="86703" x="7605713" y="3309938"/>
          <p14:tracePt t="86709" x="7586663" y="3319463"/>
          <p14:tracePt t="86717" x="7554913" y="3336925"/>
          <p14:tracePt t="86724" x="7537450" y="3346450"/>
          <p14:tracePt t="86731" x="7518400" y="3355975"/>
          <p14:tracePt t="86738" x="7500938" y="3365500"/>
          <p14:tracePt t="86745" x="7477125" y="3373438"/>
          <p14:tracePt t="86752" x="7450138" y="3387725"/>
          <p14:tracePt t="86759" x="7432675" y="3397250"/>
          <p14:tracePt t="86766" x="7423150" y="3402013"/>
          <p14:tracePt t="86773" x="7413625" y="3409950"/>
          <p14:tracePt t="86781" x="7404100" y="3429000"/>
          <p14:tracePt t="86788" x="7399338" y="3433763"/>
          <p14:tracePt t="86795" x="7391400" y="3443288"/>
          <p14:tracePt t="86802" x="7372350" y="3451225"/>
          <p14:tracePt t="86809" x="7367588" y="3460750"/>
          <p14:tracePt t="86816" x="7359650" y="3465513"/>
          <p14:tracePt t="86823" x="7350125" y="3475038"/>
          <p14:tracePt t="86829" x="7340600" y="3484563"/>
          <p14:tracePt t="96151" x="7413625" y="3465513"/>
          <p14:tracePt t="96159" x="7523163" y="3451225"/>
          <p14:tracePt t="96166" x="7637463" y="3438525"/>
          <p14:tracePt t="96172" x="7766050" y="3424238"/>
          <p14:tracePt t="96180" x="7897813" y="3409950"/>
          <p14:tracePt t="96186" x="7988300" y="3397250"/>
          <p14:tracePt t="96193" x="8102600" y="3382963"/>
          <p14:tracePt t="96200" x="8199438" y="3355975"/>
          <p14:tracePt t="96207" x="8289925" y="3341688"/>
          <p14:tracePt t="96216" x="8367713" y="3328988"/>
          <p14:tracePt t="96221" x="8464550" y="3314700"/>
          <p14:tracePt t="96230" x="8559800" y="3300413"/>
          <p14:tracePt t="96235" x="8618538" y="3287713"/>
          <p14:tracePt t="96242" x="8691563" y="3287713"/>
          <p14:tracePt t="96250" x="8732838" y="3287713"/>
          <p14:tracePt t="96257" x="8788400" y="3287713"/>
          <p14:tracePt t="96264" x="8815388" y="3287713"/>
          <p14:tracePt t="96271" x="8847138" y="3287713"/>
          <p14:tracePt t="96279" x="8861425" y="3287713"/>
          <p14:tracePt t="96285" x="8893175" y="3287713"/>
          <p14:tracePt t="96292" x="8902700" y="3287713"/>
          <p14:tracePt t="96299" x="8905875" y="3287713"/>
          <p14:tracePt t="96306" x="8915400" y="3287713"/>
          <p14:tracePt t="96314" x="8924925" y="3287713"/>
          <p14:tracePt t="96320" x="8929688" y="3287713"/>
          <p14:tracePt t="96335" x="8939213" y="3287713"/>
          <p14:tracePt t="96349" x="8947150" y="3287713"/>
          <p14:tracePt t="96441" x="8947150" y="3282950"/>
          <p14:tracePt t="96448" x="8947150" y="3273425"/>
          <p14:tracePt t="96455" x="8942388" y="3246438"/>
          <p14:tracePt t="96462" x="8934450" y="3227388"/>
          <p14:tracePt t="96469" x="8915400" y="3209925"/>
          <p14:tracePt t="96476" x="8893175" y="3190875"/>
          <p14:tracePt t="96483" x="8851900" y="3168650"/>
          <p14:tracePt t="96490" x="8820150" y="3136900"/>
          <p14:tracePt t="96498" x="8774113" y="3114675"/>
          <p14:tracePt t="96504" x="8710613" y="3086100"/>
          <p14:tracePt t="96513" x="8664575" y="3068638"/>
          <p14:tracePt t="96519" x="8605838" y="3054350"/>
          <p14:tracePt t="96526" x="8564563" y="3044825"/>
          <p14:tracePt t="96534" x="8504238" y="3017838"/>
          <p14:tracePt t="96540" x="8472488" y="3008313"/>
          <p14:tracePt t="96548" x="8445500" y="3008313"/>
          <p14:tracePt t="96554" x="8404225" y="3008313"/>
          <p14:tracePt t="96562" x="8386763" y="3008313"/>
          <p14:tracePt t="96568" x="8367713" y="3008313"/>
          <p14:tracePt t="96575" x="8350250" y="3008313"/>
          <p14:tracePt t="96583" x="8331200" y="3008313"/>
          <p14:tracePt t="96590" x="8313738" y="3008313"/>
          <p14:tracePt t="96597" x="8308975" y="3008313"/>
          <p14:tracePt t="96604" x="8299450" y="3008313"/>
          <p14:tracePt t="96610" x="8289925" y="3008313"/>
          <p14:tracePt t="96618" x="8285163" y="3008313"/>
          <p14:tracePt t="96625" x="8277225" y="3008313"/>
          <p14:tracePt t="96632" x="8267700" y="3008313"/>
          <p14:tracePt t="96674" x="8272463" y="3008313"/>
          <p14:tracePt t="96682" x="8280400" y="3013075"/>
          <p14:tracePt t="96689" x="8294688" y="3032125"/>
          <p14:tracePt t="96696" x="8318500" y="3041650"/>
          <p14:tracePt t="96703" x="8358188" y="3049588"/>
          <p14:tracePt t="96710" x="8386763" y="3059113"/>
          <p14:tracePt t="96717" x="8445500" y="3073400"/>
          <p14:tracePt t="96724" x="8472488" y="3081338"/>
          <p14:tracePt t="96732" x="8513763" y="3090863"/>
          <p14:tracePt t="96738" x="8559800" y="3100388"/>
          <p14:tracePt t="96746" x="8586788" y="3100388"/>
          <p14:tracePt t="96752" x="8618538" y="3100388"/>
          <p14:tracePt t="96759" x="8659813" y="3114675"/>
          <p14:tracePt t="96767" x="8686800" y="3114675"/>
          <p14:tracePt t="96773" x="8705850" y="3114675"/>
          <p14:tracePt t="96781" x="8723313" y="3114675"/>
          <p14:tracePt t="96788" x="8751888" y="3114675"/>
          <p14:tracePt t="96795" x="8759825" y="3114675"/>
          <p14:tracePt t="96802" x="8769350" y="3114675"/>
          <p14:tracePt t="96808" x="8774113" y="3114675"/>
          <p14:tracePt t="96851" x="8774113" y="3109913"/>
          <p14:tracePt t="96859" x="8774113" y="3100388"/>
          <p14:tracePt t="96866" x="8764588" y="3095625"/>
          <p14:tracePt t="96872" x="8747125" y="3086100"/>
          <p14:tracePt t="96880" x="8705850" y="3073400"/>
          <p14:tracePt t="96886" x="8642350" y="3049588"/>
          <p14:tracePt t="96893" x="8569325" y="3036888"/>
          <p14:tracePt t="96900" x="8504238" y="3013075"/>
          <p14:tracePt t="96908" x="8431213" y="3013075"/>
          <p14:tracePt t="96915" x="8355013" y="3013075"/>
          <p14:tracePt t="96922" x="8299450" y="3013075"/>
          <p14:tracePt t="96929" x="8226425" y="3013075"/>
          <p14:tracePt t="96936" x="8180388" y="3032125"/>
          <p14:tracePt t="96943" x="8121650" y="3041650"/>
          <p14:tracePt t="96950" x="8080375" y="3054350"/>
          <p14:tracePt t="96957" x="8048625" y="3063875"/>
          <p14:tracePt t="96964" x="8007350" y="3073400"/>
          <p14:tracePt t="96971" x="7975600" y="3081338"/>
          <p14:tracePt t="96979" x="7956550" y="3090863"/>
          <p14:tracePt t="96985" x="7939088" y="3100388"/>
          <p14:tracePt t="96993" x="7907338" y="3114675"/>
          <p14:tracePt t="97000" x="7888288" y="3132138"/>
          <p14:tracePt t="97007" x="7870825" y="3141663"/>
          <p14:tracePt t="97014" x="7851775" y="3151188"/>
          <p14:tracePt t="97030" x="7802563" y="3168650"/>
          <p14:tracePt t="97035" x="7783513" y="3178175"/>
          <p14:tracePt t="97042" x="7766050" y="3187700"/>
          <p14:tracePt t="97049" x="7747000" y="3195638"/>
          <p14:tracePt t="97056" x="7715250" y="3209925"/>
          <p14:tracePt t="97064" x="7696200" y="3219450"/>
          <p14:tracePt t="97070" x="7678738" y="3236913"/>
          <p14:tracePt t="97078" x="7659688" y="3246438"/>
          <p14:tracePt t="97085" x="7627938" y="3255963"/>
          <p14:tracePt t="97092" x="7610475" y="3263900"/>
          <p14:tracePt t="97099" x="7605713" y="3273425"/>
          <p14:tracePt t="97106" x="7596188" y="3282950"/>
          <p14:tracePt t="97113" x="7586663" y="3287713"/>
          <p14:tracePt t="97120" x="7578725" y="3297238"/>
          <p14:tracePt t="97127" x="7573963" y="3305175"/>
          <p14:tracePt t="97134" x="7564438" y="3319463"/>
          <p14:tracePt t="97141" x="7554913" y="3328988"/>
          <p14:tracePt t="97149" x="7546975" y="3336925"/>
          <p14:tracePt t="97155" x="7542213" y="3346450"/>
          <p14:tracePt t="97163" x="7532688" y="3346450"/>
          <p14:tracePt t="97169" x="7523163" y="3346450"/>
          <p14:tracePt t="97176" x="7518400" y="3346450"/>
          <p14:tracePt t="103629" x="7586663" y="3336925"/>
          <p14:tracePt t="103636" x="7696200" y="3336925"/>
          <p14:tracePt t="103644" x="7824788" y="3336925"/>
          <p14:tracePt t="103651" x="7934325" y="3336925"/>
          <p14:tracePt t="103657" x="8061325" y="3336925"/>
          <p14:tracePt t="103664" x="8153400" y="3336925"/>
          <p14:tracePt t="103672" x="8248650" y="3346450"/>
          <p14:tracePt t="103678" x="8321675" y="3346450"/>
          <p14:tracePt t="103685" x="8382000" y="3360738"/>
          <p14:tracePt t="103693" x="8423275" y="3360738"/>
          <p14:tracePt t="103701" x="8477250" y="3370263"/>
          <p14:tracePt t="103707" x="8523288" y="3382963"/>
          <p14:tracePt t="103714" x="8564563" y="3382963"/>
          <p14:tracePt t="103722" x="8591550" y="3392488"/>
          <p14:tracePt t="103728" x="8623300" y="3392488"/>
          <p14:tracePt t="103736" x="8650288" y="3392488"/>
          <p14:tracePt t="103742" x="8678863" y="3392488"/>
          <p14:tracePt t="103750" x="8696325" y="3392488"/>
          <p14:tracePt t="103756" x="8715375" y="3392488"/>
          <p14:tracePt t="103763" x="8756650" y="3392488"/>
          <p14:tracePt t="103771" x="8774113" y="3392488"/>
          <p14:tracePt t="103778" x="8793163" y="3392488"/>
          <p14:tracePt t="103785" x="8810625" y="3392488"/>
          <p14:tracePt t="103792" x="8837613" y="3392488"/>
          <p14:tracePt t="103799" x="8847138" y="3392488"/>
          <p14:tracePt t="103806" x="8851900" y="3392488"/>
          <p14:tracePt t="103814" x="8861425" y="3392488"/>
          <p14:tracePt t="103820" x="8869363" y="3392488"/>
          <p14:tracePt t="103827" x="8878888" y="3392488"/>
          <p14:tracePt t="103834" x="8883650" y="3392488"/>
          <p14:tracePt t="103841" x="8893175" y="3392488"/>
          <p14:tracePt t="103849" x="8902700" y="3392488"/>
          <p14:tracePt t="106220" x="8888413" y="3378200"/>
          <p14:tracePt t="106228" x="8856663" y="3355975"/>
          <p14:tracePt t="106234" x="8824913" y="3328988"/>
          <p14:tracePt t="106241" x="8778875" y="3292475"/>
          <p14:tracePt t="106250" x="8747125" y="3260725"/>
          <p14:tracePt t="106256" x="8715375" y="3227388"/>
          <p14:tracePt t="106264" x="8664575" y="3178175"/>
          <p14:tracePt t="106270" x="8647113" y="3159125"/>
          <p14:tracePt t="106278" x="8628063" y="3136900"/>
          <p14:tracePt t="106284" x="8605838" y="3117850"/>
          <p14:tracePt t="106292" x="8577263" y="3100388"/>
          <p14:tracePt t="106299" x="8555038" y="3068638"/>
          <p14:tracePt t="106305" x="8537575" y="3059113"/>
          <p14:tracePt t="106313" x="8518525" y="3049588"/>
          <p14:tracePt t="106320" x="8509000" y="3041650"/>
          <p14:tracePt t="106327" x="8491538" y="3032125"/>
          <p14:tracePt t="106335" x="8486775" y="3027363"/>
          <p14:tracePt t="106343" x="8477250" y="3017838"/>
          <p14:tracePt t="106351" x="8467725" y="3008313"/>
          <p14:tracePt t="106357" x="8464550" y="3008313"/>
          <p14:tracePt t="106364" x="8455025" y="3008313"/>
          <p14:tracePt t="106370" x="8445500" y="3008313"/>
          <p14:tracePt t="106377" x="8435975" y="3000375"/>
          <p14:tracePt t="106383" x="8431213" y="3000375"/>
          <p14:tracePt t="106391" x="8423275" y="3000375"/>
          <p14:tracePt t="106398" x="8404225" y="3000375"/>
          <p14:tracePt t="106405" x="8399463" y="3000375"/>
          <p14:tracePt t="106412" x="8391525" y="3000375"/>
          <p14:tracePt t="106419" x="8382000" y="3000375"/>
          <p14:tracePt t="106433" x="8377238" y="3000375"/>
          <p14:tracePt t="106511" x="8367713" y="3000375"/>
          <p14:tracePt t="106526" x="8358188" y="3000375"/>
          <p14:tracePt t="106532" x="8358188" y="3005138"/>
          <p14:tracePt t="106540" x="8358188" y="3013075"/>
          <p14:tracePt t="106547" x="8358188" y="3022600"/>
          <p14:tracePt t="106553" x="8358188" y="3027363"/>
          <p14:tracePt t="106561" x="8358188" y="3044825"/>
          <p14:tracePt t="106568" x="8358188" y="3063875"/>
          <p14:tracePt t="106575" x="8358188" y="3090863"/>
          <p14:tracePt t="106582" x="8358188" y="3109913"/>
          <p14:tracePt t="106589" x="8358188" y="3127375"/>
          <p14:tracePt t="106596" x="8358188" y="3146425"/>
          <p14:tracePt t="106603" x="8358188" y="3151188"/>
          <p14:tracePt t="106610" x="8362950" y="3159125"/>
          <p14:tracePt t="106617" x="8372475" y="3187700"/>
          <p14:tracePt t="106624" x="8391525" y="3205163"/>
          <p14:tracePt t="106632" x="8408988" y="3214688"/>
          <p14:tracePt t="106639" x="8440738" y="3224213"/>
          <p14:tracePt t="106647" x="8459788" y="3232150"/>
          <p14:tracePt t="106652" x="8477250" y="3246438"/>
          <p14:tracePt t="106660" x="8496300" y="3246438"/>
          <p14:tracePt t="106666" x="8513763" y="3246438"/>
          <p14:tracePt t="106674" x="8528050" y="3246438"/>
          <p14:tracePt t="106681" x="8537575" y="3246438"/>
          <p14:tracePt t="106688" x="8545513" y="3246438"/>
          <p14:tracePt t="106695" x="8555038" y="3246438"/>
          <p14:tracePt t="106702" x="8559800" y="3246438"/>
          <p14:tracePt t="106710" x="8569325" y="3246438"/>
          <p14:tracePt t="106716" x="8577263" y="3246438"/>
          <p14:tracePt t="106738" x="8577263" y="3241675"/>
          <p14:tracePt t="106744" x="8577263" y="3232150"/>
          <p14:tracePt t="106752" x="8577263" y="3224213"/>
          <p14:tracePt t="106759" x="8577263" y="3219450"/>
          <p14:tracePt t="106766" x="8577263" y="3209925"/>
          <p14:tracePt t="106773" x="8577263" y="3200400"/>
          <p14:tracePt t="106780" x="8577263" y="3178175"/>
          <p14:tracePt t="106787" x="8574088" y="3154363"/>
          <p14:tracePt t="106794" x="8564563" y="3136900"/>
          <p14:tracePt t="106801" x="8540750" y="3117850"/>
          <p14:tracePt t="106809" x="8523288" y="3100388"/>
          <p14:tracePt t="106815" x="8496300" y="3090863"/>
          <p14:tracePt t="106823" x="8472488" y="3068638"/>
          <p14:tracePt t="106830" x="8455025" y="3059113"/>
          <p14:tracePt t="106837" x="8428038" y="3049588"/>
          <p14:tracePt t="106845" x="8382000" y="3041650"/>
          <p14:tracePt t="106850" x="8355013" y="3041650"/>
          <p14:tracePt t="106858" x="8335963" y="3041650"/>
          <p14:tracePt t="106865" x="8318500" y="3041650"/>
          <p14:tracePt t="106872" x="8289925" y="3041650"/>
          <p14:tracePt t="106879" x="8280400" y="3041650"/>
          <p14:tracePt t="106886" x="8272463" y="3041650"/>
          <p14:tracePt t="106893" x="8267700" y="3041650"/>
          <p14:tracePt t="106900" x="8258175" y="3041650"/>
          <p14:tracePt t="106907" x="8248650" y="3041650"/>
          <p14:tracePt t="106921" x="8248650" y="3049588"/>
          <p14:tracePt t="106928" x="8248650" y="3059113"/>
          <p14:tracePt t="106935" x="8248650" y="3078163"/>
          <p14:tracePt t="106943" x="8253413" y="3081338"/>
          <p14:tracePt t="106950" x="8272463" y="3090863"/>
          <p14:tracePt t="106957" x="8299450" y="3100388"/>
          <p14:tracePt t="106964" x="8345488" y="3114675"/>
          <p14:tracePt t="106971" x="8386763" y="3122613"/>
          <p14:tracePt t="106978" x="8464550" y="3136900"/>
          <p14:tracePt t="106985" x="8518525" y="3136900"/>
          <p14:tracePt t="106994" x="8591550" y="3136900"/>
          <p14:tracePt t="107000" x="8632825" y="3136900"/>
          <p14:tracePt t="107007" x="8674100" y="3136900"/>
          <p14:tracePt t="107014" x="8705850" y="3136900"/>
          <p14:tracePt t="107021" x="8723313" y="3132138"/>
          <p14:tracePt t="107028" x="8728075" y="3132138"/>
          <p14:tracePt t="107035" x="8737600" y="3132138"/>
          <p14:tracePt t="107042" x="8747125" y="3132138"/>
          <p14:tracePt t="107049" x="8747125" y="3122613"/>
          <p14:tracePt t="107056" x="8747125" y="3114675"/>
          <p14:tracePt t="107064" x="8747125" y="3109913"/>
          <p14:tracePt t="107070" x="8747125" y="3100388"/>
          <p14:tracePt t="107078" x="8747125" y="3073400"/>
          <p14:tracePt t="107084" x="8747125" y="3054350"/>
          <p14:tracePt t="107091" x="8742363" y="3027363"/>
          <p14:tracePt t="107098" x="8728075" y="2995613"/>
          <p14:tracePt t="107106" x="8710613" y="2963863"/>
          <p14:tracePt t="107113" x="8691563" y="2944813"/>
          <p14:tracePt t="107120" x="8669338" y="2927350"/>
          <p14:tracePt t="107127" x="8642350" y="2917825"/>
          <p14:tracePt t="107134" x="8623300" y="2908300"/>
          <p14:tracePt t="107141" x="8605838" y="2894013"/>
          <p14:tracePt t="107148" x="8586788" y="2886075"/>
          <p14:tracePt t="107155" x="8555038" y="2867025"/>
          <p14:tracePt t="107162" x="8537575" y="2867025"/>
          <p14:tracePt t="107170" x="8518525" y="2867025"/>
          <p14:tracePt t="107176" x="8501063" y="2867025"/>
          <p14:tracePt t="107184" x="8496300" y="2867025"/>
          <p14:tracePt t="107191" x="8486775" y="2867025"/>
          <p14:tracePt t="107198" x="8477250" y="2881313"/>
          <p14:tracePt t="107205" x="8459788" y="2890838"/>
          <p14:tracePt t="107212" x="8450263" y="2894013"/>
          <p14:tracePt t="107219" x="8445500" y="2903538"/>
          <p14:tracePt t="107226" x="8435975" y="2913063"/>
          <p14:tracePt t="107233" x="8435975" y="2922588"/>
          <p14:tracePt t="107240" x="8435975" y="2927350"/>
          <p14:tracePt t="107248" x="8435975" y="2935288"/>
          <p14:tracePt t="107254" x="8435975" y="2944813"/>
          <p14:tracePt t="107262" x="8435975" y="2949575"/>
          <p14:tracePt t="107268" x="8435975" y="2968625"/>
          <p14:tracePt t="107275" x="8440738" y="2976563"/>
          <p14:tracePt t="107282" x="8445500" y="2976563"/>
          <p14:tracePt t="107289" x="8472488" y="2976563"/>
          <p14:tracePt t="107297" x="8491538" y="2976563"/>
          <p14:tracePt t="107303" x="8509000" y="2976563"/>
          <p14:tracePt t="107311" x="8528050" y="2971800"/>
          <p14:tracePt t="107318" x="8537575" y="2954338"/>
          <p14:tracePt t="107325" x="8545513" y="2944813"/>
          <p14:tracePt t="107332" x="8550275" y="2935288"/>
          <p14:tracePt t="107339" x="8569325" y="2927350"/>
          <p14:tracePt t="107347" x="8569325" y="2922588"/>
          <p14:tracePt t="107353" x="8569325" y="2913063"/>
          <p14:tracePt t="107360" x="8569325" y="2903538"/>
          <p14:tracePt t="107368" x="8569325" y="2894013"/>
          <p14:tracePt t="107375" x="8555038" y="2890838"/>
          <p14:tracePt t="107382" x="8550275" y="2881313"/>
          <p14:tracePt t="107389" x="8540750" y="2862263"/>
          <p14:tracePt t="107396" x="8532813" y="2854325"/>
          <p14:tracePt t="107403" x="8523288" y="2849563"/>
          <p14:tracePt t="107410" x="8504238" y="2840038"/>
          <p14:tracePt t="107417" x="8486775" y="2830513"/>
          <p14:tracePt t="107424" x="8459788" y="2830513"/>
          <p14:tracePt t="107431" x="8431213" y="2830513"/>
          <p14:tracePt t="107438" x="8413750" y="2830513"/>
          <p14:tracePt t="107446" x="8382000" y="2830513"/>
          <p14:tracePt t="107452" x="8355013" y="2835275"/>
          <p14:tracePt t="107460" x="8335963" y="2844800"/>
          <p14:tracePt t="107467" x="8318500" y="2854325"/>
          <p14:tracePt t="107473" x="8294688" y="2862263"/>
          <p14:tracePt t="107481" x="8285163" y="2881313"/>
          <p14:tracePt t="107488" x="8267700" y="2890838"/>
          <p14:tracePt t="107495" x="8262938" y="2898775"/>
          <p14:tracePt t="107503" x="8253413" y="2908300"/>
          <p14:tracePt t="107510" x="8253413" y="2922588"/>
          <p14:tracePt t="107516" x="8253413" y="2930525"/>
          <p14:tracePt t="107524" x="8253413" y="2940050"/>
          <p14:tracePt t="107531" x="8253413" y="2944813"/>
          <p14:tracePt t="107538" x="8258175" y="2954338"/>
          <p14:tracePt t="107544" x="8280400" y="2971800"/>
          <p14:tracePt t="107552" x="8313738" y="2971800"/>
          <p14:tracePt t="107559" x="8340725" y="2971800"/>
          <p14:tracePt t="107566" x="8386763" y="2954338"/>
          <p14:tracePt t="107573" x="8413750" y="2944813"/>
          <p14:tracePt t="107580" x="8435975" y="2935288"/>
          <p14:tracePt t="107587" x="8455025" y="2927350"/>
          <p14:tracePt t="107595" x="8459788" y="2917825"/>
          <p14:tracePt t="107602" x="8477250" y="2908300"/>
          <p14:tracePt t="107609" x="8486775" y="2903538"/>
          <p14:tracePt t="107615" x="8496300" y="2894013"/>
          <p14:tracePt t="107622" x="8496300" y="2886075"/>
          <p14:tracePt t="107630" x="8496300" y="2881313"/>
          <p14:tracePt t="107637" x="8496300" y="2862263"/>
          <p14:tracePt t="107644" x="8496300" y="2854325"/>
          <p14:tracePt t="107651" x="8491538" y="2849563"/>
          <p14:tracePt t="107658" x="8482013" y="2830513"/>
          <p14:tracePt t="107665" x="8464550" y="2820988"/>
          <p14:tracePt t="107672" x="8445500" y="2813050"/>
          <p14:tracePt t="107680" x="8428038" y="2803525"/>
          <p14:tracePt t="107686" x="8394700" y="2789238"/>
          <p14:tracePt t="107694" x="8355013" y="2789238"/>
          <p14:tracePt t="107701" x="8326438" y="2789238"/>
          <p14:tracePt t="107708" x="8294688" y="2789238"/>
          <p14:tracePt t="107715" x="8253413" y="2798763"/>
          <p14:tracePt t="107722" x="8221663" y="2808288"/>
          <p14:tracePt t="107729" x="8204200" y="2817813"/>
          <p14:tracePt t="107736" x="8185150" y="2825750"/>
          <p14:tracePt t="107743" x="8167688" y="2835275"/>
          <p14:tracePt t="107750" x="8158163" y="2844800"/>
          <p14:tracePt t="107757" x="8153400" y="2854325"/>
          <p14:tracePt t="107764" x="8143875" y="2857500"/>
          <p14:tracePt t="107771" x="8134350" y="2876550"/>
          <p14:tracePt t="107778" x="8134350" y="2886075"/>
          <p14:tracePt t="107786" x="8134350" y="2890838"/>
          <p14:tracePt t="107794" x="8139113" y="2898775"/>
          <p14:tracePt t="107800" x="8167688" y="2908300"/>
          <p14:tracePt t="107807" x="8235950" y="2922588"/>
          <p14:tracePt t="107814" x="8326438" y="2922588"/>
          <p14:tracePt t="107821" x="8404225" y="2922588"/>
          <p14:tracePt t="107828" x="8496300" y="2913063"/>
          <p14:tracePt t="107835" x="8591550" y="2886075"/>
          <p14:tracePt t="107842" x="8655050" y="2857500"/>
          <p14:tracePt t="107849" x="8720138" y="2835275"/>
          <p14:tracePt t="107856" x="8759825" y="2825750"/>
          <p14:tracePt t="107864" x="8788400" y="2813050"/>
          <p14:tracePt t="107870" x="8832850" y="2803525"/>
          <p14:tracePt t="107878" x="8851900" y="2794000"/>
          <p14:tracePt t="107885" x="8869363" y="2784475"/>
          <p14:tracePt t="107892" x="8878888" y="2776538"/>
          <p14:tracePt t="107899" x="8883650" y="2776538"/>
          <p14:tracePt t="107906" x="8893175" y="2776538"/>
          <p14:tracePt t="107941" x="8888413" y="2776538"/>
          <p14:tracePt t="107948" x="8883650" y="2767013"/>
          <p14:tracePt t="107955" x="8866188" y="2767013"/>
          <p14:tracePt t="107962" x="8847138" y="2757488"/>
          <p14:tracePt t="107970" x="8801100" y="2740025"/>
          <p14:tracePt t="107977" x="8759825" y="2740025"/>
          <p14:tracePt t="107983" x="8720138" y="2740025"/>
          <p14:tracePt t="107991" x="8664575" y="2740025"/>
          <p14:tracePt t="107998" x="8623300" y="2740025"/>
          <p14:tracePt t="108004" x="8582025" y="2740025"/>
          <p14:tracePt t="108012" x="8564563" y="2752725"/>
          <p14:tracePt t="108019" x="8545513" y="2762250"/>
          <p14:tracePt t="108028" x="8528050" y="2771775"/>
          <p14:tracePt t="108033" x="8509000" y="2781300"/>
          <p14:tracePt t="108040" x="8491538" y="2789238"/>
          <p14:tracePt t="108047" x="8482013" y="2798763"/>
          <p14:tracePt t="108054" x="8472488" y="2808288"/>
          <p14:tracePt t="108061" x="8467725" y="2813050"/>
          <p14:tracePt t="108068" x="8467725" y="2820988"/>
          <p14:tracePt t="108076" x="8467725" y="2840038"/>
          <p14:tracePt t="108083" x="8467725" y="2844800"/>
          <p14:tracePt t="108090" x="8467725" y="2854325"/>
          <p14:tracePt t="108097" x="8477250" y="2862263"/>
          <p14:tracePt t="108104" x="8486775" y="2867025"/>
          <p14:tracePt t="108111" x="8504238" y="2886075"/>
          <p14:tracePt t="108118" x="8509000" y="2894013"/>
          <p14:tracePt t="108125" x="8528050" y="2903538"/>
          <p14:tracePt t="108132" x="8545513" y="2913063"/>
          <p14:tracePt t="108139" x="8564563" y="2930525"/>
          <p14:tracePt t="108147" x="8610600" y="2940050"/>
          <p14:tracePt t="108153" x="8623300" y="2940050"/>
          <p14:tracePt t="108161" x="8642350" y="2940050"/>
          <p14:tracePt t="108168" x="8659813" y="2940050"/>
          <p14:tracePt t="108175" x="8669338" y="2940050"/>
          <p14:tracePt t="108182" x="8678863" y="2940050"/>
          <p14:tracePt t="108217" x="8674100" y="2922588"/>
          <p14:tracePt t="108224" x="8664575" y="2903538"/>
          <p14:tracePt t="108232" x="8642350" y="2886075"/>
          <p14:tracePt t="108238" x="8623300" y="2862263"/>
          <p14:tracePt t="108246" x="8605838" y="2854325"/>
          <p14:tracePt t="108253" x="8559800" y="2835275"/>
          <p14:tracePt t="108260" x="8513763" y="2798763"/>
          <p14:tracePt t="108267" x="8455025" y="2784475"/>
          <p14:tracePt t="108274" x="8413750" y="2776538"/>
          <p14:tracePt t="108281" x="8372475" y="2776538"/>
          <p14:tracePt t="108288" x="8331200" y="2776538"/>
          <p14:tracePt t="108295" x="8299450" y="2776538"/>
          <p14:tracePt t="108302" x="8280400" y="2781300"/>
          <p14:tracePt t="108309" x="8253413" y="2789238"/>
          <p14:tracePt t="108316" x="8235950" y="2798763"/>
          <p14:tracePt t="108323" x="8212138" y="2830513"/>
          <p14:tracePt t="108331" x="8194675" y="2849563"/>
          <p14:tracePt t="108337" x="8185150" y="2867025"/>
          <p14:tracePt t="108344" x="8175625" y="2886075"/>
          <p14:tracePt t="108352" x="8162925" y="2927350"/>
          <p14:tracePt t="108359" x="8162925" y="2944813"/>
          <p14:tracePt t="108366" x="8162925" y="2976563"/>
          <p14:tracePt t="108373" x="8162925" y="2995613"/>
          <p14:tracePt t="108380" x="8170863" y="3022600"/>
          <p14:tracePt t="108387" x="8180388" y="3041650"/>
          <p14:tracePt t="108394" x="8199438" y="3063875"/>
          <p14:tracePt t="108401" x="8231188" y="3081338"/>
          <p14:tracePt t="108409" x="8285163" y="3105150"/>
          <p14:tracePt t="108415" x="8335963" y="3141663"/>
          <p14:tracePt t="108422" x="8413750" y="3154363"/>
          <p14:tracePt t="108430" x="8467725" y="3154363"/>
          <p14:tracePt t="108437" x="8528050" y="3146425"/>
          <p14:tracePt t="108444" x="8574088" y="3122613"/>
          <p14:tracePt t="108452" x="8632825" y="3100388"/>
          <p14:tracePt t="108459" x="8678863" y="3078163"/>
          <p14:tracePt t="108466" x="8710613" y="3054350"/>
          <p14:tracePt t="108474" x="8728075" y="3027363"/>
          <p14:tracePt t="108482" x="8764588" y="2981325"/>
          <p14:tracePt t="108487" x="8774113" y="2963863"/>
          <p14:tracePt t="108494" x="8783638" y="2930525"/>
          <p14:tracePt t="108501" x="8783638" y="2903538"/>
          <p14:tracePt t="108508" x="8783638" y="2886075"/>
          <p14:tracePt t="108515" x="8783638" y="2867025"/>
          <p14:tracePt t="108522" x="8778875" y="2857500"/>
          <p14:tracePt t="108529" x="8764588" y="2849563"/>
          <p14:tracePt t="108536" x="8732838" y="2840038"/>
          <p14:tracePt t="108544" x="8715375" y="2830513"/>
          <p14:tracePt t="108550" x="8669338" y="2798763"/>
          <p14:tracePt t="108557" x="8591550" y="2784475"/>
          <p14:tracePt t="108565" x="8532813" y="2771775"/>
          <p14:tracePt t="108572" x="8455025" y="2757488"/>
          <p14:tracePt t="108580" x="8399463" y="2757488"/>
          <p14:tracePt t="108586" x="8345488" y="2757488"/>
          <p14:tracePt t="108594" x="8313738" y="2757488"/>
          <p14:tracePt t="108600" x="8272463" y="2767013"/>
          <p14:tracePt t="108607" x="8253413" y="2776538"/>
          <p14:tracePt t="108614" x="8235950" y="2784475"/>
          <p14:tracePt t="108621" x="8216900" y="2803525"/>
          <p14:tracePt t="108629" x="8207375" y="2813050"/>
          <p14:tracePt t="108635" x="8199438" y="2820988"/>
          <p14:tracePt t="108643" x="8194675" y="2825750"/>
          <p14:tracePt t="108649" x="8175625" y="2844800"/>
          <p14:tracePt t="108657" x="8167688" y="2862263"/>
          <p14:tracePt t="108664" x="8167688" y="2881313"/>
          <p14:tracePt t="108671" x="8167688" y="2908300"/>
          <p14:tracePt t="108679" x="8170863" y="2930525"/>
          <p14:tracePt t="108685" x="8189913" y="2949575"/>
          <p14:tracePt t="108693" x="8207375" y="2968625"/>
          <p14:tracePt t="108699" x="8226425" y="2976563"/>
          <p14:tracePt t="108706" x="8258175" y="3000375"/>
          <p14:tracePt t="108713" x="8299450" y="3000375"/>
          <p14:tracePt t="108720" x="8326438" y="3000375"/>
          <p14:tracePt t="108727" x="8358188" y="3000375"/>
          <p14:tracePt t="108734" x="8399463" y="3000375"/>
          <p14:tracePt t="108742" x="8418513" y="2981325"/>
          <p14:tracePt t="108749" x="8435975" y="2971800"/>
          <p14:tracePt t="108755" x="8455025" y="2963863"/>
          <p14:tracePt t="108763" x="8464550" y="2959100"/>
          <p14:tracePt t="108770" x="8472488" y="2959100"/>
          <p14:tracePt t="108777" x="8486775" y="2949575"/>
          <p14:tracePt t="108784" x="8496300" y="2940050"/>
          <p14:tracePt t="108791" x="8496300" y="2930525"/>
          <p14:tracePt t="108798" x="8496300" y="2927350"/>
          <p14:tracePt t="108805" x="8496300" y="2917825"/>
          <p14:tracePt t="108812" x="8496300" y="2898775"/>
          <p14:tracePt t="108820" x="8491538" y="2890838"/>
          <p14:tracePt t="108827" x="8477250" y="2886075"/>
          <p14:tracePt t="108833" x="8459788" y="2876550"/>
          <p14:tracePt t="108841" x="8428038" y="2862263"/>
          <p14:tracePt t="108848" x="8355013" y="2854325"/>
          <p14:tracePt t="108855" x="8299450" y="2854325"/>
          <p14:tracePt t="108863" x="8226425" y="2854325"/>
          <p14:tracePt t="108869" x="8167688" y="2857500"/>
          <p14:tracePt t="108877" x="8089900" y="2871788"/>
          <p14:tracePt t="108883" x="8043863" y="2894013"/>
          <p14:tracePt t="108890" x="7980363" y="2935288"/>
          <p14:tracePt t="108898" x="7948613" y="2954338"/>
          <p14:tracePt t="108904" x="7920038" y="2976563"/>
          <p14:tracePt t="108912" x="7875588" y="2995613"/>
          <p14:tracePt t="108918" x="7856538" y="3017838"/>
          <p14:tracePt t="108926" x="7834313" y="3044825"/>
          <p14:tracePt t="108932" x="7815263" y="3068638"/>
          <p14:tracePt t="108940" x="7783513" y="3086100"/>
          <p14:tracePt t="108947" x="7766050" y="3105150"/>
          <p14:tracePt t="108954" x="7742238" y="3151188"/>
          <p14:tracePt t="108961" x="7724775" y="3182938"/>
          <p14:tracePt t="108968" x="7700963" y="3224213"/>
          <p14:tracePt t="108975" x="7678738" y="3287713"/>
          <p14:tracePt t="108982" x="7664450" y="3314700"/>
          <p14:tracePt t="108989" x="7656513" y="3346450"/>
          <p14:tracePt t="108997" x="7646988" y="3378200"/>
          <p14:tracePt t="109003" x="7637463" y="3406775"/>
          <p14:tracePt t="109011" x="7623175" y="3448050"/>
          <p14:tracePt t="109018" x="7615238" y="3479800"/>
          <p14:tracePt t="109025" x="7615238" y="3506788"/>
          <p14:tracePt t="109032" x="7615238" y="3548063"/>
          <p14:tracePt t="109039" x="7615238" y="3579813"/>
          <p14:tracePt t="109046" x="7615238" y="3597275"/>
          <p14:tracePt t="109053" x="7615238" y="3611563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76200" y="76200"/>
            <a:ext cx="83264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Naming Covalent Compounds</a:t>
            </a:r>
          </a:p>
        </p:txBody>
      </p:sp>
      <p:pic>
        <p:nvPicPr>
          <p:cNvPr id="6" name="Picture 1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730" y="1124744"/>
            <a:ext cx="7106540" cy="5335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3F14A538-7674-400E-8A2F-A919EDA166F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2494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784"/>
    </mc:Choice>
    <mc:Fallback xmlns="">
      <p:transition spd="slow" advTm="607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263" x="7513638" y="3579813"/>
          <p14:tracePt t="2270" x="7362825" y="3533775"/>
          <p14:tracePt t="2277" x="7213600" y="3475038"/>
          <p14:tracePt t="2284" x="7007225" y="3443288"/>
          <p14:tracePt t="2292" x="6788150" y="3392488"/>
          <p14:tracePt t="2298" x="6605588" y="3360738"/>
          <p14:tracePt t="2306" x="6418263" y="3314700"/>
          <p14:tracePt t="2313" x="6186488" y="3282950"/>
          <p14:tracePt t="2319" x="5943600" y="3246438"/>
          <p14:tracePt t="2327" x="5780088" y="3232150"/>
          <p14:tracePt t="2333" x="5614988" y="3219450"/>
          <p14:tracePt t="2340" x="5451475" y="3200400"/>
          <p14:tracePt t="2347" x="5281613" y="3187700"/>
          <p14:tracePt t="2354" x="5099050" y="3154363"/>
          <p14:tracePt t="2361" x="4989513" y="3154363"/>
          <p14:tracePt t="2369" x="4862513" y="3154363"/>
          <p14:tracePt t="2376" x="4716463" y="3182938"/>
          <p14:tracePt t="2383" x="4570413" y="3182938"/>
          <p14:tracePt t="2390" x="4424363" y="3195638"/>
          <p14:tracePt t="2397" x="4291013" y="3209925"/>
          <p14:tracePt t="2404" x="4181475" y="3224213"/>
          <p14:tracePt t="2411" x="4049713" y="3236913"/>
          <p14:tracePt t="2418" x="3921125" y="3255963"/>
          <p14:tracePt t="2425" x="3830638" y="3255963"/>
          <p14:tracePt t="2432" x="3733800" y="3268663"/>
          <p14:tracePt t="2439" x="3660775" y="3268663"/>
          <p14:tracePt t="2446" x="3619500" y="3268663"/>
          <p14:tracePt t="2453" x="3592513" y="3268663"/>
          <p14:tracePt t="2460" x="3560763" y="3268663"/>
          <p14:tracePt t="2468" x="3543300" y="3268663"/>
          <p14:tracePt t="2475" x="3524250" y="3268663"/>
          <p14:tracePt t="2482" x="3509963" y="3268663"/>
          <p14:tracePt t="2489" x="3502025" y="3268663"/>
          <p14:tracePt t="2496" x="3492500" y="3268663"/>
          <p14:tracePt t="2503" x="3478213" y="3268663"/>
          <p14:tracePt t="2510" x="3470275" y="3268663"/>
          <p14:tracePt t="2517" x="3460750" y="3268663"/>
          <p14:tracePt t="2524" x="3451225" y="3268663"/>
          <p14:tracePt t="2531" x="3446463" y="3268663"/>
          <p14:tracePt t="2539" x="3436938" y="3268663"/>
          <p14:tracePt t="2546" x="3429000" y="3268663"/>
          <p14:tracePt t="2580" x="3429000" y="3263900"/>
          <p14:tracePt t="2588" x="3429000" y="3255963"/>
          <p14:tracePt t="8305" x="3570288" y="3209925"/>
          <p14:tracePt t="8312" x="3798888" y="3136900"/>
          <p14:tracePt t="8318" x="4040188" y="3027363"/>
          <p14:tracePt t="8327" x="4268788" y="2954338"/>
          <p14:tracePt t="8333" x="4419600" y="2881313"/>
          <p14:tracePt t="8340" x="4551363" y="2835275"/>
          <p14:tracePt t="8347" x="4687888" y="2762250"/>
          <p14:tracePt t="8353" x="4802188" y="2716213"/>
          <p14:tracePt t="8361" x="4899025" y="2689225"/>
          <p14:tracePt t="8367" x="4943475" y="2667000"/>
          <p14:tracePt t="8375" x="4984750" y="2657475"/>
          <p14:tracePt t="8381" x="5016500" y="2647950"/>
          <p14:tracePt t="8389" x="5026025" y="2630488"/>
          <p14:tracePt t="8396" x="5030788" y="2630488"/>
          <p14:tracePt t="8402" x="5040313" y="2630488"/>
          <p14:tracePt t="8431" x="5035550" y="2620963"/>
          <p14:tracePt t="8438" x="5030788" y="2611438"/>
          <p14:tracePt t="8445" x="5003800" y="2601913"/>
          <p14:tracePt t="8452" x="4930775" y="2579688"/>
          <p14:tracePt t="8459" x="4816475" y="2552700"/>
          <p14:tracePt t="8466" x="4665663" y="2506663"/>
          <p14:tracePt t="8474" x="4500563" y="2474913"/>
          <p14:tracePt t="8480" x="4337050" y="2447925"/>
          <p14:tracePt t="8487" x="4171950" y="2428875"/>
          <p14:tracePt t="8495" x="3989388" y="2428875"/>
          <p14:tracePt t="8502" x="3806825" y="2428875"/>
          <p14:tracePt t="8509" x="3643313" y="2443163"/>
          <p14:tracePt t="8516" x="3478213" y="2455863"/>
          <p14:tracePt t="8523" x="3314700" y="2489200"/>
          <p14:tracePt t="8530" x="3163888" y="2547938"/>
          <p14:tracePt t="8537" x="3027363" y="2606675"/>
          <p14:tracePt t="8544" x="2925763" y="2679700"/>
          <p14:tracePt t="8551" x="2830513" y="2735263"/>
          <p14:tracePt t="8559" x="2747963" y="2789238"/>
          <p14:tracePt t="8565" x="2679700" y="2857500"/>
          <p14:tracePt t="8573" x="2597150" y="2913063"/>
          <p14:tracePt t="8580" x="2547938" y="2963863"/>
          <p14:tracePt t="8587" x="2516188" y="2995613"/>
          <p14:tracePt t="8595" x="2465388" y="3041650"/>
          <p14:tracePt t="8601" x="2424113" y="3122613"/>
          <p14:tracePt t="8609" x="2387600" y="3187700"/>
          <p14:tracePt t="8615" x="2332038" y="3255963"/>
          <p14:tracePt t="8622" x="2309813" y="3333750"/>
          <p14:tracePt t="8630" x="2282825" y="3409950"/>
          <p14:tracePt t="8637" x="2268538" y="3506788"/>
          <p14:tracePt t="8644" x="2268538" y="3597275"/>
          <p14:tracePt t="8650" x="2278063" y="3675063"/>
          <p14:tracePt t="8658" x="2305050" y="3771900"/>
          <p14:tracePt t="8665" x="2341563" y="3835400"/>
          <p14:tracePt t="8672" x="2397125" y="3917950"/>
          <p14:tracePt t="8679" x="2433638" y="3963988"/>
          <p14:tracePt t="8686" x="2482850" y="4032250"/>
          <p14:tracePt t="8693" x="2570163" y="4086225"/>
          <p14:tracePt t="8700" x="2665413" y="4127500"/>
          <p14:tracePt t="8707" x="2747963" y="4168775"/>
          <p14:tracePt t="8714" x="2840038" y="4183063"/>
          <p14:tracePt t="8721" x="2930525" y="4183063"/>
          <p14:tracePt t="8729" x="3008313" y="4183063"/>
          <p14:tracePt t="8735" x="3100388" y="4173538"/>
          <p14:tracePt t="8742" x="3232150" y="4127500"/>
          <p14:tracePt t="8749" x="3363913" y="4100513"/>
          <p14:tracePt t="8757" x="3497263" y="4054475"/>
          <p14:tracePt t="8764" x="3648075" y="3976688"/>
          <p14:tracePt t="8771" x="3798888" y="3917950"/>
          <p14:tracePt t="8778" x="3952875" y="3844925"/>
          <p14:tracePt t="8785" x="4086225" y="3752850"/>
          <p14:tracePt t="8793" x="4191000" y="3667125"/>
          <p14:tracePt t="8799" x="4291013" y="3594100"/>
          <p14:tracePt t="8806" x="4373563" y="3538538"/>
          <p14:tracePt t="8814" x="4424363" y="3470275"/>
          <p14:tracePt t="8820" x="4473575" y="3424238"/>
          <p14:tracePt t="8827" x="4541838" y="3355975"/>
          <p14:tracePt t="8834" x="4578350" y="3305175"/>
          <p14:tracePt t="8842" x="4629150" y="3260725"/>
          <p14:tracePt t="8848" x="4660900" y="3227388"/>
          <p14:tracePt t="8856" x="4679950" y="3195638"/>
          <p14:tracePt t="8863" x="4697413" y="3178175"/>
          <p14:tracePt t="8870" x="4729163" y="3154363"/>
          <p14:tracePt t="8877" x="4738688" y="3136900"/>
          <p14:tracePt t="8884" x="4748213" y="3117850"/>
          <p14:tracePt t="8891" x="4756150" y="3100388"/>
          <p14:tracePt t="8898" x="4765675" y="3081338"/>
          <p14:tracePt t="8905" x="4765675" y="3073400"/>
          <p14:tracePt t="8913" x="4765675" y="3063875"/>
          <p14:tracePt t="8919" x="4765675" y="3059113"/>
          <p14:tracePt t="8926" x="4765675" y="3049588"/>
          <p14:tracePt t="8933" x="4765675" y="3032125"/>
          <p14:tracePt t="8941" x="4765675" y="3013075"/>
          <p14:tracePt t="8947" x="4760913" y="2986088"/>
          <p14:tracePt t="8955" x="4752975" y="2968625"/>
          <p14:tracePt t="8962" x="4743450" y="2959100"/>
          <p14:tracePt t="8970" x="4716463" y="2940050"/>
          <p14:tracePt t="8976" x="4697413" y="2922588"/>
          <p14:tracePt t="8983" x="4665663" y="2890838"/>
          <p14:tracePt t="8990" x="4606925" y="2867025"/>
          <p14:tracePt t="8997" x="4541838" y="2840038"/>
          <p14:tracePt t="9004" x="4446588" y="2813050"/>
          <p14:tracePt t="9012" x="4368800" y="2798763"/>
          <p14:tracePt t="9018" x="4278313" y="2784475"/>
          <p14:tracePt t="9026" x="4168775" y="2784475"/>
          <p14:tracePt t="9033" x="4040188" y="2784475"/>
          <p14:tracePt t="9040" x="3911600" y="2784475"/>
          <p14:tracePt t="9047" x="3798888" y="2794000"/>
          <p14:tracePt t="9054" x="3670300" y="2813050"/>
          <p14:tracePt t="9061" x="3575050" y="2820988"/>
          <p14:tracePt t="9068" x="3478213" y="2835275"/>
          <p14:tracePt t="9076" x="3405188" y="2849563"/>
          <p14:tracePt t="9082" x="3309938" y="2876550"/>
          <p14:tracePt t="9089" x="3227388" y="2917825"/>
          <p14:tracePt t="9096" x="3163888" y="2944813"/>
          <p14:tracePt t="9103" x="3086100" y="2968625"/>
          <p14:tracePt t="9110" x="3022600" y="2995613"/>
          <p14:tracePt t="9117" x="2940050" y="3049588"/>
          <p14:tracePt t="9124" x="2894013" y="3086100"/>
          <p14:tracePt t="9131" x="2830513" y="3122613"/>
          <p14:tracePt t="9138" x="2784475" y="3159125"/>
          <p14:tracePt t="9146" x="2720975" y="3195638"/>
          <p14:tracePt t="9152" x="2689225" y="3219450"/>
          <p14:tracePt t="9160" x="2657475" y="3236913"/>
          <p14:tracePt t="9167" x="2625725" y="3260725"/>
          <p14:tracePt t="9175" x="2606675" y="3278188"/>
          <p14:tracePt t="9181" x="2597150" y="3297238"/>
          <p14:tracePt t="9193" x="2589213" y="3314700"/>
          <p14:tracePt t="9195" x="2579688" y="3324225"/>
          <p14:tracePt t="9203" x="2574925" y="3333750"/>
          <p14:tracePt t="11393" x="2628900" y="3333750"/>
          <p14:tracePt t="11399" x="2720975" y="3333750"/>
          <p14:tracePt t="11406" x="2779713" y="3324225"/>
          <p14:tracePt t="11413" x="2876550" y="3309938"/>
          <p14:tracePt t="11420" x="2967038" y="3297238"/>
          <p14:tracePt t="11427" x="3027363" y="3282950"/>
          <p14:tracePt t="11434" x="3103563" y="3282950"/>
          <p14:tracePt t="11441" x="3163888" y="3273425"/>
          <p14:tracePt t="11449" x="3236913" y="3260725"/>
          <p14:tracePt t="11457" x="3295650" y="3246438"/>
          <p14:tracePt t="11462" x="3355975" y="3246438"/>
          <p14:tracePt t="11470" x="3397250" y="3246438"/>
          <p14:tracePt t="11476" x="3451225" y="3246438"/>
          <p14:tracePt t="11483" x="3478213" y="3236913"/>
          <p14:tracePt t="11490" x="3509963" y="3236913"/>
          <p14:tracePt t="11497" x="3551238" y="3236913"/>
          <p14:tracePt t="11505" x="3570288" y="3236913"/>
          <p14:tracePt t="11511" x="3582988" y="3236913"/>
          <p14:tracePt t="11519" x="3592513" y="3236913"/>
          <p14:tracePt t="11526" x="3602038" y="3236913"/>
          <p14:tracePt t="11533" x="3611563" y="3236913"/>
          <p14:tracePt t="11540" x="3624263" y="3236913"/>
          <p14:tracePt t="11547" x="3633788" y="3236913"/>
          <p14:tracePt t="11555" x="3643313" y="3232150"/>
          <p14:tracePt t="11561" x="3648075" y="3214688"/>
          <p14:tracePt t="11568" x="3670300" y="3205163"/>
          <p14:tracePt t="11575" x="3689350" y="3195638"/>
          <p14:tracePt t="11582" x="3692525" y="3195638"/>
          <p14:tracePt t="11590" x="3711575" y="3187700"/>
          <p14:tracePt t="11596" x="3721100" y="3187700"/>
          <p14:tracePt t="11604" x="3729038" y="3187700"/>
          <p14:tracePt t="11610" x="3733800" y="3187700"/>
          <p14:tracePt t="11617" x="3743325" y="3187700"/>
          <p14:tracePt t="11625" x="3752850" y="3187700"/>
          <p14:tracePt t="11646" x="3757613" y="3187700"/>
          <p14:tracePt t="11660" x="3765550" y="3178175"/>
          <p14:tracePt t="11667" x="3775075" y="3168650"/>
          <p14:tracePt t="11675" x="3794125" y="3163888"/>
          <p14:tracePt t="11681" x="3798888" y="3154363"/>
          <p14:tracePt t="11689" x="3806825" y="3146425"/>
          <p14:tracePt t="11695" x="3825875" y="3136900"/>
          <p14:tracePt t="11702" x="3835400" y="3117850"/>
          <p14:tracePt t="11709" x="3889375" y="3095625"/>
          <p14:tracePt t="11716" x="3921125" y="3086100"/>
          <p14:tracePt t="11724" x="3940175" y="3078163"/>
          <p14:tracePt t="14322" x="3903663" y="3054350"/>
          <p14:tracePt t="14330" x="3857625" y="3032125"/>
          <p14:tracePt t="14337" x="3775075" y="3005138"/>
          <p14:tracePt t="14344" x="3697288" y="2981325"/>
          <p14:tracePt t="14350" x="3633788" y="2954338"/>
          <p14:tracePt t="14359" x="3592513" y="2944813"/>
          <p14:tracePt t="14365" x="3514725" y="2930525"/>
          <p14:tracePt t="14372" x="3441700" y="2917825"/>
          <p14:tracePt t="14379" x="3382963" y="2908300"/>
          <p14:tracePt t="14387" x="3305175" y="2908300"/>
          <p14:tracePt t="14394" x="3232150" y="2908300"/>
          <p14:tracePt t="14400" x="3159125" y="2908300"/>
          <p14:tracePt t="14408" x="3100388" y="2894013"/>
          <p14:tracePt t="14415" x="3022600" y="2881313"/>
          <p14:tracePt t="14422" x="2981325" y="2881313"/>
          <p14:tracePt t="14429" x="2925763" y="2871788"/>
          <p14:tracePt t="14436" x="2881313" y="2857500"/>
          <p14:tracePt t="14443" x="2835275" y="2835275"/>
          <p14:tracePt t="14450" x="2808288" y="2825750"/>
          <p14:tracePt t="14458" x="2774950" y="2817813"/>
          <p14:tracePt t="14465" x="2735263" y="2808288"/>
          <p14:tracePt t="14471" x="2716213" y="2798763"/>
          <p14:tracePt t="14478" x="2684463" y="2789238"/>
          <p14:tracePt t="14485" x="2665413" y="2776538"/>
          <p14:tracePt t="14493" x="2638425" y="2776538"/>
          <p14:tracePt t="14500" x="2620963" y="2767013"/>
          <p14:tracePt t="14507" x="2601913" y="2767013"/>
          <p14:tracePt t="14514" x="2592388" y="2767013"/>
          <p14:tracePt t="14521" x="2584450" y="2767013"/>
          <p14:tracePt t="14528" x="2579688" y="2767013"/>
          <p14:tracePt t="14535" x="2570163" y="2767013"/>
          <p14:tracePt t="14542" x="2552700" y="2767013"/>
          <p14:tracePt t="14549" x="2547938" y="2767013"/>
          <p14:tracePt t="14556" x="2538413" y="2767013"/>
          <p14:tracePt t="14563" x="2528888" y="2767013"/>
          <p14:tracePt t="14657" x="2533650" y="2762250"/>
          <p14:tracePt t="14663" x="2552700" y="2762250"/>
          <p14:tracePt t="14670" x="2579688" y="2762250"/>
          <p14:tracePt t="14677" x="2606675" y="2762250"/>
          <p14:tracePt t="14684" x="2647950" y="2762250"/>
          <p14:tracePt t="14692" x="2720975" y="2762250"/>
          <p14:tracePt t="14699" x="2794000" y="2762250"/>
          <p14:tracePt t="14706" x="2852738" y="2767013"/>
          <p14:tracePt t="14713" x="2913063" y="2781300"/>
          <p14:tracePt t="14721" x="2954338" y="2789238"/>
          <p14:tracePt t="14727" x="2994025" y="2789238"/>
          <p14:tracePt t="14734" x="3035300" y="2789238"/>
          <p14:tracePt t="14741" x="3067050" y="2789238"/>
          <p14:tracePt t="14748" x="3095625" y="2789238"/>
          <p14:tracePt t="14756" x="3136900" y="2789238"/>
          <p14:tracePt t="14763" x="3154363" y="2789238"/>
          <p14:tracePt t="14769" x="3181350" y="2789238"/>
          <p14:tracePt t="14777" x="3200400" y="2789238"/>
          <p14:tracePt t="14784" x="3227388" y="2789238"/>
          <p14:tracePt t="14791" x="3246438" y="2789238"/>
          <p14:tracePt t="14798" x="3254375" y="2789238"/>
          <p14:tracePt t="14806" x="3263900" y="2789238"/>
          <p14:tracePt t="14812" x="3268663" y="2789238"/>
          <p14:tracePt t="14819" x="3278188" y="2789238"/>
          <p14:tracePt t="14826" x="3286125" y="2789238"/>
          <p14:tracePt t="14861" x="3300413" y="2789238"/>
          <p14:tracePt t="14946" x="3309938" y="2789238"/>
          <p14:tracePt t="19656" x="3263900" y="2752725"/>
          <p14:tracePt t="19663" x="3181350" y="2698750"/>
          <p14:tracePt t="19669" x="3113088" y="2643188"/>
          <p14:tracePt t="19676" x="3030538" y="2589213"/>
          <p14:tracePt t="19683" x="2949575" y="2520950"/>
          <p14:tracePt t="19691" x="2847975" y="2479675"/>
          <p14:tracePt t="19698" x="2735263" y="2438400"/>
          <p14:tracePt t="19705" x="2633663" y="2378075"/>
          <p14:tracePt t="19712" x="2555875" y="2351088"/>
          <p14:tracePt t="19719" x="2460625" y="2324100"/>
          <p14:tracePt t="19726" x="2365375" y="2297113"/>
          <p14:tracePt t="19733" x="2305050" y="2287588"/>
          <p14:tracePt t="19740" x="2227263" y="2260600"/>
          <p14:tracePt t="19747" x="2185988" y="2260600"/>
          <p14:tracePt t="19754" x="2132013" y="2260600"/>
          <p14:tracePt t="19762" x="2090738" y="2260600"/>
          <p14:tracePt t="19768" x="2058988" y="2260600"/>
          <p14:tracePt t="19776" x="2032000" y="2273300"/>
          <p14:tracePt t="19783" x="2012950" y="2282825"/>
          <p14:tracePt t="19790" x="1990725" y="2292350"/>
          <p14:tracePt t="19797" x="1971675" y="2305050"/>
          <p14:tracePt t="19804" x="1954213" y="2324100"/>
          <p14:tracePt t="19811" x="1922463" y="2355850"/>
          <p14:tracePt t="19818" x="1912938" y="2414588"/>
          <p14:tracePt t="19826" x="1898650" y="2474913"/>
          <p14:tracePt t="19832" x="1898650" y="2565400"/>
          <p14:tracePt t="19839" x="1908175" y="2643188"/>
          <p14:tracePt t="19846" x="1917700" y="2703513"/>
          <p14:tracePt t="19853" x="1954213" y="2747963"/>
          <p14:tracePt t="19861" x="1976438" y="2794000"/>
          <p14:tracePt t="19868" x="2000250" y="2825750"/>
          <p14:tracePt t="19876" x="2032000" y="2871788"/>
          <p14:tracePt t="19882" x="2095500" y="2894013"/>
          <p14:tracePt t="19890" x="2136775" y="2903538"/>
          <p14:tracePt t="19896" x="2209800" y="2903538"/>
          <p14:tracePt t="19903" x="2282825" y="2903538"/>
          <p14:tracePt t="19910" x="2360613" y="2898775"/>
          <p14:tracePt t="19917" x="2438400" y="2886075"/>
          <p14:tracePt t="19924" x="2497138" y="2871788"/>
          <p14:tracePt t="19931" x="2574925" y="2844800"/>
          <p14:tracePt t="19938" x="2625725" y="2813050"/>
          <p14:tracePt t="19946" x="2684463" y="2784475"/>
          <p14:tracePt t="19953" x="2716213" y="2767013"/>
          <p14:tracePt t="19960" x="2735263" y="2744788"/>
          <p14:tracePt t="19967" x="2757488" y="2725738"/>
          <p14:tracePt t="19974" x="2784475" y="2693988"/>
          <p14:tracePt t="19981" x="2808288" y="2647950"/>
          <p14:tracePt t="19988" x="2820988" y="2589213"/>
          <p14:tracePt t="19995" x="2820988" y="2547938"/>
          <p14:tracePt t="20003" x="2820988" y="2492375"/>
          <p14:tracePt t="20009" x="2816225" y="2452688"/>
          <p14:tracePt t="20017" x="2794000" y="2419350"/>
          <p14:tracePt t="20024" x="2747963" y="2374900"/>
          <p14:tracePt t="20030" x="2716213" y="2341563"/>
          <p14:tracePt t="20038" x="2684463" y="2324100"/>
          <p14:tracePt t="20045" x="2643188" y="2287588"/>
          <p14:tracePt t="20052" x="2611438" y="2278063"/>
          <p14:tracePt t="20059" x="2555875" y="2268538"/>
          <p14:tracePt t="20067" x="2516188" y="2268538"/>
          <p14:tracePt t="20073" x="2474913" y="2268538"/>
          <p14:tracePt t="20080" x="2433638" y="2268538"/>
          <p14:tracePt t="20087" x="2401888" y="2273300"/>
          <p14:tracePt t="20095" x="2373313" y="2282825"/>
          <p14:tracePt t="20101" x="2328863" y="2305050"/>
          <p14:tracePt t="20109" x="2309813" y="2314575"/>
          <p14:tracePt t="20115" x="2292350" y="2324100"/>
          <p14:tracePt t="20123" x="2282825" y="2333625"/>
          <p14:tracePt t="20130" x="2273300" y="2341563"/>
          <p14:tracePt t="20137" x="2259013" y="2355850"/>
          <p14:tracePt t="20144" x="2259013" y="2397125"/>
          <p14:tracePt t="20151" x="2259013" y="2428875"/>
          <p14:tracePt t="20158" x="2273300" y="2470150"/>
          <p14:tracePt t="20165" x="2300288" y="2533650"/>
          <p14:tracePt t="20172" x="2351088" y="2584450"/>
          <p14:tracePt t="20179" x="2433638" y="2652713"/>
          <p14:tracePt t="20186" x="2516188" y="2708275"/>
          <p14:tracePt t="20194" x="2611438" y="2747963"/>
          <p14:tracePt t="20200" x="2706688" y="2776538"/>
          <p14:tracePt t="20208" x="2771775" y="2789238"/>
          <p14:tracePt t="20214" x="2844800" y="2789238"/>
          <p14:tracePt t="20222" x="2898775" y="2789238"/>
          <p14:tracePt t="20229" x="2957513" y="2781300"/>
          <p14:tracePt t="20235" x="3017838" y="2771775"/>
          <p14:tracePt t="20243" x="3081338" y="2744788"/>
          <p14:tracePt t="20250" x="3127375" y="2708275"/>
          <p14:tracePt t="20258" x="3190875" y="2671763"/>
          <p14:tracePt t="20264" x="3227388" y="2625725"/>
          <p14:tracePt t="20271" x="3246438" y="2601913"/>
          <p14:tracePt t="20279" x="3278188" y="2570163"/>
          <p14:tracePt t="20285" x="3295650" y="2552700"/>
          <p14:tracePt t="20293" x="3309938" y="2511425"/>
          <p14:tracePt t="20300" x="3319463" y="2479675"/>
          <p14:tracePt t="20307" x="3327400" y="2452688"/>
          <p14:tracePt t="20315" x="3327400" y="2419350"/>
          <p14:tracePt t="20320" x="3327400" y="2392363"/>
          <p14:tracePt t="20329" x="3322638" y="2360613"/>
          <p14:tracePt t="20335" x="3314700" y="2319338"/>
          <p14:tracePt t="20342" x="3290888" y="2287588"/>
          <p14:tracePt t="20349" x="3249613" y="2268538"/>
          <p14:tracePt t="20356" x="3217863" y="2246313"/>
          <p14:tracePt t="20363" x="3173413" y="2214563"/>
          <p14:tracePt t="20370" x="3095625" y="2187575"/>
          <p14:tracePt t="20378" x="2998788" y="2159000"/>
          <p14:tracePt t="20385" x="2940050" y="2146300"/>
          <p14:tracePt t="20392" x="2844800" y="2146300"/>
          <p14:tracePt t="20398" x="2789238" y="2146300"/>
          <p14:tracePt t="20405" x="2711450" y="2155825"/>
          <p14:tracePt t="20413" x="2670175" y="2163763"/>
          <p14:tracePt t="20420" x="2606675" y="2192338"/>
          <p14:tracePt t="20427" x="2579688" y="2209800"/>
          <p14:tracePt t="20434" x="2533650" y="2246313"/>
          <p14:tracePt t="20441" x="2501900" y="2265363"/>
          <p14:tracePt t="20448" x="2482850" y="2287588"/>
          <p14:tracePt t="20455" x="2460625" y="2314575"/>
          <p14:tracePt t="20462" x="2428875" y="2374900"/>
          <p14:tracePt t="20469" x="2414588" y="2414588"/>
          <p14:tracePt t="20476" x="2414588" y="2492375"/>
          <p14:tracePt t="20484" x="2414588" y="2584450"/>
          <p14:tracePt t="20491" x="2424113" y="2662238"/>
          <p14:tracePt t="20497" x="2465388" y="2757488"/>
          <p14:tracePt t="20505" x="2492375" y="2820988"/>
          <p14:tracePt t="20512" x="2516188" y="2867025"/>
          <p14:tracePt t="20519" x="2547938" y="2913063"/>
          <p14:tracePt t="20526" x="2597150" y="2963863"/>
          <p14:tracePt t="20533" x="2628900" y="2995613"/>
          <p14:tracePt t="20540" x="2662238" y="3013075"/>
          <p14:tracePt t="20547" x="2706688" y="3036888"/>
          <p14:tracePt t="20554" x="2725738" y="3044825"/>
          <p14:tracePt t="20562" x="2743200" y="3063875"/>
          <p14:tracePt t="20569" x="2762250" y="3078163"/>
          <p14:tracePt t="20576" x="2794000" y="3086100"/>
          <p14:tracePt t="20582" x="2811463" y="3095625"/>
          <p14:tracePt t="20590" x="2816225" y="3095625"/>
          <p14:tracePt t="20597" x="2825750" y="3095625"/>
          <p14:tracePt t="20604" x="2844800" y="3095625"/>
          <p14:tracePt t="20612" x="2847975" y="3095625"/>
          <p14:tracePt t="20618" x="2876550" y="3095625"/>
          <p14:tracePt t="20626" x="2894013" y="3095625"/>
          <p14:tracePt t="20632" x="2925763" y="3105150"/>
          <p14:tracePt t="20639" x="2967038" y="3114675"/>
          <p14:tracePt t="20646" x="2994025" y="3122613"/>
          <p14:tracePt t="20653" x="3013075" y="3122613"/>
          <p14:tracePt t="20661" x="3086100" y="3136900"/>
          <p14:tracePt t="20668" x="3113088" y="3146425"/>
          <p14:tracePt t="20674" x="3136900" y="3168650"/>
          <p14:tracePt t="22036" x="3127375" y="3127375"/>
          <p14:tracePt t="22042" x="3117850" y="3086100"/>
          <p14:tracePt t="22049" x="3108325" y="3044825"/>
          <p14:tracePt t="22056" x="3095625" y="3013075"/>
          <p14:tracePt t="22064" x="3086100" y="2995613"/>
          <p14:tracePt t="22070" x="3076575" y="2976563"/>
          <p14:tracePt t="22078" x="3067050" y="2944813"/>
          <p14:tracePt t="22085" x="3059113" y="2927350"/>
          <p14:tracePt t="22092" x="3040063" y="2908300"/>
          <p14:tracePt t="22099" x="3030538" y="2890838"/>
          <p14:tracePt t="22106" x="3022600" y="2881313"/>
          <p14:tracePt t="22113" x="3013075" y="2854325"/>
          <p14:tracePt t="22120" x="3003550" y="2835275"/>
          <p14:tracePt t="22129" x="2994025" y="2817813"/>
          <p14:tracePt t="22134" x="2986088" y="2789238"/>
          <p14:tracePt t="22142" x="2976563" y="2757488"/>
          <p14:tracePt t="22148" x="2967038" y="2740025"/>
          <p14:tracePt t="22156" x="2944813" y="2708275"/>
          <p14:tracePt t="22163" x="2935288" y="2689225"/>
          <p14:tracePt t="22170" x="2925763" y="2657475"/>
          <p14:tracePt t="22177" x="2917825" y="2638425"/>
          <p14:tracePt t="22184" x="2908300" y="2620963"/>
          <p14:tracePt t="22191" x="2898775" y="2616200"/>
          <p14:tracePt t="22198" x="2889250" y="2606675"/>
          <p14:tracePt t="22205" x="2884488" y="2598738"/>
          <p14:tracePt t="22214" x="2876550" y="2589213"/>
          <p14:tracePt t="22219" x="2857500" y="2574925"/>
          <p14:tracePt t="22226" x="2847975" y="2574925"/>
          <p14:tracePt t="22234" x="2844800" y="2565400"/>
          <p14:tracePt t="22538" x="2852738" y="2570163"/>
          <p14:tracePt t="22545" x="2876550" y="2579688"/>
          <p14:tracePt t="22552" x="2903538" y="2589213"/>
          <p14:tracePt t="22563" x="2913063" y="2606675"/>
          <p14:tracePt t="22567" x="2930525" y="2616200"/>
          <p14:tracePt t="22573" x="2949575" y="2625725"/>
          <p14:tracePt t="22581" x="2971800" y="2635250"/>
          <p14:tracePt t="22588" x="2990850" y="2643188"/>
          <p14:tracePt t="22595" x="3008313" y="2652713"/>
          <p14:tracePt t="22601" x="3013075" y="2652713"/>
          <p14:tracePt t="22609" x="3022600" y="2652713"/>
          <p14:tracePt t="22616" x="3040063" y="2652713"/>
          <p14:tracePt t="22622" x="3044825" y="2652713"/>
          <p14:tracePt t="22630" x="3054350" y="2652713"/>
          <p14:tracePt t="22637" x="3063875" y="2652713"/>
          <p14:tracePt t="22645" x="3071813" y="2652713"/>
          <p14:tracePt t="22651" x="3076575" y="2652713"/>
          <p14:tracePt t="22659" x="3086100" y="2652713"/>
          <p14:tracePt t="22666" x="3095625" y="2652713"/>
          <p14:tracePt t="22672" x="3100388" y="2652713"/>
          <p14:tracePt t="22680" x="3108325" y="2652713"/>
          <p14:tracePt t="22686" x="3117850" y="2652713"/>
          <p14:tracePt t="22707" x="3132138" y="2652713"/>
          <p14:tracePt t="22715" x="3140075" y="2652713"/>
          <p14:tracePt t="22764" x="3149600" y="2652713"/>
          <p14:tracePt t="22834" x="3159125" y="2652713"/>
          <p14:tracePt t="22863" x="3163888" y="2652713"/>
          <p14:tracePt t="25032" x="3095625" y="2647950"/>
          <p14:tracePt t="25038" x="2986088" y="2647950"/>
          <p14:tracePt t="25045" x="2871788" y="2635250"/>
          <p14:tracePt t="25052" x="2779713" y="2620963"/>
          <p14:tracePt t="25060" x="2720975" y="2620963"/>
          <p14:tracePt t="25066" x="2647950" y="2620963"/>
          <p14:tracePt t="25073" x="2592388" y="2620963"/>
          <p14:tracePt t="25080" x="2516188" y="2620963"/>
          <p14:tracePt t="25087" x="2460625" y="2620963"/>
          <p14:tracePt t="25094" x="2387600" y="2620963"/>
          <p14:tracePt t="25101" x="2328863" y="2620963"/>
          <p14:tracePt t="25108" x="2255838" y="2620963"/>
          <p14:tracePt t="25115" x="2214563" y="2620963"/>
          <p14:tracePt t="25122" x="2159000" y="2620963"/>
          <p14:tracePt t="25130" x="2117725" y="2620963"/>
          <p14:tracePt t="25137" x="2076450" y="2620963"/>
          <p14:tracePt t="25143" x="2036763" y="2620963"/>
          <p14:tracePt t="25150" x="2008188" y="2620963"/>
          <p14:tracePt t="25159" x="1966913" y="2620963"/>
          <p14:tracePt t="25165" x="1935163" y="2620963"/>
          <p14:tracePt t="25172" x="1908175" y="2620963"/>
          <p14:tracePt t="25180" x="1866900" y="2620963"/>
          <p14:tracePt t="25186" x="1839913" y="2620963"/>
          <p14:tracePt t="25193" x="1808163" y="2620963"/>
          <p14:tracePt t="25200" x="1766888" y="2620963"/>
          <p14:tracePt t="25208" x="1747838" y="2620963"/>
          <p14:tracePt t="25214" x="1735138" y="2620963"/>
          <p14:tracePt t="25221" x="1716088" y="2620963"/>
          <p14:tracePt t="25229" x="1698625" y="2620963"/>
          <p14:tracePt t="25236" x="1679575" y="2620963"/>
          <p14:tracePt t="25243" x="1671638" y="2620963"/>
          <p14:tracePt t="25249" x="1666875" y="2620963"/>
          <p14:tracePt t="25257" x="1657350" y="2620963"/>
          <p14:tracePt t="25264" x="1647825" y="2620963"/>
          <p14:tracePt t="25271" x="1643063" y="2620963"/>
          <p14:tracePt t="25278" x="1633538" y="2620963"/>
          <p14:tracePt t="25285" x="1625600" y="2620963"/>
          <p14:tracePt t="25334" x="1625600" y="2625725"/>
          <p14:tracePt t="25342" x="1630363" y="2630488"/>
          <p14:tracePt t="25348" x="1647825" y="2638425"/>
          <p14:tracePt t="25356" x="1674813" y="2652713"/>
          <p14:tracePt t="25363" x="1735138" y="2662238"/>
          <p14:tracePt t="25370" x="1776413" y="2671763"/>
          <p14:tracePt t="25378" x="1817688" y="2684463"/>
          <p14:tracePt t="25384" x="1857375" y="2693988"/>
          <p14:tracePt t="25391" x="1890713" y="2703513"/>
          <p14:tracePt t="25398" x="1930400" y="2711450"/>
          <p14:tracePt t="25405" x="1963738" y="2725738"/>
          <p14:tracePt t="25413" x="1990725" y="2744788"/>
          <p14:tracePt t="25419" x="2036763" y="2752725"/>
          <p14:tracePt t="25426" x="2054225" y="2762250"/>
          <p14:tracePt t="25433" x="2073275" y="2776538"/>
          <p14:tracePt t="25441" x="2081213" y="2776538"/>
          <p14:tracePt t="25447" x="2085975" y="2781300"/>
          <p14:tracePt t="25455" x="2095500" y="2781300"/>
          <p14:tracePt t="25462" x="2105025" y="2781300"/>
          <p14:tracePt t="25470" x="2117725" y="2781300"/>
          <p14:tracePt t="25476" x="2127250" y="2781300"/>
          <p14:tracePt t="25483" x="2127250" y="2789238"/>
          <p14:tracePt t="26695" x="2112963" y="2776538"/>
          <p14:tracePt t="26702" x="2095500" y="2767013"/>
          <p14:tracePt t="26709" x="2076450" y="2757488"/>
          <p14:tracePt t="26716" x="2058988" y="2747963"/>
          <p14:tracePt t="26723" x="2027238" y="2740025"/>
          <p14:tracePt t="26730" x="2022475" y="2730500"/>
          <p14:tracePt t="26737" x="2012950" y="2720975"/>
          <p14:tracePt t="26745" x="2003425" y="2708275"/>
          <p14:tracePt t="26751" x="1995488" y="2698750"/>
          <p14:tracePt t="26758" x="1990725" y="2689225"/>
          <p14:tracePt t="26765" x="1981200" y="2679700"/>
          <p14:tracePt t="26772" x="1971675" y="2679700"/>
          <p14:tracePt t="26780" x="1954213" y="2674938"/>
          <p14:tracePt t="26786" x="1949450" y="2667000"/>
          <p14:tracePt t="26793" x="1949450" y="2657475"/>
          <p14:tracePt t="26800" x="1949450" y="2647950"/>
          <p14:tracePt t="26808" x="1949450" y="2635250"/>
          <p14:tracePt t="26816" x="1949450" y="2601913"/>
          <p14:tracePt t="26822" x="1949450" y="2589213"/>
          <p14:tracePt t="26829" x="1949450" y="2570163"/>
          <p14:tracePt t="26836" x="1949450" y="2552700"/>
          <p14:tracePt t="26842" x="1949450" y="2520950"/>
          <p14:tracePt t="26850" x="1949450" y="2506663"/>
          <p14:tracePt t="26857" x="1949450" y="2489200"/>
          <p14:tracePt t="26864" x="1949450" y="2470150"/>
          <p14:tracePt t="26871" x="1949450" y="2452688"/>
          <p14:tracePt t="26878" x="1949450" y="2424113"/>
          <p14:tracePt t="26885" x="1954213" y="2406650"/>
          <p14:tracePt t="26892" x="1971675" y="2382838"/>
          <p14:tracePt t="26899" x="1981200" y="2365375"/>
          <p14:tracePt t="26906" x="2003425" y="2324100"/>
          <p14:tracePt t="26914" x="2022475" y="2301875"/>
          <p14:tracePt t="26920" x="2044700" y="2273300"/>
          <p14:tracePt t="26927" x="2076450" y="2241550"/>
          <p14:tracePt t="26934" x="2095500" y="2195513"/>
          <p14:tracePt t="26941" x="2127250" y="2163763"/>
          <p14:tracePt t="26949" x="2159000" y="2132013"/>
          <p14:tracePt t="26956" x="2195513" y="2085975"/>
          <p14:tracePt t="26963" x="2232025" y="2036763"/>
          <p14:tracePt t="26971" x="2282825" y="1985963"/>
          <p14:tracePt t="26978" x="2300288" y="1958975"/>
          <p14:tracePt t="26984" x="2324100" y="1927225"/>
          <p14:tracePt t="26991" x="2346325" y="1881188"/>
          <p14:tracePt t="26999" x="2365375" y="1862138"/>
          <p14:tracePt t="27006" x="2397125" y="1844675"/>
          <p14:tracePt t="27012" x="2401888" y="1835150"/>
          <p14:tracePt t="27020" x="2409825" y="1825625"/>
          <p14:tracePt t="27030" x="2419350" y="1817688"/>
          <p14:tracePt t="27034" x="2424113" y="1812925"/>
          <p14:tracePt t="27106" x="2424113" y="1822450"/>
          <p14:tracePt t="27113" x="2424113" y="1830388"/>
          <p14:tracePt t="27120" x="2424113" y="1849438"/>
          <p14:tracePt t="27127" x="2409825" y="1876425"/>
          <p14:tracePt t="27134" x="2401888" y="1917700"/>
          <p14:tracePt t="27141" x="2378075" y="1963738"/>
          <p14:tracePt t="27150" x="2341563" y="2027238"/>
          <p14:tracePt t="27155" x="2319338" y="2058988"/>
          <p14:tracePt t="27163" x="2300288" y="2090738"/>
          <p14:tracePt t="27169" x="2278063" y="2132013"/>
          <p14:tracePt t="27176" x="2246313" y="2163763"/>
          <p14:tracePt t="27196" x="2190750" y="2241550"/>
          <p14:tracePt t="27198" x="2173288" y="2273300"/>
          <p14:tracePt t="27204" x="2149475" y="2305050"/>
          <p14:tracePt t="27213" x="2127250" y="2346325"/>
          <p14:tracePt t="27218" x="2109788" y="2365375"/>
          <p14:tracePt t="27226" x="2090738" y="2397125"/>
          <p14:tracePt t="27233" x="2054225" y="2443163"/>
          <p14:tracePt t="27240" x="2036763" y="2460625"/>
          <p14:tracePt t="27248" x="2027238" y="2479675"/>
          <p14:tracePt t="27254" x="2017713" y="2497138"/>
          <p14:tracePt t="27262" x="2008188" y="2520950"/>
          <p14:tracePt t="27268" x="2000250" y="2547938"/>
          <p14:tracePt t="27275" x="1990725" y="2565400"/>
          <p14:tracePt t="27282" x="1976438" y="2584450"/>
          <p14:tracePt t="27289" x="1958975" y="2593975"/>
          <p14:tracePt t="27297" x="1954213" y="2601913"/>
          <p14:tracePt t="27303" x="1954213" y="2611438"/>
          <p14:tracePt t="27312" x="1954213" y="2620963"/>
          <p14:tracePt t="27318" x="1954213" y="2635250"/>
          <p14:tracePt t="27325" x="1954213" y="2643188"/>
          <p14:tracePt t="27332" x="1954213" y="2652713"/>
          <p14:tracePt t="27339" x="1954213" y="2657475"/>
          <p14:tracePt t="27346" x="1954213" y="2667000"/>
          <p14:tracePt t="27353" x="1954213" y="2674938"/>
          <p14:tracePt t="27359" x="1954213" y="2679700"/>
          <p14:tracePt t="27367" x="1954213" y="2689225"/>
          <p14:tracePt t="27374" x="1954213" y="2698750"/>
          <p14:tracePt t="27381" x="1954213" y="2708275"/>
          <p14:tracePt t="27395" x="1954213" y="2720975"/>
          <p14:tracePt t="27416" x="1954213" y="2730500"/>
          <p14:tracePt t="27430" x="1971675" y="2730500"/>
          <p14:tracePt t="27438" x="1971675" y="2740025"/>
          <p14:tracePt t="27444" x="1981200" y="2740025"/>
          <p14:tracePt t="27459" x="1985963" y="2740025"/>
          <p14:tracePt t="27466" x="1995488" y="2740025"/>
          <p14:tracePt t="27480" x="2003425" y="2740025"/>
          <p14:tracePt t="27487" x="2012950" y="2744788"/>
          <p14:tracePt t="27495" x="2017713" y="2744788"/>
          <p14:tracePt t="27501" x="2027238" y="2744788"/>
          <p14:tracePt t="27508" x="2036763" y="2744788"/>
          <p14:tracePt t="27515" x="2049463" y="2744788"/>
          <p14:tracePt t="27523" x="2058988" y="2744788"/>
          <p14:tracePt t="27529" x="2076450" y="2744788"/>
          <p14:tracePt t="27537" x="2090738" y="2744788"/>
          <p14:tracePt t="27544" x="2109788" y="2744788"/>
          <p14:tracePt t="27551" x="2141538" y="2744788"/>
          <p14:tracePt t="27558" x="2168525" y="2744788"/>
          <p14:tracePt t="27566" x="2185988" y="2744788"/>
          <p14:tracePt t="27572" x="2214563" y="2744788"/>
          <p14:tracePt t="27579" x="2232025" y="2744788"/>
          <p14:tracePt t="27586" x="2251075" y="2744788"/>
          <p14:tracePt t="27594" x="2268538" y="2744788"/>
          <p14:tracePt t="27600" x="2287588" y="2744788"/>
          <p14:tracePt t="27608" x="2314575" y="2744788"/>
          <p14:tracePt t="27615" x="2332038" y="2744788"/>
          <p14:tracePt t="27622" x="2351088" y="2744788"/>
          <p14:tracePt t="27629" x="2355850" y="2744788"/>
          <p14:tracePt t="27636" x="2373313" y="2744788"/>
          <p14:tracePt t="27643" x="2382838" y="2744788"/>
          <p14:tracePt t="27650" x="2397125" y="2744788"/>
          <p14:tracePt t="27657" x="2405063" y="2744788"/>
          <p14:tracePt t="27664" x="2414588" y="2744788"/>
          <p14:tracePt t="27671" x="2424113" y="2744788"/>
          <p14:tracePt t="27678" x="2428875" y="2744788"/>
          <p14:tracePt t="27685" x="2438400" y="2744788"/>
          <p14:tracePt t="27692" x="2446338" y="2744788"/>
          <p14:tracePt t="27707" x="2451100" y="2744788"/>
          <p14:tracePt t="27720" x="2460625" y="2744788"/>
          <p14:tracePt t="27728" x="2478088" y="2744788"/>
          <p14:tracePt t="27742" x="2482850" y="2744788"/>
          <p14:tracePt t="27756" x="2492375" y="2744788"/>
          <p14:tracePt t="27763" x="2501900" y="2744788"/>
          <p14:tracePt t="27784" x="2511425" y="2744788"/>
          <p14:tracePt t="27792" x="2516188" y="2744788"/>
          <p14:tracePt t="27799" x="2524125" y="2744788"/>
          <p14:tracePt t="27806" x="2533650" y="2744788"/>
          <p14:tracePt t="27813" x="2538413" y="2744788"/>
          <p14:tracePt t="27820" x="2555875" y="2744788"/>
          <p14:tracePt t="27828" x="2565400" y="2744788"/>
          <p14:tracePt t="27834" x="2570163" y="2744788"/>
          <p14:tracePt t="27841" x="2579688" y="2744788"/>
          <p14:tracePt t="27849" x="2589213" y="2744788"/>
          <p14:tracePt t="27855" x="2597150" y="2744788"/>
          <p14:tracePt t="27862" x="2601913" y="2744788"/>
          <p14:tracePt t="28995" x="2730500" y="2789238"/>
          <p14:tracePt t="29002" x="2921000" y="2854325"/>
          <p14:tracePt t="29009" x="3122613" y="2940050"/>
          <p14:tracePt t="29017" x="3341688" y="2990850"/>
          <p14:tracePt t="29023" x="3587750" y="3022600"/>
          <p14:tracePt t="29031" x="3806825" y="3078163"/>
          <p14:tracePt t="29038" x="3971925" y="3090863"/>
          <p14:tracePt t="29045" x="4149725" y="3090863"/>
          <p14:tracePt t="29052" x="4332288" y="3090863"/>
          <p14:tracePt t="29059" x="4460875" y="3090863"/>
          <p14:tracePt t="29067" x="4570413" y="3090863"/>
          <p14:tracePt t="29073" x="4679950" y="3090863"/>
          <p14:tracePt t="29080" x="4770438" y="3090863"/>
          <p14:tracePt t="29087" x="4829175" y="3090863"/>
          <p14:tracePt t="29095" x="4889500" y="3081338"/>
          <p14:tracePt t="29101" x="4930775" y="3081338"/>
          <p14:tracePt t="29108" x="4972050" y="3073400"/>
          <p14:tracePt t="29116" x="5013325" y="3073400"/>
          <p14:tracePt t="29123" x="5030788" y="3054350"/>
          <p14:tracePt t="29130" x="5049838" y="3054350"/>
          <p14:tracePt t="29137" x="5067300" y="3054350"/>
          <p14:tracePt t="29144" x="5086350" y="3054350"/>
          <p14:tracePt t="29151" x="5089525" y="3044825"/>
          <p14:tracePt t="29159" x="5099050" y="3036888"/>
          <p14:tracePt t="29166" x="5108575" y="3032125"/>
          <p14:tracePt t="29172" x="5118100" y="3032125"/>
          <p14:tracePt t="29179" x="5122863" y="3032125"/>
          <p14:tracePt t="29186" x="5130800" y="3032125"/>
          <p14:tracePt t="29193" x="5140325" y="3032125"/>
          <p14:tracePt t="29200" x="5145088" y="3032125"/>
          <p14:tracePt t="29215" x="5162550" y="3032125"/>
          <p14:tracePt t="29222" x="5162550" y="3022600"/>
          <p14:tracePt t="29229" x="5172075" y="3022600"/>
          <p14:tracePt t="29236" x="5176838" y="3022600"/>
          <p14:tracePt t="29243" x="5186363" y="3013075"/>
          <p14:tracePt t="29250" x="5195888" y="3013075"/>
          <p14:tracePt t="29257" x="5203825" y="3013075"/>
          <p14:tracePt t="29264" x="5208588" y="3005138"/>
          <p14:tracePt t="29272" x="5218113" y="3000375"/>
          <p14:tracePt t="29279" x="5227638" y="3000375"/>
          <p14:tracePt t="29286" x="5240338" y="3000375"/>
          <p14:tracePt t="29293" x="5249863" y="3000375"/>
          <p14:tracePt t="29300" x="5259388" y="3000375"/>
          <p14:tracePt t="29307" x="5264150" y="2990850"/>
          <p14:tracePt t="29314" x="5272088" y="2971800"/>
          <p14:tracePt t="29321" x="5291138" y="2971800"/>
          <p14:tracePt t="29328" x="5300663" y="2971800"/>
          <p14:tracePt t="29335" x="5327650" y="2971800"/>
          <p14:tracePt t="29342" x="5332413" y="2971800"/>
          <p14:tracePt t="29349" x="5349875" y="2971800"/>
          <p14:tracePt t="29356" x="5359400" y="2971800"/>
          <p14:tracePt t="29364" x="5373688" y="2971800"/>
          <p14:tracePt t="29371" x="5391150" y="2971800"/>
          <p14:tracePt t="29378" x="5410200" y="2971800"/>
          <p14:tracePt t="29385" x="5418138" y="2971800"/>
          <p14:tracePt t="29392" x="5422900" y="2971800"/>
          <p14:tracePt t="29803" x="5386388" y="2922588"/>
          <p14:tracePt t="29809" x="5332413" y="2840038"/>
          <p14:tracePt t="29817" x="5264150" y="2771775"/>
          <p14:tracePt t="29824" x="5213350" y="2708275"/>
          <p14:tracePt t="29831" x="5162550" y="2657475"/>
          <p14:tracePt t="29838" x="5126038" y="2593975"/>
          <p14:tracePt t="29846" x="5094288" y="2562225"/>
          <p14:tracePt t="29852" x="5049838" y="2538413"/>
          <p14:tracePt t="29859" x="5003800" y="2516188"/>
          <p14:tracePt t="29866" x="4953000" y="2479675"/>
          <p14:tracePt t="29874" x="4894263" y="2455863"/>
          <p14:tracePt t="29880" x="4852988" y="2443163"/>
          <p14:tracePt t="29887" x="4770438" y="2419350"/>
          <p14:tracePt t="29895" x="4711700" y="2406650"/>
          <p14:tracePt t="29902" x="4633913" y="2392363"/>
          <p14:tracePt t="29909" x="4597400" y="2392363"/>
          <p14:tracePt t="29916" x="4541838" y="2392363"/>
          <p14:tracePt t="29923" x="4500563" y="2392363"/>
          <p14:tracePt t="29930" x="4446588" y="2392363"/>
          <p14:tracePt t="29937" x="4414838" y="2392363"/>
          <p14:tracePt t="29944" x="4395788" y="2397125"/>
          <p14:tracePt t="29951" x="4378325" y="2406650"/>
          <p14:tracePt t="29958" x="4346575" y="2414588"/>
          <p14:tracePt t="29965" x="4327525" y="2424113"/>
          <p14:tracePt t="29972" x="4322763" y="2433638"/>
          <p14:tracePt t="29980" x="4314825" y="2443163"/>
          <p14:tracePt t="29987" x="4305300" y="2452688"/>
          <p14:tracePt t="29994" x="4295775" y="2465388"/>
          <p14:tracePt t="30000" x="4291013" y="2474913"/>
          <p14:tracePt t="30008" x="4273550" y="2492375"/>
          <p14:tracePt t="30015" x="4273550" y="2511425"/>
          <p14:tracePt t="30022" x="4273550" y="2528888"/>
          <p14:tracePt t="30029" x="4286250" y="2557463"/>
          <p14:tracePt t="30036" x="4295775" y="2574925"/>
          <p14:tracePt t="30043" x="4318000" y="2606675"/>
          <p14:tracePt t="30050" x="4364038" y="2643188"/>
          <p14:tracePt t="30058" x="4446588" y="2698750"/>
          <p14:tracePt t="30064" x="4505325" y="2720975"/>
          <p14:tracePt t="30071" x="4602163" y="2735263"/>
          <p14:tracePt t="30079" x="4697413" y="2747963"/>
          <p14:tracePt t="30085" x="4770438" y="2747963"/>
          <p14:tracePt t="30093" x="4862513" y="2747963"/>
          <p14:tracePt t="30100" x="4938713" y="2740025"/>
          <p14:tracePt t="30107" x="4999038" y="2716213"/>
          <p14:tracePt t="30114" x="5062538" y="2689225"/>
          <p14:tracePt t="30121" x="5094288" y="2657475"/>
          <p14:tracePt t="30129" x="5126038" y="2625725"/>
          <p14:tracePt t="30136" x="5145088" y="2598738"/>
          <p14:tracePt t="30142" x="5181600" y="2538413"/>
          <p14:tracePt t="30149" x="5203825" y="2492375"/>
          <p14:tracePt t="30157" x="5218113" y="2433638"/>
          <p14:tracePt t="30164" x="5218113" y="2401888"/>
          <p14:tracePt t="30171" x="5208588" y="2360613"/>
          <p14:tracePt t="30192" x="5135563" y="2255838"/>
          <p14:tracePt t="30199" x="5103813" y="2232025"/>
          <p14:tracePt t="30206" x="5045075" y="2195513"/>
          <p14:tracePt t="30213" x="4999038" y="2178050"/>
          <p14:tracePt t="30220" x="4957763" y="2163763"/>
          <p14:tracePt t="30227" x="4902200" y="2163763"/>
          <p14:tracePt t="30234" x="4862513" y="2163763"/>
          <p14:tracePt t="30241" x="4806950" y="2163763"/>
          <p14:tracePt t="30249" x="4760913" y="2173288"/>
          <p14:tracePt t="30255" x="4733925" y="2182813"/>
          <p14:tracePt t="30263" x="4702175" y="2192338"/>
          <p14:tracePt t="30270" x="4683125" y="2200275"/>
          <p14:tracePt t="30277" x="4665663" y="2232025"/>
          <p14:tracePt t="30284" x="4643438" y="2251075"/>
          <p14:tracePt t="30291" x="4610100" y="2282825"/>
          <p14:tracePt t="30298" x="4602163" y="2341563"/>
          <p14:tracePt t="30305" x="4587875" y="2382838"/>
          <p14:tracePt t="30313" x="4578350" y="2424113"/>
          <p14:tracePt t="30319" x="4578350" y="2484438"/>
          <p14:tracePt t="30326" x="4578350" y="2511425"/>
          <p14:tracePt t="30333" x="4583113" y="2552700"/>
          <p14:tracePt t="30341" x="4592638" y="2574925"/>
          <p14:tracePt t="30348" x="4638675" y="2593975"/>
          <p14:tracePt t="30355" x="4683125" y="2616200"/>
          <p14:tracePt t="30362" x="4748213" y="2643188"/>
          <p14:tracePt t="30369" x="4806950" y="2667000"/>
          <p14:tracePt t="30376" x="4899025" y="2667000"/>
          <p14:tracePt t="30383" x="4962525" y="2647950"/>
          <p14:tracePt t="30390" x="5040313" y="2635250"/>
          <p14:tracePt t="30397" x="5086350" y="2611438"/>
          <p14:tracePt t="30404" x="5126038" y="2589213"/>
          <p14:tracePt t="30412" x="5159375" y="2565400"/>
          <p14:tracePt t="30418" x="5181600" y="2538413"/>
          <p14:tracePt t="30426" x="5186363" y="2528888"/>
          <p14:tracePt t="30433" x="5195888" y="2511425"/>
          <p14:tracePt t="30440" x="5203825" y="2506663"/>
          <p14:tracePt t="30447" x="5222875" y="2497138"/>
          <p14:tracePt t="30454" x="5222875" y="2479675"/>
          <p14:tracePt t="30461" x="5222875" y="2470150"/>
          <p14:tracePt t="30468" x="5222875" y="2455863"/>
          <p14:tracePt t="30475" x="5222875" y="2447925"/>
          <p14:tracePt t="30482" x="5208588" y="2438400"/>
          <p14:tracePt t="30489" x="5199063" y="2428875"/>
          <p14:tracePt t="30496" x="5195888" y="2428875"/>
          <p14:tracePt t="30504" x="5186363" y="2428875"/>
          <p14:tracePt t="30511" x="5176838" y="2428875"/>
          <p14:tracePt t="30518" x="5167313" y="2428875"/>
          <p14:tracePt t="30525" x="5162550" y="2428875"/>
          <p14:tracePt t="30532" x="5145088" y="2433638"/>
          <p14:tracePt t="30539" x="5126038" y="2443163"/>
          <p14:tracePt t="30546" x="5118100" y="2452688"/>
          <p14:tracePt t="30553" x="5108575" y="2470150"/>
          <p14:tracePt t="30560" x="5103813" y="2474913"/>
          <p14:tracePt t="30567" x="5094288" y="2484438"/>
          <p14:tracePt t="30574" x="5086350" y="2492375"/>
          <p14:tracePt t="30581" x="5086350" y="2506663"/>
          <p14:tracePt t="30588" x="5086350" y="2525713"/>
          <p14:tracePt t="30596" x="5086350" y="2557463"/>
          <p14:tracePt t="30603" x="5089525" y="2562225"/>
          <p14:tracePt t="30610" x="5099050" y="2579688"/>
          <p14:tracePt t="30617" x="5126038" y="2601913"/>
          <p14:tracePt t="30624" x="5172075" y="2620963"/>
          <p14:tracePt t="30631" x="5213350" y="2635250"/>
          <p14:tracePt t="30638" x="5276850" y="2657475"/>
          <p14:tracePt t="30645" x="5318125" y="2667000"/>
          <p14:tracePt t="30652" x="5378450" y="2679700"/>
          <p14:tracePt t="30659" x="5418138" y="2689225"/>
          <p14:tracePt t="30666" x="5451475" y="2689225"/>
          <p14:tracePt t="30673" x="5468938" y="2698750"/>
          <p14:tracePt t="30680" x="5495925" y="2698750"/>
          <p14:tracePt t="30687" x="5505450" y="2698750"/>
          <p14:tracePt t="30695" x="5514975" y="2698750"/>
          <p14:tracePt t="30702" x="5519738" y="2698750"/>
          <p14:tracePt t="30709" x="5527675" y="2698750"/>
          <p14:tracePt t="30716" x="5537200" y="2698750"/>
          <p14:tracePt t="30929" x="5532438" y="2716213"/>
          <p14:tracePt t="30936" x="5524500" y="2735263"/>
          <p14:tracePt t="30943" x="5514975" y="2752725"/>
          <p14:tracePt t="30951" x="5505450" y="2771775"/>
          <p14:tracePt t="30958" x="5495925" y="2794000"/>
          <p14:tracePt t="30964" x="5478463" y="2813050"/>
          <p14:tracePt t="30972" x="5464175" y="2840038"/>
          <p14:tracePt t="30979" x="5454650" y="2857500"/>
          <p14:tracePt t="30986" x="5446713" y="2881313"/>
          <p14:tracePt t="30992" x="5437188" y="2898775"/>
          <p14:tracePt t="30999" x="5427663" y="2903538"/>
          <p14:tracePt t="31007" x="5422900" y="2913063"/>
          <p14:tracePt t="31013" x="5414963" y="2922588"/>
          <p14:tracePt t="31021" x="5405438" y="2940050"/>
          <p14:tracePt t="31028" x="5395913" y="2944813"/>
          <p14:tracePt t="31035" x="5381625" y="2954338"/>
          <p14:tracePt t="31042" x="5373688" y="2963863"/>
          <p14:tracePt t="31049" x="5373688" y="2971800"/>
          <p14:tracePt t="31056" x="5373688" y="2976563"/>
          <p14:tracePt t="31446" x="5373688" y="2968625"/>
          <p14:tracePt t="31453" x="5373688" y="2949575"/>
          <p14:tracePt t="31460" x="5373688" y="2930525"/>
          <p14:tracePt t="31467" x="5373688" y="2913063"/>
          <p14:tracePt t="31474" x="5373688" y="2886075"/>
          <p14:tracePt t="31481" x="5373688" y="2876550"/>
          <p14:tracePt t="31488" x="5373688" y="2867025"/>
          <p14:tracePt t="31495" x="5373688" y="2854325"/>
          <p14:tracePt t="31503" x="5373688" y="2844800"/>
          <p14:tracePt t="31509" x="5373688" y="2835275"/>
          <p14:tracePt t="31516" x="5373688" y="2830513"/>
          <p14:tracePt t="31524" x="5373688" y="2820988"/>
          <p14:tracePt t="31530" x="5378450" y="2803525"/>
          <p14:tracePt t="31537" x="5378450" y="2794000"/>
          <p14:tracePt t="31544" x="5378450" y="2789238"/>
          <p14:tracePt t="31553" x="5378450" y="2781300"/>
          <p14:tracePt t="31559" x="5378450" y="2771775"/>
          <p14:tracePt t="31566" x="5378450" y="2767013"/>
          <p14:tracePt t="31573" x="5378450" y="2757488"/>
          <p14:tracePt t="31580" x="5378450" y="2747963"/>
          <p14:tracePt t="31587" x="5378450" y="2740025"/>
          <p14:tracePt t="31594" x="5378450" y="2725738"/>
          <p14:tracePt t="31601" x="5378450" y="2716213"/>
          <p14:tracePt t="31637" x="5378450" y="2708275"/>
          <p14:tracePt t="31941" x="5386388" y="2708275"/>
          <p14:tracePt t="31955" x="5391150" y="2708275"/>
          <p14:tracePt t="31962" x="5410200" y="2708275"/>
          <p14:tracePt t="31969" x="5418138" y="2703513"/>
          <p14:tracePt t="31976" x="5422900" y="2703513"/>
          <p14:tracePt t="31990" x="5432425" y="2703513"/>
          <p14:tracePt t="31998" x="5432425" y="2693988"/>
          <p14:tracePt t="32040" x="5441950" y="2693988"/>
          <p14:tracePt t="32097" x="5446713" y="2693988"/>
          <p14:tracePt t="32118" x="5454650" y="2693988"/>
          <p14:tracePt t="32153" x="5464175" y="2693988"/>
          <p14:tracePt t="32168" x="5473700" y="2693988"/>
          <p14:tracePt t="32174" x="5487988" y="2693988"/>
          <p14:tracePt t="32188" x="5495925" y="2693988"/>
          <p14:tracePt t="32195" x="5505450" y="2693988"/>
          <p14:tracePt t="32202" x="5510213" y="2693988"/>
          <p14:tracePt t="32210" x="5519738" y="2693988"/>
          <p14:tracePt t="32217" x="5527675" y="2693988"/>
          <p14:tracePt t="32224" x="5532438" y="2693988"/>
          <p14:tracePt t="32231" x="5541963" y="2693988"/>
          <p14:tracePt t="32238" x="5551488" y="2693988"/>
          <p14:tracePt t="32245" x="5564188" y="2693988"/>
          <p14:tracePt t="32252" x="5573713" y="2693988"/>
          <p14:tracePt t="32259" x="5583238" y="2693988"/>
          <p14:tracePt t="32266" x="5592763" y="2693988"/>
          <p14:tracePt t="32274" x="5597525" y="2693988"/>
          <p14:tracePt t="32281" x="5605463" y="2693988"/>
          <p14:tracePt t="32288" x="5614988" y="2693988"/>
          <p14:tracePt t="32295" x="5619750" y="2693988"/>
          <p14:tracePt t="32302" x="5629275" y="2693988"/>
          <p14:tracePt t="32309" x="5646738" y="2693988"/>
          <p14:tracePt t="32316" x="5651500" y="2693988"/>
          <p14:tracePt t="32323" x="5661025" y="2693988"/>
          <p14:tracePt t="32331" x="5670550" y="2693988"/>
          <p14:tracePt t="32338" x="5678488" y="2693988"/>
          <p14:tracePt t="32345" x="5683250" y="2693988"/>
          <p14:tracePt t="32366" x="5692775" y="2693988"/>
          <p14:tracePt t="33790" x="5651500" y="2693988"/>
          <p14:tracePt t="33797" x="5592763" y="2679700"/>
          <p14:tracePt t="33804" x="5546725" y="2671763"/>
          <p14:tracePt t="33811" x="5468938" y="2657475"/>
          <p14:tracePt t="33818" x="5427663" y="2647950"/>
          <p14:tracePt t="33824" x="5349875" y="2635250"/>
          <p14:tracePt t="33832" x="5291138" y="2625725"/>
          <p14:tracePt t="33839" x="5213350" y="2611438"/>
          <p14:tracePt t="33846" x="5154613" y="2598738"/>
          <p14:tracePt t="33853" x="5076825" y="2570163"/>
          <p14:tracePt t="33860" x="5016500" y="2547938"/>
          <p14:tracePt t="33867" x="4957763" y="2533650"/>
          <p14:tracePt t="33874" x="4911725" y="2525713"/>
          <p14:tracePt t="33881" x="4852988" y="2511425"/>
          <p14:tracePt t="33888" x="4811713" y="2501900"/>
          <p14:tracePt t="33895" x="4752975" y="2489200"/>
          <p14:tracePt t="33902" x="4711700" y="2479675"/>
          <p14:tracePt t="33909" x="4665663" y="2455863"/>
          <p14:tracePt t="33916" x="4606925" y="2447925"/>
          <p14:tracePt t="33923" x="4565650" y="2433638"/>
          <p14:tracePt t="33930" x="4505325" y="2424113"/>
          <p14:tracePt t="33938" x="4460875" y="2411413"/>
          <p14:tracePt t="33945" x="4432300" y="2401888"/>
          <p14:tracePt t="33952" x="4387850" y="2392363"/>
          <p14:tracePt t="33958" x="4368800" y="2382838"/>
          <p14:tracePt t="33966" x="4354513" y="2382838"/>
          <p14:tracePt t="33973" x="4332288" y="2374900"/>
          <p14:tracePt t="33980" x="4305300" y="2374900"/>
          <p14:tracePt t="33987" x="4286250" y="2355850"/>
          <p14:tracePt t="33994" x="4268788" y="2355850"/>
          <p14:tracePt t="34001" x="4249738" y="2341563"/>
          <p14:tracePt t="34008" x="4232275" y="2341563"/>
          <p14:tracePt t="34016" x="4200525" y="2333625"/>
          <p14:tracePt t="34022" x="4181475" y="2324100"/>
          <p14:tracePt t="34029" x="4164013" y="2324100"/>
          <p14:tracePt t="34037" x="4144963" y="2314575"/>
          <p14:tracePt t="34044" x="4117975" y="2314575"/>
          <p14:tracePt t="34051" x="4098925" y="2305050"/>
          <p14:tracePt t="34058" x="4081463" y="2305050"/>
          <p14:tracePt t="34065" x="4071938" y="2305050"/>
          <p14:tracePt t="34072" x="4067175" y="2305050"/>
          <p14:tracePt t="34080" x="4057650" y="2305050"/>
          <p14:tracePt t="34087" x="4049713" y="2297113"/>
          <p14:tracePt t="34093" x="4035425" y="2297113"/>
          <p14:tracePt t="34101" x="4025900" y="2297113"/>
          <p14:tracePt t="34107" x="4017963" y="2297113"/>
          <p14:tracePt t="34114" x="4008438" y="2292350"/>
          <p14:tracePt t="34122" x="4003675" y="2292350"/>
          <p14:tracePt t="34129" x="3994150" y="2292350"/>
          <p14:tracePt t="34136" x="3984625" y="2292350"/>
          <p14:tracePt t="34143" x="3981450" y="2292350"/>
          <p14:tracePt t="34214" x="3998913" y="2292350"/>
          <p14:tracePt t="34221" x="4025900" y="2292350"/>
          <p14:tracePt t="34229" x="4081463" y="2292350"/>
          <p14:tracePt t="34235" x="4127500" y="2297113"/>
          <p14:tracePt t="34241" x="4186238" y="2309813"/>
          <p14:tracePt t="34249" x="4227513" y="2319338"/>
          <p14:tracePt t="34256" x="4254500" y="2328863"/>
          <p14:tracePt t="34263" x="4300538" y="2338388"/>
          <p14:tracePt t="34271" x="4318000" y="2346325"/>
          <p14:tracePt t="34277" x="4337050" y="2360613"/>
          <p14:tracePt t="34284" x="4346575" y="2378075"/>
          <p14:tracePt t="34291" x="4354513" y="2382838"/>
          <p14:tracePt t="34298" x="4359275" y="2392363"/>
          <p14:tracePt t="34305" x="4378325" y="2392363"/>
          <p14:tracePt t="34313" x="4378325" y="2401888"/>
          <p14:tracePt t="34327" x="4378325" y="2406650"/>
          <p14:tracePt t="34334" x="4378325" y="2414588"/>
          <p14:tracePt t="34341" x="4378325" y="2424113"/>
          <p14:tracePt t="34348" x="4378325" y="2433638"/>
          <p14:tracePt t="34355" x="4378325" y="2438400"/>
          <p14:tracePt t="34362" x="4378325" y="2455863"/>
          <p14:tracePt t="34370" x="4378325" y="2465388"/>
          <p14:tracePt t="34376" x="4378325" y="2470150"/>
          <p14:tracePt t="34384" x="4364038" y="2479675"/>
          <p14:tracePt t="34391" x="4354513" y="2497138"/>
          <p14:tracePt t="34398" x="4346575" y="2516188"/>
          <p14:tracePt t="34405" x="4337050" y="2547938"/>
          <p14:tracePt t="34412" x="4327525" y="2565400"/>
          <p14:tracePt t="34419" x="4318000" y="2584450"/>
          <p14:tracePt t="34426" x="4310063" y="2601913"/>
          <p14:tracePt t="34434" x="4310063" y="2611438"/>
          <p14:tracePt t="34440" x="4310063" y="2620963"/>
          <p14:tracePt t="34447" x="4310063" y="2625725"/>
          <p14:tracePt t="34454" x="4300538" y="2635250"/>
          <p14:tracePt t="34461" x="4300538" y="2643188"/>
          <p14:tracePt t="34469" x="4300538" y="2652713"/>
          <p14:tracePt t="34476" x="4300538" y="2657475"/>
          <p14:tracePt t="34483" x="4300538" y="2667000"/>
          <p14:tracePt t="34490" x="4300538" y="2674938"/>
          <p14:tracePt t="34497" x="4300538" y="2679700"/>
          <p14:tracePt t="34504" x="4300538" y="2689225"/>
          <p14:tracePt t="34511" x="4300538" y="2708275"/>
          <p14:tracePt t="34518" x="4300538" y="2711450"/>
          <p14:tracePt t="34525" x="4300538" y="2720975"/>
          <p14:tracePt t="34532" x="4300538" y="2730500"/>
          <p14:tracePt t="34539" x="4300538" y="2740025"/>
          <p14:tracePt t="34546" x="4300538" y="2744788"/>
          <p14:tracePt t="34554" x="4305300" y="2752725"/>
          <p14:tracePt t="34560" x="4322763" y="2762250"/>
          <p14:tracePt t="34568" x="4341813" y="2771775"/>
          <p14:tracePt t="34575" x="4383088" y="2794000"/>
          <p14:tracePt t="34582" x="4414838" y="2803525"/>
          <p14:tracePt t="34589" x="4441825" y="2813050"/>
          <p14:tracePt t="34596" x="4487863" y="2820988"/>
          <p14:tracePt t="34603" x="4514850" y="2835275"/>
          <p14:tracePt t="34610" x="4546600" y="2844800"/>
          <p14:tracePt t="34618" x="4565650" y="2854325"/>
          <p14:tracePt t="34624" x="4592638" y="2862263"/>
          <p14:tracePt t="34631" x="4602163" y="2871788"/>
          <p14:tracePt t="34638" x="4610100" y="2876550"/>
          <p14:tracePt t="34646" x="4619625" y="2876550"/>
          <p14:tracePt t="34653" x="4624388" y="2876550"/>
          <p14:tracePt t="34760" x="4614863" y="2876550"/>
          <p14:tracePt t="34767" x="4606925" y="2876550"/>
          <p14:tracePt t="34774" x="4597400" y="2876550"/>
          <p14:tracePt t="34781" x="4573588" y="2876550"/>
          <p14:tracePt t="34788" x="4556125" y="2871788"/>
          <p14:tracePt t="34795" x="4533900" y="2862263"/>
          <p14:tracePt t="34802" x="4514850" y="2854325"/>
          <p14:tracePt t="34808" x="4497388" y="2844800"/>
          <p14:tracePt t="34815" x="4468813" y="2835275"/>
          <p14:tracePt t="34822" x="4437063" y="2825750"/>
          <p14:tracePt t="34829" x="4419600" y="2817813"/>
          <p14:tracePt t="34837" x="4400550" y="2808288"/>
          <p14:tracePt t="34844" x="4368800" y="2798763"/>
          <p14:tracePt t="34852" x="4351338" y="2776538"/>
          <p14:tracePt t="34858" x="4332288" y="2767013"/>
          <p14:tracePt t="34865" x="4314825" y="2767013"/>
          <p14:tracePt t="34872" x="4273550" y="2767013"/>
          <p14:tracePt t="34879" x="4254500" y="2767013"/>
          <p14:tracePt t="34886" x="4237038" y="2767013"/>
          <p14:tracePt t="34893" x="4222750" y="2767013"/>
          <p14:tracePt t="34900" x="4205288" y="2767013"/>
          <p14:tracePt t="34907" x="4171950" y="2767013"/>
          <p14:tracePt t="34915" x="4168775" y="2767013"/>
          <p14:tracePt t="34922" x="4159250" y="2767013"/>
          <p14:tracePt t="34928" x="4149725" y="2767013"/>
          <p14:tracePt t="34936" x="4144963" y="2767013"/>
          <p14:tracePt t="34943" x="4135438" y="2767013"/>
          <p14:tracePt t="34950" x="4127500" y="2767013"/>
          <p14:tracePt t="34957" x="4117975" y="2767013"/>
          <p14:tracePt t="34964" x="4103688" y="2767013"/>
          <p14:tracePt t="34971" x="4094163" y="2767013"/>
          <p14:tracePt t="34979" x="4086225" y="2767013"/>
          <p14:tracePt t="35021" x="4086225" y="2757488"/>
          <p14:tracePt t="35028" x="4086225" y="2752725"/>
          <p14:tracePt t="35042" x="4086225" y="2744788"/>
          <p14:tracePt t="35049" x="4086225" y="2735263"/>
          <p14:tracePt t="35056" x="4086225" y="2730500"/>
          <p14:tracePt t="35063" x="4086225" y="2720975"/>
          <p14:tracePt t="35071" x="4086225" y="2711450"/>
          <p14:tracePt t="35078" x="4086225" y="2698750"/>
          <p14:tracePt t="35085" x="4086225" y="2689225"/>
          <p14:tracePt t="35092" x="4086225" y="2679700"/>
          <p14:tracePt t="35106" x="4086225" y="2671763"/>
          <p14:tracePt t="35113" x="4086225" y="2667000"/>
          <p14:tracePt t="35127" x="4086225" y="2657475"/>
          <p14:tracePt t="35134" x="4086225" y="2647950"/>
          <p14:tracePt t="35141" x="4086225" y="2643188"/>
          <p14:tracePt t="35156" x="4086225" y="2635250"/>
          <p14:tracePt t="35162" x="4086225" y="2625725"/>
          <p14:tracePt t="35177" x="4086225" y="2620963"/>
          <p14:tracePt t="35191" x="4086225" y="2611438"/>
          <p14:tracePt t="35198" x="4086225" y="2601913"/>
          <p14:tracePt t="35205" x="4086225" y="2593975"/>
          <p14:tracePt t="35212" x="4086225" y="2589213"/>
          <p14:tracePt t="35219" x="4086225" y="2579688"/>
          <p14:tracePt t="35226" x="4086225" y="2570163"/>
          <p14:tracePt t="35234" x="4086225" y="2565400"/>
          <p14:tracePt t="35247" x="4086225" y="2547938"/>
          <p14:tracePt t="35254" x="4086225" y="2538413"/>
          <p14:tracePt t="35283" x="4086225" y="2533650"/>
          <p14:tracePt t="35297" x="4086225" y="2525713"/>
          <p14:tracePt t="35311" x="4086225" y="2516188"/>
          <p14:tracePt t="35324" x="4086225" y="2506663"/>
          <p14:tracePt t="35339" x="4086225" y="2501900"/>
          <p14:tracePt t="35346" x="4081463" y="2501900"/>
          <p14:tracePt t="35354" x="4081463" y="2492375"/>
          <p14:tracePt t="35375" x="4081463" y="2484438"/>
          <p14:tracePt t="35396" x="4081463" y="2470150"/>
          <p14:tracePt t="35432" x="4081463" y="2460625"/>
          <p14:tracePt t="35453" x="4081463" y="2452688"/>
          <p14:tracePt t="35474" x="4081463" y="2447925"/>
          <p14:tracePt t="35481" x="4081463" y="2438400"/>
          <p14:tracePt t="35495" x="4081463" y="2428875"/>
          <p14:tracePt t="35502" x="4081463" y="2419350"/>
          <p14:tracePt t="35510" x="4081463" y="2414588"/>
          <p14:tracePt t="35524" x="4081463" y="2406650"/>
          <p14:tracePt t="35538" x="4081463" y="2387600"/>
          <p14:tracePt t="35567" x="4081463" y="2382838"/>
          <p14:tracePt t="35588" x="4081463" y="2374900"/>
          <p14:tracePt t="35609" x="4081463" y="2365375"/>
          <p14:tracePt t="35630" x="4081463" y="2360613"/>
          <p14:tracePt t="35644" x="4081463" y="2351088"/>
          <p14:tracePt t="35665" x="4081463" y="2341563"/>
          <p14:tracePt t="35673" x="4081463" y="2333625"/>
          <p14:tracePt t="35694" x="4081463" y="2328863"/>
          <p14:tracePt t="35708" x="4081463" y="2309813"/>
          <p14:tracePt t="35722" x="4090988" y="2301875"/>
          <p14:tracePt t="35729" x="4098925" y="2297113"/>
          <p14:tracePt t="35736" x="4113213" y="2297113"/>
          <p14:tracePt t="35743" x="4122738" y="2297113"/>
          <p14:tracePt t="35751" x="4130675" y="2297113"/>
          <p14:tracePt t="35757" x="4140200" y="2297113"/>
          <p14:tracePt t="35764" x="4144963" y="2297113"/>
          <p14:tracePt t="35772" x="4154488" y="2297113"/>
          <p14:tracePt t="35779" x="4164013" y="2297113"/>
          <p14:tracePt t="35786" x="4168775" y="2297113"/>
          <p14:tracePt t="35793" x="4176713" y="2297113"/>
          <p14:tracePt t="35801" x="4195763" y="2297113"/>
          <p14:tracePt t="35807" x="4200525" y="2297113"/>
          <p14:tracePt t="35814" x="4208463" y="2297113"/>
          <p14:tracePt t="35821" x="4217988" y="2297113"/>
          <p14:tracePt t="35835" x="4227513" y="2297113"/>
          <p14:tracePt t="35843" x="4232275" y="2297113"/>
          <p14:tracePt t="35850" x="4241800" y="2297113"/>
          <p14:tracePt t="35856" x="4249738" y="2297113"/>
          <p14:tracePt t="35863" x="4254500" y="2297113"/>
          <p14:tracePt t="35871" x="4273550" y="2297113"/>
          <p14:tracePt t="35878" x="4281488" y="2297113"/>
          <p14:tracePt t="35885" x="4286250" y="2297113"/>
          <p14:tracePt t="35892" x="4295775" y="2297113"/>
          <p14:tracePt t="35899" x="4305300" y="2297113"/>
          <p14:tracePt t="35906" x="4310063" y="2297113"/>
          <p14:tracePt t="35913" x="4318000" y="2297113"/>
          <p14:tracePt t="35920" x="4327525" y="2297113"/>
          <p14:tracePt t="35927" x="4337050" y="2297113"/>
          <p14:tracePt t="35941" x="4341813" y="2297113"/>
          <p14:tracePt t="35949" x="4359275" y="2297113"/>
          <p14:tracePt t="35956" x="4368800" y="2297113"/>
          <p14:tracePt t="35963" x="4373563" y="2297113"/>
          <p14:tracePt t="35972" x="4383088" y="2297113"/>
          <p14:tracePt t="35977" x="4391025" y="2297113"/>
          <p14:tracePt t="35984" x="4395788" y="2297113"/>
          <p14:tracePt t="35998" x="4405313" y="2297113"/>
          <p14:tracePt t="36005" x="4414838" y="2297113"/>
          <p14:tracePt t="36019" x="4424363" y="2297113"/>
          <p14:tracePt t="36034" x="4437063" y="2297113"/>
          <p14:tracePt t="36040" x="4446588" y="2297113"/>
          <p14:tracePt t="36055" x="4456113" y="2297113"/>
          <p14:tracePt t="36062" x="4460875" y="2297113"/>
          <p14:tracePt t="36069" x="4468813" y="2297113"/>
          <p14:tracePt t="36076" x="4478338" y="2297113"/>
          <p14:tracePt t="36090" x="4483100" y="2297113"/>
          <p14:tracePt t="36097" x="4492625" y="2297113"/>
          <p14:tracePt t="36105" x="4500563" y="2297113"/>
          <p14:tracePt t="36111" x="4519613" y="2297113"/>
          <p14:tracePt t="36118" x="4524375" y="2287588"/>
          <p14:tracePt t="36125" x="4533900" y="2287588"/>
          <p14:tracePt t="36132" x="4541838" y="2287588"/>
          <p14:tracePt t="36139" x="4546600" y="2287588"/>
          <p14:tracePt t="36146" x="4556125" y="2287588"/>
          <p14:tracePt t="36155" x="4565650" y="2278063"/>
          <p14:tracePt t="36162" x="4570413" y="2278063"/>
          <p14:tracePt t="36170" x="4578350" y="2278063"/>
          <p14:tracePt t="36176" x="4597400" y="2278063"/>
          <p14:tracePt t="36187" x="4602163" y="2278063"/>
          <p14:tracePt t="36189" x="4610100" y="2278063"/>
          <p14:tracePt t="36196" x="4619625" y="2273300"/>
          <p14:tracePt t="36204" x="4629150" y="2265363"/>
          <p14:tracePt t="36210" x="4633913" y="2265363"/>
          <p14:tracePt t="36218" x="4651375" y="2255838"/>
          <p14:tracePt t="36224" x="4670425" y="2255838"/>
          <p14:tracePt t="36231" x="4697413" y="2255838"/>
          <p14:tracePt t="36239" x="4716463" y="2246313"/>
          <p14:tracePt t="36246" x="4733925" y="2246313"/>
          <p14:tracePt t="36253" x="4752975" y="2246313"/>
          <p14:tracePt t="36260" x="4784725" y="2246313"/>
          <p14:tracePt t="36267" x="4797425" y="2246313"/>
          <p14:tracePt t="36274" x="4816475" y="2246313"/>
          <p14:tracePt t="36281" x="4833938" y="2246313"/>
          <p14:tracePt t="36288" x="4852988" y="2246313"/>
          <p14:tracePt t="36295" x="4870450" y="2246313"/>
          <p14:tracePt t="36302" x="4875213" y="2246313"/>
          <p14:tracePt t="36309" x="4884738" y="2246313"/>
          <p14:tracePt t="36317" x="4894263" y="2246313"/>
          <p14:tracePt t="36323" x="4902200" y="2246313"/>
          <p14:tracePt t="36416" x="4899025" y="2246313"/>
          <p14:tracePt t="36423" x="4889500" y="2246313"/>
          <p14:tracePt t="36430" x="4879975" y="2251075"/>
          <p14:tracePt t="36437" x="4875213" y="2255838"/>
          <p14:tracePt t="36444" x="4857750" y="2265363"/>
          <p14:tracePt t="36451" x="4838700" y="2273300"/>
          <p14:tracePt t="36458" x="4821238" y="2282825"/>
          <p14:tracePt t="36465" x="4802188" y="2292350"/>
          <p14:tracePt t="36472" x="4784725" y="2301875"/>
          <p14:tracePt t="36479" x="4738688" y="2314575"/>
          <p14:tracePt t="36486" x="4706938" y="2346325"/>
          <p14:tracePt t="36494" x="4646613" y="2370138"/>
          <p14:tracePt t="36502" x="4602163" y="2392363"/>
          <p14:tracePt t="36509" x="4556125" y="2414588"/>
          <p14:tracePt t="36516" x="4510088" y="2452688"/>
          <p14:tracePt t="36523" x="4478338" y="2470150"/>
          <p14:tracePt t="36529" x="4446588" y="2492375"/>
          <p14:tracePt t="36536" x="4405313" y="2516188"/>
          <p14:tracePt t="36543" x="4383088" y="2525713"/>
          <p14:tracePt t="36550" x="4364038" y="2533650"/>
          <p14:tracePt t="36557" x="4346575" y="2552700"/>
          <p14:tracePt t="36564" x="4337050" y="2562225"/>
          <p14:tracePt t="36572" x="4322763" y="2570163"/>
          <p14:tracePt t="36578" x="4314825" y="2574925"/>
          <p14:tracePt t="36586" x="4305300" y="2584450"/>
          <p14:tracePt t="36592" x="4300538" y="2593975"/>
          <p14:tracePt t="36600" x="4291013" y="2598738"/>
          <p14:tracePt t="36607" x="4291013" y="2606675"/>
          <p14:tracePt t="36613" x="4291013" y="2635250"/>
          <p14:tracePt t="36622" x="4291013" y="2652713"/>
          <p14:tracePt t="36627" x="4291013" y="2671763"/>
          <p14:tracePt t="36635" x="4295775" y="2689225"/>
          <p14:tracePt t="36642" x="4314825" y="2708275"/>
          <p14:tracePt t="36649" x="4359275" y="2730500"/>
          <p14:tracePt t="36656" x="4405313" y="2752725"/>
          <p14:tracePt t="36663" x="4464050" y="2762250"/>
          <p14:tracePt t="36671" x="4492625" y="2771775"/>
          <p14:tracePt t="36677" x="4524375" y="2771775"/>
          <p14:tracePt t="36685" x="4537075" y="2771775"/>
          <p14:tracePt t="36691" x="4570413" y="2771775"/>
          <p14:tracePt t="36698" x="4587875" y="2771775"/>
          <p14:tracePt t="36706" x="4606925" y="2771775"/>
          <p14:tracePt t="36713" x="4633913" y="2767013"/>
          <p14:tracePt t="36722" x="4665663" y="2757488"/>
          <p14:tracePt t="36726" x="4692650" y="2747963"/>
          <p14:tracePt t="36735" x="4724400" y="2725738"/>
          <p14:tracePt t="36741" x="4743450" y="2708275"/>
          <p14:tracePt t="36748" x="4775200" y="2689225"/>
          <p14:tracePt t="36755" x="4806950" y="2667000"/>
          <p14:tracePt t="36762" x="4826000" y="2647950"/>
          <p14:tracePt t="36769" x="4848225" y="2616200"/>
          <p14:tracePt t="36776" x="4875213" y="2606675"/>
          <p14:tracePt t="36783" x="4894263" y="2598738"/>
          <p14:tracePt t="36790" x="4902200" y="2589213"/>
          <p14:tracePt t="36797" x="4911725" y="2579688"/>
          <p14:tracePt t="36805" x="4926013" y="2574925"/>
          <p14:tracePt t="36811" x="4935538" y="2574925"/>
          <p14:tracePt t="36819" x="4953000" y="2574925"/>
          <p14:tracePt t="36826" x="4957763" y="2574925"/>
          <p14:tracePt t="36833" x="4967288" y="2574925"/>
          <p14:tracePt t="36840" x="4975225" y="2574925"/>
          <p14:tracePt t="36847" x="4984750" y="2574925"/>
          <p14:tracePt t="36875" x="4989513" y="2574925"/>
          <p14:tracePt t="36897" x="4999038" y="2574925"/>
          <p14:tracePt t="36919" x="5008563" y="2574925"/>
          <p14:tracePt t="36925" x="5013325" y="2574925"/>
          <p14:tracePt t="36988" x="5030788" y="2574925"/>
          <p14:tracePt t="37010" x="5040313" y="2574925"/>
          <p14:tracePt t="37024" x="5045075" y="2574925"/>
          <p14:tracePt t="37031" x="5045075" y="2584450"/>
          <p14:tracePt t="37038" x="5053013" y="2593975"/>
          <p14:tracePt t="37045" x="5062538" y="2598738"/>
          <p14:tracePt t="37053" x="5062538" y="2606675"/>
          <p14:tracePt t="37060" x="5072063" y="2625725"/>
          <p14:tracePt t="37067" x="5072063" y="2635250"/>
          <p14:tracePt t="37074" x="5072063" y="2638425"/>
          <p14:tracePt t="37584" x="5021263" y="2601913"/>
          <p14:tracePt t="37591" x="4957763" y="2552700"/>
          <p14:tracePt t="37598" x="4906963" y="2501900"/>
          <p14:tracePt t="37605" x="4862513" y="2465388"/>
          <p14:tracePt t="37612" x="4816475" y="2443163"/>
          <p14:tracePt t="37619" x="4770438" y="2419350"/>
          <p14:tracePt t="37626" x="4719638" y="2382838"/>
          <p14:tracePt t="37633" x="4692650" y="2365375"/>
          <p14:tracePt t="37641" x="4660900" y="2341563"/>
          <p14:tracePt t="37647" x="4619625" y="2333625"/>
          <p14:tracePt t="37654" x="4587875" y="2324100"/>
          <p14:tracePt t="37661" x="4570413" y="2314575"/>
          <p14:tracePt t="37669" x="4551363" y="2305050"/>
          <p14:tracePt t="37676" x="4519613" y="2282825"/>
          <p14:tracePt t="37683" x="4500563" y="2273300"/>
          <p14:tracePt t="37690" x="4483100" y="2273300"/>
          <p14:tracePt t="37698" x="4464050" y="2273300"/>
          <p14:tracePt t="37705" x="4451350" y="2273300"/>
          <p14:tracePt t="37713" x="4419600" y="2273300"/>
          <p14:tracePt t="37720" x="4400550" y="2273300"/>
          <p14:tracePt t="37726" x="4395788" y="2273300"/>
          <p14:tracePt t="37733" x="4378325" y="2273300"/>
          <p14:tracePt t="37741" x="4368800" y="2273300"/>
          <p14:tracePt t="37747" x="4364038" y="2273300"/>
          <p14:tracePt t="37754" x="4346575" y="2273300"/>
          <p14:tracePt t="37761" x="4337050" y="2273300"/>
          <p14:tracePt t="37768" x="4332288" y="2273300"/>
          <p14:tracePt t="37775" x="4322763" y="2273300"/>
          <p14:tracePt t="37782" x="4314825" y="2273300"/>
          <p14:tracePt t="37818" x="4314825" y="2278063"/>
          <p14:tracePt t="37832" x="4314825" y="2292350"/>
          <p14:tracePt t="37839" x="4314825" y="2301875"/>
          <p14:tracePt t="37846" x="4318000" y="2301875"/>
          <p14:tracePt t="37853" x="4327525" y="2301875"/>
          <p14:tracePt t="37860" x="4332288" y="2301875"/>
          <p14:tracePt t="37867" x="4341813" y="2301875"/>
          <p14:tracePt t="37874" x="4359275" y="2301875"/>
          <p14:tracePt t="37881" x="4364038" y="2301875"/>
          <p14:tracePt t="37889" x="4373563" y="2301875"/>
          <p14:tracePt t="37896" x="4383088" y="2301875"/>
          <p14:tracePt t="37902" x="4387850" y="2301875"/>
          <p14:tracePt t="37910" x="4395788" y="2278063"/>
          <p14:tracePt t="37917" x="4395788" y="2260600"/>
          <p14:tracePt t="37924" x="4395788" y="2232025"/>
          <p14:tracePt t="37931" x="4395788" y="2205038"/>
          <p14:tracePt t="37938" x="4391025" y="2146300"/>
          <p14:tracePt t="37945" x="4368800" y="2100263"/>
          <p14:tracePt t="37952" x="4346575" y="2041525"/>
          <p14:tracePt t="37960" x="4310063" y="1990725"/>
          <p14:tracePt t="37967" x="4286250" y="1944688"/>
          <p14:tracePt t="37973" x="4278313" y="1927225"/>
          <p14:tracePt t="37980" x="4268788" y="1908175"/>
          <p14:tracePt t="37987" x="4259263" y="1903413"/>
          <p14:tracePt t="37995" x="4249738" y="1895475"/>
          <p14:tracePt t="38002" x="4244975" y="1895475"/>
          <p14:tracePt t="38009" x="4237038" y="1895475"/>
          <p14:tracePt t="38016" x="4217988" y="1895475"/>
          <p14:tracePt t="38023" x="4213225" y="1895475"/>
          <p14:tracePt t="38030" x="4205288" y="1895475"/>
          <p14:tracePt t="38037" x="4195763" y="1895475"/>
          <p14:tracePt t="38044" x="4186238" y="1895475"/>
          <p14:tracePt t="38052" x="4181475" y="1895475"/>
          <p14:tracePt t="38059" x="4171950" y="1898650"/>
          <p14:tracePt t="38065" x="4164013" y="1903413"/>
          <p14:tracePt t="38073" x="4159250" y="1912938"/>
          <p14:tracePt t="38080" x="4140200" y="1922463"/>
          <p14:tracePt t="38087" x="4140200" y="1931988"/>
          <p14:tracePt t="38094" x="4140200" y="1935163"/>
          <p14:tracePt t="38101" x="4140200" y="1963738"/>
          <p14:tracePt t="38108" x="4140200" y="1981200"/>
          <p14:tracePt t="38115" x="4140200" y="1990725"/>
          <p14:tracePt t="38123" x="4154488" y="1995488"/>
          <p14:tracePt t="38129" x="4159250" y="2005013"/>
          <p14:tracePt t="38136" x="4176713" y="2012950"/>
          <p14:tracePt t="38144" x="4195763" y="2022475"/>
          <p14:tracePt t="38150" x="4213225" y="2041525"/>
          <p14:tracePt t="38158" x="4244975" y="2054225"/>
          <p14:tracePt t="38165" x="4264025" y="2054225"/>
          <p14:tracePt t="38172" x="4281488" y="2054225"/>
          <p14:tracePt t="38193" x="4305300" y="2054225"/>
          <p14:tracePt t="38193" x="4314825" y="2054225"/>
          <p14:tracePt t="38200" x="4322763" y="2054225"/>
          <p14:tracePt t="38207" x="4337050" y="2054225"/>
          <p14:tracePt t="38214" x="4346575" y="2054225"/>
          <p14:tracePt t="38271" x="4341813" y="2054225"/>
          <p14:tracePt t="38278" x="4327525" y="2054225"/>
          <p14:tracePt t="38285" x="4318000" y="2054225"/>
          <p14:tracePt t="38292" x="4310063" y="2054225"/>
          <p14:tracePt t="38299" x="4305300" y="2054225"/>
          <p14:tracePt t="38307" x="4295775" y="2054225"/>
          <p14:tracePt t="38313" x="4286250" y="2054225"/>
          <p14:tracePt t="38320" x="4278313" y="2054225"/>
          <p14:tracePt t="38328" x="4273550" y="2054225"/>
          <p14:tracePt t="38334" x="4273550" y="2058988"/>
          <p14:tracePt t="38342" x="4273550" y="2068513"/>
          <p14:tracePt t="38349" x="4273550" y="2078038"/>
          <p14:tracePt t="38356" x="4273550" y="2082800"/>
          <p14:tracePt t="38363" x="4273550" y="2090738"/>
          <p14:tracePt t="38370" x="4273550" y="2100263"/>
          <p14:tracePt t="38377" x="4273550" y="2109788"/>
          <p14:tracePt t="38384" x="4291013" y="2132013"/>
          <p14:tracePt t="38391" x="4337050" y="2168525"/>
          <p14:tracePt t="38398" x="4451350" y="2195513"/>
          <p14:tracePt t="38406" x="4583113" y="2224088"/>
          <p14:tracePt t="38412" x="4733925" y="2268538"/>
          <p14:tracePt t="38419" x="4916488" y="2301875"/>
          <p14:tracePt t="38427" x="5122863" y="2333625"/>
          <p14:tracePt t="38433" x="5268913" y="2346325"/>
          <p14:tracePt t="38440" x="5381625" y="2360613"/>
          <p14:tracePt t="38447" x="5473700" y="2374900"/>
          <p14:tracePt t="38454" x="5551488" y="2387600"/>
          <p14:tracePt t="38461" x="5592763" y="2387600"/>
          <p14:tracePt t="38468" x="5637213" y="2411413"/>
          <p14:tracePt t="38476" x="5651500" y="2411413"/>
          <p14:tracePt t="38482" x="5670550" y="2411413"/>
          <p14:tracePt t="38489" x="5678488" y="2411413"/>
          <p14:tracePt t="38497" x="5688013" y="2411413"/>
          <p14:tracePt t="38504" x="5692775" y="2411413"/>
          <p14:tracePt t="38511" x="5710238" y="2411413"/>
          <p14:tracePt t="38532" x="5710238" y="2397125"/>
          <p14:tracePt t="38539" x="5710238" y="2387600"/>
          <p14:tracePt t="38546" x="5710238" y="2378075"/>
          <p14:tracePt t="38553" x="5710238" y="2365375"/>
          <p14:tracePt t="38561" x="5697538" y="2346325"/>
          <p14:tracePt t="38568" x="5688013" y="2328863"/>
          <p14:tracePt t="38575" x="5678488" y="2319338"/>
          <p14:tracePt t="38582" x="5670550" y="2301875"/>
          <p14:tracePt t="38590" x="5661025" y="2292350"/>
          <p14:tracePt t="38596" x="5656263" y="2287588"/>
          <p14:tracePt t="38603" x="5637213" y="2287588"/>
          <p14:tracePt t="38610" x="5610225" y="2287588"/>
          <p14:tracePt t="38617" x="5592763" y="2287588"/>
          <p14:tracePt t="38624" x="5561013" y="2287588"/>
          <p14:tracePt t="38631" x="5532438" y="2292350"/>
          <p14:tracePt t="38639" x="5491163" y="2301875"/>
          <p14:tracePt t="38646" x="5468938" y="2319338"/>
          <p14:tracePt t="38653" x="5451475" y="2341563"/>
          <p14:tracePt t="38660" x="5432425" y="2360613"/>
          <p14:tracePt t="38667" x="5410200" y="2378075"/>
          <p14:tracePt t="38674" x="5391150" y="2411413"/>
          <p14:tracePt t="38681" x="5368925" y="2455863"/>
          <p14:tracePt t="38689" x="5349875" y="2484438"/>
          <p14:tracePt t="38695" x="5327650" y="2516188"/>
          <p14:tracePt t="38702" x="5318125" y="2557463"/>
          <p14:tracePt t="38710" x="5308600" y="2574925"/>
          <p14:tracePt t="38717" x="5300663" y="2593975"/>
          <p14:tracePt t="38723" x="5300663" y="2611438"/>
          <p14:tracePt t="38730" x="5300663" y="2630488"/>
          <p14:tracePt t="38738" x="5300663" y="2638425"/>
          <p14:tracePt t="38745" x="5300663" y="2643188"/>
          <p14:tracePt t="38752" x="5300663" y="2652713"/>
          <p14:tracePt t="38759" x="5305425" y="2662238"/>
          <p14:tracePt t="38766" x="5308600" y="2671763"/>
          <p14:tracePt t="38773" x="5318125" y="2671763"/>
          <p14:tracePt t="38780" x="5337175" y="2671763"/>
          <p14:tracePt t="38787" x="5349875" y="2671763"/>
          <p14:tracePt t="38794" x="5373688" y="2667000"/>
          <p14:tracePt t="38801" x="5378450" y="2657475"/>
          <p14:tracePt t="38809" x="5386388" y="2647950"/>
          <p14:tracePt t="38815" x="5405438" y="2638425"/>
          <p14:tracePt t="38823" x="5410200" y="2635250"/>
          <p14:tracePt t="38829" x="5418138" y="2625725"/>
          <p14:tracePt t="38837" x="5427663" y="2616200"/>
          <p14:tracePt t="38844" x="5437188" y="2606675"/>
          <p14:tracePt t="38851" x="5441950" y="2601913"/>
          <p14:tracePt t="38858" x="5451475" y="2593975"/>
          <p14:tracePt t="38865" x="5451475" y="2584450"/>
          <p14:tracePt t="38872" x="5451475" y="2570163"/>
          <p14:tracePt t="38879" x="5451475" y="2552700"/>
          <p14:tracePt t="38886" x="5451475" y="2520950"/>
          <p14:tracePt t="38893" x="5451475" y="2506663"/>
          <p14:tracePt t="38900" x="5451475" y="2489200"/>
          <p14:tracePt t="38908" x="5446713" y="2470150"/>
          <p14:tracePt t="38914" x="5437188" y="2460625"/>
          <p14:tracePt t="38922" x="5427663" y="2443163"/>
          <p14:tracePt t="38929" x="5422900" y="2433638"/>
          <p14:tracePt t="38936" x="5414963" y="2428875"/>
          <p14:tracePt t="38943" x="5405438" y="2428875"/>
          <p14:tracePt t="38950" x="5395913" y="2428875"/>
          <p14:tracePt t="38957" x="5381625" y="2428875"/>
          <p14:tracePt t="38964" x="5364163" y="2428875"/>
          <p14:tracePt t="38971" x="5354638" y="2428875"/>
          <p14:tracePt t="38978" x="5349875" y="2428875"/>
          <p14:tracePt t="38985" x="5341938" y="2428875"/>
          <p14:tracePt t="38993" x="5322888" y="2428875"/>
          <p14:tracePt t="38999" x="5318125" y="2428875"/>
          <p14:tracePt t="39007" x="5308600" y="2438400"/>
          <p14:tracePt t="39014" x="5300663" y="2455863"/>
          <p14:tracePt t="39021" x="5291138" y="2465388"/>
          <p14:tracePt t="39028" x="5286375" y="2470150"/>
          <p14:tracePt t="39035" x="5276850" y="2479675"/>
          <p14:tracePt t="39042" x="5268913" y="2489200"/>
          <p14:tracePt t="39049" x="5268913" y="2492375"/>
          <p14:tracePt t="39057" x="5268913" y="2501900"/>
          <p14:tracePt t="39063" x="5268913" y="2511425"/>
          <p14:tracePt t="39070" x="5268913" y="2520950"/>
          <p14:tracePt t="39078" x="5268913" y="2533650"/>
          <p14:tracePt t="39084" x="5268913" y="2543175"/>
          <p14:tracePt t="39092" x="5268913" y="2552700"/>
          <p14:tracePt t="39099" x="5272088" y="2557463"/>
          <p14:tracePt t="39106" x="5281613" y="2565400"/>
          <p14:tracePt t="39113" x="5295900" y="2574925"/>
          <p14:tracePt t="39120" x="5313363" y="2584450"/>
          <p14:tracePt t="39128" x="5345113" y="2593975"/>
          <p14:tracePt t="39134" x="5364163" y="2593975"/>
          <p14:tracePt t="39141" x="5373688" y="2593975"/>
          <p14:tracePt t="39148" x="5378450" y="2593975"/>
          <p14:tracePt t="39156" x="5386388" y="2593975"/>
          <p14:tracePt t="39163" x="5395913" y="2593975"/>
          <p14:tracePt t="39169" x="5400675" y="2593975"/>
          <p14:tracePt t="39292" x="5391150" y="2593975"/>
          <p14:tracePt t="39298" x="5381625" y="2601913"/>
          <p14:tracePt t="39305" x="5381625" y="2611438"/>
          <p14:tracePt t="39312" x="5378450" y="2616200"/>
          <p14:tracePt t="39319" x="5378450" y="2625725"/>
          <p14:tracePt t="39326" x="5378450" y="2643188"/>
          <p14:tracePt t="39333" x="5378450" y="2657475"/>
          <p14:tracePt t="39341" x="5378450" y="2698750"/>
          <p14:tracePt t="39347" x="5378450" y="2730500"/>
          <p14:tracePt t="39354" x="5378450" y="2747963"/>
          <p14:tracePt t="39361" x="5378450" y="2767013"/>
          <p14:tracePt t="39368" x="5378450" y="2794000"/>
          <p14:tracePt t="39376" x="5378450" y="2813050"/>
          <p14:tracePt t="39382" x="5378450" y="2817813"/>
          <p14:tracePt t="39390" x="5378450" y="2825750"/>
          <p14:tracePt t="39397" x="5378450" y="2835275"/>
          <p14:tracePt t="39403" x="5378450" y="2844800"/>
          <p14:tracePt t="39411" x="5378450" y="2849563"/>
          <p14:tracePt t="39418" x="5378450" y="2857500"/>
          <p14:tracePt t="39425" x="5378450" y="2876550"/>
          <p14:tracePt t="39432" x="5378450" y="2881313"/>
          <p14:tracePt t="39460" x="5386388" y="2881313"/>
          <p14:tracePt t="39474" x="5395913" y="2862263"/>
          <p14:tracePt t="39481" x="5405438" y="2844800"/>
          <p14:tracePt t="39488" x="5414963" y="2825750"/>
          <p14:tracePt t="39496" x="5422900" y="2794000"/>
          <p14:tracePt t="39502" x="5432425" y="2762250"/>
          <p14:tracePt t="39510" x="5432425" y="2735263"/>
          <p14:tracePt t="39516" x="5432425" y="2716213"/>
          <p14:tracePt t="39523" x="5432425" y="2698750"/>
          <p14:tracePt t="39530" x="5432425" y="2671763"/>
          <p14:tracePt t="39537" x="5432425" y="2662238"/>
          <p14:tracePt t="39545" x="5432425" y="2657475"/>
          <p14:tracePt t="39552" x="5432425" y="2647950"/>
          <p14:tracePt t="39559" x="5432425" y="2638425"/>
          <p14:tracePt t="39566" x="5432425" y="2630488"/>
          <p14:tracePt t="39573" x="5422900" y="2625725"/>
          <p14:tracePt t="39580" x="5414963" y="2625725"/>
          <p14:tracePt t="39587" x="5410200" y="2625725"/>
          <p14:tracePt t="39601" x="5400675" y="2625725"/>
          <p14:tracePt t="39609" x="5391150" y="2625725"/>
          <p14:tracePt t="39623" x="5381625" y="2625725"/>
          <p14:tracePt t="39629" x="5378450" y="2625725"/>
          <p14:tracePt t="39715" x="5378450" y="2635250"/>
          <p14:tracePt t="39723" x="5378450" y="2643188"/>
          <p14:tracePt t="39729" x="5378450" y="2652713"/>
          <p14:tracePt t="39736" x="5378450" y="2657475"/>
          <p14:tracePt t="39744" x="5378450" y="2667000"/>
          <p14:tracePt t="39751" x="5378450" y="2684463"/>
          <p14:tracePt t="39757" x="5378450" y="2689225"/>
          <p14:tracePt t="39765" x="5378450" y="2698750"/>
          <p14:tracePt t="39850" x="5378450" y="2693988"/>
          <p14:tracePt t="39857" x="5378450" y="2689225"/>
          <p14:tracePt t="39863" x="5378450" y="2671763"/>
          <p14:tracePt t="39871" x="5378450" y="2652713"/>
          <p14:tracePt t="39878" x="5378450" y="2643188"/>
          <p14:tracePt t="39885" x="5378450" y="2630488"/>
          <p14:tracePt t="39892" x="5378450" y="2611438"/>
          <p14:tracePt t="39899" x="5378450" y="2593975"/>
          <p14:tracePt t="39907" x="5378450" y="2574925"/>
          <p14:tracePt t="39913" x="5378450" y="2557463"/>
          <p14:tracePt t="39920" x="5378450" y="2552700"/>
          <p14:tracePt t="39927" x="5368925" y="2543175"/>
          <p14:tracePt t="39935" x="5368925" y="2533650"/>
          <p14:tracePt t="39998" x="5368925" y="2538413"/>
          <p14:tracePt t="40006" x="5368925" y="2547938"/>
          <p14:tracePt t="40012" x="5368925" y="2552700"/>
          <p14:tracePt t="40020" x="5368925" y="2562225"/>
          <p14:tracePt t="40027" x="5368925" y="2570163"/>
          <p14:tracePt t="40034" x="5368925" y="2579688"/>
          <p14:tracePt t="40041" x="5368925" y="2593975"/>
          <p14:tracePt t="40048" x="5373688" y="2601913"/>
          <p14:tracePt t="40055" x="5373688" y="2611438"/>
          <p14:tracePt t="40062" x="5378450" y="2616200"/>
          <p14:tracePt t="40069" x="5378450" y="2625725"/>
          <p14:tracePt t="40076" x="5378450" y="2635250"/>
          <p14:tracePt t="40083" x="5378450" y="2638425"/>
          <p14:tracePt t="40091" x="5378450" y="2647950"/>
          <p14:tracePt t="40097" x="5378450" y="2657475"/>
          <p14:tracePt t="40105" x="5378450" y="2671763"/>
          <p14:tracePt t="40147" x="5386388" y="2671763"/>
          <p14:tracePt t="40168" x="5395913" y="2662238"/>
          <p14:tracePt t="40175" x="5405438" y="2652713"/>
          <p14:tracePt t="40189" x="5414963" y="2616200"/>
          <p14:tracePt t="40196" x="5414963" y="2601913"/>
          <p14:tracePt t="40203" x="5414963" y="2584450"/>
          <p14:tracePt t="40211" x="5414963" y="2565400"/>
          <p14:tracePt t="40218" x="5414963" y="2547938"/>
          <p14:tracePt t="40225" x="5414963" y="2538413"/>
          <p14:tracePt t="40232" x="5414963" y="2533650"/>
          <p14:tracePt t="40240" x="5414963" y="2525713"/>
          <p14:tracePt t="40246" x="5414963" y="2516188"/>
          <p14:tracePt t="40318" x="5414963" y="2520950"/>
          <p14:tracePt t="40324" x="5414963" y="2528888"/>
          <p14:tracePt t="40331" x="5414963" y="2533650"/>
          <p14:tracePt t="40338" x="5414963" y="2543175"/>
          <p14:tracePt t="40346" x="5414963" y="2552700"/>
          <p14:tracePt t="40352" x="5414963" y="2557463"/>
          <p14:tracePt t="40359" x="5418138" y="2565400"/>
          <p14:tracePt t="40366" x="5418138" y="2574925"/>
          <p14:tracePt t="40373" x="5418138" y="2584450"/>
          <p14:tracePt t="40394" x="5418138" y="2589213"/>
          <p14:tracePt t="40706" x="5418138" y="2606675"/>
          <p14:tracePt t="40714" x="5414963" y="2647950"/>
          <p14:tracePt t="40720" x="5405438" y="2667000"/>
          <p14:tracePt t="40727" x="5395913" y="2698750"/>
          <p14:tracePt t="40734" x="5386388" y="2716213"/>
          <p14:tracePt t="40741" x="5373688" y="2747963"/>
          <p14:tracePt t="40748" x="5364163" y="2767013"/>
          <p14:tracePt t="40756" x="5345113" y="2784475"/>
          <p14:tracePt t="40763" x="5327650" y="2803525"/>
          <p14:tracePt t="40769" x="5308600" y="2813050"/>
          <p14:tracePt t="40777" x="5291138" y="2820988"/>
          <p14:tracePt t="40784" x="5268913" y="2844800"/>
          <p14:tracePt t="40791" x="5249863" y="2854325"/>
          <p14:tracePt t="40798" x="5222875" y="2862263"/>
          <p14:tracePt t="40805" x="5203825" y="2871788"/>
          <p14:tracePt t="40812" x="5172075" y="2871788"/>
          <p14:tracePt t="40819" x="5130800" y="2871788"/>
          <p14:tracePt t="40826" x="5103813" y="2871788"/>
          <p14:tracePt t="40834" x="5072063" y="2871788"/>
          <p14:tracePt t="40840" x="5016500" y="2871788"/>
          <p14:tracePt t="40847" x="4975225" y="2867025"/>
          <p14:tracePt t="40855" x="4916488" y="2854325"/>
          <p14:tracePt t="40862" x="4875213" y="2844800"/>
          <p14:tracePt t="40869" x="4829175" y="2820988"/>
          <p14:tracePt t="40877" x="4765675" y="2794000"/>
          <p14:tracePt t="40883" x="4724400" y="2771775"/>
          <p14:tracePt t="40890" x="4660900" y="2747963"/>
          <p14:tracePt t="40898" x="4614863" y="2725738"/>
          <p14:tracePt t="40904" x="4551363" y="2684463"/>
          <p14:tracePt t="40911" x="4519613" y="2674938"/>
          <p14:tracePt t="40918" x="4492625" y="2667000"/>
          <p14:tracePt t="40925" x="4473575" y="2657475"/>
          <p14:tracePt t="40933" x="4441825" y="2647950"/>
          <p14:tracePt t="40940" x="4424363" y="2638425"/>
          <p14:tracePt t="40947" x="4414838" y="2630488"/>
          <p14:tracePt t="40954" x="4410075" y="2620963"/>
          <p14:tracePt t="40961" x="4400550" y="2606675"/>
          <p14:tracePt t="40968" x="4391025" y="2606675"/>
          <p14:tracePt t="40975" x="4383088" y="2598738"/>
          <p14:tracePt t="40982" x="4368800" y="2598738"/>
          <p14:tracePt t="40989" x="4359275" y="2598738"/>
          <p14:tracePt t="40997" x="4351338" y="2598738"/>
          <p14:tracePt t="41003" x="4346575" y="2589213"/>
          <p14:tracePt t="41011" x="4337050" y="2589213"/>
          <p14:tracePt t="41019" x="4327525" y="2579688"/>
          <p14:tracePt t="41026" x="4322763" y="2579688"/>
          <p14:tracePt t="41033" x="4314825" y="2574925"/>
          <p14:tracePt t="41040" x="4305300" y="2574925"/>
          <p14:tracePt t="41049" x="4286250" y="2565400"/>
          <p14:tracePt t="41053" x="4281488" y="2557463"/>
          <p14:tracePt t="41061" x="4273550" y="2557463"/>
          <p14:tracePt t="41068" x="4264025" y="2547938"/>
          <p14:tracePt t="41074" x="4259263" y="2547938"/>
          <p14:tracePt t="41083" x="4249738" y="2543175"/>
          <p14:tracePt t="41089" x="4241800" y="2543175"/>
          <p14:tracePt t="41097" x="4232275" y="2525713"/>
          <p14:tracePt t="41103" x="4227513" y="2516188"/>
          <p14:tracePt t="41110" x="4217988" y="2511425"/>
          <p14:tracePt t="41117" x="4200525" y="2501900"/>
          <p14:tracePt t="41124" x="4191000" y="2501900"/>
          <p14:tracePt t="41131" x="4186238" y="2492375"/>
          <p14:tracePt t="41138" x="4176713" y="2484438"/>
          <p14:tracePt t="41146" x="4168775" y="2479675"/>
          <p14:tracePt t="41152" x="4164013" y="2470150"/>
          <p14:tracePt t="41159" x="4154488" y="2460625"/>
          <p14:tracePt t="41166" x="4144963" y="2452688"/>
          <p14:tracePt t="41174" x="4135438" y="2447925"/>
          <p14:tracePt t="41180" x="4122738" y="2438400"/>
          <p14:tracePt t="41199" x="4103688" y="2419350"/>
          <p14:tracePt t="41202" x="4098925" y="2414588"/>
          <p14:tracePt t="41209" x="4090988" y="2406650"/>
          <p14:tracePt t="41217" x="4081463" y="2397125"/>
          <p14:tracePt t="41223" x="4071938" y="2392363"/>
          <p14:tracePt t="41230" x="4067175" y="2374900"/>
          <p14:tracePt t="41237" x="4057650" y="2365375"/>
          <p14:tracePt t="41244" x="4040188" y="2355850"/>
          <p14:tracePt t="41251" x="4040188" y="2351088"/>
          <p14:tracePt t="41258" x="4040188" y="2341563"/>
          <p14:tracePt t="41265" x="4040188" y="2333625"/>
          <p14:tracePt t="41272" x="4030663" y="2328863"/>
          <p14:tracePt t="41280" x="4030663" y="2319338"/>
          <p14:tracePt t="41286" x="4030663" y="2309813"/>
          <p14:tracePt t="41294" x="4030663" y="2292350"/>
          <p14:tracePt t="41301" x="4030663" y="2287588"/>
          <p14:tracePt t="41308" x="4030663" y="2278063"/>
          <p14:tracePt t="41315" x="4030663" y="2268538"/>
          <p14:tracePt t="41322" x="4030663" y="2265363"/>
          <p14:tracePt t="41330" x="4030663" y="2255838"/>
          <p14:tracePt t="41336" x="4030663" y="2246313"/>
          <p14:tracePt t="41343" x="4030663" y="2241550"/>
          <p14:tracePt t="41351" x="4030663" y="2232025"/>
          <p14:tracePt t="41357" x="4030663" y="2224088"/>
          <p14:tracePt t="41364" x="4030663" y="2205038"/>
          <p14:tracePt t="41371" x="4030663" y="2200275"/>
          <p14:tracePt t="41379" x="4030663" y="2192338"/>
          <p14:tracePt t="41386" x="4030663" y="2182813"/>
          <p14:tracePt t="41472" x="4035425" y="2182813"/>
          <p14:tracePt t="41478" x="4054475" y="2182813"/>
          <p14:tracePt t="41485" x="4057650" y="2182813"/>
          <p14:tracePt t="41492" x="4067175" y="2182813"/>
          <p14:tracePt t="41500" x="4076700" y="2182813"/>
          <p14:tracePt t="41507" x="4090988" y="2182813"/>
          <p14:tracePt t="41514" x="4098925" y="2182813"/>
          <p14:tracePt t="41521" x="4117975" y="2182813"/>
          <p14:tracePt t="41528" x="4135438" y="2182813"/>
          <p14:tracePt t="41535" x="4140200" y="2182813"/>
          <p14:tracePt t="41542" x="4149725" y="2182813"/>
          <p14:tracePt t="41549" x="4159250" y="2182813"/>
          <p14:tracePt t="41556" x="4164013" y="2182813"/>
          <p14:tracePt t="41565" x="4171950" y="2182813"/>
          <p14:tracePt t="41570" x="4181475" y="2187575"/>
          <p14:tracePt t="41577" x="4191000" y="2187575"/>
          <p14:tracePt t="41599" x="4195763" y="2187575"/>
          <p14:tracePt t="41883" x="4186238" y="2187575"/>
          <p14:tracePt t="41897" x="4176713" y="2187575"/>
          <p14:tracePt t="41911" x="4168775" y="2187575"/>
          <p14:tracePt t="41918" x="4154488" y="2187575"/>
          <p14:tracePt t="41932" x="4144963" y="2187575"/>
          <p14:tracePt t="41940" x="4135438" y="2187575"/>
          <p14:tracePt t="41952" x="4130675" y="2187575"/>
          <p14:tracePt t="41959" x="4122738" y="2195513"/>
          <p14:tracePt t="41966" x="4113213" y="2195513"/>
          <p14:tracePt t="41980" x="4108450" y="2200275"/>
          <p14:tracePt t="41987" x="4098925" y="2200275"/>
          <p14:tracePt t="41995" x="4090988" y="2200275"/>
          <p14:tracePt t="42002" x="4071938" y="2219325"/>
          <p14:tracePt t="42009" x="4067175" y="2228850"/>
          <p14:tracePt t="42016" x="4057650" y="2228850"/>
          <p14:tracePt t="42024" x="4049713" y="2236788"/>
          <p14:tracePt t="42030" x="4044950" y="2236788"/>
          <p14:tracePt t="42037" x="4035425" y="2241550"/>
          <p14:tracePt t="42051" x="4035425" y="2251075"/>
          <p14:tracePt t="42059" x="4025900" y="2251075"/>
          <p14:tracePt t="42079" x="4025900" y="2260600"/>
          <p14:tracePt t="42087" x="4017963" y="2268538"/>
          <p14:tracePt t="42101" x="4013200" y="2273300"/>
          <p14:tracePt t="42115" x="3994150" y="2282825"/>
          <p14:tracePt t="42136" x="3994150" y="2292350"/>
          <p14:tracePt t="42257" x="4008438" y="2292350"/>
          <p14:tracePt t="42263" x="4013200" y="2292350"/>
          <p14:tracePt t="42271" x="4021138" y="2292350"/>
          <p14:tracePt t="42277" x="4030663" y="2292350"/>
          <p14:tracePt t="42284" x="4035425" y="2292350"/>
          <p14:tracePt t="42293" x="4044950" y="2292350"/>
          <p14:tracePt t="42299" x="4054475" y="2292350"/>
          <p14:tracePt t="42306" x="4062413" y="2292350"/>
          <p14:tracePt t="42313" x="4067175" y="2292350"/>
          <p14:tracePt t="42320" x="4086225" y="2292350"/>
          <p14:tracePt t="42327" x="4094163" y="2292350"/>
          <p14:tracePt t="42334" x="4098925" y="2292350"/>
          <p14:tracePt t="42341" x="4108450" y="2292350"/>
          <p14:tracePt t="42348" x="4117975" y="2292350"/>
          <p14:tracePt t="42355" x="4122738" y="2292350"/>
          <p14:tracePt t="42441" x="4122738" y="2287588"/>
          <p14:tracePt t="42448" x="4130675" y="2287588"/>
          <p14:tracePt t="43051" x="4127500" y="2287588"/>
          <p14:tracePt t="43058" x="4127500" y="2278063"/>
          <p14:tracePt t="43065" x="4122738" y="2278063"/>
          <p14:tracePt t="43072" x="4122738" y="2273300"/>
          <p14:tracePt t="43079" x="4113213" y="2265363"/>
          <p14:tracePt t="43085" x="4094163" y="2265363"/>
          <p14:tracePt t="43092" x="4094163" y="2255838"/>
          <p14:tracePt t="43099" x="4090988" y="2255838"/>
          <p14:tracePt t="43120" x="4081463" y="2255838"/>
          <p14:tracePt t="43128" x="4081463" y="2251075"/>
          <p14:tracePt t="43134" x="4071938" y="2251075"/>
          <p14:tracePt t="43148" x="4067175" y="2251075"/>
          <p14:tracePt t="43170" x="4057650" y="2251075"/>
          <p14:tracePt t="43191" x="4049713" y="2251075"/>
          <p14:tracePt t="43198" x="4040188" y="2251075"/>
          <p14:tracePt t="43212" x="4040188" y="2241550"/>
          <p14:tracePt t="43227" x="4035425" y="2241550"/>
          <p14:tracePt t="43283" x="4017963" y="2241550"/>
          <p14:tracePt t="43389" x="4008438" y="2241550"/>
          <p14:tracePt t="44134" x="4013200" y="2241550"/>
          <p14:tracePt t="44148" x="4021138" y="2241550"/>
          <p14:tracePt t="44155" x="4025900" y="2241550"/>
          <p14:tracePt t="44161" x="4035425" y="2241550"/>
          <p14:tracePt t="44175" x="4044950" y="2241550"/>
          <p14:tracePt t="44190" x="4062413" y="2241550"/>
          <p14:tracePt t="44196" x="4067175" y="2241550"/>
          <p14:tracePt t="44310" x="4076700" y="2241550"/>
          <p14:tracePt t="44912" x="4076700" y="2246313"/>
          <p14:tracePt t="44919" x="4076700" y="2251075"/>
          <p14:tracePt t="44926" x="4076700" y="2268538"/>
          <p14:tracePt t="44933" x="4076700" y="2278063"/>
          <p14:tracePt t="44941" x="4076700" y="2282825"/>
          <p14:tracePt t="44948" x="4076700" y="2292350"/>
          <p14:tracePt t="44955" x="4086225" y="2301875"/>
          <p14:tracePt t="44961" x="4086225" y="2305050"/>
          <p14:tracePt t="44969" x="4086225" y="2314575"/>
          <p14:tracePt t="44975" x="4086225" y="2324100"/>
          <p14:tracePt t="44982" x="4090988" y="2333625"/>
          <p14:tracePt t="44989" x="4090988" y="2338388"/>
          <p14:tracePt t="44996" x="4098925" y="2355850"/>
          <p14:tracePt t="45003" x="4108450" y="2374900"/>
          <p14:tracePt t="45010" x="4117975" y="2406650"/>
          <p14:tracePt t="45018" x="4140200" y="2447925"/>
          <p14:tracePt t="45024" x="4154488" y="2492375"/>
          <p14:tracePt t="45031" x="4164013" y="2520950"/>
          <p14:tracePt t="45039" x="4186238" y="2565400"/>
          <p14:tracePt t="45046" x="4195763" y="2593975"/>
          <p14:tracePt t="45053" x="4205288" y="2625725"/>
          <p14:tracePt t="45060" x="4227513" y="2667000"/>
          <p14:tracePt t="45067" x="4244975" y="2698750"/>
          <p14:tracePt t="45074" x="4254500" y="2730500"/>
          <p14:tracePt t="45081" x="4268788" y="2757488"/>
          <p14:tracePt t="45088" x="4278313" y="2781300"/>
          <p14:tracePt t="45095" x="4286250" y="2798763"/>
          <p14:tracePt t="45102" x="4295775" y="2817813"/>
          <p14:tracePt t="45109" x="4305300" y="2844800"/>
          <p14:tracePt t="45116" x="4314825" y="2862263"/>
          <p14:tracePt t="45124" x="4322763" y="2871788"/>
          <p14:tracePt t="45130" x="4327525" y="2881313"/>
          <p14:tracePt t="45138" x="4346575" y="2890838"/>
          <p14:tracePt t="45145" x="4354513" y="2894013"/>
          <p14:tracePt t="45152" x="4364038" y="2903538"/>
          <p14:tracePt t="45158" x="4378325" y="2913063"/>
          <p14:tracePt t="45166" x="4387850" y="2922588"/>
          <p14:tracePt t="45173" x="4405313" y="2940050"/>
          <p14:tracePt t="45186" x="4432300" y="2949575"/>
          <p14:tracePt t="45187" x="4456113" y="2959100"/>
          <p14:tracePt t="45196" x="4473575" y="2968625"/>
          <p14:tracePt t="45204" x="4492625" y="2976563"/>
          <p14:tracePt t="45210" x="4510088" y="2986088"/>
          <p14:tracePt t="45217" x="4537075" y="2995613"/>
          <p14:tracePt t="45226" x="4560888" y="3005138"/>
          <p14:tracePt t="45231" x="4578350" y="3013075"/>
          <p14:tracePt t="45237" x="4597400" y="3022600"/>
          <p14:tracePt t="45244" x="4624388" y="3022600"/>
          <p14:tracePt t="45251" x="4643438" y="3022600"/>
          <p14:tracePt t="45258" x="4660900" y="3022600"/>
          <p14:tracePt t="45265" x="4679950" y="3022600"/>
          <p14:tracePt t="45272" x="4697413" y="3022600"/>
          <p14:tracePt t="45279" x="4724400" y="3022600"/>
          <p14:tracePt t="45286" x="4743450" y="3022600"/>
          <p14:tracePt t="45293" x="4760913" y="3022600"/>
          <p14:tracePt t="45300" x="4775200" y="3022600"/>
          <p14:tracePt t="45307" x="4792663" y="3022600"/>
          <p14:tracePt t="45315" x="4826000" y="3022600"/>
          <p14:tracePt t="45322" x="4829175" y="3022600"/>
          <p14:tracePt t="45329" x="4838700" y="3022600"/>
          <p14:tracePt t="45336" x="4848225" y="3022600"/>
          <p14:tracePt t="46513" x="4957763" y="3036888"/>
          <p14:tracePt t="46520" x="5108575" y="3049588"/>
          <p14:tracePt t="46526" x="5218113" y="3063875"/>
          <p14:tracePt t="46533" x="5349875" y="3078163"/>
          <p14:tracePt t="46541" x="5441950" y="3090863"/>
          <p14:tracePt t="46548" x="5556250" y="3117850"/>
          <p14:tracePt t="46555" x="5670550" y="3163888"/>
          <p14:tracePt t="46561" x="5765800" y="3190875"/>
          <p14:tracePt t="46568" x="5880100" y="3205163"/>
          <p14:tracePt t="46576" x="5989638" y="3219450"/>
          <p14:tracePt t="46582" x="6084888" y="3232150"/>
          <p14:tracePt t="46590" x="6162675" y="3246438"/>
          <p14:tracePt t="46597" x="6272213" y="3260725"/>
          <p14:tracePt t="46603" x="6369050" y="3273425"/>
          <p14:tracePt t="46611" x="6445250" y="3297238"/>
          <p14:tracePt t="46618" x="6518275" y="3297238"/>
          <p14:tracePt t="46625" x="6578600" y="3297238"/>
          <p14:tracePt t="46632" x="6632575" y="3297238"/>
          <p14:tracePt t="46639" x="6665913" y="3297238"/>
          <p14:tracePt t="46646" x="6678613" y="3297238"/>
          <p14:tracePt t="46654" x="6710363" y="3297238"/>
          <p14:tracePt t="46662" x="6719888" y="3297238"/>
          <p14:tracePt t="46668" x="6724650" y="3297238"/>
          <p14:tracePt t="46675" x="6734175" y="3297238"/>
          <p14:tracePt t="46681" x="6742113" y="3297238"/>
          <p14:tracePt t="46689" x="6746875" y="3297238"/>
          <p14:tracePt t="46738" x="6756400" y="3297238"/>
          <p14:tracePt t="46759" x="6765925" y="3297238"/>
          <p14:tracePt t="46766" x="6775450" y="3297238"/>
          <p14:tracePt t="51711" x="6651625" y="3292475"/>
          <p14:tracePt t="51718" x="6469063" y="3292475"/>
          <p14:tracePt t="51724" x="6245225" y="3305175"/>
          <p14:tracePt t="51731" x="5889625" y="3346450"/>
          <p14:tracePt t="51738" x="5646738" y="3378200"/>
          <p14:tracePt t="51745" x="5364163" y="3414713"/>
          <p14:tracePt t="51752" x="5067300" y="3497263"/>
          <p14:tracePt t="51759" x="4779963" y="3552825"/>
          <p14:tracePt t="51767" x="4560888" y="3606800"/>
          <p14:tracePt t="51773" x="4322763" y="3694113"/>
          <p14:tracePt t="51780" x="4094163" y="3767138"/>
          <p14:tracePt t="51787" x="3930650" y="3813175"/>
          <p14:tracePt t="51794" x="3775075" y="3886200"/>
          <p14:tracePt t="51802" x="3679825" y="3930650"/>
          <p14:tracePt t="51809" x="3579813" y="3986213"/>
          <p14:tracePt t="51816" x="3497263" y="4040188"/>
          <p14:tracePt t="51823" x="3451225" y="4076700"/>
          <p14:tracePt t="51830" x="3409950" y="4141788"/>
          <p14:tracePt t="51837" x="3360738" y="4191000"/>
          <p14:tracePt t="51844" x="3319463" y="4287838"/>
          <p14:tracePt t="51851" x="3295650" y="4365625"/>
          <p14:tracePt t="51858" x="3249613" y="4497388"/>
          <p14:tracePt t="51865" x="3236913" y="4611688"/>
          <p14:tracePt t="51872" x="3236913" y="4721225"/>
          <p14:tracePt t="51879" x="3273425" y="4835525"/>
          <p14:tracePt t="51887" x="3314700" y="4935538"/>
          <p14:tracePt t="51893" x="3373438" y="5032375"/>
          <p14:tracePt t="51901" x="3446463" y="5132388"/>
          <p14:tracePt t="51908" x="3529013" y="5218113"/>
          <p14:tracePt t="51915" x="3665538" y="5324475"/>
          <p14:tracePt t="51922" x="3821113" y="5434013"/>
          <p14:tracePt t="51929" x="3971925" y="5511800"/>
          <p14:tracePt t="51936" x="4140200" y="5570538"/>
          <p14:tracePt t="51943" x="4354513" y="5638800"/>
          <p14:tracePt t="51950" x="4541838" y="5665788"/>
          <p14:tracePt t="51957" x="4706938" y="5684838"/>
          <p14:tracePt t="51964" x="4865688" y="5684838"/>
          <p14:tracePt t="51971" x="5030788" y="5684838"/>
          <p14:tracePt t="51979" x="5195888" y="5670550"/>
          <p14:tracePt t="51985" x="5341938" y="5657850"/>
          <p14:tracePt t="51993" x="5491163" y="5629275"/>
          <p14:tracePt t="52000" x="5624513" y="5570538"/>
          <p14:tracePt t="52006" x="5761038" y="5511800"/>
          <p14:tracePt t="52014" x="5894388" y="5419725"/>
          <p14:tracePt t="52021" x="6048375" y="5327650"/>
          <p14:tracePt t="52028" x="6167438" y="5237163"/>
          <p14:tracePt t="52035" x="6267450" y="5149850"/>
          <p14:tracePt t="52042" x="6372225" y="5045075"/>
          <p14:tracePt t="52049" x="6454775" y="4962525"/>
          <p14:tracePt t="52056" x="6505575" y="4913313"/>
          <p14:tracePt t="52063" x="6573838" y="4857750"/>
          <p14:tracePt t="52071" x="6624638" y="4794250"/>
          <p14:tracePt t="52077" x="6661150" y="4748213"/>
          <p14:tracePt t="52086" x="6697663" y="4699000"/>
          <p14:tracePt t="52092" x="6715125" y="4679950"/>
          <p14:tracePt t="52099" x="6724650" y="4662488"/>
          <p14:tracePt t="52106" x="6734175" y="4652963"/>
          <p14:tracePt t="52113" x="6738938" y="4643438"/>
          <p14:tracePt t="52120" x="6738938" y="4638675"/>
          <p14:tracePt t="52127" x="6738938" y="4621213"/>
          <p14:tracePt t="52134" x="6738938" y="4611688"/>
          <p14:tracePt t="52155" x="6738938" y="4606925"/>
          <p14:tracePt t="52162" x="6738938" y="4597400"/>
          <p14:tracePt t="52170" x="6738938" y="4589463"/>
          <p14:tracePt t="52176" x="6729413" y="4584700"/>
          <p14:tracePt t="52183" x="6710363" y="4575175"/>
          <p14:tracePt t="52201" x="6573838" y="4519613"/>
          <p14:tracePt t="52205" x="6427788" y="4492625"/>
          <p14:tracePt t="52212" x="6245225" y="4475163"/>
          <p14:tracePt t="52220" x="6062663" y="4460875"/>
          <p14:tracePt t="52226" x="5861050" y="4460875"/>
          <p14:tracePt t="52234" x="5614988" y="4460875"/>
          <p14:tracePt t="52240" x="5386388" y="4460875"/>
          <p14:tracePt t="52248" x="5081588" y="4475163"/>
          <p14:tracePt t="52255" x="4797425" y="4516438"/>
          <p14:tracePt t="52262" x="4529138" y="4533900"/>
          <p14:tracePt t="52269" x="4273550" y="4584700"/>
          <p14:tracePt t="52276" x="4054475" y="4638675"/>
          <p14:tracePt t="52284" x="3867150" y="4684713"/>
          <p14:tracePt t="52290" x="3684588" y="4730750"/>
          <p14:tracePt t="52297" x="3533775" y="4775200"/>
          <p14:tracePt t="52304" x="3419475" y="4816475"/>
          <p14:tracePt t="52311" x="3322638" y="4845050"/>
          <p14:tracePt t="52319" x="3259138" y="4884738"/>
          <p14:tracePt t="52326" x="3213100" y="4903788"/>
          <p14:tracePt t="52334" x="3195638" y="4918075"/>
          <p14:tracePt t="52340" x="3176588" y="4926013"/>
          <p14:tracePt t="52347" x="3159125" y="4935538"/>
          <p14:tracePt t="52354" x="3149600" y="4940300"/>
          <p14:tracePt t="52361" x="3140075" y="4949825"/>
          <p14:tracePt t="52369" x="3132138" y="4967288"/>
          <p14:tracePt t="52375" x="3132138" y="4986338"/>
          <p14:tracePt t="52382" x="3132138" y="4999038"/>
          <p14:tracePt t="52389" x="3136900" y="5022850"/>
          <p14:tracePt t="52396" x="3186113" y="5068888"/>
          <p14:tracePt t="52404" x="3282950" y="5122863"/>
          <p14:tracePt t="52411" x="3451225" y="5168900"/>
          <p14:tracePt t="52418" x="3721100" y="5241925"/>
          <p14:tracePt t="52425" x="3998913" y="5278438"/>
          <p14:tracePt t="52432" x="4310063" y="5295900"/>
          <p14:tracePt t="52439" x="4570413" y="5295900"/>
          <p14:tracePt t="52446" x="4806950" y="5283200"/>
          <p14:tracePt t="52453" x="4989513" y="5268913"/>
          <p14:tracePt t="52460" x="5135563" y="5254625"/>
          <p14:tracePt t="52468" x="5268913" y="5210175"/>
          <p14:tracePt t="52474" x="5381625" y="5181600"/>
          <p14:tracePt t="52481" x="5446713" y="5159375"/>
          <p14:tracePt t="52488" x="5524500" y="5132388"/>
          <p14:tracePt t="52495" x="5573713" y="5081588"/>
          <p14:tracePt t="52503" x="5637213" y="5045075"/>
          <p14:tracePt t="52509" x="5683250" y="5022850"/>
          <p14:tracePt t="52517" x="5710238" y="4999038"/>
          <p14:tracePt t="52524" x="5775325" y="4954588"/>
          <p14:tracePt t="52531" x="5802313" y="4930775"/>
          <p14:tracePt t="52538" x="5861050" y="4894263"/>
          <p14:tracePt t="52545" x="5894388" y="4876800"/>
          <p14:tracePt t="52552" x="5911850" y="4857750"/>
          <p14:tracePt t="52559" x="5921375" y="4848225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 txBox="1">
            <a:spLocks noChangeArrowheads="1"/>
          </p:cNvSpPr>
          <p:nvPr/>
        </p:nvSpPr>
        <p:spPr bwMode="auto">
          <a:xfrm>
            <a:off x="76200" y="76200"/>
            <a:ext cx="83264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Naming Ionic Compounds</a:t>
            </a:r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76200" y="1295400"/>
            <a:ext cx="89154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4488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1688" indent="-342900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260475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19263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1669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6241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6pPr>
            <a:lvl7pPr marL="30813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7pPr>
            <a:lvl8pPr marL="35385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8pPr>
            <a:lvl9pPr marL="39957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4488" marR="0" lvl="0" indent="-3444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Ionic compounds are electrically neutral and are named in order of “cation anion”, as in sodium chloride.</a:t>
            </a:r>
          </a:p>
          <a:p>
            <a:pPr marL="801688" marR="0" lvl="1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e cation retains its full name.</a:t>
            </a:r>
          </a:p>
          <a:p>
            <a:pPr marL="1260475" marR="0" lvl="2" indent="-3444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Monoatomic cation charge can often be found by position in the periodic table.</a:t>
            </a:r>
          </a:p>
          <a:p>
            <a:pPr marL="1260475" marR="0" lvl="2" indent="-3444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ations with more than one charge (e.g., transition metals) are named using Roman numerals indicating the charge, e.g., iron(II)</a:t>
            </a:r>
          </a:p>
          <a:p>
            <a:pPr marL="801688" marR="0" lvl="1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Monatomic anions are named by replacing the ending of the element name with the suffix -ide, e.g., brom</a:t>
            </a:r>
            <a:r>
              <a:rPr kumimoji="0" lang="en-US" altLang="en-US" sz="24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ide</a:t>
            </a: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801688" marR="0" lvl="1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 polyatomic cation or anion is named using its common name.</a:t>
            </a:r>
          </a:p>
        </p:txBody>
      </p:sp>
      <p:sp>
        <p:nvSpPr>
          <p:cNvPr id="2" name="矩形 1"/>
          <p:cNvSpPr/>
          <p:nvPr/>
        </p:nvSpPr>
        <p:spPr>
          <a:xfrm>
            <a:off x="2562512" y="5901663"/>
            <a:ext cx="54970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/>
              <a:t>Potassium phosphate       K</a:t>
            </a:r>
            <a:r>
              <a:rPr lang="en-US" sz="2800" baseline="-25000"/>
              <a:t>3</a:t>
            </a:r>
            <a:r>
              <a:rPr lang="en-US" sz="2800"/>
              <a:t>PO</a:t>
            </a:r>
            <a:r>
              <a:rPr lang="en-US" sz="2800" baseline="-25000"/>
              <a:t>4</a:t>
            </a:r>
          </a:p>
        </p:txBody>
      </p:sp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BD2CF642-31C5-40B1-9D02-66945728BD4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430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040"/>
    </mc:Choice>
    <mc:Fallback xmlns="">
      <p:transition spd="slow" advTm="1780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1282" x="7659688" y="2082800"/>
          <p14:tracePt t="11288" x="7642225" y="2068513"/>
          <p14:tracePt t="11294" x="7623175" y="2058988"/>
          <p14:tracePt t="11301" x="7605713" y="2049463"/>
          <p14:tracePt t="11308" x="7573963" y="2041525"/>
          <p14:tracePt t="11316" x="7554913" y="2032000"/>
          <p14:tracePt t="11323" x="7527925" y="2022475"/>
          <p14:tracePt t="11330" x="7486650" y="2012950"/>
          <p14:tracePt t="11337" x="7454900" y="1990725"/>
          <p14:tracePt t="11344" x="7435850" y="1981200"/>
          <p14:tracePt t="11351" x="7418388" y="1973263"/>
          <p14:tracePt t="11359" x="7372350" y="1949450"/>
          <p14:tracePt t="11365" x="7354888" y="1939925"/>
          <p14:tracePt t="11372" x="7323138" y="1922463"/>
          <p14:tracePt t="11380" x="7304088" y="1912938"/>
          <p14:tracePt t="11387" x="7272338" y="1881188"/>
          <p14:tracePt t="11394" x="7253288" y="1871663"/>
          <p14:tracePt t="11401" x="7235825" y="1862138"/>
          <p14:tracePt t="11408" x="7204075" y="1839913"/>
          <p14:tracePt t="11415" x="7177088" y="1830388"/>
          <p14:tracePt t="11422" x="7143750" y="1822450"/>
          <p14:tracePt t="11429" x="7116763" y="1812925"/>
          <p14:tracePt t="11436" x="7070725" y="1789113"/>
          <p14:tracePt t="11443" x="7038975" y="1781175"/>
          <p14:tracePt t="11451" x="6997700" y="1757363"/>
          <p14:tracePt t="11458" x="6938963" y="1744663"/>
          <p14:tracePt t="11464" x="6907213" y="1735138"/>
          <p14:tracePt t="11472" x="6851650" y="1725613"/>
          <p14:tracePt t="11479" x="6819900" y="1712913"/>
          <p14:tracePt t="11486" x="6792913" y="1703388"/>
          <p14:tracePt t="11493" x="6746875" y="1693863"/>
          <p14:tracePt t="11500" x="6719888" y="1671638"/>
          <p14:tracePt t="11508" x="6688138" y="1662113"/>
          <p14:tracePt t="11514" x="6661150" y="1662113"/>
          <p14:tracePt t="11521" x="6619875" y="1652588"/>
          <p14:tracePt t="11529" x="6600825" y="1652588"/>
          <p14:tracePt t="11535" x="6583363" y="1643063"/>
          <p14:tracePt t="11542" x="6564313" y="1643063"/>
          <p14:tracePt t="11549" x="6532563" y="1643063"/>
          <p14:tracePt t="11556" x="6518275" y="1643063"/>
          <p14:tracePt t="11563" x="6500813" y="1643063"/>
          <p14:tracePt t="11571" x="6481763" y="1643063"/>
          <p14:tracePt t="11578" x="6450013" y="1643063"/>
          <p14:tracePt t="11585" x="6437313" y="1643063"/>
          <p14:tracePt t="11592" x="6418263" y="1643063"/>
          <p14:tracePt t="11599" x="6408738" y="1643063"/>
          <p14:tracePt t="11606" x="6400800" y="1643063"/>
          <p14:tracePt t="11613" x="6396038" y="1647825"/>
          <p14:tracePt t="11620" x="6386513" y="1652588"/>
          <p14:tracePt t="11628" x="6369050" y="1662113"/>
          <p14:tracePt t="11635" x="6359525" y="1679575"/>
          <p14:tracePt t="11642" x="6350000" y="1689100"/>
          <p14:tracePt t="11649" x="6345238" y="1698625"/>
          <p14:tracePt t="11656" x="6335713" y="1703388"/>
          <p14:tracePt t="11663" x="6327775" y="1712913"/>
          <p14:tracePt t="11670" x="6318250" y="1730375"/>
          <p14:tracePt t="11677" x="6318250" y="1749425"/>
          <p14:tracePt t="11684" x="6318250" y="1776413"/>
          <p14:tracePt t="11692" x="6318250" y="1793875"/>
          <p14:tracePt t="11698" x="6318250" y="1812925"/>
          <p14:tracePt t="11705" x="6318250" y="1830388"/>
          <p14:tracePt t="11713" x="6323013" y="1849438"/>
          <p14:tracePt t="11720" x="6335713" y="1876425"/>
          <p14:tracePt t="11727" x="6354763" y="1908175"/>
          <p14:tracePt t="11734" x="6400800" y="1939925"/>
          <p14:tracePt t="11742" x="6437313" y="1990725"/>
          <p14:tracePt t="11748" x="6469063" y="2009775"/>
          <p14:tracePt t="11755" x="6510338" y="2032000"/>
          <p14:tracePt t="11763" x="6542088" y="2054225"/>
          <p14:tracePt t="11770" x="6573838" y="2073275"/>
          <p14:tracePt t="11777" x="6627813" y="2095500"/>
          <p14:tracePt t="11784" x="6661150" y="2119313"/>
          <p14:tracePt t="11792" x="6705600" y="2136775"/>
          <p14:tracePt t="11797" x="6765925" y="2151063"/>
          <p14:tracePt t="11804" x="6792913" y="2168525"/>
          <p14:tracePt t="11812" x="6824663" y="2182813"/>
          <p14:tracePt t="11819" x="6865938" y="2182813"/>
          <p14:tracePt t="11827" x="6892925" y="2182813"/>
          <p14:tracePt t="11833" x="6924675" y="2182813"/>
          <p14:tracePt t="11840" x="6953250" y="2182813"/>
          <p14:tracePt t="11847" x="6970713" y="2182813"/>
          <p14:tracePt t="11854" x="6989763" y="2182813"/>
          <p14:tracePt t="11862" x="6994525" y="2182813"/>
          <p14:tracePt t="11869" x="7002463" y="2182813"/>
          <p14:tracePt t="11876" x="7011988" y="2182813"/>
          <p14:tracePt t="11883" x="7031038" y="2182813"/>
          <p14:tracePt t="11889" x="7034213" y="2182813"/>
          <p14:tracePt t="11897" x="7043738" y="2182813"/>
          <p14:tracePt t="11903" x="7053263" y="2182813"/>
          <p14:tracePt t="21496" x="7021513" y="2178050"/>
          <p14:tracePt t="21503" x="6980238" y="2178050"/>
          <p14:tracePt t="21510" x="6921500" y="2163763"/>
          <p14:tracePt t="21517" x="6861175" y="2155825"/>
          <p14:tracePt t="21524" x="6788150" y="2155825"/>
          <p14:tracePt t="21531" x="6710363" y="2141538"/>
          <p14:tracePt t="21538" x="6632575" y="2127250"/>
          <p14:tracePt t="21545" x="6559550" y="2127250"/>
          <p14:tracePt t="21553" x="6505575" y="2127250"/>
          <p14:tracePt t="21559" x="6427788" y="2114550"/>
          <p14:tracePt t="21567" x="6369050" y="2114550"/>
          <p14:tracePt t="21573" x="6276975" y="2114550"/>
          <p14:tracePt t="21581" x="6186488" y="2100263"/>
          <p14:tracePt t="21588" x="6126163" y="2100263"/>
          <p14:tracePt t="21595" x="6053138" y="2100263"/>
          <p14:tracePt t="21602" x="5999163" y="2100263"/>
          <p14:tracePt t="21609" x="5921375" y="2100263"/>
          <p14:tracePt t="21616" x="5880100" y="2090738"/>
          <p14:tracePt t="21623" x="5824538" y="2090738"/>
          <p14:tracePt t="21630" x="5783263" y="2090738"/>
          <p14:tracePt t="21637" x="5751513" y="2090738"/>
          <p14:tracePt t="21645" x="5697538" y="2090738"/>
          <p14:tracePt t="21651" x="5670550" y="2090738"/>
          <p14:tracePt t="21659" x="5629275" y="2090738"/>
          <p14:tracePt t="21666" x="5600700" y="2090738"/>
          <p14:tracePt t="21673" x="5583238" y="2090738"/>
          <p14:tracePt t="21680" x="5551488" y="2090738"/>
          <p14:tracePt t="21687" x="5524500" y="2090738"/>
          <p14:tracePt t="21694" x="5505450" y="2090738"/>
          <p14:tracePt t="21701" x="5487988" y="2090738"/>
          <p14:tracePt t="21708" x="5468938" y="2090738"/>
          <p14:tracePt t="21716" x="5464175" y="2090738"/>
          <p14:tracePt t="21722" x="5446713" y="2090738"/>
          <p14:tracePt t="21729" x="5437188" y="2090738"/>
          <p14:tracePt t="21737" x="5432425" y="2090738"/>
          <p14:tracePt t="21744" x="5422900" y="2090738"/>
          <p14:tracePt t="21751" x="5414963" y="2090738"/>
          <p14:tracePt t="21793" x="5418138" y="2090738"/>
          <p14:tracePt t="21800" x="5446713" y="2090738"/>
          <p14:tracePt t="21807" x="5500688" y="2090738"/>
          <p14:tracePt t="21815" x="5546725" y="2068513"/>
          <p14:tracePt t="21822" x="5637213" y="2068513"/>
          <p14:tracePt t="21829" x="5729288" y="2068513"/>
          <p14:tracePt t="21836" x="5807075" y="2054225"/>
          <p14:tracePt t="21843" x="5897563" y="2054225"/>
          <p14:tracePt t="21850" x="5989638" y="2054225"/>
          <p14:tracePt t="21857" x="6043613" y="2054225"/>
          <p14:tracePt t="21864" x="6103938" y="2054225"/>
          <p14:tracePt t="21871" x="6145213" y="2054225"/>
          <p14:tracePt t="21879" x="6199188" y="2063750"/>
          <p14:tracePt t="21885" x="6230938" y="2082800"/>
          <p14:tracePt t="21893" x="6262688" y="2090738"/>
          <p14:tracePt t="21900" x="6291263" y="2090738"/>
          <p14:tracePt t="21907" x="6323013" y="2105025"/>
          <p14:tracePt t="21914" x="6335713" y="2105025"/>
          <p14:tracePt t="21930" x="6354763" y="2105025"/>
          <p14:tracePt t="21935" x="6359525" y="2105025"/>
          <p14:tracePt t="21942" x="6369050" y="2105025"/>
          <p14:tracePt t="21949" x="6376988" y="2105025"/>
          <p14:tracePt t="21956" x="6396038" y="2105025"/>
          <p14:tracePt t="21970" x="6400800" y="2105025"/>
          <p14:tracePt t="21992" x="6408738" y="2105025"/>
          <p14:tracePt t="22013" x="6418263" y="2105025"/>
          <p14:tracePt t="22020" x="6423025" y="2105025"/>
          <p14:tracePt t="22027" x="6432550" y="2105025"/>
          <p14:tracePt t="22034" x="6442075" y="2105025"/>
          <p14:tracePt t="22041" x="6445250" y="2105025"/>
          <p14:tracePt t="22048" x="6473825" y="2105025"/>
          <p14:tracePt t="22055" x="6481763" y="2105025"/>
          <p14:tracePt t="22063" x="6491288" y="2105025"/>
          <p14:tracePt t="27163" x="6408738" y="2095500"/>
          <p14:tracePt t="27170" x="6296025" y="2082800"/>
          <p14:tracePt t="27177" x="6186488" y="2082800"/>
          <p14:tracePt t="27185" x="6076950" y="2082800"/>
          <p14:tracePt t="27191" x="5967413" y="2082800"/>
          <p14:tracePt t="27198" x="5894388" y="2082800"/>
          <p14:tracePt t="27206" x="5797550" y="2090738"/>
          <p14:tracePt t="27213" x="5738813" y="2105025"/>
          <p14:tracePt t="27220" x="5678488" y="2114550"/>
          <p14:tracePt t="27227" x="5637213" y="2127250"/>
          <p14:tracePt t="27234" x="5592763" y="2136775"/>
          <p14:tracePt t="27241" x="5573713" y="2146300"/>
          <p14:tracePt t="27248" x="5556250" y="2155825"/>
          <p14:tracePt t="27257" x="5537200" y="2163763"/>
          <p14:tracePt t="27262" x="5519738" y="2173288"/>
          <p14:tracePt t="27270" x="5500688" y="2182813"/>
          <p14:tracePt t="27276" x="5491163" y="2182813"/>
          <p14:tracePt t="27283" x="5483225" y="2200275"/>
          <p14:tracePt t="27290" x="5478463" y="2209800"/>
          <p14:tracePt t="27297" x="5468938" y="2209800"/>
          <p14:tracePt t="27304" x="5459413" y="2214563"/>
          <p14:tracePt t="27311" x="5451475" y="2224088"/>
          <p14:tracePt t="27319" x="5446713" y="2224088"/>
          <p14:tracePt t="27325" x="5437188" y="2232025"/>
          <p14:tracePt t="27333" x="5427663" y="2232025"/>
          <p14:tracePt t="27340" x="5414963" y="2232025"/>
          <p14:tracePt t="27347" x="5414963" y="2236788"/>
          <p14:tracePt t="27382" x="5414963" y="2246313"/>
          <p14:tracePt t="27417" x="5422900" y="2246313"/>
          <p14:tracePt t="27425" x="5441950" y="2255838"/>
          <p14:tracePt t="27432" x="5459413" y="2255838"/>
          <p14:tracePt t="27439" x="5478463" y="2265363"/>
          <p14:tracePt t="27446" x="5510213" y="2287588"/>
          <p14:tracePt t="27454" x="5551488" y="2287588"/>
          <p14:tracePt t="27459" x="5583238" y="2297113"/>
          <p14:tracePt t="27467" x="5610225" y="2305050"/>
          <p14:tracePt t="27474" x="5651500" y="2314575"/>
          <p14:tracePt t="27481" x="5673725" y="2324100"/>
          <p14:tracePt t="27488" x="5692775" y="2333625"/>
          <p14:tracePt t="27495" x="5710238" y="2346325"/>
          <p14:tracePt t="27502" x="5738813" y="2346325"/>
          <p14:tracePt t="27509" x="5756275" y="2346325"/>
          <p14:tracePt t="27516" x="5765800" y="2346325"/>
          <p14:tracePt t="27524" x="5770563" y="2346325"/>
          <p14:tracePt t="27530" x="5780088" y="2346325"/>
          <p14:tracePt t="27538" x="5788025" y="2346325"/>
          <p14:tracePt t="27544" x="5797550" y="2346325"/>
          <p14:tracePt t="27566" x="5811838" y="2346325"/>
          <p14:tracePt t="32653" x="5715000" y="2324100"/>
          <p14:tracePt t="32660" x="5532438" y="2278063"/>
          <p14:tracePt t="32667" x="5345113" y="2246313"/>
          <p14:tracePt t="32673" x="5140325" y="2214563"/>
          <p14:tracePt t="32682" x="4899025" y="2182813"/>
          <p14:tracePt t="32687" x="4551363" y="2159000"/>
          <p14:tracePt t="32694" x="4244975" y="2141538"/>
          <p14:tracePt t="32702" x="3944938" y="2141538"/>
          <p14:tracePt t="32709" x="3606800" y="2141538"/>
          <p14:tracePt t="32716" x="3382963" y="2141538"/>
          <p14:tracePt t="32723" x="3071813" y="2155825"/>
          <p14:tracePt t="32731" x="2711450" y="2219325"/>
          <p14:tracePt t="32737" x="2470150" y="2255838"/>
          <p14:tracePt t="32744" x="2259013" y="2287588"/>
          <p14:tracePt t="32751" x="1976438" y="2324100"/>
          <p14:tracePt t="32758" x="1766888" y="2355850"/>
          <p14:tracePt t="32766" x="1584325" y="2401888"/>
          <p14:tracePt t="32772" x="1370013" y="2452688"/>
          <p14:tracePt t="32780" x="1119188" y="2506663"/>
          <p14:tracePt t="32787" x="922338" y="2570163"/>
          <p14:tracePt t="32794" x="757238" y="2601913"/>
          <p14:tracePt t="32801" x="588963" y="2647950"/>
          <p14:tracePt t="32808" x="442913" y="2689225"/>
          <p14:tracePt t="32815" x="311150" y="2720975"/>
          <p14:tracePt t="32822" x="196850" y="2747963"/>
          <p14:tracePt t="32829" x="100013" y="2776538"/>
          <p14:tracePt t="32836" x="36513" y="2798763"/>
          <p14:tracePt t="33113" x="615950" y="1382713"/>
          <p14:tracePt t="33120" x="973138" y="1204913"/>
          <p14:tracePt t="33127" x="1223963" y="1068388"/>
          <p14:tracePt t="33134" x="1401763" y="973138"/>
          <p14:tracePt t="33141" x="1552575" y="881063"/>
          <p14:tracePt t="33149" x="1671638" y="808038"/>
          <p14:tracePt t="33155" x="1757363" y="739775"/>
          <p14:tracePt t="33162" x="1839913" y="684213"/>
          <p14:tracePt t="33170" x="1922463" y="611188"/>
          <p14:tracePt t="33176" x="1985963" y="561975"/>
          <p14:tracePt t="33185" x="2073275" y="488950"/>
          <p14:tracePt t="33190" x="2154238" y="433388"/>
          <p14:tracePt t="33198" x="2255838" y="379413"/>
          <p14:tracePt t="33205" x="2355850" y="306388"/>
          <p14:tracePt t="33212" x="2451100" y="250825"/>
          <p14:tracePt t="33219" x="2589213" y="173038"/>
          <p14:tracePt t="33226" x="2720975" y="131763"/>
          <p14:tracePt t="33234" x="2871788" y="87313"/>
          <p14:tracePt t="33239" x="3003550" y="41275"/>
          <p14:tracePt t="33247" x="3113088" y="26988"/>
          <p14:tracePt t="33253" x="3190875" y="26988"/>
          <p14:tracePt t="33261" x="3263900" y="26988"/>
          <p14:tracePt t="33268" x="3305175" y="26988"/>
          <p14:tracePt t="33275" x="3360738" y="26988"/>
          <p14:tracePt t="33282" x="3400425" y="26988"/>
          <p14:tracePt t="33289" x="3455988" y="36513"/>
          <p14:tracePt t="33296" x="3502025" y="58738"/>
          <p14:tracePt t="33303" x="3543300" y="58738"/>
          <p14:tracePt t="33310" x="3575050" y="68263"/>
          <p14:tracePt t="33318" x="3602038" y="68263"/>
          <p14:tracePt t="33324" x="3619500" y="68263"/>
          <p14:tracePt t="33331" x="3648075" y="68263"/>
          <p14:tracePt t="33339" x="3665538" y="77788"/>
          <p14:tracePt t="33345" x="3684588" y="87313"/>
          <p14:tracePt t="33353" x="3702050" y="95250"/>
          <p14:tracePt t="33360" x="3733800" y="104775"/>
          <p14:tracePt t="33367" x="3752850" y="114300"/>
          <p14:tracePt t="33374" x="3770313" y="123825"/>
          <p14:tracePt t="33382" x="3779838" y="131763"/>
          <p14:tracePt t="33388" x="3789363" y="150813"/>
          <p14:tracePt t="33395" x="3798888" y="155575"/>
          <p14:tracePt t="33403" x="3802063" y="165100"/>
          <p14:tracePt t="33410" x="3821113" y="173038"/>
          <p14:tracePt t="33424" x="3821113" y="182563"/>
          <p14:tracePt t="33431" x="3821113" y="187325"/>
          <p14:tracePt t="33438" x="3821113" y="196850"/>
          <p14:tracePt t="33445" x="3821113" y="204788"/>
          <p14:tracePt t="33452" x="3821113" y="228600"/>
          <p14:tracePt t="33459" x="3806825" y="260350"/>
          <p14:tracePt t="33467" x="3784600" y="306388"/>
          <p14:tracePt t="33473" x="3743325" y="401638"/>
          <p14:tracePt t="33481" x="3665538" y="538163"/>
          <p14:tracePt t="33487" x="3606800" y="671513"/>
          <p14:tracePt t="33494" x="3551238" y="771525"/>
          <p14:tracePt t="33502" x="3478213" y="871538"/>
          <p14:tracePt t="33509" x="3436938" y="968375"/>
          <p14:tracePt t="33516" x="3382963" y="1050925"/>
          <p14:tracePt t="33523" x="3341688" y="1150938"/>
          <p14:tracePt t="33531" x="3300413" y="1228725"/>
          <p14:tracePt t="33537" x="3246438" y="1296988"/>
          <p14:tracePt t="33544" x="3217863" y="1374775"/>
          <p14:tracePt t="33551" x="3195638" y="1419225"/>
          <p14:tracePt t="33558" x="3173413" y="1484313"/>
          <p14:tracePt t="33567" x="3163888" y="1511300"/>
          <p14:tracePt t="33572" x="3154363" y="1543050"/>
          <p14:tracePt t="33579" x="3154363" y="1562100"/>
          <p14:tracePt t="33586" x="3154363" y="1589088"/>
          <p14:tracePt t="33593" x="3154363" y="1606550"/>
          <p14:tracePt t="33601" x="3154363" y="1625600"/>
          <p14:tracePt t="33608" x="3154363" y="1630363"/>
          <p14:tracePt t="33615" x="3159125" y="1647825"/>
          <p14:tracePt t="33622" x="3186113" y="1679575"/>
          <p14:tracePt t="33629" x="3232150" y="1703388"/>
          <p14:tracePt t="33636" x="3346450" y="1730375"/>
          <p14:tracePt t="33643" x="3497263" y="1762125"/>
          <p14:tracePt t="33650" x="3624263" y="1776413"/>
          <p14:tracePt t="33657" x="3770313" y="1776413"/>
          <p14:tracePt t="33664" x="3916363" y="1776413"/>
          <p14:tracePt t="33671" x="4062413" y="1776413"/>
          <p14:tracePt t="33678" x="4191000" y="1776413"/>
          <p14:tracePt t="33685" x="4300538" y="1789113"/>
          <p14:tracePt t="33693" x="4391025" y="1789113"/>
          <p14:tracePt t="33700" x="4519613" y="1789113"/>
          <p14:tracePt t="33707" x="4646613" y="1789113"/>
          <p14:tracePt t="33714" x="4779963" y="1803400"/>
          <p14:tracePt t="33721" x="4889500" y="1803400"/>
          <p14:tracePt t="33728" x="4943475" y="1803400"/>
          <p14:tracePt t="33735" x="4999038" y="1803400"/>
          <p14:tracePt t="33742" x="5030788" y="1803400"/>
          <p14:tracePt t="33749" x="5049838" y="1803400"/>
          <p14:tracePt t="33756" x="5076825" y="1803400"/>
          <p14:tracePt t="33764" x="5086350" y="1803400"/>
          <p14:tracePt t="33770" x="5094288" y="1803400"/>
          <p14:tracePt t="33778" x="5099050" y="1803400"/>
          <p14:tracePt t="33827" x="5081588" y="1803400"/>
          <p14:tracePt t="33835" x="5026025" y="1803400"/>
          <p14:tracePt t="33841" x="4935538" y="1803400"/>
          <p14:tracePt t="33849" x="4857750" y="1803400"/>
          <p14:tracePt t="33855" x="4748213" y="1817688"/>
          <p14:tracePt t="33863" x="4633913" y="1830388"/>
          <p14:tracePt t="33870" x="4541838" y="1844675"/>
          <p14:tracePt t="33878" x="4427538" y="1858963"/>
          <p14:tracePt t="33885" x="4314825" y="1885950"/>
          <p14:tracePt t="33893" x="4254500" y="1912938"/>
          <p14:tracePt t="33900" x="4176713" y="1939925"/>
          <p14:tracePt t="33907" x="4094163" y="1963738"/>
          <p14:tracePt t="33914" x="4035425" y="1990725"/>
          <p14:tracePt t="33920" x="3971925" y="2012950"/>
          <p14:tracePt t="33934" x="3879850" y="2073275"/>
          <p14:tracePt t="33940" x="3816350" y="2095500"/>
          <p14:tracePt t="33947" x="3770313" y="2119313"/>
          <p14:tracePt t="33954" x="3729038" y="2141538"/>
          <p14:tracePt t="33961" x="3697288" y="2173288"/>
          <p14:tracePt t="33969" x="3665538" y="2195513"/>
          <p14:tracePt t="33975" x="3633788" y="2214563"/>
          <p14:tracePt t="33983" x="3616325" y="2224088"/>
          <p14:tracePt t="33990" x="3597275" y="2246313"/>
          <p14:tracePt t="33998" x="3579813" y="2255838"/>
          <p14:tracePt t="34004" x="3570288" y="2273300"/>
          <p14:tracePt t="34011" x="3560763" y="2278063"/>
          <p14:tracePt t="34019" x="3543300" y="2287588"/>
          <p14:tracePt t="34025" x="3533775" y="2297113"/>
          <p14:tracePt t="34032" x="3529013" y="2305050"/>
          <p14:tracePt t="34039" x="3519488" y="2309813"/>
          <p14:tracePt t="34048" x="3519488" y="2319338"/>
          <p14:tracePt t="34054" x="3519488" y="2328863"/>
          <p14:tracePt t="34062" x="3519488" y="2338388"/>
          <p14:tracePt t="34068" x="3533775" y="2338388"/>
          <p14:tracePt t="34075" x="3602038" y="2338388"/>
          <p14:tracePt t="34082" x="3711575" y="2328863"/>
          <p14:tracePt t="34089" x="3843338" y="2309813"/>
          <p14:tracePt t="34096" x="3989388" y="2297113"/>
          <p14:tracePt t="34103" x="4135438" y="2268538"/>
          <p14:tracePt t="34110" x="4286250" y="2251075"/>
          <p14:tracePt t="34118" x="4378325" y="2236788"/>
          <p14:tracePt t="34125" x="4473575" y="2228850"/>
          <p14:tracePt t="34132" x="4533900" y="2200275"/>
          <p14:tracePt t="34139" x="4597400" y="2187575"/>
          <p14:tracePt t="34146" x="4638675" y="2178050"/>
          <p14:tracePt t="34153" x="4679950" y="2178050"/>
          <p14:tracePt t="34160" x="4706938" y="2178050"/>
          <p14:tracePt t="34167" x="4724400" y="2178050"/>
          <p14:tracePt t="34174" x="4743450" y="2178050"/>
          <p14:tracePt t="34181" x="4760913" y="2178050"/>
          <p14:tracePt t="34188" x="4765675" y="2178050"/>
          <p14:tracePt t="34195" x="4775200" y="2178050"/>
          <p14:tracePt t="34252" x="4770438" y="2178050"/>
          <p14:tracePt t="34260" x="4765675" y="2178050"/>
          <p14:tracePt t="34267" x="4748213" y="2178050"/>
          <p14:tracePt t="34273" x="4729163" y="2178050"/>
          <p14:tracePt t="34281" x="4711700" y="2178050"/>
          <p14:tracePt t="34288" x="4683125" y="2178050"/>
          <p14:tracePt t="34295" x="4629150" y="2178050"/>
          <p14:tracePt t="34302" x="4587875" y="2182813"/>
          <p14:tracePt t="34309" x="4529138" y="2195513"/>
          <p14:tracePt t="34316" x="4478338" y="2232025"/>
          <p14:tracePt t="34323" x="4432300" y="2255838"/>
          <p14:tracePt t="34331" x="4391025" y="2278063"/>
          <p14:tracePt t="34337" x="4359275" y="2297113"/>
          <p14:tracePt t="34345" x="4327525" y="2319338"/>
          <p14:tracePt t="34352" x="4295775" y="2351088"/>
          <p14:tracePt t="34359" x="4278313" y="2378075"/>
          <p14:tracePt t="34367" x="4254500" y="2411413"/>
          <p14:tracePt t="34373" x="4232275" y="2470150"/>
          <p14:tracePt t="34380" x="4181475" y="2520950"/>
          <p14:tracePt t="34387" x="4159250" y="2579688"/>
          <p14:tracePt t="34394" x="4130675" y="2643188"/>
          <p14:tracePt t="34401" x="4122738" y="2720975"/>
          <p14:tracePt t="34408" x="4108450" y="2781300"/>
          <p14:tracePt t="34416" x="4094163" y="2840038"/>
          <p14:tracePt t="34422" x="4094163" y="2867025"/>
          <p14:tracePt t="34429" x="4094163" y="2894013"/>
          <p14:tracePt t="34436" x="4094163" y="2927350"/>
          <p14:tracePt t="34443" x="4094163" y="2935288"/>
          <p14:tracePt t="34451" x="4098925" y="2940050"/>
          <p14:tracePt t="34458" x="4127500" y="2949575"/>
          <p14:tracePt t="34465" x="4168775" y="2949575"/>
          <p14:tracePt t="34472" x="4237038" y="2944813"/>
          <p14:tracePt t="34479" x="4337050" y="2917825"/>
          <p14:tracePt t="34486" x="4400550" y="2876550"/>
          <p14:tracePt t="34493" x="4478338" y="2849563"/>
          <p14:tracePt t="34500" x="4524375" y="2825750"/>
          <p14:tracePt t="34507" x="4583113" y="2803525"/>
          <p14:tracePt t="34515" x="4633913" y="2767013"/>
          <p14:tracePt t="34521" x="4660900" y="2747963"/>
          <p14:tracePt t="34530" x="4706938" y="2725738"/>
          <p14:tracePt t="34536" x="4738688" y="2703513"/>
          <p14:tracePt t="34543" x="4765675" y="2684463"/>
          <p14:tracePt t="34551" x="4811713" y="2652713"/>
          <p14:tracePt t="34557" x="4843463" y="2630488"/>
          <p14:tracePt t="34568" x="4862513" y="2620963"/>
          <p14:tracePt t="34571" x="4879975" y="2611438"/>
          <p14:tracePt t="34578" x="4911725" y="2593975"/>
          <p14:tracePt t="34585" x="4930775" y="2562225"/>
          <p14:tracePt t="34592" x="4953000" y="2543175"/>
          <p14:tracePt t="34600" x="4972050" y="2528888"/>
          <p14:tracePt t="34606" x="4989513" y="2511425"/>
          <p14:tracePt t="34614" x="5008563" y="2492375"/>
          <p14:tracePt t="34620" x="5016500" y="2474913"/>
          <p14:tracePt t="34628" x="5030788" y="2443163"/>
          <p14:tracePt t="34635" x="5035550" y="2438400"/>
          <p14:tracePt t="34642" x="5045075" y="2428875"/>
          <p14:tracePt t="34649" x="5053013" y="2419350"/>
          <p14:tracePt t="34656" x="5057775" y="2411413"/>
          <p14:tracePt t="34664" x="5067300" y="2406650"/>
          <p14:tracePt t="34670" x="5067300" y="2397125"/>
          <p14:tracePt t="34677" x="5067300" y="2387600"/>
          <p14:tracePt t="34685" x="5076825" y="2374900"/>
          <p14:tracePt t="34692" x="5076825" y="2365375"/>
          <p14:tracePt t="34699" x="5094288" y="2355850"/>
          <p14:tracePt t="34706" x="5103813" y="2346325"/>
          <p14:tracePt t="34713" x="5108575" y="2341563"/>
          <p14:tracePt t="34720" x="5118100" y="2333625"/>
          <p14:tracePt t="34727" x="5126038" y="2324100"/>
          <p14:tracePt t="34734" x="5130800" y="2314575"/>
          <p14:tracePt t="34741" x="5149850" y="2309813"/>
          <p14:tracePt t="34749" x="5191125" y="2297113"/>
          <p14:tracePt t="34755" x="5232400" y="2297113"/>
          <p14:tracePt t="34762" x="5286375" y="2297113"/>
          <p14:tracePt t="34769" x="5327650" y="2297113"/>
          <p14:tracePt t="34776" x="5368925" y="2297113"/>
          <p14:tracePt t="34784" x="5410200" y="2305050"/>
          <p14:tracePt t="34790" x="5454650" y="2314575"/>
          <p14:tracePt t="34798" x="5514975" y="2324100"/>
          <p14:tracePt t="34805" x="5556250" y="2338388"/>
          <p14:tracePt t="34812" x="5588000" y="2346325"/>
          <p14:tracePt t="34819" x="5605463" y="2355850"/>
          <p14:tracePt t="34826" x="5610225" y="2365375"/>
          <p14:tracePt t="34835" x="5619750" y="2370138"/>
          <p14:tracePt t="37461" x="5551488" y="2382838"/>
          <p14:tracePt t="37468" x="5437188" y="2397125"/>
          <p14:tracePt t="37476" x="5308600" y="2397125"/>
          <p14:tracePt t="37483" x="5181600" y="2397125"/>
          <p14:tracePt t="37490" x="5053013" y="2397125"/>
          <p14:tracePt t="37496" x="4926013" y="2397125"/>
          <p14:tracePt t="37504" x="4852988" y="2397125"/>
          <p14:tracePt t="37510" x="4760913" y="2397125"/>
          <p14:tracePt t="37518" x="4670425" y="2397125"/>
          <p14:tracePt t="37525" x="4592638" y="2397125"/>
          <p14:tracePt t="37531" x="4500563" y="2397125"/>
          <p14:tracePt t="37539" x="4391025" y="2411413"/>
          <p14:tracePt t="37545" x="4314825" y="2424113"/>
          <p14:tracePt t="37553" x="4237038" y="2438400"/>
          <p14:tracePt t="37560" x="4176713" y="2447925"/>
          <p14:tracePt t="37567" x="4117975" y="2460625"/>
          <p14:tracePt t="37575" x="4076700" y="2470150"/>
          <p14:tracePt t="37581" x="4013200" y="2492375"/>
          <p14:tracePt t="37589" x="3984625" y="2492375"/>
          <p14:tracePt t="37595" x="3952875" y="2506663"/>
          <p14:tracePt t="37602" x="3911600" y="2506663"/>
          <p14:tracePt t="37610" x="3884613" y="2506663"/>
          <p14:tracePt t="37616" x="3867150" y="2506663"/>
          <p14:tracePt t="37624" x="3848100" y="2506663"/>
          <p14:tracePt t="37631" x="3830638" y="2506663"/>
          <p14:tracePt t="37639" x="3825875" y="2506663"/>
          <p14:tracePt t="37645" x="3816350" y="2506663"/>
          <p14:tracePt t="37652" x="3806825" y="2506663"/>
          <p14:tracePt t="37659" x="3802063" y="2506663"/>
          <p14:tracePt t="37666" x="3794125" y="2506663"/>
          <p14:tracePt t="41804" x="3729038" y="2516188"/>
          <p14:tracePt t="41810" x="3619500" y="2528888"/>
          <p14:tracePt t="41817" x="3506788" y="2543175"/>
          <p14:tracePt t="41825" x="3429000" y="2557463"/>
          <p14:tracePt t="41831" x="3332163" y="2584450"/>
          <p14:tracePt t="41838" x="3259138" y="2598738"/>
          <p14:tracePt t="41846" x="3200400" y="2606675"/>
          <p14:tracePt t="41853" x="3117850" y="2635250"/>
          <p14:tracePt t="41861" x="3059113" y="2657475"/>
          <p14:tracePt t="41867" x="2998788" y="2671763"/>
          <p14:tracePt t="41875" x="2954338" y="2679700"/>
          <p14:tracePt t="41881" x="2894013" y="2708275"/>
          <p14:tracePt t="41889" x="2847975" y="2730500"/>
          <p14:tracePt t="41895" x="2784475" y="2752725"/>
          <p14:tracePt t="41902" x="2743200" y="2762250"/>
          <p14:tracePt t="41909" x="2711450" y="2784475"/>
          <p14:tracePt t="41916" x="2670175" y="2794000"/>
          <p14:tracePt t="41924" x="2638425" y="2817813"/>
          <p14:tracePt t="41930" x="2620963" y="2825750"/>
          <p14:tracePt t="41942" x="2601913" y="2857500"/>
          <p14:tracePt t="41945" x="2570163" y="2867025"/>
          <p14:tracePt t="41952" x="2552700" y="2886075"/>
          <p14:tracePt t="41960" x="2543175" y="2894013"/>
          <p14:tracePt t="41965" x="2538413" y="2898775"/>
          <p14:tracePt t="41973" x="2528888" y="2908300"/>
          <p14:tracePt t="41980" x="2519363" y="2917825"/>
          <p14:tracePt t="41987" x="2516188" y="2927350"/>
          <p14:tracePt t="41994" x="2506663" y="2940050"/>
          <p14:tracePt t="42001" x="2506663" y="2949575"/>
          <p14:tracePt t="42009" x="2506663" y="2959100"/>
          <p14:tracePt t="42015" x="2506663" y="2963863"/>
          <p14:tracePt t="42023" x="2506663" y="2971800"/>
          <p14:tracePt t="42030" x="2506663" y="2981325"/>
          <p14:tracePt t="42036" x="2533650" y="3000375"/>
          <p14:tracePt t="42044" x="2579688" y="3022600"/>
          <p14:tracePt t="42050" x="2674938" y="3063875"/>
          <p14:tracePt t="42057" x="2771775" y="3090863"/>
          <p14:tracePt t="42064" x="2852738" y="3117850"/>
          <p14:tracePt t="42072" x="2925763" y="3127375"/>
          <p14:tracePt t="42079" x="2986088" y="3141663"/>
          <p14:tracePt t="42086" x="3044825" y="3154363"/>
          <p14:tracePt t="42094" x="3090863" y="3163888"/>
          <p14:tracePt t="42100" x="3132138" y="3163888"/>
          <p14:tracePt t="42108" x="3159125" y="3163888"/>
          <p14:tracePt t="42114" x="3190875" y="3163888"/>
          <p14:tracePt t="42121" x="3217863" y="3163888"/>
          <p14:tracePt t="42129" x="3236913" y="3163888"/>
          <p14:tracePt t="42135" x="3254375" y="3163888"/>
          <p14:tracePt t="42143" x="3268663" y="3163888"/>
          <p14:tracePt t="42150" x="3309938" y="3163888"/>
          <p14:tracePt t="42157" x="3341688" y="3159125"/>
          <p14:tracePt t="42164" x="3360738" y="3151188"/>
          <p14:tracePt t="42171" x="3392488" y="3136900"/>
          <p14:tracePt t="42178" x="3419475" y="3127375"/>
          <p14:tracePt t="42185" x="3436938" y="3117850"/>
          <p14:tracePt t="42192" x="3460750" y="3109913"/>
          <p14:tracePt t="42199" x="3478213" y="3100388"/>
          <p14:tracePt t="42207" x="3482975" y="3090863"/>
          <p14:tracePt t="42213" x="3502025" y="3081338"/>
          <p14:tracePt t="42220" x="3509963" y="3063875"/>
          <p14:tracePt t="42228" x="3519488" y="3063875"/>
          <p14:tracePt t="42235" x="3529013" y="3063875"/>
          <p14:tracePt t="42242" x="3533775" y="3063875"/>
          <p14:tracePt t="42249" x="3543300" y="3063875"/>
          <p14:tracePt t="42291" x="3543300" y="3059113"/>
          <p14:tracePt t="42298" x="3543300" y="3049588"/>
          <p14:tracePt t="42305" x="3538538" y="3041650"/>
          <p14:tracePt t="42313" x="3519488" y="3022600"/>
          <p14:tracePt t="42319" x="3502025" y="3005138"/>
          <p14:tracePt t="42327" x="3455988" y="2959100"/>
          <p14:tracePt t="42334" x="3409950" y="2922588"/>
          <p14:tracePt t="42341" x="3327400" y="2881313"/>
          <p14:tracePt t="42348" x="3259138" y="2830513"/>
          <p14:tracePt t="42354" x="3181350" y="2803525"/>
          <p14:tracePt t="42362" x="3086100" y="2776538"/>
          <p14:tracePt t="42368" x="2990850" y="2747963"/>
          <p14:tracePt t="42376" x="2876550" y="2720975"/>
          <p14:tracePt t="42382" x="2779713" y="2693988"/>
          <p14:tracePt t="42389" x="2701925" y="2679700"/>
          <p14:tracePt t="42397" x="2628900" y="2679700"/>
          <p14:tracePt t="42404" x="2589213" y="2679700"/>
          <p14:tracePt t="42411" x="2533650" y="2679700"/>
          <p14:tracePt t="42418" x="2506663" y="2679700"/>
          <p14:tracePt t="42426" x="2487613" y="2679700"/>
          <p14:tracePt t="42433" x="2455863" y="2679700"/>
          <p14:tracePt t="42440" x="2451100" y="2679700"/>
          <p14:tracePt t="42447" x="2441575" y="2679700"/>
          <p14:tracePt t="42453" x="2433638" y="2684463"/>
          <p14:tracePt t="42461" x="2424113" y="2698750"/>
          <p14:tracePt t="42468" x="2419350" y="2708275"/>
          <p14:tracePt t="42475" x="2409825" y="2716213"/>
          <p14:tracePt t="42482" x="2409825" y="2725738"/>
          <p14:tracePt t="42489" x="2409825" y="2730500"/>
          <p14:tracePt t="42496" x="2409825" y="2740025"/>
          <p14:tracePt t="42503" x="2409825" y="2757488"/>
          <p14:tracePt t="42510" x="2414588" y="2784475"/>
          <p14:tracePt t="42518" x="2438400" y="2817813"/>
          <p14:tracePt t="42524" x="2455863" y="2849563"/>
          <p14:tracePt t="42531" x="2501900" y="2894013"/>
          <p14:tracePt t="42539" x="2552700" y="2930525"/>
          <p14:tracePt t="42545" x="2597150" y="2954338"/>
          <p14:tracePt t="42553" x="2674938" y="2976563"/>
          <p14:tracePt t="42560" x="2716213" y="2990850"/>
          <p14:tracePt t="42567" x="2757488" y="3000375"/>
          <p14:tracePt t="42574" x="2789238" y="3000375"/>
          <p14:tracePt t="42581" x="2808288" y="3000375"/>
          <p14:tracePt t="42588" x="2835275" y="3000375"/>
          <p14:tracePt t="42595" x="2844800" y="3000375"/>
          <p14:tracePt t="42602" x="2852738" y="3000375"/>
          <p14:tracePt t="42610" x="2857500" y="3000375"/>
          <p14:tracePt t="42836" x="2867025" y="3000375"/>
          <p14:tracePt t="42843" x="2884488" y="2995613"/>
          <p14:tracePt t="42850" x="2925763" y="2986088"/>
          <p14:tracePt t="42857" x="2954338" y="2976563"/>
          <p14:tracePt t="42864" x="2994025" y="2976563"/>
          <p14:tracePt t="42871" x="3049588" y="2976563"/>
          <p14:tracePt t="42879" x="3081338" y="2976563"/>
          <p14:tracePt t="42885" x="3108325" y="2976563"/>
          <p14:tracePt t="42893" x="3149600" y="2976563"/>
          <p14:tracePt t="42900" x="3190875" y="2976563"/>
          <p14:tracePt t="42907" x="3246438" y="2976563"/>
          <p14:tracePt t="42914" x="3286125" y="2981325"/>
          <p14:tracePt t="42928" x="3336925" y="2981325"/>
          <p14:tracePt t="42935" x="3341688" y="2981325"/>
          <p14:tracePt t="42943" x="3351213" y="2981325"/>
          <p14:tracePt t="45641" x="3378200" y="2981325"/>
          <p14:tracePt t="45649" x="3405188" y="2976563"/>
          <p14:tracePt t="45656" x="3465513" y="2963863"/>
          <p14:tracePt t="45662" x="3506788" y="2954338"/>
          <p14:tracePt t="45670" x="3582988" y="2940050"/>
          <p14:tracePt t="45676" x="3638550" y="2940050"/>
          <p14:tracePt t="45684" x="3716338" y="2940050"/>
          <p14:tracePt t="45691" x="3757613" y="2930525"/>
          <p14:tracePt t="45698" x="3811588" y="2930525"/>
          <p14:tracePt t="45705" x="3843338" y="2930525"/>
          <p14:tracePt t="45712" x="3871913" y="2930525"/>
          <p14:tracePt t="45719" x="3911600" y="2930525"/>
          <p14:tracePt t="45726" x="3930650" y="2930525"/>
          <p14:tracePt t="45734" x="3948113" y="2930525"/>
          <p14:tracePt t="45740" x="3952875" y="2930525"/>
          <p14:tracePt t="45747" x="3962400" y="2930525"/>
          <p14:tracePt t="45755" x="3971925" y="2930525"/>
          <p14:tracePt t="45761" x="3976688" y="2930525"/>
          <p14:tracePt t="45768" x="3994150" y="2930525"/>
          <p14:tracePt t="45775" x="4003675" y="2930525"/>
          <p14:tracePt t="45790" x="4008438" y="2930525"/>
          <p14:tracePt t="45861" x="4008438" y="2922588"/>
          <p14:tracePt t="45903" x="3998913" y="2922588"/>
          <p14:tracePt t="45910" x="3981450" y="2922588"/>
          <p14:tracePt t="45917" x="3976688" y="2922588"/>
          <p14:tracePt t="45925" x="3967163" y="2922588"/>
          <p14:tracePt t="45995" x="3967163" y="2913063"/>
          <p14:tracePt t="46002" x="3971925" y="2908300"/>
          <p14:tracePt t="46009" x="3981450" y="2890838"/>
          <p14:tracePt t="46016" x="4008438" y="2881313"/>
          <p14:tracePt t="46023" x="4040188" y="2871788"/>
          <p14:tracePt t="46030" x="4081463" y="2849563"/>
          <p14:tracePt t="46038" x="4144963" y="2820988"/>
          <p14:tracePt t="46044" x="4186238" y="2813050"/>
          <p14:tracePt t="46052" x="4244975" y="2798763"/>
          <p14:tracePt t="46059" x="4291013" y="2776538"/>
          <p14:tracePt t="46065" x="4351338" y="2767013"/>
          <p14:tracePt t="46072" x="4383088" y="2757488"/>
          <p14:tracePt t="46080" x="4410075" y="2744788"/>
          <p14:tracePt t="46087" x="4451350" y="2744788"/>
          <p14:tracePt t="46094" x="4483100" y="2744788"/>
          <p14:tracePt t="46101" x="4510088" y="2744788"/>
          <p14:tracePt t="46108" x="4551363" y="2744788"/>
          <p14:tracePt t="46115" x="4578350" y="2744788"/>
          <p14:tracePt t="46122" x="4619625" y="2744788"/>
          <p14:tracePt t="46129" x="4675188" y="2744788"/>
          <p14:tracePt t="46137" x="4716463" y="2744788"/>
          <p14:tracePt t="46143" x="4756150" y="2744788"/>
          <p14:tracePt t="46150" x="4789488" y="2744788"/>
          <p14:tracePt t="46158" x="4806950" y="2744788"/>
          <p14:tracePt t="46165" x="4821238" y="2744788"/>
          <p14:tracePt t="46172" x="4852988" y="2744788"/>
          <p14:tracePt t="46179" x="4862513" y="2744788"/>
          <p14:tracePt t="46186" x="4865688" y="2747963"/>
          <p14:tracePt t="46193" x="4875213" y="2747963"/>
          <p14:tracePt t="46200" x="4884738" y="2747963"/>
          <p14:tracePt t="46207" x="4889500" y="2747963"/>
          <p14:tracePt t="46513" x="4916488" y="2757488"/>
          <p14:tracePt t="46520" x="4948238" y="2767013"/>
          <p14:tracePt t="46527" x="4989513" y="2781300"/>
          <p14:tracePt t="46534" x="5021263" y="2789238"/>
          <p14:tracePt t="46541" x="5049838" y="2798763"/>
          <p14:tracePt t="46548" x="5089525" y="2808288"/>
          <p14:tracePt t="46555" x="5135563" y="2820988"/>
          <p14:tracePt t="46562" x="5181600" y="2854325"/>
          <p14:tracePt t="46568" x="5259388" y="2881313"/>
          <p14:tracePt t="46576" x="5337175" y="2894013"/>
          <p14:tracePt t="46582" x="5378450" y="2903538"/>
          <p14:tracePt t="46590" x="5422900" y="2917825"/>
          <p14:tracePt t="46596" x="5483225" y="2927350"/>
          <p14:tracePt t="46603" x="5510213" y="2935288"/>
          <p14:tracePt t="46611" x="5527675" y="2935288"/>
          <p14:tracePt t="46618" x="5561013" y="2949575"/>
          <p14:tracePt t="46625" x="5568950" y="2949575"/>
          <p14:tracePt t="46632" x="5573713" y="2949575"/>
          <p14:tracePt t="46639" x="5583238" y="2949575"/>
          <p14:tracePt t="46646" x="5592763" y="2949575"/>
          <p14:tracePt t="46653" x="5597525" y="2949575"/>
          <p14:tracePt t="46703" x="5605463" y="2949575"/>
          <p14:tracePt t="46710" x="5614988" y="2949575"/>
          <p14:tracePt t="46717" x="5629275" y="2949575"/>
          <p14:tracePt t="46724" x="5637213" y="2949575"/>
          <p14:tracePt t="46731" x="5646738" y="2949575"/>
          <p14:tracePt t="46739" x="5651500" y="2949575"/>
          <p14:tracePt t="46745" x="5661025" y="2949575"/>
          <p14:tracePt t="46753" x="5670550" y="2949575"/>
          <p14:tracePt t="46760" x="5688013" y="2949575"/>
          <p14:tracePt t="46766" x="5729288" y="2940050"/>
          <p14:tracePt t="46774" x="5756275" y="2930525"/>
          <p14:tracePt t="46781" x="5802313" y="2922588"/>
          <p14:tracePt t="46789" x="5861050" y="2908300"/>
          <p14:tracePt t="46795" x="5902325" y="2898775"/>
          <p14:tracePt t="46802" x="5962650" y="2886075"/>
          <p14:tracePt t="46809" x="6003925" y="2886075"/>
          <p14:tracePt t="46816" x="6057900" y="2886075"/>
          <p14:tracePt t="46823" x="6099175" y="2886075"/>
          <p14:tracePt t="46830" x="6126163" y="2886075"/>
          <p14:tracePt t="46838" x="6167438" y="2886075"/>
          <p14:tracePt t="46845" x="6199188" y="2886075"/>
          <p14:tracePt t="46852" x="6226175" y="2886075"/>
          <p14:tracePt t="46859" x="6267450" y="2886075"/>
          <p14:tracePt t="46866" x="6296025" y="2886075"/>
          <p14:tracePt t="46873" x="6313488" y="2886075"/>
          <p14:tracePt t="46880" x="6332538" y="2890838"/>
          <p14:tracePt t="46887" x="6364288" y="2890838"/>
          <p14:tracePt t="46894" x="6369050" y="2890838"/>
          <p14:tracePt t="46901" x="6376988" y="2890838"/>
          <p14:tracePt t="46908" x="6386513" y="2890838"/>
          <p14:tracePt t="46915" x="6391275" y="2890838"/>
          <p14:tracePt t="46922" x="6400800" y="2890838"/>
          <p14:tracePt t="46940" x="6418263" y="2890838"/>
          <p14:tracePt t="46944" x="6432550" y="2890838"/>
          <p14:tracePt t="46951" x="6442075" y="2890838"/>
          <p14:tracePt t="46958" x="6450013" y="2890838"/>
          <p14:tracePt t="46965" x="6454775" y="2898775"/>
          <p14:tracePt t="46973" x="6464300" y="2898775"/>
          <p14:tracePt t="46979" x="6473825" y="2908300"/>
          <p14:tracePt t="46986" x="6478588" y="2908300"/>
          <p14:tracePt t="46994" x="6486525" y="2908300"/>
          <p14:tracePt t="47001" x="6496050" y="2908300"/>
          <p14:tracePt t="47007" x="6505575" y="2913063"/>
          <p14:tracePt t="47015" x="6518275" y="2922588"/>
          <p14:tracePt t="47022" x="6527800" y="2922588"/>
          <p14:tracePt t="47029" x="6537325" y="2922588"/>
          <p14:tracePt t="48912" x="6454775" y="2922588"/>
          <p14:tracePt t="48919" x="6327775" y="2922588"/>
          <p14:tracePt t="48927" x="6199188" y="2922588"/>
          <p14:tracePt t="48944" x="5889625" y="2940050"/>
          <p14:tracePt t="48948" x="5724525" y="2940050"/>
          <p14:tracePt t="48955" x="5546725" y="2940050"/>
          <p14:tracePt t="48962" x="5381625" y="2940050"/>
          <p14:tracePt t="48969" x="5199063" y="2927350"/>
          <p14:tracePt t="48977" x="5016500" y="2913063"/>
          <p14:tracePt t="48983" x="4833938" y="2898775"/>
          <p14:tracePt t="48990" x="4670425" y="2881313"/>
          <p14:tracePt t="48998" x="4468813" y="2867025"/>
          <p14:tracePt t="49004" x="4305300" y="2854325"/>
          <p14:tracePt t="49012" x="4159250" y="2835275"/>
          <p14:tracePt t="49019" x="4044950" y="2820988"/>
          <p14:tracePt t="49026" x="3916363" y="2808288"/>
          <p14:tracePt t="49033" x="3770313" y="2808288"/>
          <p14:tracePt t="49040" x="3643313" y="2808288"/>
          <p14:tracePt t="49048" x="3514725" y="2808288"/>
          <p14:tracePt t="49054" x="3424238" y="2808288"/>
          <p14:tracePt t="49061" x="3351213" y="2808288"/>
          <p14:tracePt t="49069" x="3254375" y="2808288"/>
          <p14:tracePt t="49076" x="3163888" y="2817813"/>
          <p14:tracePt t="49083" x="3103563" y="2830513"/>
          <p14:tracePt t="49089" x="3027363" y="2844800"/>
          <p14:tracePt t="49097" x="2986088" y="2854325"/>
          <p14:tracePt t="49104" x="2925763" y="2867025"/>
          <p14:tracePt t="49112" x="2881313" y="2876550"/>
          <p14:tracePt t="49118" x="2840038" y="2886075"/>
          <p14:tracePt t="49126" x="2808288" y="2894013"/>
          <p14:tracePt t="49132" x="2779713" y="2908300"/>
          <p14:tracePt t="49139" x="2738438" y="2917825"/>
          <p14:tracePt t="49146" x="2693988" y="2927350"/>
          <p14:tracePt t="49155" x="2665413" y="2935288"/>
          <p14:tracePt t="49161" x="2625725" y="2949575"/>
          <p14:tracePt t="49168" x="2579688" y="2959100"/>
          <p14:tracePt t="49175" x="2552700" y="2968625"/>
          <p14:tracePt t="49182" x="2511425" y="2976563"/>
          <p14:tracePt t="49189" x="2478088" y="3000375"/>
          <p14:tracePt t="49196" x="2446338" y="3008313"/>
          <p14:tracePt t="49203" x="2405063" y="3017838"/>
          <p14:tracePt t="49211" x="2373313" y="3032125"/>
          <p14:tracePt t="49217" x="2355850" y="3041650"/>
          <p14:tracePt t="49224" x="2314575" y="3041650"/>
          <p14:tracePt t="49232" x="2295525" y="3049588"/>
          <p14:tracePt t="49238" x="2278063" y="3049588"/>
          <p14:tracePt t="49245" x="2263775" y="3049588"/>
          <p14:tracePt t="49253" x="2246313" y="3049588"/>
          <p14:tracePt t="49260" x="2214563" y="3049588"/>
          <p14:tracePt t="49267" x="2200275" y="3049588"/>
          <p14:tracePt t="49274" x="2190750" y="3049588"/>
          <p14:tracePt t="49281" x="2182813" y="3049588"/>
          <p14:tracePt t="49288" x="2173288" y="3054350"/>
          <p14:tracePt t="49295" x="2168525" y="3054350"/>
          <p14:tracePt t="49302" x="2159000" y="3063875"/>
          <p14:tracePt t="49310" x="2141538" y="3063875"/>
          <p14:tracePt t="49316" x="2136775" y="3063875"/>
          <p14:tracePt t="49323" x="2136775" y="3073400"/>
          <p14:tracePt t="49345" x="2136775" y="3081338"/>
          <p14:tracePt t="49366" x="2136775" y="3095625"/>
          <p14:tracePt t="49608" x="2141538" y="3114675"/>
          <p14:tracePt t="49615" x="2146300" y="3114675"/>
          <p14:tracePt t="49622" x="2154238" y="3114675"/>
          <p14:tracePt t="49629" x="2163763" y="3114675"/>
          <p14:tracePt t="49636" x="2182813" y="3122613"/>
          <p14:tracePt t="49643" x="2185988" y="3122613"/>
          <p14:tracePt t="49651" x="2195513" y="3122613"/>
          <p14:tracePt t="49657" x="2205038" y="3122613"/>
          <p14:tracePt t="49665" x="2209800" y="3122613"/>
          <p14:tracePt t="49674" x="2219325" y="3122613"/>
          <p14:tracePt t="49678" x="2227263" y="3122613"/>
          <p14:tracePt t="49692" x="2236788" y="3122613"/>
          <p14:tracePt t="49713" x="2241550" y="3122613"/>
          <p14:tracePt t="49720" x="2251075" y="3122613"/>
          <p14:tracePt t="49727" x="2268538" y="3122613"/>
          <p14:tracePt t="49748" x="2273300" y="3122613"/>
          <p14:tracePt t="49762" x="2282825" y="3122613"/>
          <p14:tracePt t="49769" x="2292350" y="3122613"/>
          <p14:tracePt t="49776" x="2295525" y="3122613"/>
          <p14:tracePt t="49784" x="2305050" y="3132138"/>
          <p14:tracePt t="49791" x="2314575" y="3132138"/>
          <p14:tracePt t="49798" x="2319338" y="3132138"/>
          <p14:tracePt t="49805" x="2328863" y="3132138"/>
          <p14:tracePt t="49813" x="2346325" y="3141663"/>
          <p14:tracePt t="49819" x="2355850" y="3141663"/>
          <p14:tracePt t="49826" x="2360613" y="3141663"/>
          <p14:tracePt t="49833" x="2368550" y="3141663"/>
          <p14:tracePt t="49840" x="2378075" y="3141663"/>
          <p14:tracePt t="49848" x="2382838" y="3141663"/>
          <p14:tracePt t="49854" x="2392363" y="3141663"/>
          <p14:tracePt t="49861" x="2401888" y="3141663"/>
          <p14:tracePt t="49868" x="2409825" y="3141663"/>
          <p14:tracePt t="49876" x="2424113" y="3141663"/>
          <p14:tracePt t="49883" x="2433638" y="3141663"/>
          <p14:tracePt t="49890" x="2441575" y="3141663"/>
          <p14:tracePt t="49897" x="2446338" y="3141663"/>
          <p14:tracePt t="49904" x="2455863" y="3141663"/>
          <p14:tracePt t="49911" x="2465388" y="3141663"/>
          <p14:tracePt t="49918" x="2478088" y="3141663"/>
          <p14:tracePt t="49933" x="2528888" y="3141663"/>
          <p14:tracePt t="49939" x="2555875" y="3141663"/>
          <p14:tracePt t="49946" x="2584450" y="3141663"/>
          <p14:tracePt t="49953" x="2638425" y="3141663"/>
          <p14:tracePt t="49961" x="2670175" y="3141663"/>
          <p14:tracePt t="49968" x="2689225" y="3141663"/>
          <p14:tracePt t="49975" x="2757488" y="3163888"/>
          <p14:tracePt t="49982" x="2789238" y="3173413"/>
          <p14:tracePt t="49989" x="2820988" y="3182938"/>
          <p14:tracePt t="49996" x="2840038" y="3190875"/>
          <p14:tracePt t="50387" x="2894013" y="3190875"/>
          <p14:tracePt t="50394" x="2967038" y="3190875"/>
          <p14:tracePt t="50401" x="3022600" y="3190875"/>
          <p14:tracePt t="50408" x="3100388" y="3190875"/>
          <p14:tracePt t="50415" x="3154363" y="3190875"/>
          <p14:tracePt t="50422" x="3227388" y="3190875"/>
          <p14:tracePt t="50431" x="3268663" y="3190875"/>
          <p14:tracePt t="50438" x="3309938" y="3190875"/>
          <p14:tracePt t="50443" x="3341688" y="3190875"/>
          <p14:tracePt t="50450" x="3368675" y="3190875"/>
          <p14:tracePt t="50456" x="3397250" y="3190875"/>
          <p14:tracePt t="50464" x="3414713" y="3190875"/>
          <p14:tracePt t="50470" x="3433763" y="3205163"/>
          <p14:tracePt t="50478" x="3451225" y="3205163"/>
          <p14:tracePt t="50485" x="3470275" y="3205163"/>
          <p14:tracePt t="50492" x="3497263" y="3205163"/>
          <p14:tracePt t="50499" x="3514725" y="3205163"/>
          <p14:tracePt t="50506" x="3533775" y="3205163"/>
          <p14:tracePt t="50513" x="3543300" y="3205163"/>
          <p14:tracePt t="50520" x="3556000" y="3205163"/>
          <p14:tracePt t="50527" x="3575050" y="3205163"/>
          <p14:tracePt t="50535" x="3582988" y="3205163"/>
          <p14:tracePt t="50541" x="3602038" y="3205163"/>
          <p14:tracePt t="50549" x="3616325" y="3205163"/>
          <p14:tracePt t="50555" x="3633788" y="3205163"/>
          <p14:tracePt t="50563" x="3665538" y="3205163"/>
          <p14:tracePt t="50570" x="3684588" y="3205163"/>
          <p14:tracePt t="50577" x="3711575" y="3195638"/>
          <p14:tracePt t="50584" x="3743325" y="3187700"/>
          <p14:tracePt t="50591" x="3770313" y="3178175"/>
          <p14:tracePt t="50598" x="3802063" y="3178175"/>
          <p14:tracePt t="50605" x="3830638" y="3178175"/>
          <p14:tracePt t="50613" x="3871913" y="3178175"/>
          <p14:tracePt t="50619" x="3903663" y="3178175"/>
          <p14:tracePt t="50626" x="3930650" y="3178175"/>
          <p14:tracePt t="50633" x="3984625" y="3178175"/>
          <p14:tracePt t="50640" x="4013200" y="3178175"/>
          <p14:tracePt t="50647" x="4044950" y="3182938"/>
          <p14:tracePt t="50654" x="4086225" y="3190875"/>
          <p14:tracePt t="50663" x="4117975" y="3205163"/>
          <p14:tracePt t="50669" x="4144963" y="3214688"/>
          <p14:tracePt t="50675" x="4176713" y="3224213"/>
          <p14:tracePt t="50683" x="4195763" y="3224213"/>
          <p14:tracePt t="50690" x="4213225" y="3232150"/>
          <p14:tracePt t="50697" x="4222750" y="3232150"/>
          <p14:tracePt t="50704" x="4227513" y="3232150"/>
          <p14:tracePt t="50711" x="4237038" y="3232150"/>
          <p14:tracePt t="50718" x="4244975" y="3232150"/>
          <p14:tracePt t="50725" x="4259263" y="3232150"/>
          <p14:tracePt t="50733" x="4268788" y="3232150"/>
          <p14:tracePt t="50740" x="4278313" y="3232150"/>
          <p14:tracePt t="50746" x="4281488" y="3232150"/>
          <p14:tracePt t="50753" x="4291013" y="3232150"/>
          <p14:tracePt t="50760" x="4310063" y="3232150"/>
          <p14:tracePt t="50768" x="4327525" y="3232150"/>
          <p14:tracePt t="50774" x="4332288" y="3232150"/>
          <p14:tracePt t="50782" x="4359275" y="3232150"/>
          <p14:tracePt t="50789" x="4378325" y="3232150"/>
          <p14:tracePt t="50796" x="4395788" y="3232150"/>
          <p14:tracePt t="50803" x="4414838" y="3232150"/>
          <p14:tracePt t="50811" x="4441825" y="3227388"/>
          <p14:tracePt t="50817" x="4460875" y="3227388"/>
          <p14:tracePt t="50824" x="4478338" y="3227388"/>
          <p14:tracePt t="50832" x="4497388" y="3227388"/>
          <p14:tracePt t="50838" x="4514850" y="3227388"/>
          <p14:tracePt t="50846" x="4541838" y="3227388"/>
          <p14:tracePt t="50853" x="4560888" y="3227388"/>
          <p14:tracePt t="50860" x="4578350" y="3227388"/>
          <p14:tracePt t="50867" x="4592638" y="3227388"/>
          <p14:tracePt t="50874" x="4624388" y="3227388"/>
          <p14:tracePt t="50881" x="4643438" y="3227388"/>
          <p14:tracePt t="50888" x="4660900" y="3227388"/>
          <p14:tracePt t="50895" x="4665663" y="3227388"/>
          <p14:tracePt t="50902" x="4675188" y="3227388"/>
          <p14:tracePt t="50909" x="4683125" y="3227388"/>
          <p14:tracePt t="50917" x="4687888" y="3227388"/>
          <p14:tracePt t="50931" x="4716463" y="3227388"/>
          <p14:tracePt t="50938" x="4719638" y="3227388"/>
          <p14:tracePt t="50945" x="4729163" y="3227388"/>
          <p14:tracePt t="50952" x="4738688" y="3227388"/>
          <p14:tracePt t="50959" x="4748213" y="3227388"/>
          <p14:tracePt t="50967" x="4752975" y="3227388"/>
          <p14:tracePt t="50973" x="4760913" y="3227388"/>
          <p14:tracePt t="50980" x="4770438" y="3227388"/>
          <p14:tracePt t="50987" x="4784725" y="3227388"/>
          <p14:tracePt t="50995" x="4792663" y="3227388"/>
          <p14:tracePt t="51002" x="4802188" y="3227388"/>
          <p14:tracePt t="51009" x="4806950" y="3227388"/>
          <p14:tracePt t="51016" x="4816475" y="3219450"/>
          <p14:tracePt t="51023" x="4826000" y="3219450"/>
          <p14:tracePt t="51030" x="4829175" y="3219450"/>
          <p14:tracePt t="51037" x="4838700" y="3219450"/>
          <p14:tracePt t="51044" x="4848225" y="3219450"/>
          <p14:tracePt t="51051" x="4865688" y="3219450"/>
          <p14:tracePt t="51058" x="4870450" y="3219450"/>
          <p14:tracePt t="51065" x="4879975" y="3219450"/>
          <p14:tracePt t="51072" x="4889500" y="3219450"/>
          <p14:tracePt t="51080" x="4894263" y="3219450"/>
          <p14:tracePt t="51087" x="4902200" y="3219450"/>
          <p14:tracePt t="51094" x="4911725" y="3219450"/>
          <p14:tracePt t="51101" x="4916488" y="3219450"/>
          <p14:tracePt t="51108" x="4926013" y="3219450"/>
          <p14:tracePt t="51115" x="4943475" y="3219450"/>
          <p14:tracePt t="51122" x="4953000" y="3219450"/>
          <p14:tracePt t="51171" x="4957763" y="3219450"/>
          <p14:tracePt t="51179" x="4967288" y="3219450"/>
          <p14:tracePt t="51186" x="4975225" y="3219450"/>
          <p14:tracePt t="51193" x="4979988" y="3209925"/>
          <p14:tracePt t="51200" x="4989513" y="3205163"/>
          <p14:tracePt t="51207" x="4999038" y="3205163"/>
          <p14:tracePt t="51214" x="5003800" y="3205163"/>
          <p14:tracePt t="51221" x="5021263" y="3205163"/>
          <p14:tracePt t="51229" x="5030788" y="3205163"/>
          <p14:tracePt t="52448" x="5067300" y="3195638"/>
          <p14:tracePt t="52454" x="5145088" y="3182938"/>
          <p14:tracePt t="52462" x="5186363" y="3173413"/>
          <p14:tracePt t="52468" x="5227638" y="3159125"/>
          <p14:tracePt t="52475" x="5286375" y="3151188"/>
          <p14:tracePt t="52482" x="5327650" y="3136900"/>
          <p14:tracePt t="52490" x="5386388" y="3136900"/>
          <p14:tracePt t="52496" x="5427663" y="3127375"/>
          <p14:tracePt t="52503" x="5468938" y="3117850"/>
          <p14:tracePt t="52511" x="5500688" y="3095625"/>
          <p14:tracePt t="52517" x="5532438" y="3086100"/>
          <p14:tracePt t="52525" x="5573713" y="3086100"/>
          <p14:tracePt t="52531" x="5600700" y="3086100"/>
          <p14:tracePt t="52539" x="5634038" y="3086100"/>
          <p14:tracePt t="52545" x="5670550" y="3086100"/>
          <p14:tracePt t="52553" x="5702300" y="3086100"/>
          <p14:tracePt t="52560" x="5729288" y="3086100"/>
          <p14:tracePt t="52567" x="5746750" y="3086100"/>
          <p14:tracePt t="52574" x="5780088" y="3086100"/>
          <p14:tracePt t="52581" x="5792788" y="3086100"/>
          <p14:tracePt t="52588" x="5802313" y="3086100"/>
          <p14:tracePt t="52595" x="5821363" y="3086100"/>
          <p14:tracePt t="52602" x="5824538" y="3086100"/>
          <p14:tracePt t="52610" x="5834063" y="3086100"/>
          <p14:tracePt t="52616" x="5843588" y="3086100"/>
          <p14:tracePt t="52624" x="5870575" y="3086100"/>
          <p14:tracePt t="52630" x="5875338" y="3086100"/>
          <p14:tracePt t="52637" x="5894388" y="3086100"/>
          <p14:tracePt t="52645" x="5902325" y="3086100"/>
          <p14:tracePt t="52652" x="5916613" y="3086100"/>
          <p14:tracePt t="52659" x="5926138" y="3086100"/>
          <p14:tracePt t="52666" x="5943600" y="3086100"/>
          <p14:tracePt t="52673" x="5957888" y="3086100"/>
          <p14:tracePt t="52680" x="5967413" y="3086100"/>
          <p14:tracePt t="52687" x="5975350" y="3086100"/>
          <p14:tracePt t="52695" x="5984875" y="3086100"/>
          <p14:tracePt t="52701" x="5989638" y="3086100"/>
          <p14:tracePt t="52708" x="5999163" y="3086100"/>
          <p14:tracePt t="52715" x="6007100" y="3086100"/>
          <p14:tracePt t="52723" x="6021388" y="3086100"/>
          <p14:tracePt t="52730" x="6030913" y="3086100"/>
          <p14:tracePt t="52737" x="6040438" y="3086100"/>
          <p14:tracePt t="52744" x="6043613" y="3086100"/>
          <p14:tracePt t="52751" x="6053138" y="3086100"/>
          <p14:tracePt t="52758" x="6062663" y="3086100"/>
          <p14:tracePt t="52765" x="6072188" y="3086100"/>
          <p14:tracePt t="52773" x="6076950" y="3090863"/>
          <p14:tracePt t="52779" x="6084888" y="3090863"/>
          <p14:tracePt t="52786" x="6103938" y="3090863"/>
          <p14:tracePt t="52794" x="6108700" y="3090863"/>
          <p14:tracePt t="66662" x="6026150" y="3100388"/>
          <p14:tracePt t="66669" x="5843588" y="3132138"/>
          <p14:tracePt t="66676" x="5673725" y="3178175"/>
          <p14:tracePt t="66683" x="5524500" y="3236913"/>
          <p14:tracePt t="66690" x="5378450" y="3282950"/>
          <p14:tracePt t="66697" x="5245100" y="3328988"/>
          <p14:tracePt t="66704" x="5130800" y="3355975"/>
          <p14:tracePt t="66711" x="4999038" y="3397250"/>
          <p14:tracePt t="66719" x="4879975" y="3443288"/>
          <p14:tracePt t="66726" x="4784725" y="3470275"/>
          <p14:tracePt t="66733" x="4724400" y="3492500"/>
          <p14:tracePt t="66740" x="4646613" y="3521075"/>
          <p14:tracePt t="66746" x="4602163" y="3529013"/>
          <p14:tracePt t="66754" x="4560888" y="3543300"/>
          <p14:tracePt t="66760" x="4541838" y="3552825"/>
          <p14:tracePt t="66768" x="4524375" y="3560763"/>
          <p14:tracePt t="66775" x="4514850" y="3570288"/>
          <p14:tracePt t="66782" x="4505325" y="3575050"/>
          <p14:tracePt t="66789" x="4500563" y="3584575"/>
          <p14:tracePt t="66796" x="4500563" y="3594100"/>
          <p14:tracePt t="66803" x="4500563" y="3597275"/>
          <p14:tracePt t="66811" x="4500563" y="3625850"/>
          <p14:tracePt t="66817" x="4505325" y="3643313"/>
          <p14:tracePt t="66825" x="4537075" y="3675063"/>
          <p14:tracePt t="66832" x="4570413" y="3706813"/>
          <p14:tracePt t="66839" x="4633913" y="3762375"/>
          <p14:tracePt t="66846" x="4679950" y="3794125"/>
          <p14:tracePt t="66853" x="4743450" y="3821113"/>
          <p14:tracePt t="66860" x="4789488" y="3857625"/>
          <p14:tracePt t="66867" x="4821238" y="3876675"/>
          <p14:tracePt t="66874" x="4875213" y="3889375"/>
          <p14:tracePt t="66881" x="4906963" y="3898900"/>
          <p14:tracePt t="66888" x="4948238" y="3898900"/>
          <p14:tracePt t="66895" x="4989513" y="3898900"/>
          <p14:tracePt t="66902" x="5016500" y="3898900"/>
          <p14:tracePt t="66910" x="5057775" y="3898900"/>
          <p14:tracePt t="66917" x="5089525" y="3894138"/>
          <p14:tracePt t="66924" x="5122863" y="3881438"/>
          <p14:tracePt t="66945" x="5176838" y="3844925"/>
          <p14:tracePt t="66952" x="5186363" y="3835400"/>
          <p14:tracePt t="66959" x="5195888" y="3835400"/>
          <p14:tracePt t="66966" x="5199063" y="3835400"/>
          <p14:tracePt t="67037" x="5191125" y="3835400"/>
          <p14:tracePt t="67044" x="5181600" y="3835400"/>
          <p14:tracePt t="67051" x="5176838" y="3835400"/>
          <p14:tracePt t="67058" x="5159375" y="3840163"/>
          <p14:tracePt t="67066" x="5126038" y="3862388"/>
          <p14:tracePt t="67072" x="5108575" y="3871913"/>
          <p14:tracePt t="67080" x="5089525" y="3881438"/>
          <p14:tracePt t="67087" x="5072063" y="3889375"/>
          <p14:tracePt t="67094" x="5040313" y="3908425"/>
          <p14:tracePt t="67101" x="5030788" y="3927475"/>
          <p14:tracePt t="67108" x="5021263" y="3935413"/>
          <p14:tracePt t="67115" x="5013325" y="3963988"/>
          <p14:tracePt t="67122" x="5003800" y="3981450"/>
          <p14:tracePt t="67129" x="5003800" y="3990975"/>
          <p14:tracePt t="67136" x="5003800" y="4000500"/>
          <p14:tracePt t="67143" x="5003800" y="4003675"/>
          <p14:tracePt t="67151" x="5003800" y="4013200"/>
          <p14:tracePt t="67157" x="5008563" y="4022725"/>
          <p14:tracePt t="67165" x="5026025" y="4037013"/>
          <p14:tracePt t="67171" x="5067300" y="4049713"/>
          <p14:tracePt t="67179" x="5094288" y="4049713"/>
          <p14:tracePt t="67186" x="5135563" y="4049713"/>
          <p14:tracePt t="67192" x="5191125" y="4049713"/>
          <p14:tracePt t="67200" x="5249863" y="4040188"/>
          <p14:tracePt t="67207" x="5308600" y="4040188"/>
          <p14:tracePt t="67214" x="5354638" y="4017963"/>
          <p14:tracePt t="67221" x="5410200" y="4017963"/>
          <p14:tracePt t="67229" x="5451475" y="4008438"/>
          <p14:tracePt t="67235" x="5510213" y="4008438"/>
          <p14:tracePt t="67243" x="5551488" y="4008438"/>
          <p14:tracePt t="67250" x="5578475" y="4008438"/>
          <p14:tracePt t="67256" x="5619750" y="4008438"/>
          <p14:tracePt t="67264" x="5637213" y="4008438"/>
          <p14:tracePt t="67271" x="5656263" y="4008438"/>
          <p14:tracePt t="67278" x="5661025" y="4008438"/>
          <p14:tracePt t="67285" x="5670550" y="4008438"/>
          <p14:tracePt t="67292" x="5688013" y="4008438"/>
          <p14:tracePt t="67299" x="5697538" y="4008438"/>
          <p14:tracePt t="67306" x="5702300" y="4008438"/>
          <p14:tracePt t="67313" x="5710238" y="4008438"/>
          <p14:tracePt t="84958" x="5697538" y="3990975"/>
          <p14:tracePt t="84965" x="5678488" y="3959225"/>
          <p14:tracePt t="84973" x="5656263" y="3940175"/>
          <p14:tracePt t="84979" x="5610225" y="3908425"/>
          <p14:tracePt t="84987" x="5583238" y="3886200"/>
          <p14:tracePt t="84994" x="5551488" y="3867150"/>
          <p14:tracePt t="85000" x="5505450" y="3844925"/>
          <p14:tracePt t="85008" x="5478463" y="3821113"/>
          <p14:tracePt t="85015" x="5446713" y="3794125"/>
          <p14:tracePt t="85023" x="5400675" y="3771900"/>
          <p14:tracePt t="85029" x="5368925" y="3757613"/>
          <p14:tracePt t="85036" x="5341938" y="3740150"/>
          <p14:tracePt t="85043" x="5281613" y="3716338"/>
          <p14:tracePt t="85050" x="5232400" y="3679825"/>
          <p14:tracePt t="85057" x="5159375" y="3667125"/>
          <p14:tracePt t="85064" x="5099050" y="3657600"/>
          <p14:tracePt t="85072" x="5021263" y="3643313"/>
          <p14:tracePt t="85078" x="4979988" y="3630613"/>
          <p14:tracePt t="85085" x="4921250" y="3621088"/>
          <p14:tracePt t="85092" x="4889500" y="3621088"/>
          <p14:tracePt t="85099" x="4848225" y="3621088"/>
          <p14:tracePt t="85106" x="4806950" y="3621088"/>
          <p14:tracePt t="85113" x="4779963" y="3621088"/>
          <p14:tracePt t="85121" x="4748213" y="3621088"/>
          <p14:tracePt t="85128" x="4706938" y="3621088"/>
          <p14:tracePt t="85135" x="4679950" y="3621088"/>
          <p14:tracePt t="85142" x="4651375" y="3621088"/>
          <p14:tracePt t="85149" x="4610100" y="3621088"/>
          <p14:tracePt t="85156" x="4592638" y="3621088"/>
          <p14:tracePt t="85163" x="4573588" y="3621088"/>
          <p14:tracePt t="85170" x="4556125" y="3625850"/>
          <p14:tracePt t="85177" x="4546600" y="3633788"/>
          <p14:tracePt t="85184" x="4529138" y="3643313"/>
          <p14:tracePt t="85191" x="4524375" y="3648075"/>
          <p14:tracePt t="85198" x="4514850" y="3657600"/>
          <p14:tracePt t="85205" x="4505325" y="3667125"/>
          <p14:tracePt t="85212" x="4497388" y="3679825"/>
          <p14:tracePt t="85220" x="4497388" y="3689350"/>
          <p14:tracePt t="85227" x="4497388" y="3698875"/>
          <p14:tracePt t="85234" x="4497388" y="3706813"/>
          <p14:tracePt t="85241" x="4497388" y="3721100"/>
          <p14:tracePt t="85248" x="4500563" y="3740150"/>
          <p14:tracePt t="85255" x="4514850" y="3771900"/>
          <p14:tracePt t="85262" x="4533900" y="3789363"/>
          <p14:tracePt t="85269" x="4578350" y="3825875"/>
          <p14:tracePt t="85276" x="4624388" y="3844925"/>
          <p14:tracePt t="85283" x="4687888" y="3886200"/>
          <p14:tracePt t="85290" x="4748213" y="3908425"/>
          <p14:tracePt t="85297" x="4829175" y="3935413"/>
          <p14:tracePt t="85305" x="4902200" y="3949700"/>
          <p14:tracePt t="85312" x="4999038" y="3963988"/>
          <p14:tracePt t="85318" x="5040313" y="3963988"/>
          <p14:tracePt t="85325" x="5094288" y="3963988"/>
          <p14:tracePt t="85332" x="5135563" y="3963988"/>
          <p14:tracePt t="85340" x="5176838" y="3963988"/>
          <p14:tracePt t="85347" x="5195888" y="3963988"/>
          <p14:tracePt t="85355" x="5213350" y="3963988"/>
          <p14:tracePt t="85361" x="5227638" y="3963988"/>
          <p14:tracePt t="85368" x="5235575" y="3959225"/>
          <p14:tracePt t="85375" x="5254625" y="3959225"/>
          <p14:tracePt t="85383" x="5272088" y="3949700"/>
          <p14:tracePt t="85389" x="5281613" y="3940175"/>
          <p14:tracePt t="85397" x="5286375" y="3935413"/>
          <p14:tracePt t="85405" x="5295900" y="3927475"/>
          <p14:tracePt t="85411" x="5305425" y="3917950"/>
          <p14:tracePt t="85418" x="5308600" y="3917950"/>
          <p14:tracePt t="85425" x="5318125" y="3898900"/>
          <p14:tracePt t="85432" x="5337175" y="3898900"/>
          <p14:tracePt t="85439" x="5345113" y="3898900"/>
          <p14:tracePt t="85446" x="5349875" y="3898900"/>
          <p14:tracePt t="85453" x="5359400" y="3898900"/>
          <p14:tracePt t="85524" x="5354638" y="3898900"/>
          <p14:tracePt t="85532" x="5349875" y="3898900"/>
          <p14:tracePt t="85553" x="5341938" y="3913188"/>
          <p14:tracePt t="85559" x="5341938" y="3922713"/>
          <p14:tracePt t="85567" x="5341938" y="3930650"/>
          <p14:tracePt t="85573" x="5341938" y="3935413"/>
          <p14:tracePt t="85580" x="5341938" y="3944938"/>
          <p14:tracePt t="85588" x="5341938" y="3954463"/>
          <p14:tracePt t="85595" x="5341938" y="3959225"/>
          <p14:tracePt t="85602" x="5341938" y="3967163"/>
          <p14:tracePt t="85609" x="5341938" y="3986213"/>
          <p14:tracePt t="85616" x="5341938" y="4003675"/>
          <p14:tracePt t="85623" x="5341938" y="4008438"/>
          <p14:tracePt t="85630" x="5341938" y="4027488"/>
          <p14:tracePt t="85638" x="5345113" y="4044950"/>
          <p14:tracePt t="85644" x="5364163" y="4076700"/>
          <p14:tracePt t="85652" x="5410200" y="4100513"/>
          <p14:tracePt t="85658" x="5487988" y="4110038"/>
          <p14:tracePt t="85666" x="5546725" y="4122738"/>
          <p14:tracePt t="85673" x="5619750" y="4122738"/>
          <p14:tracePt t="85680" x="5715000" y="4113213"/>
          <p14:tracePt t="85688" x="5775325" y="4100513"/>
          <p14:tracePt t="85694" x="5834063" y="4090988"/>
          <p14:tracePt t="85701" x="5880100" y="4054475"/>
          <p14:tracePt t="85708" x="5938838" y="4040188"/>
          <p14:tracePt t="85715" x="5970588" y="4032250"/>
          <p14:tracePt t="85722" x="5999163" y="4022725"/>
          <p14:tracePt t="85729" x="6030913" y="4013200"/>
          <p14:tracePt t="85736" x="6040438" y="4013200"/>
          <p14:tracePt t="85743" x="6043613" y="4013200"/>
          <p14:tracePt t="85751" x="6053138" y="4013200"/>
          <p14:tracePt t="85786" x="6053138" y="4003675"/>
          <p14:tracePt t="85793" x="6048375" y="3995738"/>
          <p14:tracePt t="85801" x="6035675" y="3990975"/>
          <p14:tracePt t="85807" x="6003925" y="3967163"/>
          <p14:tracePt t="85815" x="5970588" y="3949700"/>
          <p14:tracePt t="85822" x="5930900" y="3927475"/>
          <p14:tracePt t="85829" x="5848350" y="3898900"/>
          <p14:tracePt t="85836" x="5788025" y="3876675"/>
          <p14:tracePt t="85843" x="5724525" y="3835400"/>
          <p14:tracePt t="85850" x="5629275" y="3821113"/>
          <p14:tracePt t="85857" x="5568950" y="3813175"/>
          <p14:tracePt t="85864" x="5495925" y="3813175"/>
          <p14:tracePt t="85872" x="5437188" y="3813175"/>
          <p14:tracePt t="85878" x="5378450" y="3816350"/>
          <p14:tracePt t="85885" x="5318125" y="3830638"/>
          <p14:tracePt t="85892" x="5245100" y="3844925"/>
          <p14:tracePt t="85900" x="5162550" y="3867150"/>
          <p14:tracePt t="85906" x="5103813" y="3894138"/>
          <p14:tracePt t="85913" x="5021263" y="3922713"/>
          <p14:tracePt t="85921" x="4962525" y="3944938"/>
          <p14:tracePt t="85936" x="4838700" y="3995738"/>
          <p14:tracePt t="85942" x="4779963" y="4003675"/>
          <p14:tracePt t="85948" x="4748213" y="4017963"/>
          <p14:tracePt t="85956" x="4729163" y="4027488"/>
          <p14:tracePt t="85963" x="4711700" y="4037013"/>
          <p14:tracePt t="85970" x="4679950" y="4044950"/>
          <p14:tracePt t="85977" x="4660900" y="4054475"/>
          <p14:tracePt t="85984" x="4656138" y="4064000"/>
          <p14:tracePt t="85991" x="4646613" y="4076700"/>
          <p14:tracePt t="85999" x="4638675" y="4086225"/>
          <p14:tracePt t="86006" x="4629150" y="4095750"/>
          <p14:tracePt t="86012" x="4624388" y="4100513"/>
          <p14:tracePt t="86020" x="4606925" y="4110038"/>
          <p14:tracePt t="86027" x="4606925" y="4117975"/>
          <p14:tracePt t="86034" x="4606925" y="4127500"/>
          <p14:tracePt t="86041" x="4606925" y="4132263"/>
          <p14:tracePt t="86048" x="4606925" y="4141788"/>
          <p14:tracePt t="86055" x="4606925" y="4159250"/>
          <p14:tracePt t="86062" x="4606925" y="4164013"/>
          <p14:tracePt t="86069" x="4619625" y="4173538"/>
          <p14:tracePt t="86076" x="4646613" y="4186238"/>
          <p14:tracePt t="86083" x="4687888" y="4186238"/>
          <p14:tracePt t="86090" x="4789488" y="4186238"/>
          <p14:tracePt t="86098" x="4899025" y="4178300"/>
          <p14:tracePt t="86106" x="5013325" y="4159250"/>
          <p14:tracePt t="86111" x="5089525" y="4149725"/>
          <p14:tracePt t="86119" x="5167313" y="4122738"/>
          <p14:tracePt t="86126" x="5208588" y="4113213"/>
          <p14:tracePt t="86132" x="5268913" y="4100513"/>
          <p14:tracePt t="86140" x="5300663" y="4090988"/>
          <p14:tracePt t="86147" x="5327650" y="4068763"/>
          <p14:tracePt t="86155" x="5373688" y="4059238"/>
          <p14:tracePt t="86161" x="5391150" y="4049713"/>
          <p14:tracePt t="86168" x="5410200" y="4040188"/>
          <p14:tracePt t="86175" x="5418138" y="4022725"/>
          <p14:tracePt t="86182" x="5427663" y="4013200"/>
          <p14:tracePt t="86189" x="5441950" y="4003675"/>
          <p14:tracePt t="86196" x="5451475" y="3995738"/>
          <p14:tracePt t="86204" x="5459413" y="3981450"/>
          <p14:tracePt t="86211" x="5459413" y="3971925"/>
          <p14:tracePt t="86218" x="5459413" y="3963988"/>
          <p14:tracePt t="86225" x="5459413" y="3949700"/>
          <p14:tracePt t="86232" x="5454650" y="3940175"/>
          <p14:tracePt t="86239" x="5451475" y="3930650"/>
          <p14:tracePt t="86247" x="5432425" y="3922713"/>
          <p14:tracePt t="86254" x="5422900" y="3917950"/>
          <p14:tracePt t="86261" x="5414963" y="3917950"/>
          <p14:tracePt t="86268" x="5410200" y="3917950"/>
          <p14:tracePt t="86274" x="5400675" y="3917950"/>
          <p14:tracePt t="86282" x="5391150" y="3917950"/>
          <p14:tracePt t="86289" x="5386388" y="3917950"/>
          <p14:tracePt t="86295" x="5378450" y="3917950"/>
          <p14:tracePt t="86303" x="5368925" y="3917950"/>
          <p14:tracePt t="86310" x="5349875" y="3922713"/>
          <p14:tracePt t="86318" x="5345113" y="3927475"/>
          <p14:tracePt t="86324" x="5345113" y="3935413"/>
          <p14:tracePt t="86331" x="5345113" y="3954463"/>
          <p14:tracePt t="86339" x="5345113" y="3967163"/>
          <p14:tracePt t="86345" x="5345113" y="3986213"/>
          <p14:tracePt t="86352" x="5349875" y="4003675"/>
          <p14:tracePt t="86359" x="5368925" y="4049713"/>
          <p14:tracePt t="86366" x="5381625" y="4068763"/>
          <p14:tracePt t="86374" x="5391150" y="4086225"/>
          <p14:tracePt t="86380" x="5400675" y="4105275"/>
          <p14:tracePt t="86388" x="5405438" y="4113213"/>
          <p14:tracePt t="86394" x="5414963" y="4122738"/>
          <p14:tracePt t="86402" x="5422900" y="4137025"/>
          <p14:tracePt t="86408" x="5432425" y="4137025"/>
          <p14:tracePt t="86418" x="5437188" y="4137025"/>
          <p14:tracePt t="86424" x="5454650" y="4137025"/>
          <p14:tracePt t="86430" x="5464175" y="4137025"/>
          <p14:tracePt t="86438" x="5468938" y="4137025"/>
          <p14:tracePt t="86445" x="5478463" y="4137025"/>
          <p14:tracePt t="86452" x="5487988" y="4137025"/>
          <p14:tracePt t="86459" x="5491163" y="4137025"/>
          <p14:tracePt t="86466" x="5500688" y="4137025"/>
          <p14:tracePt t="86473" x="5510213" y="4137025"/>
          <p14:tracePt t="86480" x="5519738" y="4137025"/>
          <p14:tracePt t="86487" x="5532438" y="4137025"/>
          <p14:tracePt t="86502" x="5541963" y="4137025"/>
          <p14:tracePt t="86515" x="5551488" y="4137025"/>
          <p14:tracePt t="86551" x="5551488" y="4127500"/>
          <p14:tracePt t="86565" x="5551488" y="4117975"/>
          <p14:tracePt t="86579" x="5551488" y="4110038"/>
          <p14:tracePt t="86586" x="5546725" y="4105275"/>
          <p14:tracePt t="86593" x="5537200" y="4095750"/>
          <p14:tracePt t="86602" x="5510213" y="4076700"/>
          <p14:tracePt t="86607" x="5468938" y="4054475"/>
          <p14:tracePt t="86615" x="5386388" y="4000500"/>
          <p14:tracePt t="86622" x="5249863" y="3927475"/>
          <p14:tracePt t="86629" x="5099050" y="3867150"/>
          <p14:tracePt t="86635" x="4948238" y="3803650"/>
          <p14:tracePt t="86643" x="4833938" y="3748088"/>
          <p14:tracePt t="86650" x="4719638" y="3716338"/>
          <p14:tracePt t="86657" x="4624388" y="3689350"/>
          <p14:tracePt t="86665" x="4565650" y="3679825"/>
          <p14:tracePt t="86672" x="4487863" y="3667125"/>
          <p14:tracePt t="86678" x="4446588" y="3657600"/>
          <p14:tracePt t="86685" x="4383088" y="3643313"/>
          <p14:tracePt t="86692" x="4354513" y="3643313"/>
          <p14:tracePt t="86700" x="4327525" y="3643313"/>
          <p14:tracePt t="86706" x="4286250" y="3643313"/>
          <p14:tracePt t="86714" x="4254500" y="3648075"/>
          <p14:tracePt t="86721" x="4227513" y="3657600"/>
          <p14:tracePt t="86728" x="4181475" y="3670300"/>
          <p14:tracePt t="86735" x="4154488" y="3679825"/>
          <p14:tracePt t="86742" x="4135438" y="3689350"/>
          <p14:tracePt t="86749" x="4103688" y="3698875"/>
          <p14:tracePt t="86756" x="4086225" y="3706813"/>
          <p14:tracePt t="86763" x="4067175" y="3716338"/>
          <p14:tracePt t="86770" x="4057650" y="3735388"/>
          <p14:tracePt t="86778" x="4049713" y="3743325"/>
          <p14:tracePt t="86784" x="4040188" y="3752850"/>
          <p14:tracePt t="86791" x="4035425" y="3757613"/>
          <p14:tracePt t="86799" x="4017963" y="3767138"/>
          <p14:tracePt t="86806" x="4008438" y="3776663"/>
          <p14:tracePt t="86813" x="4008438" y="3784600"/>
          <p14:tracePt t="86820" x="4008438" y="3789363"/>
          <p14:tracePt t="86827" x="4008438" y="3798888"/>
          <p14:tracePt t="86835" x="4013200" y="3816350"/>
          <p14:tracePt t="86841" x="4057650" y="3849688"/>
          <p14:tracePt t="86848" x="4103688" y="3886200"/>
          <p14:tracePt t="86855" x="4171950" y="3940175"/>
          <p14:tracePt t="86862" x="4217988" y="3976688"/>
          <p14:tracePt t="86869" x="4281488" y="4000500"/>
          <p14:tracePt t="86877" x="4327525" y="4022725"/>
          <p14:tracePt t="86884" x="4373563" y="4044950"/>
          <p14:tracePt t="86891" x="4432300" y="4054475"/>
          <p14:tracePt t="86898" x="4487863" y="4054475"/>
          <p14:tracePt t="86905" x="4597400" y="4054475"/>
          <p14:tracePt t="86912" x="4706938" y="4054475"/>
          <p14:tracePt t="86919" x="4833938" y="4044950"/>
          <p14:tracePt t="86926" x="4948238" y="4017963"/>
          <p14:tracePt t="86935" x="5062538" y="4003675"/>
          <p14:tracePt t="86940" x="5191125" y="3990975"/>
          <p14:tracePt t="86947" x="5305425" y="3976688"/>
          <p14:tracePt t="86955" x="5414963" y="3976688"/>
          <p14:tracePt t="86961" x="5473700" y="3963988"/>
          <p14:tracePt t="86970" x="5527675" y="3963988"/>
          <p14:tracePt t="86975" x="5561013" y="3954463"/>
          <p14:tracePt t="86983" x="5578475" y="3954463"/>
          <p14:tracePt t="86990" x="5592763" y="3954463"/>
          <p14:tracePt t="86997" x="5600700" y="3944938"/>
          <p14:tracePt t="87004" x="5610225" y="3944938"/>
          <p14:tracePt t="87011" x="5619750" y="3944938"/>
          <p14:tracePt t="87018" x="5624513" y="3940175"/>
          <p14:tracePt t="87025" x="5634038" y="3930650"/>
          <p14:tracePt t="87032" x="5641975" y="3913188"/>
          <p14:tracePt t="87039" x="5651500" y="3903663"/>
          <p14:tracePt t="87046" x="5656263" y="3898900"/>
          <p14:tracePt t="87053" x="5673725" y="3881438"/>
          <p14:tracePt t="87061" x="5673725" y="3862388"/>
          <p14:tracePt t="87068" x="5673725" y="3844925"/>
          <p14:tracePt t="87075" x="5673725" y="3825875"/>
          <p14:tracePt t="87082" x="5673725" y="3813175"/>
          <p14:tracePt t="87089" x="5673725" y="3779838"/>
          <p14:tracePt t="87096" x="5661025" y="3762375"/>
          <p14:tracePt t="87103" x="5651500" y="3730625"/>
          <p14:tracePt t="87110" x="5641975" y="3711575"/>
          <p14:tracePt t="87118" x="5634038" y="3703638"/>
          <p14:tracePt t="87124" x="5624513" y="3698875"/>
          <p14:tracePt t="87131" x="5614988" y="3689350"/>
          <p14:tracePt t="87139" x="5610225" y="3689350"/>
          <p14:tracePt t="87146" x="5600700" y="3689350"/>
          <p14:tracePt t="87152" x="5592763" y="3689350"/>
          <p14:tracePt t="87160" x="5578475" y="3689350"/>
          <p14:tracePt t="87167" x="5568950" y="3689350"/>
          <p14:tracePt t="87173" x="5561013" y="3694113"/>
          <p14:tracePt t="87181" x="5556250" y="3698875"/>
          <p14:tracePt t="87188" x="5546725" y="3706813"/>
          <p14:tracePt t="87195" x="5537200" y="3716338"/>
          <p14:tracePt t="87202" x="5527675" y="3735388"/>
          <p14:tracePt t="87209" x="5519738" y="3762375"/>
          <p14:tracePt t="87216" x="5510213" y="3779838"/>
          <p14:tracePt t="87223" x="5491163" y="3813175"/>
          <p14:tracePt t="87230" x="5478463" y="3830638"/>
          <p14:tracePt t="87238" x="5468938" y="3862388"/>
          <p14:tracePt t="87245" x="5459413" y="3889375"/>
          <p14:tracePt t="87252" x="5459413" y="3908425"/>
          <p14:tracePt t="87259" x="5459413" y="3940175"/>
          <p14:tracePt t="87266" x="5459413" y="3954463"/>
          <p14:tracePt t="87273" x="5459413" y="3963988"/>
          <p14:tracePt t="87280" x="5459413" y="3971925"/>
          <p14:tracePt t="87287" x="5459413" y="3981450"/>
          <p14:tracePt t="87294" x="5459413" y="3986213"/>
          <p14:tracePt t="87301" x="5459413" y="3995738"/>
          <p14:tracePt t="87308" x="5464175" y="4003675"/>
          <p14:tracePt t="87315" x="5473700" y="4003675"/>
          <p14:tracePt t="87323" x="5478463" y="4003675"/>
          <p14:tracePt t="87330" x="5505450" y="4003675"/>
          <p14:tracePt t="87336" x="5532438" y="4003675"/>
          <p14:tracePt t="87343" x="5564188" y="3995738"/>
          <p14:tracePt t="87351" x="5605463" y="3986213"/>
          <p14:tracePt t="87358" x="5624513" y="3976688"/>
          <p14:tracePt t="87364" x="5641975" y="3967163"/>
          <p14:tracePt t="87372" x="5661025" y="3959225"/>
          <p14:tracePt t="87379" x="5692775" y="3949700"/>
          <p14:tracePt t="87386" x="5702300" y="3940175"/>
          <p14:tracePt t="87393" x="5707063" y="3940175"/>
          <p14:tracePt t="87402" x="5715000" y="3940175"/>
          <p14:tracePt t="87407" x="5724525" y="3940175"/>
          <p14:tracePt t="87414" x="5734050" y="3940175"/>
          <p14:tracePt t="87506" x="5729288" y="3940175"/>
          <p14:tracePt t="87515" x="5719763" y="3940175"/>
          <p14:tracePt t="87521" x="5710238" y="3940175"/>
          <p14:tracePt t="87528" x="5707063" y="3944938"/>
          <p14:tracePt t="87535" x="5697538" y="3949700"/>
          <p14:tracePt t="87542" x="5678488" y="3959225"/>
          <p14:tracePt t="87549" x="5673725" y="3967163"/>
          <p14:tracePt t="87556" x="5665788" y="3976688"/>
          <p14:tracePt t="87563" x="5656263" y="3981450"/>
          <p14:tracePt t="87570" x="5646738" y="3990975"/>
          <p14:tracePt t="87577" x="5641975" y="4008438"/>
          <p14:tracePt t="87585" x="5641975" y="4017963"/>
          <p14:tracePt t="87591" x="5641975" y="4022725"/>
          <p14:tracePt t="87598" x="5641975" y="4032250"/>
          <p14:tracePt t="87606" x="5641975" y="4040188"/>
          <p14:tracePt t="87613" x="5641975" y="4044950"/>
          <p14:tracePt t="87620" x="5651500" y="4054475"/>
          <p14:tracePt t="87627" x="5670550" y="4064000"/>
          <p14:tracePt t="87634" x="5697538" y="4064000"/>
          <p14:tracePt t="87641" x="5729288" y="4064000"/>
          <p14:tracePt t="87648" x="5756275" y="4064000"/>
          <p14:tracePt t="87655" x="5783263" y="4064000"/>
          <p14:tracePt t="87662" x="5824538" y="4064000"/>
          <p14:tracePt t="87669" x="5884863" y="4059238"/>
          <p14:tracePt t="87677" x="5926138" y="4059238"/>
          <p14:tracePt t="87685" x="5967413" y="4059238"/>
          <p14:tracePt t="87690" x="6021388" y="4044950"/>
          <p14:tracePt t="87698" x="6062663" y="4044950"/>
          <p14:tracePt t="87705" x="6103938" y="4044950"/>
          <p14:tracePt t="87712" x="6130925" y="4044950"/>
          <p14:tracePt t="87719" x="6149975" y="4037013"/>
          <p14:tracePt t="87726" x="6167438" y="4037013"/>
          <p14:tracePt t="87733" x="6199188" y="4027488"/>
          <p14:tracePt t="87740" x="6208713" y="4027488"/>
          <p14:tracePt t="87747" x="6213475" y="4017963"/>
          <p14:tracePt t="87755" x="6223000" y="4008438"/>
          <p14:tracePt t="87761" x="6230938" y="4008438"/>
          <p14:tracePt t="87769" x="6235700" y="4003675"/>
          <p14:tracePt t="87775" x="6245225" y="4003675"/>
          <p14:tracePt t="87782" x="6254750" y="4003675"/>
          <p14:tracePt t="87790" x="6262688" y="4003675"/>
          <p14:tracePt t="87796" x="6276975" y="4003675"/>
          <p14:tracePt t="87804" x="6286500" y="4003675"/>
          <p14:tracePt t="87811" x="6296025" y="4003675"/>
          <p14:tracePt t="87818" x="6299200" y="4003675"/>
          <p14:tracePt t="87825" x="6308725" y="4003675"/>
          <p14:tracePt t="87832" x="6318250" y="4003675"/>
          <p14:tracePt t="87840" x="6323013" y="4003675"/>
          <p14:tracePt t="87846" x="6332538" y="4003675"/>
          <p14:tracePt t="87853" x="6340475" y="4003675"/>
          <p14:tracePt t="90786" x="6281738" y="3995738"/>
          <p14:tracePt t="90794" x="6172200" y="3995738"/>
          <p14:tracePt t="90801" x="6026150" y="3995738"/>
          <p14:tracePt t="90808" x="5861050" y="4003675"/>
          <p14:tracePt t="90815" x="5715000" y="4017963"/>
          <p14:tracePt t="90822" x="5568950" y="4032250"/>
          <p14:tracePt t="90829" x="5405438" y="4049713"/>
          <p14:tracePt t="90836" x="5240338" y="4064000"/>
          <p14:tracePt t="90845" x="5089525" y="4076700"/>
          <p14:tracePt t="90850" x="4962525" y="4090988"/>
          <p14:tracePt t="90857" x="4852988" y="4105275"/>
          <p14:tracePt t="90864" x="4743450" y="4105275"/>
          <p14:tracePt t="90871" x="4646613" y="4105275"/>
          <p14:tracePt t="90878" x="4556125" y="4105275"/>
          <p14:tracePt t="90885" x="4483100" y="4105275"/>
          <p14:tracePt t="90893" x="4427538" y="4105275"/>
          <p14:tracePt t="90900" x="4351338" y="4105275"/>
          <p14:tracePt t="90907" x="4310063" y="4105275"/>
          <p14:tracePt t="90914" x="4254500" y="4105275"/>
          <p14:tracePt t="90921" x="4213225" y="4105275"/>
          <p14:tracePt t="90928" x="4171950" y="4100513"/>
          <p14:tracePt t="90943" x="4071938" y="4086225"/>
          <p14:tracePt t="90949" x="4017963" y="4086225"/>
          <p14:tracePt t="90957" x="3976688" y="4086225"/>
          <p14:tracePt t="90963" x="3921125" y="4086225"/>
          <p14:tracePt t="90970" x="3894138" y="4086225"/>
          <p14:tracePt t="90978" x="3862388" y="4086225"/>
          <p14:tracePt t="90984" x="3821113" y="4095750"/>
          <p14:tracePt t="90992" x="3794125" y="4105275"/>
          <p14:tracePt t="90999" x="3762375" y="4113213"/>
          <p14:tracePt t="91007" x="3721100" y="4137025"/>
          <p14:tracePt t="91013" x="3689350" y="4146550"/>
          <p14:tracePt t="91020" x="3660775" y="4146550"/>
          <p14:tracePt t="91027" x="3606800" y="4146550"/>
          <p14:tracePt t="91034" x="3560763" y="4154488"/>
          <p14:tracePt t="91041" x="3502025" y="4168775"/>
          <p14:tracePt t="91048" x="3473450" y="4168775"/>
          <p14:tracePt t="91055" x="3441700" y="4168775"/>
          <p14:tracePt t="91062" x="3400425" y="4168775"/>
          <p14:tracePt t="91069" x="3373438" y="4168775"/>
          <p14:tracePt t="91077" x="3346450" y="4168775"/>
          <p14:tracePt t="91083" x="3305175" y="4168775"/>
          <p14:tracePt t="91091" x="3273425" y="4168775"/>
          <p14:tracePt t="91098" x="3254375" y="4168775"/>
          <p14:tracePt t="91105" x="3241675" y="4168775"/>
          <p14:tracePt t="91112" x="3209925" y="4168775"/>
          <p14:tracePt t="91119" x="3190875" y="4168775"/>
          <p14:tracePt t="91126" x="3176588" y="4168775"/>
          <p14:tracePt t="91133" x="3159125" y="4168775"/>
          <p14:tracePt t="91141" x="3149600" y="4168775"/>
          <p14:tracePt t="91147" x="3140075" y="4168775"/>
          <p14:tracePt t="91154" x="3127375" y="4168775"/>
          <p14:tracePt t="91162" x="3117850" y="4168775"/>
          <p14:tracePt t="91197" x="3122613" y="4168775"/>
          <p14:tracePt t="91204" x="3144838" y="4168775"/>
          <p14:tracePt t="91211" x="3186113" y="4168775"/>
          <p14:tracePt t="91218" x="3286125" y="4168775"/>
          <p14:tracePt t="91225" x="3414713" y="4168775"/>
          <p14:tracePt t="91233" x="3543300" y="4183063"/>
          <p14:tracePt t="91241" x="3656013" y="4195763"/>
          <p14:tracePt t="91246" x="3765550" y="4195763"/>
          <p14:tracePt t="91253" x="3875088" y="4195763"/>
          <p14:tracePt t="91260" x="3967163" y="4195763"/>
          <p14:tracePt t="91267" x="4025900" y="4195763"/>
          <p14:tracePt t="91274" x="4081463" y="4195763"/>
          <p14:tracePt t="91281" x="4122738" y="4195763"/>
          <p14:tracePt t="91289" x="4176713" y="4195763"/>
          <p14:tracePt t="91295" x="4205288" y="4195763"/>
          <p14:tracePt t="91303" x="4237038" y="4191000"/>
          <p14:tracePt t="91310" x="4278313" y="4183063"/>
          <p14:tracePt t="91317" x="4318000" y="4183063"/>
          <p14:tracePt t="91324" x="4351338" y="4168775"/>
          <p14:tracePt t="91331" x="4391025" y="4168775"/>
          <p14:tracePt t="91339" x="4405313" y="4168775"/>
          <p14:tracePt t="91345" x="4424363" y="4168775"/>
          <p14:tracePt t="91352" x="4441825" y="4168775"/>
          <p14:tracePt t="91359" x="4451350" y="4168775"/>
          <p14:tracePt t="91366" x="4464050" y="4168775"/>
          <p14:tracePt t="91374" x="4473575" y="4168775"/>
          <p14:tracePt t="91380" x="4483100" y="4168775"/>
          <p14:tracePt t="91388" x="4492625" y="4168775"/>
          <p14:tracePt t="91395" x="4505325" y="4168775"/>
          <p14:tracePt t="91401" x="4524375" y="4168775"/>
          <p14:tracePt t="91409" x="4533900" y="4168775"/>
          <p14:tracePt t="91416" x="4546600" y="4168775"/>
          <p14:tracePt t="91423" x="4556125" y="4168775"/>
          <p14:tracePt t="93195" x="4592638" y="4168775"/>
          <p14:tracePt t="93204" x="4633913" y="4168775"/>
          <p14:tracePt t="93209" x="4687888" y="4168775"/>
          <p14:tracePt t="93215" x="4716463" y="4168775"/>
          <p14:tracePt t="93222" x="4748213" y="4168775"/>
          <p14:tracePt t="93229" x="4789488" y="4168775"/>
          <p14:tracePt t="93237" x="4816475" y="4168775"/>
          <p14:tracePt t="93243" x="4833938" y="4168775"/>
          <p14:tracePt t="93251" x="4862513" y="4168775"/>
          <p14:tracePt t="93258" x="4870450" y="4168775"/>
          <p14:tracePt t="93265" x="4879975" y="4168775"/>
          <p14:tracePt t="93272" x="4884738" y="4168775"/>
          <p14:tracePt t="93279" x="4894263" y="4168775"/>
          <p14:tracePt t="93350" x="4889500" y="4168775"/>
          <p14:tracePt t="93357" x="4884738" y="4168775"/>
          <p14:tracePt t="93364" x="4875213" y="4168775"/>
          <p14:tracePt t="93371" x="4848225" y="4159250"/>
          <p14:tracePt t="93378" x="4821238" y="4149725"/>
          <p14:tracePt t="93385" x="4775200" y="4132263"/>
          <p14:tracePt t="93392" x="4716463" y="4117975"/>
          <p14:tracePt t="93399" x="4651375" y="4090988"/>
          <p14:tracePt t="93406" x="4578350" y="4081463"/>
          <p14:tracePt t="93413" x="4497388" y="4054475"/>
          <p14:tracePt t="93421" x="4437063" y="4040188"/>
          <p14:tracePt t="93427" x="4359275" y="4032250"/>
          <p14:tracePt t="93435" x="4305300" y="4032250"/>
          <p14:tracePt t="93442" x="4249738" y="4032250"/>
          <p14:tracePt t="93449" x="4208463" y="4032250"/>
          <p14:tracePt t="93456" x="4176713" y="4032250"/>
          <p14:tracePt t="93463" x="4135438" y="4032250"/>
          <p14:tracePt t="93471" x="4122738" y="4032250"/>
          <p14:tracePt t="93477" x="4103688" y="4032250"/>
          <p14:tracePt t="93484" x="4094163" y="4032250"/>
          <p14:tracePt t="93491" x="4086225" y="4032250"/>
          <p14:tracePt t="93498" x="4071938" y="4032250"/>
          <p14:tracePt t="93505" x="4062413" y="4032250"/>
          <p14:tracePt t="93513" x="4054475" y="4040188"/>
          <p14:tracePt t="93521" x="4054475" y="4059238"/>
          <p14:tracePt t="93526" x="4054475" y="4064000"/>
          <p14:tracePt t="93534" x="4054475" y="4073525"/>
          <p14:tracePt t="93541" x="4054475" y="4090988"/>
          <p14:tracePt t="93548" x="4054475" y="4105275"/>
          <p14:tracePt t="93555" x="4057650" y="4127500"/>
          <p14:tracePt t="93562" x="4067175" y="4146550"/>
          <p14:tracePt t="93569" x="4086225" y="4154488"/>
          <p14:tracePt t="93576" x="4094163" y="4173538"/>
          <p14:tracePt t="93583" x="4117975" y="4183063"/>
          <p14:tracePt t="93591" x="4135438" y="4191000"/>
          <p14:tracePt t="93597" x="4154488" y="4200525"/>
          <p14:tracePt t="93604" x="4164013" y="4219575"/>
          <p14:tracePt t="93611" x="4181475" y="4219575"/>
          <p14:tracePt t="93619" x="4186238" y="4219575"/>
          <p14:tracePt t="93627" x="4195763" y="4219575"/>
          <p14:tracePt t="93633" x="4205288" y="4219575"/>
          <p14:tracePt t="93640" x="4213225" y="4219575"/>
          <p14:tracePt t="93654" x="4213225" y="4205288"/>
          <p14:tracePt t="93661" x="4213225" y="4200525"/>
          <p14:tracePt t="93668" x="4213225" y="4183063"/>
          <p14:tracePt t="93675" x="4205288" y="4149725"/>
          <p14:tracePt t="93682" x="4195763" y="4122738"/>
          <p14:tracePt t="93689" x="4176713" y="4090988"/>
          <p14:tracePt t="93696" x="4140200" y="4044950"/>
          <p14:tracePt t="93703" x="4117975" y="4000500"/>
          <p14:tracePt t="93710" x="4098925" y="3981450"/>
          <p14:tracePt t="93717" x="4081463" y="3963988"/>
          <p14:tracePt t="93725" x="4049713" y="3954463"/>
          <p14:tracePt t="93731" x="4040188" y="3954463"/>
          <p14:tracePt t="93739" x="4025900" y="3954463"/>
          <p14:tracePt t="93745" x="4008438" y="3954463"/>
          <p14:tracePt t="93753" x="3989388" y="3954463"/>
          <p14:tracePt t="93760" x="3962400" y="3959225"/>
          <p14:tracePt t="93767" x="3952875" y="3967163"/>
          <p14:tracePt t="93774" x="3944938" y="3971925"/>
          <p14:tracePt t="93781" x="3935413" y="3981450"/>
          <p14:tracePt t="93788" x="3930650" y="3990975"/>
          <p14:tracePt t="93795" x="3921125" y="3995738"/>
          <p14:tracePt t="93803" x="3911600" y="4022725"/>
          <p14:tracePt t="93809" x="3903663" y="4040188"/>
          <p14:tracePt t="93816" x="3903663" y="4059238"/>
          <p14:tracePt t="93824" x="3903663" y="4068763"/>
          <p14:tracePt t="93831" x="3903663" y="4076700"/>
          <p14:tracePt t="93838" x="3903663" y="4081463"/>
          <p14:tracePt t="93845" x="3903663" y="4090988"/>
          <p14:tracePt t="93852" x="3903663" y="4100513"/>
          <p14:tracePt t="93859" x="3903663" y="4105275"/>
          <p14:tracePt t="93866" x="3908425" y="4113213"/>
          <p14:tracePt t="93874" x="3911600" y="4113213"/>
          <p14:tracePt t="93881" x="3921125" y="4113213"/>
          <p14:tracePt t="93888" x="3930650" y="4113213"/>
          <p14:tracePt t="93894" x="3940175" y="4113213"/>
          <p14:tracePt t="93902" x="3944938" y="4113213"/>
          <p14:tracePt t="93909" x="3952875" y="4110038"/>
          <p14:tracePt t="93916" x="3971925" y="4105275"/>
          <p14:tracePt t="93923" x="3976688" y="4095750"/>
          <p14:tracePt t="93930" x="3984625" y="4086225"/>
          <p14:tracePt t="93937" x="3994150" y="4086225"/>
          <p14:tracePt t="93959" x="3994150" y="4076700"/>
          <p14:tracePt t="94008" x="3989388" y="4076700"/>
          <p14:tracePt t="94015" x="3981450" y="4076700"/>
          <p14:tracePt t="94022" x="3976688" y="4076700"/>
          <p14:tracePt t="94029" x="3957638" y="4076700"/>
          <p14:tracePt t="94037" x="3948113" y="4081463"/>
          <p14:tracePt t="94043" x="3944938" y="4090988"/>
          <p14:tracePt t="94051" x="3935413" y="4100513"/>
          <p14:tracePt t="94058" x="3925888" y="4105275"/>
          <p14:tracePt t="94065" x="3921125" y="4113213"/>
          <p14:tracePt t="94073" x="3911600" y="4122738"/>
          <p14:tracePt t="94079" x="3903663" y="4127500"/>
          <p14:tracePt t="94086" x="3894138" y="4137025"/>
          <p14:tracePt t="94093" x="3879850" y="4146550"/>
          <p14:tracePt t="94100" x="3879850" y="4154488"/>
          <p14:tracePt t="94107" x="3879850" y="4168775"/>
          <p14:tracePt t="94114" x="3879850" y="4178300"/>
          <p14:tracePt t="94122" x="3879850" y="4186238"/>
          <p14:tracePt t="94129" x="3889375" y="4186238"/>
          <p14:tracePt t="94136" x="3898900" y="4186238"/>
          <p14:tracePt t="94142" x="3916363" y="4186238"/>
          <p14:tracePt t="94150" x="3957638" y="4195763"/>
          <p14:tracePt t="94157" x="4013200" y="4195763"/>
          <p14:tracePt t="94164" x="4044950" y="4195763"/>
          <p14:tracePt t="94171" x="4057650" y="4195763"/>
          <p14:tracePt t="94178" x="4067175" y="4195763"/>
          <p14:tracePt t="96706" x="4094163" y="4195763"/>
          <p14:tracePt t="96714" x="4135438" y="4195763"/>
          <p14:tracePt t="96720" x="4191000" y="4195763"/>
          <p14:tracePt t="96727" x="4232275" y="4195763"/>
          <p14:tracePt t="96734" x="4259263" y="4195763"/>
          <p14:tracePt t="96742" x="4300538" y="4195763"/>
          <p14:tracePt t="96750" x="4332288" y="4195763"/>
          <p14:tracePt t="96756" x="4346575" y="4195763"/>
          <p14:tracePt t="96763" x="4378325" y="4195763"/>
          <p14:tracePt t="96770" x="4395788" y="4195763"/>
          <p14:tracePt t="96777" x="4400550" y="4195763"/>
          <p14:tracePt t="96784" x="4410075" y="4195763"/>
          <p14:tracePt t="96791" x="4419600" y="4195763"/>
          <p14:tracePt t="96799" x="4427538" y="4195763"/>
          <p14:tracePt t="96855" x="4424363" y="4195763"/>
          <p14:tracePt t="96862" x="4414838" y="4195763"/>
          <p14:tracePt t="96869" x="4405313" y="4195763"/>
          <p14:tracePt t="96875" x="4391025" y="4195763"/>
          <p14:tracePt t="96882" x="4351338" y="4191000"/>
          <p14:tracePt t="96890" x="4305300" y="4178300"/>
          <p14:tracePt t="96897" x="4227513" y="4168775"/>
          <p14:tracePt t="96905" x="4171950" y="4168775"/>
          <p14:tracePt t="96911" x="4098925" y="4168775"/>
          <p14:tracePt t="96919" x="4040188" y="4168775"/>
          <p14:tracePt t="96926" x="3984625" y="4168775"/>
          <p14:tracePt t="96934" x="3925888" y="4173538"/>
          <p14:tracePt t="96940" x="3867150" y="4186238"/>
          <p14:tracePt t="96947" x="3825875" y="4195763"/>
          <p14:tracePt t="96954" x="3784600" y="4205288"/>
          <p14:tracePt t="96961" x="3752850" y="4219575"/>
          <p14:tracePt t="96968" x="3721100" y="4227513"/>
          <p14:tracePt t="96975" x="3679825" y="4237038"/>
          <p14:tracePt t="96983" x="3652838" y="4246563"/>
          <p14:tracePt t="96989" x="3629025" y="4256088"/>
          <p14:tracePt t="96996" x="3611563" y="4264025"/>
          <p14:tracePt t="97004" x="3582988" y="4278313"/>
          <p14:tracePt t="97011" x="3560763" y="4295775"/>
          <p14:tracePt t="97018" x="3543300" y="4305300"/>
          <p14:tracePt t="97025" x="3538538" y="4314825"/>
          <p14:tracePt t="97032" x="3529013" y="4319588"/>
          <p14:tracePt t="97039" x="3519488" y="4329113"/>
          <p14:tracePt t="97046" x="3506788" y="4337050"/>
          <p14:tracePt t="97053" x="3497263" y="4346575"/>
          <p14:tracePt t="97060" x="3487738" y="4351338"/>
          <p14:tracePt t="97067" x="3478213" y="4360863"/>
          <p14:tracePt t="97088" x="3478213" y="4378325"/>
          <p14:tracePt t="97096" x="3478213" y="4383088"/>
          <p14:tracePt t="97103" x="3482975" y="4383088"/>
          <p14:tracePt t="97110" x="3492500" y="4392613"/>
          <p14:tracePt t="97117" x="3519488" y="4392613"/>
          <p14:tracePt t="97124" x="3546475" y="4392613"/>
          <p14:tracePt t="97131" x="3587750" y="4392613"/>
          <p14:tracePt t="97138" x="3643313" y="4392613"/>
          <p14:tracePt t="97145" x="3684588" y="4392613"/>
          <p14:tracePt t="97152" x="3752850" y="4392613"/>
          <p14:tracePt t="97160" x="3811588" y="4383088"/>
          <p14:tracePt t="97167" x="3867150" y="4383088"/>
          <p14:tracePt t="97173" x="3925888" y="4383088"/>
          <p14:tracePt t="97180" x="3981450" y="4383088"/>
          <p14:tracePt t="97188" x="4021138" y="4383088"/>
          <p14:tracePt t="97195" x="4076700" y="4383088"/>
          <p14:tracePt t="97202" x="4135438" y="4383088"/>
          <p14:tracePt t="97209" x="4208463" y="4373563"/>
          <p14:tracePt t="97217" x="4249738" y="4373563"/>
          <p14:tracePt t="97223" x="4310063" y="4351338"/>
          <p14:tracePt t="97230" x="4337050" y="4351338"/>
          <p14:tracePt t="97237" x="4354513" y="4341813"/>
          <p14:tracePt t="97244" x="4387850" y="4341813"/>
          <p14:tracePt t="97251" x="4395788" y="4332288"/>
          <p14:tracePt t="97258" x="4400550" y="4332288"/>
          <p14:tracePt t="97265" x="4410075" y="4332288"/>
          <p14:tracePt t="97273" x="4410075" y="4324350"/>
          <p14:tracePt t="97280" x="4419600" y="4324350"/>
          <p14:tracePt t="97315" x="4419600" y="4314825"/>
          <p14:tracePt t="97337" x="4419600" y="4310063"/>
          <p14:tracePt t="97350" x="4414838" y="4310063"/>
          <p14:tracePt t="97357" x="4405313" y="4310063"/>
          <p14:tracePt t="97365" x="4400550" y="4310063"/>
          <p14:tracePt t="97372" x="4373563" y="4310063"/>
          <p14:tracePt t="97379" x="4354513" y="4310063"/>
          <p14:tracePt t="97386" x="4337050" y="4310063"/>
          <p14:tracePt t="97393" x="4310063" y="4310063"/>
          <p14:tracePt t="97400" x="4254500" y="4310063"/>
          <p14:tracePt t="97407" x="4222750" y="4314825"/>
          <p14:tracePt t="97414" x="4168775" y="4324350"/>
          <p14:tracePt t="97421" x="4127500" y="4337050"/>
          <p14:tracePt t="97428" x="4081463" y="4346575"/>
          <p14:tracePt t="97436" x="4054475" y="4356100"/>
          <p14:tracePt t="97443" x="4008438" y="4378325"/>
          <p14:tracePt t="97450" x="3967163" y="4387850"/>
          <p14:tracePt t="97457" x="3935413" y="4402138"/>
          <p14:tracePt t="97464" x="3916363" y="4410075"/>
          <p14:tracePt t="97471" x="3898900" y="4419600"/>
          <p14:tracePt t="97478" x="3871913" y="4429125"/>
          <p14:tracePt t="97485" x="3862388" y="4438650"/>
          <p14:tracePt t="97492" x="3852863" y="4443413"/>
          <p14:tracePt t="97500" x="3843338" y="4443413"/>
          <p14:tracePt t="97506" x="3838575" y="4443413"/>
          <p14:tracePt t="97513" x="3830638" y="4443413"/>
          <p14:tracePt t="97521" x="3821113" y="4443413"/>
          <p14:tracePt t="97528" x="3816350" y="4443413"/>
          <p14:tracePt t="97563" x="3835400" y="4443413"/>
          <p14:tracePt t="97570" x="3875088" y="4443413"/>
          <p14:tracePt t="97577" x="3944938" y="4438650"/>
          <p14:tracePt t="97584" x="4021138" y="4424363"/>
          <p14:tracePt t="97591" x="4081463" y="4410075"/>
          <p14:tracePt t="97599" x="4122738" y="4410075"/>
          <p14:tracePt t="97605" x="4164013" y="4410075"/>
          <p14:tracePt t="97613" x="4205288" y="4410075"/>
          <p14:tracePt t="97620" x="4244975" y="4410075"/>
          <p14:tracePt t="97626" x="4278313" y="4410075"/>
          <p14:tracePt t="97634" x="4291013" y="4410075"/>
          <p14:tracePt t="97641" x="4300538" y="4410075"/>
          <p14:tracePt t="97649" x="4318000" y="4410075"/>
          <p14:tracePt t="97657" x="4322763" y="4410075"/>
          <p14:tracePt t="97664" x="4332288" y="4410075"/>
          <p14:tracePt t="97671" x="4341813" y="4410075"/>
          <p14:tracePt t="97726" x="4337050" y="4410075"/>
          <p14:tracePt t="97733" x="4327525" y="4410075"/>
          <p14:tracePt t="97741" x="4322763" y="4410075"/>
          <p14:tracePt t="97748" x="4305300" y="4410075"/>
          <p14:tracePt t="97755" x="4286250" y="4410075"/>
          <p14:tracePt t="97762" x="4268788" y="4402138"/>
          <p14:tracePt t="97770" x="4241800" y="4392613"/>
          <p14:tracePt t="97776" x="4186238" y="4392613"/>
          <p14:tracePt t="97784" x="4140200" y="4383088"/>
          <p14:tracePt t="97790" x="4113213" y="4383088"/>
          <p14:tracePt t="97797" x="4086225" y="4383088"/>
          <p14:tracePt t="97805" x="4054475" y="4383088"/>
          <p14:tracePt t="97811" x="4013200" y="4383088"/>
          <p14:tracePt t="97819" x="3994150" y="4383088"/>
          <p14:tracePt t="97826" x="3976688" y="4383088"/>
          <p14:tracePt t="97834" x="3962400" y="4383088"/>
          <p14:tracePt t="97840" x="3952875" y="4383088"/>
          <p14:tracePt t="97847" x="3944938" y="4383088"/>
          <p14:tracePt t="97854" x="3930650" y="4383088"/>
          <p14:tracePt t="97861" x="3921125" y="4383088"/>
          <p14:tracePt t="97868" x="3911600" y="4383088"/>
          <p14:tracePt t="97876" x="3903663" y="4383088"/>
          <p14:tracePt t="97883" x="3898900" y="4383088"/>
          <p14:tracePt t="97966" x="3908425" y="4383088"/>
          <p14:tracePt t="97973" x="3925888" y="4383088"/>
          <p14:tracePt t="97981" x="3967163" y="4383088"/>
          <p14:tracePt t="97988" x="3994150" y="4383088"/>
          <p14:tracePt t="97995" x="4049713" y="4383088"/>
          <p14:tracePt t="98002" x="4090988" y="4383088"/>
          <p14:tracePt t="98009" x="4122738" y="4383088"/>
          <p14:tracePt t="98017" x="4149725" y="4383088"/>
          <p14:tracePt t="98023" x="4168775" y="4383088"/>
          <p14:tracePt t="98031" x="4195763" y="4383088"/>
          <p14:tracePt t="98037" x="4213225" y="4383088"/>
          <p14:tracePt t="98044" x="4241800" y="4383088"/>
          <p14:tracePt t="98051" x="4259263" y="4383088"/>
          <p14:tracePt t="98059" x="4278313" y="4383088"/>
          <p14:tracePt t="98066" x="4295775" y="4383088"/>
          <p14:tracePt t="98072" x="4322763" y="4383088"/>
          <p14:tracePt t="98080" x="4341813" y="4383088"/>
          <p14:tracePt t="98087" x="4359275" y="4383088"/>
          <p14:tracePt t="98094" x="4368800" y="4383088"/>
          <p14:tracePt t="98101" x="4373563" y="4383088"/>
          <p14:tracePt t="98108" x="4383088" y="4383088"/>
          <p14:tracePt t="98115" x="4391025" y="4373563"/>
          <p14:tracePt t="98122" x="4405313" y="4373563"/>
          <p14:tracePt t="98129" x="4414838" y="4373563"/>
          <p14:tracePt t="98136" x="4424363" y="4373563"/>
          <p14:tracePt t="98144" x="4432300" y="4373563"/>
          <p14:tracePt t="98150" x="4437063" y="4373563"/>
          <p14:tracePt t="98158" x="4446588" y="4373563"/>
          <p14:tracePt t="98165" x="4456113" y="4373563"/>
          <p14:tracePt t="98187" x="4460875" y="4373563"/>
          <p14:tracePt t="98222" x="4468813" y="4373563"/>
          <p14:tracePt t="98236" x="4487863" y="4373563"/>
          <p14:tracePt t="98257" x="4492625" y="4373563"/>
          <p14:tracePt t="98271" x="4500563" y="4373563"/>
          <p14:tracePt t="98292" x="4510088" y="4373563"/>
          <p14:tracePt t="98364" x="4519613" y="4373563"/>
          <p14:tracePt t="99137" x="4570413" y="4356100"/>
          <p14:tracePt t="99143" x="4646613" y="4329113"/>
          <p14:tracePt t="99151" x="4687888" y="4314825"/>
          <p14:tracePt t="99156" x="4719638" y="4305300"/>
          <p14:tracePt t="99163" x="4760913" y="4295775"/>
          <p14:tracePt t="99170" x="4779963" y="4287838"/>
          <p14:tracePt t="99177" x="4789488" y="4278313"/>
          <p14:tracePt t="99185" x="4792663" y="4278313"/>
          <p14:tracePt t="99191" x="4802188" y="4278313"/>
          <p14:tracePt t="99199" x="4811713" y="4259263"/>
          <p14:tracePt t="99205" x="4821238" y="4259263"/>
          <p14:tracePt t="99241" x="4821238" y="4256088"/>
          <p14:tracePt t="99249" x="4821238" y="4246563"/>
          <p14:tracePt t="99255" x="4821238" y="4237038"/>
          <p14:tracePt t="99262" x="4821238" y="4232275"/>
          <p14:tracePt t="99269" x="4821238" y="4222750"/>
          <p14:tracePt t="99276" x="4816475" y="4214813"/>
          <p14:tracePt t="99283" x="4806950" y="4205288"/>
          <p14:tracePt t="99290" x="4802188" y="4200525"/>
          <p14:tracePt t="99298" x="4792663" y="4191000"/>
          <p14:tracePt t="99305" x="4775200" y="4191000"/>
          <p14:tracePt t="99312" x="4756150" y="4191000"/>
          <p14:tracePt t="99318" x="4729163" y="4191000"/>
          <p14:tracePt t="99326" x="4719638" y="4191000"/>
          <p14:tracePt t="99333" x="4716463" y="4191000"/>
          <p14:tracePt t="99340" x="4706938" y="4191000"/>
          <p14:tracePt t="99347" x="4697413" y="4191000"/>
          <p14:tracePt t="99354" x="4692650" y="4191000"/>
          <p14:tracePt t="99362" x="4683125" y="4191000"/>
          <p14:tracePt t="99369" x="4675188" y="4191000"/>
          <p14:tracePt t="99376" x="4665663" y="4191000"/>
          <p14:tracePt t="99383" x="4651375" y="4191000"/>
          <p14:tracePt t="99389" x="4643438" y="4191000"/>
          <p14:tracePt t="99396" x="4633913" y="4191000"/>
          <p14:tracePt t="99469" x="4633913" y="4195763"/>
          <p14:tracePt t="99475" x="4638675" y="4200525"/>
          <p14:tracePt t="99483" x="4675188" y="4214813"/>
          <p14:tracePt t="99490" x="4716463" y="4222750"/>
          <p14:tracePt t="99498" x="4775200" y="4222750"/>
          <p14:tracePt t="99503" x="4802188" y="4222750"/>
          <p14:tracePt t="99511" x="4833938" y="4222750"/>
          <p14:tracePt t="99518" x="4862513" y="4222750"/>
          <p14:tracePt t="99526" x="4889500" y="4222750"/>
          <p14:tracePt t="99532" x="4899025" y="4222750"/>
          <p14:tracePt t="99539" x="4906963" y="4222750"/>
          <p14:tracePt t="99546" x="4916488" y="4222750"/>
          <p14:tracePt t="99553" x="4921250" y="4222750"/>
          <p14:tracePt t="99561" x="4930775" y="4222750"/>
          <p14:tracePt t="99567" x="4938713" y="4222750"/>
          <p14:tracePt t="111842" x="4926013" y="4251325"/>
          <p14:tracePt t="111849" x="4902200" y="4268788"/>
          <p14:tracePt t="111856" x="4884738" y="4300538"/>
          <p14:tracePt t="111863" x="4875213" y="4329113"/>
          <p14:tracePt t="111870" x="4865688" y="4346575"/>
          <p14:tracePt t="111877" x="4843463" y="4368800"/>
          <p14:tracePt t="111884" x="4833938" y="4387850"/>
          <p14:tracePt t="111892" x="4826000" y="4414838"/>
          <p14:tracePt t="111899" x="4826000" y="4433888"/>
          <p14:tracePt t="111905" x="4826000" y="4451350"/>
          <p14:tracePt t="111912" x="4826000" y="4470400"/>
          <p14:tracePt t="111920" x="4826000" y="4479925"/>
          <p14:tracePt t="111927" x="4826000" y="4483100"/>
          <p14:tracePt t="111934" x="4826000" y="4492625"/>
          <p14:tracePt t="111941" x="4829175" y="4511675"/>
          <p14:tracePt t="111948" x="4838700" y="4519613"/>
          <p14:tracePt t="111954" x="4857750" y="4524375"/>
          <p14:tracePt t="111962" x="4862513" y="4533900"/>
          <p14:tracePt t="111969" x="4870450" y="4533900"/>
          <p14:tracePt t="111976" x="4879975" y="4533900"/>
          <p14:tracePt t="111983" x="4894263" y="4533900"/>
          <p14:tracePt t="111990" x="4911725" y="4533900"/>
          <p14:tracePt t="111997" x="4930775" y="4529138"/>
          <p14:tracePt t="112004" x="4962525" y="4519613"/>
          <p14:tracePt t="112011" x="4994275" y="4487863"/>
          <p14:tracePt t="112018" x="5040313" y="4465638"/>
          <p14:tracePt t="112025" x="5057775" y="4446588"/>
          <p14:tracePt t="112032" x="5076825" y="4424363"/>
          <p14:tracePt t="112039" x="5094288" y="4405313"/>
          <p14:tracePt t="112047" x="5126038" y="4373563"/>
          <p14:tracePt t="112065" x="5167313" y="4337050"/>
          <p14:tracePt t="112068" x="5186363" y="4314825"/>
          <p14:tracePt t="112075" x="5208588" y="4273550"/>
          <p14:tracePt t="112083" x="5227638" y="4241800"/>
          <p14:tracePt t="112089" x="5235575" y="4222750"/>
          <p14:tracePt t="112096" x="5245100" y="4205288"/>
          <p14:tracePt t="112103" x="5259388" y="4186238"/>
          <p14:tracePt t="112110" x="5268913" y="4168775"/>
          <p14:tracePt t="112118" x="5272088" y="4159250"/>
          <p14:tracePt t="112124" x="5272088" y="4149725"/>
          <p14:tracePt t="112131" x="5272088" y="4146550"/>
          <p14:tracePt t="112139" x="5272088" y="4137025"/>
          <p14:tracePt t="112147" x="5272088" y="4127500"/>
          <p14:tracePt t="112153" x="5272088" y="4113213"/>
          <p14:tracePt t="112224" x="5272088" y="4122738"/>
          <p14:tracePt t="112231" x="5272088" y="4132263"/>
          <p14:tracePt t="112238" x="5272088" y="4141788"/>
          <p14:tracePt t="112246" x="5272088" y="4149725"/>
          <p14:tracePt t="112252" x="5272088" y="4154488"/>
          <p14:tracePt t="112259" x="5272088" y="4164013"/>
          <p14:tracePt t="112267" x="5272088" y="4173538"/>
          <p14:tracePt t="112274" x="5272088" y="4178300"/>
          <p14:tracePt t="112280" x="5272088" y="4195763"/>
          <p14:tracePt t="112287" x="5272088" y="4214813"/>
          <p14:tracePt t="112295" x="5272088" y="4232275"/>
          <p14:tracePt t="112302" x="5272088" y="4259263"/>
          <p14:tracePt t="112309" x="5272088" y="4300538"/>
          <p14:tracePt t="112316" x="5272088" y="4332288"/>
          <p14:tracePt t="112323" x="5272088" y="4383088"/>
          <p14:tracePt t="112330" x="5272088" y="4424363"/>
          <p14:tracePt t="112337" x="5272088" y="4465638"/>
          <p14:tracePt t="112344" x="5272088" y="4506913"/>
          <p14:tracePt t="112351" x="5272088" y="4538663"/>
          <p14:tracePt t="112358" x="5272088" y="4556125"/>
          <p14:tracePt t="112365" x="5272088" y="4570413"/>
          <p14:tracePt t="112373" x="5272088" y="4602163"/>
          <p14:tracePt t="112380" x="5272088" y="4621213"/>
          <p14:tracePt t="112387" x="5272088" y="4625975"/>
          <p14:tracePt t="112394" x="5272088" y="4633913"/>
          <p14:tracePt t="112401" x="5272088" y="4643438"/>
          <p14:tracePt t="112408" x="5272088" y="4652963"/>
          <p14:tracePt t="112415" x="5272088" y="4657725"/>
          <p14:tracePt t="112422" x="5272088" y="4665663"/>
          <p14:tracePt t="112429" x="5272088" y="4684713"/>
          <p14:tracePt t="112436" x="5272088" y="4689475"/>
          <p14:tracePt t="114258" x="5203825" y="4721225"/>
          <p14:tracePt t="114265" x="5086350" y="4767263"/>
          <p14:tracePt t="114271" x="4989513" y="4821238"/>
          <p14:tracePt t="114279" x="4870450" y="4867275"/>
          <p14:tracePt t="114287" x="4775200" y="4908550"/>
          <p14:tracePt t="114293" x="4656138" y="4981575"/>
          <p14:tracePt t="114299" x="4541838" y="5040313"/>
          <p14:tracePt t="114307" x="4424363" y="5113338"/>
          <p14:tracePt t="114314" x="4322763" y="5168900"/>
          <p14:tracePt t="114321" x="4222750" y="5227638"/>
          <p14:tracePt t="114328" x="4108450" y="5300663"/>
          <p14:tracePt t="114336" x="4025900" y="5356225"/>
          <p14:tracePt t="114342" x="3925888" y="5429250"/>
          <p14:tracePt t="114349" x="3843338" y="5483225"/>
          <p14:tracePt t="114357" x="3775075" y="5534025"/>
          <p14:tracePt t="114364" x="3692525" y="5588000"/>
          <p14:tracePt t="114371" x="3629025" y="5629275"/>
          <p14:tracePt t="114378" x="3565525" y="5665788"/>
          <p14:tracePt t="114386" x="3529013" y="5716588"/>
          <p14:tracePt t="114392" x="3497263" y="5734050"/>
          <p14:tracePt t="114399" x="3455988" y="5757863"/>
          <p14:tracePt t="114407" x="3424238" y="5775325"/>
          <p14:tracePt t="114414" x="3405188" y="5807075"/>
          <p14:tracePt t="114421" x="3382963" y="5826125"/>
          <p14:tracePt t="114428" x="3355975" y="5848350"/>
          <p14:tracePt t="114435" x="3332163" y="5867400"/>
          <p14:tracePt t="114442" x="3314700" y="5899150"/>
          <p14:tracePt t="114449" x="3295650" y="5918200"/>
          <p14:tracePt t="114456" x="3263900" y="5926138"/>
          <p14:tracePt t="114463" x="3254375" y="5935663"/>
          <p14:tracePt t="114471" x="3249613" y="5945188"/>
          <p14:tracePt t="114477" x="3241675" y="5949950"/>
          <p14:tracePt t="114484" x="3232150" y="5957888"/>
          <p14:tracePt t="114491" x="3227388" y="5967413"/>
          <p14:tracePt t="114498" x="3217863" y="5994400"/>
          <p14:tracePt t="114506" x="3209925" y="6013450"/>
          <p14:tracePt t="114513" x="3195638" y="6030913"/>
          <p14:tracePt t="114520" x="3195638" y="6049963"/>
          <p14:tracePt t="114527" x="3195638" y="6076950"/>
          <p14:tracePt t="114534" x="3195638" y="6096000"/>
          <p14:tracePt t="114541" x="3195638" y="6113463"/>
          <p14:tracePt t="114548" x="3195638" y="6132513"/>
          <p14:tracePt t="114555" x="3195638" y="6145213"/>
          <p14:tracePt t="114562" x="3195638" y="6176963"/>
          <p14:tracePt t="114569" x="3195638" y="6196013"/>
          <p14:tracePt t="114576" x="3195638" y="6200775"/>
          <p14:tracePt t="114583" x="3200400" y="6210300"/>
          <p14:tracePt t="114591" x="3209925" y="6218238"/>
          <p14:tracePt t="114597" x="3217863" y="6227763"/>
          <p14:tracePt t="114604" x="3222625" y="6232525"/>
          <p14:tracePt t="114612" x="3241675" y="6242050"/>
          <p14:tracePt t="114620" x="3282950" y="6242050"/>
          <p14:tracePt t="114626" x="3309938" y="6242050"/>
          <p14:tracePt t="114633" x="3351213" y="6242050"/>
          <p14:tracePt t="114640" x="3409950" y="6237288"/>
          <p14:tracePt t="114647" x="3451225" y="6223000"/>
          <p14:tracePt t="114654" x="3509963" y="6213475"/>
          <p14:tracePt t="114662" x="3551238" y="6200775"/>
          <p14:tracePt t="114668" x="3611563" y="6191250"/>
          <p14:tracePt t="114676" x="3643313" y="6181725"/>
          <p14:tracePt t="114683" x="3675063" y="6169025"/>
          <p14:tracePt t="114690" x="3692525" y="6159500"/>
          <p14:tracePt t="114697" x="3721100" y="6149975"/>
          <p14:tracePt t="114704" x="3729038" y="6132513"/>
          <p14:tracePt t="114711" x="3738563" y="6122988"/>
          <p14:tracePt t="114718" x="3748088" y="6118225"/>
          <p14:tracePt t="114725" x="3752850" y="6108700"/>
          <p14:tracePt t="114732" x="3752850" y="6100763"/>
          <p14:tracePt t="114739" x="3752850" y="6086475"/>
          <p14:tracePt t="114746" x="3752850" y="6067425"/>
          <p14:tracePt t="114753" x="3748088" y="6035675"/>
          <p14:tracePt t="114760" x="3738563" y="6018213"/>
          <p14:tracePt t="114767" x="3729038" y="6008688"/>
          <p14:tracePt t="114775" x="3725863" y="6003925"/>
          <p14:tracePt t="114782" x="3697288" y="5994400"/>
          <p14:tracePt t="114789" x="3679825" y="5994400"/>
          <p14:tracePt t="114796" x="3660775" y="5994400"/>
          <p14:tracePt t="114804" x="3643313" y="5994400"/>
          <p14:tracePt t="114810" x="3629025" y="5994400"/>
          <p14:tracePt t="114817" x="3611563" y="5994400"/>
          <p14:tracePt t="114824" x="3602038" y="5994400"/>
          <p14:tracePt t="114831" x="3592513" y="5994400"/>
          <p14:tracePt t="114838" x="3587750" y="5994400"/>
          <p14:tracePt t="114845" x="3579813" y="5994400"/>
          <p14:tracePt t="114853" x="3570288" y="6003925"/>
          <p14:tracePt t="114859" x="3560763" y="6013450"/>
          <p14:tracePt t="114867" x="3556000" y="6022975"/>
          <p14:tracePt t="114874" x="3546475" y="6027738"/>
          <p14:tracePt t="114881" x="3546475" y="6035675"/>
          <p14:tracePt t="114888" x="3546475" y="6064250"/>
          <p14:tracePt t="114895" x="3546475" y="6081713"/>
          <p14:tracePt t="114903" x="3546475" y="6096000"/>
          <p14:tracePt t="114909" x="3546475" y="6113463"/>
          <p14:tracePt t="114916" x="3551238" y="6122988"/>
          <p14:tracePt t="114924" x="3560763" y="6140450"/>
          <p14:tracePt t="114930" x="3565525" y="6145213"/>
          <p14:tracePt t="114937" x="3582988" y="6154738"/>
          <p14:tracePt t="114945" x="3616325" y="6164263"/>
          <p14:tracePt t="114951" x="3656013" y="6176963"/>
          <p14:tracePt t="114959" x="3697288" y="6176963"/>
          <p14:tracePt t="114966" x="3752850" y="6176963"/>
          <p14:tracePt t="114973" x="3794125" y="6169025"/>
          <p14:tracePt t="114980" x="3835400" y="6159500"/>
          <p14:tracePt t="114987" x="3898900" y="6137275"/>
          <p14:tracePt t="114994" x="3930650" y="6103938"/>
          <p14:tracePt t="115001" x="3976688" y="6081713"/>
          <p14:tracePt t="115008" x="3994150" y="6064250"/>
          <p14:tracePt t="115016" x="4013200" y="6030913"/>
          <p14:tracePt t="115023" x="4035425" y="5986463"/>
          <p14:tracePt t="115030" x="4057650" y="5957888"/>
          <p14:tracePt t="115037" x="4076700" y="5926138"/>
          <p14:tracePt t="115044" x="4090988" y="5867400"/>
          <p14:tracePt t="115051" x="4098925" y="5826125"/>
          <p14:tracePt t="115058" x="4108450" y="5784850"/>
          <p14:tracePt t="115064" x="4108450" y="5753100"/>
          <p14:tracePt t="115072" x="4108450" y="5726113"/>
          <p14:tracePt t="115079" x="4108450" y="5697538"/>
          <p14:tracePt t="115087" x="4108450" y="5680075"/>
          <p14:tracePt t="115093" x="4108450" y="5661025"/>
          <p14:tracePt t="115100" x="4108450" y="5653088"/>
          <p14:tracePt t="115107" x="4108450" y="5648325"/>
          <p14:tracePt t="115114" x="4108450" y="5638800"/>
          <p14:tracePt t="115122" x="4108450" y="5629275"/>
          <p14:tracePt t="115129" x="4108450" y="5616575"/>
          <p14:tracePt t="115221" x="4117975" y="5616575"/>
          <p14:tracePt t="115228" x="4127500" y="5616575"/>
          <p14:tracePt t="115235" x="4144963" y="5607050"/>
          <p14:tracePt t="115242" x="4171950" y="5592763"/>
          <p14:tracePt t="115249" x="4205288" y="5592763"/>
          <p14:tracePt t="115257" x="4232275" y="5592763"/>
          <p14:tracePt t="115263" x="4259263" y="5592763"/>
          <p14:tracePt t="115270" x="4300538" y="5592763"/>
          <p14:tracePt t="115277" x="4332288" y="5592763"/>
          <p14:tracePt t="115284" x="4359275" y="5592763"/>
          <p14:tracePt t="115292" x="4400550" y="5592763"/>
          <p14:tracePt t="115298" x="4427538" y="5592763"/>
          <p14:tracePt t="115306" x="4460875" y="5592763"/>
          <p14:tracePt t="115313" x="4500563" y="5592763"/>
          <p14:tracePt t="115320" x="4529138" y="5592763"/>
          <p14:tracePt t="115327" x="4560888" y="5592763"/>
          <p14:tracePt t="115334" x="4587875" y="5592763"/>
          <p14:tracePt t="115341" x="4606925" y="5592763"/>
          <p14:tracePt t="115348" x="4624388" y="5592763"/>
          <p14:tracePt t="115356" x="4643438" y="5592763"/>
          <p14:tracePt t="115362" x="4646613" y="5592763"/>
          <p14:tracePt t="115369" x="4665663" y="5592763"/>
          <p14:tracePt t="115376" x="4675188" y="5592763"/>
          <p14:tracePt t="115383" x="4679950" y="5592763"/>
          <p14:tracePt t="115391" x="4687888" y="5592763"/>
          <p14:tracePt t="115398" x="4697413" y="5592763"/>
          <p14:tracePt t="115405" x="4702175" y="5592763"/>
          <p14:tracePt t="115761" x="4748213" y="5507038"/>
          <p14:tracePt t="115767" x="4806950" y="5405438"/>
          <p14:tracePt t="115774" x="4875213" y="5305425"/>
          <p14:tracePt t="115781" x="4916488" y="5241925"/>
          <p14:tracePt t="115788" x="4967288" y="5178425"/>
          <p14:tracePt t="115795" x="5008563" y="5113338"/>
          <p14:tracePt t="115802" x="5045075" y="5049838"/>
          <p14:tracePt t="115808" x="5113338" y="4981575"/>
          <p14:tracePt t="115816" x="5154613" y="4899025"/>
          <p14:tracePt t="115823" x="5203825" y="4835525"/>
          <p14:tracePt t="115830" x="5272088" y="4767263"/>
          <p14:tracePt t="115837" x="5308600" y="4721225"/>
          <p14:tracePt t="115845" x="5359400" y="4652963"/>
          <p14:tracePt t="115851" x="5391150" y="4621213"/>
          <p14:tracePt t="115858" x="5422900" y="4602163"/>
          <p14:tracePt t="115865" x="5468938" y="4579938"/>
          <p14:tracePt t="115872" x="5487988" y="4548188"/>
          <p14:tracePt t="115880" x="5505450" y="4529138"/>
          <p14:tracePt t="115887" x="5527675" y="4511675"/>
          <p14:tracePt t="115894" x="5546725" y="4502150"/>
          <p14:tracePt t="115901" x="5573713" y="4487863"/>
          <p14:tracePt t="115908" x="5597525" y="4479925"/>
          <p14:tracePt t="115915" x="5614988" y="4470400"/>
          <p14:tracePt t="115922" x="5634038" y="4460875"/>
          <p14:tracePt t="115929" x="5641975" y="4443413"/>
          <p14:tracePt t="115936" x="5670550" y="4433888"/>
          <p14:tracePt t="115944" x="5678488" y="4424363"/>
          <p14:tracePt t="115950" x="5688013" y="4419600"/>
          <p14:tracePt t="115957" x="5707063" y="4402138"/>
          <p14:tracePt t="115965" x="5710238" y="4392613"/>
          <p14:tracePt t="115972" x="5719763" y="4383088"/>
          <p14:tracePt t="115979" x="5729288" y="4378325"/>
          <p14:tracePt t="115986" x="5746750" y="4360863"/>
          <p14:tracePt t="115994" x="5746750" y="4351338"/>
          <p14:tracePt t="121712" x="5637213" y="4341813"/>
          <p14:tracePt t="121718" x="5473700" y="4324350"/>
          <p14:tracePt t="121726" x="5272088" y="4324350"/>
          <p14:tracePt t="121733" x="5076825" y="4324350"/>
          <p14:tracePt t="121740" x="4875213" y="4324350"/>
          <p14:tracePt t="121746" x="4692650" y="4324350"/>
          <p14:tracePt t="121753" x="4533900" y="4324350"/>
          <p14:tracePt t="121760" x="4351338" y="4324350"/>
          <p14:tracePt t="121768" x="4186238" y="4324350"/>
          <p14:tracePt t="121774" x="4040188" y="4324350"/>
          <p14:tracePt t="121781" x="3875088" y="4310063"/>
          <p14:tracePt t="121789" x="3729038" y="4295775"/>
          <p14:tracePt t="121796" x="3565525" y="4295775"/>
          <p14:tracePt t="121803" x="3436938" y="4295775"/>
          <p14:tracePt t="121810" x="3290888" y="4295775"/>
          <p14:tracePt t="121817" x="3163888" y="4295775"/>
          <p14:tracePt t="121824" x="3022600" y="4295775"/>
          <p14:tracePt t="121831" x="2894013" y="4295775"/>
          <p14:tracePt t="121838" x="2784475" y="4295775"/>
          <p14:tracePt t="121845" x="2689225" y="4295775"/>
          <p14:tracePt t="121852" x="2579688" y="4295775"/>
          <p14:tracePt t="121859" x="2470150" y="4295775"/>
          <p14:tracePt t="121867" x="2378075" y="4295775"/>
          <p14:tracePt t="121873" x="2305050" y="4295775"/>
          <p14:tracePt t="121880" x="2227263" y="4295775"/>
          <p14:tracePt t="121888" x="2173288" y="4295775"/>
          <p14:tracePt t="121895" x="2117725" y="4295775"/>
          <p14:tracePt t="121902" x="2085975" y="4295775"/>
          <p14:tracePt t="121909" x="2068513" y="4295775"/>
          <p14:tracePt t="121917" x="2039938" y="4295775"/>
          <p14:tracePt t="121923" x="2022475" y="4295775"/>
          <p14:tracePt t="121930" x="2003425" y="4295775"/>
          <p14:tracePt t="121938" x="1990725" y="4295775"/>
          <p14:tracePt t="121944" x="1958975" y="4295775"/>
          <p14:tracePt t="121952" x="1939925" y="4295775"/>
          <p14:tracePt t="121959" x="1922463" y="4300538"/>
          <p14:tracePt t="121966" x="1903413" y="4310063"/>
          <p14:tracePt t="121972" x="1885950" y="4310063"/>
          <p14:tracePt t="121979" x="1857375" y="4319588"/>
          <p14:tracePt t="121988" x="1849438" y="4329113"/>
          <p14:tracePt t="121994" x="1830388" y="4329113"/>
          <p14:tracePt t="122001" x="1825625" y="4337050"/>
          <p14:tracePt t="122008" x="1817688" y="4341813"/>
          <p14:tracePt t="122015" x="1808163" y="4351338"/>
          <p14:tracePt t="122022" x="1803400" y="4351338"/>
          <p14:tracePt t="122029" x="1784350" y="4360863"/>
          <p14:tracePt t="122037" x="1776413" y="4360863"/>
          <p14:tracePt t="122043" x="1766888" y="4368800"/>
          <p14:tracePt t="122051" x="1762125" y="4373563"/>
          <p14:tracePt t="122057" x="1752600" y="4383088"/>
          <p14:tracePt t="122064" x="1744663" y="4392613"/>
          <p14:tracePt t="122071" x="1735138" y="4405313"/>
          <p14:tracePt t="122078" x="1730375" y="4414838"/>
          <p14:tracePt t="122086" x="1720850" y="4424363"/>
          <p14:tracePt t="122093" x="1703388" y="4433888"/>
          <p14:tracePt t="122100" x="1693863" y="4438650"/>
          <p14:tracePt t="122107" x="1689100" y="4446588"/>
          <p14:tracePt t="122113" x="1679575" y="4456113"/>
          <p14:tracePt t="122121" x="1671638" y="4465638"/>
          <p14:tracePt t="122128" x="1666875" y="4470400"/>
          <p14:tracePt t="122135" x="1657350" y="4470400"/>
          <p14:tracePt t="122164" x="1657350" y="4487863"/>
          <p14:tracePt t="122171" x="1657350" y="4497388"/>
          <p14:tracePt t="122178" x="1657350" y="4502150"/>
          <p14:tracePt t="122185" x="1657350" y="4511675"/>
          <p14:tracePt t="122192" x="1657350" y="4519613"/>
          <p14:tracePt t="122200" x="1657350" y="4524375"/>
          <p14:tracePt t="122206" x="1662113" y="4533900"/>
          <p14:tracePt t="122213" x="1666875" y="4543425"/>
          <p14:tracePt t="122221" x="1684338" y="4570413"/>
          <p14:tracePt t="122227" x="1703388" y="4579938"/>
          <p14:tracePt t="122235" x="1735138" y="4589463"/>
          <p14:tracePt t="122242" x="1752600" y="4597400"/>
          <p14:tracePt t="122248" x="1771650" y="4606925"/>
          <p14:tracePt t="122256" x="1789113" y="4616450"/>
          <p14:tracePt t="122263" x="1820863" y="4625975"/>
          <p14:tracePt t="122270" x="1839913" y="4633913"/>
          <p14:tracePt t="122277" x="1857375" y="4633913"/>
          <p14:tracePt t="122285" x="1876425" y="4633913"/>
          <p14:tracePt t="122291" x="1893888" y="4633913"/>
          <p14:tracePt t="122298" x="1922463" y="4633913"/>
          <p14:tracePt t="122305" x="1939925" y="4633913"/>
          <p14:tracePt t="122312" x="1958975" y="4633913"/>
          <p14:tracePt t="122320" x="1971675" y="4633913"/>
          <p14:tracePt t="122326" x="2012950" y="4633913"/>
          <p14:tracePt t="122334" x="2032000" y="4633913"/>
          <p14:tracePt t="122341" x="2063750" y="4633913"/>
          <p14:tracePt t="122348" x="2076450" y="4633913"/>
          <p14:tracePt t="122355" x="2117725" y="4633913"/>
          <p14:tracePt t="122362" x="2136775" y="4633913"/>
          <p14:tracePt t="122369" x="2154238" y="4633913"/>
          <p14:tracePt t="122376" x="2173288" y="4643438"/>
          <p14:tracePt t="122383" x="2205038" y="4643438"/>
          <p14:tracePt t="122390" x="2219325" y="4643438"/>
          <p14:tracePt t="122397" x="2236788" y="4643438"/>
          <p14:tracePt t="122404" x="2246313" y="4643438"/>
          <p14:tracePt t="122411" x="2255838" y="4643438"/>
          <p14:tracePt t="122418" x="2282825" y="4643438"/>
          <p14:tracePt t="122426" x="2287588" y="4643438"/>
          <p14:tracePt t="122433" x="2295525" y="4643438"/>
          <p14:tracePt t="122439" x="2305050" y="4643438"/>
          <p14:tracePt t="122447" x="2309813" y="4643438"/>
          <p14:tracePt t="122454" x="2328863" y="4643438"/>
          <p14:tracePt t="122461" x="2336800" y="4643438"/>
          <p14:tracePt t="122468" x="2360613" y="4643438"/>
          <p14:tracePt t="122475" x="2378075" y="4643438"/>
          <p14:tracePt t="122483" x="2397125" y="4643438"/>
          <p14:tracePt t="122489" x="2414588" y="4643438"/>
          <p14:tracePt t="122497" x="2455863" y="4643438"/>
          <p14:tracePt t="122504" x="2482850" y="4643438"/>
          <p14:tracePt t="122511" x="2501900" y="4643438"/>
          <p14:tracePt t="122518" x="2533650" y="4643438"/>
          <p14:tracePt t="122525" x="2574925" y="4643438"/>
          <p14:tracePt t="122532" x="2592388" y="4638675"/>
          <p14:tracePt t="122539" x="2606675" y="4638675"/>
          <p14:tracePt t="122546" x="2625725" y="4638675"/>
          <p14:tracePt t="122553" x="2657475" y="4638675"/>
          <p14:tracePt t="122560" x="2674938" y="4638675"/>
          <p14:tracePt t="122567" x="2679700" y="4638675"/>
          <p14:tracePt t="122574" x="2689225" y="4638675"/>
          <p14:tracePt t="124183" x="2774950" y="4648200"/>
          <p14:tracePt t="124190" x="2908300" y="4675188"/>
          <p14:tracePt t="124197" x="3017838" y="4689475"/>
          <p14:tracePt t="124204" x="3113088" y="4702175"/>
          <p14:tracePt t="124212" x="3209925" y="4716463"/>
          <p14:tracePt t="124219" x="3300413" y="4716463"/>
          <p14:tracePt t="124226" x="3373438" y="4716463"/>
          <p14:tracePt t="124233" x="3429000" y="4716463"/>
          <p14:tracePt t="124241" x="3487738" y="4716463"/>
          <p14:tracePt t="124247" x="3529013" y="4716463"/>
          <p14:tracePt t="124254" x="3582988" y="4716463"/>
          <p14:tracePt t="124261" x="3611563" y="4716463"/>
          <p14:tracePt t="124268" x="3638550" y="4716463"/>
          <p14:tracePt t="124275" x="3670300" y="4711700"/>
          <p14:tracePt t="124282" x="3711575" y="4702175"/>
          <p14:tracePt t="124290" x="3757613" y="4689475"/>
          <p14:tracePt t="124296" x="3798888" y="4679950"/>
          <p14:tracePt t="124303" x="3838575" y="4670425"/>
          <p14:tracePt t="124310" x="3871913" y="4657725"/>
          <p14:tracePt t="124317" x="3925888" y="4657725"/>
          <p14:tracePt t="124325" x="3952875" y="4648200"/>
          <p14:tracePt t="124333" x="3984625" y="4648200"/>
          <p14:tracePt t="124341" x="4025900" y="4648200"/>
          <p14:tracePt t="124347" x="4054475" y="4638675"/>
          <p14:tracePt t="124354" x="4071938" y="4638675"/>
          <p14:tracePt t="124361" x="4098925" y="4638675"/>
          <p14:tracePt t="124367" x="4117975" y="4638675"/>
          <p14:tracePt t="124375" x="4135438" y="4638675"/>
          <p14:tracePt t="124381" x="4144963" y="4638675"/>
          <p14:tracePt t="124389" x="4154488" y="4638675"/>
          <p14:tracePt t="124395" x="4159250" y="4638675"/>
          <p14:tracePt t="124402" x="4168775" y="4638675"/>
          <p14:tracePt t="124410" x="4186238" y="4638675"/>
          <p14:tracePt t="124417" x="4191000" y="4638675"/>
          <p14:tracePt t="124424" x="4200525" y="4638675"/>
          <p14:tracePt t="124431" x="4208463" y="4638675"/>
          <p14:tracePt t="124438" x="4213225" y="4638675"/>
          <p14:tracePt t="124445" x="4222750" y="4638675"/>
          <p14:tracePt t="124452" x="4232275" y="4638675"/>
          <p14:tracePt t="124459" x="4241800" y="4638675"/>
          <p14:tracePt t="124466" x="4244975" y="4638675"/>
          <p14:tracePt t="124473" x="4264025" y="4638675"/>
          <p14:tracePt t="124480" x="4273550" y="4638675"/>
          <p14:tracePt t="124487" x="4278313" y="4638675"/>
          <p14:tracePt t="124494" x="4286250" y="4638675"/>
          <p14:tracePt t="124501" x="4295775" y="4638675"/>
          <p14:tracePt t="124516" x="4300538" y="4638675"/>
          <p14:tracePt t="124529" x="4310063" y="4638675"/>
          <p14:tracePt t="124537" x="4318000" y="4638675"/>
          <p14:tracePt t="124544" x="4327525" y="4638675"/>
          <p14:tracePt t="124551" x="4341813" y="4638675"/>
          <p14:tracePt t="125826" x="4414838" y="4657725"/>
          <p14:tracePt t="125833" x="4492625" y="4670425"/>
          <p14:tracePt t="125840" x="4533900" y="4679950"/>
          <p14:tracePt t="125847" x="4592638" y="4694238"/>
          <p14:tracePt t="125854" x="4646613" y="4694238"/>
          <p14:tracePt t="125862" x="4724400" y="4694238"/>
          <p14:tracePt t="125868" x="4779963" y="4694238"/>
          <p14:tracePt t="125875" x="4852988" y="4694238"/>
          <p14:tracePt t="125883" x="4930775" y="4694238"/>
          <p14:tracePt t="125890" x="5003800" y="4684713"/>
          <p14:tracePt t="125897" x="5062538" y="4675188"/>
          <p14:tracePt t="125904" x="5122863" y="4662488"/>
          <p14:tracePt t="125911" x="5186363" y="4648200"/>
          <p14:tracePt t="125918" x="5245100" y="4638675"/>
          <p14:tracePt t="125926" x="5286375" y="4638675"/>
          <p14:tracePt t="125932" x="5337175" y="4638675"/>
          <p14:tracePt t="125940" x="5378450" y="4638675"/>
          <p14:tracePt t="125946" x="5418138" y="4638675"/>
          <p14:tracePt t="125953" x="5459413" y="4638675"/>
          <p14:tracePt t="125961" x="5491163" y="4638675"/>
          <p14:tracePt t="125968" x="5532438" y="4638675"/>
          <p14:tracePt t="125975" x="5561013" y="4638675"/>
          <p14:tracePt t="125982" x="5592763" y="4638675"/>
          <p14:tracePt t="125989" x="5619750" y="4638675"/>
          <p14:tracePt t="125996" x="5646738" y="4638675"/>
          <p14:tracePt t="126003" x="5665788" y="4643438"/>
          <p14:tracePt t="126010" x="5697538" y="4643438"/>
          <p14:tracePt t="126017" x="5738813" y="4652963"/>
          <p14:tracePt t="126024" x="5770563" y="4662488"/>
          <p14:tracePt t="126031" x="5788025" y="4670425"/>
          <p14:tracePt t="126038" x="5816600" y="4684713"/>
          <p14:tracePt t="126045" x="5834063" y="4694238"/>
          <p14:tracePt t="126061" x="5870575" y="4702175"/>
          <p14:tracePt t="126067" x="5880100" y="4702175"/>
          <p14:tracePt t="126074" x="5907088" y="4702175"/>
          <p14:tracePt t="126081" x="5916613" y="4702175"/>
          <p14:tracePt t="126088" x="5921375" y="4702175"/>
          <p14:tracePt t="126095" x="5938838" y="4702175"/>
          <p14:tracePt t="126102" x="5957888" y="4702175"/>
          <p14:tracePt t="126111" x="5975350" y="4711700"/>
          <p14:tracePt t="126116" x="5994400" y="4711700"/>
          <p14:tracePt t="126124" x="6011863" y="4711700"/>
          <p14:tracePt t="126130" x="6016625" y="4711700"/>
          <p14:tracePt t="126138" x="6026150" y="4711700"/>
          <p14:tracePt t="126145" x="6035675" y="4711700"/>
          <p14:tracePt t="126151" x="6040438" y="4711700"/>
          <p14:tracePt t="126159" x="6048375" y="4711700"/>
          <p14:tracePt t="126166" x="6057900" y="4711700"/>
          <p14:tracePt t="126174" x="6072188" y="4711700"/>
          <p14:tracePt t="126180" x="6080125" y="4711700"/>
          <p14:tracePt t="126187" x="6089650" y="4711700"/>
          <p14:tracePt t="126194" x="6099175" y="4711700"/>
          <p14:tracePt t="126201" x="6103938" y="4711700"/>
          <p14:tracePt t="126208" x="6113463" y="4711700"/>
          <p14:tracePt t="126215" x="6121400" y="4711700"/>
          <p14:tracePt t="126224" x="6126163" y="4711700"/>
          <p14:tracePt t="126229" x="6135688" y="4711700"/>
          <p14:tracePt t="126237" x="6153150" y="4711700"/>
          <p14:tracePt t="126244" x="6157913" y="4711700"/>
          <p14:tracePt t="126251" x="6167438" y="4711700"/>
          <p14:tracePt t="126261" x="6186488" y="4711700"/>
          <p14:tracePt t="126265" x="6203950" y="4711700"/>
          <p14:tracePt t="126272" x="6218238" y="4711700"/>
          <p14:tracePt t="126281" x="6249988" y="4711700"/>
          <p14:tracePt t="126286" x="6276975" y="4711700"/>
          <p14:tracePt t="126294" x="6318250" y="4702175"/>
          <p14:tracePt t="126301" x="6376988" y="4702175"/>
          <p14:tracePt t="126308" x="6418263" y="4702175"/>
          <p14:tracePt t="126314" x="6473825" y="4702175"/>
          <p14:tracePt t="126321" x="6500813" y="4702175"/>
          <p14:tracePt t="126329" x="6532563" y="4702175"/>
          <p14:tracePt t="126336" x="6573838" y="4702175"/>
          <p14:tracePt t="126343" x="6600825" y="4702175"/>
          <p14:tracePt t="126350" x="6619875" y="4702175"/>
          <p14:tracePt t="126357" x="6624638" y="4702175"/>
          <p14:tracePt t="126364" x="6642100" y="4702175"/>
          <p14:tracePt t="126371" x="6651625" y="4702175"/>
          <p14:tracePt t="126378" x="6661150" y="4702175"/>
          <p14:tracePt t="126386" x="6665913" y="4702175"/>
          <p14:tracePt t="126428" x="6665913" y="4699000"/>
          <p14:tracePt t="126435" x="6665913" y="4689475"/>
          <p14:tracePt t="126442" x="6665913" y="4679950"/>
          <p14:tracePt t="126449" x="6646863" y="4665663"/>
          <p14:tracePt t="126457" x="6600825" y="4643438"/>
          <p14:tracePt t="126463" x="6554788" y="4606925"/>
          <p14:tracePt t="126470" x="6473825" y="4565650"/>
          <p14:tracePt t="126478" x="6408738" y="4516438"/>
          <p14:tracePt t="126484" x="6327775" y="4475163"/>
          <p14:tracePt t="126492" x="6276975" y="4438650"/>
          <p14:tracePt t="126499" x="6218238" y="4410075"/>
          <p14:tracePt t="126507" x="6167438" y="4378325"/>
          <p14:tracePt t="126513" x="6103938" y="4337050"/>
          <p14:tracePt t="126520" x="6076950" y="4319588"/>
          <p14:tracePt t="126527" x="6043613" y="4295775"/>
          <p14:tracePt t="126534" x="5999163" y="4251325"/>
          <p14:tracePt t="126541" x="5967413" y="4219575"/>
          <p14:tracePt t="126548" x="5934075" y="4200525"/>
          <p14:tracePt t="126555" x="5902325" y="4178300"/>
          <p14:tracePt t="126562" x="5884863" y="4146550"/>
          <p14:tracePt t="126569" x="5865813" y="4137025"/>
          <p14:tracePt t="126577" x="5857875" y="4132263"/>
          <p14:tracePt t="126584" x="5848350" y="4122738"/>
          <p14:tracePt t="126591" x="5843588" y="4113213"/>
          <p14:tracePt t="126598" x="5834063" y="4110038"/>
          <p14:tracePt t="126604" x="5816600" y="4100513"/>
          <p14:tracePt t="126612" x="5811838" y="4090988"/>
          <p14:tracePt t="126619" x="5802313" y="4090988"/>
          <p14:tracePt t="126719" x="5802313" y="4095750"/>
          <p14:tracePt t="126726" x="5807075" y="4100513"/>
          <p14:tracePt t="126732" x="5811838" y="4110038"/>
          <p14:tracePt t="126740" x="5829300" y="4117975"/>
          <p14:tracePt t="126746" x="5848350" y="4137025"/>
          <p14:tracePt t="126753" x="5870575" y="4159250"/>
          <p14:tracePt t="126761" x="5889625" y="4186238"/>
          <p14:tracePt t="126767" x="5907088" y="4210050"/>
          <p14:tracePt t="126774" x="5938838" y="4227513"/>
          <p14:tracePt t="126781" x="5957888" y="4246563"/>
          <p14:tracePt t="126789" x="5980113" y="4268788"/>
          <p14:tracePt t="126796" x="5989638" y="4287838"/>
          <p14:tracePt t="126803" x="5994400" y="4292600"/>
          <p14:tracePt t="126810" x="6003925" y="4300538"/>
          <p14:tracePt t="126817" x="6021388" y="4310063"/>
          <p14:tracePt t="126824" x="6030913" y="4319588"/>
          <p14:tracePt t="126831" x="6035675" y="4324350"/>
          <p14:tracePt t="126838" x="6043613" y="4332288"/>
          <p14:tracePt t="126845" x="6053138" y="4332288"/>
          <p14:tracePt t="126852" x="6053138" y="4341813"/>
          <p14:tracePt t="126860" x="6057900" y="4341813"/>
          <p14:tracePt t="126866" x="6067425" y="4341813"/>
          <p14:tracePt t="137322" x="5943600" y="4365625"/>
          <p14:tracePt t="137329" x="5797550" y="4392613"/>
          <p14:tracePt t="137336" x="5614988" y="4424363"/>
          <p14:tracePt t="137343" x="5432425" y="4456113"/>
          <p14:tracePt t="137350" x="5245100" y="4502150"/>
          <p14:tracePt t="137357" x="5076825" y="4548188"/>
          <p14:tracePt t="137366" x="4911725" y="4592638"/>
          <p14:tracePt t="137372" x="4743450" y="4652963"/>
          <p14:tracePt t="137379" x="4556125" y="4699000"/>
          <p14:tracePt t="137386" x="4446588" y="4730750"/>
          <p14:tracePt t="137393" x="4314825" y="4772025"/>
          <p14:tracePt t="137400" x="4195763" y="4830763"/>
          <p14:tracePt t="137407" x="4098925" y="4872038"/>
          <p14:tracePt t="137414" x="4017963" y="4899025"/>
          <p14:tracePt t="137421" x="3940175" y="4926013"/>
          <p14:tracePt t="137428" x="3857625" y="4967288"/>
          <p14:tracePt t="137435" x="3798888" y="4991100"/>
          <p14:tracePt t="137442" x="3733800" y="5013325"/>
          <p14:tracePt t="137449" x="3692525" y="5027613"/>
          <p14:tracePt t="137456" x="3660775" y="5035550"/>
          <p14:tracePt t="137464" x="3602038" y="5072063"/>
          <p14:tracePt t="137471" x="3575050" y="5081588"/>
          <p14:tracePt t="137477" x="3543300" y="5091113"/>
          <p14:tracePt t="137485" x="3502025" y="5100638"/>
          <p14:tracePt t="137492" x="3473450" y="5113338"/>
          <p14:tracePt t="137499" x="3441700" y="5122863"/>
          <p14:tracePt t="137506" x="3409950" y="5132388"/>
          <p14:tracePt t="137513" x="3392488" y="5141913"/>
          <p14:tracePt t="137520" x="3373438" y="5149850"/>
          <p14:tracePt t="137527" x="3355975" y="5168900"/>
          <p14:tracePt t="137534" x="3322638" y="5178425"/>
          <p14:tracePt t="137542" x="3319463" y="5186363"/>
          <p14:tracePt t="137550" x="3309938" y="5195888"/>
          <p14:tracePt t="137556" x="3300413" y="5205413"/>
          <p14:tracePt t="137563" x="3290888" y="5210175"/>
          <p14:tracePt t="137570" x="3286125" y="5218113"/>
          <p14:tracePt t="137577" x="3278188" y="5227638"/>
          <p14:tracePt t="137585" x="3278188" y="5232400"/>
          <p14:tracePt t="137591" x="3278188" y="5251450"/>
          <p14:tracePt t="137599" x="3278188" y="5259388"/>
          <p14:tracePt t="137605" x="3278188" y="5264150"/>
          <p14:tracePt t="137612" x="3278188" y="5273675"/>
          <p14:tracePt t="137620" x="3278188" y="5283200"/>
          <p14:tracePt t="137627" x="3278188" y="5291138"/>
          <p14:tracePt t="137633" x="3278188" y="5295900"/>
          <p14:tracePt t="137640" x="3278188" y="5305425"/>
          <p14:tracePt t="137648" x="3278188" y="5314950"/>
          <p14:tracePt t="137655" x="3282950" y="5327650"/>
          <p14:tracePt t="137662" x="3290888" y="5337175"/>
          <p14:tracePt t="137669" x="3295650" y="5337175"/>
          <p14:tracePt t="137676" x="3305175" y="5337175"/>
          <p14:tracePt t="137684" x="3314700" y="5337175"/>
          <p14:tracePt t="137690" x="3319463" y="5337175"/>
          <p14:tracePt t="137697" x="3336925" y="5337175"/>
          <p14:tracePt t="137705" x="3346450" y="5337175"/>
          <p14:tracePt t="137711" x="3351213" y="5337175"/>
          <p14:tracePt t="137719" x="3360738" y="5337175"/>
          <p14:tracePt t="137726" x="3368675" y="5337175"/>
          <p14:tracePt t="137732" x="3378200" y="5337175"/>
          <p14:tracePt t="137740" x="3382963" y="5337175"/>
          <p14:tracePt t="137747" x="3392488" y="5337175"/>
          <p14:tracePt t="137754" x="3400425" y="5346700"/>
          <p14:tracePt t="137761" x="3414713" y="5346700"/>
          <p14:tracePt t="137768" x="3414713" y="5356225"/>
          <p14:tracePt t="137783" x="3414713" y="5360988"/>
          <p14:tracePt t="137789" x="3414713" y="5368925"/>
          <p14:tracePt t="137796" x="3414713" y="5378450"/>
          <p14:tracePt t="137803" x="3405188" y="5387975"/>
          <p14:tracePt t="137811" x="3382963" y="5397500"/>
          <p14:tracePt t="137817" x="3355975" y="5414963"/>
          <p14:tracePt t="137825" x="3295650" y="5438775"/>
          <p14:tracePt t="137832" x="3236913" y="5451475"/>
          <p14:tracePt t="137838" x="3159125" y="5478463"/>
          <p14:tracePt t="137846" x="3095625" y="5502275"/>
          <p14:tracePt t="137853" x="3003550" y="5514975"/>
          <p14:tracePt t="137860" x="2940050" y="5538788"/>
          <p14:tracePt t="137867" x="2862263" y="5551488"/>
          <p14:tracePt t="137874" x="2820988" y="5561013"/>
          <p14:tracePt t="137882" x="2762250" y="5575300"/>
          <p14:tracePt t="137888" x="2730500" y="5575300"/>
          <p14:tracePt t="137896" x="2711450" y="5584825"/>
          <p14:tracePt t="137903" x="2684463" y="5584825"/>
          <p14:tracePt t="137910" x="2665413" y="5592763"/>
          <p14:tracePt t="137917" x="2657475" y="5602288"/>
          <p14:tracePt t="137924" x="2647950" y="5602288"/>
          <p14:tracePt t="137931" x="2643188" y="5602288"/>
          <p14:tracePt t="137938" x="2633663" y="5611813"/>
          <p14:tracePt t="137953" x="2633663" y="5616575"/>
          <p14:tracePt t="137959" x="2633663" y="5624513"/>
          <p14:tracePt t="137966" x="2638425" y="5643563"/>
          <p14:tracePt t="137973" x="2657475" y="5653088"/>
          <p14:tracePt t="137980" x="2689225" y="5661025"/>
          <p14:tracePt t="137987" x="2743200" y="5670550"/>
          <p14:tracePt t="137994" x="2784475" y="5684838"/>
          <p14:tracePt t="138002" x="2844800" y="5694363"/>
          <p14:tracePt t="138009" x="2889250" y="5707063"/>
          <p14:tracePt t="138016" x="2949575" y="5716588"/>
          <p14:tracePt t="138023" x="2990850" y="5716588"/>
          <p14:tracePt t="138030" x="3030538" y="5716588"/>
          <p14:tracePt t="138037" x="3081338" y="5716588"/>
          <p14:tracePt t="138044" x="3113088" y="5716588"/>
          <p14:tracePt t="138051" x="3154363" y="5716588"/>
          <p14:tracePt t="138058" x="3173413" y="5716588"/>
          <p14:tracePt t="138066" x="3190875" y="5716588"/>
          <p14:tracePt t="138072" x="3205163" y="5716588"/>
          <p14:tracePt t="138079" x="3213100" y="5716588"/>
          <p14:tracePt t="138087" x="3222625" y="5716588"/>
          <p14:tracePt t="138094" x="3236913" y="5716588"/>
          <p14:tracePt t="138101" x="3246438" y="5716588"/>
          <p14:tracePt t="138108" x="3254375" y="5716588"/>
          <p14:tracePt t="139618" x="3181350" y="5702300"/>
          <p14:tracePt t="139624" x="3086100" y="5675313"/>
          <p14:tracePt t="139631" x="2971800" y="5643563"/>
          <p14:tracePt t="139640" x="2844800" y="5616575"/>
          <p14:tracePt t="139647" x="2725738" y="5575300"/>
          <p14:tracePt t="139653" x="2597150" y="5543550"/>
          <p14:tracePt t="139660" x="2501900" y="5514975"/>
          <p14:tracePt t="139667" x="2405063" y="5487988"/>
          <p14:tracePt t="139674" x="2328863" y="5475288"/>
          <p14:tracePt t="139681" x="2232025" y="5446713"/>
          <p14:tracePt t="139689" x="2136775" y="5419725"/>
          <p14:tracePt t="139695" x="2058988" y="5410200"/>
          <p14:tracePt t="139702" x="1981200" y="5397500"/>
          <p14:tracePt t="139710" x="1922463" y="5383213"/>
          <p14:tracePt t="139716" x="1862138" y="5368925"/>
          <p14:tracePt t="139724" x="1820863" y="5360988"/>
          <p14:tracePt t="139730" x="1781175" y="5360988"/>
          <p14:tracePt t="139738" x="1747838" y="5360988"/>
          <p14:tracePt t="139744" x="1720850" y="5360988"/>
          <p14:tracePt t="139751" x="1703388" y="5360988"/>
          <p14:tracePt t="139758" x="1674813" y="5360988"/>
          <p14:tracePt t="139766" x="1666875" y="5360988"/>
          <p14:tracePt t="139772" x="1657350" y="5360988"/>
          <p14:tracePt t="139779" x="1652588" y="5360988"/>
          <p14:tracePt t="139786" x="1643063" y="5360988"/>
          <p14:tracePt t="139794" x="1633538" y="5360988"/>
          <p14:tracePt t="139801" x="1625600" y="5360988"/>
          <p14:tracePt t="139808" x="1620838" y="5360988"/>
          <p14:tracePt t="139858" x="1620838" y="5364163"/>
          <p14:tracePt t="139865" x="1638300" y="5364163"/>
          <p14:tracePt t="139871" x="1671638" y="5373688"/>
          <p14:tracePt t="139879" x="1725613" y="5387975"/>
          <p14:tracePt t="139886" x="1781175" y="5387975"/>
          <p14:tracePt t="139893" x="1857375" y="5397500"/>
          <p14:tracePt t="139900" x="1898650" y="5397500"/>
          <p14:tracePt t="139907" x="1954213" y="5397500"/>
          <p14:tracePt t="139914" x="1995488" y="5397500"/>
          <p14:tracePt t="139921" x="2049463" y="5397500"/>
          <p14:tracePt t="139928" x="2081213" y="5397500"/>
          <p14:tracePt t="139935" x="2109788" y="5397500"/>
          <p14:tracePt t="139943" x="2149475" y="5397500"/>
          <p14:tracePt t="139949" x="2178050" y="5397500"/>
          <p14:tracePt t="139956" x="2209800" y="5397500"/>
          <p14:tracePt t="139963" x="2227263" y="5397500"/>
          <p14:tracePt t="139971" x="2255838" y="5410200"/>
          <p14:tracePt t="139978" x="2273300" y="5410200"/>
          <p14:tracePt t="139985" x="2292350" y="5429250"/>
          <p14:tracePt t="139992" x="2309813" y="5429250"/>
          <p14:tracePt t="139999" x="2328863" y="5429250"/>
          <p14:tracePt t="140006" x="2346325" y="5429250"/>
          <p14:tracePt t="140013" x="2351088" y="5429250"/>
          <p14:tracePt t="140020" x="2368550" y="5429250"/>
          <p14:tracePt t="140027" x="2378075" y="5429250"/>
          <p14:tracePt t="140035" x="2387600" y="5429250"/>
          <p14:tracePt t="140042" x="2392363" y="5429250"/>
          <p14:tracePt t="140056" x="2409825" y="5429250"/>
          <p14:tracePt t="145766" x="2446338" y="5456238"/>
          <p14:tracePt t="145772" x="2497138" y="5492750"/>
          <p14:tracePt t="145780" x="2560638" y="5548313"/>
          <p14:tracePt t="145787" x="2611438" y="5580063"/>
          <p14:tracePt t="145794" x="2689225" y="5607050"/>
          <p14:tracePt t="145803" x="2767013" y="5634038"/>
          <p14:tracePt t="145808" x="2867025" y="5675313"/>
          <p14:tracePt t="145815" x="2976563" y="5702300"/>
          <p14:tracePt t="145823" x="3090863" y="5734050"/>
          <p14:tracePt t="145829" x="3168650" y="5743575"/>
          <p14:tracePt t="145836" x="3282950" y="5757863"/>
          <p14:tracePt t="145843" x="3392488" y="5775325"/>
          <p14:tracePt t="145850" x="3519488" y="5789613"/>
          <p14:tracePt t="145857" x="3652838" y="5816600"/>
          <p14:tracePt t="145865" x="3748088" y="5830888"/>
          <p14:tracePt t="145872" x="3857625" y="5830888"/>
          <p14:tracePt t="145878" x="3967163" y="5830888"/>
          <p14:tracePt t="145886" x="4076700" y="5843588"/>
          <p14:tracePt t="145892" x="4171950" y="5843588"/>
          <p14:tracePt t="145899" x="4264025" y="5857875"/>
          <p14:tracePt t="145906" x="4337050" y="5857875"/>
          <p14:tracePt t="145913" x="4400550" y="5872163"/>
          <p14:tracePt t="145921" x="4456113" y="5872163"/>
          <p14:tracePt t="145928" x="4497388" y="5881688"/>
          <p14:tracePt t="145935" x="4556125" y="5881688"/>
          <p14:tracePt t="145942" x="4583113" y="5881688"/>
          <p14:tracePt t="145949" x="4610100" y="5881688"/>
          <p14:tracePt t="145956" x="4651375" y="5881688"/>
          <p14:tracePt t="145963" x="4670425" y="5881688"/>
          <p14:tracePt t="145970" x="4687888" y="5881688"/>
          <p14:tracePt t="145977" x="4706938" y="5881688"/>
          <p14:tracePt t="145985" x="4724400" y="5881688"/>
          <p14:tracePt t="145991" x="4752975" y="5881688"/>
          <p14:tracePt t="145999" x="4770438" y="5881688"/>
          <p14:tracePt t="146006" x="4789488" y="5881688"/>
          <p14:tracePt t="146013" x="4806950" y="5881688"/>
          <p14:tracePt t="146020" x="4811713" y="5881688"/>
          <p14:tracePt t="146027" x="4829175" y="5881688"/>
          <p14:tracePt t="146035" x="4848225" y="5881688"/>
          <p14:tracePt t="146053" x="4862513" y="5881688"/>
          <p14:tracePt t="146055" x="4870450" y="5881688"/>
          <p14:tracePt t="146062" x="4879975" y="5881688"/>
          <p14:tracePt t="146069" x="4884738" y="5881688"/>
          <p14:tracePt t="146076" x="4894263" y="5881688"/>
          <p14:tracePt t="146084" x="4911725" y="5881688"/>
          <p14:tracePt t="146133" x="4899025" y="5881688"/>
          <p14:tracePt t="146140" x="4889500" y="5881688"/>
          <p14:tracePt t="146147" x="4862513" y="5881688"/>
          <p14:tracePt t="146155" x="4792663" y="5881688"/>
          <p14:tracePt t="146161" x="4702175" y="5881688"/>
          <p14:tracePt t="146169" x="4573588" y="5872163"/>
          <p14:tracePt t="146175" x="4410075" y="5872163"/>
          <p14:tracePt t="146183" x="4244975" y="5872163"/>
          <p14:tracePt t="146190" x="4062413" y="5872163"/>
          <p14:tracePt t="146197" x="3898900" y="5853113"/>
          <p14:tracePt t="146204" x="3752850" y="5853113"/>
          <p14:tracePt t="146211" x="3592513" y="5853113"/>
          <p14:tracePt t="146218" x="3465513" y="5853113"/>
          <p14:tracePt t="146225" x="3336925" y="5853113"/>
          <p14:tracePt t="146233" x="3246438" y="5853113"/>
          <p14:tracePt t="146239" x="3149600" y="5853113"/>
          <p14:tracePt t="146246" x="3076575" y="5853113"/>
          <p14:tracePt t="146254" x="3017838" y="5862638"/>
          <p14:tracePt t="146261" x="2957513" y="5876925"/>
          <p14:tracePt t="146268" x="2917825" y="5884863"/>
          <p14:tracePt t="146275" x="2884488" y="5894388"/>
          <p14:tracePt t="146282" x="2844800" y="5908675"/>
          <p14:tracePt t="146289" x="2811463" y="5926138"/>
          <p14:tracePt t="146296" x="2794000" y="5935663"/>
          <p14:tracePt t="146304" x="2774950" y="5945188"/>
          <p14:tracePt t="146310" x="2743200" y="5954713"/>
          <p14:tracePt t="146318" x="2725738" y="5962650"/>
          <p14:tracePt t="146324" x="2720975" y="5972175"/>
          <p14:tracePt t="146331" x="2711450" y="5981700"/>
          <p14:tracePt t="146339" x="2701925" y="5986463"/>
          <p14:tracePt t="146345" x="2693988" y="6003925"/>
          <p14:tracePt t="146353" x="2684463" y="6045200"/>
          <p14:tracePt t="146360" x="2674938" y="6076950"/>
          <p14:tracePt t="146368" x="2674938" y="6132513"/>
          <p14:tracePt t="146374" x="2674938" y="6173788"/>
          <p14:tracePt t="146381" x="2679700" y="6205538"/>
          <p14:tracePt t="146389" x="2701925" y="6246813"/>
          <p14:tracePt t="146395" x="2720975" y="6278563"/>
          <p14:tracePt t="146403" x="2752725" y="6310313"/>
          <p14:tracePt t="146409" x="2835275" y="6364288"/>
          <p14:tracePt t="146416" x="2898775" y="6400800"/>
          <p14:tracePt t="146423" x="2981325" y="6442075"/>
          <p14:tracePt t="146431" x="3059113" y="6470650"/>
          <p14:tracePt t="146438" x="3140075" y="6510338"/>
          <p14:tracePt t="146445" x="3236913" y="6538913"/>
          <p14:tracePt t="146452" x="3332163" y="6565900"/>
          <p14:tracePt t="146459" x="3409950" y="6575425"/>
          <p14:tracePt t="146466" x="3506788" y="6588125"/>
          <p14:tracePt t="146473" x="3597275" y="6602413"/>
          <p14:tracePt t="146480" x="3679825" y="6629400"/>
          <p14:tracePt t="146487" x="3789363" y="6629400"/>
          <p14:tracePt t="146494" x="3898900" y="6629400"/>
          <p14:tracePt t="146502" x="4025900" y="6629400"/>
          <p14:tracePt t="146508" x="4154488" y="6629400"/>
          <p14:tracePt t="146516" x="4264025" y="6629400"/>
          <p14:tracePt t="146523" x="4373563" y="6629400"/>
          <p14:tracePt t="146530" x="4500563" y="6629400"/>
          <p14:tracePt t="146537" x="4610100" y="6629400"/>
          <p14:tracePt t="146544" x="4738688" y="6629400"/>
          <p14:tracePt t="146552" x="4848225" y="6629400"/>
          <p14:tracePt t="146558" x="4921250" y="6629400"/>
          <p14:tracePt t="146565" x="5013325" y="6629400"/>
          <p14:tracePt t="146572" x="5108575" y="6607175"/>
          <p14:tracePt t="146579" x="5203825" y="6592888"/>
          <p14:tracePt t="146586" x="5300663" y="6580188"/>
          <p14:tracePt t="146593" x="5391150" y="6565900"/>
          <p14:tracePt t="146602" x="5468938" y="6551613"/>
          <p14:tracePt t="146607" x="5546725" y="6543675"/>
          <p14:tracePt t="146615" x="5588000" y="6543675"/>
          <p14:tracePt t="146623" x="5629275" y="6543675"/>
          <p14:tracePt t="146629" x="5661025" y="6529388"/>
          <p14:tracePt t="146636" x="5688013" y="6529388"/>
          <p14:tracePt t="146643" x="5715000" y="6529388"/>
          <p14:tracePt t="146650" x="5746750" y="6529388"/>
          <p14:tracePt t="146657" x="5751513" y="6529388"/>
          <p14:tracePt t="146664" x="5761038" y="6529388"/>
          <p14:tracePt t="146672" x="5770563" y="6529388"/>
          <p14:tracePt t="146678" x="5780088" y="6529388"/>
          <p14:tracePt t="146685" x="5792788" y="6529388"/>
          <p14:tracePt t="146692" x="5824538" y="6519863"/>
          <p14:tracePt t="146699" x="5843588" y="6510338"/>
          <p14:tracePt t="146706" x="5861050" y="6492875"/>
          <p14:tracePt t="146714" x="5880100" y="6483350"/>
          <p14:tracePt t="146721" x="5897563" y="6473825"/>
          <p14:tracePt t="146728" x="5938838" y="6473825"/>
          <p14:tracePt t="146736" x="5957888" y="6473825"/>
          <p14:tracePt t="146742" x="5975350" y="6473825"/>
          <p14:tracePt t="146749" x="5994400" y="6473825"/>
          <p14:tracePt t="146756" x="6011863" y="6473825"/>
          <p14:tracePt t="146763" x="6016625" y="6473825"/>
          <p14:tracePt t="146770" x="6026150" y="6473825"/>
          <p14:tracePt t="146877" x="6021388" y="6465888"/>
          <p14:tracePt t="146885" x="6016625" y="6456363"/>
          <p14:tracePt t="146891" x="5999163" y="6451600"/>
          <p14:tracePt t="146898" x="5980113" y="6442075"/>
          <p14:tracePt t="146906" x="5962650" y="6429375"/>
          <p14:tracePt t="146912" x="5930900" y="6400800"/>
          <p14:tracePt t="146920" x="5865813" y="6373813"/>
          <p14:tracePt t="146926" x="5802313" y="6337300"/>
          <p14:tracePt t="146934" x="5707063" y="6296025"/>
          <p14:tracePt t="146941" x="5568950" y="6218238"/>
          <p14:tracePt t="146948" x="5437188" y="6159500"/>
          <p14:tracePt t="146955" x="5305425" y="6086475"/>
          <p14:tracePt t="146962" x="5186363" y="6027738"/>
          <p14:tracePt t="146969" x="5053013" y="5981700"/>
          <p14:tracePt t="146976" x="4921250" y="5921375"/>
          <p14:tracePt t="146983" x="4806950" y="5894388"/>
          <p14:tracePt t="146990" x="4711700" y="5867400"/>
          <p14:tracePt t="146998" x="4651375" y="5853113"/>
          <p14:tracePt t="147006" x="4592638" y="5843588"/>
          <p14:tracePt t="147011" x="4560888" y="5843588"/>
          <p14:tracePt t="147019" x="4546600" y="5843588"/>
          <p14:tracePt t="147026" x="4529138" y="5843588"/>
          <p14:tracePt t="147032" x="4519613" y="5843588"/>
          <p14:tracePt t="147052" x="4497388" y="5843588"/>
          <p14:tracePt t="147055" x="4487863" y="5843588"/>
          <p14:tracePt t="147061" x="4487863" y="5848350"/>
          <p14:tracePt t="147069" x="4487863" y="5853113"/>
          <p14:tracePt t="147075" x="4487863" y="5862638"/>
          <p14:tracePt t="147082" x="4492625" y="5881688"/>
          <p14:tracePt t="147089" x="4500563" y="5899150"/>
          <p14:tracePt t="147096" x="4546600" y="5945188"/>
          <p14:tracePt t="147103" x="4578350" y="5976938"/>
          <p14:tracePt t="147110" x="4643438" y="6027738"/>
          <p14:tracePt t="147118" x="4692650" y="6076950"/>
          <p14:tracePt t="147124" x="4743450" y="6113463"/>
          <p14:tracePt t="147132" x="4806950" y="6154738"/>
          <p14:tracePt t="147139" x="4852988" y="6186488"/>
          <p14:tracePt t="147146" x="4930775" y="6213475"/>
          <p14:tracePt t="147153" x="5013325" y="6242050"/>
          <p14:tracePt t="147160" x="5089525" y="6254750"/>
          <p14:tracePt t="147168" x="5162550" y="6264275"/>
          <p14:tracePt t="147175" x="5222875" y="6264275"/>
          <p14:tracePt t="147181" x="5276850" y="6264275"/>
          <p14:tracePt t="147189" x="5318125" y="6264275"/>
          <p14:tracePt t="147195" x="5345113" y="6264275"/>
          <p14:tracePt t="147202" x="5378450" y="6264275"/>
          <p14:tracePt t="147209" x="5395913" y="6259513"/>
          <p14:tracePt t="147218" x="5405438" y="6259513"/>
          <p14:tracePt t="147224" x="5410200" y="6254750"/>
          <p14:tracePt t="147230" x="5418138" y="6246813"/>
          <p14:tracePt t="147239" x="5418138" y="6237288"/>
          <p14:tracePt t="147245" x="5418138" y="6232525"/>
          <p14:tracePt t="147252" x="5418138" y="6223000"/>
          <p14:tracePt t="147259" x="5418138" y="6205538"/>
          <p14:tracePt t="147266" x="5418138" y="6200775"/>
          <p14:tracePt t="147273" x="5418138" y="6181725"/>
          <p14:tracePt t="147280" x="5414963" y="6164263"/>
          <p14:tracePt t="147288" x="5395913" y="6145213"/>
          <p14:tracePt t="147295" x="5349875" y="6122988"/>
          <p14:tracePt t="147302" x="5286375" y="6067425"/>
          <p14:tracePt t="147308" x="5203825" y="6027738"/>
          <p14:tracePt t="147316" x="5126038" y="6003925"/>
          <p14:tracePt t="147323" x="4994275" y="5957888"/>
          <p14:tracePt t="147330" x="4862513" y="5945188"/>
          <p14:tracePt t="147337" x="4733925" y="5930900"/>
          <p14:tracePt t="147344" x="4606925" y="5930900"/>
          <p14:tracePt t="147351" x="4533900" y="5930900"/>
          <p14:tracePt t="147358" x="4419600" y="5940425"/>
          <p14:tracePt t="147365" x="4310063" y="5954713"/>
          <p14:tracePt t="147373" x="4208463" y="5994400"/>
          <p14:tracePt t="147379" x="4149725" y="6018213"/>
          <p14:tracePt t="147387" x="4071938" y="6045200"/>
          <p14:tracePt t="147394" x="4008438" y="6072188"/>
          <p14:tracePt t="147400" x="3948113" y="6081713"/>
          <p14:tracePt t="147407" x="3916363" y="6113463"/>
          <p14:tracePt t="147415" x="3884613" y="6122988"/>
          <p14:tracePt t="147422" x="3857625" y="6137275"/>
          <p14:tracePt t="147429" x="3838575" y="6154738"/>
          <p14:tracePt t="147436" x="3816350" y="6164263"/>
          <p14:tracePt t="147443" x="3798888" y="6173788"/>
          <p14:tracePt t="147450" x="3794125" y="6181725"/>
          <p14:tracePt t="147457" x="3775075" y="6210300"/>
          <p14:tracePt t="147464" x="3765550" y="6227763"/>
          <p14:tracePt t="147472" x="3757613" y="6246813"/>
          <p14:tracePt t="147478" x="3757613" y="6264275"/>
          <p14:tracePt t="147485" x="3757613" y="6278563"/>
          <p14:tracePt t="147493" x="3757613" y="6310313"/>
          <p14:tracePt t="147499" x="3762375" y="6327775"/>
          <p14:tracePt t="147507" x="3806825" y="6359525"/>
          <p14:tracePt t="147514" x="3871913" y="6415088"/>
          <p14:tracePt t="147521" x="3984625" y="6456363"/>
          <p14:tracePt t="147528" x="4117975" y="6515100"/>
          <p14:tracePt t="147535" x="4254500" y="6575425"/>
          <p14:tracePt t="147542" x="4387850" y="6619875"/>
          <p14:tracePt t="147549" x="4514850" y="6648450"/>
          <p14:tracePt t="147556" x="4610100" y="6661150"/>
          <p14:tracePt t="147563" x="4706938" y="6675438"/>
          <p14:tracePt t="147570" x="4784725" y="6702425"/>
          <p14:tracePt t="147577" x="4826000" y="6711950"/>
          <p14:tracePt t="147585" x="4865688" y="6711950"/>
          <p14:tracePt t="147592" x="4906963" y="6711950"/>
          <p14:tracePt t="147599" x="4926013" y="6711950"/>
          <p14:tracePt t="147605" x="4943475" y="6711950"/>
          <p14:tracePt t="147613" x="4953000" y="6711950"/>
          <p14:tracePt t="147620" x="4957763" y="6711950"/>
          <p14:tracePt t="147627" x="4967288" y="6692900"/>
          <p14:tracePt t="147634" x="4984750" y="6684963"/>
          <p14:tracePt t="147641" x="4994275" y="6675438"/>
          <p14:tracePt t="147648" x="5003800" y="6656388"/>
          <p14:tracePt t="147655" x="5003800" y="6629400"/>
          <p14:tracePt t="147662" x="5003800" y="6588125"/>
          <p14:tracePt t="147669" x="4999038" y="6556375"/>
          <p14:tracePt t="147677" x="4967288" y="6524625"/>
          <p14:tracePt t="147684" x="4943475" y="6483350"/>
          <p14:tracePt t="147690" x="4911725" y="6451600"/>
          <p14:tracePt t="147697" x="4879975" y="6429375"/>
          <p14:tracePt t="147705" x="4806950" y="6378575"/>
          <p14:tracePt t="147711" x="4743450" y="6342063"/>
          <p14:tracePt t="147719" x="4646613" y="6315075"/>
          <p14:tracePt t="147726" x="4551363" y="6286500"/>
          <p14:tracePt t="147733" x="4473575" y="6273800"/>
          <p14:tracePt t="147740" x="4378325" y="6246813"/>
          <p14:tracePt t="147747" x="4305300" y="6246813"/>
          <p14:tracePt t="147755" x="4244975" y="6246813"/>
          <p14:tracePt t="147761" x="4168775" y="6269038"/>
          <p14:tracePt t="147769" x="4127500" y="6278563"/>
          <p14:tracePt t="147776" x="4067175" y="6291263"/>
          <p14:tracePt t="147783" x="4035425" y="6300788"/>
          <p14:tracePt t="147790" x="4017963" y="6310313"/>
          <p14:tracePt t="147797" x="3998913" y="6319838"/>
          <p14:tracePt t="147804" x="3967163" y="6327775"/>
          <p14:tracePt t="147811" x="3962400" y="6337300"/>
          <p14:tracePt t="147818" x="3952875" y="6364288"/>
          <p14:tracePt t="147825" x="3944938" y="6373813"/>
          <p14:tracePt t="147832" x="3935413" y="6388100"/>
          <p14:tracePt t="147839" x="3925888" y="6405563"/>
          <p14:tracePt t="147847" x="3925888" y="6424613"/>
          <p14:tracePt t="147854" x="3925888" y="6456363"/>
          <p14:tracePt t="147861" x="3925888" y="6461125"/>
          <p14:tracePt t="147868" x="3940175" y="6478588"/>
          <p14:tracePt t="147874" x="3971925" y="6502400"/>
          <p14:tracePt t="147882" x="4025900" y="6524625"/>
          <p14:tracePt t="147889" x="4090988" y="6561138"/>
          <p14:tracePt t="147896" x="4186238" y="6575425"/>
          <p14:tracePt t="147903" x="4295775" y="6588125"/>
          <p14:tracePt t="147910" x="4427538" y="6602413"/>
          <p14:tracePt t="147918" x="4556125" y="6616700"/>
          <p14:tracePt t="147924" x="4670425" y="6629400"/>
          <p14:tracePt t="147931" x="4797425" y="6648450"/>
          <p14:tracePt t="147939" x="4926013" y="6661150"/>
          <p14:tracePt t="147946" x="5076825" y="6707188"/>
          <p14:tracePt t="147952" x="5222875" y="6721475"/>
          <p14:tracePt t="147960" x="5386388" y="6734175"/>
          <p14:tracePt t="147967" x="5537200" y="6748463"/>
          <p14:tracePt t="147974" x="5702300" y="6765925"/>
          <p14:tracePt t="147981" x="5880100" y="6765925"/>
          <p14:tracePt t="147989" x="6026150" y="6765925"/>
          <p14:tracePt t="147995" x="6153150" y="6765925"/>
          <p14:tracePt t="148002" x="6267450" y="6757988"/>
          <p14:tracePt t="148009" x="6376988" y="6743700"/>
          <p14:tracePt t="148016" x="6491288" y="6726238"/>
          <p14:tracePt t="148023" x="6583363" y="6716713"/>
          <p14:tracePt t="148030" x="6697663" y="6670675"/>
          <p14:tracePt t="148050" x="6911975" y="6583363"/>
          <p14:tracePt t="148052" x="6980238" y="6534150"/>
          <p14:tracePt t="148059" x="7058025" y="6492875"/>
          <p14:tracePt t="148066" x="7107238" y="6456363"/>
          <p14:tracePt t="148073" x="7172325" y="6405563"/>
          <p14:tracePt t="148080" x="7204075" y="6383338"/>
          <p14:tracePt t="148088" x="7235825" y="6364288"/>
          <p14:tracePt t="148094" x="7262813" y="6356350"/>
          <p14:tracePt t="148102" x="7281863" y="6342063"/>
          <p14:tracePt t="148108" x="7289800" y="6337300"/>
          <p14:tracePt t="148116" x="7299325" y="6319838"/>
          <p14:tracePt t="148123" x="7304088" y="6310313"/>
          <p14:tracePt t="148130" x="7313613" y="6305550"/>
          <p14:tracePt t="148137" x="7313613" y="6296025"/>
          <p14:tracePt t="148144" x="7313613" y="6286500"/>
          <p14:tracePt t="148152" x="7313613" y="6278563"/>
          <p14:tracePt t="148165" x="7313613" y="6273800"/>
          <p14:tracePt t="148172" x="7313613" y="6264275"/>
          <p14:tracePt t="148179" x="7308850" y="6254750"/>
          <p14:tracePt t="148186" x="7304088" y="6242050"/>
          <p14:tracePt t="148193" x="7294563" y="6232525"/>
          <p14:tracePt t="148200" x="7286625" y="6223000"/>
          <p14:tracePt t="148208" x="7277100" y="6205538"/>
          <p14:tracePt t="148215" x="7267575" y="6186488"/>
          <p14:tracePt t="148222" x="7250113" y="6169025"/>
          <p14:tracePt t="148229" x="7240588" y="6159500"/>
          <p14:tracePt t="148236" x="7231063" y="6145213"/>
          <p14:tracePt t="148243" x="7226300" y="6137275"/>
          <p14:tracePt t="148250" x="7216775" y="6127750"/>
          <p14:tracePt t="148257" x="7208838" y="6118225"/>
          <p14:tracePt t="148264" x="7194550" y="6113463"/>
          <p14:tracePt t="148272" x="7162800" y="6100763"/>
          <p14:tracePt t="148279" x="7143750" y="6091238"/>
          <p14:tracePt t="148286" x="7112000" y="6081713"/>
          <p14:tracePt t="148293" x="7053263" y="6045200"/>
          <p14:tracePt t="148300" x="7011988" y="6035675"/>
          <p14:tracePt t="148307" x="6970713" y="6027738"/>
          <p14:tracePt t="148314" x="6911975" y="6013450"/>
          <p14:tracePt t="148321" x="6870700" y="6003925"/>
          <p14:tracePt t="148328" x="6811963" y="6003925"/>
          <p14:tracePt t="148335" x="6783388" y="6003925"/>
          <p14:tracePt t="148342" x="6751638" y="6003925"/>
          <p14:tracePt t="148349" x="6724650" y="6003925"/>
          <p14:tracePt t="148356" x="6705600" y="6008688"/>
          <p14:tracePt t="148364" x="6688138" y="6018213"/>
          <p14:tracePt t="148371" x="6678613" y="6027738"/>
          <p14:tracePt t="148377" x="6669088" y="6027738"/>
          <p14:tracePt t="148385" x="6665913" y="6030913"/>
          <p14:tracePt t="148392" x="6646863" y="6049963"/>
          <p14:tracePt t="148398" x="6637338" y="6059488"/>
          <p14:tracePt t="148406" x="6637338" y="6067425"/>
          <p14:tracePt t="148413" x="6637338" y="6072188"/>
          <p14:tracePt t="148420" x="6642100" y="6081713"/>
          <p14:tracePt t="148427" x="6669088" y="6100763"/>
          <p14:tracePt t="148435" x="6697663" y="6118225"/>
          <p14:tracePt t="148441" x="6742113" y="6154738"/>
          <p14:tracePt t="148448" x="6843713" y="6196013"/>
          <p14:tracePt t="148456" x="6938963" y="6237288"/>
          <p14:tracePt t="148462" x="7016750" y="6264275"/>
          <p14:tracePt t="148469" x="7099300" y="6305550"/>
          <p14:tracePt t="148476" x="7177088" y="6332538"/>
          <p14:tracePt t="148484" x="7240588" y="6356350"/>
          <p14:tracePt t="148491" x="7299325" y="6369050"/>
          <p14:tracePt t="148498" x="7340600" y="6369050"/>
          <p14:tracePt t="148505" x="7367588" y="6369050"/>
          <p14:tracePt t="148512" x="7408863" y="6369050"/>
          <p14:tracePt t="148519" x="7427913" y="6369050"/>
          <p14:tracePt t="148526" x="7445375" y="6369050"/>
          <p14:tracePt t="148533" x="7464425" y="6364288"/>
          <p14:tracePt t="148540" x="7472363" y="6356350"/>
          <p14:tracePt t="148547" x="7491413" y="6346825"/>
          <p14:tracePt t="148555" x="7500938" y="6327775"/>
          <p14:tracePt t="148562" x="7510463" y="6286500"/>
          <p14:tracePt t="148569" x="7518400" y="6254750"/>
          <p14:tracePt t="148576" x="7518400" y="6213475"/>
          <p14:tracePt t="148583" x="7518400" y="6159500"/>
          <p14:tracePt t="148590" x="7513638" y="6132513"/>
          <p14:tracePt t="148597" x="7491413" y="6100763"/>
          <p14:tracePt t="148605" x="7464425" y="6067425"/>
          <p14:tracePt t="148611" x="7432675" y="6045200"/>
          <p14:tracePt t="148619" x="7386638" y="6027738"/>
          <p14:tracePt t="148625" x="7308850" y="5999163"/>
          <p14:tracePt t="148633" x="7213600" y="5986463"/>
          <p14:tracePt t="148640" x="7140575" y="5986463"/>
          <p14:tracePt t="148647" x="7043738" y="5994400"/>
          <p14:tracePt t="148654" x="6970713" y="6008688"/>
          <p14:tracePt t="148661" x="6924675" y="6030913"/>
          <p14:tracePt t="148668" x="6892925" y="6049963"/>
          <p14:tracePt t="148675" x="6861175" y="6072188"/>
          <p14:tracePt t="148682" x="6843713" y="6100763"/>
          <p14:tracePt t="148689" x="6819900" y="6132513"/>
          <p14:tracePt t="148696" x="6802438" y="6164263"/>
          <p14:tracePt t="148703" x="6788150" y="6205538"/>
          <p14:tracePt t="148710" x="6788150" y="6232525"/>
          <p14:tracePt t="148718" x="6788150" y="6264275"/>
          <p14:tracePt t="148724" x="6788150" y="6283325"/>
          <p14:tracePt t="148731" x="6797675" y="6310313"/>
          <p14:tracePt t="148740" x="6807200" y="6327775"/>
          <p14:tracePt t="148745" x="6824663" y="6337300"/>
          <p14:tracePt t="148753" x="6843713" y="6351588"/>
          <p14:tracePt t="148760" x="6851650" y="6356350"/>
          <p14:tracePt t="148767" x="6865938" y="6364288"/>
          <p14:tracePt t="148774" x="6875463" y="6364288"/>
          <p14:tracePt t="148781" x="6884988" y="6364288"/>
          <p14:tracePt t="148789" x="6888163" y="6364288"/>
          <p14:tracePt t="148831" x="6888163" y="6359525"/>
          <p14:tracePt t="148839" x="6888163" y="6356350"/>
          <p14:tracePt t="148845" x="6888163" y="6337300"/>
          <p14:tracePt t="148852" x="6865938" y="6305550"/>
          <p14:tracePt t="148859" x="6819900" y="6259513"/>
          <p14:tracePt t="148866" x="6770688" y="6210300"/>
          <p14:tracePt t="148873" x="6688138" y="6140450"/>
          <p14:tracePt t="148880" x="6569075" y="6081713"/>
          <p14:tracePt t="148888" x="6454775" y="6022975"/>
          <p14:tracePt t="148894" x="6303963" y="5962650"/>
          <p14:tracePt t="148902" x="6153150" y="5918200"/>
          <p14:tracePt t="148908" x="5967413" y="5872163"/>
          <p14:tracePt t="148916" x="5821363" y="5826125"/>
          <p14:tracePt t="148923" x="5656263" y="5811838"/>
          <p14:tracePt t="148930" x="5505450" y="5799138"/>
          <p14:tracePt t="148937" x="5395913" y="5784850"/>
          <p14:tracePt t="148944" x="5268913" y="5770563"/>
          <p14:tracePt t="148951" x="5154613" y="5770563"/>
          <p14:tracePt t="148958" x="5062538" y="5770563"/>
          <p14:tracePt t="148965" x="4989513" y="5770563"/>
          <p14:tracePt t="148972" x="4916488" y="5770563"/>
          <p14:tracePt t="148979" x="4857750" y="5770563"/>
          <p14:tracePt t="148987" x="4784725" y="5770563"/>
          <p14:tracePt t="148994" x="4711700" y="5770563"/>
          <p14:tracePt t="149001" x="4651375" y="5770563"/>
          <p14:tracePt t="149008" x="4578350" y="5770563"/>
          <p14:tracePt t="149015" x="4524375" y="5770563"/>
          <p14:tracePt t="149022" x="4446588" y="5770563"/>
          <p14:tracePt t="149030" x="4391025" y="5770563"/>
          <p14:tracePt t="149038" x="4318000" y="5770563"/>
          <p14:tracePt t="149056" x="4205288" y="5770563"/>
          <p14:tracePt t="149059" x="4149725" y="5770563"/>
          <p14:tracePt t="149065" x="4071938" y="5770563"/>
          <p14:tracePt t="149073" x="3998913" y="5770563"/>
          <p14:tracePt t="149079" x="3957638" y="5770563"/>
          <p14:tracePt t="149087" x="3889375" y="5770563"/>
          <p14:tracePt t="149093" x="3835400" y="5770563"/>
          <p14:tracePt t="149100" x="3757613" y="5770563"/>
          <p14:tracePt t="149108" x="3716338" y="5770563"/>
          <p14:tracePt t="149115" x="3660775" y="5770563"/>
          <p14:tracePt t="149122" x="3606800" y="5770563"/>
          <p14:tracePt t="149129" x="3551238" y="5770563"/>
          <p14:tracePt t="149136" x="3509963" y="5770563"/>
          <p14:tracePt t="149143" x="3470275" y="5770563"/>
          <p14:tracePt t="149150" x="3429000" y="5770563"/>
          <p14:tracePt t="149157" x="3397250" y="5770563"/>
          <p14:tracePt t="149164" x="3368675" y="5770563"/>
          <p14:tracePt t="149172" x="3327400" y="5770563"/>
          <p14:tracePt t="149178" x="3300413" y="5770563"/>
          <p14:tracePt t="149186" x="3278188" y="5775325"/>
          <p14:tracePt t="149192" x="3249613" y="5784850"/>
          <p14:tracePt t="149200" x="3232150" y="5794375"/>
          <p14:tracePt t="149208" x="3213100" y="5803900"/>
          <p14:tracePt t="149214" x="3205163" y="5821363"/>
          <p14:tracePt t="149222" x="3195638" y="5830888"/>
          <p14:tracePt t="149228" x="3186113" y="5840413"/>
          <p14:tracePt t="149235" x="3176588" y="5843588"/>
          <p14:tracePt t="149242" x="3173413" y="5853113"/>
          <p14:tracePt t="149249" x="3154363" y="5862638"/>
          <p14:tracePt t="149257" x="3144838" y="5881688"/>
          <p14:tracePt t="149264" x="3136900" y="5899150"/>
          <p14:tracePt t="149271" x="3127375" y="5930900"/>
          <p14:tracePt t="149278" x="3117850" y="5949950"/>
          <p14:tracePt t="149286" x="3108325" y="5967413"/>
          <p14:tracePt t="149292" x="3095625" y="5994400"/>
          <p14:tracePt t="149299" x="3086100" y="6040438"/>
          <p14:tracePt t="149306" x="3086100" y="6067425"/>
          <p14:tracePt t="149313" x="3086100" y="6108700"/>
          <p14:tracePt t="149321" x="3086100" y="6164263"/>
          <p14:tracePt t="149327" x="3090863" y="6196013"/>
          <p14:tracePt t="149336" x="3103563" y="6237288"/>
          <p14:tracePt t="149341" x="3113088" y="6264275"/>
          <p14:tracePt t="149348" x="3122613" y="6296025"/>
          <p14:tracePt t="149356" x="3132138" y="6315075"/>
          <p14:tracePt t="149362" x="3140075" y="6346825"/>
          <p14:tracePt t="149370" x="3149600" y="6364288"/>
          <p14:tracePt t="149376" x="3168650" y="6373813"/>
          <p14:tracePt t="149383" x="3176588" y="6378575"/>
          <p14:tracePt t="149390" x="3176588" y="6388100"/>
          <p14:tracePt t="149397" x="3186113" y="6397625"/>
          <p14:tracePt t="149405" x="3186113" y="6405563"/>
          <p14:tracePt t="149411" x="3195638" y="6419850"/>
          <p14:tracePt t="149418" x="3195638" y="6429375"/>
          <p14:tracePt t="149426" x="3200400" y="6437313"/>
          <p14:tracePt t="149432" x="3200400" y="6442075"/>
          <p14:tracePt t="149440" x="3209925" y="6451600"/>
          <p14:tracePt t="149447" x="3209925" y="6461125"/>
          <p14:tracePt t="149454" x="3217863" y="6470650"/>
          <p14:tracePt t="149461" x="3227388" y="6473825"/>
          <p14:tracePt t="149468" x="3232150" y="6473825"/>
          <p14:tracePt t="149475" x="3241675" y="6473825"/>
          <p14:tracePt t="149482" x="3259138" y="6483350"/>
          <p14:tracePt t="149489" x="3268663" y="6502400"/>
          <p14:tracePt t="149497" x="3273425" y="6502400"/>
          <p14:tracePt t="149503" x="3282950" y="6502400"/>
          <p14:tracePt t="149510" x="3290888" y="6510338"/>
          <p14:tracePt t="149518" x="3300413" y="6510338"/>
          <p14:tracePt t="149524" x="3305175" y="6510338"/>
          <p14:tracePt t="149531" x="3314700" y="6510338"/>
          <p14:tracePt t="149539" x="3322638" y="6510338"/>
          <p14:tracePt t="149546" x="3336925" y="6510338"/>
          <p14:tracePt t="149553" x="3346450" y="6510338"/>
          <p14:tracePt t="149560" x="3355975" y="6510338"/>
          <p14:tracePt t="149568" x="3360738" y="6510338"/>
          <p14:tracePt t="149574" x="3368675" y="6510338"/>
          <p14:tracePt t="149581" x="3387725" y="6510338"/>
          <p14:tracePt t="149589" x="3392488" y="6510338"/>
          <p14:tracePt t="149595" x="3400425" y="6510338"/>
          <p14:tracePt t="149602" x="3419475" y="6510338"/>
          <p14:tracePt t="149609" x="3429000" y="6510338"/>
          <p14:tracePt t="149617" x="3433763" y="6510338"/>
          <p14:tracePt t="149624" x="3441700" y="6510338"/>
          <p14:tracePt t="149631" x="3451225" y="6510338"/>
          <p14:tracePt t="149639" x="3455988" y="6510338"/>
          <p14:tracePt t="149645" x="3465513" y="6510338"/>
          <p14:tracePt t="149652" x="3473450" y="6510338"/>
          <p14:tracePt t="149659" x="3478213" y="6510338"/>
          <p14:tracePt t="149666" x="3497263" y="6510338"/>
          <p14:tracePt t="149673" x="3506788" y="6510338"/>
          <p14:tracePt t="149680" x="3514725" y="6510338"/>
          <p14:tracePt t="149688" x="3519488" y="6510338"/>
          <p14:tracePt t="149695" x="3538538" y="6510338"/>
          <p14:tracePt t="149702" x="3556000" y="6510338"/>
          <p14:tracePt t="149709" x="3560763" y="6507163"/>
          <p14:tracePt t="149716" x="3587750" y="6488113"/>
          <p14:tracePt t="149723" x="3606800" y="6478588"/>
          <p14:tracePt t="149730" x="3624263" y="6478588"/>
          <p14:tracePt t="149738" x="3643313" y="6478588"/>
          <p14:tracePt t="149744" x="3675063" y="6470650"/>
          <p14:tracePt t="149751" x="3692525" y="6461125"/>
          <p14:tracePt t="149758" x="3711575" y="6451600"/>
          <p14:tracePt t="149766" x="3729038" y="6451600"/>
          <p14:tracePt t="149773" x="3748088" y="6442075"/>
          <p14:tracePt t="149780" x="3775075" y="6442075"/>
          <p14:tracePt t="149787" x="3794125" y="6434138"/>
          <p14:tracePt t="149794" x="3825875" y="6424613"/>
          <p14:tracePt t="149801" x="3867150" y="6410325"/>
          <p14:tracePt t="149808" x="3898900" y="6410325"/>
          <p14:tracePt t="149815" x="3925888" y="6410325"/>
          <p14:tracePt t="149822" x="3967163" y="6410325"/>
          <p14:tracePt t="149829" x="3994150" y="6410325"/>
          <p14:tracePt t="149836" x="4025900" y="6410325"/>
          <p14:tracePt t="149843" x="4067175" y="6410325"/>
          <p14:tracePt t="149850" x="4094163" y="6410325"/>
          <p14:tracePt t="149857" x="4113213" y="6410325"/>
          <p14:tracePt t="149864" x="4130675" y="6415088"/>
          <p14:tracePt t="149872" x="4164013" y="6429375"/>
          <p14:tracePt t="149879" x="4181475" y="6437313"/>
          <p14:tracePt t="149885" x="4208463" y="6446838"/>
          <p14:tracePt t="149893" x="4241800" y="6456363"/>
          <p14:tracePt t="149900" x="4281488" y="6465888"/>
          <p14:tracePt t="149907" x="4300538" y="6473825"/>
          <p14:tracePt t="149914" x="4310063" y="6483350"/>
          <p14:tracePt t="149922" x="4318000" y="6502400"/>
          <p14:tracePt t="149928" x="4322763" y="6510338"/>
          <p14:tracePt t="150220" x="4359275" y="6510338"/>
          <p14:tracePt t="150227" x="4400550" y="6510338"/>
          <p14:tracePt t="150234" x="4456113" y="6510338"/>
          <p14:tracePt t="150241" x="4487863" y="6510338"/>
          <p14:tracePt t="150248" x="4529138" y="6510338"/>
          <p14:tracePt t="150255" x="4570413" y="6510338"/>
          <p14:tracePt t="150262" x="4610100" y="6510338"/>
          <p14:tracePt t="150269" x="4665663" y="6510338"/>
          <p14:tracePt t="150276" x="4706938" y="6510338"/>
          <p14:tracePt t="150283" x="4748213" y="6510338"/>
          <p14:tracePt t="150291" x="4789488" y="6510338"/>
          <p14:tracePt t="150297" x="4838700" y="6510338"/>
          <p14:tracePt t="150304" x="4870450" y="6510338"/>
          <p14:tracePt t="150312" x="4899025" y="6510338"/>
          <p14:tracePt t="150318" x="4938713" y="6510338"/>
          <p14:tracePt t="150326" x="4957763" y="6510338"/>
          <p14:tracePt t="150332" x="4975225" y="6510338"/>
          <p14:tracePt t="150340" x="4994275" y="6510338"/>
          <p14:tracePt t="150346" x="5003800" y="6510338"/>
          <p14:tracePt t="150354" x="5008563" y="6510338"/>
          <p14:tracePt t="150361" x="5016500" y="6510338"/>
          <p14:tracePt t="150367" x="5035550" y="6510338"/>
          <p14:tracePt t="150374" x="5040313" y="6510338"/>
          <p14:tracePt t="150381" x="5057775" y="6510338"/>
          <p14:tracePt t="150389" x="5076825" y="6510338"/>
          <p14:tracePt t="150396" x="5081588" y="6510338"/>
          <p14:tracePt t="150403" x="5099050" y="6510338"/>
          <p14:tracePt t="150410" x="5118100" y="6510338"/>
          <p14:tracePt t="150417" x="5126038" y="6510338"/>
          <p14:tracePt t="150424" x="5140325" y="6510338"/>
          <p14:tracePt t="150431" x="5149850" y="6510338"/>
          <p14:tracePt t="150438" x="5167313" y="6510338"/>
          <p14:tracePt t="150445" x="5172075" y="6510338"/>
          <p14:tracePt t="150452" x="5181600" y="6510338"/>
          <p14:tracePt t="150460" x="5199063" y="6510338"/>
          <p14:tracePt t="150467" x="5203825" y="6510338"/>
          <p14:tracePt t="150473" x="5213350" y="6510338"/>
          <p14:tracePt t="150481" x="5222875" y="6510338"/>
          <p14:tracePt t="150488" x="5227638" y="6510338"/>
          <p14:tracePt t="150495" x="5235575" y="6510338"/>
          <p14:tracePt t="150502" x="5245100" y="6510338"/>
          <p14:tracePt t="150509" x="5254625" y="6510338"/>
          <p14:tracePt t="150516" x="5259388" y="6510338"/>
          <p14:tracePt t="150523" x="5276850" y="6510338"/>
          <p14:tracePt t="150530" x="5286375" y="6510338"/>
          <p14:tracePt t="150544" x="5291138" y="6510338"/>
          <p14:tracePt t="150558" x="5300663" y="6510338"/>
          <p14:tracePt t="150566" x="5308600" y="6510338"/>
          <p14:tracePt t="150580" x="5313363" y="6510338"/>
          <p14:tracePt t="150594" x="5322888" y="6510338"/>
          <p14:tracePt t="150601" x="5332413" y="6510338"/>
          <p14:tracePt t="150608" x="5341938" y="6510338"/>
          <p14:tracePt t="150615" x="5345113" y="6510338"/>
          <p14:tracePt t="150623" x="5364163" y="6510338"/>
          <p14:tracePt t="150630" x="5373688" y="6510338"/>
          <p14:tracePt t="150637" x="5378450" y="6510338"/>
          <p14:tracePt t="150644" x="5395913" y="6510338"/>
          <p14:tracePt t="150651" x="5414963" y="6510338"/>
          <p14:tracePt t="150659" x="5432425" y="6510338"/>
          <p14:tracePt t="150666" x="5459413" y="6510338"/>
          <p14:tracePt t="150675" x="5468938" y="6510338"/>
          <p14:tracePt t="150680" x="5483225" y="6510338"/>
          <p14:tracePt t="150686" x="5500688" y="6510338"/>
          <p14:tracePt t="150694" x="5510213" y="6510338"/>
          <p14:tracePt t="150700" x="5537200" y="6510338"/>
          <p14:tracePt t="150707" x="5541963" y="6510338"/>
          <p14:tracePt t="150714" x="5551488" y="6510338"/>
          <p14:tracePt t="150721" x="5561013" y="6510338"/>
          <p14:tracePt t="150728" x="5573713" y="6510338"/>
          <p14:tracePt t="150735" x="5583238" y="6510338"/>
          <p14:tracePt t="150743" x="5600700" y="6510338"/>
          <p14:tracePt t="150749" x="5619750" y="6510338"/>
          <p14:tracePt t="150757" x="5624513" y="6510338"/>
          <p14:tracePt t="150764" x="5641975" y="6510338"/>
          <p14:tracePt t="150771" x="5651500" y="6510338"/>
          <p14:tracePt t="150778" x="5656263" y="6510338"/>
          <p14:tracePt t="150785" x="5673725" y="6510338"/>
          <p14:tracePt t="150792" x="5683250" y="6510338"/>
          <p14:tracePt t="150799" x="5707063" y="6510338"/>
          <p14:tracePt t="150807" x="5715000" y="6510338"/>
          <p14:tracePt t="150813" x="5734050" y="6510338"/>
          <p14:tracePt t="150821" x="5751513" y="6510338"/>
          <p14:tracePt t="150828" x="5765800" y="6510338"/>
          <p14:tracePt t="150835" x="5797550" y="6510338"/>
          <p14:tracePt t="150842" x="5816600" y="6510338"/>
          <p14:tracePt t="150849" x="5829300" y="6510338"/>
          <p14:tracePt t="150857" x="5848350" y="6510338"/>
          <p14:tracePt t="150863" x="5880100" y="6510338"/>
          <p14:tracePt t="150870" x="5907088" y="6510338"/>
          <p14:tracePt t="150877" x="5926138" y="6510338"/>
          <p14:tracePt t="150884" x="5943600" y="6510338"/>
          <p14:tracePt t="150891" x="5970588" y="6510338"/>
          <p14:tracePt t="150898" x="5989638" y="6510338"/>
          <p14:tracePt t="150906" x="6007100" y="6510338"/>
          <p14:tracePt t="150913" x="6026150" y="6510338"/>
          <p14:tracePt t="150920" x="6043613" y="6510338"/>
          <p14:tracePt t="150927" x="6072188" y="6510338"/>
          <p14:tracePt t="150934" x="6089650" y="6510338"/>
          <p14:tracePt t="150941" x="6116638" y="6510338"/>
          <p14:tracePt t="150948" x="6135688" y="6510338"/>
          <p14:tracePt t="150955" x="6153150" y="6510338"/>
          <p14:tracePt t="151332" x="6223000" y="6510338"/>
          <p14:tracePt t="151338" x="6296025" y="6510338"/>
          <p14:tracePt t="151346" x="6354763" y="6510338"/>
          <p14:tracePt t="151352" x="6408738" y="6510338"/>
          <p14:tracePt t="151359" x="6442075" y="6510338"/>
          <p14:tracePt t="151367" x="6469063" y="6510338"/>
          <p14:tracePt t="151373" x="6496050" y="6510338"/>
          <p14:tracePt t="151382" x="6505575" y="6510338"/>
          <p14:tracePt t="151388" x="6515100" y="6510338"/>
          <p14:tracePt t="151430" x="6510338" y="6510338"/>
          <p14:tracePt t="151437" x="6500813" y="6510338"/>
          <p14:tracePt t="151444" x="6478588" y="6507163"/>
          <p14:tracePt t="151452" x="6445250" y="6492875"/>
          <p14:tracePt t="151459" x="6400800" y="6473825"/>
          <p14:tracePt t="151466" x="6303963" y="6446838"/>
          <p14:tracePt t="151473" x="6189663" y="6415088"/>
          <p14:tracePt t="151480" x="6094413" y="6373813"/>
          <p14:tracePt t="151488" x="5999163" y="6346825"/>
          <p14:tracePt t="151494" x="5884863" y="6319838"/>
          <p14:tracePt t="151501" x="5788025" y="6291263"/>
          <p14:tracePt t="151508" x="5692775" y="6278563"/>
          <p14:tracePt t="151517" x="5614988" y="6249988"/>
          <p14:tracePt t="151522" x="5537200" y="6237288"/>
          <p14:tracePt t="151530" x="5478463" y="6227763"/>
          <p14:tracePt t="151536" x="5422900" y="6227763"/>
          <p14:tracePt t="151543" x="5381625" y="6227763"/>
          <p14:tracePt t="151550" x="5349875" y="6227763"/>
          <p14:tracePt t="151557" x="5322888" y="6227763"/>
          <p14:tracePt t="151564" x="5305425" y="6227763"/>
          <p14:tracePt t="151571" x="5295900" y="6227763"/>
          <p14:tracePt t="151579" x="5291138" y="6227763"/>
          <p14:tracePt t="151586" x="5281613" y="6227763"/>
          <p14:tracePt t="151593" x="5272088" y="6227763"/>
          <p14:tracePt t="151607" x="5272088" y="6232525"/>
          <p14:tracePt t="151615" x="5272088" y="6237288"/>
          <p14:tracePt t="151621" x="5272088" y="6254750"/>
          <p14:tracePt t="151630" x="5272088" y="6264275"/>
          <p14:tracePt t="151635" x="5276850" y="6269038"/>
          <p14:tracePt t="151642" x="5295900" y="6286500"/>
          <p14:tracePt t="151650" x="5313363" y="6305550"/>
          <p14:tracePt t="151657" x="5359400" y="6356350"/>
          <p14:tracePt t="151664" x="5391150" y="6383338"/>
          <p14:tracePt t="151671" x="5422900" y="6405563"/>
          <p14:tracePt t="151678" x="5468938" y="6429375"/>
          <p14:tracePt t="151685" x="5495925" y="6446838"/>
          <p14:tracePt t="151692" x="5527675" y="6470650"/>
          <p14:tracePt t="151699" x="5568950" y="6478588"/>
          <p14:tracePt t="151706" x="5600700" y="6488113"/>
          <p14:tracePt t="151713" x="5629275" y="6497638"/>
          <p14:tracePt t="151720" x="5683250" y="6497638"/>
          <p14:tracePt t="151727" x="5715000" y="6497638"/>
          <p14:tracePt t="151734" x="5743575" y="6497638"/>
          <p14:tracePt t="151742" x="5761038" y="6497638"/>
          <p14:tracePt t="151749" x="5788025" y="6497638"/>
          <p14:tracePt t="151755" x="5797550" y="6497638"/>
          <p14:tracePt t="151763" x="5807075" y="6497638"/>
          <p14:tracePt t="151770" x="5816600" y="6497638"/>
          <p14:tracePt t="151777" x="5821363" y="6497638"/>
          <p14:tracePt t="151784" x="5829300" y="6497638"/>
          <p14:tracePt t="151791" x="5838825" y="6497638"/>
          <p14:tracePt t="151798" x="5843588" y="6488113"/>
          <p14:tracePt t="151805" x="5861050" y="6478588"/>
          <p14:tracePt t="151813" x="5880100" y="6470650"/>
          <p14:tracePt t="151819" x="5897563" y="6461125"/>
          <p14:tracePt t="151827" x="5916613" y="6451600"/>
          <p14:tracePt t="151834" x="5938838" y="6442075"/>
          <p14:tracePt t="151841" x="5957888" y="6434138"/>
          <p14:tracePt t="151849" x="5975350" y="6415088"/>
          <p14:tracePt t="151855" x="5984875" y="6405563"/>
          <p14:tracePt t="151862" x="5989638" y="6397625"/>
          <p14:tracePt t="151869" x="5999163" y="6388100"/>
          <p14:tracePt t="151876" x="6007100" y="6383338"/>
          <p14:tracePt t="151883" x="6026150" y="6364288"/>
          <p14:tracePt t="151890" x="6030913" y="6356350"/>
          <p14:tracePt t="151897" x="6030913" y="6351588"/>
          <p14:tracePt t="151933" x="6040438" y="6351588"/>
          <p14:tracePt t="151939" x="6048375" y="6351588"/>
          <p14:tracePt t="151946" x="6053138" y="6342063"/>
          <p14:tracePt t="151953" x="6062663" y="6332538"/>
          <p14:tracePt t="151961" x="6072188" y="6323013"/>
          <p14:tracePt t="151968" x="6089650" y="6319838"/>
          <p14:tracePt t="151975" x="6130925" y="6305550"/>
          <p14:tracePt t="151982" x="6157913" y="6296025"/>
          <p14:tracePt t="151989" x="6189663" y="6296025"/>
          <p14:tracePt t="151996" x="6230938" y="6296025"/>
          <p14:tracePt t="152003" x="6259513" y="6296025"/>
          <p14:tracePt t="152010" x="6291263" y="6296025"/>
          <p14:tracePt t="152017" x="6318250" y="6296025"/>
          <p14:tracePt t="152024" x="6335713" y="6296025"/>
          <p14:tracePt t="152032" x="6354763" y="6296025"/>
          <p14:tracePt t="152046" x="6369050" y="6296025"/>
          <p14:tracePt t="152053" x="6396038" y="6296025"/>
          <p14:tracePt t="152060" x="6405563" y="6296025"/>
          <p14:tracePt t="152067" x="6408738" y="6296025"/>
          <p14:tracePt t="152074" x="6418263" y="6296025"/>
          <p14:tracePt t="152081" x="6427788" y="6296025"/>
          <p14:tracePt t="152124" x="6427788" y="6278563"/>
          <p14:tracePt t="152131" x="6427788" y="6273800"/>
          <p14:tracePt t="152138" x="6427788" y="6264275"/>
          <p14:tracePt t="152146" x="6427788" y="6254750"/>
          <p14:tracePt t="152152" x="6427788" y="6249988"/>
          <p14:tracePt t="152159" x="6427788" y="6242050"/>
          <p14:tracePt t="152167" x="6427788" y="6232525"/>
          <p14:tracePt t="152173" x="6427788" y="6223000"/>
          <p14:tracePt t="152180" x="6427788" y="6218238"/>
          <p14:tracePt t="152188" x="6427788" y="6210300"/>
          <p14:tracePt t="152195" x="6427788" y="6191250"/>
          <p14:tracePt t="152202" x="6427788" y="6186488"/>
          <p14:tracePt t="152237" x="6427788" y="6176963"/>
          <p14:tracePt t="152294" x="6432550" y="6176963"/>
          <p14:tracePt t="152300" x="6442075" y="6169025"/>
          <p14:tracePt t="152308" x="6450013" y="6169025"/>
          <p14:tracePt t="152315" x="6454775" y="6164263"/>
          <p14:tracePt t="152322" x="6473825" y="6154738"/>
          <p14:tracePt t="152330" x="6481763" y="6154738"/>
          <p14:tracePt t="152336" x="6491288" y="6154738"/>
          <p14:tracePt t="152343" x="6496050" y="6154738"/>
          <p14:tracePt t="152351" x="6505575" y="6154738"/>
          <p14:tracePt t="152428" x="6500813" y="6145213"/>
          <p14:tracePt t="152435" x="6496050" y="6137275"/>
          <p14:tracePt t="152443" x="6486525" y="6132513"/>
          <p14:tracePt t="152450" x="6459538" y="6113463"/>
          <p14:tracePt t="152457" x="6418263" y="6100763"/>
          <p14:tracePt t="152465" x="6340475" y="6076950"/>
          <p14:tracePt t="152471" x="6276975" y="6049963"/>
          <p14:tracePt t="152478" x="6181725" y="6022975"/>
          <p14:tracePt t="152485" x="6103938" y="5994400"/>
          <p14:tracePt t="152492" x="6021388" y="5957888"/>
          <p14:tracePt t="152499" x="5943600" y="5930900"/>
          <p14:tracePt t="152506" x="5880100" y="5903913"/>
          <p14:tracePt t="152513" x="5783263" y="5889625"/>
          <p14:tracePt t="152520" x="5724525" y="5881688"/>
          <p14:tracePt t="152527" x="5665788" y="5867400"/>
          <p14:tracePt t="152535" x="5588000" y="5840413"/>
          <p14:tracePt t="152542" x="5527675" y="5830888"/>
          <p14:tracePt t="152549" x="5451475" y="5816600"/>
          <p14:tracePt t="152556" x="5391150" y="5803900"/>
          <p14:tracePt t="152563" x="5313363" y="5794375"/>
          <p14:tracePt t="152570" x="5254625" y="5780088"/>
          <p14:tracePt t="152577" x="5181600" y="5780088"/>
          <p14:tracePt t="152584" x="5122863" y="5767388"/>
          <p14:tracePt t="152591" x="5045075" y="5757863"/>
          <p14:tracePt t="152598" x="5003800" y="5757863"/>
          <p14:tracePt t="152606" x="4948238" y="5757863"/>
          <p14:tracePt t="152613" x="4906963" y="5757863"/>
          <p14:tracePt t="152619" x="4852988" y="5757863"/>
          <p14:tracePt t="152627" x="4826000" y="5757863"/>
          <p14:tracePt t="152634" x="4797425" y="5757863"/>
          <p14:tracePt t="152641" x="4756150" y="5757863"/>
          <p14:tracePt t="152648" x="4733925" y="5762625"/>
          <p14:tracePt t="152655" x="4716463" y="5770563"/>
          <p14:tracePt t="152663" x="4697413" y="5780088"/>
          <p14:tracePt t="152669" x="4679950" y="5789613"/>
          <p14:tracePt t="152677" x="4651375" y="5799138"/>
          <p14:tracePt t="152683" x="4629150" y="5807075"/>
          <p14:tracePt t="152690" x="4610100" y="5816600"/>
          <p14:tracePt t="152698" x="4592638" y="5835650"/>
          <p14:tracePt t="152705" x="4560888" y="5857875"/>
          <p14:tracePt t="152711" x="4541838" y="5867400"/>
          <p14:tracePt t="152719" x="4533900" y="5884863"/>
          <p14:tracePt t="152726" x="4524375" y="5903913"/>
          <p14:tracePt t="152733" x="4505325" y="5935663"/>
          <p14:tracePt t="152739" x="4483100" y="5967413"/>
          <p14:tracePt t="152747" x="4464050" y="5994400"/>
          <p14:tracePt t="152754" x="4456113" y="6027738"/>
          <p14:tracePt t="152761" x="4441825" y="6067425"/>
          <p14:tracePt t="152768" x="4432300" y="6100763"/>
          <p14:tracePt t="152775" x="4424363" y="6127750"/>
          <p14:tracePt t="152782" x="4424363" y="6159500"/>
          <p14:tracePt t="152789" x="4424363" y="6186488"/>
          <p14:tracePt t="152796" x="4424363" y="6205538"/>
          <p14:tracePt t="152803" x="4424363" y="6223000"/>
          <p14:tracePt t="152810" x="4427538" y="6249988"/>
          <p14:tracePt t="152817" x="4437063" y="6283325"/>
          <p14:tracePt t="152825" x="4446588" y="6300788"/>
          <p14:tracePt t="152832" x="4478338" y="6323013"/>
          <p14:tracePt t="152838" x="4500563" y="6364288"/>
          <p14:tracePt t="152846" x="4533900" y="6397625"/>
          <p14:tracePt t="152853" x="4560888" y="6419850"/>
          <p14:tracePt t="152860" x="4606925" y="6437313"/>
          <p14:tracePt t="152867" x="4651375" y="6461125"/>
          <p14:tracePt t="152874" x="4711700" y="6488113"/>
          <p14:tracePt t="152881" x="4775200" y="6497638"/>
          <p14:tracePt t="152888" x="4848225" y="6510338"/>
          <p14:tracePt t="152895" x="4906963" y="6524625"/>
          <p14:tracePt t="152902" x="4967288" y="6534150"/>
          <p14:tracePt t="152910" x="5008563" y="6534150"/>
          <p14:tracePt t="152917" x="5062538" y="6534150"/>
          <p14:tracePt t="152923" x="5103813" y="6534150"/>
          <p14:tracePt t="152930" x="5145088" y="6534150"/>
          <p14:tracePt t="152937" x="5186363" y="6534150"/>
          <p14:tracePt t="152946" x="5218113" y="6534150"/>
          <p14:tracePt t="152952" x="5245100" y="6534150"/>
          <p14:tracePt t="152958" x="5272088" y="6534150"/>
          <p14:tracePt t="152967" x="5291138" y="6534150"/>
          <p14:tracePt t="152973" x="5308600" y="6529388"/>
          <p14:tracePt t="152980" x="5332413" y="6519863"/>
          <p14:tracePt t="152987" x="5349875" y="6510338"/>
          <p14:tracePt t="152994" x="5378450" y="6502400"/>
          <p14:tracePt t="153001" x="5395913" y="6492875"/>
          <p14:tracePt t="153008" x="5414963" y="6483350"/>
          <p14:tracePt t="153016" x="5432425" y="6473825"/>
          <p14:tracePt t="153023" x="5464175" y="6451600"/>
          <p14:tracePt t="153029" x="5483225" y="6434138"/>
          <p14:tracePt t="153037" x="5495925" y="6415088"/>
          <p14:tracePt t="153044" x="5505450" y="6397625"/>
          <p14:tracePt t="153051" x="5514975" y="6364288"/>
          <p14:tracePt t="153058" x="5524500" y="6346825"/>
          <p14:tracePt t="153065" x="5532438" y="6319838"/>
          <p14:tracePt t="153072" x="5541963" y="6286500"/>
          <p14:tracePt t="153079" x="5541963" y="6246813"/>
          <p14:tracePt t="153086" x="5541963" y="6227763"/>
          <p14:tracePt t="153094" x="5541963" y="6200775"/>
          <p14:tracePt t="153101" x="5541963" y="6181725"/>
          <p14:tracePt t="153108" x="5537200" y="6149975"/>
          <p14:tracePt t="153115" x="5527675" y="6132513"/>
          <p14:tracePt t="153122" x="5519738" y="6113463"/>
          <p14:tracePt t="153129" x="5510213" y="6103938"/>
          <p14:tracePt t="153136" x="5505450" y="6100763"/>
          <p14:tracePt t="153144" x="5487988" y="6091238"/>
          <p14:tracePt t="153151" x="5454650" y="6067425"/>
          <p14:tracePt t="153158" x="5437188" y="6059488"/>
          <p14:tracePt t="153166" x="5405438" y="6049963"/>
          <p14:tracePt t="153172" x="5378450" y="6040438"/>
          <p14:tracePt t="153180" x="5318125" y="6027738"/>
          <p14:tracePt t="153186" x="5276850" y="6018213"/>
          <p14:tracePt t="153193" x="5199063" y="6003925"/>
          <p14:tracePt t="153200" x="5159375" y="6003925"/>
          <p14:tracePt t="153207" x="5103813" y="6003925"/>
          <p14:tracePt t="153215" x="5062538" y="6003925"/>
          <p14:tracePt t="153221" x="5008563" y="6013450"/>
          <p14:tracePt t="153230" x="4967288" y="6022975"/>
          <p14:tracePt t="153235" x="4935538" y="6030913"/>
          <p14:tracePt t="153243" x="4906963" y="6040438"/>
          <p14:tracePt t="153250" x="4889500" y="6054725"/>
          <p14:tracePt t="153257" x="4865688" y="6064250"/>
          <p14:tracePt t="153263" x="4848225" y="6081713"/>
          <p14:tracePt t="153270" x="4838700" y="6091238"/>
          <p14:tracePt t="153277" x="4833938" y="6096000"/>
          <p14:tracePt t="153285" x="4826000" y="6103938"/>
          <p14:tracePt t="153292" x="4806950" y="6113463"/>
          <p14:tracePt t="153299" x="4802188" y="6122988"/>
          <p14:tracePt t="153306" x="4802188" y="6127750"/>
          <p14:tracePt t="153313" x="4802188" y="6137275"/>
          <p14:tracePt t="153320" x="4802188" y="6145213"/>
          <p14:tracePt t="153327" x="4806950" y="6173788"/>
          <p14:tracePt t="153334" x="4826000" y="6191250"/>
          <p14:tracePt t="153341" x="4857750" y="6223000"/>
          <p14:tracePt t="153349" x="4902200" y="6259513"/>
          <p14:tracePt t="153355" x="4984750" y="6315075"/>
          <p14:tracePt t="153363" x="5067300" y="6351588"/>
          <p14:tracePt t="153369" x="5162550" y="6378575"/>
          <p14:tracePt t="153377" x="5272088" y="6392863"/>
          <p14:tracePt t="153384" x="5386388" y="6424613"/>
          <p14:tracePt t="153391" x="5464175" y="6424613"/>
          <p14:tracePt t="153398" x="5556250" y="6424613"/>
          <p14:tracePt t="153405" x="5614988" y="6400800"/>
          <p14:tracePt t="153412" x="5673725" y="6392863"/>
          <p14:tracePt t="153419" x="5707063" y="6378575"/>
          <p14:tracePt t="153426" x="5746750" y="6369050"/>
          <p14:tracePt t="153433" x="5765800" y="6359525"/>
          <p14:tracePt t="153440" x="5775325" y="6351588"/>
          <p14:tracePt t="153447" x="5783263" y="6346825"/>
          <p14:tracePt t="153455" x="5788025" y="6327775"/>
          <p14:tracePt t="153462" x="5802313" y="6296025"/>
          <p14:tracePt t="153469" x="5811838" y="6278563"/>
          <p14:tracePt t="153476" x="5821363" y="6259513"/>
          <p14:tracePt t="153483" x="5829300" y="6242050"/>
          <p14:tracePt t="153490" x="5829300" y="6223000"/>
          <p14:tracePt t="153497" x="5829300" y="6196013"/>
          <p14:tracePt t="153504" x="5829300" y="6176963"/>
          <p14:tracePt t="153512" x="5824538" y="6159500"/>
          <p14:tracePt t="153518" x="5816600" y="6140450"/>
          <p14:tracePt t="153525" x="5802313" y="6100763"/>
          <p14:tracePt t="153533" x="5783263" y="6076950"/>
          <p14:tracePt t="153540" x="5765800" y="6059488"/>
          <p14:tracePt t="153548" x="5746750" y="6040438"/>
          <p14:tracePt t="153554" x="5702300" y="6018213"/>
          <p14:tracePt t="153561" x="5656263" y="5981700"/>
          <p14:tracePt t="153568" x="5597525" y="5972175"/>
          <p14:tracePt t="153575" x="5537200" y="5957888"/>
          <p14:tracePt t="153582" x="5478463" y="5957888"/>
          <p14:tracePt t="153589" x="5437188" y="5957888"/>
          <p14:tracePt t="153597" x="5395913" y="5957888"/>
          <p14:tracePt t="153603" x="5341938" y="5962650"/>
          <p14:tracePt t="153610" x="5308600" y="5976938"/>
          <p14:tracePt t="153617" x="5291138" y="5986463"/>
          <p14:tracePt t="153624" x="5264150" y="6003925"/>
          <p14:tracePt t="153632" x="5240338" y="6013450"/>
          <p14:tracePt t="153639" x="5222875" y="6022975"/>
          <p14:tracePt t="153647" x="5218113" y="6030913"/>
          <p14:tracePt t="153653" x="5208588" y="6040438"/>
          <p14:tracePt t="153660" x="5199063" y="6045200"/>
          <p14:tracePt t="153667" x="5181600" y="6054725"/>
          <p14:tracePt t="153674" x="5176838" y="6064250"/>
          <p14:tracePt t="153681" x="5167313" y="6072188"/>
          <p14:tracePt t="153688" x="5167313" y="6076950"/>
          <p14:tracePt t="153696" x="5167313" y="6103938"/>
          <p14:tracePt t="153702" x="5167313" y="6122988"/>
          <p14:tracePt t="153709" x="5172075" y="6140450"/>
          <p14:tracePt t="153717" x="5203825" y="6164263"/>
          <p14:tracePt t="153723" x="5235575" y="6205538"/>
          <p14:tracePt t="153731" x="5286375" y="6242050"/>
          <p14:tracePt t="153738" x="5364163" y="6283325"/>
          <p14:tracePt t="153746" x="5483225" y="6342063"/>
          <p14:tracePt t="153752" x="5578475" y="6369050"/>
          <p14:tracePt t="153759" x="5692775" y="6397625"/>
          <p14:tracePt t="153767" x="5802313" y="6410325"/>
          <p14:tracePt t="153773" x="5916613" y="6424613"/>
          <p14:tracePt t="153781" x="5994400" y="6437313"/>
          <p14:tracePt t="153787" x="6067425" y="6437313"/>
          <p14:tracePt t="153796" x="6157913" y="6437313"/>
          <p14:tracePt t="153802" x="6213475" y="6437313"/>
          <p14:tracePt t="153809" x="6291263" y="6437313"/>
          <p14:tracePt t="153816" x="6332538" y="6437313"/>
          <p14:tracePt t="153823" x="6372225" y="6437313"/>
          <p14:tracePt t="153830" x="6400800" y="6437313"/>
          <p14:tracePt t="153837" x="6427788" y="6437313"/>
          <p14:tracePt t="153844" x="6469063" y="6437313"/>
          <p14:tracePt t="153851" x="6500813" y="6437313"/>
          <p14:tracePt t="153858" x="6527800" y="6437313"/>
          <p14:tracePt t="153866" x="6569075" y="6437313"/>
          <p14:tracePt t="153873" x="6600825" y="6437313"/>
          <p14:tracePt t="153880" x="6627813" y="6437313"/>
          <p14:tracePt t="153887" x="6669088" y="6437313"/>
          <p14:tracePt t="153894" x="6697663" y="6437313"/>
          <p14:tracePt t="153901" x="6729413" y="6437313"/>
          <p14:tracePt t="153908" x="6770688" y="6437313"/>
          <p14:tracePt t="153915" x="6811963" y="6437313"/>
          <p14:tracePt t="153922" x="6838950" y="6437313"/>
          <p14:tracePt t="153929" x="6892925" y="6437313"/>
          <p14:tracePt t="153936" x="6934200" y="6437313"/>
          <p14:tracePt t="153944" x="6989763" y="6446838"/>
          <p14:tracePt t="153950" x="7034213" y="6470650"/>
          <p14:tracePt t="153957" x="7094538" y="6483350"/>
          <p14:tracePt t="153965" x="7135813" y="6483350"/>
          <p14:tracePt t="153972" x="7167563" y="6483350"/>
          <p14:tracePt t="153980" x="7208838" y="6483350"/>
          <p14:tracePt t="153986" x="7235825" y="6483350"/>
          <p14:tracePt t="153993" x="7253288" y="6483350"/>
          <p14:tracePt t="154001" x="7272338" y="6483350"/>
          <p14:tracePt t="154007" x="7299325" y="6483350"/>
          <p14:tracePt t="154014" x="7308850" y="6483350"/>
          <p14:tracePt t="154021" x="7318375" y="6483350"/>
          <p14:tracePt t="154028" x="7323138" y="6483350"/>
          <p14:tracePt t="154035" x="7340600" y="6483350"/>
          <p14:tracePt t="154042" x="7350125" y="6483350"/>
          <p14:tracePt t="154050" x="7354888" y="6483350"/>
          <p14:tracePt t="154056" x="7372350" y="6478588"/>
          <p14:tracePt t="154063" x="7381875" y="6461125"/>
          <p14:tracePt t="154070" x="7391400" y="6451600"/>
          <p14:tracePt t="154078" x="7399338" y="6446838"/>
          <p14:tracePt t="154085" x="7404100" y="6437313"/>
          <p14:tracePt t="154092" x="7413625" y="6429375"/>
          <p14:tracePt t="154099" x="7423150" y="6424613"/>
          <p14:tracePt t="154106" x="7427913" y="6415088"/>
          <p14:tracePt t="154113" x="7435850" y="6405563"/>
          <p14:tracePt t="154120" x="7445375" y="6397625"/>
          <p14:tracePt t="154127" x="7464425" y="6383338"/>
          <p14:tracePt t="154134" x="7469188" y="6373813"/>
          <p14:tracePt t="154141" x="7469188" y="6364288"/>
          <p14:tracePt t="154148" x="7477125" y="6356350"/>
          <p14:tracePt t="154155" x="7477125" y="6351588"/>
          <p14:tracePt t="154163" x="7477125" y="6342063"/>
          <p14:tracePt t="154170" x="7486650" y="6342063"/>
          <p14:tracePt t="154184" x="7486650" y="6332538"/>
          <p14:tracePt t="154191" x="7486650" y="6327775"/>
          <p14:tracePt t="154205" x="7486650" y="6319838"/>
          <p14:tracePt t="154213" x="7486650" y="6310313"/>
          <p14:tracePt t="154219" x="7486650" y="6296025"/>
          <p14:tracePt t="154227" x="7486650" y="6286500"/>
          <p14:tracePt t="154234" x="7486650" y="6278563"/>
          <p14:tracePt t="154240" x="7486650" y="6269038"/>
          <p14:tracePt t="154247" x="7486650" y="6264275"/>
          <p14:tracePt t="154255" x="7486650" y="6254750"/>
          <p14:tracePt t="154262" x="7486650" y="6246813"/>
          <p14:tracePt t="154269" x="7486650" y="6242050"/>
          <p14:tracePt t="154276" x="7486650" y="6232525"/>
          <p14:tracePt t="154283" x="7486650" y="6213475"/>
          <p14:tracePt t="154290" x="7486650" y="6210300"/>
          <p14:tracePt t="154297" x="7486650" y="6200775"/>
          <p14:tracePt t="154304" x="7486650" y="6191250"/>
          <p14:tracePt t="154312" x="7486650" y="6181725"/>
          <p14:tracePt t="154318" x="7486650" y="6176963"/>
          <p14:tracePt t="154326" x="7486650" y="6169025"/>
          <p14:tracePt t="154333" x="7486650" y="6159500"/>
          <p14:tracePt t="154340" x="7481888" y="6154738"/>
          <p14:tracePt t="154347" x="7472363" y="6145213"/>
          <p14:tracePt t="154354" x="7469188" y="6145213"/>
          <p14:tracePt t="154362" x="7450138" y="6127750"/>
          <p14:tracePt t="154368" x="7440613" y="6118225"/>
          <p14:tracePt t="154375" x="7432675" y="6118225"/>
          <p14:tracePt t="154383" x="7427913" y="6113463"/>
          <p14:tracePt t="154389" x="7418388" y="6113463"/>
          <p14:tracePt t="154397" x="7408863" y="6113463"/>
          <p14:tracePt t="154404" x="7404100" y="6113463"/>
          <p14:tracePt t="154411" x="7396163" y="6113463"/>
          <p14:tracePt t="154418" x="7386638" y="6113463"/>
          <p14:tracePt t="154511" x="7386638" y="6122988"/>
          <p14:tracePt t="154518" x="7386638" y="6140450"/>
          <p14:tracePt t="154525" x="7386638" y="6145213"/>
          <p14:tracePt t="154531" x="7386638" y="6154738"/>
          <p14:tracePt t="154538" x="7386638" y="6164263"/>
          <p14:tracePt t="154547" x="7386638" y="6173788"/>
          <p14:tracePt t="154553" x="7386638" y="6176963"/>
          <p14:tracePt t="154560" x="7386638" y="6186488"/>
          <p14:tracePt t="154567" x="7391400" y="6196013"/>
          <p14:tracePt t="154574" x="7399338" y="6200775"/>
          <p14:tracePt t="154582" x="7408863" y="6227763"/>
          <p14:tracePt t="154588" x="7427913" y="6249988"/>
          <p14:tracePt t="154597" x="7445375" y="6269038"/>
          <p14:tracePt t="154602" x="7477125" y="6286500"/>
          <p14:tracePt t="154609" x="7496175" y="6310313"/>
          <p14:tracePt t="154617" x="7527925" y="6337300"/>
          <p14:tracePt t="154623" x="7559675" y="6359525"/>
          <p14:tracePt t="154631" x="7615238" y="6369050"/>
          <p14:tracePt t="154638" x="7646988" y="6383338"/>
          <p14:tracePt t="154646" x="7688263" y="6392863"/>
          <p14:tracePt t="154652" x="7729538" y="6392863"/>
          <p14:tracePt t="154659" x="7756525" y="6392863"/>
          <p14:tracePt t="154666" x="7797800" y="6392863"/>
          <p14:tracePt t="154673" x="7829550" y="6392863"/>
          <p14:tracePt t="154680" x="7842250" y="6392863"/>
          <p14:tracePt t="154687" x="7861300" y="6392863"/>
          <p14:tracePt t="154694" x="7893050" y="6388100"/>
          <p14:tracePt t="154701" x="7912100" y="6378575"/>
          <p14:tracePt t="154708" x="7929563" y="6369050"/>
          <p14:tracePt t="154717" x="7939088" y="6359525"/>
          <p14:tracePt t="154722" x="7943850" y="6351588"/>
          <p14:tracePt t="154729" x="7951788" y="6342063"/>
          <p14:tracePt t="154736" x="7970838" y="6327775"/>
          <p14:tracePt t="154744" x="7980363" y="6319838"/>
          <p14:tracePt t="154750" x="7980363" y="6310313"/>
          <p14:tracePt t="154757" x="7985125" y="6305550"/>
          <p14:tracePt t="154765" x="7985125" y="6286500"/>
          <p14:tracePt t="154772" x="7985125" y="6269038"/>
          <p14:tracePt t="154779" x="7985125" y="6242050"/>
          <p14:tracePt t="154785" x="7980363" y="6210300"/>
          <p14:tracePt t="154793" x="7970838" y="6176963"/>
          <p14:tracePt t="154800" x="7939088" y="6149975"/>
          <p14:tracePt t="154807" x="7915275" y="6103938"/>
          <p14:tracePt t="154814" x="7897813" y="6072188"/>
          <p14:tracePt t="154821" x="7875588" y="6054725"/>
          <p14:tracePt t="154829" x="7847013" y="6022975"/>
          <p14:tracePt t="154835" x="7824788" y="5999163"/>
          <p14:tracePt t="154842" x="7805738" y="5991225"/>
          <p14:tracePt t="154850" x="7788275" y="5981700"/>
          <p14:tracePt t="154856" x="7769225" y="5972175"/>
          <p14:tracePt t="154864" x="7737475" y="5962650"/>
          <p14:tracePt t="154871" x="7720013" y="5954713"/>
          <p14:tracePt t="154879" x="7700963" y="5954713"/>
          <p14:tracePt t="154885" x="7688263" y="5954713"/>
          <p14:tracePt t="154892" x="7678738" y="5954713"/>
          <p14:tracePt t="154899" x="7659688" y="5954713"/>
          <p14:tracePt t="154906" x="7656513" y="5954713"/>
          <p14:tracePt t="154913" x="7646988" y="5954713"/>
          <p14:tracePt t="154920" x="7627938" y="5957888"/>
          <p14:tracePt t="154927" x="7620000" y="5967413"/>
          <p14:tracePt t="154934" x="7605713" y="5976938"/>
          <p14:tracePt t="154941" x="7573963" y="5994400"/>
          <p14:tracePt t="154949" x="7564438" y="6013450"/>
          <p14:tracePt t="154956" x="7554913" y="6045200"/>
          <p14:tracePt t="154963" x="7546975" y="6064250"/>
          <p14:tracePt t="154970" x="7532688" y="6091238"/>
          <p14:tracePt t="154977" x="7523163" y="6113463"/>
          <p14:tracePt t="154984" x="7513638" y="6140450"/>
          <p14:tracePt t="154991" x="7505700" y="6159500"/>
          <p14:tracePt t="154998" x="7496175" y="6176963"/>
          <p14:tracePt t="155005" x="7496175" y="6196013"/>
          <p14:tracePt t="155013" x="7496175" y="6213475"/>
          <p14:tracePt t="155020" x="7496175" y="6242050"/>
          <p14:tracePt t="155027" x="7496175" y="6259513"/>
          <p14:tracePt t="155034" x="7496175" y="6278563"/>
          <p14:tracePt t="155041" x="7496175" y="6296025"/>
          <p14:tracePt t="155048" x="7496175" y="6305550"/>
          <p14:tracePt t="155055" x="7496175" y="6319838"/>
          <p14:tracePt t="155063" x="7500938" y="6337300"/>
          <p14:tracePt t="155069" x="7510463" y="6346825"/>
          <p14:tracePt t="155075" x="7527925" y="6364288"/>
          <p14:tracePt t="155083" x="7554913" y="6373813"/>
          <p14:tracePt t="155090" x="7596188" y="6383338"/>
          <p14:tracePt t="155097" x="7627938" y="6397625"/>
          <p14:tracePt t="155105" x="7646988" y="6405563"/>
          <p14:tracePt t="155112" x="7688263" y="6405563"/>
          <p14:tracePt t="155118" x="7705725" y="6405563"/>
          <p14:tracePt t="155125" x="7724775" y="6405563"/>
          <p14:tracePt t="155133" x="7742238" y="6405563"/>
          <p14:tracePt t="155140" x="7756525" y="6405563"/>
          <p14:tracePt t="155147" x="7788275" y="6405563"/>
          <p14:tracePt t="155154" x="7805738" y="6405563"/>
          <p14:tracePt t="155161" x="7824788" y="6405563"/>
          <p14:tracePt t="155168" x="7829550" y="6405563"/>
          <p14:tracePt t="155175" x="7839075" y="6400800"/>
          <p14:tracePt t="155183" x="7847013" y="6392863"/>
          <p14:tracePt t="155189" x="7861300" y="6383338"/>
          <p14:tracePt t="155197" x="7870825" y="6378575"/>
          <p14:tracePt t="155203" x="7878763" y="6369050"/>
          <p14:tracePt t="155210" x="7888288" y="6359525"/>
          <p14:tracePt t="155217" x="7893050" y="6356350"/>
          <p14:tracePt t="155225" x="7902575" y="6346825"/>
          <p14:tracePt t="155232" x="7902575" y="6337300"/>
          <p14:tracePt t="155239" x="7902575" y="6319838"/>
          <p14:tracePt t="155246" x="7902575" y="6315075"/>
          <p14:tracePt t="155253" x="7902575" y="6296025"/>
          <p14:tracePt t="155260" x="7902575" y="6278563"/>
          <p14:tracePt t="155267" x="7902575" y="6259513"/>
          <p14:tracePt t="155274" x="7902575" y="6254750"/>
          <p14:tracePt t="155281" x="7902575" y="6227763"/>
          <p14:tracePt t="155288" x="7897813" y="6218238"/>
          <p14:tracePt t="155296" x="7888288" y="6205538"/>
          <p14:tracePt t="155303" x="7878763" y="6181725"/>
          <p14:tracePt t="155310" x="7875588" y="6176963"/>
          <p14:tracePt t="155317" x="7866063" y="6169025"/>
          <p14:tracePt t="155324" x="7847013" y="6159500"/>
          <p14:tracePt t="155331" x="7839075" y="6140450"/>
          <p14:tracePt t="155338" x="7829550" y="6132513"/>
          <p14:tracePt t="155346" x="7824788" y="6127750"/>
          <p14:tracePt t="155352" x="7815263" y="6118225"/>
          <p14:tracePt t="155359" x="7805738" y="6108700"/>
          <p14:tracePt t="155367" x="7802563" y="6108700"/>
          <p14:tracePt t="155374" x="7793038" y="6108700"/>
          <p14:tracePt t="155380" x="7783513" y="6108700"/>
          <p14:tracePt t="155388" x="7769225" y="6108700"/>
          <p14:tracePt t="155395" x="7761288" y="6108700"/>
          <p14:tracePt t="155402" x="7751763" y="6108700"/>
          <p14:tracePt t="155409" x="7742238" y="6108700"/>
          <p14:tracePt t="155416" x="7737475" y="6108700"/>
          <p14:tracePt t="155423" x="7729538" y="6108700"/>
          <p14:tracePt t="155430" x="7720013" y="6108700"/>
          <p14:tracePt t="155437" x="7715250" y="6108700"/>
          <p14:tracePt t="155444" x="7705725" y="6108700"/>
          <p14:tracePt t="155451" x="7688263" y="6108700"/>
          <p14:tracePt t="155458" x="7683500" y="6108700"/>
          <p14:tracePt t="155466" x="7673975" y="6108700"/>
          <p14:tracePt t="155473" x="7664450" y="6113463"/>
          <p14:tracePt t="155480" x="7656513" y="6122988"/>
          <p14:tracePt t="155487" x="7651750" y="6127750"/>
          <p14:tracePt t="155494" x="7642225" y="6137275"/>
          <p14:tracePt t="155501" x="7632700" y="6154738"/>
          <p14:tracePt t="155508" x="7623175" y="6164263"/>
          <p14:tracePt t="155516" x="7623175" y="6169025"/>
          <p14:tracePt t="155522" x="7623175" y="6176963"/>
          <p14:tracePt t="155529" x="7623175" y="6186488"/>
          <p14:tracePt t="155537" x="7623175" y="6191250"/>
          <p14:tracePt t="155543" x="7623175" y="6200775"/>
          <p14:tracePt t="155551" x="7623175" y="6210300"/>
          <p14:tracePt t="155558" x="7623175" y="6213475"/>
          <p14:tracePt t="155565" x="7623175" y="6223000"/>
          <p14:tracePt t="155572" x="7623175" y="6249988"/>
          <p14:tracePt t="155579" x="7623175" y="6259513"/>
          <p14:tracePt t="155586" x="7623175" y="6264275"/>
          <p14:tracePt t="155593" x="7627938" y="6273800"/>
          <p14:tracePt t="155600" x="7637463" y="6283325"/>
          <p14:tracePt t="155607" x="7646988" y="6286500"/>
          <p14:tracePt t="155614" x="7651750" y="6296025"/>
          <p14:tracePt t="155621" x="7659688" y="6305550"/>
          <p14:tracePt t="155629" x="7669213" y="6323013"/>
          <p14:tracePt t="155635" x="7678738" y="6327775"/>
          <p14:tracePt t="155643" x="7683500" y="6337300"/>
          <p14:tracePt t="155650" x="7700963" y="6346825"/>
          <p14:tracePt t="155657" x="7710488" y="6346825"/>
          <p14:tracePt t="155664" x="7715250" y="6346825"/>
          <p14:tracePt t="155671" x="7724775" y="6346825"/>
          <p14:tracePt t="155678" x="7732713" y="6346825"/>
          <p14:tracePt t="155735" x="7732713" y="6342063"/>
          <p14:tracePt t="155742" x="7732713" y="6337300"/>
          <p14:tracePt t="155750" x="7732713" y="6327775"/>
          <p14:tracePt t="155756" x="7732713" y="6310313"/>
          <p14:tracePt t="155764" x="7732713" y="6300788"/>
          <p14:tracePt t="155771" x="7732713" y="6296025"/>
          <p14:tracePt t="155777" x="7732713" y="6286500"/>
          <p14:tracePt t="155785" x="7732713" y="6269038"/>
          <p14:tracePt t="155792" x="7729538" y="6249988"/>
          <p14:tracePt t="155799" x="7720013" y="6246813"/>
          <p14:tracePt t="155806" x="7710488" y="6227763"/>
          <p14:tracePt t="155814" x="7705725" y="6218238"/>
          <p14:tracePt t="155820" x="7688263" y="6210300"/>
          <p14:tracePt t="155827" x="7678738" y="6205538"/>
          <p14:tracePt t="155834" x="7669213" y="6196013"/>
          <p14:tracePt t="155841" x="7664450" y="6186488"/>
          <p14:tracePt t="155850" x="7656513" y="6176963"/>
          <p14:tracePt t="155855" x="7646988" y="6176963"/>
          <p14:tracePt t="155863" x="7642225" y="6176963"/>
          <p14:tracePt t="155976" x="7632700" y="6176963"/>
          <p14:tracePt t="155990" x="7623175" y="6176963"/>
          <p14:tracePt t="155997" x="7605713" y="6176963"/>
          <p14:tracePt t="156005" x="7600950" y="6176963"/>
          <p14:tracePt t="156012" x="7591425" y="6176963"/>
          <p14:tracePt t="156019" x="7583488" y="6176963"/>
          <p14:tracePt t="156026" x="7578725" y="6176963"/>
          <p14:tracePt t="156033" x="7569200" y="6176963"/>
          <p14:tracePt t="156040" x="7559675" y="6176963"/>
          <p14:tracePt t="156048" x="7554913" y="6176963"/>
          <p14:tracePt t="156064" x="7510463" y="6176963"/>
          <p14:tracePt t="156068" x="7469188" y="6176963"/>
          <p14:tracePt t="156075" x="7413625" y="6176963"/>
          <p14:tracePt t="156082" x="7359650" y="6176963"/>
          <p14:tracePt t="156089" x="7281863" y="6176963"/>
          <p14:tracePt t="156096" x="7208838" y="6176963"/>
          <p14:tracePt t="156102" x="7099300" y="6176963"/>
          <p14:tracePt t="156109" x="6970713" y="6176963"/>
          <p14:tracePt t="156117" x="6861175" y="6176963"/>
          <p14:tracePt t="156123" x="6765925" y="6169025"/>
          <p14:tracePt t="156131" x="6656388" y="6149975"/>
          <p14:tracePt t="156138" x="6523038" y="6137275"/>
          <p14:tracePt t="156148" x="6396038" y="6108700"/>
          <p14:tracePt t="156153" x="6262688" y="6096000"/>
          <p14:tracePt t="156160" x="6135688" y="6081713"/>
          <p14:tracePt t="156167" x="6026150" y="6067425"/>
          <p14:tracePt t="156174" x="5930900" y="6054725"/>
          <p14:tracePt t="156181" x="5816600" y="6040438"/>
          <p14:tracePt t="156188" x="5707063" y="6040438"/>
          <p14:tracePt t="156194" x="5614988" y="6040438"/>
          <p14:tracePt t="156202" x="5505450" y="6040438"/>
          <p14:tracePt t="156209" x="5451475" y="6040438"/>
          <p14:tracePt t="156216" x="5373688" y="6040438"/>
          <p14:tracePt t="156223" x="5318125" y="6040438"/>
          <p14:tracePt t="156230" x="5245100" y="6040438"/>
          <p14:tracePt t="156237" x="5186363" y="6040438"/>
          <p14:tracePt t="156244" x="5113338" y="6045200"/>
          <p14:tracePt t="156251" x="5053013" y="6059488"/>
          <p14:tracePt t="156258" x="4975225" y="6072188"/>
          <p14:tracePt t="156266" x="4916488" y="6072188"/>
          <p14:tracePt t="156273" x="4857750" y="6081713"/>
          <p14:tracePt t="156280" x="4797425" y="6096000"/>
          <p14:tracePt t="156287" x="4738688" y="6118225"/>
          <p14:tracePt t="156294" x="4697413" y="6118225"/>
          <p14:tracePt t="156301" x="4656138" y="6132513"/>
          <p14:tracePt t="156308" x="4624388" y="6132513"/>
          <p14:tracePt t="156315" x="4597400" y="6140450"/>
          <p14:tracePt t="156322" x="4556125" y="6140450"/>
          <p14:tracePt t="156329" x="4537075" y="6140450"/>
          <p14:tracePt t="156336" x="4519613" y="6140450"/>
          <p14:tracePt t="156343" x="4500563" y="6140450"/>
          <p14:tracePt t="156351" x="4483100" y="6149975"/>
          <p14:tracePt t="156357" x="4456113" y="6149975"/>
          <p14:tracePt t="156365" x="4446588" y="6149975"/>
          <p14:tracePt t="156372" x="4427538" y="6149975"/>
          <p14:tracePt t="156379" x="4424363" y="6159500"/>
          <p14:tracePt t="156386" x="4405313" y="6159500"/>
          <p14:tracePt t="156393" x="4395788" y="6164263"/>
          <p14:tracePt t="156400" x="4368800" y="6173788"/>
          <p14:tracePt t="156407" x="4351338" y="6181725"/>
          <p14:tracePt t="156414" x="4332288" y="6181725"/>
          <p14:tracePt t="156421" x="4318000" y="6181725"/>
          <p14:tracePt t="156429" x="4286250" y="6196013"/>
          <p14:tracePt t="156436" x="4268788" y="6196013"/>
          <p14:tracePt t="156443" x="4249738" y="6196013"/>
          <p14:tracePt t="156450" x="4232275" y="6196013"/>
          <p14:tracePt t="156457" x="4217988" y="6196013"/>
          <p14:tracePt t="156464" x="4176713" y="6196013"/>
          <p14:tracePt t="156471" x="4159250" y="6196013"/>
          <p14:tracePt t="156478" x="4127500" y="6196013"/>
          <p14:tracePt t="156485" x="4098925" y="6196013"/>
          <p14:tracePt t="156492" x="4081463" y="6196013"/>
          <p14:tracePt t="156500" x="4062413" y="6196013"/>
          <p14:tracePt t="156507" x="4049713" y="6196013"/>
          <p14:tracePt t="156514" x="4008438" y="6196013"/>
          <p14:tracePt t="156520" x="3989388" y="6196013"/>
          <p14:tracePt t="156529" x="3957638" y="6196013"/>
          <p14:tracePt t="156536" x="3930650" y="6186488"/>
          <p14:tracePt t="156543" x="3898900" y="6186488"/>
          <p14:tracePt t="156552" x="3871913" y="6186488"/>
          <p14:tracePt t="156557" x="3852863" y="6176963"/>
          <p14:tracePt t="156564" x="3835400" y="6176963"/>
          <p14:tracePt t="156570" x="3802063" y="6169025"/>
          <p14:tracePt t="156578" x="3789363" y="6169025"/>
          <p14:tracePt t="156585" x="3770313" y="6169025"/>
          <p14:tracePt t="156592" x="3752850" y="6169025"/>
          <p14:tracePt t="156599" x="3721100" y="6169025"/>
          <p14:tracePt t="156606" x="3706813" y="6169025"/>
          <p14:tracePt t="156613" x="3697288" y="6169025"/>
          <p14:tracePt t="156620" x="3689350" y="6169025"/>
          <p14:tracePt t="156627" x="3679825" y="6169025"/>
          <p14:tracePt t="156634" x="3675063" y="6169025"/>
          <p14:tracePt t="156641" x="3665538" y="6169025"/>
          <p14:tracePt t="156648" x="3656013" y="6169025"/>
          <p14:tracePt t="156656" x="3643313" y="6169025"/>
          <p14:tracePt t="156664" x="3633788" y="6169025"/>
          <p14:tracePt t="156670" x="3624263" y="6169025"/>
          <p14:tracePt t="156677" x="3619500" y="6169025"/>
          <p14:tracePt t="156684" x="3611563" y="6169025"/>
          <p14:tracePt t="156691" x="3602038" y="6169025"/>
          <p14:tracePt t="156698" x="3592513" y="6169025"/>
          <p14:tracePt t="156719" x="3592513" y="6173788"/>
          <p14:tracePt t="156726" x="3592513" y="6181725"/>
          <p14:tracePt t="156734" x="3592513" y="6186488"/>
          <p14:tracePt t="156740" x="3592513" y="6196013"/>
          <p14:tracePt t="156748" x="3592513" y="6213475"/>
          <p14:tracePt t="156755" x="3597275" y="6218238"/>
          <p14:tracePt t="156762" x="3606800" y="6237288"/>
          <p14:tracePt t="156769" x="3616325" y="6246813"/>
          <p14:tracePt t="156776" x="3624263" y="6259513"/>
          <p14:tracePt t="156783" x="3629025" y="6269038"/>
          <p14:tracePt t="156790" x="3638550" y="6278563"/>
          <p14:tracePt t="156798" x="3656013" y="6296025"/>
          <p14:tracePt t="156804" x="3665538" y="6300788"/>
          <p14:tracePt t="156811" x="3670300" y="6310313"/>
          <p14:tracePt t="156818" x="3679825" y="6319838"/>
          <p14:tracePt t="156825" x="3689350" y="6327775"/>
          <p14:tracePt t="156833" x="3692525" y="6327775"/>
          <p14:tracePt t="156840" x="3702050" y="6327775"/>
          <p14:tracePt t="156847" x="3711575" y="6327775"/>
          <p14:tracePt t="156854" x="3721100" y="6327775"/>
          <p14:tracePt t="156861" x="3733800" y="6327775"/>
          <p14:tracePt t="156882" x="3733800" y="6323013"/>
          <p14:tracePt t="156889" x="3733800" y="6315075"/>
          <p14:tracePt t="156897" x="3733800" y="6305550"/>
          <p14:tracePt t="156903" x="3733800" y="6300788"/>
          <p14:tracePt t="156910" x="3733800" y="6283325"/>
          <p14:tracePt t="156917" x="3733800" y="6273800"/>
          <p14:tracePt t="156924" x="3733800" y="6269038"/>
          <p14:tracePt t="156932" x="3733800" y="6259513"/>
          <p14:tracePt t="156939" x="3721100" y="6249988"/>
          <p14:tracePt t="156947" x="3716338" y="6242050"/>
          <p14:tracePt t="156953" x="3706813" y="6237288"/>
          <p14:tracePt t="156960" x="3697288" y="6227763"/>
          <p14:tracePt t="156968" x="3684588" y="6218238"/>
          <p14:tracePt t="156974" x="3660775" y="6200775"/>
          <p14:tracePt t="156982" x="3633788" y="6176963"/>
          <p14:tracePt t="156988" x="3602038" y="6159500"/>
          <p14:tracePt t="156996" x="3570288" y="6149975"/>
          <p14:tracePt t="157002" x="3529013" y="6137275"/>
          <p14:tracePt t="157009" x="3497263" y="6127750"/>
          <p14:tracePt t="157017" x="3470275" y="6118225"/>
          <p14:tracePt t="157024" x="3451225" y="6108700"/>
          <p14:tracePt t="157031" x="3419475" y="6108700"/>
          <p14:tracePt t="157038" x="3405188" y="6108700"/>
          <p14:tracePt t="157045" x="3387725" y="6108700"/>
          <p14:tracePt t="157065" x="3360738" y="6108700"/>
          <p14:tracePt t="157066" x="3341688" y="6108700"/>
          <p14:tracePt t="157074" x="3336925" y="6108700"/>
          <p14:tracePt t="157080" x="3327400" y="6108700"/>
          <p14:tracePt t="157087" x="3319463" y="6108700"/>
          <p14:tracePt t="157094" x="3314700" y="6108700"/>
          <p14:tracePt t="157101" x="3305175" y="6108700"/>
          <p14:tracePt t="157108" x="3295650" y="6108700"/>
          <p14:tracePt t="157122" x="3295650" y="6113463"/>
          <p14:tracePt t="157130" x="3295650" y="6118225"/>
          <p14:tracePt t="157136" x="3295650" y="6127750"/>
          <p14:tracePt t="157143" x="3295650" y="6137275"/>
          <p14:tracePt t="157151" x="3295650" y="6140450"/>
          <p14:tracePt t="157157" x="3295650" y="6149975"/>
          <p14:tracePt t="157165" x="3295650" y="6159500"/>
          <p14:tracePt t="157172" x="3295650" y="6169025"/>
          <p14:tracePt t="157179" x="3295650" y="6173788"/>
          <p14:tracePt t="157186" x="3295650" y="6191250"/>
          <p14:tracePt t="157193" x="3300413" y="6200775"/>
          <p14:tracePt t="157201" x="3309938" y="6205538"/>
          <p14:tracePt t="157207" x="3314700" y="6213475"/>
          <p14:tracePt t="157214" x="3322638" y="6223000"/>
          <p14:tracePt t="157222" x="3332163" y="6223000"/>
          <p14:tracePt t="157229" x="3336925" y="6223000"/>
          <p14:tracePt t="157236" x="3355975" y="6223000"/>
          <p14:tracePt t="157243" x="3363913" y="6223000"/>
          <p14:tracePt t="157250" x="3373438" y="6223000"/>
          <p14:tracePt t="157257" x="3378200" y="6223000"/>
          <p14:tracePt t="157264" x="3387725" y="6223000"/>
          <p14:tracePt t="157271" x="3397250" y="6223000"/>
          <p14:tracePt t="157279" x="3400425" y="6223000"/>
          <p14:tracePt t="157286" x="3409950" y="6223000"/>
          <p14:tracePt t="157499" x="3419475" y="6223000"/>
          <p14:tracePt t="157506" x="3424238" y="6227763"/>
          <p14:tracePt t="157513" x="3433763" y="6227763"/>
          <p14:tracePt t="157520" x="3441700" y="6227763"/>
          <p14:tracePt t="157527" x="3460750" y="6227763"/>
          <p14:tracePt t="157534" x="3465513" y="6227763"/>
          <p14:tracePt t="157541" x="3473450" y="6227763"/>
          <p14:tracePt t="157552" x="3482975" y="6227763"/>
          <p14:tracePt t="157556" x="3487738" y="6227763"/>
          <p14:tracePt t="157562" x="3497263" y="6227763"/>
          <p14:tracePt t="157569" x="3506788" y="6227763"/>
          <p14:tracePt t="157583" x="3509963" y="6227763"/>
          <p14:tracePt t="157597" x="3519488" y="6227763"/>
          <p14:tracePt t="157612" x="3538538" y="6227763"/>
          <p14:tracePt t="157618" x="3546475" y="6227763"/>
          <p14:tracePt t="157626" x="3551238" y="6227763"/>
          <p14:tracePt t="157633" x="3560763" y="6227763"/>
          <p14:tracePt t="157640" x="3570288" y="6227763"/>
          <p14:tracePt t="157647" x="3575050" y="6227763"/>
          <p14:tracePt t="157654" x="3582988" y="6210300"/>
          <p14:tracePt t="157661" x="3592513" y="6200775"/>
          <p14:tracePt t="157668" x="3602038" y="6196013"/>
          <p14:tracePt t="157677" x="3616325" y="6186488"/>
          <p14:tracePt t="157682" x="3624263" y="6176963"/>
          <p14:tracePt t="157689" x="3633788" y="6169025"/>
          <p14:tracePt t="157696" x="3643313" y="6164263"/>
          <p14:tracePt t="157703" x="3648075" y="6154738"/>
          <p14:tracePt t="157711" x="3656013" y="6145213"/>
          <p14:tracePt t="157717" x="3665538" y="6127750"/>
          <p14:tracePt t="157724" x="3670300" y="6122988"/>
          <p14:tracePt t="157731" x="3679825" y="6113463"/>
          <p14:tracePt t="157738" x="3697288" y="6103938"/>
          <p14:tracePt t="157745" x="3706813" y="6096000"/>
          <p14:tracePt t="157753" x="3711575" y="6091238"/>
          <p14:tracePt t="157760" x="3721100" y="6081713"/>
          <p14:tracePt t="157767" x="3729038" y="6072188"/>
          <p14:tracePt t="157774" x="3733800" y="6072188"/>
          <p14:tracePt t="157781" x="3743325" y="6072188"/>
          <p14:tracePt t="157795" x="3762375" y="6064250"/>
          <p14:tracePt t="157802" x="3779838" y="6064250"/>
          <p14:tracePt t="157809" x="3789363" y="6064250"/>
          <p14:tracePt t="157816" x="3794125" y="6064250"/>
          <p14:tracePt t="158406" x="3871913" y="6030913"/>
          <p14:tracePt t="158412" x="4003675" y="5991225"/>
          <p14:tracePt t="158420" x="4135438" y="5957888"/>
          <p14:tracePt t="158428" x="4249738" y="5918200"/>
          <p14:tracePt t="158433" x="4378325" y="5884863"/>
          <p14:tracePt t="158440" x="4529138" y="5843588"/>
          <p14:tracePt t="158449" x="4660900" y="5811838"/>
          <p14:tracePt t="158454" x="4756150" y="5799138"/>
          <p14:tracePt t="158461" x="4865688" y="5770563"/>
          <p14:tracePt t="158468" x="4962525" y="5757863"/>
          <p14:tracePt t="158475" x="5021263" y="5743575"/>
          <p14:tracePt t="158483" x="5113338" y="5743575"/>
          <p14:tracePt t="158490" x="5191125" y="5743575"/>
          <p14:tracePt t="158497" x="5264150" y="5743575"/>
          <p14:tracePt t="158504" x="5354638" y="5743575"/>
          <p14:tracePt t="158510" x="5414963" y="5753100"/>
          <p14:tracePt t="158518" x="5491163" y="5767388"/>
          <p14:tracePt t="158525" x="5551488" y="5789613"/>
          <p14:tracePt t="158532" x="5629275" y="5803900"/>
          <p14:tracePt t="158539" x="5710238" y="5830888"/>
          <p14:tracePt t="158546" x="5751513" y="5853113"/>
          <p14:tracePt t="158553" x="5834063" y="5881688"/>
          <p14:tracePt t="158560" x="5880100" y="5903913"/>
          <p14:tracePt t="158568" x="5926138" y="5935663"/>
          <p14:tracePt t="158574" x="5970588" y="5957888"/>
          <p14:tracePt t="158581" x="6003925" y="5967413"/>
          <p14:tracePt t="158589" x="6030913" y="5981700"/>
          <p14:tracePt t="158596" x="6062663" y="5991225"/>
          <p14:tracePt t="158603" x="6080125" y="5999163"/>
          <p14:tracePt t="158610" x="6099175" y="6008688"/>
          <p14:tracePt t="158618" x="6116638" y="6018213"/>
          <p14:tracePt t="158624" x="6149975" y="6027738"/>
          <p14:tracePt t="158631" x="6153150" y="6035675"/>
          <p14:tracePt t="158638" x="6172200" y="6045200"/>
          <p14:tracePt t="158646" x="6189663" y="6054725"/>
          <p14:tracePt t="158652" x="6208713" y="6064250"/>
          <p14:tracePt t="158659" x="6249988" y="6072188"/>
          <p14:tracePt t="158668" x="6296025" y="6086475"/>
          <p14:tracePt t="158673" x="6372225" y="6108700"/>
          <p14:tracePt t="158681" x="6432550" y="6122988"/>
          <p14:tracePt t="158687" x="6505575" y="6122988"/>
          <p14:tracePt t="158695" x="6546850" y="6122988"/>
          <p14:tracePt t="158702" x="6600825" y="6122988"/>
          <p14:tracePt t="158709" x="6632575" y="6122988"/>
          <p14:tracePt t="158716" x="6661150" y="6132513"/>
          <p14:tracePt t="158723" x="6692900" y="6132513"/>
          <p14:tracePt t="158731" x="6697663" y="6132513"/>
          <p14:tracePt t="158737" x="6705600" y="6132513"/>
          <p14:tracePt t="158744" x="6715125" y="6132513"/>
          <p14:tracePt t="158752" x="6724650" y="6132513"/>
          <p14:tracePt t="158759" x="6729413" y="6132513"/>
          <p14:tracePt t="158815" x="6738938" y="6132513"/>
          <p14:tracePt t="158915" x="6746875" y="6132513"/>
          <p14:tracePt t="159007" x="6746875" y="6140450"/>
          <p14:tracePt t="159395" x="6673850" y="6100763"/>
          <p14:tracePt t="159403" x="6523038" y="6040438"/>
          <p14:tracePt t="159409" x="6372225" y="5981700"/>
          <p14:tracePt t="159416" x="6223000" y="5935663"/>
          <p14:tracePt t="159424" x="6089650" y="5889625"/>
          <p14:tracePt t="159431" x="5938838" y="5830888"/>
          <p14:tracePt t="159438" x="5807075" y="5803900"/>
          <p14:tracePt t="159445" x="5673725" y="5770563"/>
          <p14:tracePt t="159452" x="5564188" y="5743575"/>
          <p14:tracePt t="159459" x="5451475" y="5730875"/>
          <p14:tracePt t="159466" x="5373688" y="5702300"/>
          <p14:tracePt t="159474" x="5259388" y="5689600"/>
          <p14:tracePt t="159481" x="5167313" y="5675313"/>
          <p14:tracePt t="159488" x="5072063" y="5675313"/>
          <p14:tracePt t="159495" x="4979988" y="5675313"/>
          <p14:tracePt t="159502" x="4889500" y="5675313"/>
          <p14:tracePt t="159509" x="4816475" y="5675313"/>
          <p14:tracePt t="159516" x="4743450" y="5675313"/>
          <p14:tracePt t="159523" x="4683125" y="5675313"/>
          <p14:tracePt t="159530" x="4610100" y="5675313"/>
          <p14:tracePt t="159537" x="4556125" y="5675313"/>
          <p14:tracePt t="159544" x="4478338" y="5675313"/>
          <p14:tracePt t="159551" x="4437063" y="5675313"/>
          <p14:tracePt t="159558" x="4383088" y="5675313"/>
          <p14:tracePt t="159565" x="4341813" y="5675313"/>
          <p14:tracePt t="159572" x="4286250" y="5675313"/>
          <p14:tracePt t="159579" x="4259263" y="5675313"/>
          <p14:tracePt t="159587" x="4232275" y="5675313"/>
          <p14:tracePt t="159594" x="4186238" y="5680075"/>
          <p14:tracePt t="159601" x="4168775" y="5694363"/>
          <p14:tracePt t="159608" x="4149725" y="5694363"/>
          <p14:tracePt t="159615" x="4130675" y="5711825"/>
          <p14:tracePt t="159622" x="4103688" y="5721350"/>
          <p14:tracePt t="159629" x="4094163" y="5730875"/>
          <p14:tracePt t="159637" x="4086225" y="5734050"/>
          <p14:tracePt t="159644" x="4076700" y="5743575"/>
          <p14:tracePt t="159650" x="4071938" y="5753100"/>
          <p14:tracePt t="159658" x="4062413" y="5762625"/>
          <p14:tracePt t="159665" x="4054475" y="5767388"/>
          <p14:tracePt t="159671" x="4049713" y="5775325"/>
          <p14:tracePt t="159679" x="4030663" y="5784850"/>
          <p14:tracePt t="159687" x="4021138" y="5803900"/>
          <p14:tracePt t="159693" x="4013200" y="5811838"/>
          <p14:tracePt t="159700" x="4003675" y="5816600"/>
          <p14:tracePt t="159708" x="3998913" y="5826125"/>
          <p14:tracePt t="159714" x="3989388" y="5835650"/>
          <p14:tracePt t="159722" x="3971925" y="5843588"/>
          <p14:tracePt t="159728" x="3944938" y="5853113"/>
          <p14:tracePt t="159735" x="3935413" y="5862638"/>
          <p14:tracePt t="159742" x="3925888" y="5867400"/>
          <p14:tracePt t="159749" x="3916363" y="5884863"/>
          <p14:tracePt t="159757" x="3911600" y="5894388"/>
          <p14:tracePt t="159764" x="3903663" y="5899150"/>
          <p14:tracePt t="159771" x="3894138" y="5908675"/>
          <p14:tracePt t="159778" x="3889375" y="5918200"/>
          <p14:tracePt t="159785" x="3879850" y="5926138"/>
          <p14:tracePt t="159792" x="3862388" y="5930900"/>
          <p14:tracePt t="159799" x="3852863" y="5940425"/>
          <p14:tracePt t="159806" x="3848100" y="5949950"/>
          <p14:tracePt t="159813" x="3838575" y="5957888"/>
          <p14:tracePt t="159820" x="3830638" y="5962650"/>
          <p14:tracePt t="159829" x="3825875" y="5972175"/>
          <p14:tracePt t="159835" x="3816350" y="5981700"/>
          <p14:tracePt t="159842" x="3806825" y="5986463"/>
          <p14:tracePt t="159849" x="3798888" y="5994400"/>
          <p14:tracePt t="159856" x="3784600" y="6003925"/>
          <p14:tracePt t="159863" x="3775075" y="6013450"/>
          <p14:tracePt t="159870" x="3765550" y="6027738"/>
          <p14:tracePt t="159877" x="3757613" y="6035675"/>
          <p14:tracePt t="159884" x="3752850" y="6045200"/>
          <p14:tracePt t="159891" x="3743325" y="6054725"/>
          <p14:tracePt t="159898" x="3733800" y="6059488"/>
          <p14:tracePt t="159905" x="3729038" y="6067425"/>
          <p14:tracePt t="159913" x="3721100" y="6076950"/>
          <p14:tracePt t="159919" x="3702050" y="6086475"/>
          <p14:tracePt t="159927" x="3692525" y="6086475"/>
          <p14:tracePt t="159933" x="3689350" y="6091238"/>
          <p14:tracePt t="159941" x="3679825" y="6091238"/>
          <p14:tracePt t="159948" x="3670300" y="6091238"/>
          <p14:tracePt t="159955" x="3665538" y="6091238"/>
          <p14:tracePt t="159962" x="3656013" y="6091238"/>
          <p14:tracePt t="159969" x="3648075" y="6091238"/>
          <p14:tracePt t="159976" x="3638550" y="6091238"/>
          <p14:tracePt t="159983" x="3624263" y="6091238"/>
          <p14:tracePt t="159991" x="3616325" y="6091238"/>
          <p14:tracePt t="159997" x="3597275" y="6091238"/>
          <p14:tracePt t="160004" x="3582988" y="6091238"/>
          <p14:tracePt t="160012" x="3565525" y="6091238"/>
          <p14:tracePt t="160019" x="3556000" y="6091238"/>
          <p14:tracePt t="160026" x="3529013" y="6091238"/>
          <p14:tracePt t="160033" x="3509963" y="6091238"/>
          <p14:tracePt t="160040" x="3497263" y="6091238"/>
          <p14:tracePt t="160047" x="3478213" y="6086475"/>
          <p14:tracePt t="160056" x="3446463" y="6076950"/>
          <p14:tracePt t="160061" x="3429000" y="6067425"/>
          <p14:tracePt t="160068" x="3419475" y="6059488"/>
          <p14:tracePt t="160075" x="3409950" y="6054725"/>
          <p14:tracePt t="160082" x="3405188" y="6045200"/>
          <p14:tracePt t="160089" x="3397250" y="6035675"/>
          <p14:tracePt t="160097" x="3387725" y="6027738"/>
          <p14:tracePt t="160104" x="3378200" y="6013450"/>
          <p14:tracePt t="160110" x="3363913" y="6013450"/>
          <p14:tracePt t="160117" x="3355975" y="6003925"/>
          <p14:tracePt t="160125" x="3346450" y="5994400"/>
          <p14:tracePt t="160132" x="3336925" y="5991225"/>
          <p14:tracePt t="160139" x="3332163" y="5981700"/>
          <p14:tracePt t="160146" x="3322638" y="5972175"/>
          <p14:tracePt t="160153" x="3314700" y="5972175"/>
          <p14:tracePt t="160160" x="3309938" y="5962650"/>
          <p14:tracePt t="160167" x="3300413" y="5957888"/>
          <p14:tracePt t="160174" x="3282950" y="5957888"/>
          <p14:tracePt t="160182" x="3282950" y="5949950"/>
          <p14:tracePt t="160210" x="3282950" y="5940425"/>
          <p14:tracePt t="160231" x="3282950" y="5935663"/>
          <p14:tracePt t="160245" x="3282950" y="5926138"/>
          <p14:tracePt t="160252" x="3282950" y="5918200"/>
          <p14:tracePt t="160259" x="3282950" y="5908675"/>
          <p14:tracePt t="160267" x="3282950" y="5903913"/>
          <p14:tracePt t="160274" x="3282950" y="5894388"/>
          <p14:tracePt t="160280" x="3282950" y="5884863"/>
          <p14:tracePt t="160288" x="3282950" y="5872163"/>
          <p14:tracePt t="160294" x="3282950" y="5862638"/>
          <p14:tracePt t="160302" x="3282950" y="5843588"/>
          <p14:tracePt t="160309" x="3278188" y="5840413"/>
          <p14:tracePt t="160315" x="3278188" y="5830888"/>
          <p14:tracePt t="160323" x="3268663" y="5821363"/>
          <p14:tracePt t="160330" x="3268663" y="5816600"/>
          <p14:tracePt t="160338" x="3259138" y="5807075"/>
          <p14:tracePt t="160344" x="3259138" y="5789613"/>
          <p14:tracePt t="160351" x="3254375" y="5789613"/>
          <p14:tracePt t="160366" x="3246438" y="5789613"/>
          <p14:tracePt t="160380" x="3236913" y="5789613"/>
          <p14:tracePt t="160387" x="3227388" y="5789613"/>
          <p14:tracePt t="160393" x="3222625" y="5789613"/>
          <p14:tracePt t="160401" x="3205163" y="5789613"/>
          <p14:tracePt t="160408" x="3195638" y="5803900"/>
          <p14:tracePt t="160415" x="3186113" y="5811838"/>
          <p14:tracePt t="160422" x="3181350" y="5821363"/>
          <p14:tracePt t="160429" x="3181350" y="5826125"/>
          <p14:tracePt t="160437" x="3181350" y="5835650"/>
          <p14:tracePt t="160443" x="3173413" y="5843588"/>
          <p14:tracePt t="160450" x="3163888" y="5853113"/>
          <p14:tracePt t="160458" x="3163888" y="5857875"/>
          <p14:tracePt t="160465" x="3154363" y="5867400"/>
          <p14:tracePt t="160472" x="3154363" y="5884863"/>
          <p14:tracePt t="160479" x="3154363" y="5889625"/>
          <p14:tracePt t="160487" x="3149600" y="5899150"/>
          <p14:tracePt t="160493" x="3149600" y="5908675"/>
          <p14:tracePt t="160500" x="3149600" y="5913438"/>
          <p14:tracePt t="160508" x="3149600" y="5921375"/>
          <p14:tracePt t="160514" x="3149600" y="5930900"/>
          <p14:tracePt t="160521" x="3149600" y="5940425"/>
          <p14:tracePt t="160528" x="3149600" y="5954713"/>
          <p14:tracePt t="160536" x="3149600" y="5972175"/>
          <p14:tracePt t="160543" x="3149600" y="5991225"/>
          <p14:tracePt t="160550" x="3149600" y="6008688"/>
          <p14:tracePt t="160557" x="3149600" y="6049963"/>
          <p14:tracePt t="160564" x="3154363" y="6076950"/>
          <p14:tracePt t="160571" x="3163888" y="6108700"/>
          <p14:tracePt t="160578" x="3173413" y="6137275"/>
          <p14:tracePt t="160585" x="3181350" y="6159500"/>
          <p14:tracePt t="160592" x="3190875" y="6176963"/>
          <p14:tracePt t="160599" x="3200400" y="6196013"/>
          <p14:tracePt t="160607" x="3213100" y="6213475"/>
          <p14:tracePt t="160614" x="3232150" y="6246813"/>
          <p14:tracePt t="160621" x="3241675" y="6264275"/>
          <p14:tracePt t="160627" x="3249613" y="6283325"/>
          <p14:tracePt t="160635" x="3259138" y="6286500"/>
          <p14:tracePt t="160642" x="3268663" y="6296025"/>
          <p14:tracePt t="160649" x="3273425" y="6305550"/>
          <p14:tracePt t="160656" x="3282950" y="6315075"/>
          <p14:tracePt t="160663" x="3290888" y="6327775"/>
          <p14:tracePt t="160671" x="3300413" y="6337300"/>
          <p14:tracePt t="160677" x="3314700" y="6346825"/>
          <p14:tracePt t="160685" x="3322638" y="6356350"/>
          <p14:tracePt t="160691" x="3341688" y="6356350"/>
          <p14:tracePt t="160699" x="3355975" y="6356350"/>
          <p14:tracePt t="160705" x="3373438" y="6356350"/>
          <p14:tracePt t="160713" x="3414713" y="6356350"/>
          <p14:tracePt t="160719" x="3446463" y="6356350"/>
          <p14:tracePt t="160726" x="3473450" y="6356350"/>
          <p14:tracePt t="160734" x="3514725" y="6356350"/>
          <p14:tracePt t="160741" x="3533775" y="6356350"/>
          <p14:tracePt t="160747" x="3560763" y="6356350"/>
          <p14:tracePt t="160755" x="3579813" y="6356350"/>
          <p14:tracePt t="160762" x="3611563" y="6346825"/>
          <p14:tracePt t="160769" x="3629025" y="6337300"/>
          <p14:tracePt t="160776" x="3648075" y="6327775"/>
          <p14:tracePt t="160783" x="3665538" y="6310313"/>
          <p14:tracePt t="160791" x="3697288" y="6291263"/>
          <p14:tracePt t="160797" x="3716338" y="6269038"/>
          <p14:tracePt t="160805" x="3725863" y="6249988"/>
          <p14:tracePt t="160811" x="3733800" y="6232525"/>
          <p14:tracePt t="160819" x="3748088" y="6205538"/>
          <p14:tracePt t="160826" x="3757613" y="6181725"/>
          <p14:tracePt t="160833" x="3765550" y="6164263"/>
          <p14:tracePt t="160840" x="3775075" y="6145213"/>
          <p14:tracePt t="160847" x="3775075" y="6127750"/>
          <p14:tracePt t="160854" x="3775075" y="6113463"/>
          <p14:tracePt t="160861" x="3775075" y="6096000"/>
          <p14:tracePt t="160868" x="3775075" y="6076950"/>
          <p14:tracePt t="160875" x="3770313" y="6059488"/>
          <p14:tracePt t="160882" x="3762375" y="6040438"/>
          <p14:tracePt t="160890" x="3752850" y="6022975"/>
          <p14:tracePt t="160897" x="3738563" y="5999163"/>
          <p14:tracePt t="160904" x="3733800" y="5994400"/>
          <p14:tracePt t="160911" x="3716338" y="5986463"/>
          <p14:tracePt t="160918" x="3684588" y="5976938"/>
          <p14:tracePt t="160925" x="3665538" y="5967413"/>
          <p14:tracePt t="160932" x="3648075" y="5967413"/>
          <p14:tracePt t="160940" x="3633788" y="5967413"/>
          <p14:tracePt t="160946" x="3616325" y="5967413"/>
          <p14:tracePt t="160954" x="3582988" y="5967413"/>
          <p14:tracePt t="160960" x="3556000" y="5967413"/>
          <p14:tracePt t="160967" x="3538538" y="5967413"/>
          <p14:tracePt t="160975" x="3519488" y="5967413"/>
          <p14:tracePt t="160982" x="3492500" y="5967413"/>
          <p14:tracePt t="160989" x="3473450" y="5967413"/>
          <p14:tracePt t="160996" x="3455988" y="5967413"/>
          <p14:tracePt t="161004" x="3436938" y="5972175"/>
          <p14:tracePt t="161010" x="3429000" y="5976938"/>
          <p14:tracePt t="161017" x="3414713" y="5986463"/>
          <p14:tracePt t="161024" x="3405188" y="5994400"/>
          <p14:tracePt t="161031" x="3397250" y="6003925"/>
          <p14:tracePt t="161039" x="3392488" y="6008688"/>
          <p14:tracePt t="161045" x="3382963" y="6027738"/>
          <p14:tracePt t="161052" x="3373438" y="6035675"/>
          <p14:tracePt t="161060" x="3363913" y="6054725"/>
          <p14:tracePt t="161067" x="3363913" y="6067425"/>
          <p14:tracePt t="161074" x="3363913" y="6086475"/>
          <p14:tracePt t="161081" x="3363913" y="6118225"/>
          <p14:tracePt t="161088" x="3368675" y="6145213"/>
          <p14:tracePt t="161095" x="3378200" y="6164263"/>
          <p14:tracePt t="161102" x="3387725" y="6181725"/>
          <p14:tracePt t="161109" x="3397250" y="6205538"/>
          <p14:tracePt t="161116" x="3409950" y="6232525"/>
          <p14:tracePt t="161123" x="3414713" y="6242050"/>
          <p14:tracePt t="161131" x="3433763" y="6249988"/>
          <p14:tracePt t="161137" x="3441700" y="6254750"/>
          <p14:tracePt t="161155" x="3473450" y="6264275"/>
          <p14:tracePt t="161158" x="3492500" y="6264275"/>
          <p14:tracePt t="161165" x="3524250" y="6264275"/>
          <p14:tracePt t="161173" x="3538538" y="6264275"/>
          <p14:tracePt t="161180" x="3560763" y="6259513"/>
          <p14:tracePt t="161187" x="3579813" y="6249988"/>
          <p14:tracePt t="161194" x="3597275" y="6242050"/>
          <p14:tracePt t="161201" x="3616325" y="6232525"/>
          <p14:tracePt t="161208" x="3624263" y="6223000"/>
          <p14:tracePt t="161215" x="3629025" y="6210300"/>
          <p14:tracePt t="161222" x="3638550" y="6210300"/>
          <p14:tracePt t="161229" x="3638550" y="6200775"/>
          <p14:tracePt t="161237" x="3648075" y="6191250"/>
          <p14:tracePt t="161243" x="3648075" y="6186488"/>
          <p14:tracePt t="161251" x="3656013" y="6176963"/>
          <p14:tracePt t="161259" x="3656013" y="6159500"/>
          <p14:tracePt t="161265" x="3656013" y="6140450"/>
          <p14:tracePt t="161272" x="3656013" y="6113463"/>
          <p14:tracePt t="161279" x="3656013" y="6103938"/>
          <p14:tracePt t="161286" x="3656013" y="6091238"/>
          <p14:tracePt t="161293" x="3656013" y="6081713"/>
          <p14:tracePt t="161300" x="3656013" y="6072188"/>
          <p14:tracePt t="161308" x="3656013" y="6067425"/>
          <p14:tracePt t="161314" x="3656013" y="6059488"/>
          <p14:tracePt t="161321" x="3656013" y="6049963"/>
          <p14:tracePt t="161328" x="3656013" y="6030913"/>
          <p14:tracePt t="161342" x="3656013" y="6027738"/>
          <p14:tracePt t="161349" x="3656013" y="6018213"/>
          <p14:tracePt t="161357" x="3656013" y="6008688"/>
          <p14:tracePt t="161364" x="3656013" y="6003925"/>
          <p14:tracePt t="161371" x="3656013" y="5994400"/>
          <p14:tracePt t="161378" x="3656013" y="5986463"/>
          <p14:tracePt t="161384" x="3656013" y="5981700"/>
          <p14:tracePt t="161392" x="3656013" y="5972175"/>
          <p14:tracePt t="161399" x="3656013" y="5954713"/>
          <p14:tracePt t="161407" x="3656013" y="5949950"/>
          <p14:tracePt t="161413" x="3656013" y="5940425"/>
          <p14:tracePt t="161420" x="3656013" y="5930900"/>
          <p14:tracePt t="161427" x="3656013" y="5921375"/>
          <p14:tracePt t="161434" x="3656013" y="5918200"/>
          <p14:tracePt t="169221" x="3660775" y="5899150"/>
          <p14:tracePt t="169226" x="3684588" y="5881688"/>
          <p14:tracePt t="169233" x="3702050" y="5848350"/>
          <p14:tracePt t="169240" x="3725863" y="5803900"/>
          <p14:tracePt t="169247" x="3733800" y="5784850"/>
          <p14:tracePt t="169254" x="3757613" y="5757863"/>
          <p14:tracePt t="169262" x="3765550" y="5734050"/>
          <p14:tracePt t="169269" x="3775075" y="5694363"/>
          <p14:tracePt t="169276" x="3784600" y="5675313"/>
          <p14:tracePt t="169283" x="3794125" y="5657850"/>
          <p14:tracePt t="169289" x="3794125" y="5638800"/>
          <p14:tracePt t="169297" x="3794125" y="5611813"/>
          <p14:tracePt t="169304" x="3794125" y="5592763"/>
          <p14:tracePt t="169311" x="3794125" y="5584825"/>
          <p14:tracePt t="169318" x="3794125" y="5580063"/>
          <p14:tracePt t="169326" x="3794125" y="5570538"/>
          <p14:tracePt t="169332" x="3789363" y="5561013"/>
          <p14:tracePt t="169339" x="3784600" y="5561013"/>
          <p14:tracePt t="169347" x="3775075" y="5561013"/>
          <p14:tracePt t="169353" x="3765550" y="5561013"/>
          <p14:tracePt t="169361" x="3752850" y="5561013"/>
          <p14:tracePt t="169368" x="3733800" y="5561013"/>
          <p14:tracePt t="169376" x="3716338" y="5561013"/>
          <p14:tracePt t="169382" x="3684588" y="5561013"/>
          <p14:tracePt t="169389" x="3643313" y="5565775"/>
          <p14:tracePt t="169396" x="3602038" y="5580063"/>
          <p14:tracePt t="169403" x="3560763" y="5588000"/>
          <p14:tracePt t="169411" x="3514725" y="5597525"/>
          <p14:tracePt t="169417" x="3487738" y="5611813"/>
          <p14:tracePt t="169425" x="3446463" y="5621338"/>
          <p14:tracePt t="169431" x="3414713" y="5621338"/>
          <p14:tracePt t="169439" x="3387725" y="5621338"/>
          <p14:tracePt t="169446" x="3355975" y="5638800"/>
          <p14:tracePt t="169453" x="3336925" y="5638800"/>
          <p14:tracePt t="169461" x="3319463" y="5638800"/>
          <p14:tracePt t="169467" x="3305175" y="5638800"/>
          <p14:tracePt t="169474" x="3295650" y="5638800"/>
          <p14:tracePt t="169481" x="3278188" y="5638800"/>
          <p14:tracePt t="169489" x="3273425" y="5638800"/>
          <p14:tracePt t="169496" x="3263900" y="5638800"/>
          <p14:tracePt t="169502" x="3254375" y="5638800"/>
          <p14:tracePt t="169509" x="3246438" y="5648325"/>
          <p14:tracePt t="169516" x="3246438" y="5657850"/>
          <p14:tracePt t="170963" x="3278188" y="5657850"/>
          <p14:tracePt t="170969" x="3322638" y="5648325"/>
          <p14:tracePt t="170976" x="3397250" y="5648325"/>
          <p14:tracePt t="170983" x="3455988" y="5638800"/>
          <p14:tracePt t="170990" x="3533775" y="5624513"/>
          <p14:tracePt t="170996" x="3606800" y="5611813"/>
          <p14:tracePt t="171004" x="3665538" y="5602288"/>
          <p14:tracePt t="171011" x="3743325" y="5588000"/>
          <p14:tracePt t="171017" x="3789363" y="5580063"/>
          <p14:tracePt t="171025" x="3848100" y="5565775"/>
          <p14:tracePt t="171031" x="3894138" y="5543550"/>
          <p14:tracePt t="171039" x="3935413" y="5534025"/>
          <p14:tracePt t="171046" x="3976688" y="5519738"/>
          <p14:tracePt t="171057" x="4017963" y="5511800"/>
          <p14:tracePt t="171060" x="4049713" y="5502275"/>
          <p14:tracePt t="171067" x="4090988" y="5492750"/>
          <p14:tracePt t="171074" x="4122738" y="5478463"/>
          <p14:tracePt t="171081" x="4149725" y="5470525"/>
          <p14:tracePt t="171089" x="4181475" y="5461000"/>
          <p14:tracePt t="171095" x="4200525" y="5441950"/>
          <p14:tracePt t="171102" x="4217988" y="5434013"/>
          <p14:tracePt t="171110" x="4237038" y="5424488"/>
          <p14:tracePt t="171117" x="4268788" y="5410200"/>
          <p14:tracePt t="171125" x="4278313" y="5405438"/>
          <p14:tracePt t="171130" x="4281488" y="5397500"/>
          <p14:tracePt t="171138" x="4291013" y="5387975"/>
          <p14:tracePt t="171145" x="4300538" y="5383213"/>
          <p14:tracePt t="171152" x="4305300" y="5373688"/>
          <p14:tracePt t="171159" x="4314825" y="5346700"/>
          <p14:tracePt t="171166" x="4322763" y="5327650"/>
          <p14:tracePt t="171173" x="4332288" y="5319713"/>
          <p14:tracePt t="171180" x="4351338" y="5300663"/>
          <p14:tracePt t="171188" x="4359275" y="5283200"/>
          <p14:tracePt t="171194" x="4368800" y="5254625"/>
          <p14:tracePt t="171202" x="4378325" y="5237163"/>
          <p14:tracePt t="171209" x="4387850" y="5214938"/>
          <p14:tracePt t="171216" x="4400550" y="5186363"/>
          <p14:tracePt t="171223" x="4410075" y="5154613"/>
          <p14:tracePt t="171230" x="4419600" y="5127625"/>
          <p14:tracePt t="171238" x="4427538" y="5095875"/>
          <p14:tracePt t="171244" x="4451350" y="5064125"/>
          <p14:tracePt t="171251" x="4460875" y="5022850"/>
          <p14:tracePt t="171258" x="4468813" y="4995863"/>
          <p14:tracePt t="171265" x="4478338" y="4962525"/>
          <p14:tracePt t="171272" x="4492625" y="4930775"/>
          <p14:tracePt t="171279" x="4500563" y="4913313"/>
          <p14:tracePt t="171286" x="4510088" y="4894263"/>
          <p14:tracePt t="171293" x="4519613" y="4876800"/>
          <p14:tracePt t="171301" x="4524375" y="4867275"/>
          <p14:tracePt t="171310" x="4541838" y="4852988"/>
          <p14:tracePt t="171316" x="4551363" y="4845050"/>
          <p14:tracePt t="171324" x="4560888" y="4826000"/>
          <p14:tracePt t="171334" x="4570413" y="4816475"/>
          <p14:tracePt t="171337" x="4573588" y="4803775"/>
          <p14:tracePt t="171343" x="4597400" y="4779963"/>
          <p14:tracePt t="171350" x="4606925" y="4762500"/>
          <p14:tracePt t="171357" x="4633913" y="4743450"/>
          <p14:tracePt t="171364" x="4656138" y="4721225"/>
          <p14:tracePt t="171371" x="4675188" y="4711700"/>
          <p14:tracePt t="171378" x="4692650" y="4702175"/>
          <p14:tracePt t="171386" x="4711700" y="4694238"/>
          <p14:tracePt t="171393" x="4729163" y="4684713"/>
          <p14:tracePt t="171399" x="4738688" y="4665663"/>
          <p14:tracePt t="171407" x="4748213" y="4657725"/>
          <p14:tracePt t="171414" x="4756150" y="4652963"/>
          <p14:tracePt t="171422" x="4760913" y="4643438"/>
          <p14:tracePt t="171428" x="4770438" y="4633913"/>
          <p14:tracePt t="171435" x="4779963" y="4629150"/>
          <p14:tracePt t="171442" x="4784725" y="4621213"/>
          <p14:tracePt t="171449" x="4792663" y="4611688"/>
          <p14:tracePt t="171456" x="4811713" y="4602163"/>
          <p14:tracePt t="171464" x="4821238" y="4584700"/>
          <p14:tracePt t="171472" x="4829175" y="4579938"/>
          <p14:tracePt t="171477" x="4833938" y="4570413"/>
          <p14:tracePt t="171485" x="4843463" y="4560888"/>
          <p14:tracePt t="171492" x="4852988" y="4552950"/>
          <p14:tracePt t="171498" x="4857750" y="4548188"/>
          <p14:tracePt t="171506" x="4865688" y="4529138"/>
          <p14:tracePt t="171513" x="4875213" y="4519613"/>
          <p14:tracePt t="171520" x="4894263" y="4502150"/>
          <p14:tracePt t="171527" x="4894263" y="4487863"/>
          <p14:tracePt t="171534" x="4894263" y="4479925"/>
          <p14:tracePt t="171542" x="4902200" y="4470400"/>
          <p14:tracePt t="171548" x="4902200" y="4460875"/>
          <p14:tracePt t="171555" x="4906963" y="4446588"/>
          <p14:tracePt t="171562" x="4906963" y="4438650"/>
          <p14:tracePt t="171569" x="4906963" y="4410075"/>
          <p14:tracePt t="171576" x="4921250" y="4392613"/>
          <p14:tracePt t="171584" x="4921250" y="4373563"/>
          <p14:tracePt t="171591" x="4930775" y="4356100"/>
          <p14:tracePt t="171598" x="4930775" y="4337050"/>
          <p14:tracePt t="171605" x="4930775" y="4310063"/>
          <p14:tracePt t="171612" x="4930775" y="4292600"/>
          <p14:tracePt t="171619" x="4930775" y="4273550"/>
          <p14:tracePt t="171626" x="4930775" y="4256088"/>
          <p14:tracePt t="171634" x="4930775" y="4251325"/>
          <p14:tracePt t="171640" x="4938713" y="4222750"/>
          <p14:tracePt t="171647" x="4938713" y="4214813"/>
          <p14:tracePt t="171655" x="4938713" y="4200525"/>
          <p14:tracePt t="171661" x="4938713" y="4183063"/>
          <p14:tracePt t="171669" x="4938713" y="4164013"/>
          <p14:tracePt t="171676" x="4938713" y="4154488"/>
          <p14:tracePt t="171683" x="4943475" y="4127500"/>
          <p14:tracePt t="171690" x="4943475" y="4110038"/>
          <p14:tracePt t="171697" x="4953000" y="4105275"/>
          <p14:tracePt t="171705" x="4962525" y="4086225"/>
          <p14:tracePt t="171711" x="4962525" y="4076700"/>
          <p14:tracePt t="171718" x="4962525" y="4073525"/>
          <p14:tracePt t="171726" x="4962525" y="4054475"/>
          <p14:tracePt t="171732" x="4962525" y="4044950"/>
          <p14:tracePt t="171739" x="4962525" y="4040188"/>
          <p14:tracePt t="171747" x="4962525" y="4032250"/>
          <p14:tracePt t="171755" x="4962525" y="4022725"/>
          <p14:tracePt t="171761" x="4962525" y="4013200"/>
          <p14:tracePt t="171768" x="4962525" y="4008438"/>
          <p14:tracePt t="171775" x="4962525" y="4000500"/>
          <p14:tracePt t="171783" x="4962525" y="3990975"/>
          <p14:tracePt t="171791" x="4962525" y="3976688"/>
          <p14:tracePt t="171798" x="4962525" y="3967163"/>
          <p14:tracePt t="171804" x="4962525" y="3959225"/>
          <p14:tracePt t="171811" x="4962525" y="3954463"/>
          <p14:tracePt t="171817" x="4962525" y="3944938"/>
          <p14:tracePt t="171825" x="4962525" y="3935413"/>
          <p14:tracePt t="171831" x="4962525" y="3927475"/>
          <p14:tracePt t="171838" x="4962525" y="3922713"/>
          <p14:tracePt t="171845" x="4962525" y="3913188"/>
          <p14:tracePt t="171853" x="4962525" y="3894138"/>
          <p14:tracePt t="171867" x="4962525" y="3889375"/>
          <p14:tracePt t="171881" x="4962525" y="3881438"/>
          <p14:tracePt t="171888" x="4962525" y="3871913"/>
          <p14:tracePt t="171895" x="4957763" y="3871913"/>
          <p14:tracePt t="171903" x="4957763" y="3867150"/>
          <p14:tracePt t="171910" x="4953000" y="3857625"/>
          <p14:tracePt t="171923" x="4943475" y="3849688"/>
          <p14:tracePt t="171931" x="4935538" y="3849688"/>
          <p14:tracePt t="171938" x="4930775" y="3849688"/>
          <p14:tracePt t="171945" x="4921250" y="3849688"/>
          <p14:tracePt t="171952" x="4911725" y="3849688"/>
          <p14:tracePt t="171959" x="4902200" y="3849688"/>
          <p14:tracePt t="171966" x="4889500" y="3849688"/>
          <p14:tracePt t="171973" x="4879975" y="3849688"/>
          <p14:tracePt t="171980" x="4870450" y="3849688"/>
          <p14:tracePt t="171988" x="4865688" y="3849688"/>
          <p14:tracePt t="171994" x="4857750" y="3849688"/>
          <p14:tracePt t="172001" x="4848225" y="3849688"/>
          <p14:tracePt t="172009" x="4843463" y="3849688"/>
          <p14:tracePt t="172016" x="4833938" y="3849688"/>
          <p14:tracePt t="172023" x="4826000" y="3849688"/>
          <p14:tracePt t="172030" x="4806950" y="3849688"/>
          <p14:tracePt t="172037" x="4802188" y="3849688"/>
          <p14:tracePt t="172044" x="4792663" y="3849688"/>
          <p14:tracePt t="172056" x="4784725" y="3849688"/>
          <p14:tracePt t="172058" x="4770438" y="3849688"/>
          <p14:tracePt t="172065" x="4752975" y="3849688"/>
          <p14:tracePt t="172072" x="4719638" y="3849688"/>
          <p14:tracePt t="172079" x="4706938" y="3849688"/>
          <p14:tracePt t="172086" x="4687888" y="3849688"/>
          <p14:tracePt t="172094" x="4670425" y="3849688"/>
          <p14:tracePt t="172100" x="4651375" y="3849688"/>
          <p14:tracePt t="172108" x="4624388" y="3849688"/>
          <p14:tracePt t="172115" x="4606925" y="3849688"/>
          <p14:tracePt t="172122" x="4587875" y="3849688"/>
          <p14:tracePt t="172129" x="4570413" y="3849688"/>
          <p14:tracePt t="172136" x="4541838" y="3849688"/>
          <p14:tracePt t="172143" x="4524375" y="3840163"/>
          <p14:tracePt t="172150" x="4492625" y="3830638"/>
          <p14:tracePt t="172157" x="4432300" y="3808413"/>
          <p14:tracePt t="172164" x="4391025" y="3798888"/>
          <p14:tracePt t="172171" x="4351338" y="3784600"/>
          <p14:tracePt t="172179" x="4310063" y="3776663"/>
          <p14:tracePt t="172185" x="4278313" y="3767138"/>
          <p14:tracePt t="172193" x="4222750" y="3752850"/>
          <p14:tracePt t="172200" x="4191000" y="3752850"/>
          <p14:tracePt t="172207" x="4164013" y="3752850"/>
          <p14:tracePt t="172214" x="4122738" y="3752850"/>
          <p14:tracePt t="172222" x="4103688" y="3752850"/>
          <p14:tracePt t="172228" x="4086225" y="3752850"/>
          <p14:tracePt t="172235" x="4057650" y="3752850"/>
          <p14:tracePt t="172242" x="4017963" y="3752850"/>
          <p14:tracePt t="172249" x="3984625" y="3752850"/>
          <p14:tracePt t="172256" x="3957638" y="3752850"/>
          <p14:tracePt t="172264" x="3930650" y="3752850"/>
          <p14:tracePt t="172271" x="3911600" y="3752850"/>
          <p14:tracePt t="172277" x="3879850" y="3757613"/>
          <p14:tracePt t="172285" x="3862388" y="3767138"/>
          <p14:tracePt t="172292" x="3843338" y="3779838"/>
          <p14:tracePt t="172299" x="3811588" y="3789363"/>
          <p14:tracePt t="172306" x="3794125" y="3798888"/>
          <p14:tracePt t="172313" x="3775075" y="3816350"/>
          <p14:tracePt t="172320" x="3757613" y="3825875"/>
          <p14:tracePt t="172327" x="3725863" y="3835400"/>
          <p14:tracePt t="172335" x="3721100" y="3844925"/>
          <p14:tracePt t="172342" x="3702050" y="3862388"/>
          <p14:tracePt t="172348" x="3692525" y="3881438"/>
          <p14:tracePt t="172356" x="3684588" y="3913188"/>
          <p14:tracePt t="172363" x="3675063" y="3930650"/>
          <p14:tracePt t="172370" x="3660775" y="3949700"/>
          <p14:tracePt t="172377" x="3656013" y="3954463"/>
          <p14:tracePt t="172384" x="3638550" y="3971925"/>
          <p14:tracePt t="172391" x="3629025" y="3981450"/>
          <p14:tracePt t="172398" x="3619500" y="4008438"/>
          <p14:tracePt t="172405" x="3616325" y="4017963"/>
          <p14:tracePt t="172412" x="3606800" y="4032250"/>
          <p14:tracePt t="172419" x="3597275" y="4040188"/>
          <p14:tracePt t="172426" x="3597275" y="4049713"/>
          <p14:tracePt t="172433" x="3597275" y="4064000"/>
          <p14:tracePt t="172440" x="3597275" y="4081463"/>
          <p14:tracePt t="172447" x="3597275" y="4100513"/>
          <p14:tracePt t="172455" x="3597275" y="4117975"/>
          <p14:tracePt t="172462" x="3597275" y="4137025"/>
          <p14:tracePt t="172469" x="3597275" y="4154488"/>
          <p14:tracePt t="172476" x="3597275" y="4183063"/>
          <p14:tracePt t="172483" x="3597275" y="4200525"/>
          <p14:tracePt t="172490" x="3602038" y="4219575"/>
          <p14:tracePt t="172497" x="3611563" y="4237038"/>
          <p14:tracePt t="172505" x="3619500" y="4268788"/>
          <p14:tracePt t="172511" x="3629025" y="4287838"/>
          <p14:tracePt t="172519" x="3638550" y="4305300"/>
          <p14:tracePt t="172526" x="3670300" y="4324350"/>
          <p14:tracePt t="172533" x="3689350" y="4332288"/>
          <p14:tracePt t="172539" x="3706813" y="4341813"/>
          <p14:tracePt t="172547" x="3725863" y="4351338"/>
          <p14:tracePt t="172554" x="3733800" y="4373563"/>
          <p14:tracePt t="172561" x="3765550" y="4383088"/>
          <p14:tracePt t="172568" x="3775075" y="4387850"/>
          <p14:tracePt t="172575" x="3779838" y="4397375"/>
          <p14:tracePt t="172582" x="3789363" y="4405313"/>
          <p14:tracePt t="172590" x="3798888" y="4405313"/>
          <p14:tracePt t="172596" x="3811588" y="4405313"/>
          <p14:tracePt t="172603" x="3843338" y="4405313"/>
          <p14:tracePt t="172610" x="3862388" y="4405313"/>
          <p14:tracePt t="172617" x="3879850" y="4405313"/>
          <p14:tracePt t="172625" x="3908425" y="4405313"/>
          <p14:tracePt t="172632" x="3948113" y="4405313"/>
          <p14:tracePt t="172639" x="3976688" y="4405313"/>
          <p14:tracePt t="172646" x="4021138" y="4402138"/>
          <p14:tracePt t="172653" x="4081463" y="4387850"/>
          <p14:tracePt t="172660" x="4108450" y="4378325"/>
          <p14:tracePt t="172667" x="4140200" y="4368800"/>
          <p14:tracePt t="172675" x="4181475" y="4346575"/>
          <p14:tracePt t="172681" x="4213225" y="4337050"/>
          <p14:tracePt t="172688" x="4244975" y="4324350"/>
          <p14:tracePt t="172695" x="4286250" y="4314825"/>
          <p14:tracePt t="172702" x="4314825" y="4295775"/>
          <p14:tracePt t="172710" x="4346575" y="4273550"/>
          <p14:tracePt t="172717" x="4387850" y="4264025"/>
          <p14:tracePt t="172724" x="4437063" y="4227513"/>
          <p14:tracePt t="172730" x="4497388" y="4214813"/>
          <p14:tracePt t="172739" x="4537075" y="4205288"/>
          <p14:tracePt t="172745" x="4597400" y="4191000"/>
          <p14:tracePt t="172752" x="4629150" y="4183063"/>
          <p14:tracePt t="172759" x="4656138" y="4173538"/>
          <p14:tracePt t="172766" x="4697413" y="4164013"/>
          <p14:tracePt t="172773" x="4729163" y="4154488"/>
          <p14:tracePt t="172780" x="4760913" y="4141788"/>
          <p14:tracePt t="172788" x="4802188" y="4122738"/>
          <p14:tracePt t="172794" x="4821238" y="4113213"/>
          <p14:tracePt t="172801" x="4838700" y="4100513"/>
          <p14:tracePt t="172809" x="4862513" y="4090988"/>
          <p14:tracePt t="172816" x="4899025" y="4090988"/>
          <p14:tracePt t="172823" x="4930775" y="4081463"/>
          <p14:tracePt t="172830" x="4957763" y="4081463"/>
          <p14:tracePt t="172837" x="4979988" y="4073525"/>
          <p14:tracePt t="172844" x="5008563" y="4064000"/>
          <p14:tracePt t="172851" x="5026025" y="4064000"/>
          <p14:tracePt t="172859" x="5045075" y="4054475"/>
          <p14:tracePt t="172865" x="5062538" y="4054475"/>
          <p14:tracePt t="172872" x="5089525" y="4054475"/>
          <p14:tracePt t="172879" x="5099050" y="4054475"/>
          <p14:tracePt t="172886" x="5108575" y="4054475"/>
          <p14:tracePt t="172893" x="5113338" y="4054475"/>
          <p14:tracePt t="172901" x="5122863" y="4054475"/>
          <p14:tracePt t="172908" x="5130800" y="4054475"/>
          <p14:tracePt t="172915" x="5140325" y="4054475"/>
          <p14:tracePt t="172922" x="5145088" y="4054475"/>
          <p14:tracePt t="172929" x="5154613" y="4054475"/>
          <p14:tracePt t="172978" x="5172075" y="4054475"/>
          <p14:tracePt t="173029" x="5176838" y="4054475"/>
          <p14:tracePt t="173036" x="5186363" y="4054475"/>
        </p14:tracePtLst>
      </p14:laserTrace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51030" y="2005719"/>
            <a:ext cx="7441949" cy="18288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Chapter 3</a:t>
            </a:r>
            <a:br>
              <a:rPr lang="en-US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</a:br>
            <a:br>
              <a:rPr lang="en-US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Molecules, Moles, and Chemical Equ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51720" y="5066484"/>
            <a:ext cx="518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000">
                <a:solidFill>
                  <a:prstClr val="black"/>
                </a:solidFill>
                <a:latin typeface="Georgia" panose="02040502050405020303" pitchFamily="18" charset="0"/>
              </a:rPr>
              <a:t>Gang Chen, Department of Chemistry, UCF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65125BFC-4DDE-42A3-8DD4-3796A20DE3E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853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69"/>
    </mc:Choice>
    <mc:Fallback xmlns="">
      <p:transition spd="slow" advTm="64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76200" y="76200"/>
            <a:ext cx="83264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Balancing Chemical Equations</a:t>
            </a:r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76200" y="1295400"/>
            <a:ext cx="89154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4488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1688" indent="-342900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260475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19263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1669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6241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6pPr>
            <a:lvl7pPr marL="30813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7pPr>
            <a:lvl8pPr marL="35385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8pPr>
            <a:lvl9pPr marL="39957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4488" marR="0" lvl="0" indent="-3444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he 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law of conservation of matter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:  matter is neither created nor destroyed.</a:t>
            </a:r>
          </a:p>
          <a:p>
            <a:pPr marL="344488" marR="0" lvl="0" indent="-3444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801688" marR="0" lvl="1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hemical reactions must obey the law of conservation of matter.</a:t>
            </a:r>
          </a:p>
          <a:p>
            <a:pPr marL="801688" marR="0" lvl="1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1260475" marR="0" lvl="2" indent="-3444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e same number of atoms for each element must occur on both sides of the chemical equation.</a:t>
            </a:r>
          </a:p>
          <a:p>
            <a:pPr marL="1260475" marR="0" lvl="2" indent="-3444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1260475" marR="0" lvl="2" indent="-3444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 chemical reaction simply rearranges the atoms into new compounds.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2F36AFF5-854F-4221-B832-13874133C4C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1431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289"/>
    </mc:Choice>
    <mc:Fallback xmlns="">
      <p:transition spd="slow" advTm="562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0733" x="5172075" y="4027488"/>
          <p14:tracePt t="10739" x="5149850" y="3981450"/>
          <p14:tracePt t="10746" x="5126038" y="3922713"/>
          <p14:tracePt t="10754" x="5076825" y="3871913"/>
          <p14:tracePt t="10760" x="5040313" y="3808413"/>
          <p14:tracePt t="10767" x="5013325" y="3743325"/>
          <p14:tracePt t="10774" x="4989513" y="3703638"/>
          <p14:tracePt t="10781" x="4953000" y="3638550"/>
          <p14:tracePt t="10788" x="4930775" y="3606800"/>
          <p14:tracePt t="10795" x="4911725" y="3560763"/>
          <p14:tracePt t="10802" x="4902200" y="3543300"/>
          <p14:tracePt t="10809" x="4889500" y="3524250"/>
          <p14:tracePt t="10816" x="4884738" y="3516313"/>
          <p14:tracePt t="10824" x="4875213" y="3511550"/>
          <p14:tracePt t="10831" x="4865688" y="3502025"/>
          <p14:tracePt t="10838" x="4865688" y="3492500"/>
          <p14:tracePt t="10845" x="4865688" y="3479800"/>
          <p14:tracePt t="10894" x="4870450" y="3470275"/>
          <p14:tracePt t="10904" x="4889500" y="3460750"/>
          <p14:tracePt t="10909" x="4916488" y="3451225"/>
          <p14:tracePt t="10916" x="4975225" y="3438525"/>
          <p14:tracePt t="10923" x="5016500" y="3429000"/>
          <p14:tracePt t="10930" x="5094288" y="3414713"/>
          <p14:tracePt t="10937" x="5135563" y="3406775"/>
          <p14:tracePt t="10944" x="5191125" y="3406775"/>
          <p14:tracePt t="10951" x="5232400" y="3406775"/>
          <p14:tracePt t="10971" x="5327650" y="3406775"/>
          <p14:tracePt t="10972" x="5368925" y="3406775"/>
          <p14:tracePt t="10980" x="5422900" y="3406775"/>
          <p14:tracePt t="10987" x="5468938" y="3409950"/>
          <p14:tracePt t="10994" x="5527675" y="3424238"/>
          <p14:tracePt t="11001" x="5568950" y="3433763"/>
          <p14:tracePt t="11008" x="5629275" y="3448050"/>
          <p14:tracePt t="11015" x="5670550" y="3455988"/>
          <p14:tracePt t="11022" x="5729288" y="3455988"/>
          <p14:tracePt t="11029" x="5770563" y="3455988"/>
          <p14:tracePt t="11037" x="5807075" y="3455988"/>
          <p14:tracePt t="11043" x="5880100" y="3455988"/>
          <p14:tracePt t="11050" x="5953125" y="3455988"/>
          <p14:tracePt t="11058" x="6011863" y="3448050"/>
          <p14:tracePt t="11064" x="6072188" y="3438525"/>
          <p14:tracePt t="11071" x="6113463" y="3429000"/>
          <p14:tracePt t="11078" x="6157913" y="3414713"/>
          <p14:tracePt t="11085" x="6199188" y="3406775"/>
          <p14:tracePt t="11092" x="6226175" y="3397250"/>
          <p14:tracePt t="11099" x="6249988" y="3373438"/>
          <p14:tracePt t="11107" x="6276975" y="3365500"/>
          <p14:tracePt t="11114" x="6286500" y="3360738"/>
          <p14:tracePt t="11121" x="6296025" y="3351213"/>
          <p14:tracePt t="11128" x="6299200" y="3341688"/>
          <p14:tracePt t="11135" x="6308725" y="3333750"/>
          <p14:tracePt t="11142" x="6318250" y="3328988"/>
          <p14:tracePt t="11149" x="6323013" y="3319463"/>
          <p14:tracePt t="11157" x="6332538" y="3309938"/>
          <p14:tracePt t="11163" x="6340475" y="3297238"/>
          <p14:tracePt t="11171" x="6350000" y="3287713"/>
          <p14:tracePt t="11178" x="6369050" y="3278188"/>
          <p14:tracePt t="11185" x="6372225" y="3268663"/>
          <p14:tracePt t="11192" x="6381750" y="3251200"/>
          <p14:tracePt t="11199" x="6391275" y="3246438"/>
          <p14:tracePt t="11206" x="6400800" y="3236913"/>
          <p14:tracePt t="11213" x="6405563" y="3227388"/>
          <p14:tracePt t="11220" x="6413500" y="3214688"/>
          <p14:tracePt t="11227" x="6423025" y="3205163"/>
          <p14:tracePt t="11235" x="6432550" y="3195638"/>
          <p14:tracePt t="11242" x="6445250" y="3187700"/>
          <p14:tracePt t="11249" x="6454775" y="3182938"/>
          <p14:tracePt t="11256" x="6464300" y="3173413"/>
          <p14:tracePt t="11262" x="6469063" y="3163888"/>
          <p14:tracePt t="11270" x="6478588" y="3154363"/>
          <p14:tracePt t="11277" x="6486525" y="3151188"/>
          <p14:tracePt t="11284" x="6496050" y="3151188"/>
          <p14:tracePt t="11291" x="6500813" y="3132138"/>
          <p14:tracePt t="11298" x="6532563" y="3132138"/>
          <p14:tracePt t="11305" x="6542088" y="3132138"/>
          <p14:tracePt t="11313" x="6546850" y="3132138"/>
          <p14:tracePt t="11320" x="6564313" y="3132138"/>
          <p14:tracePt t="11326" x="6583363" y="3132138"/>
          <p14:tracePt t="11334" x="6588125" y="3132138"/>
          <p14:tracePt t="11341" x="6596063" y="3132138"/>
          <p14:tracePt t="40258" x="6527800" y="3136900"/>
          <p14:tracePt t="40265" x="6396038" y="3151188"/>
          <p14:tracePt t="40272" x="6249988" y="3182938"/>
          <p14:tracePt t="40279" x="6116638" y="3209925"/>
          <p14:tracePt t="40286" x="5967413" y="3255963"/>
          <p14:tracePt t="40293" x="5834063" y="3300413"/>
          <p14:tracePt t="40301" x="5702300" y="3346450"/>
          <p14:tracePt t="40308" x="5556250" y="3387725"/>
          <p14:tracePt t="40315" x="5400675" y="3465513"/>
          <p14:tracePt t="40322" x="5249863" y="3524250"/>
          <p14:tracePt t="40329" x="5099050" y="3602038"/>
          <p14:tracePt t="40336" x="4967288" y="3662363"/>
          <p14:tracePt t="40343" x="4829175" y="3752850"/>
          <p14:tracePt t="40350" x="4729163" y="3808413"/>
          <p14:tracePt t="40357" x="4614863" y="3867150"/>
          <p14:tracePt t="40364" x="4514850" y="3940175"/>
          <p14:tracePt t="40371" x="4451350" y="3976688"/>
          <p14:tracePt t="40378" x="4368800" y="4032250"/>
          <p14:tracePt t="40386" x="4305300" y="4073525"/>
          <p14:tracePt t="40393" x="4222750" y="4110038"/>
          <p14:tracePt t="40400" x="4154488" y="4164013"/>
          <p14:tracePt t="40407" x="4076700" y="4205288"/>
          <p14:tracePt t="40414" x="4025900" y="4241800"/>
          <p14:tracePt t="40421" x="3962400" y="4292600"/>
          <p14:tracePt t="40428" x="3930650" y="4324350"/>
          <p14:tracePt t="40435" x="3884613" y="4360863"/>
          <p14:tracePt t="40442" x="3852863" y="4392613"/>
          <p14:tracePt t="40449" x="3830638" y="4438650"/>
          <p14:tracePt t="40456" x="3806825" y="4465638"/>
          <p14:tracePt t="40464" x="3775075" y="4497388"/>
          <p14:tracePt t="40471" x="3757613" y="4529138"/>
          <p14:tracePt t="40478" x="3748088" y="4560888"/>
          <p14:tracePt t="40485" x="3733800" y="4589463"/>
          <p14:tracePt t="40492" x="3725863" y="4648200"/>
          <p14:tracePt t="40499" x="3716338" y="4689475"/>
          <p14:tracePt t="40506" x="3716338" y="4762500"/>
          <p14:tracePt t="40513" x="3716338" y="4821238"/>
          <p14:tracePt t="40520" x="3716338" y="4894263"/>
          <p14:tracePt t="40527" x="3721100" y="4954588"/>
          <p14:tracePt t="40535" x="3733800" y="5013325"/>
          <p14:tracePt t="40541" x="3743325" y="5040313"/>
          <p14:tracePt t="40549" x="3752850" y="5072063"/>
          <p14:tracePt t="40555" x="3762375" y="5105400"/>
          <p14:tracePt t="40562" x="3770313" y="5122863"/>
          <p14:tracePt t="40570" x="3794125" y="5141913"/>
          <p14:tracePt t="40576" x="3802063" y="5159375"/>
          <p14:tracePt t="40584" x="3811588" y="5191125"/>
          <p14:tracePt t="40591" x="3821113" y="5195888"/>
          <p14:tracePt t="40598" x="3835400" y="5205413"/>
          <p14:tracePt t="40605" x="3857625" y="5214938"/>
          <p14:tracePt t="40612" x="3898900" y="5214938"/>
          <p14:tracePt t="40620" x="3925888" y="5214938"/>
          <p14:tracePt t="40627" x="3952875" y="5214938"/>
          <p14:tracePt t="40633" x="4013200" y="5210175"/>
          <p14:tracePt t="40641" x="4054475" y="5200650"/>
          <p14:tracePt t="40649" x="4094163" y="5186363"/>
          <p14:tracePt t="40655" x="4127500" y="5168900"/>
          <p14:tracePt t="40662" x="4144963" y="5159375"/>
          <p14:tracePt t="40669" x="4154488" y="5149850"/>
          <p14:tracePt t="40676" x="4159250" y="5141913"/>
          <p14:tracePt t="40684" x="4168775" y="5137150"/>
          <p14:tracePt t="40690" x="4176713" y="5137150"/>
          <p14:tracePt t="40697" x="4195763" y="5127625"/>
          <p14:tracePt t="40704" x="4200525" y="5127625"/>
          <p14:tracePt t="40711" x="4208463" y="5118100"/>
          <p14:tracePt t="40719" x="4217988" y="5108575"/>
          <p14:tracePt t="40726" x="4222750" y="5105400"/>
          <p14:tracePt t="40733" x="4232275" y="5086350"/>
          <p14:tracePt t="40740" x="4241800" y="5076825"/>
          <p14:tracePt t="40746" x="4249738" y="5068888"/>
          <p14:tracePt t="40754" x="4254500" y="5064125"/>
          <p14:tracePt t="40761" x="4273550" y="5054600"/>
          <p14:tracePt t="40768" x="4281488" y="5045075"/>
          <p14:tracePt t="40775" x="4291013" y="5035550"/>
          <p14:tracePt t="40782" x="4295775" y="5032375"/>
          <p14:tracePt t="40789" x="4305300" y="5022850"/>
          <p14:tracePt t="40796" x="4314825" y="5003800"/>
          <p14:tracePt t="40803" x="4322763" y="4999038"/>
          <p14:tracePt t="40811" x="4327525" y="4991100"/>
          <p14:tracePt t="40818" x="4337050" y="4981575"/>
          <p14:tracePt t="40824" x="4354513" y="4962525"/>
          <p14:tracePt t="40832" x="4364038" y="4945063"/>
          <p14:tracePt t="40839" x="4373563" y="4935538"/>
          <p14:tracePt t="40846" x="4383088" y="4922838"/>
          <p14:tracePt t="40853" x="4387850" y="4913313"/>
          <p14:tracePt t="40860" x="4395788" y="4903788"/>
          <p14:tracePt t="40867" x="4405313" y="4899025"/>
          <p14:tracePt t="40874" x="4410075" y="4889500"/>
          <p14:tracePt t="40888" x="4419600" y="4881563"/>
          <p14:tracePt t="40903" x="4437063" y="4881563"/>
          <p14:tracePt t="40910" x="4437063" y="4872038"/>
          <p14:tracePt t="40917" x="4441825" y="4867275"/>
          <p14:tracePt t="40931" x="4451350" y="4867275"/>
          <p14:tracePt t="40938" x="4460875" y="4867275"/>
          <p14:tracePt t="40952" x="4468813" y="4867275"/>
          <p14:tracePt t="40967" x="4473575" y="4867275"/>
          <p14:tracePt t="40973" x="4483100" y="4867275"/>
          <p14:tracePt t="43199" x="4478338" y="4867275"/>
          <p14:tracePt t="43205" x="4473575" y="4867275"/>
          <p14:tracePt t="43212" x="4473575" y="4857750"/>
          <p14:tracePt t="43219" x="4473575" y="4830763"/>
          <p14:tracePt t="43226" x="4497388" y="4789488"/>
          <p14:tracePt t="43232" x="4556125" y="4689475"/>
          <p14:tracePt t="43240" x="4660900" y="4570413"/>
          <p14:tracePt t="43247" x="4748213" y="4451350"/>
          <p14:tracePt t="43254" x="4865688" y="4346575"/>
          <p14:tracePt t="43261" x="4989513" y="4222750"/>
          <p14:tracePt t="43268" x="5126038" y="4117975"/>
          <p14:tracePt t="43275" x="5264150" y="4027488"/>
          <p14:tracePt t="43282" x="5414963" y="3935413"/>
          <p14:tracePt t="43289" x="5564188" y="3876675"/>
          <p14:tracePt t="43296" x="5683250" y="3803650"/>
          <p14:tracePt t="43303" x="5834063" y="3740150"/>
          <p14:tracePt t="43311" x="5984875" y="3667125"/>
          <p14:tracePt t="43318" x="6121400" y="3606800"/>
          <p14:tracePt t="43325" x="6254750" y="3560763"/>
          <p14:tracePt t="43331" x="6369050" y="3502025"/>
          <p14:tracePt t="43339" x="6469063" y="3448050"/>
          <p14:tracePt t="43346" x="6537325" y="3378200"/>
          <p14:tracePt t="43353" x="6619875" y="3324225"/>
          <p14:tracePt t="43360" x="6683375" y="3255963"/>
          <p14:tracePt t="43367" x="6770688" y="3187700"/>
          <p14:tracePt t="43374" x="6824663" y="3105150"/>
          <p14:tracePt t="43381" x="6888163" y="3049588"/>
          <p14:tracePt t="43389" x="6943725" y="2986088"/>
          <p14:tracePt t="43396" x="7007225" y="2917825"/>
          <p14:tracePt t="43403" x="7043738" y="2871788"/>
          <p14:tracePt t="43410" x="7085013" y="2808288"/>
          <p14:tracePt t="43417" x="7135813" y="2757488"/>
          <p14:tracePt t="43424" x="7153275" y="2711450"/>
          <p14:tracePt t="43431" x="7177088" y="2693988"/>
          <p14:tracePt t="43438" x="7185025" y="2674938"/>
          <p14:tracePt t="43445" x="7189788" y="2667000"/>
          <p14:tracePt t="43452" x="7216775" y="2657475"/>
          <p14:tracePt t="43460" x="7250113" y="2638425"/>
          <p14:tracePt t="43466" x="7281863" y="2606675"/>
          <p14:tracePt t="43474" x="7345363" y="2579688"/>
          <p14:tracePt t="43480" x="7386638" y="2570163"/>
          <p14:tracePt t="43487" x="7445375" y="2557463"/>
          <p14:tracePt t="43494" x="7500938" y="2557463"/>
          <p14:tracePt t="43501" x="7573963" y="2557463"/>
          <p14:tracePt t="43509" x="7615238" y="2557463"/>
          <p14:tracePt t="43516" x="7659688" y="2565400"/>
          <p14:tracePt t="43523" x="7720013" y="2574925"/>
          <p14:tracePt t="43530" x="7747000" y="2584450"/>
          <p14:tracePt t="43537" x="7788275" y="2598738"/>
          <p14:tracePt t="43544" x="7810500" y="2606675"/>
          <p14:tracePt t="43551" x="7820025" y="2625725"/>
          <p14:tracePt t="43559" x="7824788" y="2635250"/>
          <p14:tracePt t="43565" x="7834313" y="2638425"/>
          <p14:tracePt t="43572" x="7834313" y="2647950"/>
          <p14:tracePt t="43580" x="7834313" y="2657475"/>
          <p14:tracePt t="43587" x="7834313" y="2662238"/>
          <p14:tracePt t="43594" x="7834313" y="2671763"/>
          <p14:tracePt t="43601" x="7829550" y="2679700"/>
          <p14:tracePt t="43608" x="7820025" y="2708275"/>
          <p14:tracePt t="43615" x="7802563" y="2725738"/>
          <p14:tracePt t="43623" x="7769225" y="2744788"/>
          <p14:tracePt t="43630" x="7724775" y="2781300"/>
          <p14:tracePt t="43636" x="7642225" y="2835275"/>
          <p14:tracePt t="43644" x="7583488" y="2857500"/>
          <p14:tracePt t="43650" x="7505700" y="2886075"/>
          <p14:tracePt t="43657" x="7440613" y="2913063"/>
          <p14:tracePt t="43665" x="7362825" y="2922588"/>
          <p14:tracePt t="43672" x="7308850" y="2922588"/>
          <p14:tracePt t="43679" x="7235825" y="2922588"/>
          <p14:tracePt t="43686" x="7177088" y="2917825"/>
          <p14:tracePt t="43693" x="7112000" y="2903538"/>
          <p14:tracePt t="43700" x="7070725" y="2894013"/>
          <p14:tracePt t="43707" x="7011988" y="2881313"/>
          <p14:tracePt t="43714" x="6970713" y="2871788"/>
          <p14:tracePt t="43722" x="6911975" y="2857500"/>
          <p14:tracePt t="43728" x="6880225" y="2849563"/>
          <p14:tracePt t="43736" x="6851650" y="2840038"/>
          <p14:tracePt t="43743" x="6807200" y="2817813"/>
          <p14:tracePt t="43750" x="6788150" y="2808288"/>
          <p14:tracePt t="43757" x="6770688" y="2808288"/>
          <p14:tracePt t="43764" x="6751638" y="2808288"/>
          <p14:tracePt t="43771" x="6738938" y="2808288"/>
          <p14:tracePt t="43778" x="6719888" y="2808288"/>
          <p14:tracePt t="43785" x="6710363" y="2808288"/>
          <p14:tracePt t="43792" x="6702425" y="2808288"/>
          <p14:tracePt t="43799" x="6697663" y="2808288"/>
          <p14:tracePt t="43806" x="6688138" y="2808288"/>
          <p14:tracePt t="43813" x="6678613" y="2813050"/>
          <p14:tracePt t="43821" x="6678613" y="2825750"/>
          <p14:tracePt t="43827" x="6678613" y="2835275"/>
          <p14:tracePt t="43835" x="6678613" y="2854325"/>
          <p14:tracePt t="43842" x="6678613" y="2871788"/>
          <p14:tracePt t="43848" x="6678613" y="2876550"/>
          <p14:tracePt t="43856" x="6678613" y="2886075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 txBox="1">
            <a:spLocks noChangeArrowheads="1"/>
          </p:cNvSpPr>
          <p:nvPr/>
        </p:nvSpPr>
        <p:spPr>
          <a:xfrm>
            <a:off x="250826" y="1556792"/>
            <a:ext cx="8760318" cy="351188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400">
                <a:latin typeface="Arial" charset="0"/>
                <a:ea typeface="ＭＳ Ｐゴシック" charset="0"/>
                <a:cs typeface="ＭＳ Ｐゴシック" charset="0"/>
              </a:rPr>
              <a:t>Matter is observed through two types of changes.</a:t>
            </a:r>
            <a:endParaRPr lang="en-US">
              <a:latin typeface="Arial" charset="0"/>
              <a:ea typeface="ＭＳ Ｐゴシック" charset="0"/>
            </a:endParaRPr>
          </a:p>
          <a:p>
            <a:pPr marL="0" lvl="1" indent="0">
              <a:buFont typeface="Arial" pitchFamily="34" charset="0"/>
              <a:buNone/>
            </a:pPr>
            <a:r>
              <a:rPr lang="en-US" sz="2400" err="1">
                <a:solidFill>
                  <a:srgbClr val="0000FF"/>
                </a:solidFill>
                <a:latin typeface="Arial" charset="0"/>
                <a:ea typeface="ＭＳ Ｐゴシック" charset="0"/>
              </a:rPr>
              <a:t>i</a:t>
            </a:r>
            <a:r>
              <a:rPr lang="en-US" sz="2400">
                <a:solidFill>
                  <a:srgbClr val="0000FF"/>
                </a:solidFill>
                <a:latin typeface="Arial" charset="0"/>
                <a:ea typeface="ＭＳ Ｐゴシック" charset="0"/>
              </a:rPr>
              <a:t>) Physical changes</a:t>
            </a:r>
          </a:p>
          <a:p>
            <a:pPr marL="569913" lvl="1" indent="-111125"/>
            <a:endParaRPr lang="en-US">
              <a:solidFill>
                <a:srgbClr val="0000FF"/>
              </a:solidFill>
              <a:latin typeface="Arial" charset="0"/>
              <a:ea typeface="ＭＳ Ｐゴシック" charset="0"/>
            </a:endParaRPr>
          </a:p>
          <a:p>
            <a:pPr marL="569913" lvl="1" indent="-111125"/>
            <a:endParaRPr lang="en-US">
              <a:solidFill>
                <a:srgbClr val="0000FF"/>
              </a:solidFill>
              <a:latin typeface="Arial" charset="0"/>
              <a:ea typeface="ＭＳ Ｐゴシック" charset="0"/>
            </a:endParaRPr>
          </a:p>
          <a:p>
            <a:pPr marL="458788" lvl="1" indent="-458788">
              <a:buFont typeface="Arial" pitchFamily="34" charset="0"/>
              <a:buNone/>
            </a:pPr>
            <a:endParaRPr lang="en-US" sz="2400">
              <a:solidFill>
                <a:srgbClr val="0000FF"/>
              </a:solidFill>
              <a:latin typeface="Arial" charset="0"/>
              <a:ea typeface="ＭＳ Ｐゴシック" charset="0"/>
            </a:endParaRPr>
          </a:p>
          <a:p>
            <a:pPr marL="458788" lvl="1" indent="-458788">
              <a:buFont typeface="Arial" pitchFamily="34" charset="0"/>
              <a:buNone/>
            </a:pPr>
            <a:endParaRPr lang="en-US" sz="2400">
              <a:solidFill>
                <a:srgbClr val="0000FF"/>
              </a:solidFill>
              <a:latin typeface="Arial" charset="0"/>
              <a:ea typeface="ＭＳ Ｐゴシック" charset="0"/>
            </a:endParaRPr>
          </a:p>
          <a:p>
            <a:pPr marL="458788" lvl="1" indent="-458788">
              <a:buFont typeface="Arial" pitchFamily="34" charset="0"/>
              <a:buNone/>
            </a:pPr>
            <a:r>
              <a:rPr lang="en-US" sz="2400">
                <a:solidFill>
                  <a:srgbClr val="0000FF"/>
                </a:solidFill>
                <a:latin typeface="Arial" charset="0"/>
                <a:ea typeface="ＭＳ Ｐゴシック" charset="0"/>
              </a:rPr>
              <a:t>ii) Chemical changes</a:t>
            </a:r>
          </a:p>
        </p:txBody>
      </p:sp>
      <p:sp>
        <p:nvSpPr>
          <p:cNvPr id="9" name="Rectangle 3"/>
          <p:cNvSpPr/>
          <p:nvPr/>
        </p:nvSpPr>
        <p:spPr>
          <a:xfrm>
            <a:off x="251520" y="1023119"/>
            <a:ext cx="85328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latin typeface="Arial" charset="0"/>
                <a:ea typeface="ＭＳ Ｐゴシック" charset="0"/>
                <a:cs typeface="ＭＳ Ｐゴシック" charset="0"/>
              </a:rPr>
              <a:t>Matter is anything that has </a:t>
            </a:r>
            <a:r>
              <a:rPr lang="en-US" sz="2400" u="sng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mass</a:t>
            </a:r>
            <a:r>
              <a:rPr lang="en-US" sz="2400">
                <a:latin typeface="Arial" charset="0"/>
                <a:ea typeface="ＭＳ Ｐゴシック" charset="0"/>
                <a:cs typeface="ＭＳ Ｐゴシック" charset="0"/>
              </a:rPr>
              <a:t> and can be </a:t>
            </a:r>
            <a:r>
              <a:rPr lang="en-US" sz="2400" u="sng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observed</a:t>
            </a:r>
            <a:r>
              <a:rPr lang="en-US" sz="2400">
                <a:latin typeface="Arial" charset="0"/>
                <a:ea typeface="ＭＳ Ｐゴシック" charset="0"/>
                <a:cs typeface="ＭＳ Ｐゴシック" charset="0"/>
              </a:rPr>
              <a:t>.</a:t>
            </a:r>
          </a:p>
        </p:txBody>
      </p:sp>
      <p:pic>
        <p:nvPicPr>
          <p:cNvPr id="10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382" y="2564904"/>
            <a:ext cx="1828800" cy="1143000"/>
          </a:xfrm>
          <a:prstGeom prst="rect">
            <a:avLst/>
          </a:prstGeom>
        </p:spPr>
      </p:pic>
      <p:sp>
        <p:nvSpPr>
          <p:cNvPr id="11" name="Rectangle 9"/>
          <p:cNvSpPr/>
          <p:nvPr/>
        </p:nvSpPr>
        <p:spPr>
          <a:xfrm>
            <a:off x="554272" y="3845425"/>
            <a:ext cx="21830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spcBef>
                <a:spcPts val="0"/>
              </a:spcBef>
              <a:buNone/>
              <a:defRPr/>
            </a:pPr>
            <a:r>
              <a:rPr lang="en-US" b="1"/>
              <a:t>melting &amp; freezing </a:t>
            </a:r>
          </a:p>
        </p:txBody>
      </p:sp>
      <p:pic>
        <p:nvPicPr>
          <p:cNvPr id="12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0038" y="2276872"/>
            <a:ext cx="1282230" cy="1568553"/>
          </a:xfrm>
          <a:prstGeom prst="rect">
            <a:avLst/>
          </a:prstGeom>
        </p:spPr>
      </p:pic>
      <p:sp>
        <p:nvSpPr>
          <p:cNvPr id="13" name="Rectangle 11"/>
          <p:cNvSpPr/>
          <p:nvPr/>
        </p:nvSpPr>
        <p:spPr>
          <a:xfrm>
            <a:off x="3909718" y="3926145"/>
            <a:ext cx="15049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/>
              <a:t>boiling &amp; condensing</a:t>
            </a:r>
            <a:endParaRPr lang="en-US"/>
          </a:p>
        </p:txBody>
      </p:sp>
      <p:pic>
        <p:nvPicPr>
          <p:cNvPr id="16" name="Picture 14" descr="03_10_Figure.jpg"/>
          <p:cNvPicPr>
            <a:picLocks noChangeAspect="1"/>
          </p:cNvPicPr>
          <p:nvPr/>
        </p:nvPicPr>
        <p:blipFill>
          <a:blip r:embed="rId7"/>
          <a:srcRect b="2587"/>
          <a:stretch>
            <a:fillRect/>
          </a:stretch>
        </p:blipFill>
        <p:spPr>
          <a:xfrm>
            <a:off x="1248910" y="4918700"/>
            <a:ext cx="2172069" cy="1660718"/>
          </a:xfrm>
          <a:prstGeom prst="rect">
            <a:avLst/>
          </a:prstGeom>
        </p:spPr>
      </p:pic>
      <p:sp>
        <p:nvSpPr>
          <p:cNvPr id="17" name="Rectangle 1"/>
          <p:cNvSpPr/>
          <p:nvPr/>
        </p:nvSpPr>
        <p:spPr>
          <a:xfrm>
            <a:off x="3420979" y="5140682"/>
            <a:ext cx="620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6600"/>
                </a:solidFill>
              </a:rPr>
              <a:t>iron</a:t>
            </a:r>
            <a:endParaRPr lang="en-US">
              <a:solidFill>
                <a:srgbClr val="006600"/>
              </a:solidFill>
            </a:endParaRPr>
          </a:p>
        </p:txBody>
      </p:sp>
      <p:sp>
        <p:nvSpPr>
          <p:cNvPr id="18" name="Rectangle 15"/>
          <p:cNvSpPr/>
          <p:nvPr/>
        </p:nvSpPr>
        <p:spPr>
          <a:xfrm>
            <a:off x="755576" y="5971947"/>
            <a:ext cx="620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7030A0"/>
                </a:solidFill>
              </a:rPr>
              <a:t>rust</a:t>
            </a:r>
            <a:endParaRPr lang="en-US">
              <a:solidFill>
                <a:srgbClr val="7030A0"/>
              </a:solidFill>
            </a:endParaRP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61986" y="44624"/>
            <a:ext cx="8326438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en-US" sz="4000" b="1">
                <a:latin typeface="Arial" panose="020B0604020202020204" pitchFamily="34" charset="0"/>
                <a:cs typeface="Arial" panose="020B0604020202020204" pitchFamily="34" charset="0"/>
              </a:rPr>
              <a:t>The Macroscopic Perspective</a:t>
            </a:r>
          </a:p>
        </p:txBody>
      </p:sp>
      <p:sp>
        <p:nvSpPr>
          <p:cNvPr id="2" name="AutoShape 2" descr="“burning of wood”的图片搜索结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9508" name="Picture 4" descr="“burning of wood”的图片搜索结果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7965" y="4874354"/>
            <a:ext cx="1828800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9510" name="Picture 6" descr="“dissolving of sugar in water”的图片搜索结果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6551" y="2201291"/>
            <a:ext cx="1828800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1"/>
          <p:cNvSpPr/>
          <p:nvPr/>
        </p:nvSpPr>
        <p:spPr>
          <a:xfrm>
            <a:off x="6653594" y="4158562"/>
            <a:ext cx="15049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/>
              <a:t>dissolving</a:t>
            </a:r>
            <a:endParaRPr lang="en-US"/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1C821602-416E-48B9-B681-6966FC6AC5A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498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370"/>
    </mc:Choice>
    <mc:Fallback xmlns="">
      <p:transition spd="slow" advTm="423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366" x="5118100" y="1825625"/>
          <p14:tracePt t="4373" x="5094288" y="1803400"/>
          <p14:tracePt t="4380" x="5076825" y="1776413"/>
          <p14:tracePt t="4388" x="5053013" y="1744663"/>
          <p14:tracePt t="4394" x="5026025" y="1720850"/>
          <p14:tracePt t="4401" x="5003800" y="1703388"/>
          <p14:tracePt t="4409" x="4984750" y="1684338"/>
          <p14:tracePt t="4415" x="4967288" y="1652588"/>
          <p14:tracePt t="4424" x="4935538" y="1643063"/>
          <p14:tracePt t="4430" x="4916488" y="1625600"/>
          <p14:tracePt t="4437" x="4899025" y="1616075"/>
          <p14:tracePt t="4444" x="4875213" y="1593850"/>
          <p14:tracePt t="4451" x="4857750" y="1574800"/>
          <p14:tracePt t="4458" x="4826000" y="1543050"/>
          <p14:tracePt t="4465" x="4806950" y="1525588"/>
          <p14:tracePt t="4473" x="4789488" y="1506538"/>
          <p14:tracePt t="4479" x="4770438" y="1497013"/>
          <p14:tracePt t="4486" x="4738688" y="1484313"/>
          <p14:tracePt t="4495" x="4719638" y="1465263"/>
          <p14:tracePt t="4500" x="4697413" y="1433513"/>
          <p14:tracePt t="4507" x="4679950" y="1423988"/>
          <p14:tracePt t="4515" x="4660900" y="1406525"/>
          <p14:tracePt t="4522" x="4629150" y="1387475"/>
          <p14:tracePt t="4528" x="4610100" y="1379538"/>
          <p14:tracePt t="4537" x="4592638" y="1370013"/>
          <p14:tracePt t="4542" x="4573588" y="1360488"/>
          <p14:tracePt t="4550" x="4541838" y="1338263"/>
          <p14:tracePt t="4557" x="4524375" y="1328738"/>
          <p14:tracePt t="4563" x="4505325" y="1319213"/>
          <p14:tracePt t="4572" x="4487863" y="1309688"/>
          <p14:tracePt t="4577" x="4478338" y="1301750"/>
          <p14:tracePt t="4585" x="4468813" y="1292225"/>
          <p14:tracePt t="4592" x="4456113" y="1287463"/>
          <p14:tracePt t="4599" x="4446588" y="1277938"/>
          <p14:tracePt t="4606" x="4437063" y="1270000"/>
          <p14:tracePt t="4613" x="4427538" y="1250950"/>
          <p14:tracePt t="4620" x="4424363" y="1250950"/>
          <p14:tracePt t="4627" x="4414838" y="1250950"/>
          <p14:tracePt t="4634" x="4405313" y="1250950"/>
          <p14:tracePt t="4641" x="4400550" y="1250950"/>
          <p14:tracePt t="4649" x="4391025" y="1250950"/>
          <p14:tracePt t="4656" x="4373563" y="1250950"/>
          <p14:tracePt t="4663" x="4364038" y="1250950"/>
          <p14:tracePt t="4670" x="4359275" y="1250950"/>
          <p14:tracePt t="4677" x="4351338" y="1250950"/>
          <p14:tracePt t="4684" x="4341813" y="1250950"/>
          <p14:tracePt t="4692" x="4337050" y="1250950"/>
          <p14:tracePt t="4776" x="4337050" y="1265238"/>
          <p14:tracePt t="4783" x="4337050" y="1273175"/>
          <p14:tracePt t="4790" x="4337050" y="1277938"/>
          <p14:tracePt t="4797" x="4337050" y="1287463"/>
          <p14:tracePt t="4804" x="4337050" y="1296988"/>
          <p14:tracePt t="4812" x="4346575" y="1306513"/>
          <p14:tracePt t="4819" x="4354513" y="1309688"/>
          <p14:tracePt t="4826" x="4359275" y="1319213"/>
          <p14:tracePt t="4833" x="4387850" y="1328738"/>
          <p14:tracePt t="4840" x="4410075" y="1346200"/>
          <p14:tracePt t="4847" x="4427538" y="1355725"/>
          <p14:tracePt t="4855" x="4446588" y="1365250"/>
          <p14:tracePt t="4861" x="4487863" y="1379538"/>
          <p14:tracePt t="4870" x="4505325" y="1387475"/>
          <p14:tracePt t="4875" x="4533900" y="1387475"/>
          <p14:tracePt t="4882" x="4551363" y="1387475"/>
          <p14:tracePt t="4890" x="4583113" y="1387475"/>
          <p14:tracePt t="4897" x="4602163" y="1387475"/>
          <p14:tracePt t="4905" x="4614863" y="1387475"/>
          <p14:tracePt t="4910" x="4633913" y="1387475"/>
          <p14:tracePt t="4918" x="4643438" y="1387475"/>
          <p14:tracePt t="4925" x="4670425" y="1387475"/>
          <p14:tracePt t="4932" x="4675188" y="1387475"/>
          <p14:tracePt t="4939" x="4692650" y="1387475"/>
          <p14:tracePt t="4946" x="4702175" y="1387475"/>
          <p14:tracePt t="4953" x="4716463" y="1387475"/>
          <p14:tracePt t="4960" x="4724400" y="1387475"/>
          <p14:tracePt t="4968" x="4733925" y="1382713"/>
          <p14:tracePt t="4974" x="4748213" y="1382713"/>
          <p14:tracePt t="4982" x="4756150" y="1382713"/>
          <p14:tracePt t="4989" x="4765675" y="1382713"/>
          <p14:tracePt t="4996" x="4775200" y="1382713"/>
          <p14:tracePt t="5003" x="4779963" y="1382713"/>
          <p14:tracePt t="5010" x="4789488" y="1382713"/>
          <p14:tracePt t="5017" x="4797425" y="1382713"/>
          <p14:tracePt t="5038" x="4802188" y="1382713"/>
          <p14:tracePt t="5905" x="4852988" y="1382713"/>
          <p14:tracePt t="5911" x="4943475" y="1382713"/>
          <p14:tracePt t="5918" x="5053013" y="1382713"/>
          <p14:tracePt t="5925" x="5145088" y="1382713"/>
          <p14:tracePt t="5931" x="5254625" y="1382713"/>
          <p14:tracePt t="5938" x="5349875" y="1392238"/>
          <p14:tracePt t="5945" x="5422900" y="1392238"/>
          <p14:tracePt t="5952" x="5500688" y="1392238"/>
          <p14:tracePt t="5959" x="5573713" y="1406525"/>
          <p14:tracePt t="5967" x="5634038" y="1416050"/>
          <p14:tracePt t="5974" x="5710238" y="1416050"/>
          <p14:tracePt t="5981" x="5783263" y="1416050"/>
          <p14:tracePt t="5988" x="5857875" y="1416050"/>
          <p14:tracePt t="5995" x="5916613" y="1416050"/>
          <p14:tracePt t="6002" x="5970588" y="1416050"/>
          <p14:tracePt t="6008" x="6026150" y="1416050"/>
          <p14:tracePt t="6016" x="6084888" y="1416050"/>
          <p14:tracePt t="6023" x="6126163" y="1416050"/>
          <p14:tracePt t="6030" x="6194425" y="1416050"/>
          <p14:tracePt t="6037" x="6249988" y="1416050"/>
          <p14:tracePt t="6044" x="6340475" y="1416050"/>
          <p14:tracePt t="6052" x="6418263" y="1416050"/>
          <p14:tracePt t="6059" x="6459538" y="1416050"/>
          <p14:tracePt t="6066" x="6500813" y="1416050"/>
          <p14:tracePt t="6072" x="6554788" y="1416050"/>
          <p14:tracePt t="6080" x="6583363" y="1416050"/>
          <p14:tracePt t="6087" x="6624638" y="1416050"/>
          <p14:tracePt t="6093" x="6651625" y="1416050"/>
          <p14:tracePt t="6101" x="6683375" y="1416050"/>
          <p14:tracePt t="6108" x="6738938" y="1428750"/>
          <p14:tracePt t="6115" x="6778625" y="1438275"/>
          <p14:tracePt t="6122" x="6824663" y="1447800"/>
          <p14:tracePt t="6130" x="6884988" y="1460500"/>
          <p14:tracePt t="6136" x="6911975" y="1470025"/>
          <p14:tracePt t="6143" x="6958013" y="1493838"/>
          <p14:tracePt t="6151" x="6985000" y="1493838"/>
          <p14:tracePt t="6157" x="7002463" y="1501775"/>
          <p14:tracePt t="6165" x="7021513" y="1511300"/>
          <p14:tracePt t="6172" x="7031038" y="1511300"/>
          <p14:tracePt t="6180" x="7048500" y="1511300"/>
          <p14:tracePt t="6186" x="7058025" y="1520825"/>
          <p14:tracePt t="6194" x="7062788" y="1520825"/>
          <p14:tracePt t="6201" x="7070725" y="1520825"/>
          <p14:tracePt t="6207" x="7080250" y="1520825"/>
          <p14:tracePt t="6214" x="7085013" y="1520825"/>
          <p14:tracePt t="6221" x="7094538" y="1520825"/>
          <p14:tracePt t="6230" x="7104063" y="1520825"/>
          <p14:tracePt t="6235" x="7107238" y="1520825"/>
          <p14:tracePt t="6242" x="7126288" y="1520825"/>
          <p14:tracePt t="6250" x="7135813" y="1530350"/>
          <p14:tracePt t="6257" x="7140575" y="1530350"/>
          <p14:tracePt t="6264" x="7148513" y="1533525"/>
          <p14:tracePt t="6271" x="7158038" y="1543050"/>
          <p14:tracePt t="6278" x="7177088" y="1552575"/>
          <p14:tracePt t="6285" x="7194550" y="1562100"/>
          <p14:tracePt t="6292" x="7213600" y="1562100"/>
          <p14:tracePt t="6300" x="7216775" y="1562100"/>
          <p14:tracePt t="6307" x="7226300" y="1562100"/>
          <p14:tracePt t="8166" x="7143750" y="1562100"/>
          <p14:tracePt t="8170" x="6997700" y="1562100"/>
          <p14:tracePt t="8177" x="6870700" y="1562100"/>
          <p14:tracePt t="8186" x="6724650" y="1562100"/>
          <p14:tracePt t="8192" x="6559550" y="1574800"/>
          <p14:tracePt t="8198" x="6400800" y="1574800"/>
          <p14:tracePt t="8205" x="6218238" y="1574800"/>
          <p14:tracePt t="8212" x="6089650" y="1574800"/>
          <p14:tracePt t="8219" x="5943600" y="1574800"/>
          <p14:tracePt t="8227" x="5761038" y="1574800"/>
          <p14:tracePt t="8233" x="5614988" y="1566863"/>
          <p14:tracePt t="8241" x="5505450" y="1566863"/>
          <p14:tracePt t="8248" x="5395913" y="1552575"/>
          <p14:tracePt t="8254" x="5281613" y="1538288"/>
          <p14:tracePt t="8262" x="5154613" y="1525588"/>
          <p14:tracePt t="8269" x="5021263" y="1506538"/>
          <p14:tracePt t="8276" x="4911725" y="1493838"/>
          <p14:tracePt t="8283" x="4838700" y="1493838"/>
          <p14:tracePt t="8291" x="4743450" y="1479550"/>
          <p14:tracePt t="8297" x="4651375" y="1479550"/>
          <p14:tracePt t="8304" x="4578350" y="1479550"/>
          <p14:tracePt t="8311" x="4483100" y="1479550"/>
          <p14:tracePt t="8318" x="4391025" y="1479550"/>
          <p14:tracePt t="8326" x="4300538" y="1479550"/>
          <p14:tracePt t="8335" x="4227513" y="1479550"/>
          <p14:tracePt t="8340" x="4168775" y="1479550"/>
          <p14:tracePt t="8347" x="4094163" y="1470025"/>
          <p14:tracePt t="8355" x="4017963" y="1470025"/>
          <p14:tracePt t="8361" x="3957638" y="1455738"/>
          <p14:tracePt t="8368" x="3884613" y="1455738"/>
          <p14:tracePt t="8375" x="3830638" y="1455738"/>
          <p14:tracePt t="8382" x="3752850" y="1455738"/>
          <p14:tracePt t="8390" x="3697288" y="1455738"/>
          <p14:tracePt t="8396" x="3643313" y="1455738"/>
          <p14:tracePt t="8404" x="3611563" y="1455738"/>
          <p14:tracePt t="8411" x="3582988" y="1455738"/>
          <p14:tracePt t="8418" x="3543300" y="1455738"/>
          <p14:tracePt t="8425" x="3509963" y="1455738"/>
          <p14:tracePt t="8432" x="3482975" y="1455738"/>
          <p14:tracePt t="8440" x="3441700" y="1455738"/>
          <p14:tracePt t="8446" x="3414713" y="1455738"/>
          <p14:tracePt t="8453" x="3382963" y="1455738"/>
          <p14:tracePt t="8460" x="3341688" y="1455738"/>
          <p14:tracePt t="8467" x="3314700" y="1455738"/>
          <p14:tracePt t="8474" x="3282950" y="1455738"/>
          <p14:tracePt t="8481" x="3241675" y="1455738"/>
          <p14:tracePt t="8488" x="3227388" y="1455738"/>
          <p14:tracePt t="8496" x="3209925" y="1455738"/>
          <p14:tracePt t="8503" x="3176588" y="1455738"/>
          <p14:tracePt t="8510" x="3149600" y="1455738"/>
          <p14:tracePt t="8517" x="3122613" y="1455738"/>
          <p14:tracePt t="8524" x="3090863" y="1455738"/>
          <p14:tracePt t="8531" x="3049588" y="1455738"/>
          <p14:tracePt t="8538" x="3030538" y="1455738"/>
          <p14:tracePt t="8545" x="3003550" y="1455738"/>
          <p14:tracePt t="8552" x="2971800" y="1455738"/>
          <p14:tracePt t="8560" x="2930525" y="1455738"/>
          <p14:tracePt t="8566" x="2917825" y="1455738"/>
          <p14:tracePt t="8573" x="2898775" y="1455738"/>
          <p14:tracePt t="8580" x="2881313" y="1455738"/>
          <p14:tracePt t="8588" x="2852738" y="1455738"/>
          <p14:tracePt t="8595" x="2835275" y="1455738"/>
          <p14:tracePt t="8602" x="2816225" y="1455738"/>
          <p14:tracePt t="8609" x="2798763" y="1455738"/>
          <p14:tracePt t="8616" x="2771775" y="1455738"/>
          <p14:tracePt t="8623" x="2762250" y="1455738"/>
          <p14:tracePt t="8631" x="2743200" y="1455738"/>
          <p14:tracePt t="8637" x="2738438" y="1455738"/>
          <p14:tracePt t="8644" x="2730500" y="1455738"/>
          <p14:tracePt t="8651" x="2720975" y="1455738"/>
          <p14:tracePt t="8658" x="2711450" y="1455738"/>
          <p14:tracePt t="8666" x="2706688" y="1455738"/>
          <p14:tracePt t="8674" x="2689225" y="1455738"/>
          <p14:tracePt t="8680" x="2679700" y="1455738"/>
          <p14:tracePt t="8687" x="2674938" y="1455738"/>
          <p14:tracePt t="8695" x="2665413" y="1455738"/>
          <p14:tracePt t="8701" x="2657475" y="1455738"/>
          <p14:tracePt t="8708" x="2652713" y="1460500"/>
          <p14:tracePt t="8715" x="2643188" y="1460500"/>
          <p14:tracePt t="8723" x="2633663" y="1460500"/>
          <p14:tracePt t="8729" x="2628900" y="1465263"/>
          <p14:tracePt t="8736" x="2611438" y="1465263"/>
          <p14:tracePt t="8744" x="2601913" y="1474788"/>
          <p14:tracePt t="8750" x="2592388" y="1484313"/>
          <p14:tracePt t="8757" x="2589213" y="1484313"/>
          <p14:tracePt t="8764" x="2579688" y="1493838"/>
          <p14:tracePt t="8771" x="2570163" y="1493838"/>
          <p14:tracePt t="8779" x="2565400" y="1497013"/>
          <p14:tracePt t="8786" x="2555875" y="1506538"/>
          <p14:tracePt t="8793" x="2547938" y="1516063"/>
          <p14:tracePt t="8800" x="2528888" y="1525588"/>
          <p14:tracePt t="8808" x="2524125" y="1530350"/>
          <p14:tracePt t="8814" x="2516188" y="1538288"/>
          <p14:tracePt t="8821" x="2506663" y="1547813"/>
          <p14:tracePt t="8828" x="2501900" y="1552575"/>
          <p14:tracePt t="8835" x="2492375" y="1562100"/>
          <p14:tracePt t="8845" x="2482850" y="1570038"/>
          <p14:tracePt t="8849" x="2482850" y="1579563"/>
          <p14:tracePt t="8857" x="2482850" y="1593850"/>
          <p14:tracePt t="8864" x="2478088" y="1603375"/>
          <p14:tracePt t="8871" x="2478088" y="1611313"/>
          <p14:tracePt t="8899" x="2478088" y="1616075"/>
          <p14:tracePt t="16376" x="2428875" y="1616075"/>
          <p14:tracePt t="16380" x="2355850" y="1616075"/>
          <p14:tracePt t="16387" x="2295525" y="1630363"/>
          <p14:tracePt t="16396" x="2200275" y="1643063"/>
          <p14:tracePt t="16401" x="2105025" y="1657350"/>
          <p14:tracePt t="16408" x="2027238" y="1684338"/>
          <p14:tracePt t="16416" x="1930400" y="1712913"/>
          <p14:tracePt t="16423" x="1871663" y="1735138"/>
          <p14:tracePt t="16430" x="1789113" y="1776413"/>
          <p14:tracePt t="16437" x="1725613" y="1798638"/>
          <p14:tracePt t="16447" x="1666875" y="1825625"/>
          <p14:tracePt t="16451" x="1620838" y="1849438"/>
          <p14:tracePt t="16458" x="1579563" y="1858963"/>
          <p14:tracePt t="16465" x="1547813" y="1876425"/>
          <p14:tracePt t="16472" x="1516063" y="1890713"/>
          <p14:tracePt t="16480" x="1497013" y="1898650"/>
          <p14:tracePt t="16486" x="1470025" y="1908175"/>
          <p14:tracePt t="16494" x="1447800" y="1917700"/>
          <p14:tracePt t="16501" x="1428750" y="1927225"/>
          <p14:tracePt t="16508" x="1423988" y="1935163"/>
          <p14:tracePt t="16516" x="1414463" y="1939925"/>
          <p14:tracePt t="16522" x="1406525" y="1949450"/>
          <p14:tracePt t="16530" x="1387475" y="1958975"/>
          <p14:tracePt t="16536" x="1377950" y="1990725"/>
          <p14:tracePt t="16543" x="1370013" y="2009775"/>
          <p14:tracePt t="16550" x="1360488" y="2027238"/>
          <p14:tracePt t="16557" x="1350963" y="2046288"/>
          <p14:tracePt t="16567" x="1341438" y="2073275"/>
          <p14:tracePt t="16571" x="1333500" y="2095500"/>
          <p14:tracePt t="16580" x="1333500" y="2100263"/>
          <p14:tracePt t="16585" x="1333500" y="2109788"/>
          <p14:tracePt t="16593" x="1333500" y="2119313"/>
          <p14:tracePt t="16600" x="1333500" y="2122488"/>
          <p14:tracePt t="16607" x="1333500" y="2132013"/>
          <p14:tracePt t="16614" x="1333500" y="2141538"/>
          <p14:tracePt t="16620" x="1338263" y="2159000"/>
          <p14:tracePt t="16628" x="1346200" y="2178050"/>
          <p14:tracePt t="16635" x="1365250" y="2195513"/>
          <p14:tracePt t="16642" x="1406525" y="2205038"/>
          <p14:tracePt t="16649" x="1438275" y="2214563"/>
          <p14:tracePt t="16656" x="1465263" y="2228850"/>
          <p14:tracePt t="16663" x="1520825" y="2228850"/>
          <p14:tracePt t="16670" x="1552575" y="2228850"/>
          <p14:tracePt t="16677" x="1593850" y="2228850"/>
          <p14:tracePt t="16684" x="1633538" y="2228850"/>
          <p14:tracePt t="16692" x="1662113" y="2228850"/>
          <p14:tracePt t="16699" x="1693863" y="2228850"/>
          <p14:tracePt t="16705" x="1735138" y="2219325"/>
          <p14:tracePt t="16714" x="1762125" y="2209800"/>
          <p14:tracePt t="16720" x="1781175" y="2209800"/>
          <p14:tracePt t="16727" x="1798638" y="2209800"/>
          <p14:tracePt t="16735" x="1825625" y="2209800"/>
          <p14:tracePt t="16741" x="1849438" y="2200275"/>
          <p14:tracePt t="16748" x="1854200" y="2200275"/>
          <p14:tracePt t="16755" x="1862138" y="2192338"/>
          <p14:tracePt t="16762" x="1871663" y="2187575"/>
          <p14:tracePt t="16769" x="1876425" y="2187575"/>
          <p14:tracePt t="16776" x="1885950" y="2187575"/>
          <p14:tracePt t="16785" x="1903413" y="2187575"/>
          <p14:tracePt t="16791" x="1908175" y="2187575"/>
          <p14:tracePt t="16826" x="1908175" y="2178050"/>
          <p14:tracePt t="16833" x="1908175" y="2168525"/>
          <p14:tracePt t="16869" x="1890713" y="2168525"/>
          <p14:tracePt t="16876" x="1881188" y="2168525"/>
          <p14:tracePt t="16885" x="1866900" y="2168525"/>
          <p14:tracePt t="16890" x="1849438" y="2168525"/>
          <p14:tracePt t="16897" x="1830388" y="2168525"/>
          <p14:tracePt t="16904" x="1803400" y="2168525"/>
          <p14:tracePt t="16911" x="1784350" y="2173288"/>
          <p14:tracePt t="16918" x="1762125" y="2182813"/>
          <p14:tracePt t="16925" x="1744663" y="2192338"/>
          <p14:tracePt t="16933" x="1739900" y="2200275"/>
          <p14:tracePt t="16939" x="1730375" y="2209800"/>
          <p14:tracePt t="16946" x="1711325" y="2219325"/>
          <p14:tracePt t="16953" x="1703388" y="2224088"/>
          <p14:tracePt t="16961" x="1698625" y="2232025"/>
          <p14:tracePt t="16968" x="1689100" y="2260600"/>
          <p14:tracePt t="16975" x="1679575" y="2278063"/>
          <p14:tracePt t="16982" x="1679575" y="2297113"/>
          <p14:tracePt t="16989" x="1679575" y="2314575"/>
          <p14:tracePt t="16996" x="1679575" y="2341563"/>
          <p14:tracePt t="17003" x="1679575" y="2360613"/>
          <p14:tracePt t="17010" x="1679575" y="2378075"/>
          <p14:tracePt t="17017" x="1679575" y="2387600"/>
          <p14:tracePt t="17025" x="1698625" y="2401888"/>
          <p14:tracePt t="17031" x="1730375" y="2414588"/>
          <p14:tracePt t="17039" x="1747838" y="2433638"/>
          <p14:tracePt t="17046" x="1766888" y="2443163"/>
          <p14:tracePt t="17053" x="1784350" y="2452688"/>
          <p14:tracePt t="17060" x="1803400" y="2460625"/>
          <p14:tracePt t="17067" x="1835150" y="2470150"/>
          <p14:tracePt t="17074" x="1854200" y="2479675"/>
          <p14:tracePt t="17082" x="1862138" y="2489200"/>
          <p14:tracePt t="17088" x="1871663" y="2506663"/>
          <p14:tracePt t="17096" x="1893888" y="2547938"/>
          <p14:tracePt t="17102" x="1903413" y="2606675"/>
          <p14:tracePt t="17109" x="1930400" y="2720975"/>
          <p14:tracePt t="17117" x="1949450" y="2867025"/>
          <p14:tracePt t="17125" x="1949450" y="3032125"/>
          <p14:tracePt t="17131" x="1949450" y="3178175"/>
          <p14:tracePt t="17137" x="1935163" y="3324225"/>
          <p14:tracePt t="17144" x="1893888" y="3475038"/>
          <p14:tracePt t="17152" x="1862138" y="3625850"/>
          <p14:tracePt t="17159" x="1835150" y="3752850"/>
          <p14:tracePt t="17166" x="1808163" y="3849688"/>
          <p14:tracePt t="17173" x="1766888" y="3913188"/>
          <p14:tracePt t="17180" x="1739900" y="3995738"/>
          <p14:tracePt t="17187" x="1716088" y="4054475"/>
          <p14:tracePt t="17194" x="1703388" y="4132263"/>
          <p14:tracePt t="17201" x="1679575" y="4195763"/>
          <p14:tracePt t="17208" x="1666875" y="4268788"/>
          <p14:tracePt t="17216" x="1643063" y="4332288"/>
          <p14:tracePt t="17223" x="1630363" y="4410075"/>
          <p14:tracePt t="17230" x="1616075" y="4487863"/>
          <p14:tracePt t="17237" x="1616075" y="4616450"/>
          <p14:tracePt t="17244" x="1616075" y="4811713"/>
          <p14:tracePt t="17251" x="1625600" y="5013325"/>
          <p14:tracePt t="17257" x="1671638" y="5181600"/>
          <p14:tracePt t="17265" x="1720850" y="5392738"/>
          <p14:tracePt t="17272" x="1771650" y="5611813"/>
          <p14:tracePt t="17279" x="1830388" y="5762625"/>
          <p14:tracePt t="17286" x="1876425" y="5876925"/>
          <p14:tracePt t="17293" x="1898650" y="5954713"/>
          <p14:tracePt t="17300" x="1922463" y="5999163"/>
          <p14:tracePt t="17308" x="1930400" y="6018213"/>
          <p14:tracePt t="17314" x="1963738" y="6049963"/>
          <p14:tracePt t="17322" x="1985963" y="6067425"/>
          <p14:tracePt t="17329" x="2012950" y="6081713"/>
          <p14:tracePt t="17336" x="2044700" y="6081713"/>
          <p14:tracePt t="17343" x="2085975" y="6081713"/>
          <p14:tracePt t="17350" x="2112963" y="6072188"/>
          <p14:tracePt t="17357" x="2136775" y="6054725"/>
          <p14:tracePt t="17364" x="2182813" y="5994400"/>
          <p14:tracePt t="17371" x="2219325" y="5930900"/>
          <p14:tracePt t="17379" x="2246313" y="5853113"/>
          <p14:tracePt t="17385" x="2273300" y="5789613"/>
          <p14:tracePt t="17392" x="2314575" y="5694363"/>
          <p14:tracePt t="17400" x="2341563" y="5561013"/>
          <p14:tracePt t="17406" x="2355850" y="5434013"/>
          <p14:tracePt t="17413" x="2355850" y="5305425"/>
          <p14:tracePt t="17421" x="2355850" y="5214938"/>
          <p14:tracePt t="17428" x="2355850" y="5118100"/>
          <p14:tracePt t="17435" x="2346325" y="5027613"/>
          <p14:tracePt t="17442" x="2346325" y="4949825"/>
          <p14:tracePt t="17449" x="2336800" y="4876800"/>
          <p14:tracePt t="17456" x="2324100" y="4830763"/>
          <p14:tracePt t="17464" x="2314575" y="4772025"/>
          <p14:tracePt t="17470" x="2292350" y="4743450"/>
          <p14:tracePt t="17477" x="2273300" y="4711700"/>
          <p14:tracePt t="17484" x="2251075" y="4679950"/>
          <p14:tracePt t="17492" x="2232025" y="4670425"/>
          <p14:tracePt t="17499" x="2214563" y="4662488"/>
          <p14:tracePt t="17506" x="2182813" y="4652963"/>
          <p14:tracePt t="17514" x="2163763" y="4643438"/>
          <p14:tracePt t="17520" x="2146300" y="4633913"/>
          <p14:tracePt t="17527" x="2127250" y="4633913"/>
          <p14:tracePt t="17534" x="2100263" y="4633913"/>
          <p14:tracePt t="17541" x="2081213" y="4633913"/>
          <p14:tracePt t="17548" x="2073275" y="4633913"/>
          <p14:tracePt t="17555" x="2068513" y="4633913"/>
          <p14:tracePt t="17562" x="2049463" y="4633913"/>
          <p14:tracePt t="17569" x="2039938" y="4633913"/>
          <p14:tracePt t="17577" x="2036763" y="4633913"/>
          <p14:tracePt t="17584" x="2027238" y="4633913"/>
          <p14:tracePt t="17590" x="2008188" y="4643438"/>
          <p14:tracePt t="17598" x="2003425" y="4652963"/>
          <p14:tracePt t="17605" x="1995488" y="4662488"/>
          <p14:tracePt t="17613" x="1985963" y="4665663"/>
          <p14:tracePt t="17619" x="1976438" y="4675188"/>
          <p14:tracePt t="17626" x="1976438" y="4694238"/>
          <p14:tracePt t="17634" x="1976438" y="4702175"/>
          <p14:tracePt t="17669" x="1981200" y="4702175"/>
          <p14:tracePt t="17676" x="1990725" y="4702175"/>
          <p14:tracePt t="17684" x="2000250" y="4702175"/>
          <p14:tracePt t="17690" x="2003425" y="4699000"/>
          <p14:tracePt t="17698" x="2022475" y="4679950"/>
          <p14:tracePt t="17704" x="2039938" y="4670425"/>
          <p14:tracePt t="17712" x="2058988" y="4662488"/>
          <p14:tracePt t="17718" x="2081213" y="4643438"/>
          <p14:tracePt t="17725" x="2109788" y="4621213"/>
          <p14:tracePt t="17733" x="2141538" y="4611688"/>
          <p14:tracePt t="17740" x="2159000" y="4602163"/>
          <p14:tracePt t="17747" x="2168525" y="4584700"/>
          <p14:tracePt t="17754" x="2178050" y="4575175"/>
          <p14:tracePt t="17761" x="2182813" y="4565650"/>
          <p14:tracePt t="17768" x="2190750" y="4565650"/>
          <p14:tracePt t="17775" x="2200275" y="4565650"/>
          <p14:tracePt t="25567" x="2163763" y="4548188"/>
          <p14:tracePt t="25573" x="2117725" y="4511675"/>
          <p14:tracePt t="25580" x="2054225" y="4475163"/>
          <p14:tracePt t="25587" x="1990725" y="4419600"/>
          <p14:tracePt t="25595" x="1908175" y="4383088"/>
          <p14:tracePt t="25602" x="1825625" y="4341813"/>
          <p14:tracePt t="25609" x="1762125" y="4287838"/>
          <p14:tracePt t="25616" x="1679575" y="4246563"/>
          <p14:tracePt t="25623" x="1633538" y="4214813"/>
          <p14:tracePt t="25630" x="1570038" y="4173538"/>
          <p14:tracePt t="25637" x="1538288" y="4154488"/>
          <p14:tracePt t="25644" x="1506538" y="4132263"/>
          <p14:tracePt t="25651" x="1465263" y="4122738"/>
          <p14:tracePt t="25659" x="1433513" y="4113213"/>
          <p14:tracePt t="25665" x="1406525" y="4100513"/>
          <p14:tracePt t="25672" x="1365250" y="4090988"/>
          <p14:tracePt t="25679" x="1333500" y="4073525"/>
          <p14:tracePt t="25686" x="1301750" y="4059238"/>
          <p14:tracePt t="25694" x="1260475" y="4049713"/>
          <p14:tracePt t="25701" x="1231900" y="4040188"/>
          <p14:tracePt t="25708" x="1200150" y="4032250"/>
          <p14:tracePt t="25715" x="1158875" y="4017963"/>
          <p14:tracePt t="25722" x="1127125" y="4008438"/>
          <p14:tracePt t="25729" x="1100138" y="4000500"/>
          <p14:tracePt t="25736" x="1068388" y="3990975"/>
          <p14:tracePt t="25743" x="1027113" y="3981450"/>
          <p14:tracePt t="25750" x="995363" y="3959225"/>
          <p14:tracePt t="25757" x="963613" y="3949700"/>
          <p14:tracePt t="25764" x="936625" y="3940175"/>
          <p14:tracePt t="25772" x="917575" y="3940175"/>
          <p14:tracePt t="25779" x="900113" y="3940175"/>
          <p14:tracePt t="25785" x="881063" y="3940175"/>
          <p14:tracePt t="25793" x="854075" y="3940175"/>
          <p14:tracePt t="25800" x="844550" y="3940175"/>
          <p14:tracePt t="25807" x="839788" y="3940175"/>
          <p14:tracePt t="25814" x="830263" y="3940175"/>
          <p14:tracePt t="25822" x="822325" y="3940175"/>
          <p14:tracePt t="25828" x="812800" y="3940175"/>
          <p14:tracePt t="25835" x="808038" y="3940175"/>
          <p14:tracePt t="25843" x="798513" y="3940175"/>
          <p14:tracePt t="25850" x="788988" y="3940175"/>
          <p14:tracePt t="25856" x="776288" y="3940175"/>
          <p14:tracePt t="25864" x="766763" y="3940175"/>
          <p14:tracePt t="25873" x="757238" y="3940175"/>
          <p14:tracePt t="25878" x="752475" y="3940175"/>
          <p14:tracePt t="25892" x="752475" y="3949700"/>
          <p14:tracePt t="25906" x="752475" y="3967163"/>
          <p14:tracePt t="25913" x="752475" y="3971925"/>
          <p14:tracePt t="25920" x="752475" y="3981450"/>
          <p14:tracePt t="25927" x="752475" y="3990975"/>
          <p14:tracePt t="25934" x="752475" y="4000500"/>
          <p14:tracePt t="25942" x="752475" y="4003675"/>
          <p14:tracePt t="25949" x="752475" y="4013200"/>
          <p14:tracePt t="25956" x="752475" y="4022725"/>
          <p14:tracePt t="25962" x="752475" y="4027488"/>
          <p14:tracePt t="25969" x="752475" y="4037013"/>
          <p14:tracePt t="25977" x="752475" y="4054475"/>
          <p14:tracePt t="25984" x="752475" y="4059238"/>
          <p14:tracePt t="25991" x="752475" y="4068763"/>
          <p14:tracePt t="25998" x="752475" y="4076700"/>
          <p14:tracePt t="26005" x="762000" y="4086225"/>
          <p14:tracePt t="26012" x="771525" y="4090988"/>
          <p14:tracePt t="26019" x="785813" y="4100513"/>
          <p14:tracePt t="26027" x="808038" y="4110038"/>
          <p14:tracePt t="26033" x="825500" y="4117975"/>
          <p14:tracePt t="26040" x="835025" y="4137025"/>
          <p14:tracePt t="26048" x="849313" y="4137025"/>
          <p14:tracePt t="26055" x="881063" y="4149725"/>
          <p14:tracePt t="26062" x="900113" y="4149725"/>
          <p14:tracePt t="26069" x="917575" y="4149725"/>
          <p14:tracePt t="26077" x="944563" y="4149725"/>
          <p14:tracePt t="26083" x="985838" y="4149725"/>
          <p14:tracePt t="26090" x="1004888" y="4149725"/>
          <p14:tracePt t="26098" x="1031875" y="4149725"/>
          <p14:tracePt t="26105" x="1073150" y="4149725"/>
          <p14:tracePt t="26111" x="1090613" y="4149725"/>
          <p14:tracePt t="26118" x="1109663" y="4149725"/>
          <p14:tracePt t="26126" x="1127125" y="4149725"/>
          <p14:tracePt t="26133" x="1146175" y="4149725"/>
          <p14:tracePt t="26140" x="1150938" y="4149725"/>
          <p14:tracePt t="26147" x="1168400" y="4149725"/>
          <p14:tracePt t="26154" x="1177925" y="4149725"/>
          <p14:tracePt t="26161" x="1182688" y="4149725"/>
          <p14:tracePt t="26168" x="1192213" y="4149725"/>
          <p14:tracePt t="26176" x="1200150" y="4149725"/>
          <p14:tracePt t="26182" x="1209675" y="4149725"/>
          <p14:tracePt t="26189" x="1214438" y="4146550"/>
          <p14:tracePt t="26196" x="1231900" y="4127500"/>
          <p14:tracePt t="26204" x="1250950" y="4117975"/>
          <p14:tracePt t="26210" x="1260475" y="4110038"/>
          <p14:tracePt t="26217" x="1268413" y="4105275"/>
          <p14:tracePt t="26225" x="1273175" y="4095750"/>
          <p14:tracePt t="26232" x="1282700" y="4086225"/>
          <p14:tracePt t="26239" x="1292225" y="4076700"/>
          <p14:tracePt t="26246" x="1296988" y="4076700"/>
          <p14:tracePt t="26255" x="1304925" y="4076700"/>
          <p14:tracePt t="26260" x="1314450" y="4076700"/>
          <p14:tracePt t="26267" x="1333500" y="4076700"/>
          <p14:tracePt t="26274" x="1338263" y="4076700"/>
          <p14:tracePt t="26281" x="1346200" y="4076700"/>
          <p14:tracePt t="26289" x="1355725" y="4076700"/>
          <p14:tracePt t="26296" x="1370013" y="4076700"/>
          <p14:tracePt t="26302" x="1401763" y="4076700"/>
          <p14:tracePt t="26310" x="1443038" y="4076700"/>
          <p14:tracePt t="26317" x="1484313" y="4076700"/>
          <p14:tracePt t="26324" x="1538288" y="4086225"/>
          <p14:tracePt t="26331" x="1579563" y="4086225"/>
          <p14:tracePt t="26339" x="1611313" y="4095750"/>
          <p14:tracePt t="26345" x="1652588" y="4095750"/>
          <p14:tracePt t="26352" x="1671638" y="4105275"/>
          <p14:tracePt t="26360" x="1684338" y="4105275"/>
          <p14:tracePt t="26368" x="1693863" y="4105275"/>
          <p14:tracePt t="26376" x="1703388" y="4105275"/>
          <p14:tracePt t="26383" x="1730375" y="4105275"/>
          <p14:tracePt t="26389" x="1735138" y="4105275"/>
          <p14:tracePt t="26396" x="1752600" y="4105275"/>
          <p14:tracePt t="26403" x="1771650" y="4105275"/>
          <p14:tracePt t="26411" x="1789113" y="4105275"/>
          <p14:tracePt t="26417" x="1817688" y="4105275"/>
          <p14:tracePt t="26428" x="1835150" y="4105275"/>
          <p14:tracePt t="26431" x="1854200" y="4105275"/>
          <p14:tracePt t="26438" x="1871663" y="4105275"/>
          <p14:tracePt t="26445" x="1898650" y="4105275"/>
          <p14:tracePt t="26452" x="1917700" y="4105275"/>
          <p14:tracePt t="26461" x="1935163" y="4105275"/>
          <p14:tracePt t="26466" x="1949450" y="4105275"/>
          <p14:tracePt t="26474" x="1966913" y="4105275"/>
          <p14:tracePt t="26480" x="1976438" y="4105275"/>
          <p14:tracePt t="26487" x="1985963" y="4105275"/>
          <p14:tracePt t="26494" x="2000250" y="4105275"/>
          <p14:tracePt t="26501" x="2017713" y="4105275"/>
          <p14:tracePt t="26508" x="2027238" y="4113213"/>
          <p14:tracePt t="26515" x="2036763" y="4113213"/>
          <p14:tracePt t="26522" x="2049463" y="4122738"/>
          <p14:tracePt t="26529" x="2058988" y="4122738"/>
          <p14:tracePt t="26536" x="2068513" y="4122738"/>
          <p14:tracePt t="26544" x="2073275" y="4122738"/>
          <p14:tracePt t="26551" x="2081213" y="4122738"/>
          <p14:tracePt t="26558" x="2090738" y="4122738"/>
          <p14:tracePt t="26565" x="2100263" y="4122738"/>
          <p14:tracePt t="26572" x="2105025" y="4122738"/>
          <p14:tracePt t="26579" x="2112963" y="4122738"/>
          <p14:tracePt t="26586" x="2132013" y="4122738"/>
          <p14:tracePt t="26593" x="2136775" y="4122738"/>
          <p14:tracePt t="26607" x="2146300" y="4122738"/>
          <p14:tracePt t="26635" x="2154238" y="4122738"/>
          <p14:tracePt t="26657" x="2159000" y="4122738"/>
          <p14:tracePt t="26671" x="2168525" y="4122738"/>
          <p14:tracePt t="26678" x="2178050" y="4122738"/>
          <p14:tracePt t="27479" x="2263775" y="4154488"/>
          <p14:tracePt t="27486" x="2397125" y="4200525"/>
          <p14:tracePt t="27493" x="2528888" y="4227513"/>
          <p14:tracePt t="27501" x="2662238" y="4273550"/>
          <p14:tracePt t="27507" x="2811463" y="4300538"/>
          <p14:tracePt t="27518" x="2957513" y="4332288"/>
          <p14:tracePt t="27521" x="3122613" y="4360863"/>
          <p14:tracePt t="27528" x="3273425" y="4405313"/>
          <p14:tracePt t="27536" x="3441700" y="4438650"/>
          <p14:tracePt t="27542" x="3648075" y="4470400"/>
          <p14:tracePt t="27550" x="3830638" y="4497388"/>
          <p14:tracePt t="27556" x="3994150" y="4529138"/>
          <p14:tracePt t="27566" x="4144963" y="4575175"/>
          <p14:tracePt t="27571" x="4295775" y="4602163"/>
          <p14:tracePt t="27578" x="4441825" y="4621213"/>
          <p14:tracePt t="27587" x="4587875" y="4633913"/>
          <p14:tracePt t="27592" x="4716463" y="4633913"/>
          <p14:tracePt t="27599" x="4826000" y="4633913"/>
          <p14:tracePt t="27606" x="4953000" y="4633913"/>
          <p14:tracePt t="27616" x="5099050" y="4633913"/>
          <p14:tracePt t="27620" x="5245100" y="4633913"/>
          <p14:tracePt t="27629" x="5373688" y="4625975"/>
          <p14:tracePt t="27635" x="5487988" y="4611688"/>
          <p14:tracePt t="27641" x="5578475" y="4597400"/>
          <p14:tracePt t="27648" x="5673725" y="4584700"/>
          <p14:tracePt t="27655" x="5770563" y="4556125"/>
          <p14:tracePt t="27663" x="5865813" y="4529138"/>
          <p14:tracePt t="27670" x="5926138" y="4516438"/>
          <p14:tracePt t="27676" x="6003925" y="4502150"/>
          <p14:tracePt t="27686" x="6043613" y="4492625"/>
          <p14:tracePt t="27691" x="6099175" y="4492625"/>
          <p14:tracePt t="27698" x="6130925" y="4492625"/>
          <p14:tracePt t="27705" x="6157913" y="4492625"/>
          <p14:tracePt t="27712" x="6199188" y="4492625"/>
          <p14:tracePt t="27719" x="6218238" y="4492625"/>
          <p14:tracePt t="27726" x="6235700" y="4492625"/>
          <p14:tracePt t="27733" x="6254750" y="4492625"/>
          <p14:tracePt t="27740" x="6272213" y="4492625"/>
          <p14:tracePt t="27747" x="6299200" y="4492625"/>
          <p14:tracePt t="27754" x="6318250" y="4483100"/>
          <p14:tracePt t="27761" x="6335713" y="4475163"/>
          <p14:tracePt t="27768" x="6354763" y="4465638"/>
          <p14:tracePt t="27775" x="6400800" y="4451350"/>
          <p14:tracePt t="27782" x="6427788" y="4433888"/>
          <p14:tracePt t="27789" x="6459538" y="4424363"/>
          <p14:tracePt t="27797" x="6500813" y="4410075"/>
          <p14:tracePt t="27804" x="6532563" y="4402138"/>
          <p14:tracePt t="27810" x="6559550" y="4392613"/>
          <p14:tracePt t="27819" x="6591300" y="4383088"/>
          <p14:tracePt t="27825" x="6610350" y="4373563"/>
          <p14:tracePt t="27832" x="6627813" y="4365625"/>
          <p14:tracePt t="27839" x="6646863" y="4365625"/>
          <p14:tracePt t="27847" x="6665913" y="4356100"/>
          <p14:tracePt t="27854" x="6710363" y="4332288"/>
          <p14:tracePt t="27860" x="6724650" y="4332288"/>
          <p14:tracePt t="27868" x="6756400" y="4332288"/>
          <p14:tracePt t="27874" x="6783388" y="4332288"/>
          <p14:tracePt t="27882" x="6802438" y="4332288"/>
          <p14:tracePt t="27889" x="6819900" y="4332288"/>
          <p14:tracePt t="27896" x="6838950" y="4332288"/>
          <p14:tracePt t="27903" x="6843713" y="4332288"/>
          <p14:tracePt t="27910" x="6851650" y="4332288"/>
          <p14:tracePt t="27917" x="6870700" y="4332288"/>
          <p14:tracePt t="27924" x="6875463" y="4332288"/>
          <p14:tracePt t="27931" x="6884988" y="4332288"/>
          <p14:tracePt t="27938" x="6892925" y="4332288"/>
          <p14:tracePt t="27945" x="6902450" y="4332288"/>
          <p14:tracePt t="27952" x="6907213" y="4332288"/>
          <p14:tracePt t="27959" x="6916738" y="4332288"/>
          <p14:tracePt t="27967" x="6924675" y="4332288"/>
          <p14:tracePt t="27974" x="6929438" y="4332288"/>
          <p14:tracePt t="27981" x="6948488" y="4332288"/>
          <p14:tracePt t="27988" x="6958013" y="4332288"/>
          <p14:tracePt t="27994" x="6961188" y="4332288"/>
          <p14:tracePt t="28002" x="6970713" y="4332288"/>
          <p14:tracePt t="28009" x="6980238" y="4332288"/>
          <p14:tracePt t="28016" x="6989763" y="4332288"/>
          <p14:tracePt t="28023" x="6989763" y="4346575"/>
          <p14:tracePt t="28031" x="6989763" y="4351338"/>
          <p14:tracePt t="28038" x="6989763" y="4360863"/>
          <p14:tracePt t="28044" x="6989763" y="4368800"/>
          <p14:tracePt t="28052" x="6994525" y="4373563"/>
          <p14:tracePt t="28058" x="6994525" y="4383088"/>
          <p14:tracePt t="34050" x="6911975" y="4397375"/>
          <p14:tracePt t="34057" x="6729413" y="4410075"/>
          <p14:tracePt t="34065" x="6546850" y="4443413"/>
          <p14:tracePt t="34071" x="6381750" y="4470400"/>
          <p14:tracePt t="34079" x="6213475" y="4502150"/>
          <p14:tracePt t="34086" x="6043613" y="4560888"/>
          <p14:tracePt t="34093" x="5880100" y="4592638"/>
          <p14:tracePt t="34100" x="5729288" y="4621213"/>
          <p14:tracePt t="34107" x="5600700" y="4633913"/>
          <p14:tracePt t="34114" x="5491163" y="4652963"/>
          <p14:tracePt t="34121" x="5359400" y="4665663"/>
          <p14:tracePt t="34128" x="5245100" y="4694238"/>
          <p14:tracePt t="34136" x="5118100" y="4706938"/>
          <p14:tracePt t="34142" x="5008563" y="4706938"/>
          <p14:tracePt t="34149" x="4899025" y="4706938"/>
          <p14:tracePt t="34157" x="4789488" y="4706938"/>
          <p14:tracePt t="34165" x="4697413" y="4706938"/>
          <p14:tracePt t="34171" x="4587875" y="4706938"/>
          <p14:tracePt t="34178" x="4473575" y="4699000"/>
          <p14:tracePt t="34185" x="4378325" y="4670425"/>
          <p14:tracePt t="34192" x="4300538" y="4657725"/>
          <p14:tracePt t="34199" x="4208463" y="4643438"/>
          <p14:tracePt t="34206" x="4113213" y="4629150"/>
          <p14:tracePt t="34214" x="4017963" y="4616450"/>
          <p14:tracePt t="34221" x="3908425" y="4616450"/>
          <p14:tracePt t="34228" x="3816350" y="4602163"/>
          <p14:tracePt t="34234" x="3721100" y="4602163"/>
          <p14:tracePt t="34242" x="3648075" y="4602163"/>
          <p14:tracePt t="34249" x="3570288" y="4592638"/>
          <p14:tracePt t="34256" x="3497263" y="4592638"/>
          <p14:tracePt t="34263" x="3405188" y="4592638"/>
          <p14:tracePt t="34270" x="3314700" y="4592638"/>
          <p14:tracePt t="34278" x="3254375" y="4592638"/>
          <p14:tracePt t="34284" x="3163888" y="4592638"/>
          <p14:tracePt t="34291" x="3108325" y="4592638"/>
          <p14:tracePt t="34299" x="3030538" y="4592638"/>
          <p14:tracePt t="34306" x="2957513" y="4592638"/>
          <p14:tracePt t="34315" x="2903538" y="4592638"/>
          <p14:tracePt t="34320" x="2830513" y="4592638"/>
          <p14:tracePt t="34328" x="2771775" y="4592638"/>
          <p14:tracePt t="34335" x="2698750" y="4592638"/>
          <p14:tracePt t="34341" x="2657475" y="4592638"/>
          <p14:tracePt t="34348" x="2601913" y="4592638"/>
          <p14:tracePt t="34355" x="2560638" y="4592638"/>
          <p14:tracePt t="34362" x="2492375" y="4592638"/>
          <p14:tracePt t="34369" x="2451100" y="4592638"/>
          <p14:tracePt t="34377" x="2409825" y="4592638"/>
          <p14:tracePt t="34385" x="2355850" y="4592638"/>
          <p14:tracePt t="34391" x="2314575" y="4592638"/>
          <p14:tracePt t="34398" x="2259013" y="4597400"/>
          <p14:tracePt t="34405" x="2219325" y="4597400"/>
          <p14:tracePt t="34412" x="2173288" y="4606925"/>
          <p14:tracePt t="34419" x="2146300" y="4621213"/>
          <p14:tracePt t="34426" x="2112963" y="4629150"/>
          <p14:tracePt t="34433" x="2073275" y="4638675"/>
          <p14:tracePt t="34441" x="2039938" y="4648200"/>
          <p14:tracePt t="34447" x="2022475" y="4665663"/>
          <p14:tracePt t="34454" x="2003425" y="4689475"/>
          <p14:tracePt t="34462" x="1971675" y="4706938"/>
          <p14:tracePt t="34468" x="1954213" y="4725988"/>
          <p14:tracePt t="34476" x="1930400" y="4757738"/>
          <p14:tracePt t="34484" x="1908175" y="4816475"/>
          <p14:tracePt t="34490" x="1885950" y="4862513"/>
          <p14:tracePt t="34497" x="1849438" y="4926013"/>
          <p14:tracePt t="34504" x="1839913" y="4967288"/>
          <p14:tracePt t="34511" x="1825625" y="5027613"/>
          <p14:tracePt t="34518" x="1817688" y="5068888"/>
          <p14:tracePt t="34525" x="1803400" y="5127625"/>
          <p14:tracePt t="34532" x="1793875" y="5173663"/>
          <p14:tracePt t="34539" x="1793875" y="5214938"/>
          <p14:tracePt t="34546" x="1793875" y="5268913"/>
          <p14:tracePt t="34554" x="1793875" y="5295900"/>
          <p14:tracePt t="34560" x="1798638" y="5351463"/>
          <p14:tracePt t="34568" x="1812925" y="5397500"/>
          <p14:tracePt t="34574" x="1820863" y="5424488"/>
          <p14:tracePt t="34582" x="1830388" y="5465763"/>
          <p14:tracePt t="34589" x="1854200" y="5497513"/>
          <p14:tracePt t="34596" x="1898650" y="5543550"/>
          <p14:tracePt t="34603" x="1949450" y="5611813"/>
          <p14:tracePt t="34611" x="2012950" y="5648325"/>
          <p14:tracePt t="34617" x="2063750" y="5697538"/>
          <p14:tracePt t="34624" x="2127250" y="5734050"/>
          <p14:tracePt t="34631" x="2173288" y="5757863"/>
          <p14:tracePt t="34638" x="2214563" y="5770563"/>
          <p14:tracePt t="34645" x="2273300" y="5780088"/>
          <p14:tracePt t="34652" x="2314575" y="5780088"/>
          <p14:tracePt t="34660" x="2368550" y="5780088"/>
          <p14:tracePt t="34667" x="2414588" y="5775325"/>
          <p14:tracePt t="34674" x="2455863" y="5767388"/>
          <p14:tracePt t="34681" x="2487613" y="5743575"/>
          <p14:tracePt t="34688" x="2506663" y="5734050"/>
          <p14:tracePt t="34695" x="2524125" y="5716588"/>
          <p14:tracePt t="34702" x="2555875" y="5684838"/>
          <p14:tracePt t="34709" x="2574925" y="5653088"/>
          <p14:tracePt t="34716" x="2584450" y="5624513"/>
          <p14:tracePt t="34723" x="2597150" y="5580063"/>
          <p14:tracePt t="34731" x="2597150" y="5538788"/>
          <p14:tracePt t="34737" x="2597150" y="5497513"/>
          <p14:tracePt t="34745" x="2597150" y="5441950"/>
          <p14:tracePt t="34752" x="2589213" y="5402263"/>
          <p14:tracePt t="34759" x="2579688" y="5341938"/>
          <p14:tracePt t="34766" x="2570163" y="5314950"/>
          <p14:tracePt t="34773" x="2538413" y="5283200"/>
          <p14:tracePt t="34780" x="2516188" y="5237163"/>
          <p14:tracePt t="34787" x="2492375" y="5205413"/>
          <p14:tracePt t="34795" x="2460625" y="5173663"/>
          <p14:tracePt t="34801" x="2414588" y="5137150"/>
          <p14:tracePt t="34809" x="2382838" y="5118100"/>
          <p14:tracePt t="34815" x="2355850" y="5095875"/>
          <p14:tracePt t="34822" x="2295525" y="5072063"/>
          <p14:tracePt t="34830" x="2255838" y="5064125"/>
          <p14:tracePt t="34837" x="2190750" y="5040313"/>
          <p14:tracePt t="34844" x="2163763" y="5040313"/>
          <p14:tracePt t="34851" x="2132013" y="5040313"/>
          <p14:tracePt t="34858" x="2090738" y="5040313"/>
          <p14:tracePt t="34865" x="2063750" y="5040313"/>
          <p14:tracePt t="34872" x="2044700" y="5040313"/>
          <p14:tracePt t="34879" x="2027238" y="5054600"/>
          <p14:tracePt t="34886" x="1995488" y="5064125"/>
          <p14:tracePt t="34895" x="1976438" y="5072063"/>
          <p14:tracePt t="34900" x="1958975" y="5091113"/>
          <p14:tracePt t="34908" x="1939925" y="5113338"/>
          <p14:tracePt t="34915" x="1908175" y="5132388"/>
          <p14:tracePt t="34922" x="1898650" y="5164138"/>
          <p14:tracePt t="34930" x="1876425" y="5181600"/>
          <p14:tracePt t="34944" x="1857375" y="5232400"/>
          <p14:tracePt t="34950" x="1849438" y="5273675"/>
          <p14:tracePt t="34957" x="1839913" y="5291138"/>
          <p14:tracePt t="34964" x="1839913" y="5310188"/>
          <p14:tracePt t="34971" x="1839913" y="5327650"/>
          <p14:tracePt t="34978" x="1839913" y="5356225"/>
          <p14:tracePt t="34985" x="1839913" y="5373688"/>
          <p14:tracePt t="34992" x="1839913" y="5383213"/>
          <p14:tracePt t="34999" x="1839913" y="5387975"/>
          <p14:tracePt t="35006" x="1857375" y="5397500"/>
          <p14:tracePt t="35014" x="1890713" y="5397500"/>
          <p14:tracePt t="35020" x="1930400" y="5397500"/>
          <p14:tracePt t="35028" x="1958975" y="5392738"/>
          <p14:tracePt t="35035" x="1990725" y="5383213"/>
          <p14:tracePt t="35042" x="2032000" y="5368925"/>
          <p14:tracePt t="35049" x="2063750" y="5360988"/>
          <p14:tracePt t="35056" x="2081213" y="5351463"/>
          <p14:tracePt t="35065" x="2100263" y="5341938"/>
          <p14:tracePt t="35070" x="2117725" y="5324475"/>
          <p14:tracePt t="35077" x="2127250" y="5314950"/>
          <p14:tracePt t="35084" x="2132013" y="5305425"/>
          <p14:tracePt t="35091" x="2141538" y="5300663"/>
          <p14:tracePt t="35099" x="2149475" y="5291138"/>
          <p14:tracePt t="35105" x="2149475" y="5283200"/>
          <p14:tracePt t="35113" x="2149475" y="5278438"/>
          <p14:tracePt t="35119" x="2149475" y="5268913"/>
          <p14:tracePt t="35133" x="2146300" y="5268913"/>
          <p14:tracePt t="35140" x="2136775" y="5268913"/>
          <p14:tracePt t="35148" x="2132013" y="5268913"/>
          <p14:tracePt t="35155" x="2122488" y="5268913"/>
          <p14:tracePt t="35162" x="2105025" y="5268913"/>
          <p14:tracePt t="35169" x="2100263" y="5268913"/>
          <p14:tracePt t="35177" x="2090738" y="5268913"/>
          <p14:tracePt t="35183" x="2081213" y="5268913"/>
          <p14:tracePt t="35190" x="2076450" y="5268913"/>
          <p14:tracePt t="35198" x="2068513" y="5268913"/>
          <p14:tracePt t="35204" x="2058988" y="5268913"/>
          <p14:tracePt t="35212" x="2049463" y="5268913"/>
          <p14:tracePt t="35219" x="2044700" y="5268913"/>
          <p14:tracePt t="36935" x="2058988" y="5283200"/>
          <p14:tracePt t="36944" x="2076450" y="5300663"/>
          <p14:tracePt t="36949" x="2095500" y="5319713"/>
          <p14:tracePt t="36955" x="2112963" y="5341938"/>
          <p14:tracePt t="36963" x="2146300" y="5368925"/>
          <p14:tracePt t="36969" x="2168525" y="5392738"/>
          <p14:tracePt t="36977" x="2185988" y="5410200"/>
          <p14:tracePt t="36986" x="2219325" y="5434013"/>
          <p14:tracePt t="36990" x="2259013" y="5465763"/>
          <p14:tracePt t="36998" x="2292350" y="5483225"/>
          <p14:tracePt t="37007" x="2351088" y="5507038"/>
          <p14:tracePt t="37011" x="2397125" y="5529263"/>
          <p14:tracePt t="37018" x="2441575" y="5551488"/>
          <p14:tracePt t="37026" x="2487613" y="5588000"/>
          <p14:tracePt t="37033" x="2519363" y="5611813"/>
          <p14:tracePt t="37040" x="2547938" y="5621338"/>
          <p14:tracePt t="37048" x="2579688" y="5629275"/>
          <p14:tracePt t="37054" x="2597150" y="5638800"/>
          <p14:tracePt t="37061" x="2616200" y="5648325"/>
          <p14:tracePt t="37068" x="2633663" y="5657850"/>
          <p14:tracePt t="37075" x="2657475" y="5675313"/>
          <p14:tracePt t="37082" x="2684463" y="5689600"/>
          <p14:tracePt t="37089" x="2701925" y="5697538"/>
          <p14:tracePt t="37098" x="2720975" y="5707063"/>
          <p14:tracePt t="37102" x="2738438" y="5716588"/>
          <p14:tracePt t="37110" x="2747963" y="5726113"/>
          <p14:tracePt t="37117" x="2774950" y="5734050"/>
          <p14:tracePt t="37124" x="2794000" y="5743575"/>
          <p14:tracePt t="37131" x="2811463" y="5743575"/>
          <p14:tracePt t="37138" x="2820988" y="5748338"/>
          <p14:tracePt t="37145" x="2825750" y="5748338"/>
          <p14:tracePt t="37152" x="2835275" y="5748338"/>
          <p14:tracePt t="37160" x="2862263" y="5748338"/>
          <p14:tracePt t="37167" x="2867025" y="5748338"/>
          <p14:tracePt t="37174" x="2884488" y="5748338"/>
          <p14:tracePt t="37181" x="2903538" y="5748338"/>
          <p14:tracePt t="37188" x="2921000" y="5748338"/>
          <p14:tracePt t="37195" x="2962275" y="5748338"/>
          <p14:tracePt t="37202" x="2990850" y="5748338"/>
          <p14:tracePt t="37210" x="3022600" y="5748338"/>
          <p14:tracePt t="37216" x="3063875" y="5748338"/>
          <p14:tracePt t="37223" x="3076575" y="5748338"/>
          <p14:tracePt t="37230" x="3108325" y="5748338"/>
          <p14:tracePt t="37237" x="3127375" y="5748338"/>
          <p14:tracePt t="37245" x="3168650" y="5748338"/>
          <p14:tracePt t="37251" x="3195638" y="5748338"/>
          <p14:tracePt t="37259" x="3227388" y="5770563"/>
          <p14:tracePt t="37265" x="3268663" y="5780088"/>
          <p14:tracePt t="37273" x="3286125" y="5789613"/>
          <p14:tracePt t="37280" x="3305175" y="5799138"/>
          <p14:tracePt t="37287" x="3322638" y="5799138"/>
          <p14:tracePt t="37294" x="3355975" y="5807075"/>
          <p14:tracePt t="37301" x="3360738" y="5807075"/>
          <p14:tracePt t="37308" x="3368675" y="5807075"/>
          <p14:tracePt t="37315" x="3378200" y="5807075"/>
          <p14:tracePt t="37322" x="3382963" y="5807075"/>
          <p14:tracePt t="37330" x="3392488" y="5807075"/>
          <p14:tracePt t="37337" x="3400425" y="5807075"/>
          <p14:tracePt t="37344" x="3400425" y="5816600"/>
          <p14:tracePt t="37358" x="3409950" y="5816600"/>
          <p14:tracePt t="37365" x="3424238" y="5816600"/>
          <p14:tracePt t="38166" x="3497263" y="5840413"/>
          <p14:tracePt t="38174" x="3575050" y="5867400"/>
          <p14:tracePt t="38180" x="3633788" y="5881688"/>
          <p14:tracePt t="38187" x="3692525" y="5889625"/>
          <p14:tracePt t="38194" x="3738563" y="5903913"/>
          <p14:tracePt t="38201" x="3794125" y="5903913"/>
          <p14:tracePt t="38209" x="3821113" y="5903913"/>
          <p14:tracePt t="38215" x="3852863" y="5903913"/>
          <p14:tracePt t="38222" x="3894138" y="5903913"/>
          <p14:tracePt t="38229" x="3911600" y="5903913"/>
          <p14:tracePt t="38236" x="3940175" y="5903913"/>
          <p14:tracePt t="38244" x="3981450" y="5903913"/>
          <p14:tracePt t="38250" x="3998913" y="5903913"/>
          <p14:tracePt t="38257" x="4025900" y="5903913"/>
          <p14:tracePt t="38264" x="4057650" y="5903913"/>
          <p14:tracePt t="38271" x="4098925" y="5903913"/>
          <p14:tracePt t="38278" x="4140200" y="5903913"/>
          <p14:tracePt t="38285" x="4191000" y="5903913"/>
          <p14:tracePt t="38293" x="4232275" y="5903913"/>
          <p14:tracePt t="38299" x="4273550" y="5903913"/>
          <p14:tracePt t="38307" x="4327525" y="5903913"/>
          <p14:tracePt t="38314" x="4368800" y="5903913"/>
          <p14:tracePt t="38321" x="4424363" y="5903913"/>
          <p14:tracePt t="38328" x="4464050" y="5903913"/>
          <p14:tracePt t="38335" x="4519613" y="5903913"/>
          <p14:tracePt t="38343" x="4560888" y="5903913"/>
          <p14:tracePt t="38349" x="4614863" y="5903913"/>
          <p14:tracePt t="38357" x="4656138" y="5913438"/>
          <p14:tracePt t="38363" x="4697413" y="5913438"/>
          <p14:tracePt t="38370" x="4756150" y="5935663"/>
          <p14:tracePt t="38378" x="4797425" y="5945188"/>
          <p14:tracePt t="38384" x="4843463" y="5957888"/>
          <p14:tracePt t="38392" x="4870450" y="5967413"/>
          <p14:tracePt t="38399" x="4902200" y="5976938"/>
          <p14:tracePt t="38406" x="4943475" y="5986463"/>
          <p14:tracePt t="38413" x="4972050" y="5986463"/>
          <p14:tracePt t="38420" x="5003800" y="5999163"/>
          <p14:tracePt t="38427" x="5045075" y="5999163"/>
          <p14:tracePt t="38434" x="5072063" y="5999163"/>
          <p14:tracePt t="38441" x="5089525" y="5999163"/>
          <p14:tracePt t="38448" x="5108575" y="5999163"/>
          <p14:tracePt t="38455" x="5135563" y="5999163"/>
          <p14:tracePt t="38462" x="5145088" y="5999163"/>
          <p14:tracePt t="38470" x="5154613" y="5999163"/>
          <p14:tracePt t="38477" x="5162550" y="5999163"/>
          <p14:tracePt t="38484" x="5167313" y="5999163"/>
          <p14:tracePt t="38491" x="5176838" y="5999163"/>
          <p14:tracePt t="38498" x="5186363" y="5999163"/>
        </p14:tracePtLst>
      </p14:laserTraceLst>
    </p:ext>
  </p:extLs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026"/>
          <p:cNvSpPr txBox="1">
            <a:spLocks noChangeArrowheads="1"/>
          </p:cNvSpPr>
          <p:nvPr/>
        </p:nvSpPr>
        <p:spPr bwMode="auto">
          <a:xfrm>
            <a:off x="76200" y="76200"/>
            <a:ext cx="83264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Balancing Chemical Equations</a:t>
            </a:r>
          </a:p>
        </p:txBody>
      </p:sp>
      <p:sp>
        <p:nvSpPr>
          <p:cNvPr id="5" name="Rectangle 1027"/>
          <p:cNvSpPr txBox="1">
            <a:spLocks noChangeArrowheads="1"/>
          </p:cNvSpPr>
          <p:nvPr/>
        </p:nvSpPr>
        <p:spPr bwMode="auto">
          <a:xfrm>
            <a:off x="76200" y="1295400"/>
            <a:ext cx="89154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4488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1688" indent="-342900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260475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19263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1669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6241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6pPr>
            <a:lvl7pPr marL="30813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7pPr>
            <a:lvl8pPr marL="35385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8pPr>
            <a:lvl9pPr marL="39957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4488" marR="0" lvl="0" indent="-3444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Chemical equations may be balanced via 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inspection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, which really means by trial and error.</a:t>
            </a:r>
          </a:p>
          <a:p>
            <a:pPr marL="344488" marR="0" lvl="0" indent="-3444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801688" marR="0" lvl="1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Numbers used to balance chemical equations are called 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ＭＳ Ｐゴシック"/>
              </a:rPr>
              <a:t>stoichiometric coefficients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.</a:t>
            </a:r>
          </a:p>
          <a:p>
            <a:pPr marL="801688" marR="0" lvl="1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1260475" marR="0" lvl="2" indent="-3444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e stoichiometric coefficient multiplies the number of atoms of each element in the formula unit of the compound that it precedes.</a:t>
            </a:r>
          </a:p>
          <a:p>
            <a:pPr marL="801688" marR="0" lvl="1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801688" marR="0" lvl="1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ＭＳ Ｐゴシック"/>
              </a:rPr>
              <a:t>Stoichiometry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is the various quantitative relationships between reactants and products.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CC7539F4-CBA7-43D7-AF0B-71002321F72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4864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407"/>
    </mc:Choice>
    <mc:Fallback xmlns="">
      <p:transition spd="slow" advTm="314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658" x="6683375" y="2840038"/>
          <p14:tracePt t="8664" x="6683375" y="2784475"/>
          <p14:tracePt t="8672" x="6683375" y="2752725"/>
          <p14:tracePt t="8678" x="6683375" y="2725738"/>
          <p14:tracePt t="8686" x="6683375" y="2708275"/>
          <p14:tracePt t="8692" x="6683375" y="2679700"/>
          <p14:tracePt t="8700" x="6683375" y="2662238"/>
          <p14:tracePt t="8707" x="6683375" y="2643188"/>
          <p14:tracePt t="8714" x="6683375" y="2635250"/>
          <p14:tracePt t="8721" x="6683375" y="2620963"/>
          <p14:tracePt t="8728" x="6692900" y="2601913"/>
          <p14:tracePt t="8735" x="6692900" y="2584450"/>
          <p14:tracePt t="8742" x="6692900" y="2565400"/>
          <p14:tracePt t="8750" x="6692900" y="2547938"/>
          <p14:tracePt t="8756" x="6702425" y="2528888"/>
          <p14:tracePt t="8764" x="6702425" y="2501900"/>
          <p14:tracePt t="8771" x="6702425" y="2484438"/>
          <p14:tracePt t="8778" x="6702425" y="2465388"/>
          <p14:tracePt t="8785" x="6702425" y="2447925"/>
          <p14:tracePt t="8792" x="6702425" y="2428875"/>
          <p14:tracePt t="8800" x="6715125" y="2401888"/>
          <p14:tracePt t="8806" x="6715125" y="2382838"/>
          <p14:tracePt t="8813" x="6715125" y="2365375"/>
          <p14:tracePt t="8820" x="6715125" y="2346325"/>
          <p14:tracePt t="8827" x="6724650" y="2328863"/>
          <p14:tracePt t="8834" x="6724650" y="2287588"/>
          <p14:tracePt t="8841" x="6724650" y="2268538"/>
          <p14:tracePt t="8848" x="6724650" y="2251075"/>
          <p14:tracePt t="8855" x="6724650" y="2246313"/>
          <p14:tracePt t="8863" x="6724650" y="2236788"/>
          <p14:tracePt t="8870" x="6724650" y="2219325"/>
          <p14:tracePt t="8877" x="6724650" y="2214563"/>
          <p14:tracePt t="8896" x="6724650" y="2195513"/>
          <p14:tracePt t="8899" x="6724650" y="2192338"/>
          <p14:tracePt t="8919" x="6724650" y="2182813"/>
          <p14:tracePt t="8927" x="6724650" y="2173288"/>
          <p14:tracePt t="8934" x="6724650" y="2163763"/>
          <p14:tracePt t="8941" x="6724650" y="2159000"/>
          <p14:tracePt t="8948" x="6724650" y="2141538"/>
          <p14:tracePt t="8955" x="6724650" y="2132013"/>
          <p14:tracePt t="8962" x="6729413" y="2127250"/>
          <p14:tracePt t="8969" x="6738938" y="2109788"/>
          <p14:tracePt t="8976" x="6746875" y="2090738"/>
          <p14:tracePt t="8984" x="6770688" y="2073275"/>
          <p14:tracePt t="8990" x="6778625" y="2041525"/>
          <p14:tracePt t="8998" x="6778625" y="2022475"/>
          <p14:tracePt t="9005" x="6778625" y="2012950"/>
          <p14:tracePt t="9012" x="6778625" y="2009775"/>
          <p14:tracePt t="9019" x="6778625" y="2000250"/>
          <p14:tracePt t="9026" x="6778625" y="1990725"/>
          <p14:tracePt t="9033" x="6778625" y="1985963"/>
          <p14:tracePt t="9040" x="6778625" y="1968500"/>
          <p14:tracePt t="9048" x="6778625" y="1958975"/>
          <p14:tracePt t="9054" x="6783388" y="1954213"/>
          <p14:tracePt t="9062" x="6783388" y="1944688"/>
          <p14:tracePt t="9068" x="6783388" y="1927225"/>
          <p14:tracePt t="9075" x="6792913" y="1917700"/>
          <p14:tracePt t="9083" x="6802438" y="1903413"/>
          <p14:tracePt t="9089" x="6811963" y="1885950"/>
          <p14:tracePt t="9097" x="6819900" y="1866900"/>
          <p14:tracePt t="9104" x="6829425" y="1844675"/>
          <p14:tracePt t="9111" x="6838950" y="1825625"/>
          <p14:tracePt t="9118" x="6856413" y="1817688"/>
          <p14:tracePt t="9125" x="6856413" y="1812925"/>
          <p14:tracePt t="9132" x="6856413" y="1793875"/>
          <p14:tracePt t="9139" x="6856413" y="1785938"/>
          <p14:tracePt t="9147" x="6856413" y="1781175"/>
          <p14:tracePt t="9153" x="6856413" y="1771650"/>
          <p14:tracePt t="9160" x="6856413" y="1762125"/>
          <p14:tracePt t="9174" x="6856413" y="1752600"/>
          <p14:tracePt t="9181" x="6856413" y="1749425"/>
          <p14:tracePt t="9197" x="6856413" y="1739900"/>
          <p14:tracePt t="9203" x="6856413" y="1730375"/>
          <p14:tracePt t="9210" x="6856413" y="1725613"/>
          <p14:tracePt t="9217" x="6856413" y="1708150"/>
          <p14:tracePt t="9224" x="6856413" y="1698625"/>
          <p14:tracePt t="9238" x="6865938" y="1693863"/>
          <p14:tracePt t="9245" x="6875463" y="1693863"/>
          <p14:tracePt t="10976" x="6792913" y="1698625"/>
          <p14:tracePt t="10987" x="6642100" y="1712913"/>
          <p14:tracePt t="10990" x="6464300" y="1725613"/>
          <p14:tracePt t="10996" x="6281738" y="1744663"/>
          <p14:tracePt t="11004" x="6113463" y="1757363"/>
          <p14:tracePt t="11010" x="5948363" y="1771650"/>
          <p14:tracePt t="11018" x="5765800" y="1789113"/>
          <p14:tracePt t="11024" x="5600700" y="1803400"/>
          <p14:tracePt t="11032" x="5437188" y="1835150"/>
          <p14:tracePt t="11038" x="5291138" y="1849438"/>
          <p14:tracePt t="11045" x="5145088" y="1862138"/>
          <p14:tracePt t="11053" x="4999038" y="1862138"/>
          <p14:tracePt t="11059" x="4865688" y="1876425"/>
          <p14:tracePt t="11068" x="4738688" y="1876425"/>
          <p14:tracePt t="11074" x="4646613" y="1876425"/>
          <p14:tracePt t="11081" x="4573588" y="1876425"/>
          <p14:tracePt t="11088" x="4478338" y="1890713"/>
          <p14:tracePt t="11095" x="4387850" y="1890713"/>
          <p14:tracePt t="11103" x="4327525" y="1903413"/>
          <p14:tracePt t="11109" x="4254500" y="1903413"/>
          <p14:tracePt t="11117" x="4195763" y="1912938"/>
          <p14:tracePt t="11123" x="4135438" y="1927225"/>
          <p14:tracePt t="11130" x="4090988" y="1935163"/>
          <p14:tracePt t="11137" x="4054475" y="1935163"/>
          <p14:tracePt t="11145" x="4021138" y="1944688"/>
          <p14:tracePt t="11152" x="4003675" y="1968500"/>
          <p14:tracePt t="11159" x="3984625" y="1976438"/>
          <p14:tracePt t="11166" x="3952875" y="1985963"/>
          <p14:tracePt t="11173" x="3935413" y="1995488"/>
          <p14:tracePt t="11180" x="3916363" y="2005013"/>
          <p14:tracePt t="11187" x="3898900" y="2012950"/>
          <p14:tracePt t="11194" x="3879850" y="2022475"/>
          <p14:tracePt t="11201" x="3857625" y="2032000"/>
          <p14:tracePt t="11209" x="3852863" y="2041525"/>
          <p14:tracePt t="11216" x="3835400" y="2049463"/>
          <p14:tracePt t="11223" x="3816350" y="2068513"/>
          <p14:tracePt t="11230" x="3798888" y="2078038"/>
          <p14:tracePt t="11237" x="3765550" y="2085975"/>
          <p14:tracePt t="11244" x="3748088" y="2095500"/>
          <p14:tracePt t="11251" x="3729038" y="2105025"/>
          <p14:tracePt t="11258" x="3697288" y="2119313"/>
          <p14:tracePt t="11266" x="3670300" y="2127250"/>
          <p14:tracePt t="11272" x="3652838" y="2136775"/>
          <p14:tracePt t="11279" x="3633788" y="2136775"/>
          <p14:tracePt t="11287" x="3616325" y="2136775"/>
          <p14:tracePt t="11294" x="3597275" y="2136775"/>
          <p14:tracePt t="11301" x="3570288" y="2136775"/>
          <p14:tracePt t="11307" x="3551238" y="2136775"/>
          <p14:tracePt t="11315" x="3533775" y="2136775"/>
          <p14:tracePt t="11322" x="3524250" y="2136775"/>
          <p14:tracePt t="11329" x="3519488" y="2136775"/>
          <p14:tracePt t="11336" x="3502025" y="2136775"/>
          <p14:tracePt t="11343" x="3482975" y="2136775"/>
          <p14:tracePt t="11350" x="3465513" y="2136775"/>
          <p14:tracePt t="11357" x="3446463" y="2136775"/>
          <p14:tracePt t="11364" x="3433763" y="2136775"/>
          <p14:tracePt t="11371" x="3414713" y="2136775"/>
          <p14:tracePt t="11378" x="3382963" y="2136775"/>
          <p14:tracePt t="11386" x="3355975" y="2132013"/>
          <p14:tracePt t="11393" x="3322638" y="2119313"/>
          <p14:tracePt t="11400" x="3282950" y="2119313"/>
          <p14:tracePt t="11407" x="3263900" y="2109788"/>
          <p14:tracePt t="11414" x="3246438" y="2100263"/>
          <p14:tracePt t="11421" x="3227388" y="2100263"/>
          <p14:tracePt t="11428" x="3200400" y="2100263"/>
          <p14:tracePt t="11435" x="3181350" y="2090738"/>
          <p14:tracePt t="11442" x="3163888" y="2090738"/>
          <p14:tracePt t="11449" x="3144838" y="2090738"/>
          <p14:tracePt t="11457" x="3127375" y="2082800"/>
          <p14:tracePt t="11463" x="3095625" y="2082800"/>
          <p14:tracePt t="11471" x="3090863" y="2082800"/>
          <p14:tracePt t="11478" x="3081338" y="2082800"/>
          <p14:tracePt t="11486" x="3071813" y="2082800"/>
          <p14:tracePt t="11492" x="3067050" y="2082800"/>
          <p14:tracePt t="11499" x="3059113" y="2082800"/>
          <p14:tracePt t="11506" x="3049588" y="2082800"/>
          <p14:tracePt t="11513" x="3040063" y="2082800"/>
          <p14:tracePt t="14136" x="3076575" y="2095500"/>
          <p14:tracePt t="14143" x="3136900" y="2122488"/>
          <p14:tracePt t="14150" x="3213100" y="2136775"/>
          <p14:tracePt t="14156" x="3290888" y="2146300"/>
          <p14:tracePt t="14163" x="3351213" y="2159000"/>
          <p14:tracePt t="14170" x="3429000" y="2173288"/>
          <p14:tracePt t="14177" x="3482975" y="2173288"/>
          <p14:tracePt t="14184" x="3575050" y="2173288"/>
          <p14:tracePt t="14191" x="3652838" y="2173288"/>
          <p14:tracePt t="14198" x="3743325" y="2173288"/>
          <p14:tracePt t="14206" x="3857625" y="2200275"/>
          <p14:tracePt t="14213" x="3948113" y="2200275"/>
          <p14:tracePt t="14220" x="4025900" y="2214563"/>
          <p14:tracePt t="14227" x="4117975" y="2214563"/>
          <p14:tracePt t="14234" x="4176713" y="2228850"/>
          <p14:tracePt t="14241" x="4273550" y="2236788"/>
          <p14:tracePt t="14248" x="4364038" y="2251075"/>
          <p14:tracePt t="14256" x="4424363" y="2265363"/>
          <p14:tracePt t="14262" x="4500563" y="2278063"/>
          <p14:tracePt t="14269" x="4560888" y="2287588"/>
          <p14:tracePt t="14277" x="4638675" y="2301875"/>
          <p14:tracePt t="14283" x="4716463" y="2328863"/>
          <p14:tracePt t="14292" x="4760913" y="2338388"/>
          <p14:tracePt t="14298" x="4838700" y="2365375"/>
          <p14:tracePt t="14304" x="4884738" y="2387600"/>
          <p14:tracePt t="14312" x="4930775" y="2411413"/>
          <p14:tracePt t="14318" x="4989513" y="2424113"/>
          <p14:tracePt t="14326" x="5035550" y="2447925"/>
          <p14:tracePt t="14333" x="5094288" y="2470150"/>
          <p14:tracePt t="14340" x="5126038" y="2479675"/>
          <p14:tracePt t="14348" x="5154613" y="2501900"/>
          <p14:tracePt t="14356" x="5199063" y="2511425"/>
          <p14:tracePt t="14365" x="5227638" y="2528888"/>
          <p14:tracePt t="14370" x="5249863" y="2552700"/>
          <p14:tracePt t="14378" x="5291138" y="2570163"/>
          <p14:tracePt t="14383" x="5322888" y="2593975"/>
          <p14:tracePt t="14390" x="5354638" y="2611438"/>
          <p14:tracePt t="14397" x="5395913" y="2625725"/>
          <p14:tracePt t="14404" x="5414963" y="2643188"/>
          <p14:tracePt t="14411" x="5446713" y="2674938"/>
          <p14:tracePt t="14417" x="5491163" y="2698750"/>
          <p14:tracePt t="14425" x="5519738" y="2708275"/>
          <p14:tracePt t="14432" x="5551488" y="2730500"/>
          <p14:tracePt t="14439" x="5568950" y="2747963"/>
          <p14:tracePt t="14446" x="5614988" y="2781300"/>
          <p14:tracePt t="14453" x="5637213" y="2803525"/>
          <p14:tracePt t="14460" x="5656263" y="2820988"/>
          <p14:tracePt t="14467" x="5673725" y="2840038"/>
          <p14:tracePt t="14474" x="5707063" y="2862263"/>
          <p14:tracePt t="14482" x="5715000" y="2890838"/>
          <p14:tracePt t="14489" x="5738813" y="2922588"/>
          <p14:tracePt t="14496" x="5756275" y="2954338"/>
          <p14:tracePt t="14503" x="5765800" y="2995613"/>
          <p14:tracePt t="14510" x="5780088" y="3022600"/>
          <p14:tracePt t="14517" x="5788025" y="3041650"/>
          <p14:tracePt t="14524" x="5807075" y="3063875"/>
          <p14:tracePt t="14531" x="5807075" y="3090863"/>
          <p14:tracePt t="14538" x="5807075" y="3100388"/>
          <p14:tracePt t="14545" x="5807075" y="3109913"/>
          <p14:tracePt t="14552" x="5807075" y="3114675"/>
          <p14:tracePt t="14560" x="5807075" y="3122613"/>
          <p14:tracePt t="14566" x="5816600" y="3132138"/>
          <p14:tracePt t="14573" x="5816600" y="3136900"/>
          <p14:tracePt t="14581" x="5821363" y="3146425"/>
          <p14:tracePt t="14588" x="5821363" y="3163888"/>
          <p14:tracePt t="14594" x="5821363" y="3168650"/>
          <p14:tracePt t="14602" x="5821363" y="3178175"/>
          <p14:tracePt t="14609" x="5829300" y="3187700"/>
          <p14:tracePt t="14616" x="5829300" y="3195638"/>
          <p14:tracePt t="14623" x="5829300" y="3200400"/>
          <p14:tracePt t="14630" x="5829300" y="3209925"/>
          <p14:tracePt t="14637" x="5829300" y="3219450"/>
          <p14:tracePt t="14644" x="5829300" y="3224213"/>
          <p14:tracePt t="27696" x="5719763" y="3246438"/>
          <p14:tracePt t="27702" x="5556250" y="3278188"/>
          <p14:tracePt t="27709" x="5405438" y="3305175"/>
          <p14:tracePt t="27718" x="5240338" y="3336925"/>
          <p14:tracePt t="27724" x="5089525" y="3382963"/>
          <p14:tracePt t="27730" x="4926013" y="3414713"/>
          <p14:tracePt t="27737" x="4775200" y="3443288"/>
          <p14:tracePt t="27744" x="4624388" y="3487738"/>
          <p14:tracePt t="27751" x="4437063" y="3552825"/>
          <p14:tracePt t="27758" x="4241800" y="3616325"/>
          <p14:tracePt t="27765" x="4071938" y="3694113"/>
          <p14:tracePt t="27772" x="3903663" y="3752850"/>
          <p14:tracePt t="27779" x="3716338" y="3816350"/>
          <p14:tracePt t="27787" x="3546475" y="3894138"/>
          <p14:tracePt t="27794" x="3397250" y="3940175"/>
          <p14:tracePt t="27801" x="3282950" y="3981450"/>
          <p14:tracePt t="27808" x="3149600" y="4040188"/>
          <p14:tracePt t="27815" x="3017838" y="4086225"/>
          <p14:tracePt t="27822" x="2898775" y="4127500"/>
          <p14:tracePt t="27830" x="2784475" y="4200525"/>
          <p14:tracePt t="27836" x="2701925" y="4241800"/>
          <p14:tracePt t="27843" x="2620963" y="4295775"/>
          <p14:tracePt t="27851" x="2538413" y="4337050"/>
          <p14:tracePt t="27857" x="2474913" y="4378325"/>
          <p14:tracePt t="27865" x="2409825" y="4429125"/>
          <p14:tracePt t="27871" x="2360613" y="4465638"/>
          <p14:tracePt t="27878" x="2332038" y="4483100"/>
          <p14:tracePt t="27886" x="2287588" y="4506913"/>
          <p14:tracePt t="27900" x="2246313" y="4556125"/>
          <p14:tracePt t="27907" x="2227263" y="4575175"/>
          <p14:tracePt t="27915" x="2195513" y="4589463"/>
          <p14:tracePt t="27921" x="2178050" y="4597400"/>
          <p14:tracePt t="27928" x="2173288" y="4602163"/>
          <p14:tracePt t="27936" x="2163763" y="4629150"/>
          <p14:tracePt t="27942" x="2154238" y="4648200"/>
          <p14:tracePt t="27949" x="2146300" y="4665663"/>
          <p14:tracePt t="27956" x="2132013" y="4689475"/>
          <p14:tracePt t="27964" x="2105025" y="4706938"/>
          <p14:tracePt t="27971" x="2095500" y="4738688"/>
          <p14:tracePt t="27978" x="2081213" y="4757738"/>
          <p14:tracePt t="27986" x="2063750" y="4775200"/>
          <p14:tracePt t="27992" x="2054225" y="4794250"/>
          <p14:tracePt t="27999" x="2044700" y="4811713"/>
          <p14:tracePt t="28006" x="2036763" y="4845050"/>
          <p14:tracePt t="28013" x="2027238" y="4862513"/>
          <p14:tracePt t="28020" x="2008188" y="4881563"/>
          <p14:tracePt t="28027" x="2000250" y="4899025"/>
          <p14:tracePt t="28034" x="2000250" y="4908550"/>
          <p14:tracePt t="28041" x="2000250" y="4918075"/>
          <p14:tracePt t="28049" x="2000250" y="4930775"/>
          <p14:tracePt t="28055" x="2000250" y="4940300"/>
          <p14:tracePt t="28063" x="2000250" y="4949825"/>
          <p14:tracePt t="28070" x="2000250" y="4954588"/>
          <p14:tracePt t="28077" x="2000250" y="4962525"/>
          <p14:tracePt t="28084" x="2000250" y="4972050"/>
          <p14:tracePt t="28091" x="2000250" y="4976813"/>
          <p14:tracePt t="28105" x="2000250" y="4986338"/>
          <p14:tracePt t="28112" x="2000250" y="4995863"/>
          <p14:tracePt t="28120" x="2017713" y="5013325"/>
          <p14:tracePt t="28126" x="2027238" y="5018088"/>
          <p14:tracePt t="28133" x="2036763" y="5027613"/>
          <p14:tracePt t="28140" x="2049463" y="5035550"/>
          <p14:tracePt t="28148" x="2068513" y="5045075"/>
          <p14:tracePt t="28155" x="2085975" y="5054600"/>
          <p14:tracePt t="28162" x="2132013" y="5064125"/>
          <p14:tracePt t="28169" x="2149475" y="5064125"/>
          <p14:tracePt t="28176" x="2178050" y="5076825"/>
          <p14:tracePt t="28184" x="2209800" y="5086350"/>
          <p14:tracePt t="28190" x="2251075" y="5108575"/>
          <p14:tracePt t="28197" x="2282825" y="5108575"/>
          <p14:tracePt t="28204" x="2309813" y="5108575"/>
          <p14:tracePt t="28211" x="2319338" y="5108575"/>
        </p14:tracePtLst>
      </p14:laserTraceLst>
    </p:ext>
  </p:extLs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75456" y="189756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ＭＳ Ｐゴシック"/>
              </a:rPr>
              <a:t>Example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43347" y="901588"/>
            <a:ext cx="9405979" cy="1251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4488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1688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260475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19263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166938" indent="-333375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6241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6pPr>
            <a:lvl7pPr marL="30813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7pPr>
            <a:lvl8pPr marL="35385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8pPr>
            <a:lvl9pPr marL="39957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 typeface="Times" charset="0"/>
              <a:buNone/>
            </a:pPr>
            <a:r>
              <a:rPr lang="en-US" kern="0">
                <a:latin typeface="Arial" charset="0"/>
                <a:ea typeface="ＭＳ Ｐゴシック" charset="0"/>
                <a:cs typeface="ＭＳ Ｐゴシック" charset="0"/>
              </a:rPr>
              <a:t>Q.  Write a balanced chemical equation describing the reaction between butane (C</a:t>
            </a:r>
            <a:r>
              <a:rPr lang="en-US" kern="0" baseline="-25000">
                <a:latin typeface="Arial" charset="0"/>
                <a:ea typeface="ＭＳ Ｐゴシック" charset="0"/>
                <a:cs typeface="ＭＳ Ｐゴシック" charset="0"/>
              </a:rPr>
              <a:t>4</a:t>
            </a:r>
            <a:r>
              <a:rPr lang="en-US" kern="0">
                <a:latin typeface="Arial" charset="0"/>
                <a:ea typeface="ＭＳ Ｐゴシック" charset="0"/>
                <a:cs typeface="ＭＳ Ｐゴシック" charset="0"/>
              </a:rPr>
              <a:t>H</a:t>
            </a:r>
            <a:r>
              <a:rPr lang="en-US" kern="0" baseline="-25000">
                <a:latin typeface="Arial" charset="0"/>
                <a:ea typeface="ＭＳ Ｐゴシック" charset="0"/>
                <a:cs typeface="ＭＳ Ｐゴシック" charset="0"/>
              </a:rPr>
              <a:t>10</a:t>
            </a:r>
            <a:r>
              <a:rPr lang="en-US" kern="0">
                <a:latin typeface="Arial" charset="0"/>
                <a:ea typeface="ＭＳ Ｐゴシック" charset="0"/>
                <a:cs typeface="ＭＳ Ｐゴシック" charset="0"/>
              </a:rPr>
              <a:t>) and oxygen (O</a:t>
            </a:r>
            <a:r>
              <a:rPr lang="en-US" kern="0" baseline="-25000"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lang="en-US" kern="0">
                <a:latin typeface="Arial" charset="0"/>
                <a:ea typeface="ＭＳ Ｐゴシック" charset="0"/>
                <a:cs typeface="ＭＳ Ｐゴシック" charset="0"/>
              </a:rPr>
              <a:t>) to form carbon dioxide and water.</a:t>
            </a:r>
          </a:p>
        </p:txBody>
      </p:sp>
      <p:sp>
        <p:nvSpPr>
          <p:cNvPr id="9" name="Rectangle 8"/>
          <p:cNvSpPr/>
          <p:nvPr/>
        </p:nvSpPr>
        <p:spPr>
          <a:xfrm>
            <a:off x="1522652" y="1989779"/>
            <a:ext cx="60484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C</a:t>
            </a:r>
            <a:r>
              <a:rPr lang="en-US" sz="2800" baseline="-250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4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H</a:t>
            </a:r>
            <a:r>
              <a:rPr lang="en-US" sz="2800" baseline="-250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10(g)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 + O</a:t>
            </a:r>
            <a:r>
              <a:rPr lang="en-US" sz="2800" baseline="-250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2 (g)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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  CO</a:t>
            </a:r>
            <a:r>
              <a:rPr lang="en-US" sz="2800" baseline="-250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2 (g)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  +   H</a:t>
            </a:r>
            <a:r>
              <a:rPr lang="en-US" sz="2800" baseline="-250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O</a:t>
            </a:r>
            <a:r>
              <a:rPr lang="en-US" sz="2800" baseline="-250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 (g)</a:t>
            </a:r>
            <a:endParaRPr lang="en-US" sz="280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564620" y="2541598"/>
            <a:ext cx="18053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sz="2800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</a:rPr>
              <a:t>balance C</a:t>
            </a:r>
            <a:endParaRPr lang="en-US" sz="280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337942" y="2986817"/>
            <a:ext cx="61975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C</a:t>
            </a:r>
            <a:r>
              <a:rPr lang="en-US" sz="2800" baseline="-250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4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H</a:t>
            </a:r>
            <a:r>
              <a:rPr lang="en-US" sz="2800" baseline="-250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10(g)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 + O</a:t>
            </a:r>
            <a:r>
              <a:rPr lang="en-US" sz="2800" baseline="-250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2 (g)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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  4CO</a:t>
            </a:r>
            <a:r>
              <a:rPr lang="en-US" sz="2800" baseline="-250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2 (g)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  +   H</a:t>
            </a:r>
            <a:r>
              <a:rPr lang="en-US" sz="2800" baseline="-250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O</a:t>
            </a:r>
            <a:r>
              <a:rPr lang="en-US" sz="2800" baseline="-250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 (g)</a:t>
            </a:r>
            <a:endParaRPr lang="en-US" sz="280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634609" y="3610483"/>
            <a:ext cx="18053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sz="2800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</a:rPr>
              <a:t>balance H</a:t>
            </a:r>
            <a:endParaRPr lang="en-US" sz="280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636721" y="4060574"/>
            <a:ext cx="63979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C</a:t>
            </a:r>
            <a:r>
              <a:rPr lang="en-US" sz="2800" baseline="-250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4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H</a:t>
            </a:r>
            <a:r>
              <a:rPr lang="en-US" sz="2800" baseline="-250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10(g)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 + O</a:t>
            </a:r>
            <a:r>
              <a:rPr lang="en-US" sz="2800" baseline="-250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2 (g)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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  4CO</a:t>
            </a:r>
            <a:r>
              <a:rPr lang="en-US" sz="2800" baseline="-250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2 (g)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  +   5H</a:t>
            </a:r>
            <a:r>
              <a:rPr lang="en-US" sz="2800" baseline="-250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O</a:t>
            </a:r>
            <a:r>
              <a:rPr lang="en-US" sz="2800" baseline="-250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 (g)</a:t>
            </a:r>
            <a:endParaRPr lang="en-US" sz="280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634609" y="4815698"/>
            <a:ext cx="1824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sz="2800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</a:rPr>
              <a:t>balance O</a:t>
            </a:r>
            <a:endParaRPr lang="en-US" sz="280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336960" y="5350303"/>
            <a:ext cx="69974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C</a:t>
            </a:r>
            <a:r>
              <a:rPr lang="en-US" sz="2800" baseline="-250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4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H</a:t>
            </a:r>
            <a:r>
              <a:rPr lang="en-US" sz="2800" baseline="-250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10(g)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 +  6.5O</a:t>
            </a:r>
            <a:r>
              <a:rPr lang="en-US" sz="2800" baseline="-250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2 (g)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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  4CO</a:t>
            </a:r>
            <a:r>
              <a:rPr lang="en-US" sz="2800" baseline="-250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2 (g)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  +   5H</a:t>
            </a:r>
            <a:r>
              <a:rPr lang="en-US" sz="2800" baseline="-250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O</a:t>
            </a:r>
            <a:r>
              <a:rPr lang="en-US" sz="2800" baseline="-250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 (g)</a:t>
            </a:r>
            <a:endParaRPr lang="en-US" sz="280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264982" y="6069164"/>
            <a:ext cx="73500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sz="280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C</a:t>
            </a:r>
            <a:r>
              <a:rPr lang="en-US" sz="2800" baseline="-250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4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H</a:t>
            </a:r>
            <a:r>
              <a:rPr lang="en-US" sz="2800" baseline="-250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10(g)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 +  </a:t>
            </a:r>
            <a:r>
              <a:rPr lang="en-US" sz="280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13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O</a:t>
            </a:r>
            <a:r>
              <a:rPr lang="en-US" sz="2800" baseline="-250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2 (g)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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  </a:t>
            </a:r>
            <a:r>
              <a:rPr lang="en-US" sz="280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8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CO</a:t>
            </a:r>
            <a:r>
              <a:rPr lang="en-US" sz="2800" baseline="-250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2 (g)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  +   </a:t>
            </a:r>
            <a:r>
              <a:rPr lang="en-US" sz="280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10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H</a:t>
            </a:r>
            <a:r>
              <a:rPr lang="en-US" sz="2800" baseline="-250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O</a:t>
            </a:r>
            <a:r>
              <a:rPr lang="en-US" sz="2800" baseline="-2500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 (g)</a:t>
            </a:r>
            <a:endParaRPr lang="en-US" sz="280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89A6F416-BF9A-435A-9BE5-78571D7B975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90046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0078"/>
    </mc:Choice>
    <mc:Fallback xmlns="">
      <p:transition spd="slow" advTm="1600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  <p:extLst>
    <p:ext uri="{3A86A75C-4F4B-4683-9AE1-C65F6400EC91}">
      <p14:laserTraceLst xmlns:p14="http://schemas.microsoft.com/office/powerpoint/2010/main">
        <p14:tracePtLst>
          <p14:tracePt t="7530" x="2336800" y="5049838"/>
          <p14:tracePt t="7537" x="2382838" y="4935538"/>
          <p14:tracePt t="7544" x="2424113" y="4816475"/>
          <p14:tracePt t="7552" x="2478088" y="4735513"/>
          <p14:tracePt t="7560" x="2506663" y="4638675"/>
          <p14:tracePt t="7566" x="2533650" y="4560888"/>
          <p14:tracePt t="7573" x="2560638" y="4483100"/>
          <p14:tracePt t="7580" x="2601913" y="4383088"/>
          <p14:tracePt t="7587" x="2625725" y="4324350"/>
          <p14:tracePt t="7596" x="2652713" y="4241800"/>
          <p14:tracePt t="7601" x="2665413" y="4183063"/>
          <p14:tracePt t="7609" x="2674938" y="4122738"/>
          <p14:tracePt t="7616" x="2689225" y="4081463"/>
          <p14:tracePt t="7622" x="2698750" y="4040188"/>
          <p14:tracePt t="7630" x="2720975" y="4008438"/>
          <p14:tracePt t="7637" x="2730500" y="3981450"/>
          <p14:tracePt t="7644" x="2730500" y="3940175"/>
          <p14:tracePt t="7651" x="2738438" y="3908425"/>
          <p14:tracePt t="7658" x="2747963" y="3876675"/>
          <p14:tracePt t="7665" x="2762250" y="3821113"/>
          <p14:tracePt t="7672" x="2771775" y="3779838"/>
          <p14:tracePt t="7679" x="2771775" y="3721100"/>
          <p14:tracePt t="7687" x="2771775" y="3679825"/>
          <p14:tracePt t="7694" x="2771775" y="3625850"/>
          <p14:tracePt t="7701" x="2771775" y="3589338"/>
          <p14:tracePt t="7708" x="2771775" y="3557588"/>
          <p14:tracePt t="7715" x="2771775" y="3516313"/>
          <p14:tracePt t="7722" x="2771775" y="3497263"/>
          <p14:tracePt t="7729" x="2771775" y="3479800"/>
          <p14:tracePt t="7736" x="2771775" y="3465513"/>
          <p14:tracePt t="7743" x="2771775" y="3448050"/>
          <p14:tracePt t="7750" x="2771775" y="3429000"/>
          <p14:tracePt t="7757" x="2771775" y="3409950"/>
          <p14:tracePt t="7765" x="2771775" y="3392488"/>
          <p14:tracePt t="7772" x="2771775" y="3373438"/>
          <p14:tracePt t="7778" x="2771775" y="3360738"/>
          <p14:tracePt t="7785" x="2771775" y="3319463"/>
          <p14:tracePt t="7794" x="2771775" y="3287713"/>
          <p14:tracePt t="7800" x="2771775" y="3260725"/>
          <p14:tracePt t="7807" x="2771775" y="3219450"/>
          <p14:tracePt t="7815" x="2771775" y="3187700"/>
          <p14:tracePt t="7821" x="2767013" y="3159125"/>
          <p14:tracePt t="7828" x="2752725" y="3117850"/>
          <p14:tracePt t="7835" x="2743200" y="3086100"/>
          <p14:tracePt t="7844" x="2735263" y="3054350"/>
          <p14:tracePt t="7850" x="2725738" y="3027363"/>
          <p14:tracePt t="7856" x="2706688" y="3008313"/>
          <p14:tracePt t="7864" x="2698750" y="2986088"/>
          <p14:tracePt t="7871" x="2684463" y="2968625"/>
          <p14:tracePt t="7879" x="2674938" y="2927350"/>
          <p14:tracePt t="7893" x="2647950" y="2876550"/>
          <p14:tracePt t="7899" x="2625725" y="2857500"/>
          <p14:tracePt t="7906" x="2597150" y="2825750"/>
          <p14:tracePt t="7914" x="2584450" y="2808288"/>
          <p14:tracePt t="7921" x="2565400" y="2789238"/>
          <p14:tracePt t="7928" x="2560638" y="2781300"/>
          <p14:tracePt t="7934" x="2543175" y="2771775"/>
          <p14:tracePt t="7942" x="2533650" y="2762250"/>
          <p14:tracePt t="7949" x="2506663" y="2757488"/>
          <p14:tracePt t="7956" x="2487613" y="2735263"/>
          <p14:tracePt t="7963" x="2478088" y="2730500"/>
          <p14:tracePt t="7970" x="2474913" y="2720975"/>
          <p14:tracePt t="7978" x="2465388" y="2711450"/>
          <p14:tracePt t="7984" x="2446338" y="2703513"/>
          <p14:tracePt t="7991" x="2428875" y="2703513"/>
          <p14:tracePt t="7998" x="2409825" y="2703513"/>
          <p14:tracePt t="8005" x="2397125" y="2703513"/>
          <p14:tracePt t="8012" x="2387600" y="2703513"/>
          <p14:tracePt t="8020" x="2378075" y="2703513"/>
          <p14:tracePt t="8027" x="2368550" y="2703513"/>
          <p14:tracePt t="8034" x="2355850" y="2703513"/>
          <p14:tracePt t="8041" x="2346325" y="2703513"/>
          <p14:tracePt t="8048" x="2336800" y="2703513"/>
          <p14:tracePt t="8055" x="2332038" y="2703513"/>
          <p14:tracePt t="8062" x="2324100" y="2703513"/>
          <p14:tracePt t="8069" x="2314575" y="2703513"/>
          <p14:tracePt t="8077" x="2309813" y="2703513"/>
          <p14:tracePt t="8083" x="2300288" y="2703513"/>
          <p14:tracePt t="8091" x="2292350" y="2703513"/>
          <p14:tracePt t="8098" x="2278063" y="2703513"/>
          <p14:tracePt t="8105" x="2268538" y="2703513"/>
          <p14:tracePt t="8112" x="2259013" y="2703513"/>
          <p14:tracePt t="8119" x="2251075" y="2703513"/>
          <p14:tracePt t="8182" x="2251075" y="2708275"/>
          <p14:tracePt t="8197" x="2251075" y="2716213"/>
          <p14:tracePt t="8204" x="2251075" y="2720975"/>
          <p14:tracePt t="8210" x="2251075" y="2730500"/>
          <p14:tracePt t="8218" x="2255838" y="2747963"/>
          <p14:tracePt t="8225" x="2263775" y="2757488"/>
          <p14:tracePt t="8232" x="2273300" y="2762250"/>
          <p14:tracePt t="8239" x="2300288" y="2771775"/>
          <p14:tracePt t="8246" x="2319338" y="2781300"/>
          <p14:tracePt t="8254" x="2346325" y="2789238"/>
          <p14:tracePt t="8261" x="2387600" y="2789238"/>
          <p14:tracePt t="8267" x="2419350" y="2789238"/>
          <p14:tracePt t="8274" x="2460625" y="2789238"/>
          <p14:tracePt t="8281" x="2501900" y="2789238"/>
          <p14:tracePt t="8289" x="2543175" y="2789238"/>
          <p14:tracePt t="8296" x="2592388" y="2789238"/>
          <p14:tracePt t="8303" x="2633663" y="2789238"/>
          <p14:tracePt t="8310" x="2706688" y="2789238"/>
          <p14:tracePt t="8317" x="2762250" y="2789238"/>
          <p14:tracePt t="8324" x="2820988" y="2803525"/>
          <p14:tracePt t="8331" x="2862263" y="2803525"/>
          <p14:tracePt t="8338" x="2917825" y="2817813"/>
          <p14:tracePt t="8346" x="2957513" y="2817813"/>
          <p14:tracePt t="8352" x="2990850" y="2825750"/>
          <p14:tracePt t="8360" x="3030538" y="2825750"/>
          <p14:tracePt t="8367" x="3049588" y="2825750"/>
          <p14:tracePt t="8374" x="3076575" y="2825750"/>
          <p14:tracePt t="8381" x="3095625" y="2825750"/>
          <p14:tracePt t="8388" x="3136900" y="2825750"/>
          <p14:tracePt t="8395" x="3163888" y="2825750"/>
          <p14:tracePt t="8402" x="3195638" y="2825750"/>
          <p14:tracePt t="8410" x="3249613" y="2825750"/>
          <p14:tracePt t="8416" x="3278188" y="2825750"/>
          <p14:tracePt t="8423" x="3309938" y="2825750"/>
          <p14:tracePt t="8431" x="3351213" y="2825750"/>
          <p14:tracePt t="8437" x="3378200" y="2825750"/>
          <p14:tracePt t="8444" x="3397250" y="2825750"/>
          <p14:tracePt t="8451" x="3424238" y="2825750"/>
          <p14:tracePt t="8458" x="3433763" y="2825750"/>
          <p14:tracePt t="8465" x="3441700" y="2825750"/>
          <p14:tracePt t="8472" x="3446463" y="2825750"/>
          <p14:tracePt t="8480" x="3455988" y="2825750"/>
          <p14:tracePt t="8486" x="3465513" y="2825750"/>
          <p14:tracePt t="8494" x="3470275" y="2825750"/>
          <p14:tracePt t="8523" x="3478213" y="2825750"/>
          <p14:tracePt t="8530" x="3487738" y="2825750"/>
          <p14:tracePt t="8537" x="3502025" y="2825750"/>
          <p14:tracePt t="8544" x="3509963" y="2825750"/>
          <p14:tracePt t="8552" x="3519488" y="2825750"/>
          <p14:tracePt t="8558" x="3529013" y="2825750"/>
          <p14:tracePt t="8565" x="3533775" y="2825750"/>
          <p14:tracePt t="8579" x="3543300" y="2825750"/>
          <p14:tracePt t="8593" x="3551238" y="2825750"/>
          <p14:tracePt t="8600" x="3556000" y="2825750"/>
          <p14:tracePt t="8614" x="3565525" y="2825750"/>
          <p14:tracePt t="8621" x="3582988" y="2825750"/>
          <p14:tracePt t="8629" x="3587750" y="2825750"/>
          <p14:tracePt t="8650" x="3597275" y="2825750"/>
          <p14:tracePt t="8658" x="3606800" y="2825750"/>
          <p14:tracePt t="10584" x="3643313" y="2825750"/>
          <p14:tracePt t="10592" x="3684588" y="2825750"/>
          <p14:tracePt t="10599" x="3738563" y="2825750"/>
          <p14:tracePt t="10606" x="3794125" y="2825750"/>
          <p14:tracePt t="10613" x="3867150" y="2825750"/>
          <p14:tracePt t="10620" x="3944938" y="2825750"/>
          <p14:tracePt t="10628" x="3984625" y="2825750"/>
          <p14:tracePt t="10634" x="4025900" y="2825750"/>
          <p14:tracePt t="10641" x="4081463" y="2817813"/>
          <p14:tracePt t="10648" x="4113213" y="2808288"/>
          <p14:tracePt t="10655" x="4164013" y="2808288"/>
          <p14:tracePt t="10663" x="4195763" y="2798763"/>
          <p14:tracePt t="10670" x="4222750" y="2798763"/>
          <p14:tracePt t="10677" x="4281488" y="2784475"/>
          <p14:tracePt t="10684" x="4322763" y="2776538"/>
          <p14:tracePt t="10691" x="4378325" y="2776538"/>
          <p14:tracePt t="10698" x="4424363" y="2767013"/>
          <p14:tracePt t="10705" x="4451350" y="2767013"/>
          <p14:tracePt t="10712" x="4492625" y="2767013"/>
          <p14:tracePt t="10719" x="4519613" y="2767013"/>
          <p14:tracePt t="10726" x="4551363" y="2767013"/>
          <p14:tracePt t="10733" x="4592638" y="2767013"/>
          <p14:tracePt t="10740" x="4619625" y="2767013"/>
          <p14:tracePt t="10747" x="4651375" y="2767013"/>
          <p14:tracePt t="10754" x="4692650" y="2767013"/>
          <p14:tracePt t="10762" x="4711700" y="2767013"/>
          <p14:tracePt t="10769" x="4738688" y="2757488"/>
          <p14:tracePt t="10776" x="4779963" y="2757488"/>
          <p14:tracePt t="10783" x="4821238" y="2757488"/>
          <p14:tracePt t="10790" x="4848225" y="2757488"/>
          <p14:tracePt t="10797" x="4889500" y="2757488"/>
          <p14:tracePt t="10804" x="4921250" y="2757488"/>
          <p14:tracePt t="10812" x="4948238" y="2757488"/>
          <p14:tracePt t="10818" x="4989513" y="2757488"/>
          <p14:tracePt t="10826" x="5021263" y="2757488"/>
          <p14:tracePt t="10833" x="5035550" y="2757488"/>
          <p14:tracePt t="10840" x="5053013" y="2757488"/>
          <p14:tracePt t="10847" x="5062538" y="2757488"/>
          <p14:tracePt t="10854" x="5081588" y="2757488"/>
          <p14:tracePt t="10864" x="5086350" y="2757488"/>
          <p14:tracePt t="10868" x="5094288" y="2757488"/>
          <p14:tracePt t="10876" x="5103813" y="2757488"/>
          <p14:tracePt t="10882" x="5108575" y="2757488"/>
          <p14:tracePt t="10897" x="5126038" y="2757488"/>
          <p14:tracePt t="10903" x="5135563" y="2757488"/>
          <p14:tracePt t="10911" x="5140325" y="2757488"/>
          <p14:tracePt t="12566" x="5140325" y="2747963"/>
          <p14:tracePt t="12571" x="5130800" y="2747963"/>
          <p14:tracePt t="12577" x="5113338" y="2740025"/>
          <p14:tracePt t="12584" x="5094288" y="2730500"/>
          <p14:tracePt t="12591" x="5053013" y="2720975"/>
          <p14:tracePt t="12597" x="5021263" y="2708275"/>
          <p14:tracePt t="12604" x="4994275" y="2698750"/>
          <p14:tracePt t="12611" x="4948238" y="2689225"/>
          <p14:tracePt t="12618" x="4921250" y="2689225"/>
          <p14:tracePt t="12626" x="4889500" y="2679700"/>
          <p14:tracePt t="12632" x="4875213" y="2679700"/>
          <p14:tracePt t="12639" x="4843463" y="2679700"/>
          <p14:tracePt t="12646" x="4826000" y="2679700"/>
          <p14:tracePt t="12653" x="4811713" y="2679700"/>
          <p14:tracePt t="12660" x="4802188" y="2679700"/>
          <p14:tracePt t="12667" x="4792663" y="2679700"/>
          <p14:tracePt t="12675" x="4784725" y="2679700"/>
          <p14:tracePt t="12682" x="4770438" y="2679700"/>
          <p14:tracePt t="12689" x="4760913" y="2679700"/>
          <p14:tracePt t="12696" x="4752975" y="2679700"/>
          <p14:tracePt t="12703" x="4748213" y="2679700"/>
          <p14:tracePt t="12710" x="4738688" y="2679700"/>
          <p14:tracePt t="12774" x="4743450" y="2679700"/>
          <p14:tracePt t="12781" x="4748213" y="2679700"/>
          <p14:tracePt t="12789" x="4765675" y="2679700"/>
          <p14:tracePt t="12796" x="4792663" y="2679700"/>
          <p14:tracePt t="12803" x="4811713" y="2679700"/>
          <p14:tracePt t="12810" x="4843463" y="2679700"/>
          <p14:tracePt t="12817" x="4884738" y="2679700"/>
          <p14:tracePt t="12824" x="4911725" y="2679700"/>
          <p14:tracePt t="12831" x="4938713" y="2679700"/>
          <p14:tracePt t="12840" x="4979988" y="2679700"/>
          <p14:tracePt t="12845" x="5013325" y="2679700"/>
          <p14:tracePt t="12852" x="5040313" y="2679700"/>
          <p14:tracePt t="12860" x="5057775" y="2679700"/>
          <p14:tracePt t="12866" x="5086350" y="2679700"/>
          <p14:tracePt t="12874" x="5103813" y="2679700"/>
          <p14:tracePt t="12881" x="5113338" y="2679700"/>
          <p14:tracePt t="12891" x="5130800" y="2679700"/>
          <p14:tracePt t="12895" x="5135563" y="2679700"/>
          <p14:tracePt t="12902" x="5154613" y="2679700"/>
          <p14:tracePt t="12909" x="5172075" y="2679700"/>
          <p14:tracePt t="12916" x="5191125" y="2679700"/>
          <p14:tracePt t="12923" x="5203825" y="2679700"/>
          <p14:tracePt t="12930" x="5245100" y="2679700"/>
          <p14:tracePt t="12937" x="5276850" y="2679700"/>
          <p14:tracePt t="12944" x="5305425" y="2679700"/>
          <p14:tracePt t="12951" x="5359400" y="2679700"/>
          <p14:tracePt t="12958" x="5405438" y="2684463"/>
          <p14:tracePt t="12966" x="5464175" y="2698750"/>
          <p14:tracePt t="12973" x="5505450" y="2708275"/>
          <p14:tracePt t="12980" x="5564188" y="2720975"/>
          <p14:tracePt t="12987" x="5605463" y="2730500"/>
          <p14:tracePt t="12994" x="5702300" y="2757488"/>
          <p14:tracePt t="13002" x="5780088" y="2784475"/>
          <p14:tracePt t="13009" x="5880100" y="2813050"/>
          <p14:tracePt t="13015" x="5975350" y="2854325"/>
          <p14:tracePt t="13023" x="6053138" y="2881313"/>
          <p14:tracePt t="13030" x="6153150" y="2922588"/>
          <p14:tracePt t="13036" x="6249988" y="2949575"/>
          <p14:tracePt t="13044" x="6327775" y="2963863"/>
          <p14:tracePt t="13051" x="6418263" y="2976563"/>
          <p14:tracePt t="13059" x="6491288" y="2976563"/>
          <p14:tracePt t="13065" x="6569075" y="2976563"/>
          <p14:tracePt t="13073" x="6646863" y="2968625"/>
          <p14:tracePt t="13079" x="6673850" y="2968625"/>
          <p14:tracePt t="13086" x="6692900" y="2968625"/>
          <p14:tracePt t="13094" x="6702425" y="2968625"/>
          <p14:tracePt t="13100" x="6705600" y="2968625"/>
          <p14:tracePt t="13476" x="6746875" y="2949575"/>
          <p14:tracePt t="13483" x="6775450" y="2927350"/>
          <p14:tracePt t="13490" x="6807200" y="2917825"/>
          <p14:tracePt t="13497" x="6824663" y="2908300"/>
          <p14:tracePt t="13504" x="6834188" y="2898775"/>
          <p14:tracePt t="13511" x="6838950" y="2890838"/>
          <p14:tracePt t="13568" x="6838950" y="2876550"/>
          <p14:tracePt t="13589" x="6838950" y="2867025"/>
          <p14:tracePt t="13596" x="6829425" y="2857500"/>
          <p14:tracePt t="13604" x="6819900" y="2857500"/>
          <p14:tracePt t="13610" x="6815138" y="2854325"/>
          <p14:tracePt t="13617" x="6797675" y="2844800"/>
          <p14:tracePt t="13624" x="6788150" y="2844800"/>
          <p14:tracePt t="13631" x="6778625" y="2835275"/>
          <p14:tracePt t="13639" x="6775450" y="2825750"/>
          <p14:tracePt t="13645" x="6765925" y="2820988"/>
          <p14:tracePt t="13654" x="6756400" y="2813050"/>
          <p14:tracePt t="13660" x="6746875" y="2794000"/>
          <p14:tracePt t="13667" x="6742113" y="2789238"/>
          <p14:tracePt t="13674" x="6734175" y="2781300"/>
          <p14:tracePt t="13681" x="6724650" y="2771775"/>
          <p14:tracePt t="13688" x="6719888" y="2762250"/>
          <p14:tracePt t="13694" x="6710363" y="2757488"/>
          <p14:tracePt t="13703" x="6702425" y="2747963"/>
          <p14:tracePt t="13708" x="6692900" y="2740025"/>
          <p14:tracePt t="13715" x="6688138" y="2740025"/>
          <p14:tracePt t="28352" x="6588125" y="2708275"/>
          <p14:tracePt t="28359" x="6372225" y="2657475"/>
          <p14:tracePt t="28368" x="6189663" y="2611438"/>
          <p14:tracePt t="28374" x="5953125" y="2562225"/>
          <p14:tracePt t="28381" x="5610225" y="2543175"/>
          <p14:tracePt t="28388" x="5264150" y="2520950"/>
          <p14:tracePt t="28395" x="4957763" y="2533650"/>
          <p14:tracePt t="28403" x="4610100" y="2557463"/>
          <p14:tracePt t="28410" x="4373563" y="2574925"/>
          <p14:tracePt t="28418" x="4094163" y="2611438"/>
          <p14:tracePt t="28424" x="3894138" y="2625725"/>
          <p14:tracePt t="28431" x="3711575" y="2638425"/>
          <p14:tracePt t="28438" x="3546475" y="2657475"/>
          <p14:tracePt t="28445" x="3400425" y="2671763"/>
          <p14:tracePt t="28453" x="3217863" y="2684463"/>
          <p14:tracePt t="28459" x="3049588" y="2716213"/>
          <p14:tracePt t="28467" x="2903538" y="2744788"/>
          <p14:tracePt t="28473" x="2752725" y="2776538"/>
          <p14:tracePt t="28481" x="2638425" y="2803525"/>
          <p14:tracePt t="28488" x="2511425" y="2830513"/>
          <p14:tracePt t="28495" x="2397125" y="2862263"/>
          <p14:tracePt t="28504" x="2300288" y="2903538"/>
          <p14:tracePt t="28509" x="2222500" y="2917825"/>
          <p14:tracePt t="28516" x="2141538" y="2940050"/>
          <p14:tracePt t="28523" x="2081213" y="2954338"/>
          <p14:tracePt t="28530" x="2003425" y="2981325"/>
          <p14:tracePt t="28537" x="1927225" y="2995613"/>
          <p14:tracePt t="28544" x="1881188" y="3017838"/>
          <p14:tracePt t="28552" x="1854200" y="3027363"/>
          <p14:tracePt t="28558" x="1820863" y="3036888"/>
          <p14:tracePt t="28565" x="1803400" y="3044825"/>
          <p14:tracePt t="28572" x="1784350" y="3054350"/>
          <p14:tracePt t="28580" x="1776413" y="3054350"/>
          <p14:tracePt t="28587" x="1771650" y="3054350"/>
          <p14:tracePt t="28594" x="1762125" y="3054350"/>
          <p14:tracePt t="28622" x="1766888" y="3054350"/>
          <p14:tracePt t="28629" x="1803400" y="3049588"/>
          <p14:tracePt t="28636" x="1898650" y="3022600"/>
          <p14:tracePt t="28643" x="2044700" y="2976563"/>
          <p14:tracePt t="28650" x="2259013" y="2930525"/>
          <p14:tracePt t="28657" x="2584450" y="2867025"/>
          <p14:tracePt t="28665" x="2949575" y="2781300"/>
          <p14:tracePt t="28671" x="3424238" y="2689225"/>
          <p14:tracePt t="28679" x="4003675" y="2584450"/>
          <p14:tracePt t="28685" x="4354513" y="2543175"/>
          <p14:tracePt t="28693" x="4743450" y="2501900"/>
          <p14:tracePt t="28700" x="5026025" y="2465388"/>
          <p14:tracePt t="28708" x="5191125" y="2447925"/>
          <p14:tracePt t="28713" x="5318125" y="2433638"/>
          <p14:tracePt t="28721" x="5395913" y="2419350"/>
          <p14:tracePt t="28728" x="5473700" y="2397125"/>
          <p14:tracePt t="28735" x="5514975" y="2382838"/>
          <p14:tracePt t="28742" x="5573713" y="2374900"/>
          <p14:tracePt t="28751" x="5619750" y="2351088"/>
          <p14:tracePt t="28756" x="5683250" y="2324100"/>
          <p14:tracePt t="28764" x="5729288" y="2301875"/>
          <p14:tracePt t="28771" x="5775325" y="2268538"/>
          <p14:tracePt t="28778" x="5816600" y="2255838"/>
          <p14:tracePt t="28786" x="5848350" y="2246313"/>
          <p14:tracePt t="28792" x="5880100" y="2236788"/>
          <p14:tracePt t="28799" x="5907088" y="2228850"/>
          <p14:tracePt t="28806" x="5916613" y="2219325"/>
          <p14:tracePt t="28813" x="5926138" y="2209800"/>
          <p14:tracePt t="28821" x="5930900" y="2209800"/>
          <p14:tracePt t="28870" x="5911850" y="2209800"/>
          <p14:tracePt t="28877" x="5843588" y="2209800"/>
          <p14:tracePt t="28884" x="5751513" y="2209800"/>
          <p14:tracePt t="28900" x="5400675" y="2251075"/>
          <p14:tracePt t="28906" x="5218113" y="2282825"/>
          <p14:tracePt t="28912" x="5053013" y="2314575"/>
          <p14:tracePt t="28920" x="4862513" y="2378075"/>
          <p14:tracePt t="28926" x="4679950" y="2424113"/>
          <p14:tracePt t="28934" x="4529138" y="2465388"/>
          <p14:tracePt t="28940" x="4414838" y="2511425"/>
          <p14:tracePt t="28948" x="4281488" y="2557463"/>
          <p14:tracePt t="28955" x="4168775" y="2584450"/>
          <p14:tracePt t="28962" x="4054475" y="2611438"/>
          <p14:tracePt t="28969" x="3944938" y="2625725"/>
          <p14:tracePt t="28976" x="3867150" y="2638425"/>
          <p14:tracePt t="28984" x="3789363" y="2652713"/>
          <p14:tracePt t="28990" x="3748088" y="2652713"/>
          <p14:tracePt t="28997" x="3692525" y="2652713"/>
          <p14:tracePt t="29004" x="3665538" y="2652713"/>
          <p14:tracePt t="29012" x="3648075" y="2652713"/>
          <p14:tracePt t="29018" x="3629025" y="2652713"/>
          <p14:tracePt t="29026" x="3611563" y="2652713"/>
          <p14:tracePt t="29034" x="3602038" y="2652713"/>
          <p14:tracePt t="29039" x="3597275" y="2652713"/>
          <p14:tracePt t="29047" x="3587750" y="2652713"/>
          <p14:tracePt t="29054" x="3579813" y="2652713"/>
          <p14:tracePt t="29075" x="3592513" y="2647950"/>
          <p14:tracePt t="29083" x="3692525" y="2620963"/>
          <p14:tracePt t="29089" x="3857625" y="2593975"/>
          <p14:tracePt t="29096" x="4144963" y="2557463"/>
          <p14:tracePt t="29104" x="4487863" y="2533650"/>
          <p14:tracePt t="29111" x="4826000" y="2533650"/>
          <p14:tracePt t="29118" x="5172075" y="2552700"/>
          <p14:tracePt t="29125" x="5451475" y="2589213"/>
          <p14:tracePt t="29132" x="5697538" y="2625725"/>
          <p14:tracePt t="29139" x="5880100" y="2638425"/>
          <p14:tracePt t="29146" x="6026150" y="2671763"/>
          <p14:tracePt t="29153" x="6140450" y="2684463"/>
          <p14:tracePt t="29160" x="6199188" y="2693988"/>
          <p14:tracePt t="29167" x="6259513" y="2708275"/>
          <p14:tracePt t="29174" x="6291263" y="2716213"/>
          <p14:tracePt t="29181" x="6303963" y="2716213"/>
          <p14:tracePt t="29189" x="6313488" y="2716213"/>
          <p14:tracePt t="29195" x="6323013" y="2716213"/>
          <p14:tracePt t="29203" x="6327775" y="2716213"/>
          <p14:tracePt t="29238" x="6276975" y="2711450"/>
          <p14:tracePt t="29245" x="6130925" y="2698750"/>
          <p14:tracePt t="29252" x="5870575" y="2662238"/>
          <p14:tracePt t="29259" x="5634038" y="2643188"/>
          <p14:tracePt t="29267" x="5364163" y="2625725"/>
          <p14:tracePt t="29273" x="5126038" y="2611438"/>
          <p14:tracePt t="29280" x="4943475" y="2593975"/>
          <p14:tracePt t="29288" x="4779963" y="2593975"/>
          <p14:tracePt t="29295" x="4651375" y="2593975"/>
          <p14:tracePt t="29302" x="4524375" y="2593975"/>
          <p14:tracePt t="29309" x="4414838" y="2593975"/>
          <p14:tracePt t="29316" x="4359275" y="2593975"/>
          <p14:tracePt t="29323" x="4286250" y="2593975"/>
          <p14:tracePt t="29330" x="4244975" y="2593975"/>
          <p14:tracePt t="29338" x="4205288" y="2593975"/>
          <p14:tracePt t="29344" x="4186238" y="2598738"/>
          <p14:tracePt t="29351" x="4168775" y="2598738"/>
          <p14:tracePt t="29358" x="4159250" y="2606675"/>
          <p14:tracePt t="29365" x="4149725" y="2606675"/>
          <p14:tracePt t="29373" x="4144963" y="2606675"/>
          <p14:tracePt t="29379" x="4127500" y="2606675"/>
          <p14:tracePt t="29393" x="4140200" y="2606675"/>
          <p14:tracePt t="29401" x="4168775" y="2606675"/>
          <p14:tracePt t="29408" x="4254500" y="2606675"/>
          <p14:tracePt t="29415" x="4419600" y="2598738"/>
          <p14:tracePt t="29422" x="4646613" y="2579688"/>
          <p14:tracePt t="29429" x="4943475" y="2579688"/>
          <p14:tracePt t="29437" x="5218113" y="2562225"/>
          <p14:tracePt t="29443" x="5414963" y="2562225"/>
          <p14:tracePt t="29451" x="5614988" y="2562225"/>
          <p14:tracePt t="29458" x="5761038" y="2562225"/>
          <p14:tracePt t="29465" x="5834063" y="2562225"/>
          <p14:tracePt t="29472" x="5889625" y="2562225"/>
          <p14:tracePt t="29479" x="5907088" y="2562225"/>
          <p14:tracePt t="29486" x="5926138" y="2562225"/>
          <p14:tracePt t="29493" x="5934075" y="2562225"/>
          <p14:tracePt t="29500" x="5943600" y="2562225"/>
          <p14:tracePt t="29535" x="5938838" y="2562225"/>
          <p14:tracePt t="29542" x="5889625" y="2570163"/>
          <p14:tracePt t="29550" x="5743575" y="2584450"/>
          <p14:tracePt t="29557" x="5510213" y="2616200"/>
          <p14:tracePt t="29564" x="5222875" y="2674938"/>
          <p14:tracePt t="29571" x="4938713" y="2711450"/>
          <p14:tracePt t="29578" x="4756150" y="2744788"/>
          <p14:tracePt t="29585" x="4587875" y="2789238"/>
          <p14:tracePt t="29592" x="4441825" y="2803525"/>
          <p14:tracePt t="29600" x="4332288" y="2817813"/>
          <p14:tracePt t="29606" x="4273550" y="2825750"/>
          <p14:tracePt t="29615" x="4213225" y="2825750"/>
          <p14:tracePt t="29621" x="4186238" y="2825750"/>
          <p14:tracePt t="29628" x="4168775" y="2825750"/>
          <p14:tracePt t="29635" x="4149725" y="2825750"/>
          <p14:tracePt t="29642" x="4140200" y="2825750"/>
          <p14:tracePt t="29649" x="4127500" y="2825750"/>
          <p14:tracePt t="29656" x="4117975" y="2825750"/>
          <p14:tracePt t="29663" x="4108450" y="2825750"/>
          <p14:tracePt t="29684" x="4140200" y="2825750"/>
          <p14:tracePt t="29692" x="4208463" y="2825750"/>
          <p14:tracePt t="29698" x="4373563" y="2825750"/>
          <p14:tracePt t="29705" x="4597400" y="2825750"/>
          <p14:tracePt t="29712" x="4775200" y="2825750"/>
          <p14:tracePt t="29721" x="4938713" y="2825750"/>
          <p14:tracePt t="29726" x="5086350" y="2844800"/>
          <p14:tracePt t="29734" x="5195888" y="2844800"/>
          <p14:tracePt t="29741" x="5240338" y="2854325"/>
          <p14:tracePt t="29748" x="5268913" y="2854325"/>
          <p14:tracePt t="29755" x="5300663" y="2854325"/>
          <p14:tracePt t="29762" x="5305425" y="2854325"/>
          <p14:tracePt t="29769" x="5313363" y="2854325"/>
          <p14:tracePt t="29776" x="5322888" y="2854325"/>
          <p14:tracePt t="29833" x="5318125" y="2862263"/>
          <p14:tracePt t="29840" x="5308600" y="2867025"/>
          <p14:tracePt t="29847" x="5291138" y="2886075"/>
          <p14:tracePt t="29854" x="5249863" y="2898775"/>
          <p14:tracePt t="29861" x="5208588" y="2908300"/>
          <p14:tracePt t="29868" x="5149850" y="2917825"/>
          <p14:tracePt t="29875" x="5108575" y="2930525"/>
          <p14:tracePt t="29883" x="5049838" y="2940050"/>
          <p14:tracePt t="29889" x="5016500" y="2954338"/>
          <p14:tracePt t="29902" x="4984750" y="2963863"/>
          <p14:tracePt t="29904" x="4967288" y="2971800"/>
          <p14:tracePt t="29910" x="4938713" y="2990850"/>
          <p14:tracePt t="29918" x="4921250" y="3000375"/>
          <p14:tracePt t="29925" x="4899025" y="3008313"/>
          <p14:tracePt t="29932" x="4879975" y="3017838"/>
          <p14:tracePt t="29939" x="4875213" y="3027363"/>
          <p14:tracePt t="29946" x="4857750" y="3036888"/>
          <p14:tracePt t="29954" x="4848225" y="3036888"/>
          <p14:tracePt t="29960" x="4838700" y="3036888"/>
          <p14:tracePt t="29968" x="4833938" y="3036888"/>
          <p14:tracePt t="30557" x="4719638" y="3008313"/>
          <p14:tracePt t="30563" x="4551363" y="2963863"/>
          <p14:tracePt t="30571" x="4383088" y="2898775"/>
          <p14:tracePt t="30579" x="4217988" y="2871788"/>
          <p14:tracePt t="30585" x="4017963" y="2854325"/>
          <p14:tracePt t="30592" x="3789363" y="2840038"/>
          <p14:tracePt t="30599" x="3611563" y="2840038"/>
          <p14:tracePt t="30606" x="3446463" y="2820988"/>
          <p14:tracePt t="30613" x="3282950" y="2820988"/>
          <p14:tracePt t="30620" x="3136900" y="2808288"/>
          <p14:tracePt t="30629" x="2990850" y="2808288"/>
          <p14:tracePt t="30634" x="2881313" y="2808288"/>
          <p14:tracePt t="30642" x="2789238" y="2808288"/>
          <p14:tracePt t="30647" x="2693988" y="2808288"/>
          <p14:tracePt t="30654" x="2601913" y="2808288"/>
          <p14:tracePt t="30662" x="2547938" y="2808288"/>
          <p14:tracePt t="30669" x="2474913" y="2808288"/>
          <p14:tracePt t="30676" x="2433638" y="2808288"/>
          <p14:tracePt t="30683" x="2392363" y="2808288"/>
          <p14:tracePt t="30691" x="2360613" y="2808288"/>
          <p14:tracePt t="30697" x="2332038" y="2808288"/>
          <p14:tracePt t="30705" x="2314575" y="2808288"/>
          <p14:tracePt t="30712" x="2287588" y="2808288"/>
          <p14:tracePt t="30718" x="2263775" y="2813050"/>
          <p14:tracePt t="30725" x="2259013" y="2820988"/>
          <p14:tracePt t="30732" x="2251075" y="2830513"/>
          <p14:tracePt t="30740" x="2241550" y="2835275"/>
          <p14:tracePt t="30746" x="2236788" y="2844800"/>
          <p14:tracePt t="30754" x="2227263" y="2854325"/>
          <p14:tracePt t="30761" x="2209800" y="2871788"/>
          <p14:tracePt t="30768" x="2200275" y="2876550"/>
          <p14:tracePt t="30775" x="2195513" y="2886075"/>
          <p14:tracePt t="30782" x="2185988" y="2894013"/>
          <p14:tracePt t="30789" x="2178050" y="2898775"/>
          <p14:tracePt t="30796" x="2173288" y="2908300"/>
          <p14:tracePt t="30803" x="2163763" y="2917825"/>
          <p14:tracePt t="30810" x="2154238" y="2927350"/>
          <p14:tracePt t="30817" x="2154238" y="2940050"/>
          <p14:tracePt t="30825" x="2154238" y="2959100"/>
          <p14:tracePt t="30832" x="2154238" y="2976563"/>
          <p14:tracePt t="30839" x="2159000" y="3005138"/>
          <p14:tracePt t="30846" x="2182813" y="3049588"/>
          <p14:tracePt t="30853" x="2205038" y="3081338"/>
          <p14:tracePt t="30860" x="2251075" y="3127375"/>
          <p14:tracePt t="30867" x="2287588" y="3173413"/>
          <p14:tracePt t="30875" x="2332038" y="3209925"/>
          <p14:tracePt t="30881" x="2397125" y="3246438"/>
          <p14:tracePt t="30888" x="2428875" y="3278188"/>
          <p14:tracePt t="30907" x="2501900" y="3309938"/>
          <p14:tracePt t="30910" x="2543175" y="3324225"/>
          <p14:tracePt t="30916" x="2597150" y="3324225"/>
          <p14:tracePt t="30924" x="2638425" y="3324225"/>
          <p14:tracePt t="30930" x="2693988" y="3324225"/>
          <p14:tracePt t="30938" x="2752725" y="3314700"/>
          <p14:tracePt t="30945" x="2811463" y="3300413"/>
          <p14:tracePt t="30952" x="2857500" y="3292475"/>
          <p14:tracePt t="30959" x="2898775" y="3282950"/>
          <p14:tracePt t="30966" x="2944813" y="3260725"/>
          <p14:tracePt t="30974" x="2962275" y="3251200"/>
          <p14:tracePt t="30980" x="2971800" y="3241675"/>
          <p14:tracePt t="30995" x="2971800" y="3232150"/>
          <p14:tracePt t="31002" x="2971800" y="3227388"/>
          <p14:tracePt t="31008" x="2971800" y="3219450"/>
          <p14:tracePt t="31016" x="2967038" y="3209925"/>
          <p14:tracePt t="31023" x="2957513" y="3190875"/>
          <p14:tracePt t="31030" x="2949575" y="3163888"/>
          <p14:tracePt t="31037" x="2930525" y="3146425"/>
          <p14:tracePt t="31044" x="2898775" y="3122613"/>
          <p14:tracePt t="31051" x="2867025" y="3105150"/>
          <p14:tracePt t="31059" x="2835275" y="3081338"/>
          <p14:tracePt t="31065" x="2794000" y="3049588"/>
          <p14:tracePt t="31072" x="2730500" y="3022600"/>
          <p14:tracePt t="31079" x="2652713" y="2995613"/>
          <p14:tracePt t="31087" x="2570163" y="2971800"/>
          <p14:tracePt t="31094" x="2497138" y="2959100"/>
          <p14:tracePt t="31101" x="2419350" y="2944813"/>
          <p14:tracePt t="31108" x="2360613" y="2930525"/>
          <p14:tracePt t="31115" x="2300288" y="2922588"/>
          <p14:tracePt t="31122" x="2259013" y="2922588"/>
          <p14:tracePt t="31129" x="2227263" y="2922588"/>
          <p14:tracePt t="31136" x="2185988" y="2922588"/>
          <p14:tracePt t="31143" x="2173288" y="2922588"/>
          <p14:tracePt t="31150" x="2154238" y="2922588"/>
          <p14:tracePt t="31157" x="2136775" y="2922588"/>
          <p14:tracePt t="31164" x="2105025" y="2922588"/>
          <p14:tracePt t="31172" x="2090738" y="2922588"/>
          <p14:tracePt t="31179" x="2081213" y="2927350"/>
          <p14:tracePt t="31186" x="2073275" y="2930525"/>
          <p14:tracePt t="31193" x="2063750" y="2940050"/>
          <p14:tracePt t="31200" x="2058988" y="2949575"/>
          <p14:tracePt t="31208" x="2049463" y="2954338"/>
          <p14:tracePt t="31214" x="2039938" y="2963863"/>
          <p14:tracePt t="31221" x="2027238" y="2963863"/>
          <p14:tracePt t="31228" x="2017713" y="2971800"/>
          <p14:tracePt t="31235" x="2008188" y="2981325"/>
          <p14:tracePt t="31244" x="2003425" y="2986088"/>
          <p14:tracePt t="31251" x="1995488" y="2986088"/>
          <p14:tracePt t="31260" x="1995488" y="2995613"/>
          <p14:tracePt t="31265" x="1995488" y="3005138"/>
          <p14:tracePt t="31272" x="1995488" y="3017838"/>
          <p14:tracePt t="31279" x="1995488" y="3027363"/>
          <p14:tracePt t="31285" x="1995488" y="3036888"/>
          <p14:tracePt t="31292" x="1995488" y="3041650"/>
          <p14:tracePt t="31299" x="1995488" y="3049588"/>
          <p14:tracePt t="31307" x="1995488" y="3059113"/>
          <p14:tracePt t="31314" x="2000250" y="3068638"/>
          <p14:tracePt t="31320" x="2003425" y="3073400"/>
          <p14:tracePt t="31328" x="2012950" y="3081338"/>
          <p14:tracePt t="31335" x="2012950" y="3090863"/>
          <p14:tracePt t="31342" x="2012950" y="3105150"/>
          <p14:tracePt t="31349" x="2022475" y="3114675"/>
          <p14:tracePt t="31356" x="2022475" y="3122613"/>
          <p14:tracePt t="31363" x="2022475" y="3127375"/>
          <p14:tracePt t="31434" x="2017713" y="3117850"/>
          <p14:tracePt t="31442" x="2008188" y="3109913"/>
          <p14:tracePt t="31448" x="2000250" y="3095625"/>
          <p14:tracePt t="31456" x="1990725" y="3073400"/>
          <p14:tracePt t="31463" x="1971675" y="3054350"/>
          <p14:tracePt t="31470" x="1954213" y="3036888"/>
          <p14:tracePt t="31476" x="1922463" y="3013075"/>
          <p14:tracePt t="31483" x="1903413" y="2986088"/>
          <p14:tracePt t="31490" x="1881188" y="2963863"/>
          <p14:tracePt t="31497" x="1862138" y="2944813"/>
          <p14:tracePt t="31504" x="1830388" y="2927350"/>
          <p14:tracePt t="31511" x="1812925" y="2903538"/>
          <p14:tracePt t="31518" x="1793875" y="2886075"/>
          <p14:tracePt t="31526" x="1784350" y="2867025"/>
          <p14:tracePt t="31533" x="1776413" y="2849563"/>
          <p14:tracePt t="31540" x="1766888" y="2840038"/>
          <p14:tracePt t="31547" x="1757363" y="2830513"/>
          <p14:tracePt t="31554" x="1744663" y="2825750"/>
          <p14:tracePt t="31562" x="1735138" y="2803525"/>
          <p14:tracePt t="31568" x="1725613" y="2798763"/>
          <p14:tracePt t="31575" x="1716088" y="2789238"/>
          <p14:tracePt t="31582" x="1708150" y="2781300"/>
          <p14:tracePt t="31618" x="1708150" y="2776538"/>
          <p14:tracePt t="31632" x="1708150" y="2767013"/>
          <p14:tracePt t="31653" x="1708150" y="2757488"/>
          <p14:tracePt t="31660" x="1708150" y="2752725"/>
          <p14:tracePt t="31667" x="1708150" y="2744788"/>
          <p14:tracePt t="31675" x="1708150" y="2725738"/>
          <p14:tracePt t="31682" x="1708150" y="2720975"/>
          <p14:tracePt t="31689" x="1708150" y="2711450"/>
          <p14:tracePt t="31696" x="1708150" y="2703513"/>
          <p14:tracePt t="31703" x="1708150" y="2693988"/>
          <p14:tracePt t="31710" x="1708150" y="2689225"/>
          <p14:tracePt t="31717" x="1708150" y="2679700"/>
          <p14:tracePt t="31725" x="1708150" y="2671763"/>
          <p14:tracePt t="31731" x="1708150" y="2667000"/>
          <p14:tracePt t="31738" x="1708150" y="2647950"/>
          <p14:tracePt t="31746" x="1708150" y="2638425"/>
          <p14:tracePt t="31753" x="1708150" y="2625725"/>
          <p14:tracePt t="31759" x="1708150" y="2616200"/>
          <p14:tracePt t="31766" x="1708150" y="2606675"/>
          <p14:tracePt t="31775" x="1708150" y="2598738"/>
          <p14:tracePt t="31781" x="1708150" y="2593975"/>
          <p14:tracePt t="31788" x="1708150" y="2584450"/>
          <p14:tracePt t="31795" x="1708150" y="2565400"/>
          <p14:tracePt t="31802" x="1708150" y="2562225"/>
          <p14:tracePt t="31809" x="1708150" y="2552700"/>
          <p14:tracePt t="31818" x="1708150" y="2543175"/>
          <p14:tracePt t="31823" x="1708150" y="2538413"/>
          <p14:tracePt t="31831" x="1708150" y="2528888"/>
          <p14:tracePt t="31845" x="1708150" y="2520950"/>
          <p14:tracePt t="31937" x="1711325" y="2520950"/>
          <p14:tracePt t="31944" x="1720850" y="2525713"/>
          <p14:tracePt t="31952" x="1739900" y="2533650"/>
          <p14:tracePt t="31958" x="1766888" y="2543175"/>
          <p14:tracePt t="31965" x="1784350" y="2562225"/>
          <p14:tracePt t="31972" x="1808163" y="2593975"/>
          <p14:tracePt t="31979" x="1825625" y="2601913"/>
          <p14:tracePt t="31986" x="1857375" y="2611438"/>
          <p14:tracePt t="31994" x="1862138" y="2620963"/>
          <p14:tracePt t="32000" x="1871663" y="2630488"/>
          <p14:tracePt t="32009" x="1881188" y="2635250"/>
          <p14:tracePt t="32014" x="1885950" y="2643188"/>
          <p14:tracePt t="32022" x="1893888" y="2652713"/>
          <p14:tracePt t="32029" x="1893888" y="2657475"/>
          <p14:tracePt t="32036" x="1893888" y="2674938"/>
          <p14:tracePt t="32043" x="1893888" y="2684463"/>
          <p14:tracePt t="32050" x="1893888" y="2693988"/>
          <p14:tracePt t="32085" x="1893888" y="2698750"/>
          <p14:tracePt t="32135" x="1893888" y="2708275"/>
          <p14:tracePt t="32255" x="1903413" y="2708275"/>
          <p14:tracePt t="32263" x="1912938" y="2708275"/>
          <p14:tracePt t="32284" x="1917700" y="2716213"/>
          <p14:tracePt t="32291" x="1935163" y="2725738"/>
          <p14:tracePt t="32305" x="1944688" y="2725738"/>
          <p14:tracePt t="32333" x="1949450" y="2725738"/>
          <p14:tracePt t="32347" x="1958975" y="2730500"/>
          <p14:tracePt t="32354" x="1966913" y="2730500"/>
          <p14:tracePt t="32362" x="1966913" y="2740025"/>
          <p14:tracePt t="32376" x="1976438" y="2757488"/>
          <p14:tracePt t="32383" x="1981200" y="2762250"/>
          <p14:tracePt t="32390" x="1990725" y="2771775"/>
          <p14:tracePt t="32397" x="2000250" y="2771775"/>
          <p14:tracePt t="32404" x="2012950" y="2771775"/>
          <p14:tracePt t="36527" x="2054225" y="2771775"/>
          <p14:tracePt t="36534" x="2100263" y="2767013"/>
          <p14:tracePt t="36541" x="2173288" y="2752725"/>
          <p14:tracePt t="36548" x="2268538" y="2740025"/>
          <p14:tracePt t="36555" x="2365375" y="2725738"/>
          <p14:tracePt t="36562" x="2474913" y="2725738"/>
          <p14:tracePt t="36569" x="2584450" y="2711450"/>
          <p14:tracePt t="36576" x="2693988" y="2711450"/>
          <p14:tracePt t="36584" x="2771775" y="2711450"/>
          <p14:tracePt t="36591" x="2844800" y="2711450"/>
          <p14:tracePt t="36598" x="2898775" y="2711450"/>
          <p14:tracePt t="36605" x="2976563" y="2720975"/>
          <p14:tracePt t="36612" x="3017838" y="2730500"/>
          <p14:tracePt t="36619" x="3076575" y="2730500"/>
          <p14:tracePt t="36626" x="3103563" y="2740025"/>
          <p14:tracePt t="36634" x="3136900" y="2740025"/>
          <p14:tracePt t="36640" x="3176588" y="2740025"/>
          <p14:tracePt t="36648" x="3195638" y="2740025"/>
          <p14:tracePt t="36654" x="3209925" y="2740025"/>
          <p14:tracePt t="36662" x="3217863" y="2740025"/>
          <p14:tracePt t="36669" x="3227388" y="2740025"/>
          <p14:tracePt t="36676" x="3241675" y="2740025"/>
          <p14:tracePt t="36683" x="3249613" y="2740025"/>
          <p14:tracePt t="36690" x="3259138" y="2740025"/>
          <p14:tracePt t="36697" x="3268663" y="2740025"/>
          <p14:tracePt t="36704" x="3273425" y="2740025"/>
          <p14:tracePt t="36782" x="3263900" y="2740025"/>
          <p14:tracePt t="36789" x="3254375" y="2740025"/>
          <p14:tracePt t="36795" x="3227388" y="2730500"/>
          <p14:tracePt t="36803" x="3209925" y="2720975"/>
          <p14:tracePt t="36810" x="3181350" y="2720975"/>
          <p14:tracePt t="36817" x="3127375" y="2720975"/>
          <p14:tracePt t="36824" x="3095625" y="2720975"/>
          <p14:tracePt t="36831" x="3054350" y="2720975"/>
          <p14:tracePt t="36838" x="3013075" y="2720975"/>
          <p14:tracePt t="36845" x="2986088" y="2720975"/>
          <p14:tracePt t="36852" x="2954338" y="2725738"/>
          <p14:tracePt t="36859" x="2913063" y="2735263"/>
          <p14:tracePt t="36867" x="2884488" y="2744788"/>
          <p14:tracePt t="36874" x="2867025" y="2752725"/>
          <p14:tracePt t="36881" x="2847975" y="2762250"/>
          <p14:tracePt t="36887" x="2816225" y="2762250"/>
          <p14:tracePt t="36899" x="2798763" y="2771775"/>
          <p14:tracePt t="36902" x="2789238" y="2771775"/>
          <p14:tracePt t="36909" x="2784475" y="2781300"/>
          <p14:tracePt t="36916" x="2774950" y="2781300"/>
          <p14:tracePt t="36923" x="2767013" y="2781300"/>
          <p14:tracePt t="36931" x="2757488" y="2781300"/>
          <p14:tracePt t="36952" x="2757488" y="2789238"/>
          <p14:tracePt t="36965" x="2757488" y="2798763"/>
          <p14:tracePt t="36973" x="2762250" y="2798763"/>
          <p14:tracePt t="36981" x="2789238" y="2798763"/>
          <p14:tracePt t="36987" x="2816225" y="2798763"/>
          <p14:tracePt t="36994" x="2889250" y="2808288"/>
          <p14:tracePt t="37001" x="2986088" y="2820988"/>
          <p14:tracePt t="37008" x="3076575" y="2835275"/>
          <p14:tracePt t="37016" x="3190875" y="2849563"/>
          <p14:tracePt t="37022" x="3319463" y="2881313"/>
          <p14:tracePt t="37030" x="3451225" y="2894013"/>
          <p14:tracePt t="37037" x="3597275" y="2908300"/>
          <p14:tracePt t="37044" x="3743325" y="2922588"/>
          <p14:tracePt t="37051" x="3889375" y="2935288"/>
          <p14:tracePt t="37058" x="4035425" y="2935288"/>
          <p14:tracePt t="37065" x="4181475" y="2935288"/>
          <p14:tracePt t="37072" x="4327525" y="2927350"/>
          <p14:tracePt t="37079" x="4492625" y="2913063"/>
          <p14:tracePt t="37086" x="4660900" y="2881313"/>
          <p14:tracePt t="37093" x="4811713" y="2835275"/>
          <p14:tracePt t="37100" x="4938713" y="2808288"/>
          <p14:tracePt t="37107" x="5072063" y="2781300"/>
          <p14:tracePt t="37115" x="5203825" y="2747963"/>
          <p14:tracePt t="37121" x="5313363" y="2720975"/>
          <p14:tracePt t="37129" x="5395913" y="2693988"/>
          <p14:tracePt t="37136" x="5473700" y="2679700"/>
          <p14:tracePt t="37143" x="5514975" y="2671763"/>
          <p14:tracePt t="37150" x="5573713" y="2662238"/>
          <p14:tracePt t="37157" x="5614988" y="2647950"/>
          <p14:tracePt t="37164" x="5656263" y="2638425"/>
          <p14:tracePt t="37171" x="5715000" y="2638425"/>
          <p14:tracePt t="37178" x="5743575" y="2638425"/>
          <p14:tracePt t="37185" x="5797550" y="2638425"/>
          <p14:tracePt t="37192" x="5829300" y="2638425"/>
          <p14:tracePt t="37199" x="5857875" y="2638425"/>
          <p14:tracePt t="37206" x="5897563" y="2638425"/>
          <p14:tracePt t="37215" x="5916613" y="2638425"/>
          <p14:tracePt t="37221" x="5934075" y="2638425"/>
          <p14:tracePt t="37228" x="5948363" y="2638425"/>
          <p14:tracePt t="37235" x="5967413" y="2638425"/>
          <p14:tracePt t="37242" x="5984875" y="2638425"/>
          <p14:tracePt t="37249" x="5994400" y="2638425"/>
          <p14:tracePt t="37256" x="6003925" y="2638425"/>
          <p14:tracePt t="37263" x="6007100" y="2638425"/>
          <p14:tracePt t="37270" x="6016625" y="2638425"/>
          <p14:tracePt t="37305" x="6011863" y="2638425"/>
          <p14:tracePt t="37313" x="5984875" y="2620963"/>
          <p14:tracePt t="37320" x="5916613" y="2598738"/>
          <p14:tracePt t="37327" x="5765800" y="2565400"/>
          <p14:tracePt t="37334" x="5561013" y="2533650"/>
          <p14:tracePt t="37341" x="5286375" y="2516188"/>
          <p14:tracePt t="37348" x="5062538" y="2516188"/>
          <p14:tracePt t="37355" x="4760913" y="2516188"/>
          <p14:tracePt t="37362" x="4537075" y="2516188"/>
          <p14:tracePt t="37369" x="4354513" y="2528888"/>
          <p14:tracePt t="37376" x="4171950" y="2543175"/>
          <p14:tracePt t="37384" x="3967163" y="2574925"/>
          <p14:tracePt t="37391" x="3798888" y="2606675"/>
          <p14:tracePt t="37398" x="3665538" y="2647950"/>
          <p14:tracePt t="37404" x="3538538" y="2662238"/>
          <p14:tracePt t="37412" x="3441700" y="2689225"/>
          <p14:tracePt t="37419" x="3327400" y="2720975"/>
          <p14:tracePt t="37426" x="3232150" y="2730500"/>
          <p14:tracePt t="37433" x="3173413" y="2744788"/>
          <p14:tracePt t="37440" x="3100388" y="2757488"/>
          <p14:tracePt t="37448" x="3054350" y="2767013"/>
          <p14:tracePt t="37454" x="2994025" y="2781300"/>
          <p14:tracePt t="37462" x="2967038" y="2789238"/>
          <p14:tracePt t="37469" x="2949575" y="2798763"/>
          <p14:tracePt t="37476" x="2917825" y="2808288"/>
          <p14:tracePt t="37483" x="2898775" y="2817813"/>
          <p14:tracePt t="37490" x="2889250" y="2825750"/>
          <p14:tracePt t="37498" x="2884488" y="2835275"/>
          <p14:tracePt t="37504" x="2876550" y="2835275"/>
          <p14:tracePt t="37511" x="2867025" y="2835275"/>
          <p14:tracePt t="37518" x="2857500" y="2835275"/>
          <p14:tracePt t="37525" x="2852738" y="2835275"/>
          <p14:tracePt t="37546" x="2852738" y="2849563"/>
          <p14:tracePt t="37554" x="2867025" y="2849563"/>
          <p14:tracePt t="37561" x="2921000" y="2849563"/>
          <p14:tracePt t="37568" x="3049588" y="2849563"/>
          <p14:tracePt t="37575" x="3227388" y="2867025"/>
          <p14:tracePt t="37582" x="3451225" y="2867025"/>
          <p14:tracePt t="37589" x="3652838" y="2867025"/>
          <p14:tracePt t="37596" x="3848100" y="2881313"/>
          <p14:tracePt t="37603" x="4030663" y="2881313"/>
          <p14:tracePt t="37610" x="4195763" y="2894013"/>
          <p14:tracePt t="37617" x="4341813" y="2913063"/>
          <p14:tracePt t="37625" x="4468813" y="2913063"/>
          <p14:tracePt t="37631" x="4560888" y="2913063"/>
          <p14:tracePt t="37639" x="4656138" y="2913063"/>
          <p14:tracePt t="37645" x="4748213" y="2913063"/>
          <p14:tracePt t="37653" x="4838700" y="2913063"/>
          <p14:tracePt t="37660" x="4930775" y="2913063"/>
          <p14:tracePt t="37667" x="5026025" y="2903538"/>
          <p14:tracePt t="37674" x="5103813" y="2890838"/>
          <p14:tracePt t="37681" x="5176838" y="2876550"/>
          <p14:tracePt t="37688" x="5222875" y="2867025"/>
          <p14:tracePt t="37695" x="5281613" y="2840038"/>
          <p14:tracePt t="37702" x="5313363" y="2830513"/>
          <p14:tracePt t="37709" x="5341938" y="2820988"/>
          <p14:tracePt t="37716" x="5373688" y="2813050"/>
          <p14:tracePt t="37724" x="5381625" y="2813050"/>
          <p14:tracePt t="37732" x="5391150" y="2813050"/>
          <p14:tracePt t="37738" x="5395913" y="2813050"/>
          <p14:tracePt t="37746" x="5405438" y="2813050"/>
          <p14:tracePt t="37752" x="5414963" y="2813050"/>
          <p14:tracePt t="37815" x="5418138" y="2813050"/>
          <p14:tracePt t="37829" x="5427663" y="2813050"/>
          <p14:tracePt t="37845" x="5446713" y="2813050"/>
          <p14:tracePt t="37879" x="5451475" y="2813050"/>
          <p14:tracePt t="37886" x="5459413" y="2813050"/>
          <p14:tracePt t="37898" x="5468938" y="2813050"/>
          <p14:tracePt t="37901" x="5473700" y="2803525"/>
          <p14:tracePt t="37908" x="5491163" y="2794000"/>
          <p14:tracePt t="37915" x="5510213" y="2784475"/>
          <p14:tracePt t="37922" x="5541963" y="2784475"/>
          <p14:tracePt t="37929" x="5561013" y="2784475"/>
          <p14:tracePt t="37936" x="5578475" y="2776538"/>
          <p14:tracePt t="37943" x="5597525" y="2776538"/>
          <p14:tracePt t="37950" x="5600700" y="2776538"/>
          <p14:tracePt t="37957" x="5610225" y="2776538"/>
          <p14:tracePt t="37965" x="5629275" y="2776538"/>
          <p14:tracePt t="37971" x="5634038" y="2776538"/>
          <p14:tracePt t="37978" x="5641975" y="2776538"/>
          <p14:tracePt t="37986" x="5651500" y="2776538"/>
          <p14:tracePt t="38036" x="5646738" y="2776538"/>
          <p14:tracePt t="38042" x="5637213" y="2776538"/>
          <p14:tracePt t="38049" x="5600700" y="2776538"/>
          <p14:tracePt t="38056" x="5546725" y="2776538"/>
          <p14:tracePt t="38065" x="5437188" y="2776538"/>
          <p14:tracePt t="38071" x="5276850" y="2776538"/>
          <p14:tracePt t="38078" x="5094288" y="2776538"/>
          <p14:tracePt t="38085" x="4911725" y="2784475"/>
          <p14:tracePt t="38092" x="4656138" y="2803525"/>
          <p14:tracePt t="38100" x="4432300" y="2803525"/>
          <p14:tracePt t="38106" x="4249738" y="2803525"/>
          <p14:tracePt t="38114" x="4049713" y="2817813"/>
          <p14:tracePt t="38120" x="3871913" y="2817813"/>
          <p14:tracePt t="38128" x="3706813" y="2817813"/>
          <p14:tracePt t="38135" x="3579813" y="2817813"/>
          <p14:tracePt t="38142" x="3470275" y="2817813"/>
          <p14:tracePt t="38149" x="3397250" y="2817813"/>
          <p14:tracePt t="38156" x="3319463" y="2830513"/>
          <p14:tracePt t="38163" x="3273425" y="2844800"/>
          <p14:tracePt t="38170" x="3213100" y="2854325"/>
          <p14:tracePt t="38177" x="3186113" y="2862263"/>
          <p14:tracePt t="38184" x="3168650" y="2886075"/>
          <p14:tracePt t="38191" x="3136900" y="2894013"/>
          <p14:tracePt t="38198" x="3117850" y="2903538"/>
          <p14:tracePt t="38205" x="3100388" y="2913063"/>
          <p14:tracePt t="38213" x="3081338" y="2913063"/>
          <p14:tracePt t="38219" x="3071813" y="2922588"/>
          <p14:tracePt t="38227" x="3067050" y="2922588"/>
          <p14:tracePt t="38234" x="3049588" y="2922588"/>
          <p14:tracePt t="38241" x="3040063" y="2927350"/>
          <p14:tracePt t="38248" x="3030538" y="2927350"/>
          <p14:tracePt t="38257" x="3027363" y="2927350"/>
          <p14:tracePt t="38262" x="3017838" y="2927350"/>
          <p14:tracePt t="38354" x="3022600" y="2927350"/>
          <p14:tracePt t="38362" x="3027363" y="2927350"/>
          <p14:tracePt t="38369" x="3044825" y="2927350"/>
          <p14:tracePt t="38376" x="3086100" y="2922588"/>
          <p14:tracePt t="38382" x="3144838" y="2908300"/>
          <p14:tracePt t="38389" x="3259138" y="2881313"/>
          <p14:tracePt t="38396" x="3392488" y="2840038"/>
          <p14:tracePt t="38403" x="3543300" y="2794000"/>
          <p14:tracePt t="38411" x="3692525" y="2747963"/>
          <p14:tracePt t="38418" x="3875088" y="2703513"/>
          <p14:tracePt t="38424" x="4044950" y="2671763"/>
          <p14:tracePt t="38432" x="4208463" y="2638425"/>
          <p14:tracePt t="38438" x="4359275" y="2611438"/>
          <p14:tracePt t="38445" x="4505325" y="2598738"/>
          <p14:tracePt t="38453" x="4633913" y="2565400"/>
          <p14:tracePt t="38460" x="4765675" y="2552700"/>
          <p14:tracePt t="38467" x="4875213" y="2538413"/>
          <p14:tracePt t="38474" x="4984750" y="2538413"/>
          <p14:tracePt t="38481" x="5062538" y="2538413"/>
          <p14:tracePt t="38488" x="5154613" y="2547938"/>
          <p14:tracePt t="38495" x="5249863" y="2562225"/>
          <p14:tracePt t="38502" x="5327650" y="2589213"/>
          <p14:tracePt t="38509" x="5405438" y="2601913"/>
          <p14:tracePt t="38517" x="5464175" y="2611438"/>
          <p14:tracePt t="38523" x="5541963" y="2625725"/>
          <p14:tracePt t="38531" x="5583238" y="2635250"/>
          <p14:tracePt t="38538" x="5624513" y="2647950"/>
          <p14:tracePt t="38545" x="5656263" y="2657475"/>
          <p14:tracePt t="38552" x="5673725" y="2667000"/>
          <p14:tracePt t="38559" x="5692775" y="2674938"/>
          <p14:tracePt t="38566" x="5710238" y="2674938"/>
          <p14:tracePt t="38573" x="5719763" y="2674938"/>
          <p14:tracePt t="38581" x="5724525" y="2674938"/>
          <p14:tracePt t="38587" x="5734050" y="2674938"/>
          <p14:tracePt t="38638" x="5734050" y="2684463"/>
          <p14:tracePt t="38652" x="5734050" y="2689225"/>
          <p14:tracePt t="38659" x="5743575" y="2689225"/>
          <p14:tracePt t="38666" x="5751513" y="2698750"/>
          <p14:tracePt t="38673" x="5756275" y="2708275"/>
          <p14:tracePt t="38680" x="5765800" y="2716213"/>
          <p14:tracePt t="38687" x="5775325" y="2720975"/>
          <p14:tracePt t="38694" x="5788025" y="2730500"/>
          <p14:tracePt t="38702" x="5797550" y="2740025"/>
          <p14:tracePt t="38708" x="5797550" y="2752725"/>
          <p14:tracePt t="38716" x="5797550" y="2762250"/>
          <p14:tracePt t="38724" x="5797550" y="2771775"/>
          <p14:tracePt t="45997" x="5743575" y="2771775"/>
          <p14:tracePt t="46005" x="5651500" y="2771775"/>
          <p14:tracePt t="46012" x="5561013" y="2771775"/>
          <p14:tracePt t="46019" x="5500688" y="2771775"/>
          <p14:tracePt t="46026" x="5427663" y="2771775"/>
          <p14:tracePt t="46033" x="5373688" y="2771775"/>
          <p14:tracePt t="46040" x="5313363" y="2771775"/>
          <p14:tracePt t="46047" x="5272088" y="2771775"/>
          <p14:tracePt t="46056" x="5232400" y="2771775"/>
          <p14:tracePt t="46061" x="5176838" y="2771775"/>
          <p14:tracePt t="46068" x="5149850" y="2771775"/>
          <p14:tracePt t="46075" x="5108575" y="2771775"/>
          <p14:tracePt t="46082" x="5076825" y="2771775"/>
          <p14:tracePt t="46090" x="5049838" y="2771775"/>
          <p14:tracePt t="46096" x="5008563" y="2771775"/>
          <p14:tracePt t="46104" x="4989513" y="2781300"/>
          <p14:tracePt t="46111" x="4957763" y="2789238"/>
          <p14:tracePt t="46118" x="4930775" y="2798763"/>
          <p14:tracePt t="46125" x="4889500" y="2813050"/>
          <p14:tracePt t="46132" x="4857750" y="2820988"/>
          <p14:tracePt t="46139" x="4826000" y="2830513"/>
          <p14:tracePt t="46146" x="4797425" y="2840038"/>
          <p14:tracePt t="46153" x="4779963" y="2849563"/>
          <p14:tracePt t="46160" x="4756150" y="2881313"/>
          <p14:tracePt t="46167" x="4752975" y="2890838"/>
          <p14:tracePt t="46174" x="4743450" y="2894013"/>
          <p14:tracePt t="46181" x="4733925" y="2903538"/>
          <p14:tracePt t="46188" x="4724400" y="2913063"/>
          <p14:tracePt t="46195" x="4711700" y="2922588"/>
          <p14:tracePt t="46202" x="4702175" y="2940050"/>
          <p14:tracePt t="46209" x="4702175" y="2968625"/>
          <p14:tracePt t="46216" x="4702175" y="2986088"/>
          <p14:tracePt t="46224" x="4702175" y="3005138"/>
          <p14:tracePt t="46231" x="4702175" y="3032125"/>
          <p14:tracePt t="46238" x="4706938" y="3090863"/>
          <p14:tracePt t="46245" x="4729163" y="3136900"/>
          <p14:tracePt t="46252" x="4743450" y="3209925"/>
          <p14:tracePt t="46259" x="4752975" y="3268663"/>
          <p14:tracePt t="46266" x="4765675" y="3346450"/>
          <p14:tracePt t="46274" x="4779963" y="3387725"/>
          <p14:tracePt t="46280" x="4789488" y="3448050"/>
          <p14:tracePt t="46287" x="4789488" y="3479800"/>
          <p14:tracePt t="46294" x="4789488" y="3497263"/>
          <p14:tracePt t="46302" x="4789488" y="3516313"/>
          <p14:tracePt t="46309" x="4789488" y="3543300"/>
          <p14:tracePt t="46315" x="4789488" y="3560763"/>
          <p14:tracePt t="46323" x="4789488" y="3579813"/>
          <p14:tracePt t="46330" x="4789488" y="3584575"/>
          <p14:tracePt t="46337" x="4789488" y="3594100"/>
          <p14:tracePt t="46344" x="4789488" y="3602038"/>
          <p14:tracePt t="46351" x="4789488" y="3616325"/>
          <p14:tracePt t="46358" x="4789488" y="3625850"/>
          <p14:tracePt t="46365" x="4784725" y="3633788"/>
          <p14:tracePt t="46372" x="4779963" y="3643313"/>
          <p14:tracePt t="46379" x="4770438" y="3657600"/>
          <p14:tracePt t="46386" x="4760913" y="3675063"/>
          <p14:tracePt t="46393" x="4752975" y="3684588"/>
          <p14:tracePt t="46401" x="4733925" y="3703638"/>
          <p14:tracePt t="46408" x="4729163" y="3711575"/>
          <p14:tracePt t="46415" x="4719638" y="3716338"/>
          <p14:tracePt t="46423" x="4711700" y="3735388"/>
          <p14:tracePt t="46429" x="4702175" y="3752850"/>
          <p14:tracePt t="46437" x="4692650" y="3771900"/>
          <p14:tracePt t="46443" x="4683125" y="3803650"/>
          <p14:tracePt t="46450" x="4675188" y="3821113"/>
          <p14:tracePt t="46458" x="4660900" y="3852863"/>
          <p14:tracePt t="46464" x="4643438" y="3871913"/>
          <p14:tracePt t="46472" x="4633913" y="3898900"/>
          <p14:tracePt t="46478" x="4633913" y="3917950"/>
          <p14:tracePt t="46485" x="4633913" y="3935413"/>
          <p14:tracePt t="46493" x="4633913" y="3944938"/>
          <p14:tracePt t="46500" x="4633913" y="3954463"/>
          <p14:tracePt t="46507" x="4633913" y="3959225"/>
          <p14:tracePt t="46514" x="4633913" y="3967163"/>
          <p14:tracePt t="46521" x="4638675" y="3986213"/>
          <p14:tracePt t="46528" x="4656138" y="3995738"/>
          <p14:tracePt t="46535" x="4665663" y="4000500"/>
          <p14:tracePt t="46572" x="4670425" y="4000500"/>
          <p14:tracePt t="46587" x="4679950" y="4000500"/>
          <p14:tracePt t="46599" x="4687888" y="3990975"/>
          <p14:tracePt t="46606" x="4697413" y="3971925"/>
          <p14:tracePt t="46613" x="4706938" y="3954463"/>
          <p14:tracePt t="46620" x="4706938" y="3935413"/>
          <p14:tracePt t="46628" x="4706938" y="3908425"/>
          <p14:tracePt t="46635" x="4706938" y="3867150"/>
          <p14:tracePt t="46642" x="4706938" y="3840163"/>
          <p14:tracePt t="46649" x="4706938" y="3821113"/>
          <p14:tracePt t="46656" x="4706938" y="3803650"/>
          <p14:tracePt t="46663" x="4706938" y="3771900"/>
          <p14:tracePt t="46670" x="4706938" y="3767138"/>
          <p14:tracePt t="46677" x="4702175" y="3757613"/>
          <p14:tracePt t="46684" x="4692650" y="3748088"/>
          <p14:tracePt t="46691" x="4687888" y="3743325"/>
          <p14:tracePt t="46699" x="4679950" y="3735388"/>
          <p14:tracePt t="46706" x="4670425" y="3725863"/>
          <p14:tracePt t="46713" x="4670425" y="3721100"/>
          <p14:tracePt t="46720" x="4660900" y="3721100"/>
          <p14:tracePt t="46727" x="4646613" y="3711575"/>
          <p14:tracePt t="46734" x="4638675" y="3711575"/>
          <p14:tracePt t="46741" x="4629150" y="3711575"/>
          <p14:tracePt t="46748" x="4629150" y="3694113"/>
          <p14:tracePt t="46762" x="4624388" y="3694113"/>
          <p14:tracePt t="46784" x="4624388" y="3684588"/>
          <p14:tracePt t="46798" x="4624388" y="3679825"/>
          <p14:tracePt t="47004" x="4624388" y="3670300"/>
          <p14:tracePt t="47011" x="4624388" y="3652838"/>
          <p14:tracePt t="47018" x="4624388" y="3633788"/>
          <p14:tracePt t="47025" x="4624388" y="3630613"/>
          <p14:tracePt t="47031" x="4624388" y="3621088"/>
          <p14:tracePt t="47039" x="4624388" y="3611563"/>
          <p14:tracePt t="47045" x="4624388" y="3606800"/>
          <p14:tracePt t="47053" x="4624388" y="3597275"/>
          <p14:tracePt t="47060" x="4624388" y="3589338"/>
          <p14:tracePt t="47067" x="4624388" y="3579813"/>
          <p14:tracePt t="47074" x="4624388" y="3575050"/>
          <p14:tracePt t="47081" x="4614863" y="3557588"/>
          <p14:tracePt t="47089" x="4614863" y="3548063"/>
          <p14:tracePt t="47095" x="4606925" y="3548063"/>
          <p14:tracePt t="47109" x="4597400" y="3543300"/>
          <p14:tracePt t="47116" x="4592638" y="3543300"/>
          <p14:tracePt t="47131" x="4583113" y="3543300"/>
          <p14:tracePt t="47139" x="4565650" y="3543300"/>
          <p14:tracePt t="47152" x="4560888" y="3543300"/>
          <p14:tracePt t="47159" x="4551363" y="3543300"/>
          <p14:tracePt t="47166" x="4541838" y="3533775"/>
          <p14:tracePt t="47174" x="4533900" y="3533775"/>
          <p14:tracePt t="47180" x="4529138" y="3533775"/>
          <p14:tracePt t="47188" x="4519613" y="3524250"/>
          <p14:tracePt t="47194" x="4510088" y="3524250"/>
          <p14:tracePt t="47201" x="4505325" y="3524250"/>
          <p14:tracePt t="47229" x="4487863" y="3524250"/>
          <p14:tracePt t="47250" x="4478338" y="3524250"/>
          <p14:tracePt t="47265" x="4478338" y="3529013"/>
          <p14:tracePt t="47271" x="4478338" y="3538538"/>
          <p14:tracePt t="47278" x="4478338" y="3543300"/>
          <p14:tracePt t="47286" x="4478338" y="3570288"/>
          <p14:tracePt t="47293" x="4478338" y="3597275"/>
          <p14:tracePt t="47300" x="4478338" y="3638550"/>
          <p14:tracePt t="47307" x="4487863" y="3698875"/>
          <p14:tracePt t="47314" x="4510088" y="3743325"/>
          <p14:tracePt t="47321" x="4519613" y="3803650"/>
          <p14:tracePt t="47328" x="4529138" y="3830638"/>
          <p14:tracePt t="47335" x="4541838" y="3862388"/>
          <p14:tracePt t="47342" x="4541838" y="3889375"/>
          <p14:tracePt t="47349" x="4541838" y="3908425"/>
          <p14:tracePt t="47357" x="4546600" y="3917950"/>
          <p14:tracePt t="47363" x="4556125" y="3927475"/>
          <p14:tracePt t="47371" x="4565650" y="3930650"/>
          <p14:tracePt t="47378" x="4570413" y="3940175"/>
          <p14:tracePt t="47385" x="4578350" y="3949700"/>
          <p14:tracePt t="47399" x="4597400" y="3949700"/>
          <p14:tracePt t="47428" x="4597400" y="3944938"/>
          <p14:tracePt t="47435" x="4606925" y="3935413"/>
          <p14:tracePt t="47442" x="4610100" y="3930650"/>
          <p14:tracePt t="47449" x="4619625" y="3903663"/>
          <p14:tracePt t="47457" x="4619625" y="3862388"/>
          <p14:tracePt t="47463" x="4629150" y="3821113"/>
          <p14:tracePt t="47470" x="4629150" y="3762375"/>
          <p14:tracePt t="47477" x="4629150" y="3706813"/>
          <p14:tracePt t="47484" x="4624388" y="3630613"/>
          <p14:tracePt t="47492" x="4610100" y="3589338"/>
          <p14:tracePt t="47498" x="4587875" y="3506788"/>
          <p14:tracePt t="47505" x="4551363" y="3460750"/>
          <p14:tracePt t="47512" x="4524375" y="3397250"/>
          <p14:tracePt t="47519" x="4505325" y="3370263"/>
          <p14:tracePt t="47527" x="4483100" y="3336925"/>
          <p14:tracePt t="47534" x="4451350" y="3292475"/>
          <p14:tracePt t="47541" x="4432300" y="3273425"/>
          <p14:tracePt t="47548" x="4424363" y="3255963"/>
          <p14:tracePt t="47556" x="4414838" y="3246438"/>
          <p14:tracePt t="47562" x="4405313" y="3236913"/>
          <p14:tracePt t="47569" x="4400550" y="3232150"/>
          <p14:tracePt t="47576" x="4391025" y="3232150"/>
          <p14:tracePt t="47583" x="4383088" y="3232150"/>
          <p14:tracePt t="47590" x="4364038" y="3232150"/>
          <p14:tracePt t="47597" x="4359275" y="3232150"/>
          <p14:tracePt t="47604" x="4351338" y="3232150"/>
          <p14:tracePt t="47612" x="4341813" y="3241675"/>
          <p14:tracePt t="47619" x="4337050" y="3251200"/>
          <p14:tracePt t="47626" x="4327525" y="3263900"/>
          <p14:tracePt t="47633" x="4327525" y="3282950"/>
          <p14:tracePt t="47640" x="4327525" y="3324225"/>
          <p14:tracePt t="47647" x="4327525" y="3355975"/>
          <p14:tracePt t="47655" x="4327525" y="3382963"/>
          <p14:tracePt t="47661" x="4332288" y="3424238"/>
          <p14:tracePt t="47668" x="4341813" y="3443288"/>
          <p14:tracePt t="47675" x="4351338" y="3460750"/>
          <p14:tracePt t="47682" x="4359275" y="3484563"/>
          <p14:tracePt t="47689" x="4368800" y="3502025"/>
          <p14:tracePt t="47697" x="4387850" y="3511550"/>
          <p14:tracePt t="47705" x="4395788" y="3516313"/>
          <p14:tracePt t="47711" x="4405313" y="3516313"/>
          <p14:tracePt t="47718" x="4414838" y="3516313"/>
          <p14:tracePt t="47725" x="4419600" y="3516313"/>
          <p14:tracePt t="47732" x="4427538" y="3516313"/>
          <p14:tracePt t="47739" x="4437063" y="3516313"/>
          <p14:tracePt t="47746" x="4441825" y="3516313"/>
          <p14:tracePt t="47753" x="4451350" y="3516313"/>
          <p14:tracePt t="47760" x="4468813" y="3506788"/>
          <p14:tracePt t="47767" x="4478338" y="3487738"/>
          <p14:tracePt t="47775" x="4487863" y="3479800"/>
          <p14:tracePt t="47782" x="4492625" y="3460750"/>
          <p14:tracePt t="47789" x="4492625" y="3443288"/>
          <p14:tracePt t="47795" x="4492625" y="3429000"/>
          <p14:tracePt t="47803" x="4492625" y="3419475"/>
          <p14:tracePt t="47810" x="4492625" y="3392488"/>
          <p14:tracePt t="47817" x="4492625" y="3382963"/>
          <p14:tracePt t="47824" x="4492625" y="3378200"/>
          <p14:tracePt t="47831" x="4492625" y="3370263"/>
          <p14:tracePt t="47838" x="4492625" y="3360738"/>
          <p14:tracePt t="47845" x="4492625" y="3355975"/>
          <p14:tracePt t="47931" x="4492625" y="3365500"/>
          <p14:tracePt t="47939" x="4492625" y="3373438"/>
          <p14:tracePt t="47945" x="4492625" y="3378200"/>
          <p14:tracePt t="47952" x="4492625" y="3387725"/>
          <p14:tracePt t="47960" x="4492625" y="3397250"/>
          <p14:tracePt t="47966" x="4492625" y="3409950"/>
          <p14:tracePt t="47974" x="4492625" y="3419475"/>
          <p14:tracePt t="47981" x="4492625" y="3429000"/>
          <p14:tracePt t="47990" x="4492625" y="3438525"/>
          <p14:tracePt t="47995" x="4492625" y="3443288"/>
          <p14:tracePt t="48003" x="4500563" y="3451225"/>
          <p14:tracePt t="48009" x="4500563" y="3460750"/>
          <p14:tracePt t="48016" x="4500563" y="3465513"/>
          <p14:tracePt t="48024" x="4500563" y="3475038"/>
          <p14:tracePt t="48030" x="4500563" y="3492500"/>
          <p14:tracePt t="48037" x="4500563" y="3497263"/>
          <p14:tracePt t="48044" x="4510088" y="3497263"/>
          <p14:tracePt t="48122" x="4519613" y="3497263"/>
          <p14:tracePt t="48207" x="4524375" y="3497263"/>
          <p14:tracePt t="48221" x="4533900" y="3497263"/>
          <p14:tracePt t="48228" x="4551363" y="3497263"/>
          <p14:tracePt t="48235" x="4556125" y="3497263"/>
          <p14:tracePt t="48243" x="4565650" y="3497263"/>
          <p14:tracePt t="48257" x="4573588" y="3497263"/>
          <p14:tracePt t="48270" x="4578350" y="3497263"/>
          <p14:tracePt t="48277" x="4587875" y="3470275"/>
          <p14:tracePt t="48284" x="4587875" y="3451225"/>
          <p14:tracePt t="48292" x="4587875" y="3424238"/>
          <p14:tracePt t="48298" x="4587875" y="3382963"/>
          <p14:tracePt t="48305" x="4587875" y="3351213"/>
          <p14:tracePt t="48313" x="4587875" y="3324225"/>
          <p14:tracePt t="48320" x="4587875" y="3282950"/>
          <p14:tracePt t="48327" x="4583113" y="3251200"/>
          <p14:tracePt t="48334" x="4573588" y="3224213"/>
          <p14:tracePt t="48341" x="4565650" y="3205163"/>
          <p14:tracePt t="48348" x="4556125" y="3195638"/>
          <p14:tracePt t="48355" x="4546600" y="3178175"/>
          <p14:tracePt t="48362" x="4529138" y="3168650"/>
          <p14:tracePt t="48369" x="4524375" y="3168650"/>
          <p14:tracePt t="48376" x="4514850" y="3168650"/>
          <p14:tracePt t="48383" x="4505325" y="3168650"/>
          <p14:tracePt t="48391" x="4497388" y="3168650"/>
          <p14:tracePt t="48398" x="4492625" y="3168650"/>
          <p14:tracePt t="48405" x="4483100" y="3173413"/>
          <p14:tracePt t="48412" x="4473575" y="3190875"/>
          <p14:tracePt t="48419" x="4464050" y="3195638"/>
          <p14:tracePt t="48426" x="4451350" y="3214688"/>
          <p14:tracePt t="48433" x="4437063" y="3246438"/>
          <p14:tracePt t="48440" x="4427538" y="3273425"/>
          <p14:tracePt t="48447" x="4427538" y="3328988"/>
          <p14:tracePt t="48455" x="4427538" y="3387725"/>
          <p14:tracePt t="48461" x="4427538" y="3443288"/>
          <p14:tracePt t="48469" x="4432300" y="3484563"/>
          <p14:tracePt t="48476" x="4446588" y="3543300"/>
          <p14:tracePt t="48483" x="4468813" y="3575050"/>
          <p14:tracePt t="48490" x="4478338" y="3594100"/>
          <p14:tracePt t="48497" x="4487863" y="3625850"/>
          <p14:tracePt t="48505" x="4487863" y="3630613"/>
          <p14:tracePt t="48511" x="4497388" y="3638550"/>
          <p14:tracePt t="48518" x="4500563" y="3648075"/>
          <p14:tracePt t="48525" x="4510088" y="3657600"/>
          <p14:tracePt t="48532" x="4519613" y="3662363"/>
          <p14:tracePt t="48540" x="4524375" y="3662363"/>
          <p14:tracePt t="48546" x="4533900" y="3662363"/>
          <p14:tracePt t="48555" x="4551363" y="3662363"/>
          <p14:tracePt t="48561" x="4556125" y="3662363"/>
          <p14:tracePt t="48568" x="4565650" y="3652838"/>
          <p14:tracePt t="48575" x="4573588" y="3643313"/>
          <p14:tracePt t="48582" x="4583113" y="3633788"/>
          <p14:tracePt t="48590" x="4587875" y="3611563"/>
          <p14:tracePt t="48596" x="4587875" y="3594100"/>
          <p14:tracePt t="48603" x="4587875" y="3575050"/>
          <p14:tracePt t="48610" x="4587875" y="3557588"/>
          <p14:tracePt t="48617" x="4587875" y="3538538"/>
          <p14:tracePt t="48625" x="4587875" y="3511550"/>
          <p14:tracePt t="48632" x="4587875" y="3492500"/>
          <p14:tracePt t="48639" x="4587875" y="3484563"/>
          <p14:tracePt t="48645" x="4587875" y="3479800"/>
          <p14:tracePt t="48653" x="4578350" y="3470275"/>
          <p14:tracePt t="48660" x="4570413" y="3460750"/>
          <p14:tracePt t="48667" x="4565650" y="3460750"/>
          <p14:tracePt t="48674" x="4556125" y="3460750"/>
          <p14:tracePt t="48681" x="4537075" y="3460750"/>
          <p14:tracePt t="48688" x="4533900" y="3460750"/>
          <p14:tracePt t="48695" x="4524375" y="3460750"/>
          <p14:tracePt t="48702" x="4514850" y="3460750"/>
          <p14:tracePt t="48709" x="4505325" y="3465513"/>
          <p14:tracePt t="48717" x="4500563" y="3465513"/>
          <p14:tracePt t="48723" x="4492625" y="3465513"/>
          <p14:tracePt t="48730" x="4483100" y="3475038"/>
          <p14:tracePt t="48738" x="4478338" y="3479800"/>
          <p14:tracePt t="48745" x="4460875" y="3487738"/>
          <p14:tracePt t="48752" x="4460875" y="3497263"/>
          <p14:tracePt t="48759" x="4460875" y="3506788"/>
          <p14:tracePt t="48766" x="4460875" y="3511550"/>
          <p14:tracePt t="48773" x="4460875" y="3529013"/>
          <p14:tracePt t="48780" x="4460875" y="3538538"/>
          <p14:tracePt t="48788" x="4460875" y="3543300"/>
          <p14:tracePt t="48794" x="4460875" y="3552825"/>
          <p14:tracePt t="48801" x="4473575" y="3560763"/>
          <p14:tracePt t="48809" x="4473575" y="3570288"/>
          <p14:tracePt t="48815" x="4473575" y="3575050"/>
          <p14:tracePt t="48823" x="4473575" y="3584575"/>
          <p14:tracePt t="48830" x="4473575" y="3594100"/>
          <p14:tracePt t="48843" x="4473575" y="3606800"/>
          <p14:tracePt t="48879" x="4478338" y="3616325"/>
          <p14:tracePt t="50409" x="4505325" y="3616325"/>
          <p14:tracePt t="50416" x="4537075" y="3616325"/>
          <p14:tracePt t="50423" x="4578350" y="3616325"/>
          <p14:tracePt t="50431" x="4592638" y="3616325"/>
          <p14:tracePt t="50437" x="4610100" y="3616325"/>
          <p14:tracePt t="50445" x="4629150" y="3616325"/>
          <p14:tracePt t="50452" x="4638675" y="3616325"/>
          <p14:tracePt t="50459" x="4643438" y="3616325"/>
          <p14:tracePt t="50465" x="4651375" y="3611563"/>
          <p14:tracePt t="50473" x="4670425" y="3611563"/>
          <p14:tracePt t="50480" x="4675188" y="3611563"/>
          <p14:tracePt t="50487" x="4683125" y="3611563"/>
          <p14:tracePt t="50495" x="4692650" y="3611563"/>
          <p14:tracePt t="50502" x="4702175" y="3606800"/>
          <p14:tracePt t="50508" x="4706938" y="3597275"/>
          <p14:tracePt t="50515" x="4716463" y="3597275"/>
          <p14:tracePt t="50523" x="4724400" y="3589338"/>
          <p14:tracePt t="50530" x="4729163" y="3584575"/>
          <p14:tracePt t="50537" x="4748213" y="3575050"/>
          <p14:tracePt t="50543" x="4756150" y="3565525"/>
          <p14:tracePt t="50551" x="4765675" y="3557588"/>
          <p14:tracePt t="50558" x="4779963" y="3538538"/>
          <p14:tracePt t="50565" x="4802188" y="3529013"/>
          <p14:tracePt t="50572" x="4843463" y="3521075"/>
          <p14:tracePt t="50579" x="4870450" y="3511550"/>
          <p14:tracePt t="50587" x="4902200" y="3502025"/>
          <p14:tracePt t="50593" x="4943475" y="3487738"/>
          <p14:tracePt t="50600" x="4975225" y="3479800"/>
          <p14:tracePt t="50608" x="5003800" y="3479800"/>
          <p14:tracePt t="50614" x="5035550" y="3479800"/>
          <p14:tracePt t="50621" x="5062538" y="3479800"/>
          <p14:tracePt t="50629" x="5081588" y="3479800"/>
          <p14:tracePt t="50637" x="5086350" y="3479800"/>
          <p14:tracePt t="50643" x="5094288" y="3479800"/>
          <p14:tracePt t="50650" x="5103813" y="3479800"/>
          <p14:tracePt t="50657" x="5113338" y="3479800"/>
          <p14:tracePt t="50664" x="5118100" y="3479800"/>
          <p14:tracePt t="50671" x="5135563" y="3479800"/>
          <p14:tracePt t="50678" x="5145088" y="3479800"/>
          <p14:tracePt t="50707" x="5149850" y="3484563"/>
          <p14:tracePt t="50714" x="5149850" y="3492500"/>
          <p14:tracePt t="50722" x="5159375" y="3497263"/>
          <p14:tracePt t="50728" x="5167313" y="3506788"/>
          <p14:tracePt t="50735" x="5167313" y="3516313"/>
          <p14:tracePt t="50742" x="5172075" y="3521075"/>
          <p14:tracePt t="50749" x="5172075" y="3538538"/>
          <p14:tracePt t="50756" x="5181600" y="3548063"/>
          <p14:tracePt t="50763" x="5181600" y="3552825"/>
          <p14:tracePt t="50777" x="5181600" y="3560763"/>
          <p14:tracePt t="50784" x="5181600" y="3570288"/>
          <p14:tracePt t="50798" x="5181600" y="3579813"/>
          <p14:tracePt t="50856" x="5181600" y="3584575"/>
          <p14:tracePt t="50870" x="5181600" y="3594100"/>
          <p14:tracePt t="50884" x="5181600" y="3602038"/>
          <p14:tracePt t="50898" x="5181600" y="3606800"/>
          <p14:tracePt t="50905" x="5181600" y="3616325"/>
          <p14:tracePt t="50926" x="5181600" y="3625850"/>
          <p14:tracePt t="50934" x="5181600" y="3630613"/>
          <p14:tracePt t="52888" x="5057775" y="3602038"/>
          <p14:tracePt t="52896" x="4875213" y="3557588"/>
          <p14:tracePt t="52903" x="4660900" y="3487738"/>
          <p14:tracePt t="52910" x="4492625" y="3460750"/>
          <p14:tracePt t="52917" x="4286250" y="3429000"/>
          <p14:tracePt t="52924" x="4108450" y="3429000"/>
          <p14:tracePt t="52931" x="3908425" y="3409950"/>
          <p14:tracePt t="52939" x="3725863" y="3409950"/>
          <p14:tracePt t="52945" x="3546475" y="3409950"/>
          <p14:tracePt t="52952" x="3382963" y="3409950"/>
          <p14:tracePt t="52959" x="3236913" y="3409950"/>
          <p14:tracePt t="52966" x="3090863" y="3409950"/>
          <p14:tracePt t="52973" x="2981325" y="3409950"/>
          <p14:tracePt t="52981" x="2867025" y="3397250"/>
          <p14:tracePt t="52989" x="2774950" y="3397250"/>
          <p14:tracePt t="52995" x="2701925" y="3397250"/>
          <p14:tracePt t="53003" x="2606675" y="3382963"/>
          <p14:tracePt t="53009" x="2533650" y="3382963"/>
          <p14:tracePt t="53016" x="2478088" y="3382963"/>
          <p14:tracePt t="53023" x="2419350" y="3382963"/>
          <p14:tracePt t="53030" x="2378075" y="3382963"/>
          <p14:tracePt t="53037" x="2336800" y="3382963"/>
          <p14:tracePt t="53044" x="2282825" y="3382963"/>
          <p14:tracePt t="53051" x="2241550" y="3382963"/>
          <p14:tracePt t="53059" x="2200275" y="3382963"/>
          <p14:tracePt t="53066" x="2173288" y="3382963"/>
          <p14:tracePt t="53073" x="2146300" y="3382963"/>
          <p14:tracePt t="53080" x="2112963" y="3382963"/>
          <p14:tracePt t="53086" x="2095500" y="3382963"/>
          <p14:tracePt t="53094" x="2081213" y="3382963"/>
          <p14:tracePt t="53101" x="2063750" y="3382963"/>
          <p14:tracePt t="53108" x="2044700" y="3382963"/>
          <p14:tracePt t="53115" x="2012950" y="3382963"/>
          <p14:tracePt t="53122" x="2000250" y="3382963"/>
          <p14:tracePt t="53130" x="1990725" y="3382963"/>
          <p14:tracePt t="53136" x="1981200" y="3382963"/>
          <p14:tracePt t="53144" x="1976438" y="3382963"/>
          <p14:tracePt t="53151" x="1966913" y="3382963"/>
          <p14:tracePt t="53158" x="1958975" y="3382963"/>
          <p14:tracePt t="53165" x="1939925" y="3382963"/>
          <p14:tracePt t="53172" x="1935163" y="3382963"/>
          <p14:tracePt t="53179" x="1917700" y="3382963"/>
          <p14:tracePt t="53186" x="1908175" y="3382963"/>
          <p14:tracePt t="53193" x="1893888" y="3382963"/>
          <p14:tracePt t="53200" x="1885950" y="3382963"/>
          <p14:tracePt t="53207" x="1876425" y="3382963"/>
          <p14:tracePt t="53214" x="1862138" y="3382963"/>
          <p14:tracePt t="53223" x="1854200" y="3382963"/>
          <p14:tracePt t="53228" x="1844675" y="3382963"/>
          <p14:tracePt t="53236" x="1839913" y="3382963"/>
          <p14:tracePt t="53243" x="1830388" y="3382963"/>
          <p14:tracePt t="53250" x="1820863" y="3382963"/>
          <p14:tracePt t="53257" x="1817688" y="3382963"/>
          <p14:tracePt t="53264" x="1808163" y="3382963"/>
          <p14:tracePt t="53272" x="1798638" y="3382963"/>
          <p14:tracePt t="53278" x="1781175" y="3382963"/>
          <p14:tracePt t="53285" x="1776413" y="3382963"/>
          <p14:tracePt t="53292" x="1766888" y="3382963"/>
          <p14:tracePt t="53299" x="1757363" y="3382963"/>
          <p14:tracePt t="53306" x="1752600" y="3382963"/>
          <p14:tracePt t="53314" x="1744663" y="3382963"/>
          <p14:tracePt t="53320" x="1735138" y="3382963"/>
          <p14:tracePt t="53328" x="1730375" y="3382963"/>
          <p14:tracePt t="53370" x="1747838" y="3382963"/>
          <p14:tracePt t="53377" x="1789113" y="3382963"/>
          <p14:tracePt t="53384" x="1871663" y="3382963"/>
          <p14:tracePt t="53391" x="2017713" y="3370263"/>
          <p14:tracePt t="53398" x="2182813" y="3370263"/>
          <p14:tracePt t="53405" x="2433638" y="3370263"/>
          <p14:tracePt t="53412" x="2693988" y="3370263"/>
          <p14:tracePt t="53419" x="3049588" y="3328988"/>
          <p14:tracePt t="53426" x="3419475" y="3328988"/>
          <p14:tracePt t="53434" x="3684588" y="3328988"/>
          <p14:tracePt t="53440" x="3981450" y="3328988"/>
          <p14:tracePt t="53448" x="4181475" y="3328988"/>
          <p14:tracePt t="53455" x="4346575" y="3314700"/>
          <p14:tracePt t="53462" x="4473575" y="3300413"/>
          <p14:tracePt t="53469" x="4570413" y="3287713"/>
          <p14:tracePt t="53476" x="4629150" y="3273425"/>
          <p14:tracePt t="53483" x="4687888" y="3260725"/>
          <p14:tracePt t="53490" x="4729163" y="3251200"/>
          <p14:tracePt t="53497" x="4760913" y="3241675"/>
          <p14:tracePt t="53505" x="4802188" y="3232150"/>
          <p14:tracePt t="53511" x="4833938" y="3219450"/>
          <p14:tracePt t="53518" x="4865688" y="3200400"/>
          <p14:tracePt t="53526" x="4894263" y="3190875"/>
          <p14:tracePt t="53532" x="4911725" y="3190875"/>
          <p14:tracePt t="53539" x="4921250" y="3190875"/>
          <p14:tracePt t="53546" x="4926013" y="3190875"/>
          <p14:tracePt t="53554" x="4935538" y="3190875"/>
          <p14:tracePt t="53561" x="4943475" y="3190875"/>
          <p14:tracePt t="53568" x="4953000" y="3190875"/>
          <p14:tracePt t="53575" x="4957763" y="3190875"/>
          <p14:tracePt t="53582" x="4975225" y="3190875"/>
          <p14:tracePt t="53589" x="4984750" y="3190875"/>
          <p14:tracePt t="53596" x="4989513" y="3190875"/>
          <p14:tracePt t="53810" x="4857750" y="3209925"/>
          <p14:tracePt t="53817" x="4629150" y="3224213"/>
          <p14:tracePt t="53824" x="4446588" y="3241675"/>
          <p14:tracePt t="53831" x="4244975" y="3255963"/>
          <p14:tracePt t="53838" x="4062413" y="3268663"/>
          <p14:tracePt t="53844" x="3867150" y="3287713"/>
          <p14:tracePt t="53852" x="3702050" y="3300413"/>
          <p14:tracePt t="53859" x="3533775" y="3314700"/>
          <p14:tracePt t="53867" x="3387725" y="3333750"/>
          <p14:tracePt t="53873" x="3259138" y="3346450"/>
          <p14:tracePt t="53880" x="3163888" y="3373438"/>
          <p14:tracePt t="53900" x="2962275" y="3373438"/>
          <p14:tracePt t="53901" x="2867025" y="3373438"/>
          <p14:tracePt t="53908" x="2811463" y="3373438"/>
          <p14:tracePt t="53916" x="2738438" y="3373438"/>
          <p14:tracePt t="53922" x="2698750" y="3373438"/>
          <p14:tracePt t="53930" x="2638425" y="3382963"/>
          <p14:tracePt t="53937" x="2597150" y="3382963"/>
          <p14:tracePt t="53944" x="2555875" y="3382963"/>
          <p14:tracePt t="53951" x="2516188" y="3397250"/>
          <p14:tracePt t="53958" x="2487613" y="3397250"/>
          <p14:tracePt t="53966" x="2470150" y="3397250"/>
          <p14:tracePt t="53972" x="2451100" y="3397250"/>
          <p14:tracePt t="53979" x="2424113" y="3397250"/>
          <p14:tracePt t="53986" x="2405063" y="3406775"/>
          <p14:tracePt t="53993" x="2397125" y="3406775"/>
          <p14:tracePt t="54001" x="2387600" y="3406775"/>
          <p14:tracePt t="54007" x="2382838" y="3406775"/>
          <p14:tracePt t="54014" x="2373313" y="3406775"/>
          <p14:tracePt t="54022" x="2365375" y="3406775"/>
          <p14:tracePt t="54029" x="2351088" y="3406775"/>
          <p14:tracePt t="54036" x="2341563" y="3406775"/>
          <p14:tracePt t="54043" x="2332038" y="3406775"/>
          <p14:tracePt t="54050" x="2324100" y="3406775"/>
          <p14:tracePt t="54135" x="2328863" y="3406775"/>
          <p14:tracePt t="54142" x="2346325" y="3409950"/>
          <p14:tracePt t="54149" x="2401888" y="3409950"/>
          <p14:tracePt t="54156" x="2511425" y="3409950"/>
          <p14:tracePt t="54163" x="2657475" y="3409950"/>
          <p14:tracePt t="54171" x="2820988" y="3429000"/>
          <p14:tracePt t="54177" x="3003550" y="3443288"/>
          <p14:tracePt t="54187" x="3205163" y="3455988"/>
          <p14:tracePt t="54192" x="3482975" y="3475038"/>
          <p14:tracePt t="54200" x="3765550" y="3511550"/>
          <p14:tracePt t="54205" x="4108450" y="3533775"/>
          <p14:tracePt t="54213" x="4492625" y="3557588"/>
          <p14:tracePt t="54220" x="4870450" y="3575050"/>
          <p14:tracePt t="54227" x="5145088" y="3594100"/>
          <p14:tracePt t="54234" x="5345113" y="3611563"/>
          <p14:tracePt t="54241" x="5524500" y="3611563"/>
          <p14:tracePt t="54248" x="5637213" y="3625850"/>
          <p14:tracePt t="54255" x="5715000" y="3633788"/>
          <p14:tracePt t="54262" x="5756275" y="3633788"/>
          <p14:tracePt t="54269" x="5797550" y="3633788"/>
          <p14:tracePt t="54276" x="5811838" y="3633788"/>
          <p14:tracePt t="54284" x="5821363" y="3633788"/>
          <p14:tracePt t="54290" x="5829300" y="3633788"/>
          <p14:tracePt t="54298" x="5834063" y="3633788"/>
          <p14:tracePt t="54305" x="5843588" y="3633788"/>
          <p14:tracePt t="54538" x="5710238" y="3630613"/>
          <p14:tracePt t="54545" x="5527675" y="3630613"/>
          <p14:tracePt t="54552" x="5345113" y="3638550"/>
          <p14:tracePt t="54559" x="5145088" y="3657600"/>
          <p14:tracePt t="54566" x="4921250" y="3670300"/>
          <p14:tracePt t="54575" x="4702175" y="3721100"/>
          <p14:tracePt t="54582" x="4492625" y="3752850"/>
          <p14:tracePt t="54588" x="4291013" y="3771900"/>
          <p14:tracePt t="54595" x="4108450" y="3784600"/>
          <p14:tracePt t="54602" x="3944938" y="3816350"/>
          <p14:tracePt t="54609" x="3794125" y="3830638"/>
          <p14:tracePt t="54616" x="3665538" y="3844925"/>
          <p14:tracePt t="54623" x="3538538" y="3857625"/>
          <p14:tracePt t="54630" x="3441700" y="3871913"/>
          <p14:tracePt t="54637" x="3346450" y="3886200"/>
          <p14:tracePt t="54644" x="3254375" y="3898900"/>
          <p14:tracePt t="54651" x="3195638" y="3913188"/>
          <p14:tracePt t="54658" x="3117850" y="3922713"/>
          <p14:tracePt t="54666" x="3076575" y="3922713"/>
          <p14:tracePt t="54672" x="3022600" y="3922713"/>
          <p14:tracePt t="54680" x="2981325" y="3922713"/>
          <p14:tracePt t="54687" x="2940050" y="3922713"/>
          <p14:tracePt t="54695" x="2884488" y="3922713"/>
          <p14:tracePt t="54701" x="2844800" y="3922713"/>
          <p14:tracePt t="54708" x="2803525" y="3922713"/>
          <p14:tracePt t="54715" x="2762250" y="3922713"/>
          <p14:tracePt t="54722" x="2735263" y="3922713"/>
          <p14:tracePt t="54729" x="2693988" y="3922713"/>
          <p14:tracePt t="54736" x="2674938" y="3922713"/>
          <p14:tracePt t="54744" x="2657475" y="3922713"/>
          <p14:tracePt t="54751" x="2638425" y="3922713"/>
          <p14:tracePt t="54757" x="2620963" y="3922713"/>
          <p14:tracePt t="54765" x="2616200" y="3922713"/>
          <p14:tracePt t="54772" x="2606675" y="3922713"/>
          <p14:tracePt t="54779" x="2597150" y="3922713"/>
          <p14:tracePt t="54786" x="2592388" y="3922713"/>
          <p14:tracePt t="54793" x="2584450" y="3922713"/>
          <p14:tracePt t="54800" x="2574925" y="3922713"/>
          <p14:tracePt t="54807" x="2565400" y="3922713"/>
          <p14:tracePt t="54857" x="2570163" y="3913188"/>
          <p14:tracePt t="54864" x="2589213" y="3894138"/>
          <p14:tracePt t="54872" x="2620963" y="3862388"/>
          <p14:tracePt t="54879" x="2701925" y="3821113"/>
          <p14:tracePt t="54896" x="2967038" y="3703638"/>
          <p14:tracePt t="54899" x="3136900" y="3657600"/>
          <p14:tracePt t="54907" x="3341688" y="3625850"/>
          <p14:tracePt t="54914" x="3543300" y="3611563"/>
          <p14:tracePt t="54921" x="3821113" y="3594100"/>
          <p14:tracePt t="54928" x="4049713" y="3594100"/>
          <p14:tracePt t="54934" x="4281488" y="3606800"/>
          <p14:tracePt t="54942" x="4451350" y="3638550"/>
          <p14:tracePt t="54949" x="4597400" y="3667125"/>
          <p14:tracePt t="54956" x="4729163" y="3711575"/>
          <p14:tracePt t="54963" x="4829175" y="3752850"/>
          <p14:tracePt t="54970" x="4926013" y="3779838"/>
          <p14:tracePt t="54978" x="5003800" y="3808413"/>
          <p14:tracePt t="54984" x="5045075" y="3816350"/>
          <p14:tracePt t="54991" x="5089525" y="3825875"/>
          <p14:tracePt t="55000" x="5130800" y="3840163"/>
          <p14:tracePt t="55007" x="5159375" y="3849688"/>
          <p14:tracePt t="55015" x="5191125" y="3849688"/>
          <p14:tracePt t="55021" x="5232400" y="3849688"/>
          <p14:tracePt t="55031" x="5249863" y="3849688"/>
          <p14:tracePt t="55035" x="5268913" y="3849688"/>
          <p14:tracePt t="55041" x="5281613" y="3849688"/>
          <p14:tracePt t="55048" x="5300663" y="3849688"/>
          <p14:tracePt t="55055" x="5308600" y="3849688"/>
          <p14:tracePt t="55063" x="5318125" y="3849688"/>
          <p14:tracePt t="55070" x="5322888" y="3849688"/>
          <p14:tracePt t="55170" x="5332413" y="3849688"/>
          <p14:tracePt t="55176" x="5341938" y="3849688"/>
          <p14:tracePt t="55183" x="5345113" y="3849688"/>
          <p14:tracePt t="55190" x="5354638" y="3849688"/>
          <p14:tracePt t="65652" x="5272088" y="3857625"/>
          <p14:tracePt t="65659" x="5126038" y="3871913"/>
          <p14:tracePt t="65666" x="4979988" y="3871913"/>
          <p14:tracePt t="65674" x="4797425" y="3889375"/>
          <p14:tracePt t="65681" x="4633913" y="3903663"/>
          <p14:tracePt t="65688" x="4468813" y="3917950"/>
          <p14:tracePt t="65695" x="4305300" y="3935413"/>
          <p14:tracePt t="65701" x="4140200" y="3949700"/>
          <p14:tracePt t="65708" x="3976688" y="3963988"/>
          <p14:tracePt t="65716" x="3830638" y="3963988"/>
          <p14:tracePt t="65723" x="3697288" y="3995738"/>
          <p14:tracePt t="65729" x="3587750" y="3995738"/>
          <p14:tracePt t="65737" x="3492500" y="4008438"/>
          <p14:tracePt t="65744" x="3419475" y="4008438"/>
          <p14:tracePt t="65751" x="3341688" y="4017963"/>
          <p14:tracePt t="65758" x="3286125" y="4017963"/>
          <p14:tracePt t="65765" x="3246438" y="4032250"/>
          <p14:tracePt t="65773" x="3205163" y="4032250"/>
          <p14:tracePt t="65779" x="3186113" y="4040188"/>
          <p14:tracePt t="65786" x="3168650" y="4040188"/>
          <p14:tracePt t="65794" x="3149600" y="4049713"/>
          <p14:tracePt t="65800" x="3132138" y="4049713"/>
          <p14:tracePt t="65807" x="3122613" y="4049713"/>
          <p14:tracePt t="65815" x="3113088" y="4054475"/>
          <p14:tracePt t="65821" x="3108325" y="4054475"/>
          <p14:tracePt t="65829" x="3108325" y="4064000"/>
          <p14:tracePt t="65835" x="3108325" y="4073525"/>
          <p14:tracePt t="65843" x="3108325" y="4086225"/>
          <p14:tracePt t="65850" x="3108325" y="4095750"/>
          <p14:tracePt t="65857" x="3149600" y="4113213"/>
          <p14:tracePt t="65864" x="3227388" y="4154488"/>
          <p14:tracePt t="65871" x="3346450" y="4200525"/>
          <p14:tracePt t="65878" x="3514725" y="4278313"/>
          <p14:tracePt t="65891" x="3702050" y="4337050"/>
          <p14:tracePt t="65892" x="3908425" y="4424363"/>
          <p14:tracePt t="65899" x="4071938" y="4470400"/>
          <p14:tracePt t="65906" x="4259263" y="4516438"/>
          <p14:tracePt t="65913" x="4410075" y="4575175"/>
          <p14:tracePt t="65921" x="4524375" y="4602163"/>
          <p14:tracePt t="65928" x="4633913" y="4616450"/>
          <p14:tracePt t="65935" x="4729163" y="4629150"/>
          <p14:tracePt t="65942" x="4821238" y="4629150"/>
          <p14:tracePt t="65949" x="4875213" y="4629150"/>
          <p14:tracePt t="65956" x="4953000" y="4629150"/>
          <p14:tracePt t="65963" x="4994275" y="4629150"/>
          <p14:tracePt t="65970" x="5049838" y="4625975"/>
          <p14:tracePt t="65977" x="5076825" y="4616450"/>
          <p14:tracePt t="65984" x="5099050" y="4606925"/>
          <p14:tracePt t="65992" x="5103813" y="4606925"/>
          <p14:tracePt t="65999" x="5113338" y="4606925"/>
          <p14:tracePt t="66006" x="5122863" y="4606925"/>
          <p14:tracePt t="66034" x="5122863" y="4597400"/>
          <p14:tracePt t="66041" x="5118100" y="4589463"/>
          <p14:tracePt t="66048" x="5108575" y="4575175"/>
          <p14:tracePt t="66055" x="5089525" y="4560888"/>
          <p14:tracePt t="66062" x="5057775" y="4552950"/>
          <p14:tracePt t="66069" x="4989513" y="4529138"/>
          <p14:tracePt t="66077" x="4857750" y="4516438"/>
          <p14:tracePt t="66083" x="4729163" y="4502150"/>
          <p14:tracePt t="66090" x="4583113" y="4483100"/>
          <p14:tracePt t="66098" x="4456113" y="4483100"/>
          <p14:tracePt t="66105" x="4341813" y="4497388"/>
          <p14:tracePt t="66112" x="4213225" y="4511675"/>
          <p14:tracePt t="66119" x="4098925" y="4538663"/>
          <p14:tracePt t="66126" x="4021138" y="4565650"/>
          <p14:tracePt t="66133" x="3962400" y="4575175"/>
          <p14:tracePt t="66141" x="3930650" y="4597400"/>
          <p14:tracePt t="66147" x="3898900" y="4606925"/>
          <p14:tracePt t="66154" x="3879850" y="4616450"/>
          <p14:tracePt t="66162" x="3875088" y="4625975"/>
          <p14:tracePt t="66169" x="3867150" y="4629150"/>
          <p14:tracePt t="66176" x="3857625" y="4629150"/>
          <p14:tracePt t="66183" x="3848100" y="4629150"/>
          <p14:tracePt t="66190" x="3848100" y="4638675"/>
          <p14:tracePt t="66197" x="3848100" y="4648200"/>
          <p14:tracePt t="66204" x="3862388" y="4648200"/>
          <p14:tracePt t="66211" x="3916363" y="4648200"/>
          <p14:tracePt t="66218" x="4044950" y="4648200"/>
          <p14:tracePt t="66225" x="4191000" y="4638675"/>
          <p14:tracePt t="66232" x="4359275" y="4606925"/>
          <p14:tracePt t="66239" x="4524375" y="4575175"/>
          <p14:tracePt t="66246" x="4670425" y="4560888"/>
          <p14:tracePt t="66254" x="4802188" y="4519613"/>
          <p14:tracePt t="66261" x="4899025" y="4487863"/>
          <p14:tracePt t="66268" x="4975225" y="4479925"/>
          <p14:tracePt t="66275" x="5008563" y="4465638"/>
          <p14:tracePt t="66282" x="5026025" y="4456113"/>
          <p14:tracePt t="66289" x="5045075" y="4446588"/>
          <p14:tracePt t="66296" x="5053013" y="4446588"/>
          <p14:tracePt t="66303" x="5067300" y="4446588"/>
          <p14:tracePt t="66317" x="5067300" y="4443413"/>
          <p14:tracePt t="66324" x="5067300" y="4433888"/>
          <p14:tracePt t="66331" x="5053013" y="4414838"/>
          <p14:tracePt t="66339" x="5049838" y="4405313"/>
          <p14:tracePt t="66345" x="5021263" y="4387850"/>
          <p14:tracePt t="66353" x="4975225" y="4368800"/>
          <p14:tracePt t="66360" x="4879975" y="4329113"/>
          <p14:tracePt t="66367" x="4748213" y="4283075"/>
          <p14:tracePt t="66374" x="4614863" y="4251325"/>
          <p14:tracePt t="66381" x="4468813" y="4237038"/>
          <p14:tracePt t="66388" x="4305300" y="4222750"/>
          <p14:tracePt t="66395" x="4159250" y="4222750"/>
          <p14:tracePt t="66402" x="4030663" y="4222750"/>
          <p14:tracePt t="66410" x="3903663" y="4232275"/>
          <p14:tracePt t="66416" x="3806825" y="4246563"/>
          <p14:tracePt t="66424" x="3729038" y="4259263"/>
          <p14:tracePt t="66431" x="3689350" y="4268788"/>
          <p14:tracePt t="66437" x="3648075" y="4283075"/>
          <p14:tracePt t="66445" x="3624263" y="4300538"/>
          <p14:tracePt t="66451" x="3619500" y="4300538"/>
          <p14:tracePt t="66459" x="3611563" y="4300538"/>
          <p14:tracePt t="66466" x="3602038" y="4300538"/>
          <p14:tracePt t="66487" x="3606800" y="4300538"/>
          <p14:tracePt t="66494" x="3643313" y="4287838"/>
          <p14:tracePt t="66502" x="3738563" y="4273550"/>
          <p14:tracePt t="66509" x="3884613" y="4256088"/>
          <p14:tracePt t="66515" x="4030663" y="4241800"/>
          <p14:tracePt t="66522" x="4195763" y="4227513"/>
          <p14:tracePt t="66530" x="4359275" y="4214813"/>
          <p14:tracePt t="66537" x="4529138" y="4195763"/>
          <p14:tracePt t="66544" x="4656138" y="4183063"/>
          <p14:tracePt t="66551" x="4765675" y="4168775"/>
          <p14:tracePt t="66558" x="4826000" y="4159250"/>
          <p14:tracePt t="66565" x="4884738" y="4159250"/>
          <p14:tracePt t="66573" x="4911725" y="4159250"/>
          <p14:tracePt t="66580" x="4930775" y="4159250"/>
          <p14:tracePt t="66586" x="4938713" y="4159250"/>
          <p14:tracePt t="66594" x="4953000" y="4159250"/>
          <p14:tracePt t="66600" x="4962525" y="4159250"/>
          <p14:tracePt t="70554" x="4889500" y="4122738"/>
          <p14:tracePt t="70561" x="4738688" y="4064000"/>
          <p14:tracePt t="70568" x="4587875" y="3990975"/>
          <p14:tracePt t="70575" x="4437063" y="3927475"/>
          <p14:tracePt t="70583" x="4268788" y="3849688"/>
          <p14:tracePt t="70589" x="3994150" y="3762375"/>
          <p14:tracePt t="70596" x="3784600" y="3657600"/>
          <p14:tracePt t="70603" x="3551238" y="3565525"/>
          <p14:tracePt t="70610" x="3241675" y="3438525"/>
          <p14:tracePt t="70618" x="3013075" y="3370263"/>
          <p14:tracePt t="70624" x="2803525" y="3263900"/>
          <p14:tracePt t="70633" x="2528888" y="3168650"/>
          <p14:tracePt t="70638" x="2328863" y="3081338"/>
          <p14:tracePt t="70646" x="2146300" y="3036888"/>
          <p14:tracePt t="70653" x="1976438" y="2990850"/>
          <p14:tracePt t="70660" x="1825625" y="2949575"/>
          <p14:tracePt t="70667" x="1679575" y="2930525"/>
          <p14:tracePt t="70674" x="1552575" y="2917825"/>
          <p14:tracePt t="70682" x="1443038" y="2917825"/>
          <p14:tracePt t="70688" x="1365250" y="2917825"/>
          <p14:tracePt t="70695" x="1292225" y="2927350"/>
          <p14:tracePt t="70702" x="1214438" y="2940050"/>
          <p14:tracePt t="70709" x="1163638" y="2976563"/>
          <p14:tracePt t="70716" x="1136650" y="2986088"/>
          <p14:tracePt t="70723" x="1090613" y="2995613"/>
          <p14:tracePt t="70731" x="1073150" y="3005138"/>
          <p14:tracePt t="70737" x="1068388" y="3013075"/>
          <p14:tracePt t="70744" x="1058863" y="3022600"/>
          <p14:tracePt t="70752" x="1049338" y="3036888"/>
          <p14:tracePt t="70759" x="1049338" y="3068638"/>
          <p14:tracePt t="70766" x="1054100" y="3095625"/>
          <p14:tracePt t="70773" x="1077913" y="3141663"/>
          <p14:tracePt t="70780" x="1146175" y="3224213"/>
          <p14:tracePt t="70787" x="1219200" y="3309938"/>
          <p14:tracePt t="70794" x="1333500" y="3382963"/>
          <p14:tracePt t="70802" x="1470025" y="3475038"/>
          <p14:tracePt t="70808" x="1601788" y="3533775"/>
          <p14:tracePt t="70816" x="1735138" y="3575050"/>
          <p14:tracePt t="70822" x="1854200" y="3621088"/>
          <p14:tracePt t="70829" x="1981200" y="3633788"/>
          <p14:tracePt t="70837" x="2109788" y="3633788"/>
          <p14:tracePt t="70844" x="2236788" y="3625850"/>
          <p14:tracePt t="70852" x="2387600" y="3579813"/>
          <p14:tracePt t="70858" x="2519363" y="3548063"/>
          <p14:tracePt t="70866" x="2616200" y="3521075"/>
          <p14:tracePt t="70872" x="2679700" y="3484563"/>
          <p14:tracePt t="70880" x="2725738" y="3448050"/>
          <p14:tracePt t="70886" x="2757488" y="3429000"/>
          <p14:tracePt t="70893" x="2779713" y="3397250"/>
          <p14:tracePt t="70901" x="2789238" y="3365500"/>
          <p14:tracePt t="70908" x="2798763" y="3309938"/>
          <p14:tracePt t="70915" x="2798763" y="3268663"/>
          <p14:tracePt t="70921" x="2794000" y="3200400"/>
          <p14:tracePt t="70929" x="2771775" y="3154363"/>
          <p14:tracePt t="70936" x="2730500" y="3090863"/>
          <p14:tracePt t="70943" x="2679700" y="3041650"/>
          <p14:tracePt t="70950" x="2643188" y="2976563"/>
          <p14:tracePt t="70957" x="2597150" y="2940050"/>
          <p14:tracePt t="70964" x="2516188" y="2898775"/>
          <p14:tracePt t="70971" x="2433638" y="2844800"/>
          <p14:tracePt t="70978" x="2355850" y="2817813"/>
          <p14:tracePt t="70986" x="2259013" y="2803525"/>
          <p14:tracePt t="70992" x="2168525" y="2803525"/>
          <p14:tracePt t="71000" x="2109788" y="2813050"/>
          <p14:tracePt t="71006" x="2027238" y="2840038"/>
          <p14:tracePt t="71014" x="1981200" y="2890838"/>
          <p14:tracePt t="71021" x="1917700" y="2927350"/>
          <p14:tracePt t="71028" x="1881188" y="2971800"/>
          <p14:tracePt t="71035" x="1839913" y="3036888"/>
          <p14:tracePt t="71042" x="1817688" y="3100388"/>
          <p14:tracePt t="71050" x="1776413" y="3195638"/>
          <p14:tracePt t="71056" x="1762125" y="3292475"/>
          <p14:tracePt t="71064" x="1762125" y="3365500"/>
          <p14:tracePt t="71070" x="1771650" y="3460750"/>
          <p14:tracePt t="71086" x="1808163" y="3597275"/>
          <p14:tracePt t="71091" x="1820863" y="3657600"/>
          <p14:tracePt t="71099" x="1839913" y="3703638"/>
          <p14:tracePt t="71106" x="1862138" y="3735388"/>
          <p14:tracePt t="71113" x="1885950" y="3779838"/>
          <p14:tracePt t="71120" x="1912938" y="3798888"/>
          <p14:tracePt t="71127" x="1944688" y="3821113"/>
          <p14:tracePt t="71135" x="1976438" y="3830638"/>
          <p14:tracePt t="71141" x="2032000" y="3840163"/>
          <p14:tracePt t="71149" x="2073275" y="3840163"/>
          <p14:tracePt t="71155" x="2127250" y="3835400"/>
          <p14:tracePt t="71163" x="2159000" y="3825875"/>
          <p14:tracePt t="71170" x="2178050" y="3816350"/>
          <p14:tracePt t="71176" x="2195513" y="3794125"/>
          <p14:tracePt t="71185" x="2232025" y="3748088"/>
          <p14:tracePt t="71191" x="2241550" y="3721100"/>
          <p14:tracePt t="71199" x="2251075" y="3689350"/>
          <p14:tracePt t="71205" x="2263775" y="3648075"/>
          <p14:tracePt t="71212" x="2263775" y="3606800"/>
          <p14:tracePt t="71219" x="2255838" y="3565525"/>
          <p14:tracePt t="71226" x="2246313" y="3524250"/>
          <p14:tracePt t="71233" x="2214563" y="3492500"/>
          <p14:tracePt t="71240" x="2190750" y="3460750"/>
          <p14:tracePt t="71248" x="2159000" y="3414713"/>
          <p14:tracePt t="71254" x="2127250" y="3397250"/>
          <p14:tracePt t="71262" x="2085975" y="3373438"/>
          <p14:tracePt t="71269" x="2039938" y="3351213"/>
          <p14:tracePt t="71276" x="1981200" y="3336925"/>
          <p14:tracePt t="71283" x="1939925" y="3336925"/>
          <p14:tracePt t="71290" x="1885950" y="3336925"/>
          <p14:tracePt t="71297" x="1854200" y="3341688"/>
          <p14:tracePt t="71304" x="1825625" y="3355975"/>
          <p14:tracePt t="71310" x="1808163" y="3365500"/>
          <p14:tracePt t="71318" x="1776413" y="3373438"/>
          <p14:tracePt t="71324" x="1757363" y="3392488"/>
          <p14:tracePt t="71332" x="1739900" y="3409950"/>
          <p14:tracePt t="71339" x="1725613" y="3470275"/>
          <p14:tracePt t="71346" x="1716088" y="3511550"/>
          <p14:tracePt t="71355" x="1716088" y="3565525"/>
          <p14:tracePt t="71361" x="1720850" y="3611563"/>
          <p14:tracePt t="71368" x="1744663" y="3670300"/>
          <p14:tracePt t="71375" x="1766888" y="3716338"/>
          <p14:tracePt t="71382" x="1817688" y="3752850"/>
          <p14:tracePt t="71389" x="1885950" y="3821113"/>
          <p14:tracePt t="71396" x="1981200" y="3862388"/>
          <p14:tracePt t="71403" x="2095500" y="3889375"/>
          <p14:tracePt t="71410" x="2173288" y="3917950"/>
          <p14:tracePt t="71417" x="2268538" y="3930650"/>
          <p14:tracePt t="71424" x="2360613" y="3930650"/>
          <p14:tracePt t="71432" x="2419350" y="3922713"/>
          <p14:tracePt t="71438" x="2497138" y="3908425"/>
          <p14:tracePt t="71445" x="2543175" y="3886200"/>
          <p14:tracePt t="71453" x="2601913" y="3862388"/>
          <p14:tracePt t="71460" x="2633663" y="3844925"/>
          <p14:tracePt t="71468" x="2657475" y="3813175"/>
          <p14:tracePt t="71474" x="2674938" y="3794125"/>
          <p14:tracePt t="71482" x="2684463" y="3771900"/>
          <p14:tracePt t="71488" x="2701925" y="3752850"/>
          <p14:tracePt t="71495" x="2711450" y="3735388"/>
          <p14:tracePt t="71503" x="2711450" y="3706813"/>
          <p14:tracePt t="71509" x="2711450" y="3689350"/>
          <p14:tracePt t="71517" x="2706688" y="3657600"/>
          <p14:tracePt t="71523" x="2684463" y="3625850"/>
          <p14:tracePt t="71531" x="2665413" y="3584575"/>
          <p14:tracePt t="71537" x="2643188" y="3565525"/>
          <p14:tracePt t="71544" x="2625725" y="3543300"/>
          <p14:tracePt t="71552" x="2606675" y="3533775"/>
          <p14:tracePt t="71559" x="2565400" y="3524250"/>
          <p14:tracePt t="71565" x="2524125" y="3516313"/>
          <p14:tracePt t="71573" x="2460625" y="3487738"/>
          <p14:tracePt t="71580" x="2419350" y="3487738"/>
          <p14:tracePt t="71587" x="2351088" y="3487738"/>
          <p14:tracePt t="71594" x="2305050" y="3506788"/>
          <p14:tracePt t="71601" x="2227263" y="3521075"/>
          <p14:tracePt t="71608" x="2182813" y="3543300"/>
          <p14:tracePt t="71615" x="2122488" y="3565525"/>
          <p14:tracePt t="71622" x="2090738" y="3589338"/>
          <p14:tracePt t="71629" x="2073275" y="3606800"/>
          <p14:tracePt t="71636" x="2049463" y="3638550"/>
          <p14:tracePt t="71643" x="2017713" y="3657600"/>
          <p14:tracePt t="71651" x="2000250" y="3679825"/>
          <p14:tracePt t="71658" x="1990725" y="3706813"/>
          <p14:tracePt t="71665" x="1981200" y="3748088"/>
          <p14:tracePt t="71672" x="1966913" y="3779838"/>
          <p14:tracePt t="71679" x="1966913" y="3808413"/>
          <p14:tracePt t="71686" x="1966913" y="3849688"/>
          <p14:tracePt t="71693" x="1976438" y="3881438"/>
          <p14:tracePt t="71700" x="1985963" y="3913188"/>
          <p14:tracePt t="71707" x="1995488" y="3930650"/>
          <p14:tracePt t="71715" x="2012950" y="3949700"/>
          <p14:tracePt t="71722" x="2058988" y="3981450"/>
          <p14:tracePt t="71729" x="2090738" y="4003675"/>
          <p14:tracePt t="71736" x="2122488" y="4022725"/>
          <p14:tracePt t="71742" x="2163763" y="4037013"/>
          <p14:tracePt t="71750" x="2182813" y="4044950"/>
          <p14:tracePt t="71757" x="2200275" y="4044950"/>
          <p14:tracePt t="71764" x="2219325" y="4044950"/>
          <p14:tracePt t="71771" x="2232025" y="4044950"/>
          <p14:tracePt t="71778" x="2241550" y="4044950"/>
          <p14:tracePt t="71785" x="2251075" y="4044950"/>
          <p14:tracePt t="71792" x="2255838" y="4044950"/>
          <p14:tracePt t="71814" x="2255838" y="4040188"/>
          <p14:tracePt t="71821" x="2263775" y="4032250"/>
          <p14:tracePt t="71828" x="2263775" y="4008438"/>
          <p14:tracePt t="71835" x="2263775" y="3990975"/>
          <p14:tracePt t="71842" x="2263775" y="3971925"/>
          <p14:tracePt t="71849" x="2263775" y="3940175"/>
          <p14:tracePt t="71856" x="2263775" y="3913188"/>
          <p14:tracePt t="71863" x="2263775" y="3886200"/>
          <p14:tracePt t="71870" x="2263775" y="3867150"/>
          <p14:tracePt t="71877" x="2259013" y="3835400"/>
          <p14:tracePt t="71884" x="2251075" y="3816350"/>
          <p14:tracePt t="71891" x="2241550" y="3808413"/>
          <p14:tracePt t="71899" x="2236788" y="3803650"/>
          <p14:tracePt t="71905" x="2236788" y="3794125"/>
          <p14:tracePt t="71913" x="2219325" y="3784600"/>
          <p14:tracePt t="71920" x="2209800" y="3776663"/>
          <p14:tracePt t="71927" x="2209800" y="3771900"/>
          <p14:tracePt t="71934" x="2209800" y="3752850"/>
          <p14:tracePt t="71941" x="2200275" y="3752850"/>
          <p14:tracePt t="75277" x="2332038" y="3752850"/>
          <p14:tracePt t="75285" x="2533650" y="3762375"/>
          <p14:tracePt t="75292" x="2789238" y="3779838"/>
          <p14:tracePt t="75299" x="3049588" y="3779838"/>
          <p14:tracePt t="75306" x="3351213" y="3779838"/>
          <p14:tracePt t="75313" x="3579813" y="3779838"/>
          <p14:tracePt t="75320" x="3802063" y="3779838"/>
          <p14:tracePt t="75328" x="4030663" y="3779838"/>
          <p14:tracePt t="75334" x="4191000" y="3779838"/>
          <p14:tracePt t="75341" x="4354513" y="3779838"/>
          <p14:tracePt t="75349" x="4519613" y="3771900"/>
          <p14:tracePt t="75355" x="4683125" y="3757613"/>
          <p14:tracePt t="75363" x="4833938" y="3740150"/>
          <p14:tracePt t="75370" x="4999038" y="3725863"/>
          <p14:tracePt t="75378" x="5145088" y="3711575"/>
          <p14:tracePt t="75384" x="5308600" y="3698875"/>
          <p14:tracePt t="75391" x="5454650" y="3679825"/>
          <p14:tracePt t="75398" x="5600700" y="3667125"/>
          <p14:tracePt t="75405" x="5746750" y="3667125"/>
          <p14:tracePt t="75413" x="5894388" y="3667125"/>
          <p14:tracePt t="75419" x="6040438" y="3667125"/>
          <p14:tracePt t="75426" x="6167438" y="3667125"/>
          <p14:tracePt t="75433" x="6259513" y="3667125"/>
          <p14:tracePt t="75440" x="6335713" y="3675063"/>
          <p14:tracePt t="75448" x="6408738" y="3675063"/>
          <p14:tracePt t="75454" x="6450013" y="3684588"/>
          <p14:tracePt t="75462" x="6491288" y="3684588"/>
          <p14:tracePt t="75469" x="6510338" y="3684588"/>
          <p14:tracePt t="75476" x="6527800" y="3684588"/>
          <p14:tracePt t="75483" x="6537325" y="3684588"/>
          <p14:tracePt t="75490" x="6546850" y="3684588"/>
          <p14:tracePt t="75497" x="6559550" y="3684588"/>
          <p14:tracePt t="75504" x="6569075" y="3684588"/>
          <p14:tracePt t="75511" x="6578600" y="3684588"/>
          <p14:tracePt t="75517" x="6583363" y="3684588"/>
          <p14:tracePt t="75524" x="6591300" y="3684588"/>
          <p14:tracePt t="75532" x="6600825" y="3684588"/>
          <p14:tracePt t="75538" x="6605588" y="3684588"/>
          <p14:tracePt t="75546" x="6624638" y="3679825"/>
          <p14:tracePt t="75553" x="6656388" y="3670300"/>
          <p14:tracePt t="75560" x="6673850" y="3662363"/>
          <p14:tracePt t="75568" x="6692900" y="3652838"/>
          <p14:tracePt t="75575" x="6710363" y="3633788"/>
          <p14:tracePt t="75582" x="6729413" y="3625850"/>
          <p14:tracePt t="75588" x="6761163" y="3625850"/>
          <p14:tracePt t="75595" x="6765925" y="3616325"/>
          <p14:tracePt t="75602" x="6775450" y="3616325"/>
          <p14:tracePt t="75611" x="6783388" y="3616325"/>
          <p14:tracePt t="75617" x="6792913" y="3616325"/>
          <p14:tracePt t="75624" x="6797675" y="3616325"/>
          <p14:tracePt t="75631" x="6807200" y="3616325"/>
          <p14:tracePt t="75638" x="6815138" y="3616325"/>
          <p14:tracePt t="75645" x="6829425" y="3616325"/>
          <p14:tracePt t="75652" x="6838950" y="3616325"/>
          <p14:tracePt t="75659" x="6848475" y="3616325"/>
          <p14:tracePt t="75666" x="6851650" y="3616325"/>
          <p14:tracePt t="75717" x="6861175" y="3616325"/>
          <p14:tracePt t="75731" x="6870700" y="3616325"/>
          <p14:tracePt t="75738" x="6880225" y="3616325"/>
          <p14:tracePt t="75745" x="6884988" y="3616325"/>
          <p14:tracePt t="75752" x="6911975" y="3616325"/>
          <p14:tracePt t="75759" x="6921500" y="3616325"/>
          <p14:tracePt t="75766" x="6924675" y="3616325"/>
          <p14:tracePt t="75773" x="6934200" y="3616325"/>
          <p14:tracePt t="81044" x="6921500" y="3675063"/>
          <p14:tracePt t="81050" x="6892925" y="3771900"/>
          <p14:tracePt t="81058" x="6865938" y="3867150"/>
          <p14:tracePt t="81065" x="6838950" y="3944938"/>
          <p14:tracePt t="81072" x="6811963" y="4027488"/>
          <p14:tracePt t="81080" x="6797675" y="4100513"/>
          <p14:tracePt t="81085" x="6783388" y="4178300"/>
          <p14:tracePt t="81093" x="6775450" y="4237038"/>
          <p14:tracePt t="81099" x="6775450" y="4295775"/>
          <p14:tracePt t="81106" x="6775450" y="4351338"/>
          <p14:tracePt t="81114" x="6775450" y="4405313"/>
          <p14:tracePt t="81121" x="6775450" y="4446588"/>
          <p14:tracePt t="81129" x="6775450" y="4487863"/>
          <p14:tracePt t="81135" x="6775450" y="4519613"/>
          <p14:tracePt t="81144" x="6775450" y="4538663"/>
          <p14:tracePt t="81149" x="6775450" y="4552950"/>
          <p14:tracePt t="81156" x="6775450" y="4584700"/>
          <p14:tracePt t="81163" x="6775450" y="4602163"/>
          <p14:tracePt t="81171" x="6775450" y="4616450"/>
          <p14:tracePt t="81177" x="6775450" y="4633913"/>
          <p14:tracePt t="81185" x="6775450" y="4652963"/>
          <p14:tracePt t="81193" x="6775450" y="4684713"/>
          <p14:tracePt t="81199" x="6775450" y="4699000"/>
          <p14:tracePt t="81206" x="6775450" y="4716463"/>
          <p14:tracePt t="81213" x="6775450" y="4725988"/>
          <p14:tracePt t="81220" x="6775450" y="4743450"/>
          <p14:tracePt t="81227" x="6775450" y="4757738"/>
          <p14:tracePt t="81234" x="6775450" y="4767263"/>
          <p14:tracePt t="81243" x="6775450" y="4775200"/>
          <p14:tracePt t="81248" x="6783388" y="4779963"/>
          <p14:tracePt t="81255" x="6783388" y="4789488"/>
          <p14:tracePt t="81263" x="6792913" y="4799013"/>
          <p14:tracePt t="81269" x="6792913" y="4808538"/>
          <p14:tracePt t="81277" x="6811963" y="4811713"/>
          <p14:tracePt t="81284" x="6815138" y="4821238"/>
          <p14:tracePt t="81291" x="6824663" y="4840288"/>
          <p14:tracePt t="81298" x="6834188" y="4848225"/>
          <p14:tracePt t="81305" x="6843713" y="4852988"/>
          <p14:tracePt t="81313" x="6848475" y="4862513"/>
          <p14:tracePt t="81319" x="6848475" y="4872038"/>
          <p14:tracePt t="81326" x="6856413" y="4872038"/>
          <p14:tracePt t="81347" x="6865938" y="4872038"/>
          <p14:tracePt t="81376" x="6870700" y="4872038"/>
          <p14:tracePt t="81383" x="6880225" y="4876800"/>
          <p14:tracePt t="81928" x="6875463" y="4857750"/>
          <p14:tracePt t="81935" x="6875463" y="4840288"/>
          <p14:tracePt t="81942" x="6875463" y="4830763"/>
          <p14:tracePt t="81949" x="6875463" y="4816475"/>
          <p14:tracePt t="81956" x="6875463" y="4799013"/>
          <p14:tracePt t="81964" x="6875463" y="4789488"/>
          <p14:tracePt t="81970" x="6875463" y="4784725"/>
          <p14:tracePt t="81977" x="6875463" y="4775200"/>
          <p14:tracePt t="81985" x="6875463" y="4767263"/>
          <p14:tracePt t="81992" x="6875463" y="4757738"/>
          <p14:tracePt t="81999" x="6875463" y="4752975"/>
          <p14:tracePt t="82006" x="6875463" y="4743450"/>
          <p14:tracePt t="82014" x="6875463" y="4735513"/>
          <p14:tracePt t="82020" x="6875463" y="4730750"/>
          <p14:tracePt t="82099" x="6875463" y="4711700"/>
          <p14:tracePt t="82127" x="6875463" y="4702175"/>
          <p14:tracePt t="82147" x="6875463" y="4699000"/>
          <p14:tracePt t="85244" x="6738938" y="4662488"/>
          <p14:tracePt t="85252" x="6527800" y="4611688"/>
          <p14:tracePt t="85258" x="6245225" y="4575175"/>
          <p14:tracePt t="85264" x="5921375" y="4516438"/>
          <p14:tracePt t="85272" x="5578475" y="4492625"/>
          <p14:tracePt t="85278" x="5341938" y="4479925"/>
          <p14:tracePt t="85287" x="5076825" y="4479925"/>
          <p14:tracePt t="85293" x="4852988" y="4479925"/>
          <p14:tracePt t="85300" x="4651375" y="4479925"/>
          <p14:tracePt t="85307" x="4451350" y="4460875"/>
          <p14:tracePt t="85314" x="4273550" y="4460875"/>
          <p14:tracePt t="85321" x="4108450" y="4460875"/>
          <p14:tracePt t="85328" x="3981450" y="4446588"/>
          <p14:tracePt t="85335" x="3848100" y="4433888"/>
          <p14:tracePt t="85342" x="3721100" y="4419600"/>
          <p14:tracePt t="85349" x="3611563" y="4419600"/>
          <p14:tracePt t="85357" x="3502025" y="4419600"/>
          <p14:tracePt t="85364" x="3392488" y="4419600"/>
          <p14:tracePt t="85371" x="3300413" y="4419600"/>
          <p14:tracePt t="85377" x="3222625" y="4419600"/>
          <p14:tracePt t="85385" x="3149600" y="4419600"/>
          <p14:tracePt t="85392" x="3095625" y="4419600"/>
          <p14:tracePt t="85399" x="3017838" y="4405313"/>
          <p14:tracePt t="85406" x="2940050" y="4405313"/>
          <p14:tracePt t="85413" x="2884488" y="4405313"/>
          <p14:tracePt t="85420" x="2811463" y="4405313"/>
          <p14:tracePt t="85427" x="2771775" y="4405313"/>
          <p14:tracePt t="85434" x="2730500" y="4405313"/>
          <p14:tracePt t="85441" x="2689225" y="4405313"/>
          <p14:tracePt t="85448" x="2662238" y="4405313"/>
          <p14:tracePt t="85456" x="2628900" y="4405313"/>
          <p14:tracePt t="85462" x="2601913" y="4405313"/>
          <p14:tracePt t="85470" x="2584450" y="4405313"/>
          <p14:tracePt t="85477" x="2565400" y="4405313"/>
          <p14:tracePt t="85484" x="2538413" y="4405313"/>
          <p14:tracePt t="85491" x="2497138" y="4405313"/>
          <p14:tracePt t="85499" x="2465388" y="4410075"/>
          <p14:tracePt t="85505" x="2438400" y="4410075"/>
          <p14:tracePt t="85512" x="2405063" y="4410075"/>
          <p14:tracePt t="85520" x="2387600" y="4419600"/>
          <p14:tracePt t="85526" x="2368550" y="4419600"/>
          <p14:tracePt t="85534" x="2351088" y="4419600"/>
          <p14:tracePt t="85541" x="2346325" y="4419600"/>
          <p14:tracePt t="85547" x="2336800" y="4419600"/>
          <p14:tracePt t="85555" x="2319338" y="4419600"/>
          <p14:tracePt t="85562" x="2314575" y="4419600"/>
          <p14:tracePt t="85570" x="2305050" y="4419600"/>
          <p14:tracePt t="85576" x="2295525" y="4419600"/>
          <p14:tracePt t="85583" x="2292350" y="4419600"/>
          <p14:tracePt t="85590" x="2292350" y="4429125"/>
          <p14:tracePt t="85618" x="2292350" y="4438650"/>
          <p14:tracePt t="85625" x="2292350" y="4443413"/>
          <p14:tracePt t="85632" x="2292350" y="4451350"/>
          <p14:tracePt t="85640" x="2300288" y="4460875"/>
          <p14:tracePt t="85647" x="2336800" y="4470400"/>
          <p14:tracePt t="85654" x="2365375" y="4470400"/>
          <p14:tracePt t="85661" x="2409825" y="4492625"/>
          <p14:tracePt t="85668" x="2465388" y="4492625"/>
          <p14:tracePt t="85675" x="2524125" y="4492625"/>
          <p14:tracePt t="85682" x="2597150" y="4492625"/>
          <p14:tracePt t="85689" x="2670175" y="4492625"/>
          <p14:tracePt t="85696" x="2779713" y="4492625"/>
          <p14:tracePt t="85704" x="2889250" y="4492625"/>
          <p14:tracePt t="85710" x="3017838" y="4492625"/>
          <p14:tracePt t="85718" x="3132138" y="4492625"/>
          <p14:tracePt t="85725" x="3241675" y="4492625"/>
          <p14:tracePt t="85732" x="3368675" y="4492625"/>
          <p14:tracePt t="85739" x="3509963" y="4492625"/>
          <p14:tracePt t="85745" x="3638550" y="4492625"/>
          <p14:tracePt t="85753" x="3770313" y="4506913"/>
          <p14:tracePt t="85760" x="3879850" y="4519613"/>
          <p14:tracePt t="85767" x="3994150" y="4533900"/>
          <p14:tracePt t="85774" x="4086225" y="4533900"/>
          <p14:tracePt t="85781" x="4181475" y="4548188"/>
          <p14:tracePt t="85789" x="4254500" y="4560888"/>
          <p14:tracePt t="85795" x="4314825" y="4560888"/>
          <p14:tracePt t="85804" x="4387850" y="4560888"/>
          <p14:tracePt t="85810" x="4446588" y="4570413"/>
          <p14:tracePt t="85817" x="4519613" y="4570413"/>
          <p14:tracePt t="85824" x="4578350" y="4570413"/>
          <p14:tracePt t="85831" x="4670425" y="4584700"/>
          <p14:tracePt t="85839" x="4765675" y="4584700"/>
          <p14:tracePt t="85845" x="4838700" y="4597400"/>
          <p14:tracePt t="85851" x="4935538" y="4611688"/>
          <p14:tracePt t="85859" x="5030788" y="4625975"/>
          <p14:tracePt t="85866" x="5103813" y="4638675"/>
          <p14:tracePt t="85873" x="5218113" y="4652963"/>
          <p14:tracePt t="85880" x="5313363" y="4665663"/>
          <p14:tracePt t="85887" x="5391150" y="4689475"/>
          <p14:tracePt t="85894" x="5468938" y="4702175"/>
          <p14:tracePt t="85901" x="5546725" y="4743450"/>
          <p14:tracePt t="85909" x="5592763" y="4767263"/>
          <p14:tracePt t="85916" x="5637213" y="4775200"/>
          <p14:tracePt t="85923" x="5697538" y="4789488"/>
          <p14:tracePt t="85930" x="5738813" y="4799013"/>
          <p14:tracePt t="85937" x="5780088" y="4811713"/>
          <p14:tracePt t="85944" x="5821363" y="4821238"/>
          <p14:tracePt t="85951" x="5853113" y="4840288"/>
          <p14:tracePt t="85958" x="5894388" y="4852988"/>
          <p14:tracePt t="85965" x="5926138" y="4862513"/>
          <p14:tracePt t="85972" x="5943600" y="4872038"/>
          <p14:tracePt t="85979" x="5962650" y="4881563"/>
          <p14:tracePt t="85986" x="5994400" y="4889500"/>
          <p14:tracePt t="85993" x="6011863" y="4899025"/>
          <p14:tracePt t="86000" x="6030913" y="4899025"/>
          <p14:tracePt t="86008" x="6048375" y="4908550"/>
          <p14:tracePt t="86014" x="6076950" y="4922838"/>
          <p14:tracePt t="86022" x="6094413" y="4922838"/>
          <p14:tracePt t="86029" x="6113463" y="4940300"/>
          <p14:tracePt t="86036" x="6145213" y="4940300"/>
          <p14:tracePt t="86043" x="6172200" y="4949825"/>
          <p14:tracePt t="86049" x="6203950" y="4959350"/>
          <p14:tracePt t="86057" x="6230938" y="4959350"/>
          <p14:tracePt t="86064" x="6254750" y="4967288"/>
          <p14:tracePt t="86071" x="6267450" y="4967288"/>
          <p14:tracePt t="86078" x="6299200" y="4967288"/>
          <p14:tracePt t="86086" x="6318250" y="4976813"/>
          <p14:tracePt t="86092" x="6350000" y="4991100"/>
          <p14:tracePt t="86099" x="6364288" y="4991100"/>
          <p14:tracePt t="86107" x="6381750" y="4991100"/>
          <p14:tracePt t="86113" x="6400800" y="4991100"/>
          <p14:tracePt t="86121" x="6418263" y="4991100"/>
          <p14:tracePt t="86128" x="6445250" y="4999038"/>
          <p14:tracePt t="86135" x="6464300" y="4999038"/>
          <p14:tracePt t="86142" x="6473825" y="4999038"/>
          <p14:tracePt t="86149" x="6481763" y="4999038"/>
          <p14:tracePt t="86156" x="6496050" y="4999038"/>
          <p14:tracePt t="86163" x="6505575" y="4999038"/>
          <p14:tracePt t="86170" x="6523038" y="4999038"/>
          <p14:tracePt t="86177" x="6527800" y="5003800"/>
          <p14:tracePt t="86184" x="6537325" y="5003800"/>
          <p14:tracePt t="86191" x="6546850" y="5003800"/>
          <p14:tracePt t="86199" x="6559550" y="5003800"/>
          <p14:tracePt t="86206" x="6583363" y="5013325"/>
          <p14:tracePt t="86213" x="6588125" y="5013325"/>
          <p14:tracePt t="86220" x="6605588" y="5013325"/>
          <p14:tracePt t="86227" x="6615113" y="5013325"/>
          <p14:tracePt t="95337" x="6656388" y="4967288"/>
          <p14:tracePt t="95344" x="6710363" y="4884738"/>
          <p14:tracePt t="95351" x="6778625" y="4803775"/>
          <p14:tracePt t="95358" x="6819900" y="4702175"/>
          <p14:tracePt t="95366" x="6848475" y="4606925"/>
          <p14:tracePt t="95372" x="6861175" y="4529138"/>
          <p14:tracePt t="95379" x="6888163" y="4451350"/>
          <p14:tracePt t="95386" x="6888163" y="4397375"/>
          <p14:tracePt t="95392" x="6851650" y="4332288"/>
          <p14:tracePt t="95400" x="6815138" y="4251325"/>
          <p14:tracePt t="95406" x="6756400" y="4149725"/>
          <p14:tracePt t="95414" x="6669088" y="4032250"/>
          <p14:tracePt t="95420" x="6596063" y="3913188"/>
          <p14:tracePt t="95428" x="6523038" y="3813175"/>
          <p14:tracePt t="95435" x="6437313" y="3711575"/>
          <p14:tracePt t="95442" x="6364288" y="3630613"/>
          <p14:tracePt t="95449" x="6281738" y="3557588"/>
          <p14:tracePt t="95457" x="6226175" y="3475038"/>
          <p14:tracePt t="95464" x="6157913" y="3406775"/>
          <p14:tracePt t="95471" x="6108700" y="3341688"/>
          <p14:tracePt t="95478" x="6040438" y="3292475"/>
          <p14:tracePt t="95485" x="6007100" y="3260725"/>
          <p14:tracePt t="95492" x="5970588" y="3209925"/>
          <p14:tracePt t="95499" x="5926138" y="3173413"/>
          <p14:tracePt t="95506" x="5894388" y="3141663"/>
          <p14:tracePt t="95514" x="5861050" y="3109913"/>
          <p14:tracePt t="95520" x="5816600" y="3086100"/>
          <p14:tracePt t="95528" x="5788025" y="3068638"/>
          <p14:tracePt t="95534" x="5765800" y="3049588"/>
          <p14:tracePt t="95541" x="5738813" y="3027363"/>
          <p14:tracePt t="95549" x="5707063" y="3008313"/>
          <p14:tracePt t="95555" x="5673725" y="2986088"/>
          <p14:tracePt t="95563" x="5641975" y="2968625"/>
          <p14:tracePt t="95570" x="5600700" y="2944813"/>
          <p14:tracePt t="95577" x="5556250" y="2922588"/>
          <p14:tracePt t="95584" x="5491163" y="2886075"/>
          <p14:tracePt t="95591" x="5459413" y="2871788"/>
          <p14:tracePt t="95598" x="5432425" y="2854325"/>
          <p14:tracePt t="95605" x="5386388" y="2844800"/>
          <p14:tracePt t="95612" x="5359400" y="2830513"/>
          <p14:tracePt t="95619" x="5341938" y="2820988"/>
          <p14:tracePt t="95627" x="5322888" y="2813050"/>
          <p14:tracePt t="95634" x="5291138" y="2803525"/>
          <p14:tracePt t="95641" x="5272088" y="2784475"/>
          <p14:tracePt t="95648" x="5254625" y="2776538"/>
          <p14:tracePt t="95655" x="5232400" y="2767013"/>
          <p14:tracePt t="95663" x="5213350" y="2757488"/>
          <p14:tracePt t="95669" x="5186363" y="2757488"/>
          <p14:tracePt t="95677" x="5167313" y="2747963"/>
          <p14:tracePt t="95683" x="5149850" y="2747963"/>
          <p14:tracePt t="95691" x="5140325" y="2747963"/>
          <p14:tracePt t="95698" x="5135563" y="2747963"/>
          <p14:tracePt t="95704" x="5126038" y="2747963"/>
          <p14:tracePt t="95712" x="5118100" y="2747963"/>
          <p14:tracePt t="95719" x="5103813" y="2747963"/>
          <p14:tracePt t="95726" x="5094288" y="2747963"/>
          <p14:tracePt t="95733" x="5086350" y="2747963"/>
          <p14:tracePt t="95740" x="5076825" y="2747963"/>
          <p14:tracePt t="95747" x="5072063" y="2747963"/>
          <p14:tracePt t="95754" x="5062538" y="2747963"/>
          <p14:tracePt t="95761" x="5053013" y="2747963"/>
          <p14:tracePt t="95960" x="5057775" y="2757488"/>
          <p14:tracePt t="95967" x="5067300" y="2781300"/>
          <p14:tracePt t="95974" x="5103813" y="2820988"/>
          <p14:tracePt t="95982" x="5113338" y="2854325"/>
          <p14:tracePt t="95988" x="5122863" y="2886075"/>
          <p14:tracePt t="95996" x="5130800" y="2927350"/>
          <p14:tracePt t="96003" x="5145088" y="2954338"/>
          <p14:tracePt t="96010" x="5154613" y="2986088"/>
          <p14:tracePt t="96017" x="5162550" y="3041650"/>
          <p14:tracePt t="96024" x="5172075" y="3073400"/>
          <p14:tracePt t="96033" x="5186363" y="3114675"/>
          <p14:tracePt t="96038" x="5208588" y="3178175"/>
          <p14:tracePt t="96046" x="5218113" y="3219450"/>
          <p14:tracePt t="96052" x="5218113" y="3260725"/>
          <p14:tracePt t="96059" x="5218113" y="3287713"/>
          <p14:tracePt t="96066" x="5218113" y="3319463"/>
          <p14:tracePt t="96073" x="5218113" y="3360738"/>
          <p14:tracePt t="96081" x="5218113" y="3402013"/>
          <p14:tracePt t="96087" x="5218113" y="3429000"/>
          <p14:tracePt t="96095" x="5218113" y="3470275"/>
          <p14:tracePt t="96102" x="5218113" y="3511550"/>
          <p14:tracePt t="96109" x="5218113" y="3538538"/>
          <p14:tracePt t="96116" x="5218113" y="3594100"/>
          <p14:tracePt t="96123" x="5218113" y="3633788"/>
          <p14:tracePt t="96130" x="5218113" y="3689350"/>
          <p14:tracePt t="96137" x="5218113" y="3730625"/>
          <p14:tracePt t="96146" x="5218113" y="3784600"/>
          <p14:tracePt t="96151" x="5218113" y="3825875"/>
          <p14:tracePt t="96158" x="5218113" y="3867150"/>
          <p14:tracePt t="96165" x="5218113" y="3908425"/>
          <p14:tracePt t="96172" x="5218113" y="3940175"/>
          <p14:tracePt t="96179" x="5218113" y="3954463"/>
          <p14:tracePt t="96186" x="5218113" y="3971925"/>
          <p14:tracePt t="96194" x="5218113" y="4003675"/>
          <p14:tracePt t="96200" x="5218113" y="4008438"/>
          <p14:tracePt t="96207" x="5218113" y="4017963"/>
          <p14:tracePt t="96215" x="5218113" y="4027488"/>
          <p14:tracePt t="96221" x="5218113" y="4037013"/>
          <p14:tracePt t="96229" x="5218113" y="4040188"/>
          <p14:tracePt t="96235" x="5218113" y="4049713"/>
          <p14:tracePt t="96244" x="5218113" y="4059238"/>
          <p14:tracePt t="96250" x="5218113" y="4073525"/>
          <p14:tracePt t="96257" x="5218113" y="4081463"/>
          <p14:tracePt t="96795" x="5099050" y="4081463"/>
          <p14:tracePt t="96802" x="4935538" y="4081463"/>
          <p14:tracePt t="96809" x="4789488" y="4095750"/>
          <p14:tracePt t="96817" x="4643438" y="4110038"/>
          <p14:tracePt t="96823" x="4478338" y="4127500"/>
          <p14:tracePt t="96831" x="4327525" y="4154488"/>
          <p14:tracePt t="96838" x="4181475" y="4186238"/>
          <p14:tracePt t="96845" x="4049713" y="4227513"/>
          <p14:tracePt t="96853" x="3935413" y="4259263"/>
          <p14:tracePt t="96859" x="3802063" y="4300538"/>
          <p14:tracePt t="96867" x="3689350" y="4346575"/>
          <p14:tracePt t="96873" x="3587750" y="4387850"/>
          <p14:tracePt t="96880" x="3509963" y="4414838"/>
          <p14:tracePt t="96888" x="3433763" y="4438650"/>
          <p14:tracePt t="96902" x="3322638" y="4502150"/>
          <p14:tracePt t="96909" x="3278188" y="4524375"/>
          <p14:tracePt t="96915" x="3232150" y="4548188"/>
          <p14:tracePt t="96923" x="3200400" y="4565650"/>
          <p14:tracePt t="96930" x="3173413" y="4575175"/>
          <p14:tracePt t="96937" x="3140075" y="4589463"/>
          <p14:tracePt t="96944" x="3122613" y="4616450"/>
          <p14:tracePt t="96951" x="3103563" y="4625975"/>
          <p14:tracePt t="96958" x="3081338" y="4633913"/>
          <p14:tracePt t="96965" x="3063875" y="4643438"/>
          <p14:tracePt t="96972" x="3035300" y="4657725"/>
          <p14:tracePt t="96979" x="3027363" y="4675188"/>
          <p14:tracePt t="96987" x="3008313" y="4684713"/>
          <p14:tracePt t="96993" x="2994025" y="4711700"/>
          <p14:tracePt t="97002" x="2976563" y="4735513"/>
          <p14:tracePt t="97007" x="2967038" y="4752975"/>
          <p14:tracePt t="97015" x="2949575" y="4762500"/>
          <p14:tracePt t="97022" x="2940050" y="4767263"/>
          <p14:tracePt t="97029" x="2935288" y="4775200"/>
          <p14:tracePt t="97036" x="2925763" y="4784725"/>
          <p14:tracePt t="97043" x="2917825" y="4794250"/>
          <p14:tracePt t="97050" x="2908300" y="4808538"/>
          <p14:tracePt t="97057" x="2903538" y="4816475"/>
          <p14:tracePt t="97064" x="2894013" y="4826000"/>
          <p14:tracePt t="97071" x="2894013" y="4830763"/>
          <p14:tracePt t="97078" x="2894013" y="4840288"/>
          <p14:tracePt t="97085" x="2894013" y="4848225"/>
          <p14:tracePt t="97093" x="2894013" y="4857750"/>
          <p14:tracePt t="97100" x="2894013" y="4862513"/>
          <p14:tracePt t="97107" x="2894013" y="4872038"/>
          <p14:tracePt t="97114" x="2898775" y="4889500"/>
          <p14:tracePt t="97121" x="2917825" y="4908550"/>
          <p14:tracePt t="97128" x="2962275" y="4930775"/>
          <p14:tracePt t="97135" x="3040063" y="4972050"/>
          <p14:tracePt t="97142" x="3140075" y="5027613"/>
          <p14:tracePt t="97150" x="3217863" y="5054600"/>
          <p14:tracePt t="97156" x="3300413" y="5081588"/>
          <p14:tracePt t="97163" x="3360738" y="5105400"/>
          <p14:tracePt t="97171" x="3424238" y="5141913"/>
          <p14:tracePt t="97177" x="3470275" y="5154613"/>
          <p14:tracePt t="97185" x="3529013" y="5164138"/>
          <p14:tracePt t="97192" x="3556000" y="5178425"/>
          <p14:tracePt t="97199" x="3587750" y="5186363"/>
          <p14:tracePt t="97206" x="3616325" y="5186363"/>
          <p14:tracePt t="97213" x="3633788" y="5186363"/>
          <p14:tracePt t="97220" x="3652838" y="5186363"/>
          <p14:tracePt t="97227" x="3670300" y="5186363"/>
          <p14:tracePt t="97234" x="3697288" y="5186363"/>
          <p14:tracePt t="97241" x="3716338" y="5186363"/>
          <p14:tracePt t="97248" x="3733800" y="5186363"/>
          <p14:tracePt t="97255" x="3762375" y="5186363"/>
          <p14:tracePt t="97263" x="3802063" y="5186363"/>
          <p14:tracePt t="97270" x="3835400" y="5186363"/>
          <p14:tracePt t="97277" x="3848100" y="5186363"/>
          <p14:tracePt t="97284" x="3867150" y="5181600"/>
          <p14:tracePt t="97291" x="3898900" y="5173663"/>
          <p14:tracePt t="97298" x="3916363" y="5159375"/>
          <p14:tracePt t="97305" x="3935413" y="5149850"/>
          <p14:tracePt t="97312" x="3944938" y="5132388"/>
          <p14:tracePt t="97319" x="3952875" y="5127625"/>
          <p14:tracePt t="97326" x="3981450" y="5118100"/>
          <p14:tracePt t="97333" x="3989388" y="5108575"/>
          <p14:tracePt t="97340" x="3994150" y="5100638"/>
          <p14:tracePt t="97348" x="4003675" y="5100638"/>
          <p14:tracePt t="97355" x="4013200" y="5095875"/>
          <p14:tracePt t="97361" x="4017963" y="5095875"/>
          <p14:tracePt t="97369" x="4025900" y="5086350"/>
          <p14:tracePt t="97376" x="4035425" y="5086350"/>
          <p14:tracePt t="97390" x="4035425" y="5076825"/>
          <p14:tracePt t="97397" x="4044950" y="5068888"/>
          <p14:tracePt t="97404" x="4044950" y="5054600"/>
          <p14:tracePt t="97411" x="4044950" y="5045075"/>
          <p14:tracePt t="97418" x="4044950" y="5035550"/>
          <p14:tracePt t="97425" x="4044950" y="5032375"/>
          <p14:tracePt t="97433" x="4049713" y="5022850"/>
          <p14:tracePt t="97439" x="4049713" y="5013325"/>
          <p14:tracePt t="97447" x="4049713" y="4999038"/>
          <p14:tracePt t="97454" x="4049713" y="4967288"/>
          <p14:tracePt t="97461" x="4049713" y="4949825"/>
          <p14:tracePt t="97468" x="4049713" y="4935538"/>
          <p14:tracePt t="97474" x="4049713" y="4918075"/>
          <p14:tracePt t="97481" x="4049713" y="4899025"/>
          <p14:tracePt t="97489" x="4049713" y="4867275"/>
          <p14:tracePt t="97496" x="4049713" y="4852988"/>
          <p14:tracePt t="97504" x="4049713" y="4845050"/>
          <p14:tracePt t="97510" x="4067175" y="4835525"/>
          <p14:tracePt t="97517" x="4067175" y="4826000"/>
          <p14:tracePt t="97524" x="4067175" y="4821238"/>
          <p14:tracePt t="97532" x="4067175" y="4811713"/>
          <p14:tracePt t="97539" x="4076700" y="4803775"/>
          <p14:tracePt t="97546" x="4086225" y="4784725"/>
          <p14:tracePt t="97553" x="4090988" y="4779963"/>
          <p14:tracePt t="97560" x="4108450" y="4772025"/>
          <p14:tracePt t="97567" x="4140200" y="4748213"/>
          <p14:tracePt t="97574" x="4213225" y="4725988"/>
          <p14:tracePt t="97581" x="4310063" y="4699000"/>
          <p14:tracePt t="97588" x="4405313" y="4657725"/>
          <p14:tracePt t="97595" x="4533900" y="4643438"/>
          <p14:tracePt t="97602" x="4646613" y="4629150"/>
          <p14:tracePt t="97610" x="4756150" y="4629150"/>
          <p14:tracePt t="97616" x="4865688" y="4629150"/>
          <p14:tracePt t="97623" x="4962525" y="4638675"/>
          <p14:tracePt t="97631" x="5040313" y="4648200"/>
          <p14:tracePt t="97639" x="5113338" y="4662488"/>
          <p14:tracePt t="97644" x="5176838" y="4689475"/>
          <p14:tracePt t="97652" x="5235575" y="4699000"/>
          <p14:tracePt t="97659" x="5268913" y="4711700"/>
          <p14:tracePt t="97666" x="5295900" y="4721225"/>
          <p14:tracePt t="97673" x="5337175" y="4730750"/>
          <p14:tracePt t="97680" x="5354638" y="4738688"/>
          <p14:tracePt t="97687" x="5373688" y="4738688"/>
          <p14:tracePt t="97694" x="5391150" y="4738688"/>
          <p14:tracePt t="97701" x="5422900" y="4748213"/>
          <p14:tracePt t="97709" x="5441950" y="4748213"/>
          <p14:tracePt t="97715" x="5454650" y="4748213"/>
          <p14:tracePt t="97722" x="5464175" y="4748213"/>
          <p14:tracePt t="97730" x="5473700" y="4748213"/>
          <p14:tracePt t="97737" x="5478463" y="4748213"/>
          <p14:tracePt t="97744" x="5487988" y="4748213"/>
          <p14:tracePt t="97857" x="5483225" y="4748213"/>
          <p14:tracePt t="97864" x="5478463" y="4748213"/>
          <p14:tracePt t="97871" x="5468938" y="4738688"/>
          <p14:tracePt t="97883" x="5451475" y="4730750"/>
          <p14:tracePt t="97886" x="5432425" y="4721225"/>
          <p14:tracePt t="97894" x="5378450" y="4699000"/>
          <p14:tracePt t="97904" x="5291138" y="4643438"/>
          <p14:tracePt t="97909" x="5162550" y="4611688"/>
          <p14:tracePt t="97915" x="5030788" y="4584700"/>
          <p14:tracePt t="97924" x="4865688" y="4552950"/>
          <p14:tracePt t="97929" x="4697413" y="4506913"/>
          <p14:tracePt t="97936" x="4533900" y="4492625"/>
          <p14:tracePt t="97942" x="4368800" y="4492625"/>
          <p14:tracePt t="97951" x="4205288" y="4492625"/>
          <p14:tracePt t="97957" x="4044950" y="4492625"/>
          <p14:tracePt t="97964" x="3879850" y="4502150"/>
          <p14:tracePt t="97971" x="3729038" y="4533900"/>
          <p14:tracePt t="97978" x="3602038" y="4548188"/>
          <p14:tracePt t="97985" x="3487738" y="4560888"/>
          <p14:tracePt t="97992" x="3409950" y="4575175"/>
          <p14:tracePt t="98000" x="3319463" y="4589463"/>
          <p14:tracePt t="98006" x="3259138" y="4602163"/>
          <p14:tracePt t="98013" x="3181350" y="4611688"/>
          <p14:tracePt t="98020" x="3140075" y="4625975"/>
          <p14:tracePt t="98027" x="3081338" y="4633913"/>
          <p14:tracePt t="98035" x="3049588" y="4643438"/>
          <p14:tracePt t="98041" x="3030538" y="4665663"/>
          <p14:tracePt t="98048" x="2998788" y="4675188"/>
          <p14:tracePt t="98056" x="2981325" y="4684713"/>
          <p14:tracePt t="98063" x="2962275" y="4694238"/>
          <p14:tracePt t="98070" x="2954338" y="4702175"/>
          <p14:tracePt t="98077" x="2949575" y="4702175"/>
          <p14:tracePt t="98085" x="2940050" y="4706938"/>
          <p14:tracePt t="98091" x="2921000" y="4716463"/>
          <p14:tracePt t="98098" x="2913063" y="4725988"/>
          <p14:tracePt t="98105" x="2913063" y="4735513"/>
          <p14:tracePt t="98112" x="2913063" y="4748213"/>
          <p14:tracePt t="98120" x="2913063" y="4757738"/>
          <p14:tracePt t="98127" x="2913063" y="4775200"/>
          <p14:tracePt t="98134" x="2917825" y="4794250"/>
          <p14:tracePt t="98141" x="2949575" y="4811713"/>
          <p14:tracePt t="98148" x="2971800" y="4857750"/>
          <p14:tracePt t="98155" x="3003550" y="4889500"/>
          <p14:tracePt t="98162" x="3049588" y="4926013"/>
          <p14:tracePt t="98169" x="3100388" y="4972050"/>
          <p14:tracePt t="98176" x="3149600" y="5008563"/>
          <p14:tracePt t="98184" x="3195638" y="5045075"/>
          <p14:tracePt t="98190" x="3232150" y="5095875"/>
          <p14:tracePt t="98197" x="3263900" y="5113338"/>
          <p14:tracePt t="98205" x="3305175" y="5137150"/>
          <p14:tracePt t="98211" x="3336925" y="5154613"/>
          <p14:tracePt t="98218" x="3363913" y="5164138"/>
          <p14:tracePt t="98225" x="3397250" y="5178425"/>
          <p14:tracePt t="98234" x="3414713" y="5178425"/>
          <p14:tracePt t="98240" x="3433763" y="5178425"/>
          <p14:tracePt t="98247" x="3451225" y="5178425"/>
          <p14:tracePt t="98254" x="3455988" y="5178425"/>
          <p14:tracePt t="98261" x="3473450" y="5178425"/>
          <p14:tracePt t="98268" x="3482975" y="5178425"/>
          <p14:tracePt t="98275" x="3487738" y="5173663"/>
          <p14:tracePt t="98283" x="3497263" y="5164138"/>
          <p14:tracePt t="98289" x="3514725" y="5154613"/>
          <p14:tracePt t="98296" x="3524250" y="5149850"/>
          <p14:tracePt t="98304" x="3538538" y="5132388"/>
          <p14:tracePt t="98311" x="3575050" y="5086350"/>
          <p14:tracePt t="98318" x="3597275" y="5040313"/>
          <p14:tracePt t="98324" x="3619500" y="4995863"/>
          <p14:tracePt t="98332" x="3629025" y="4935538"/>
          <p14:tracePt t="98339" x="3638550" y="4908550"/>
          <p14:tracePt t="98346" x="3652838" y="4862513"/>
          <p14:tracePt t="98353" x="3660775" y="4835525"/>
          <p14:tracePt t="98360" x="3660775" y="4816475"/>
          <p14:tracePt t="98367" x="3660775" y="4799013"/>
          <p14:tracePt t="98374" x="3660775" y="4789488"/>
          <p14:tracePt t="98381" x="3660775" y="4784725"/>
          <p14:tracePt t="98388" x="3660775" y="4767263"/>
          <p14:tracePt t="98395" x="3660775" y="4757738"/>
          <p14:tracePt t="98416" x="3656013" y="4757738"/>
          <p14:tracePt t="98424" x="3652838" y="4757738"/>
          <p14:tracePt t="98431" x="3643313" y="4757738"/>
          <p14:tracePt t="98438" x="3633788" y="4757738"/>
          <p14:tracePt t="98446" x="3624263" y="4757738"/>
          <p14:tracePt t="98452" x="3619500" y="4757738"/>
          <p14:tracePt t="98459" x="3611563" y="4752975"/>
          <p14:tracePt t="98467" x="3602038" y="4752975"/>
          <p14:tracePt t="98473" x="3579813" y="4752975"/>
          <p14:tracePt t="98481" x="3560763" y="4752975"/>
          <p14:tracePt t="98488" x="3543300" y="4752975"/>
          <p14:tracePt t="98495" x="3533775" y="4752975"/>
          <p14:tracePt t="98502" x="3524250" y="4752975"/>
          <p14:tracePt t="98509" x="3519488" y="4752975"/>
          <p14:tracePt t="98516" x="3509963" y="4752975"/>
          <p14:tracePt t="98523" x="3492500" y="4752975"/>
          <p14:tracePt t="98530" x="3487738" y="4752975"/>
          <p14:tracePt t="98538" x="3478213" y="4752975"/>
          <p14:tracePt t="98544" x="3470275" y="4752975"/>
          <p14:tracePt t="98572" x="3473450" y="4762500"/>
          <p14:tracePt t="98579" x="3482975" y="4789488"/>
          <p14:tracePt t="98587" x="3529013" y="4811713"/>
          <p14:tracePt t="98594" x="3556000" y="4845050"/>
          <p14:tracePt t="98601" x="3611563" y="4908550"/>
          <p14:tracePt t="98608" x="3656013" y="4945063"/>
          <p14:tracePt t="98615" x="3689350" y="4976813"/>
          <p14:tracePt t="98622" x="3711575" y="5022850"/>
          <p14:tracePt t="98629" x="3733800" y="5040313"/>
          <p14:tracePt t="98636" x="3752850" y="5059363"/>
          <p14:tracePt t="98644" x="3762375" y="5068888"/>
          <p14:tracePt t="98650" x="3765550" y="5076825"/>
          <p14:tracePt t="104057" x="3806825" y="5127625"/>
          <p14:tracePt t="104064" x="3862388" y="5210175"/>
          <p14:tracePt t="104071" x="3930650" y="5278438"/>
          <p14:tracePt t="104077" x="3998913" y="5346700"/>
          <p14:tracePt t="104084" x="4098925" y="5402263"/>
          <p14:tracePt t="104091" x="4176713" y="5441950"/>
          <p14:tracePt t="104098" x="4241800" y="5478463"/>
          <p14:tracePt t="104105" x="4305300" y="5507038"/>
          <p14:tracePt t="104113" x="4346575" y="5514975"/>
          <p14:tracePt t="104119" x="4378325" y="5524500"/>
          <p14:tracePt t="104126" x="4405313" y="5524500"/>
          <p14:tracePt t="104134" x="4424363" y="5524500"/>
          <p14:tracePt t="104141" x="4432300" y="5524500"/>
          <p14:tracePt t="104148" x="4441825" y="5524500"/>
          <p14:tracePt t="104154" x="4446588" y="5524500"/>
          <p14:tracePt t="104163" x="4456113" y="5524500"/>
          <p14:tracePt t="104169" x="4464050" y="5524500"/>
          <p14:tracePt t="104176" x="4478338" y="5524500"/>
          <p14:tracePt t="104183" x="4487863" y="5524500"/>
          <p14:tracePt t="104190" x="4497388" y="5524500"/>
          <p14:tracePt t="104197" x="4500563" y="5524500"/>
          <p14:tracePt t="104204" x="4510088" y="5524500"/>
          <p14:tracePt t="104213" x="4519613" y="5514975"/>
          <p14:tracePt t="104218" x="4529138" y="5507038"/>
          <p14:tracePt t="104225" x="4541838" y="5497513"/>
          <p14:tracePt t="104233" x="4573588" y="5487988"/>
          <p14:tracePt t="104240" x="4606925" y="5470525"/>
          <p14:tracePt t="104247" x="4633913" y="5470525"/>
          <p14:tracePt t="104254" x="4675188" y="5470525"/>
          <p14:tracePt t="104261" x="4702175" y="5470525"/>
          <p14:tracePt t="104268" x="4733925" y="5470525"/>
          <p14:tracePt t="104275" x="4760913" y="5470525"/>
          <p14:tracePt t="104283" x="4802188" y="5470525"/>
          <p14:tracePt t="104289" x="4843463" y="5470525"/>
          <p14:tracePt t="104297" x="4902200" y="5487988"/>
          <p14:tracePt t="104303" x="4930775" y="5487988"/>
          <p14:tracePt t="104310" x="4948238" y="5487988"/>
          <p14:tracePt t="104317" x="4967288" y="5487988"/>
          <p14:tracePt t="105606" x="4884738" y="5441950"/>
          <p14:tracePt t="105613" x="4784725" y="5383213"/>
          <p14:tracePt t="105620" x="4683125" y="5310188"/>
          <p14:tracePt t="105627" x="4602163" y="5254625"/>
          <p14:tracePt t="105635" x="4500563" y="5200650"/>
          <p14:tracePt t="105642" x="4419600" y="5159375"/>
          <p14:tracePt t="105649" x="4341813" y="5118100"/>
          <p14:tracePt t="105656" x="4254500" y="5064125"/>
          <p14:tracePt t="105663" x="4191000" y="5027613"/>
          <p14:tracePt t="105670" x="4113213" y="4999038"/>
          <p14:tracePt t="105677" x="4054475" y="4976813"/>
          <p14:tracePt t="105684" x="3989388" y="4949825"/>
          <p14:tracePt t="105691" x="3944938" y="4913313"/>
          <p14:tracePt t="105699" x="3879850" y="4889500"/>
          <p14:tracePt t="105706" x="3838575" y="4881563"/>
          <p14:tracePt t="105713" x="3806825" y="4867275"/>
          <p14:tracePt t="105720" x="3765550" y="4857750"/>
          <p14:tracePt t="105727" x="3748088" y="4848225"/>
          <p14:tracePt t="105734" x="3729038" y="4840288"/>
          <p14:tracePt t="105742" x="3711575" y="4840288"/>
          <p14:tracePt t="105748" x="3692525" y="4821238"/>
          <p14:tracePt t="105756" x="3684588" y="4821238"/>
          <p14:tracePt t="105762" x="3675063" y="4821238"/>
          <p14:tracePt t="105769" x="3670300" y="4821238"/>
          <p14:tracePt t="105777" x="3660775" y="4821238"/>
          <p14:tracePt t="105784" x="3652838" y="4821238"/>
          <p14:tracePt t="105791" x="3643313" y="4821238"/>
          <p14:tracePt t="105798" x="3638550" y="4811713"/>
          <p14:tracePt t="105805" x="3629025" y="4811713"/>
          <p14:tracePt t="105812" x="3611563" y="4811713"/>
          <p14:tracePt t="105833" x="3611563" y="4803775"/>
          <p14:tracePt t="105889" x="3624263" y="4794250"/>
          <p14:tracePt t="105896" x="3656013" y="4784725"/>
          <p14:tracePt t="105903" x="3697288" y="4775200"/>
          <p14:tracePt t="105911" x="3794125" y="4762500"/>
          <p14:tracePt t="105919" x="3903663" y="4748213"/>
          <p14:tracePt t="105925" x="4017963" y="4735513"/>
          <p14:tracePt t="105932" x="4108450" y="4735513"/>
          <p14:tracePt t="105939" x="4200525" y="4735513"/>
          <p14:tracePt t="105946" x="4291013" y="4735513"/>
          <p14:tracePt t="105953" x="4351338" y="4743450"/>
          <p14:tracePt t="105960" x="4410075" y="4752975"/>
          <p14:tracePt t="105967" x="4451350" y="4762500"/>
          <p14:tracePt t="105974" x="4483100" y="4775200"/>
          <p14:tracePt t="105982" x="4510088" y="4775200"/>
          <p14:tracePt t="105989" x="4529138" y="4775200"/>
          <p14:tracePt t="105996" x="4537075" y="4775200"/>
          <p14:tracePt t="106003" x="4546600" y="4775200"/>
          <p14:tracePt t="106010" x="4551363" y="4775200"/>
          <p14:tracePt t="106017" x="4560888" y="4775200"/>
          <p14:tracePt t="106038" x="4570413" y="4775200"/>
          <p14:tracePt t="106052" x="4573588" y="4779963"/>
          <p14:tracePt t="107605" x="4533900" y="4794250"/>
          <p14:tracePt t="107612" x="4437063" y="4821238"/>
          <p14:tracePt t="107619" x="4354513" y="4845050"/>
          <p14:tracePt t="107626" x="4259263" y="4884738"/>
          <p14:tracePt t="107633" x="4159250" y="4945063"/>
          <p14:tracePt t="107641" x="4076700" y="4999038"/>
          <p14:tracePt t="107646" x="3976688" y="5072063"/>
          <p14:tracePt t="107656" x="3875088" y="5127625"/>
          <p14:tracePt t="107661" x="3811588" y="5181600"/>
          <p14:tracePt t="107669" x="3729038" y="5251450"/>
          <p14:tracePt t="107677" x="3660775" y="5300663"/>
          <p14:tracePt t="107682" x="3597275" y="5356225"/>
          <p14:tracePt t="107690" x="3565525" y="5387975"/>
          <p14:tracePt t="107696" x="3514725" y="5424488"/>
          <p14:tracePt t="107703" x="3482975" y="5470525"/>
          <p14:tracePt t="107710" x="3451225" y="5502275"/>
          <p14:tracePt t="107719" x="3429000" y="5548313"/>
          <p14:tracePt t="107724" x="3392488" y="5592763"/>
          <p14:tracePt t="107732" x="3368675" y="5638800"/>
          <p14:tracePt t="107739" x="3341688" y="5702300"/>
          <p14:tracePt t="107746" x="3319463" y="5767388"/>
          <p14:tracePt t="107753" x="3278188" y="5843588"/>
          <p14:tracePt t="107760" x="3249613" y="5921375"/>
          <p14:tracePt t="107767" x="3236913" y="6018213"/>
          <p14:tracePt t="107774" x="3222625" y="6113463"/>
          <p14:tracePt t="107781" x="3213100" y="6173788"/>
          <p14:tracePt t="107789" x="3213100" y="6246813"/>
          <p14:tracePt t="107795" x="3213100" y="6273800"/>
          <p14:tracePt t="107803" x="3213100" y="6305550"/>
          <p14:tracePt t="107809" x="3213100" y="6332538"/>
          <p14:tracePt t="107817" x="3213100" y="6351588"/>
          <p14:tracePt t="107824" x="3213100" y="6369050"/>
          <p14:tracePt t="107831" x="3213100" y="6378575"/>
          <p14:tracePt t="107838" x="3213100" y="6383338"/>
          <p14:tracePt t="107845" x="3213100" y="6392863"/>
          <p14:tracePt t="107852" x="3213100" y="6400800"/>
          <p14:tracePt t="107859" x="3213100" y="6410325"/>
          <p14:tracePt t="107909" x="3217863" y="6405563"/>
          <p14:tracePt t="107915" x="3222625" y="6388100"/>
          <p14:tracePt t="107923" x="3236913" y="6369050"/>
          <p14:tracePt t="107930" x="3246438" y="6351588"/>
          <p14:tracePt t="107937" x="3254375" y="6332538"/>
          <p14:tracePt t="107944" x="3273425" y="6300788"/>
          <p14:tracePt t="107952" x="3282950" y="6283325"/>
          <p14:tracePt t="107958" x="3290888" y="6264275"/>
          <p14:tracePt t="107965" x="3300413" y="6254750"/>
          <p14:tracePt t="107972" x="3300413" y="6246813"/>
          <p14:tracePt t="107979" x="3300413" y="6242050"/>
          <p14:tracePt t="107986" x="3300413" y="6232525"/>
          <p14:tracePt t="107993" x="3300413" y="6213475"/>
          <p14:tracePt t="108000" x="3300413" y="6210300"/>
          <p14:tracePt t="108007" x="3300413" y="6200775"/>
          <p14:tracePt t="108014" x="3300413" y="6191250"/>
          <p14:tracePt t="108022" x="3300413" y="6186488"/>
          <p14:tracePt t="108029" x="3300413" y="6176963"/>
          <p14:tracePt t="108035" x="3300413" y="6169025"/>
          <p14:tracePt t="108043" x="3300413" y="6159500"/>
          <p14:tracePt t="108050" x="3300413" y="6154738"/>
          <p14:tracePt t="108057" x="3300413" y="6137275"/>
          <p14:tracePt t="108064" x="3300413" y="6127750"/>
          <p14:tracePt t="108071" x="3300413" y="6122988"/>
          <p14:tracePt t="108078" x="3300413" y="6113463"/>
          <p14:tracePt t="108085" x="3300413" y="6103938"/>
          <p14:tracePt t="108092" x="3300413" y="6091238"/>
          <p14:tracePt t="108099" x="3300413" y="6072188"/>
          <p14:tracePt t="108106" x="3300413" y="6054725"/>
          <p14:tracePt t="108114" x="3300413" y="6045200"/>
          <p14:tracePt t="108121" x="3300413" y="6040438"/>
          <p14:tracePt t="108128" x="3300413" y="6030913"/>
          <p14:tracePt t="108135" x="3300413" y="6022975"/>
          <p14:tracePt t="108142" x="3300413" y="6013450"/>
          <p14:tracePt t="108149" x="3300413" y="6008688"/>
          <p14:tracePt t="108681" x="3319463" y="6008688"/>
          <p14:tracePt t="108687" x="3322638" y="6008688"/>
          <p14:tracePt t="108695" x="3341688" y="5999163"/>
          <p14:tracePt t="108701" x="3351213" y="5991225"/>
          <p14:tracePt t="108708" x="3363913" y="5991225"/>
          <p14:tracePt t="108715" x="3397250" y="5991225"/>
          <p14:tracePt t="108723" x="3400425" y="5991225"/>
          <p14:tracePt t="108730" x="3419475" y="5991225"/>
          <p14:tracePt t="108737" x="3429000" y="5981700"/>
          <p14:tracePt t="108743" x="3441700" y="5981700"/>
          <p14:tracePt t="108751" x="3451225" y="5981700"/>
          <p14:tracePt t="108758" x="3470275" y="5981700"/>
          <p14:tracePt t="108765" x="3473450" y="5981700"/>
          <p14:tracePt t="108772" x="3482975" y="5981700"/>
          <p14:tracePt t="108779" x="3492500" y="5981700"/>
          <p14:tracePt t="108787" x="3502025" y="5981700"/>
          <p14:tracePt t="108793" x="3506788" y="5981700"/>
          <p14:tracePt t="108800" x="3514725" y="5981700"/>
          <p14:tracePt t="108807" x="3524250" y="5981700"/>
          <p14:tracePt t="108815" x="3529013" y="5981700"/>
          <p14:tracePt t="108822" x="3546475" y="5976938"/>
          <p14:tracePt t="108829" x="3556000" y="5976938"/>
          <p14:tracePt t="108836" x="3565525" y="5967413"/>
          <p14:tracePt t="108843" x="3570288" y="5957888"/>
          <p14:tracePt t="108850" x="3579813" y="5949950"/>
          <p14:tracePt t="108857" x="3587750" y="5945188"/>
          <p14:tracePt t="108864" x="3592513" y="5945188"/>
          <p14:tracePt t="108871" x="3602038" y="5945188"/>
          <p14:tracePt t="108885" x="3611563" y="5945188"/>
          <p14:tracePt t="108901" x="3624263" y="5945188"/>
          <p14:tracePt t="108906" x="3633788" y="5945188"/>
          <p14:tracePt t="108921" x="3633788" y="5935663"/>
          <p14:tracePt t="108942" x="3643313" y="5935663"/>
          <p14:tracePt t="109913" x="3660775" y="5940425"/>
          <p14:tracePt t="109920" x="3679825" y="5949950"/>
          <p14:tracePt t="109927" x="3697288" y="5957888"/>
          <p14:tracePt t="109933" x="3716338" y="5967413"/>
          <p14:tracePt t="109940" x="3743325" y="5976938"/>
          <p14:tracePt t="109948" x="3752850" y="5976938"/>
          <p14:tracePt t="109955" x="3762375" y="5976938"/>
          <p14:tracePt t="109962" x="3770313" y="5976938"/>
          <p14:tracePt t="109969" x="3775075" y="5976938"/>
          <p14:tracePt t="109976" x="3784600" y="5976938"/>
          <p14:tracePt t="109983" x="3794125" y="5976938"/>
          <p14:tracePt t="109990" x="3798888" y="5976938"/>
          <p14:tracePt t="109997" x="3806825" y="5976938"/>
          <p14:tracePt t="110004" x="3825875" y="5976938"/>
          <p14:tracePt t="110012" x="3830638" y="5976938"/>
          <p14:tracePt t="110019" x="3838575" y="5976938"/>
          <p14:tracePt t="110026" x="3848100" y="5976938"/>
          <p14:tracePt t="110033" x="3857625" y="5976938"/>
          <p14:tracePt t="110040" x="3862388" y="5976938"/>
          <p14:tracePt t="110047" x="3871913" y="5976938"/>
          <p14:tracePt t="110054" x="3879850" y="5976938"/>
          <p14:tracePt t="110061" x="3884613" y="5976938"/>
          <p14:tracePt t="110068" x="3903663" y="5976938"/>
          <p14:tracePt t="110075" x="3911600" y="5976938"/>
          <p14:tracePt t="110082" x="3916363" y="5976938"/>
          <p14:tracePt t="110975" x="3898900" y="5967413"/>
          <p14:tracePt t="110982" x="3867150" y="5954713"/>
          <p14:tracePt t="110989" x="3825875" y="5945188"/>
          <p14:tracePt t="110996" x="3794125" y="5945188"/>
          <p14:tracePt t="111003" x="3765550" y="5945188"/>
          <p14:tracePt t="111010" x="3725863" y="5945188"/>
          <p14:tracePt t="111019" x="3706813" y="5945188"/>
          <p14:tracePt t="111024" x="3679825" y="5945188"/>
          <p14:tracePt t="111032" x="3660775" y="5945188"/>
          <p14:tracePt t="111039" x="3633788" y="5945188"/>
          <p14:tracePt t="111045" x="3616325" y="5945188"/>
          <p14:tracePt t="111053" x="3597275" y="5945188"/>
          <p14:tracePt t="111060" x="3579813" y="5945188"/>
          <p14:tracePt t="111067" x="3560763" y="5945188"/>
          <p14:tracePt t="111074" x="3543300" y="5949950"/>
          <p14:tracePt t="111081" x="3533775" y="5949950"/>
          <p14:tracePt t="111089" x="3529013" y="5949950"/>
          <p14:tracePt t="111096" x="3519488" y="5957888"/>
          <p14:tracePt t="111102" x="3509963" y="5957888"/>
          <p14:tracePt t="111109" x="3506788" y="5957888"/>
          <p14:tracePt t="111116" x="3497263" y="5957888"/>
          <p14:tracePt t="111124" x="3487738" y="5957888"/>
          <p14:tracePt t="111130" x="3478213" y="5957888"/>
          <p14:tracePt t="111138" x="3465513" y="5957888"/>
          <p14:tracePt t="111144" x="3455988" y="5957888"/>
          <p14:tracePt t="111153" x="3446463" y="5957888"/>
          <p14:tracePt t="111160" x="3441700" y="5957888"/>
          <p14:tracePt t="111167" x="3433763" y="5957888"/>
          <p14:tracePt t="111173" x="3424238" y="5957888"/>
          <p14:tracePt t="111180" x="3419475" y="5957888"/>
          <p14:tracePt t="111201" x="3409950" y="5957888"/>
          <p14:tracePt t="111215" x="3400425" y="5957888"/>
          <p14:tracePt t="111273" x="3387725" y="5957888"/>
          <p14:tracePt t="111316" x="3378200" y="5957888"/>
          <p14:tracePt t="111351" x="3368675" y="5957888"/>
          <p14:tracePt t="111358" x="3360738" y="5957888"/>
          <p14:tracePt t="111365" x="3355975" y="5957888"/>
          <p14:tracePt t="111372" x="3355975" y="5954713"/>
          <p14:tracePt t="111379" x="3346450" y="5945188"/>
          <p14:tracePt t="111387" x="3336925" y="5940425"/>
          <p14:tracePt t="111393" x="3332163" y="5930900"/>
          <p14:tracePt t="111400" x="3322638" y="5930900"/>
          <p14:tracePt t="111408" x="3322638" y="5921375"/>
          <p14:tracePt t="111414" x="3305175" y="5913438"/>
          <p14:tracePt t="111423" x="3295650" y="5913438"/>
          <p14:tracePt t="111428" x="3290888" y="5908675"/>
          <p14:tracePt t="111436" x="3282950" y="5889625"/>
          <p14:tracePt t="111443" x="3273425" y="5889625"/>
          <p14:tracePt t="111450" x="3263900" y="5889625"/>
          <p14:tracePt t="111457" x="3259138" y="5881688"/>
          <p14:tracePt t="111464" x="3249613" y="5881688"/>
          <p14:tracePt t="111471" x="3241675" y="5881688"/>
          <p14:tracePt t="111486" x="3227388" y="5881688"/>
          <p14:tracePt t="111492" x="3217863" y="5881688"/>
          <p14:tracePt t="111499" x="3209925" y="5881688"/>
          <p14:tracePt t="111506" x="3205163" y="5881688"/>
          <p14:tracePt t="111520" x="3195638" y="5881688"/>
          <p14:tracePt t="111527" x="3186113" y="5881688"/>
          <p14:tracePt t="111535" x="3176588" y="5881688"/>
          <p14:tracePt t="111542" x="3173413" y="5881688"/>
          <p14:tracePt t="111549" x="3163888" y="5881688"/>
          <p14:tracePt t="111556" x="3144838" y="5881688"/>
          <p14:tracePt t="111570" x="3140075" y="5881688"/>
          <p14:tracePt t="111670" x="3159125" y="5881688"/>
          <p14:tracePt t="111677" x="3176588" y="5881688"/>
          <p14:tracePt t="111684" x="3195638" y="5884863"/>
          <p14:tracePt t="111691" x="3227388" y="5908675"/>
          <p14:tracePt t="111698" x="3268663" y="5918200"/>
          <p14:tracePt t="111706" x="3309938" y="5926138"/>
          <p14:tracePt t="111712" x="3341688" y="5940425"/>
          <p14:tracePt t="111719" x="3397250" y="5949950"/>
          <p14:tracePt t="111726" x="3429000" y="5957888"/>
          <p14:tracePt t="111733" x="3470275" y="5972175"/>
          <p14:tracePt t="111740" x="3509963" y="5981700"/>
          <p14:tracePt t="111747" x="3543300" y="5991225"/>
          <p14:tracePt t="111755" x="3582988" y="5999163"/>
          <p14:tracePt t="111761" x="3616325" y="6013450"/>
          <p14:tracePt t="111770" x="3633788" y="6022975"/>
          <p14:tracePt t="111775" x="3652838" y="6030913"/>
          <p14:tracePt t="111782" x="3679825" y="6040438"/>
          <p14:tracePt t="111790" x="3697288" y="6049963"/>
          <p14:tracePt t="111797" x="3706813" y="6059488"/>
          <p14:tracePt t="111804" x="3716338" y="6059488"/>
          <p14:tracePt t="111810" x="3725863" y="6059488"/>
          <p14:tracePt t="111818" x="3729038" y="6059488"/>
          <p14:tracePt t="111824" x="3738563" y="6064250"/>
          <p14:tracePt t="111874" x="3757613" y="6064250"/>
          <p14:tracePt t="111881" x="3765550" y="6081713"/>
          <p14:tracePt t="114325" x="3848100" y="6076950"/>
          <p14:tracePt t="114332" x="3981450" y="6064250"/>
          <p14:tracePt t="114339" x="4108450" y="6064250"/>
          <p14:tracePt t="114346" x="4237038" y="6064250"/>
          <p14:tracePt t="114353" x="4346575" y="6064250"/>
          <p14:tracePt t="114360" x="4437063" y="6064250"/>
          <p14:tracePt t="114367" x="4529138" y="6064250"/>
          <p14:tracePt t="114374" x="4583113" y="6064250"/>
          <p14:tracePt t="114382" x="4624388" y="6064250"/>
          <p14:tracePt t="114389" x="4656138" y="6064250"/>
          <p14:tracePt t="114396" x="4697413" y="6064250"/>
          <p14:tracePt t="114403" x="4716463" y="6064250"/>
          <p14:tracePt t="114411" x="4729163" y="6064250"/>
          <p14:tracePt t="114417" x="4738688" y="6064250"/>
          <p14:tracePt t="114424" x="4748213" y="6064250"/>
          <p14:tracePt t="114431" x="4756150" y="6064250"/>
          <p14:tracePt t="114438" x="4760913" y="6064250"/>
          <p14:tracePt t="114504" x="4752975" y="6064250"/>
          <p14:tracePt t="114510" x="4733925" y="6054725"/>
          <p14:tracePt t="114518" x="4716463" y="6045200"/>
          <p14:tracePt t="114524" x="4683125" y="6035675"/>
          <p14:tracePt t="114531" x="4643438" y="6022975"/>
          <p14:tracePt t="114538" x="4602163" y="6013450"/>
          <p14:tracePt t="114545" x="4524375" y="5999163"/>
          <p14:tracePt t="114552" x="4446588" y="5972175"/>
          <p14:tracePt t="114559" x="4337050" y="5972175"/>
          <p14:tracePt t="114566" x="4208463" y="5972175"/>
          <p14:tracePt t="114573" x="4062413" y="5972175"/>
          <p14:tracePt t="114580" x="3911600" y="5999163"/>
          <p14:tracePt t="114587" x="3765550" y="6013450"/>
          <p14:tracePt t="114594" x="3619500" y="6045200"/>
          <p14:tracePt t="114601" x="3451225" y="6072188"/>
          <p14:tracePt t="114608" x="3305175" y="6086475"/>
          <p14:tracePt t="114616" x="3195638" y="6100763"/>
          <p14:tracePt t="114623" x="3100388" y="6113463"/>
          <p14:tracePt t="114630" x="3040063" y="6127750"/>
          <p14:tracePt t="114637" x="2981325" y="6140450"/>
          <p14:tracePt t="114644" x="2949575" y="6140450"/>
          <p14:tracePt t="114651" x="2921000" y="6140450"/>
          <p14:tracePt t="114658" x="2894013" y="6140450"/>
          <p14:tracePt t="114665" x="2876550" y="6140450"/>
          <p14:tracePt t="114672" x="2857500" y="6140450"/>
          <p14:tracePt t="114679" x="2847975" y="6140450"/>
          <p14:tracePt t="114686" x="2844800" y="6140450"/>
          <p14:tracePt t="114695" x="2835275" y="6140450"/>
          <p14:tracePt t="114700" x="2816225" y="6140450"/>
          <p14:tracePt t="114707" x="2811463" y="6140450"/>
          <p14:tracePt t="114715" x="2803525" y="6140450"/>
          <p14:tracePt t="114723" x="2794000" y="6140450"/>
          <p14:tracePt t="114764" x="2798763" y="6140450"/>
          <p14:tracePt t="114771" x="2816225" y="6145213"/>
          <p14:tracePt t="114778" x="2857500" y="6145213"/>
          <p14:tracePt t="114785" x="2925763" y="6159500"/>
          <p14:tracePt t="114792" x="3071813" y="6173788"/>
          <p14:tracePt t="114799" x="3254375" y="6191250"/>
          <p14:tracePt t="114807" x="3419475" y="6205538"/>
          <p14:tracePt t="114815" x="3619500" y="6218238"/>
          <p14:tracePt t="114820" x="3784600" y="6237288"/>
          <p14:tracePt t="114827" x="3930650" y="6237288"/>
          <p14:tracePt t="114834" x="4094163" y="6237288"/>
          <p14:tracePt t="114842" x="4241800" y="6237288"/>
          <p14:tracePt t="114849" x="4351338" y="6237288"/>
          <p14:tracePt t="114856" x="4460875" y="6237288"/>
          <p14:tracePt t="114863" x="4570413" y="6223000"/>
          <p14:tracePt t="114870" x="4665663" y="6213475"/>
          <p14:tracePt t="114877" x="4779963" y="6196013"/>
          <p14:tracePt t="114884" x="4906963" y="6181725"/>
          <p14:tracePt t="114896" x="5035550" y="6169025"/>
          <p14:tracePt t="114899" x="5149850" y="6154738"/>
          <p14:tracePt t="114905" x="5240338" y="6140450"/>
          <p14:tracePt t="114912" x="5349875" y="6140450"/>
          <p14:tracePt t="114920" x="5446713" y="6140450"/>
          <p14:tracePt t="114927" x="5537200" y="6149975"/>
          <p14:tracePt t="114934" x="5614988" y="6149975"/>
          <p14:tracePt t="114941" x="5688013" y="6164263"/>
          <p14:tracePt t="114948" x="5729288" y="6164263"/>
          <p14:tracePt t="114955" x="5783263" y="6164263"/>
          <p14:tracePt t="114962" x="5824538" y="6164263"/>
          <p14:tracePt t="114969" x="5880100" y="6164263"/>
          <p14:tracePt t="114977" x="5921375" y="6164263"/>
          <p14:tracePt t="114983" x="5962650" y="6164263"/>
          <p14:tracePt t="114990" x="6003925" y="6164263"/>
          <p14:tracePt t="114998" x="6035675" y="6164263"/>
          <p14:tracePt t="115005" x="6062663" y="6164263"/>
          <p14:tracePt t="115012" x="6103938" y="6164263"/>
          <p14:tracePt t="115019" x="6130925" y="6164263"/>
          <p14:tracePt t="115026" x="6162675" y="6164263"/>
          <p14:tracePt t="115033" x="6189663" y="6164263"/>
          <p14:tracePt t="115040" x="6208713" y="6164263"/>
          <p14:tracePt t="115047" x="6226175" y="6164263"/>
          <p14:tracePt t="115054" x="6235700" y="6164263"/>
          <p14:tracePt t="115061" x="6240463" y="6164263"/>
          <p14:tracePt t="115069" x="6249988" y="6164263"/>
          <p14:tracePt t="115075" x="6267450" y="6164263"/>
          <p14:tracePt t="115082" x="6272213" y="6164263"/>
          <p14:tracePt t="115090" x="6281738" y="6164263"/>
          <p14:tracePt t="115097" x="6291263" y="6159500"/>
          <p14:tracePt t="115104" x="6296025" y="6159500"/>
          <p14:tracePt t="115153" x="6296025" y="6154738"/>
          <p14:tracePt t="115161" x="6296025" y="6145213"/>
          <p14:tracePt t="115175" x="6296025" y="6137275"/>
          <p14:tracePt t="115182" x="6296025" y="6127750"/>
          <p14:tracePt t="115189" x="6286500" y="6122988"/>
          <p14:tracePt t="115196" x="6267450" y="6113463"/>
          <p14:tracePt t="115203" x="6213475" y="6091238"/>
          <p14:tracePt t="115211" x="6116638" y="6064250"/>
          <p14:tracePt t="115217" x="5999163" y="6018213"/>
          <p14:tracePt t="115224" x="5853113" y="5991225"/>
          <p14:tracePt t="115232" x="5670550" y="5957888"/>
          <p14:tracePt t="115239" x="5483225" y="5926138"/>
          <p14:tracePt t="115247" x="5300663" y="5899150"/>
          <p14:tracePt t="115254" x="5118100" y="5867400"/>
          <p14:tracePt t="115260" x="4935538" y="5867400"/>
          <p14:tracePt t="115267" x="4733925" y="5853113"/>
          <p14:tracePt t="115274" x="4573588" y="5853113"/>
          <p14:tracePt t="115281" x="4410075" y="5853113"/>
          <p14:tracePt t="115288" x="4244975" y="5853113"/>
          <p14:tracePt t="115295" x="4098925" y="5853113"/>
          <p14:tracePt t="115302" x="3952875" y="5853113"/>
          <p14:tracePt t="115309" x="3843338" y="5853113"/>
          <p14:tracePt t="115316" x="3752850" y="5853113"/>
          <p14:tracePt t="115323" x="3660775" y="5853113"/>
          <p14:tracePt t="115331" x="3587750" y="5853113"/>
          <p14:tracePt t="115337" x="3543300" y="5857875"/>
          <p14:tracePt t="115345" x="3502025" y="5857875"/>
          <p14:tracePt t="115351" x="3473450" y="5857875"/>
          <p14:tracePt t="115359" x="3441700" y="5876925"/>
          <p14:tracePt t="115366" x="3400425" y="5889625"/>
          <p14:tracePt t="115373" x="3382963" y="5889625"/>
          <p14:tracePt t="115381" x="3363913" y="5889625"/>
          <p14:tracePt t="115387" x="3346450" y="5899150"/>
          <p14:tracePt t="115394" x="3327400" y="5908675"/>
          <p14:tracePt t="115401" x="3300413" y="5908675"/>
          <p14:tracePt t="115408" x="3282950" y="5918200"/>
          <p14:tracePt t="115415" x="3263900" y="5926138"/>
          <p14:tracePt t="115422" x="3246438" y="5926138"/>
          <p14:tracePt t="115430" x="3213100" y="5935663"/>
          <p14:tracePt t="115437" x="3195638" y="5945188"/>
          <p14:tracePt t="115444" x="3176588" y="5954713"/>
          <p14:tracePt t="115451" x="3159125" y="5954713"/>
          <p14:tracePt t="115458" x="3140075" y="5954713"/>
          <p14:tracePt t="115465" x="3122613" y="5972175"/>
          <p14:tracePt t="115472" x="3113088" y="5972175"/>
          <p14:tracePt t="115479" x="3108325" y="5972175"/>
          <p14:tracePt t="115486" x="3100388" y="5972175"/>
          <p14:tracePt t="115494" x="3090863" y="5981700"/>
          <p14:tracePt t="115501" x="3081338" y="5981700"/>
          <p14:tracePt t="115507" x="3076575" y="5981700"/>
          <p14:tracePt t="115515" x="3067050" y="5981700"/>
          <p14:tracePt t="115522" x="3059113" y="5981700"/>
          <p14:tracePt t="115529" x="3044825" y="5981700"/>
          <p14:tracePt t="115535" x="3035300" y="5981700"/>
          <p14:tracePt t="115651" x="3040063" y="5981700"/>
          <p14:tracePt t="115657" x="3054350" y="5981700"/>
          <p14:tracePt t="115665" x="3063875" y="5981700"/>
          <p14:tracePt t="115671" x="3081338" y="5991225"/>
          <p14:tracePt t="115678" x="3100388" y="5991225"/>
          <p14:tracePt t="115685" x="3117850" y="5991225"/>
          <p14:tracePt t="115692" x="3144838" y="5999163"/>
          <p14:tracePt t="115699" x="3163888" y="5999163"/>
          <p14:tracePt t="115706" x="3190875" y="5999163"/>
          <p14:tracePt t="115713" x="3222625" y="5999163"/>
          <p14:tracePt t="115721" x="3263900" y="5999163"/>
          <p14:tracePt t="115728" x="3305175" y="5999163"/>
          <p14:tracePt t="115734" x="3360738" y="5999163"/>
          <p14:tracePt t="115742" x="3400425" y="6013450"/>
          <p14:tracePt t="115749" x="3478213" y="6022975"/>
          <p14:tracePt t="115755" x="3538538" y="6035675"/>
          <p14:tracePt t="115763" x="3579813" y="6045200"/>
          <p14:tracePt t="115769" x="3638550" y="6059488"/>
          <p14:tracePt t="115777" x="3697288" y="6067425"/>
          <p14:tracePt t="115784" x="3738563" y="6081713"/>
          <p14:tracePt t="115791" x="3784600" y="6091238"/>
          <p14:tracePt t="115798" x="3811588" y="6100763"/>
          <p14:tracePt t="115805" x="3830638" y="6108700"/>
          <p14:tracePt t="115812" x="3848100" y="6108700"/>
          <p14:tracePt t="115819" x="3879850" y="6108700"/>
          <p14:tracePt t="115826" x="3884613" y="6118225"/>
          <p14:tracePt t="115833" x="3903663" y="6118225"/>
          <p14:tracePt t="115840" x="3911600" y="6118225"/>
          <p14:tracePt t="115848" x="3916363" y="6118225"/>
          <p14:tracePt t="115855" x="3925888" y="6118225"/>
          <p14:tracePt t="115862" x="3935413" y="6118225"/>
          <p14:tracePt t="115869" x="3940175" y="6118225"/>
          <p14:tracePt t="115876" x="3948113" y="6118225"/>
          <p14:tracePt t="115883" x="3967163" y="6118225"/>
          <p14:tracePt t="115940" x="3971925" y="6118225"/>
          <p14:tracePt t="115947" x="3981450" y="6118225"/>
          <p14:tracePt t="115954" x="3989388" y="6118225"/>
          <p14:tracePt t="115961" x="3998913" y="6118225"/>
          <p14:tracePt t="115968" x="4003675" y="6118225"/>
          <p14:tracePt t="115975" x="4013200" y="6113463"/>
          <p14:tracePt t="115982" x="4021138" y="6108700"/>
          <p14:tracePt t="115989" x="4025900" y="6100763"/>
          <p14:tracePt t="115996" x="4044950" y="6091238"/>
          <p14:tracePt t="116003" x="4054475" y="6081713"/>
          <p14:tracePt t="116010" x="4062413" y="6081713"/>
          <p14:tracePt t="116017" x="4067175" y="6076950"/>
          <p14:tracePt t="116024" x="4076700" y="6076950"/>
          <p14:tracePt t="116032" x="4086225" y="6067425"/>
          <p14:tracePt t="116038" x="4090988" y="6067425"/>
          <p14:tracePt t="116045" x="4098925" y="6059488"/>
          <p14:tracePt t="116052" x="4127500" y="6059488"/>
          <p14:tracePt t="116061" x="4135438" y="6054725"/>
          <p14:tracePt t="116067" x="4140200" y="6054725"/>
          <p14:tracePt t="116074" x="4149725" y="6054725"/>
          <p14:tracePt t="116081" x="4159250" y="6054725"/>
          <p14:tracePt t="116088" x="4164013" y="6054725"/>
          <p14:tracePt t="116095" x="4171950" y="6054725"/>
          <p14:tracePt t="116102" x="4181475" y="6054725"/>
          <p14:tracePt t="116109" x="4191000" y="6054725"/>
          <p14:tracePt t="116116" x="4205288" y="6054725"/>
          <p14:tracePt t="116210" x="4191000" y="6054725"/>
          <p14:tracePt t="116217" x="4186238" y="6045200"/>
          <p14:tracePt t="116224" x="4176713" y="6035675"/>
          <p14:tracePt t="116232" x="4168775" y="6027738"/>
          <p14:tracePt t="116237" x="4164013" y="6022975"/>
          <p14:tracePt t="116244" x="4144963" y="6013450"/>
          <p14:tracePt t="116252" x="4122738" y="5994400"/>
          <p14:tracePt t="116258" x="4094163" y="5981700"/>
          <p14:tracePt t="116265" x="4062413" y="5972175"/>
          <p14:tracePt t="116272" x="4035425" y="5962650"/>
          <p14:tracePt t="116280" x="3994150" y="5954713"/>
          <p14:tracePt t="116287" x="3948113" y="5940425"/>
          <p14:tracePt t="116295" x="3921125" y="5940425"/>
          <p14:tracePt t="116301" x="3879850" y="5940425"/>
          <p14:tracePt t="116308" x="3838575" y="5940425"/>
          <p14:tracePt t="116315" x="3784600" y="5940425"/>
          <p14:tracePt t="116322" x="3757613" y="5940425"/>
          <p14:tracePt t="116329" x="3725863" y="5940425"/>
          <p14:tracePt t="116336" x="3684588" y="5940425"/>
          <p14:tracePt t="116343" x="3656013" y="5940425"/>
          <p14:tracePt t="116350" x="3638550" y="5940425"/>
          <p14:tracePt t="116357" x="3619500" y="5940425"/>
          <p14:tracePt t="116365" x="3587750" y="5949950"/>
          <p14:tracePt t="116371" x="3570288" y="5957888"/>
          <p14:tracePt t="116378" x="3565525" y="5962650"/>
          <p14:tracePt t="116385" x="3556000" y="5962650"/>
          <p14:tracePt t="116393" x="3546475" y="5962650"/>
          <p14:tracePt t="116400" x="3543300" y="5972175"/>
          <p14:tracePt t="116407" x="3533775" y="5972175"/>
          <p14:tracePt t="116414" x="3524250" y="5981700"/>
          <p14:tracePt t="116421" x="3514725" y="5981700"/>
          <p14:tracePt t="116429" x="3509963" y="5994400"/>
          <p14:tracePt t="116435" x="3502025" y="5994400"/>
          <p14:tracePt t="116442" x="3492500" y="6003925"/>
          <p14:tracePt t="116464" x="3492500" y="6013450"/>
          <p14:tracePt t="116499" x="3492500" y="6022975"/>
          <p14:tracePt t="116513" x="3492500" y="6027738"/>
          <p14:tracePt t="116520" x="3492500" y="6035675"/>
          <p14:tracePt t="116527" x="3497263" y="6045200"/>
          <p14:tracePt t="116534" x="3506788" y="6049963"/>
          <p14:tracePt t="116541" x="3519488" y="6059488"/>
          <p14:tracePt t="116549" x="3560763" y="6072188"/>
          <p14:tracePt t="116556" x="3606800" y="6096000"/>
          <p14:tracePt t="116563" x="3702050" y="6122988"/>
          <p14:tracePt t="116570" x="3798888" y="6137275"/>
          <p14:tracePt t="116578" x="3857625" y="6145213"/>
          <p14:tracePt t="116584" x="3935413" y="6159500"/>
          <p14:tracePt t="116591" x="3994150" y="6173788"/>
          <p14:tracePt t="116598" x="4049713" y="6173788"/>
          <p14:tracePt t="116605" x="4090988" y="6173788"/>
          <p14:tracePt t="116614" x="4144963" y="6173788"/>
          <p14:tracePt t="116619" x="4186238" y="6173788"/>
          <p14:tracePt t="116627" x="4241800" y="6173788"/>
          <p14:tracePt t="116634" x="4281488" y="6173788"/>
          <p14:tracePt t="116641" x="4322763" y="6173788"/>
          <p14:tracePt t="116648" x="4378325" y="6164263"/>
          <p14:tracePt t="116655" x="4441825" y="6149975"/>
          <p14:tracePt t="116662" x="4533900" y="6140450"/>
          <p14:tracePt t="116669" x="4629150" y="6127750"/>
          <p14:tracePt t="116676" x="4719638" y="6113463"/>
          <p14:tracePt t="116683" x="4852988" y="6096000"/>
          <p14:tracePt t="116690" x="4979988" y="6081713"/>
          <p14:tracePt t="116697" x="5113338" y="6067425"/>
          <p14:tracePt t="116704" x="5203825" y="6067425"/>
          <p14:tracePt t="116712" x="5276850" y="6067425"/>
          <p14:tracePt t="116719" x="5354638" y="6054725"/>
          <p14:tracePt t="116726" x="5427663" y="6054725"/>
          <p14:tracePt t="116733" x="5468938" y="6054725"/>
          <p14:tracePt t="116740" x="5510213" y="6054725"/>
          <p14:tracePt t="116747" x="5564188" y="6054725"/>
          <p14:tracePt t="116754" x="5605463" y="6054725"/>
          <p14:tracePt t="116761" x="5646738" y="6054725"/>
          <p14:tracePt t="116768" x="5688013" y="6054725"/>
          <p14:tracePt t="116775" x="5715000" y="6054725"/>
          <p14:tracePt t="116782" x="5756275" y="6045200"/>
          <p14:tracePt t="116789" x="5788025" y="6045200"/>
          <p14:tracePt t="116796" x="5807075" y="6045200"/>
          <p14:tracePt t="116803" x="5811838" y="6045200"/>
          <p14:tracePt t="116812" x="5829300" y="6045200"/>
          <p14:tracePt t="116817" x="5838825" y="6045200"/>
          <p14:tracePt t="116824" x="5843588" y="6045200"/>
          <p14:tracePt t="116832" x="5853113" y="6045200"/>
          <p14:tracePt t="116874" x="5853113" y="6035675"/>
          <p14:tracePt t="116881" x="5853113" y="6030913"/>
          <p14:tracePt t="116888" x="5853113" y="6022975"/>
          <p14:tracePt t="116895" x="5853113" y="6013450"/>
          <p14:tracePt t="116903" x="5853113" y="6008688"/>
          <p14:tracePt t="116909" x="5853113" y="5999163"/>
          <p14:tracePt t="116916" x="5848350" y="5972175"/>
          <p14:tracePt t="116924" x="5829300" y="5954713"/>
          <p14:tracePt t="116931" x="5797550" y="5940425"/>
          <p14:tracePt t="116938" x="5770563" y="5921375"/>
          <p14:tracePt t="116945" x="5697538" y="5884863"/>
          <p14:tracePt t="116952" x="5597525" y="5830888"/>
          <p14:tracePt t="116959" x="5446713" y="5799138"/>
          <p14:tracePt t="116966" x="5281613" y="5784850"/>
          <p14:tracePt t="116973" x="5086350" y="5784850"/>
          <p14:tracePt t="116980" x="4921250" y="5784850"/>
          <p14:tracePt t="116988" x="4738688" y="5794375"/>
          <p14:tracePt t="116995" x="4573588" y="5807075"/>
          <p14:tracePt t="117002" x="4424363" y="5840413"/>
          <p14:tracePt t="117009" x="4295775" y="5853113"/>
          <p14:tracePt t="117015" x="4164013" y="5899150"/>
          <p14:tracePt t="117022" x="4030663" y="5926138"/>
          <p14:tracePt t="117030" x="3935413" y="5954713"/>
          <p14:tracePt t="117037" x="3821113" y="5981700"/>
          <p14:tracePt t="117044" x="3725863" y="6022975"/>
          <p14:tracePt t="117051" x="3660775" y="6049963"/>
          <p14:tracePt t="117058" x="3587750" y="6064250"/>
          <p14:tracePt t="117065" x="3543300" y="6072188"/>
          <p14:tracePt t="117072" x="3502025" y="6081713"/>
          <p14:tracePt t="117080" x="3482975" y="6091238"/>
          <p14:tracePt t="117087" x="3465513" y="6100763"/>
          <p14:tracePt t="117094" x="3446463" y="6113463"/>
          <p14:tracePt t="117101" x="3436938" y="6118225"/>
          <p14:tracePt t="117107" x="3419475" y="6127750"/>
          <p14:tracePt t="117115" x="3414713" y="6137275"/>
          <p14:tracePt t="117122" x="3405188" y="6145213"/>
          <p14:tracePt t="117129" x="3397250" y="6149975"/>
          <p14:tracePt t="117136" x="3387725" y="6149975"/>
          <p14:tracePt t="117186" x="3392488" y="6149975"/>
          <p14:tracePt t="117193" x="3409950" y="6145213"/>
          <p14:tracePt t="117200" x="3470275" y="6122988"/>
          <p14:tracePt t="117207" x="3582988" y="6081713"/>
          <p14:tracePt t="117214" x="3716338" y="6035675"/>
          <p14:tracePt t="117221" x="3925888" y="5991225"/>
          <p14:tracePt t="117228" x="4144963" y="5935663"/>
          <p14:tracePt t="117235" x="4346575" y="5921375"/>
          <p14:tracePt t="117242" x="4570413" y="5908675"/>
          <p14:tracePt t="117249" x="4770438" y="5908675"/>
          <p14:tracePt t="117256" x="4972050" y="5908675"/>
          <p14:tracePt t="117264" x="5130800" y="5908675"/>
          <p14:tracePt t="117271" x="5295900" y="5908675"/>
          <p14:tracePt t="117278" x="5441950" y="5908675"/>
          <p14:tracePt t="117285" x="5568950" y="5918200"/>
          <p14:tracePt t="117292" x="5697538" y="5918200"/>
          <p14:tracePt t="117299" x="5792788" y="5918200"/>
          <p14:tracePt t="117306" x="5884863" y="5918200"/>
          <p14:tracePt t="117313" x="5926138" y="5918200"/>
          <p14:tracePt t="117320" x="5967413" y="5918200"/>
          <p14:tracePt t="117327" x="6021388" y="5918200"/>
          <p14:tracePt t="117334" x="6048375" y="5918200"/>
          <p14:tracePt t="117341" x="6089650" y="5918200"/>
          <p14:tracePt t="117349" x="6116638" y="5918200"/>
          <p14:tracePt t="117355" x="6149975" y="5918200"/>
          <p14:tracePt t="117363" x="6167438" y="5918200"/>
          <p14:tracePt t="117370" x="6194425" y="5918200"/>
          <p14:tracePt t="117378" x="6213475" y="5918200"/>
          <p14:tracePt t="117383" x="6223000" y="5918200"/>
          <p14:tracePt t="117390" x="6226175" y="5918200"/>
          <p14:tracePt t="117398" x="6235700" y="5918200"/>
          <p14:tracePt t="117405" x="6245225" y="5918200"/>
          <p14:tracePt t="117412" x="6249988" y="5918200"/>
          <p14:tracePt t="117419" x="6267450" y="5918200"/>
          <p14:tracePt t="117661" x="6157913" y="5918200"/>
          <p14:tracePt t="117668" x="6011863" y="5918200"/>
          <p14:tracePt t="117675" x="5853113" y="5918200"/>
          <p14:tracePt t="117682" x="5683250" y="5930900"/>
          <p14:tracePt t="117689" x="5500688" y="5945188"/>
          <p14:tracePt t="117696" x="5337175" y="5976938"/>
          <p14:tracePt t="117703" x="5191125" y="5991225"/>
          <p14:tracePt t="117710" x="5026025" y="6003925"/>
          <p14:tracePt t="117719" x="4875213" y="6035675"/>
          <p14:tracePt t="117728" x="4729163" y="6064250"/>
          <p14:tracePt t="117731" x="4578350" y="6096000"/>
          <p14:tracePt t="117739" x="4451350" y="6108700"/>
          <p14:tracePt t="117745" x="4337050" y="6122988"/>
          <p14:tracePt t="117753" x="4208463" y="6137275"/>
          <p14:tracePt t="117760" x="4113213" y="6149975"/>
          <p14:tracePt t="117767" x="4021138" y="6164263"/>
          <p14:tracePt t="117774" x="3962400" y="6176963"/>
          <p14:tracePt t="117781" x="3884613" y="6191250"/>
          <p14:tracePt t="117789" x="3843338" y="6191250"/>
          <p14:tracePt t="117795" x="3816350" y="6191250"/>
          <p14:tracePt t="117803" x="3775075" y="6191250"/>
          <p14:tracePt t="117809" x="3757613" y="6191250"/>
          <p14:tracePt t="117816" x="3738563" y="6191250"/>
          <p14:tracePt t="117824" x="3729038" y="6191250"/>
          <p14:tracePt t="117831" x="3721100" y="6191250"/>
          <p14:tracePt t="117838" x="3716338" y="6191250"/>
          <p14:tracePt t="117848" x="3706813" y="6191250"/>
          <p14:tracePt t="117852" x="3697288" y="6191250"/>
          <p14:tracePt t="117887" x="3702050" y="6191250"/>
          <p14:tracePt t="117894" x="3721100" y="6186488"/>
          <p14:tracePt t="117901" x="3762375" y="6173788"/>
          <p14:tracePt t="117908" x="3857625" y="6145213"/>
          <p14:tracePt t="117915" x="3989388" y="6118225"/>
          <p14:tracePt t="117922" x="4140200" y="6072188"/>
          <p14:tracePt t="117929" x="4305300" y="6045200"/>
          <p14:tracePt t="117936" x="4487863" y="6013450"/>
          <p14:tracePt t="117943" x="4687888" y="5994400"/>
          <p14:tracePt t="117952" x="4852988" y="5981700"/>
          <p14:tracePt t="117957" x="5003800" y="5954713"/>
          <p14:tracePt t="117965" x="5130800" y="5940425"/>
          <p14:tracePt t="117972" x="5240338" y="5940425"/>
          <p14:tracePt t="117979" x="5313363" y="5940425"/>
          <p14:tracePt t="117986" x="5391150" y="5940425"/>
          <p14:tracePt t="117993" x="5464175" y="5926138"/>
          <p14:tracePt t="118001" x="5524500" y="5913438"/>
          <p14:tracePt t="118007" x="5600700" y="5899150"/>
          <p14:tracePt t="118014" x="5661025" y="5899150"/>
          <p14:tracePt t="118022" x="5734050" y="5889625"/>
          <p14:tracePt t="118028" x="5792788" y="5876925"/>
          <p14:tracePt t="118036" x="5870575" y="5876925"/>
          <p14:tracePt t="118043" x="5926138" y="5876925"/>
          <p14:tracePt t="118049" x="5980113" y="5876925"/>
          <p14:tracePt t="118056" x="6021388" y="5876925"/>
          <p14:tracePt t="118064" x="6076950" y="5876925"/>
          <p14:tracePt t="118071" x="6116638" y="5876925"/>
          <p14:tracePt t="118078" x="6157913" y="5876925"/>
          <p14:tracePt t="118085" x="6189663" y="5876925"/>
          <p14:tracePt t="118092" x="6208713" y="5876925"/>
          <p14:tracePt t="118099" x="6223000" y="5876925"/>
          <p14:tracePt t="118106" x="6230938" y="5876925"/>
          <p14:tracePt t="118114" x="6249988" y="5876925"/>
          <p14:tracePt t="118121" x="6254750" y="5876925"/>
          <p14:tracePt t="118127" x="6262688" y="5876925"/>
          <p14:tracePt t="118135" x="6272213" y="5876925"/>
          <p14:tracePt t="118142" x="6281738" y="5876925"/>
          <p14:tracePt t="119962" x="6235700" y="5853113"/>
          <p14:tracePt t="119969" x="6121400" y="5826125"/>
          <p14:tracePt t="119976" x="6007100" y="5811838"/>
          <p14:tracePt t="119984" x="5916613" y="5799138"/>
          <p14:tracePt t="119990" x="5802313" y="5784850"/>
          <p14:tracePt t="119997" x="5692775" y="5784850"/>
          <p14:tracePt t="120006" x="5564188" y="5784850"/>
          <p14:tracePt t="120011" x="5454650" y="5784850"/>
          <p14:tracePt t="120019" x="5345113" y="5784850"/>
          <p14:tracePt t="120026" x="5235575" y="5784850"/>
          <p14:tracePt t="120033" x="5145088" y="5784850"/>
          <p14:tracePt t="120040" x="5035550" y="5784850"/>
          <p14:tracePt t="120047" x="4938713" y="5784850"/>
          <p14:tracePt t="120055" x="4829175" y="5784850"/>
          <p14:tracePt t="120074" x="4665663" y="5784850"/>
          <p14:tracePt t="120075" x="4592638" y="5784850"/>
          <p14:tracePt t="120082" x="4514850" y="5784850"/>
          <p14:tracePt t="120089" x="4473575" y="5784850"/>
          <p14:tracePt t="120097" x="4432300" y="5784850"/>
          <p14:tracePt t="120104" x="4391025" y="5784850"/>
          <p14:tracePt t="120111" x="4364038" y="5784850"/>
          <p14:tracePt t="120118" x="4337050" y="5784850"/>
          <p14:tracePt t="120125" x="4295775" y="5784850"/>
          <p14:tracePt t="120132" x="4264025" y="5784850"/>
          <p14:tracePt t="120139" x="4237038" y="5784850"/>
          <p14:tracePt t="120146" x="4195763" y="5784850"/>
          <p14:tracePt t="120153" x="4176713" y="5784850"/>
          <p14:tracePt t="120160" x="4149725" y="5784850"/>
          <p14:tracePt t="120168" x="4117975" y="5784850"/>
          <p14:tracePt t="120175" x="4098925" y="5784850"/>
          <p14:tracePt t="120181" x="4081463" y="5784850"/>
          <p14:tracePt t="120189" x="4067175" y="5784850"/>
          <p14:tracePt t="120195" x="4049713" y="5784850"/>
          <p14:tracePt t="120203" x="4017963" y="5784850"/>
          <p14:tracePt t="120210" x="4003675" y="5784850"/>
          <p14:tracePt t="120217" x="3984625" y="5784850"/>
          <p14:tracePt t="120224" x="3967163" y="5784850"/>
          <p14:tracePt t="120231" x="3935413" y="5784850"/>
          <p14:tracePt t="120239" x="3921125" y="5784850"/>
          <p14:tracePt t="120245" x="3903663" y="5784850"/>
          <p14:tracePt t="120253" x="3894138" y="5784850"/>
          <p14:tracePt t="120260" x="3884613" y="5784850"/>
          <p14:tracePt t="120266" x="3879850" y="5784850"/>
          <p14:tracePt t="120274" x="3871913" y="5784850"/>
          <p14:tracePt t="120281" x="3852863" y="5784850"/>
          <p14:tracePt t="120289" x="3848100" y="5784850"/>
          <p14:tracePt t="120295" x="3838575" y="5784850"/>
          <p14:tracePt t="120302" x="3830638" y="5784850"/>
          <p14:tracePt t="120309" x="3821113" y="5784850"/>
          <p14:tracePt t="120316" x="3816350" y="5784850"/>
          <p14:tracePt t="125968" x="3738563" y="5775325"/>
          <p14:tracePt t="125975" x="3629025" y="5762625"/>
          <p14:tracePt t="125983" x="3538538" y="5762625"/>
          <p14:tracePt t="125990" x="3429000" y="5762625"/>
          <p14:tracePt t="125998" x="3351213" y="5762625"/>
          <p14:tracePt t="126004" x="3278188" y="5748338"/>
          <p14:tracePt t="126011" x="3217863" y="5734050"/>
          <p14:tracePt t="126018" x="3140075" y="5726113"/>
          <p14:tracePt t="126025" x="3081338" y="5726113"/>
          <p14:tracePt t="126032" x="3027363" y="5726113"/>
          <p14:tracePt t="126039" x="2998788" y="5726113"/>
          <p14:tracePt t="126047" x="2981325" y="5726113"/>
          <p14:tracePt t="126053" x="2949575" y="5726113"/>
          <p14:tracePt t="126061" x="2935288" y="5726113"/>
          <p14:tracePt t="126068" x="2917825" y="5726113"/>
          <p14:tracePt t="126075" x="2908300" y="5726113"/>
          <p14:tracePt t="126082" x="2898775" y="5726113"/>
          <p14:tracePt t="126089" x="2894013" y="5726113"/>
          <p14:tracePt t="126097" x="2884488" y="5726113"/>
          <p14:tracePt t="126103" x="2867025" y="5734050"/>
          <p14:tracePt t="126110" x="2857500" y="5743575"/>
          <p14:tracePt t="126117" x="2852738" y="5753100"/>
          <p14:tracePt t="126127" x="2852738" y="5757863"/>
          <p14:tracePt t="126132" x="2852738" y="5767388"/>
          <p14:tracePt t="126139" x="2852738" y="5775325"/>
          <p14:tracePt t="126147" x="2852738" y="5780088"/>
          <p14:tracePt t="126153" x="2852738" y="5789613"/>
          <p14:tracePt t="126160" x="2852738" y="5799138"/>
          <p14:tracePt t="126167" x="2857500" y="5816600"/>
          <p14:tracePt t="126174" x="2867025" y="5843588"/>
          <p14:tracePt t="126181" x="2898775" y="5867400"/>
          <p14:tracePt t="126189" x="2917825" y="5884863"/>
          <p14:tracePt t="126195" x="2949575" y="5903913"/>
          <p14:tracePt t="126202" x="3003550" y="5926138"/>
          <p14:tracePt t="126209" x="3067050" y="5967413"/>
          <p14:tracePt t="126217" x="3144838" y="5994400"/>
          <p14:tracePt t="126223" x="3209925" y="6018213"/>
          <p14:tracePt t="126231" x="3286125" y="6030913"/>
          <p14:tracePt t="126237" x="3346450" y="6040438"/>
          <p14:tracePt t="126245" x="3405188" y="6054725"/>
          <p14:tracePt t="126252" x="3446463" y="6064250"/>
          <p14:tracePt t="126259" x="3487738" y="6064250"/>
          <p14:tracePt t="126266" x="3506788" y="6064250"/>
          <p14:tracePt t="126273" x="3524250" y="6064250"/>
          <p14:tracePt t="126280" x="3533775" y="6064250"/>
          <p14:tracePt t="126287" x="3538538" y="6064250"/>
          <p14:tracePt t="126294" x="3546475" y="6064250"/>
          <p14:tracePt t="126301" x="3556000" y="6064250"/>
          <p14:tracePt t="126308" x="3570288" y="6064250"/>
          <p14:tracePt t="126315" x="3579813" y="6064250"/>
          <p14:tracePt t="126323" x="3587750" y="6064250"/>
          <p14:tracePt t="126415" x="3587750" y="6054725"/>
          <p14:tracePt t="126430" x="3587750" y="6045200"/>
          <p14:tracePt t="126479" x="3592513" y="6045200"/>
          <p14:tracePt t="130240" x="3575050" y="6035675"/>
          <p14:tracePt t="130246" x="3529013" y="6027738"/>
          <p14:tracePt t="130254" x="3487738" y="6018213"/>
          <p14:tracePt t="130261" x="3455988" y="6008688"/>
          <p14:tracePt t="130267" x="3414713" y="5994400"/>
          <p14:tracePt t="130274" x="3355975" y="5972175"/>
          <p14:tracePt t="130281" x="3322638" y="5962650"/>
          <p14:tracePt t="130289" x="3290888" y="5940425"/>
          <p14:tracePt t="130296" x="3249613" y="5930900"/>
          <p14:tracePt t="130304" x="3222625" y="5921375"/>
          <p14:tracePt t="130313" x="3190875" y="5908675"/>
          <p14:tracePt t="130318" x="3149600" y="5899150"/>
          <p14:tracePt t="130326" x="3132138" y="5889625"/>
          <p14:tracePt t="130334" x="3113088" y="5881688"/>
          <p14:tracePt t="130340" x="3095625" y="5872163"/>
          <p14:tracePt t="130350" x="3063875" y="5862638"/>
          <p14:tracePt t="130353" x="3054350" y="5843588"/>
          <p14:tracePt t="130361" x="3044825" y="5843588"/>
          <p14:tracePt t="130367" x="3035300" y="5843588"/>
          <p14:tracePt t="130374" x="3030538" y="5843588"/>
          <p14:tracePt t="130381" x="3022600" y="5843588"/>
          <p14:tracePt t="130388" x="3013075" y="5843588"/>
          <p14:tracePt t="130396" x="3008313" y="5843588"/>
          <p14:tracePt t="130445" x="3017838" y="5843588"/>
          <p14:tracePt t="130452" x="3035300" y="5843588"/>
          <p14:tracePt t="130459" x="3063875" y="5830888"/>
          <p14:tracePt t="130466" x="3103563" y="5830888"/>
          <p14:tracePt t="130473" x="3136900" y="5830888"/>
          <p14:tracePt t="130480" x="3163888" y="5830888"/>
          <p14:tracePt t="130487" x="3205163" y="5830888"/>
          <p14:tracePt t="130495" x="3222625" y="5830888"/>
          <p14:tracePt t="130501" x="3241675" y="5830888"/>
          <p14:tracePt t="130508" x="3246438" y="5830888"/>
          <p14:tracePt t="130515" x="3254375" y="5830888"/>
          <p14:tracePt t="130523" x="3263900" y="5830888"/>
          <p14:tracePt t="130530" x="3278188" y="5830888"/>
          <p14:tracePt t="130537" x="3286125" y="5830888"/>
          <p14:tracePt t="130544" x="3295650" y="5830888"/>
          <p14:tracePt t="130615" x="3305175" y="5830888"/>
          <p14:tracePt t="130628" x="3309938" y="5830888"/>
          <p14:tracePt t="130636" x="3319463" y="5830888"/>
          <p14:tracePt t="130644" x="3327400" y="5830888"/>
          <p14:tracePt t="130650" x="3332163" y="5830888"/>
          <p14:tracePt t="130671" x="3341688" y="5830888"/>
          <p14:tracePt t="130685" x="3351213" y="5830888"/>
          <p14:tracePt t="130693" x="3363913" y="5830888"/>
          <p14:tracePt t="135049" x="3397250" y="5848350"/>
          <p14:tracePt t="135056" x="3441700" y="5881688"/>
          <p14:tracePt t="135063" x="3487738" y="5903913"/>
          <p14:tracePt t="135071" x="3519488" y="5926138"/>
          <p14:tracePt t="135077" x="3565525" y="5957888"/>
          <p14:tracePt t="135084" x="3624263" y="5986463"/>
          <p14:tracePt t="135092" x="3665538" y="5994400"/>
          <p14:tracePt t="135098" x="3729038" y="6018213"/>
          <p14:tracePt t="135106" x="3794125" y="6045200"/>
          <p14:tracePt t="135112" x="3871913" y="6072188"/>
          <p14:tracePt t="135121" x="3911600" y="6081713"/>
          <p14:tracePt t="135128" x="3971925" y="6096000"/>
          <p14:tracePt t="135133" x="4013200" y="6103938"/>
          <p14:tracePt t="135141" x="4071938" y="6113463"/>
          <p14:tracePt t="135148" x="4117975" y="6127750"/>
          <p14:tracePt t="135155" x="4144963" y="6137275"/>
          <p14:tracePt t="135161" x="4186238" y="6145213"/>
          <p14:tracePt t="135168" x="4208463" y="6154738"/>
          <p14:tracePt t="135175" x="4222750" y="6154738"/>
          <p14:tracePt t="135182" x="4232275" y="6164263"/>
          <p14:tracePt t="135190" x="4241800" y="6164263"/>
          <p14:tracePt t="135196" x="4249738" y="6164263"/>
          <p14:tracePt t="135204" x="4254500" y="6164263"/>
          <p14:tracePt t="135211" x="4273550" y="6164263"/>
          <p14:tracePt t="135218" x="4281488" y="6181725"/>
          <p14:tracePt t="135232" x="4291013" y="6191250"/>
          <p14:tracePt t="135240" x="4295775" y="6191250"/>
          <p14:tracePt t="135247" x="4305300" y="6200775"/>
          <p14:tracePt t="135254" x="4314825" y="6200775"/>
          <p14:tracePt t="135261" x="4318000" y="6200775"/>
          <p14:tracePt t="135268" x="4327525" y="6205538"/>
          <p14:tracePt t="135275" x="4337050" y="6205538"/>
          <p14:tracePt t="135282" x="4351338" y="6205538"/>
          <p14:tracePt t="135289" x="4359275" y="6205538"/>
          <p14:tracePt t="135296" x="4368800" y="6205538"/>
          <p14:tracePt t="135303" x="4378325" y="6205538"/>
          <p14:tracePt t="135310" x="4383088" y="6205538"/>
          <p14:tracePt t="135317" x="4391025" y="6205538"/>
          <p14:tracePt t="135324" x="4400550" y="6205538"/>
          <p14:tracePt t="135332" x="4405313" y="6205538"/>
          <p14:tracePt t="135338" x="4414838" y="6205538"/>
          <p14:tracePt t="135345" x="4432300" y="6205538"/>
          <p14:tracePt t="135467" x="4432300" y="6196013"/>
          <p14:tracePt t="135474" x="4419600" y="6186488"/>
          <p14:tracePt t="135481" x="4410075" y="6169025"/>
          <p14:tracePt t="135489" x="4400550" y="6149975"/>
          <p14:tracePt t="135495" x="4383088" y="6127750"/>
          <p14:tracePt t="135503" x="4359275" y="6108700"/>
          <p14:tracePt t="135510" x="4341813" y="6091238"/>
          <p14:tracePt t="135516" x="4310063" y="6081713"/>
          <p14:tracePt t="135524" x="4291013" y="6059488"/>
          <p14:tracePt t="135530" x="4273550" y="6049963"/>
          <p14:tracePt t="135537" x="4254500" y="6040438"/>
          <p14:tracePt t="135544" x="4222750" y="6030913"/>
          <p14:tracePt t="135551" x="4205288" y="6022975"/>
          <p14:tracePt t="135558" x="4186238" y="6013450"/>
          <p14:tracePt t="135565" x="4168775" y="6003925"/>
          <p14:tracePt t="135573" x="4149725" y="5994400"/>
          <p14:tracePt t="135580" x="4117975" y="5986463"/>
          <p14:tracePt t="135587" x="4098925" y="5962650"/>
          <p14:tracePt t="135594" x="4071938" y="5954713"/>
          <p14:tracePt t="135601" x="4049713" y="5945188"/>
          <p14:tracePt t="135608" x="4013200" y="5945188"/>
          <p14:tracePt t="135615" x="3994150" y="5945188"/>
          <p14:tracePt t="135622" x="3976688" y="5945188"/>
          <p14:tracePt t="135629" x="3957638" y="5945188"/>
          <p14:tracePt t="135637" x="3930650" y="5945188"/>
          <p14:tracePt t="135643" x="3921125" y="5945188"/>
          <p14:tracePt t="135650" x="3911600" y="5945188"/>
          <p14:tracePt t="135658" x="3903663" y="5945188"/>
          <p14:tracePt t="135665" x="3898900" y="5945188"/>
          <p14:tracePt t="135671" x="3889375" y="5945188"/>
          <p14:tracePt t="135679" x="3879850" y="5945188"/>
          <p14:tracePt t="135687" x="3875088" y="5945188"/>
          <p14:tracePt t="135693" x="3867150" y="5945188"/>
          <p14:tracePt t="135700" x="3848100" y="5945188"/>
          <p14:tracePt t="135707" x="3843338" y="5945188"/>
          <p14:tracePt t="135714" x="3835400" y="5945188"/>
          <p14:tracePt t="135722" x="3825875" y="5945188"/>
          <p14:tracePt t="135728" x="3816350" y="5945188"/>
          <p14:tracePt t="135737" x="3811588" y="5945188"/>
          <p14:tracePt t="135743" x="3802063" y="5949950"/>
          <p14:tracePt t="135757" x="3794125" y="5949950"/>
          <p14:tracePt t="135771" x="3789363" y="5957888"/>
          <p14:tracePt t="135778" x="3779838" y="5957888"/>
          <p14:tracePt t="135792" x="3762375" y="5957888"/>
          <p14:tracePt t="135799" x="3757613" y="5957888"/>
          <p14:tracePt t="135813" x="3748088" y="5957888"/>
          <p14:tracePt t="135827" x="3738563" y="5957888"/>
          <p14:tracePt t="135842" x="3729038" y="5957888"/>
          <p14:tracePt t="135849" x="3729038" y="5972175"/>
          <p14:tracePt t="135863" x="3725863" y="5972175"/>
          <p14:tracePt t="135870" x="3716338" y="5972175"/>
          <p14:tracePt t="135877" x="3706813" y="5981700"/>
          <p14:tracePt t="135889" x="3702050" y="5981700"/>
          <p14:tracePt t="135891" x="3684588" y="5981700"/>
          <p14:tracePt t="135898" x="3675063" y="5981700"/>
          <p14:tracePt t="135905" x="3670300" y="5981700"/>
          <p14:tracePt t="135912" x="3660775" y="5991225"/>
          <p14:tracePt t="135921" x="3652838" y="5991225"/>
          <p14:tracePt t="135926" x="3648075" y="5991225"/>
          <p14:tracePt t="135934" x="3638550" y="5991225"/>
          <p14:tracePt t="135941" x="3629025" y="5991225"/>
          <p14:tracePt t="135948" x="3619500" y="5991225"/>
          <p14:tracePt t="135955" x="3606800" y="5991225"/>
          <p14:tracePt t="135962" x="3597275" y="5991225"/>
          <p14:tracePt t="135970" x="3587750" y="5991225"/>
          <p14:tracePt t="135976" x="3582988" y="5991225"/>
          <p14:tracePt t="135983" x="3575050" y="5991225"/>
          <p14:tracePt t="135991" x="3565525" y="5991225"/>
          <p14:tracePt t="135997" x="3560763" y="5991225"/>
          <p14:tracePt t="136005" x="3551238" y="5991225"/>
          <p14:tracePt t="136011" x="3543300" y="5991225"/>
          <p14:tracePt t="136033" x="3533775" y="5991225"/>
          <p14:tracePt t="136629" x="3497263" y="5999163"/>
          <p14:tracePt t="136635" x="3455988" y="6008688"/>
          <p14:tracePt t="136642" x="3397250" y="6022975"/>
          <p14:tracePt t="136649" x="3363913" y="6030913"/>
          <p14:tracePt t="136658" x="3322638" y="6040438"/>
          <p14:tracePt t="136664" x="3305175" y="6049963"/>
          <p14:tracePt t="136671" x="3286125" y="6059488"/>
          <p14:tracePt t="136678" x="3268663" y="6067425"/>
          <p14:tracePt t="136685" x="3249613" y="6091238"/>
          <p14:tracePt t="136692" x="3232150" y="6091238"/>
          <p14:tracePt t="136699" x="3222625" y="6091238"/>
          <p14:tracePt t="136707" x="3213100" y="6096000"/>
          <p14:tracePt t="136713" x="3209925" y="6096000"/>
          <p14:tracePt t="136720" x="3200400" y="6096000"/>
          <p14:tracePt t="136727" x="3190875" y="6096000"/>
          <p14:tracePt t="136734" x="3186113" y="6096000"/>
          <p14:tracePt t="136777" x="3222625" y="6096000"/>
          <p14:tracePt t="136784" x="3309938" y="6096000"/>
          <p14:tracePt t="136791" x="3436938" y="6096000"/>
          <p14:tracePt t="136798" x="3582988" y="6108700"/>
          <p14:tracePt t="136805" x="3711575" y="6127750"/>
          <p14:tracePt t="136812" x="3857625" y="6127750"/>
          <p14:tracePt t="136819" x="3984625" y="6140450"/>
          <p14:tracePt t="136826" x="4081463" y="6140450"/>
          <p14:tracePt t="136833" x="4154488" y="6140450"/>
          <p14:tracePt t="136840" x="4244975" y="6140450"/>
          <p14:tracePt t="136847" x="4337050" y="6140450"/>
          <p14:tracePt t="136854" x="4410075" y="6140450"/>
          <p14:tracePt t="136862" x="4505325" y="6140450"/>
          <p14:tracePt t="136869" x="4560888" y="6140450"/>
          <p14:tracePt t="136876" x="4651375" y="6140450"/>
          <p14:tracePt t="136883" x="4724400" y="6140450"/>
          <p14:tracePt t="136892" x="4802188" y="6140450"/>
          <p14:tracePt t="136897" x="4875213" y="6140450"/>
          <p14:tracePt t="136903" x="4930775" y="6140450"/>
          <p14:tracePt t="136911" x="5008563" y="6140450"/>
          <p14:tracePt t="136918" x="5062538" y="6140450"/>
          <p14:tracePt t="136925" x="5118100" y="6140450"/>
          <p14:tracePt t="136932" x="5162550" y="6149975"/>
          <p14:tracePt t="136939" x="5218113" y="6149975"/>
          <p14:tracePt t="136946" x="5249863" y="6159500"/>
          <p14:tracePt t="136953" x="5268913" y="6159500"/>
          <p14:tracePt t="136960" x="5272088" y="6159500"/>
          <p14:tracePt t="136967" x="5281613" y="6159500"/>
          <p14:tracePt t="136974" x="5300663" y="6159500"/>
          <p14:tracePt t="136981" x="5305425" y="6159500"/>
          <p14:tracePt t="140581" x="5186363" y="6154738"/>
          <p14:tracePt t="140588" x="5021263" y="6154738"/>
          <p14:tracePt t="140595" x="4857750" y="6154738"/>
          <p14:tracePt t="140603" x="4711700" y="6164263"/>
          <p14:tracePt t="140608" x="4565650" y="6196013"/>
          <p14:tracePt t="140616" x="4432300" y="6210300"/>
          <p14:tracePt t="140623" x="4318000" y="6237288"/>
          <p14:tracePt t="140630" x="4205288" y="6264275"/>
          <p14:tracePt t="140637" x="4108450" y="6305550"/>
          <p14:tracePt t="140644" x="4013200" y="6332538"/>
          <p14:tracePt t="140651" x="3948113" y="6359525"/>
          <p14:tracePt t="140658" x="3871913" y="6383338"/>
          <p14:tracePt t="140665" x="3811588" y="6410325"/>
          <p14:tracePt t="140672" x="3752850" y="6424613"/>
          <p14:tracePt t="140679" x="3706813" y="6442075"/>
          <p14:tracePt t="140687" x="3648075" y="6456363"/>
          <p14:tracePt t="140693" x="3602038" y="6465888"/>
          <p14:tracePt t="140701" x="3575050" y="6478588"/>
          <p14:tracePt t="140707" x="3533775" y="6488113"/>
          <p14:tracePt t="140714" x="3509963" y="6497638"/>
          <p14:tracePt t="140722" x="3492500" y="6507163"/>
          <p14:tracePt t="140729" x="3473450" y="6515100"/>
          <p14:tracePt t="140736" x="3470275" y="6524625"/>
          <p14:tracePt t="140743" x="3451225" y="6543675"/>
          <p14:tracePt t="140751" x="3441700" y="6543675"/>
          <p14:tracePt t="140757" x="3433763" y="6543675"/>
          <p14:tracePt t="140764" x="3429000" y="6543675"/>
          <p14:tracePt t="140771" x="3419475" y="6543675"/>
          <p14:tracePt t="140778" x="3409950" y="6543675"/>
          <p14:tracePt t="140821" x="3414713" y="6543675"/>
          <p14:tracePt t="140828" x="3433763" y="6543675"/>
          <p14:tracePt t="140835" x="3482975" y="6543675"/>
          <p14:tracePt t="140841" x="3560763" y="6543675"/>
          <p14:tracePt t="140850" x="3689350" y="6543675"/>
          <p14:tracePt t="140855" x="3848100" y="6543675"/>
          <p14:tracePt t="140863" x="3994150" y="6543675"/>
          <p14:tracePt t="140870" x="4144963" y="6515100"/>
          <p14:tracePt t="140877" x="4254500" y="6502400"/>
          <p14:tracePt t="140884" x="4332288" y="6488113"/>
          <p14:tracePt t="140901" x="4432300" y="6465888"/>
          <p14:tracePt t="140905" x="4464050" y="6465888"/>
          <p14:tracePt t="140913" x="4483100" y="6465888"/>
          <p14:tracePt t="140920" x="4500563" y="6465888"/>
          <p14:tracePt t="140927" x="4505325" y="6465888"/>
          <p14:tracePt t="140934" x="4524375" y="6465888"/>
          <p14:tracePt t="140941" x="4533900" y="6465888"/>
          <p14:tracePt t="140949" x="4537075" y="6465888"/>
          <p14:tracePt t="141005" x="4546600" y="6465888"/>
          <p14:tracePt t="141069" x="4541838" y="6465888"/>
          <p14:tracePt t="141076" x="4537075" y="6465888"/>
          <p14:tracePt t="141083" x="4529138" y="6461125"/>
          <p14:tracePt t="141090" x="4500563" y="6451600"/>
          <p14:tracePt t="141098" x="4446588" y="6437313"/>
          <p14:tracePt t="141104" x="4332288" y="6397625"/>
          <p14:tracePt t="141111" x="4200525" y="6364288"/>
          <p14:tracePt t="141118" x="4067175" y="6351588"/>
          <p14:tracePt t="141125" x="3921125" y="6337300"/>
          <p14:tracePt t="141133" x="3794125" y="6323013"/>
          <p14:tracePt t="141139" x="3702050" y="6323013"/>
          <p14:tracePt t="141146" x="3606800" y="6310313"/>
          <p14:tracePt t="141154" x="3533775" y="6310313"/>
          <p14:tracePt t="141161" x="3473450" y="6310313"/>
          <p14:tracePt t="141168" x="3419475" y="6310313"/>
          <p14:tracePt t="141175" x="3392488" y="6310313"/>
          <p14:tracePt t="141182" x="3360738" y="6310313"/>
          <p14:tracePt t="141189" x="3319463" y="6310313"/>
          <p14:tracePt t="141196" x="3300413" y="6310313"/>
          <p14:tracePt t="141203" x="3286125" y="6310313"/>
          <p14:tracePt t="141210" x="3268663" y="6310313"/>
          <p14:tracePt t="141217" x="3259138" y="6310313"/>
          <p14:tracePt t="141224" x="3241675" y="6310313"/>
          <p14:tracePt t="141231" x="3236913" y="6310313"/>
          <p14:tracePt t="141239" x="3227388" y="6310313"/>
          <p14:tracePt t="141246" x="3217863" y="6310313"/>
          <p14:tracePt t="141253" x="3213100" y="6310313"/>
          <p14:tracePt t="141281" x="3222625" y="6300788"/>
          <p14:tracePt t="141288" x="3282950" y="6291263"/>
          <p14:tracePt t="141295" x="3373438" y="6278563"/>
          <p14:tracePt t="141303" x="3506788" y="6246813"/>
          <p14:tracePt t="141309" x="3670300" y="6246813"/>
          <p14:tracePt t="141317" x="3852863" y="6232525"/>
          <p14:tracePt t="141323" x="4030663" y="6232525"/>
          <p14:tracePt t="141331" x="4195763" y="6232525"/>
          <p14:tracePt t="141338" x="4359275" y="6232525"/>
          <p14:tracePt t="141345" x="4505325" y="6232525"/>
          <p14:tracePt t="141352" x="4651375" y="6242050"/>
          <p14:tracePt t="141359" x="4784725" y="6269038"/>
          <p14:tracePt t="141367" x="4894263" y="6286500"/>
          <p14:tracePt t="141373" x="4972050" y="6286500"/>
          <p14:tracePt t="141380" x="5045075" y="6286500"/>
          <p14:tracePt t="141387" x="5086350" y="6286500"/>
          <p14:tracePt t="141394" x="5140325" y="6286500"/>
          <p14:tracePt t="141402" x="5181600" y="6286500"/>
          <p14:tracePt t="141408" x="5235575" y="6286500"/>
          <p14:tracePt t="141416" x="5264150" y="6286500"/>
          <p14:tracePt t="141423" x="5291138" y="6286500"/>
          <p14:tracePt t="141430" x="5322888" y="6286500"/>
          <p14:tracePt t="141438" x="5349875" y="6286500"/>
          <p14:tracePt t="141443" x="5359400" y="6286500"/>
          <p14:tracePt t="141451" x="5368925" y="6286500"/>
          <p14:tracePt t="141457" x="5373688" y="6286500"/>
          <p14:tracePt t="141464" x="5381625" y="6286500"/>
          <p14:tracePt t="141472" x="5391150" y="6286500"/>
          <p14:tracePt t="141478" x="5400675" y="6286500"/>
        </p14:tracePtLst>
      </p14:laserTraceLst>
    </p:ext>
  </p:extLs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76200" y="76200"/>
            <a:ext cx="83264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Chemical Equations for Aqueous Reactions</a:t>
            </a:r>
            <a:endParaRPr kumimoji="0" lang="en-US" altLang="en-US" sz="3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6200" y="1054766"/>
            <a:ext cx="89154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4488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1688" indent="-342900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260475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19263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1669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6241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6pPr>
            <a:lvl7pPr marL="30813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7pPr>
            <a:lvl8pPr marL="35385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8pPr>
            <a:lvl9pPr marL="39957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801688" marR="0" lvl="1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lang="en-US" altLang="en-US" kern="0">
                <a:solidFill>
                  <a:srgbClr val="0000FF"/>
                </a:solidFill>
              </a:rPr>
              <a:t>Molecular equation</a:t>
            </a:r>
          </a:p>
          <a:p>
            <a:pPr marL="801688" marR="0" lvl="1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endParaRPr lang="en-US" altLang="en-US" kern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 marL="801688" marR="0" lvl="1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801688" marR="0" lvl="1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lang="en-US" altLang="en-US" kern="0">
                <a:solidFill>
                  <a:srgbClr val="0000FF"/>
                </a:solidFill>
              </a:rPr>
              <a:t>Total ionic equation</a:t>
            </a:r>
          </a:p>
          <a:p>
            <a:pPr marL="801688" marR="0" lvl="1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801688" marR="0" lvl="1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801688" marR="0" lvl="1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801688" marR="0" lvl="1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lang="en-US" altLang="en-US" kern="0">
                <a:solidFill>
                  <a:srgbClr val="0000FF"/>
                </a:solidFill>
              </a:rPr>
              <a:t>Net ionic equ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89548" y="6093767"/>
            <a:ext cx="87349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kern="0">
                <a:solidFill>
                  <a:srgbClr val="0000FF"/>
                </a:solidFill>
              </a:rPr>
              <a:t>Spectator ions</a:t>
            </a:r>
            <a:r>
              <a:rPr lang="en-US" altLang="en-US" sz="2400" kern="0">
                <a:solidFill>
                  <a:srgbClr val="000000"/>
                </a:solidFill>
              </a:rPr>
              <a:t> are ions uninvolved in the chemical reaction.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842208" y="1720517"/>
            <a:ext cx="76159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/>
              <a:t>AgNO</a:t>
            </a:r>
            <a:r>
              <a:rPr lang="en-US" sz="2400" baseline="-25000"/>
              <a:t>3</a:t>
            </a:r>
            <a:r>
              <a:rPr lang="en-US" sz="2400"/>
              <a:t>(</a:t>
            </a:r>
            <a:r>
              <a:rPr lang="en-US" sz="2400" i="1" err="1"/>
              <a:t>aq</a:t>
            </a:r>
            <a:r>
              <a:rPr lang="en-US" sz="2400"/>
              <a:t>) + </a:t>
            </a:r>
            <a:r>
              <a:rPr lang="en-US" sz="2400" err="1"/>
              <a:t>NaCl</a:t>
            </a:r>
            <a:r>
              <a:rPr lang="en-US" sz="2400"/>
              <a:t>(</a:t>
            </a:r>
            <a:r>
              <a:rPr lang="en-US" sz="2400" i="1" err="1"/>
              <a:t>aq</a:t>
            </a:r>
            <a:r>
              <a:rPr lang="en-US" sz="2400"/>
              <a:t>)                </a:t>
            </a:r>
            <a:r>
              <a:rPr lang="en-US" sz="2400" err="1"/>
              <a:t>AgCl</a:t>
            </a:r>
            <a:r>
              <a:rPr lang="en-US" sz="2400"/>
              <a:t>(</a:t>
            </a:r>
            <a:r>
              <a:rPr lang="en-US" sz="2400" i="1"/>
              <a:t>s</a:t>
            </a:r>
            <a:r>
              <a:rPr lang="en-US" sz="2400"/>
              <a:t>) + NaNO3(</a:t>
            </a:r>
            <a:r>
              <a:rPr lang="en-US" sz="2400" i="1" err="1"/>
              <a:t>aq</a:t>
            </a:r>
            <a:r>
              <a:rPr lang="en-US" sz="2400"/>
              <a:t>)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4295271" y="1973179"/>
            <a:ext cx="100584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1018670" y="3003880"/>
            <a:ext cx="74475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/>
              <a:t>Ag</a:t>
            </a:r>
            <a:r>
              <a:rPr lang="en-US" sz="2400" baseline="30000"/>
              <a:t>+</a:t>
            </a:r>
            <a:r>
              <a:rPr lang="en-US" sz="2400"/>
              <a:t>(</a:t>
            </a:r>
            <a:r>
              <a:rPr lang="en-US" sz="2400" i="1" err="1"/>
              <a:t>aq</a:t>
            </a:r>
            <a:r>
              <a:rPr lang="en-US" sz="2400"/>
              <a:t>) + NO</a:t>
            </a:r>
            <a:r>
              <a:rPr lang="en-US" sz="2400" baseline="-25000"/>
              <a:t>3</a:t>
            </a:r>
            <a:r>
              <a:rPr lang="en-US" sz="2400" baseline="30000"/>
              <a:t>-</a:t>
            </a:r>
            <a:r>
              <a:rPr lang="en-US" sz="2400"/>
              <a:t>(</a:t>
            </a:r>
            <a:r>
              <a:rPr lang="en-US" sz="2400" i="1" err="1"/>
              <a:t>aq</a:t>
            </a:r>
            <a:r>
              <a:rPr lang="en-US" sz="2400"/>
              <a:t>) + Na</a:t>
            </a:r>
            <a:r>
              <a:rPr lang="en-US" sz="2400" baseline="30000"/>
              <a:t>+</a:t>
            </a:r>
            <a:r>
              <a:rPr lang="en-US" sz="2400"/>
              <a:t>(</a:t>
            </a:r>
            <a:r>
              <a:rPr lang="en-US" sz="2400" i="1" err="1"/>
              <a:t>aq</a:t>
            </a:r>
            <a:r>
              <a:rPr lang="en-US" sz="2400"/>
              <a:t>) + Cl</a:t>
            </a:r>
            <a:r>
              <a:rPr lang="en-US" sz="2400" baseline="30000"/>
              <a:t>-</a:t>
            </a:r>
            <a:r>
              <a:rPr lang="en-US" sz="2400"/>
              <a:t>(</a:t>
            </a:r>
            <a:r>
              <a:rPr lang="en-US" sz="2400" i="1" err="1"/>
              <a:t>aq</a:t>
            </a:r>
            <a:r>
              <a:rPr lang="en-US" sz="2400"/>
              <a:t>)                </a:t>
            </a:r>
            <a:r>
              <a:rPr lang="en-US" sz="2400" err="1"/>
              <a:t>AgCl</a:t>
            </a:r>
            <a:r>
              <a:rPr lang="en-US" sz="2400"/>
              <a:t>(</a:t>
            </a:r>
            <a:r>
              <a:rPr lang="en-US" sz="2400" i="1"/>
              <a:t>s</a:t>
            </a:r>
            <a:r>
              <a:rPr lang="en-US" sz="2400"/>
              <a:t>) + NO</a:t>
            </a:r>
            <a:r>
              <a:rPr lang="en-US" sz="2400" baseline="-25000"/>
              <a:t>3</a:t>
            </a:r>
            <a:r>
              <a:rPr lang="en-US" sz="2400" baseline="30000"/>
              <a:t>-</a:t>
            </a:r>
            <a:r>
              <a:rPr lang="en-US" sz="2400"/>
              <a:t>(</a:t>
            </a:r>
            <a:r>
              <a:rPr lang="en-US" sz="2400" i="1" err="1"/>
              <a:t>aq</a:t>
            </a:r>
            <a:r>
              <a:rPr lang="en-US" sz="2400"/>
              <a:t>) + Na</a:t>
            </a:r>
            <a:r>
              <a:rPr lang="en-US" sz="2400" baseline="30000"/>
              <a:t>+</a:t>
            </a:r>
            <a:r>
              <a:rPr lang="en-US" sz="2400"/>
              <a:t>(</a:t>
            </a:r>
            <a:r>
              <a:rPr lang="en-US" sz="2400" i="1" err="1"/>
              <a:t>aq</a:t>
            </a:r>
            <a:r>
              <a:rPr lang="en-US" sz="2400"/>
              <a:t>) 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6541159" y="3264567"/>
            <a:ext cx="100584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3" name="TextBox 12"/>
          <p:cNvSpPr txBox="1"/>
          <p:nvPr/>
        </p:nvSpPr>
        <p:spPr>
          <a:xfrm>
            <a:off x="1868901" y="4708355"/>
            <a:ext cx="5109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/>
              <a:t>Ag</a:t>
            </a:r>
            <a:r>
              <a:rPr lang="en-US" sz="2400" baseline="30000"/>
              <a:t>+</a:t>
            </a:r>
            <a:r>
              <a:rPr lang="en-US" sz="2400"/>
              <a:t>(</a:t>
            </a:r>
            <a:r>
              <a:rPr lang="en-US" sz="2400" i="1" err="1"/>
              <a:t>aq</a:t>
            </a:r>
            <a:r>
              <a:rPr lang="en-US" sz="2400"/>
              <a:t>) + Cl</a:t>
            </a:r>
            <a:r>
              <a:rPr lang="en-US" sz="2400" baseline="30000"/>
              <a:t>-</a:t>
            </a:r>
            <a:r>
              <a:rPr lang="en-US" sz="2400"/>
              <a:t>(</a:t>
            </a:r>
            <a:r>
              <a:rPr lang="en-US" sz="2400" i="1" err="1"/>
              <a:t>aq</a:t>
            </a:r>
            <a:r>
              <a:rPr lang="en-US" sz="2400"/>
              <a:t>)                </a:t>
            </a:r>
            <a:r>
              <a:rPr lang="en-US" sz="2400" err="1"/>
              <a:t>AgCl</a:t>
            </a:r>
            <a:r>
              <a:rPr lang="en-US" sz="2400"/>
              <a:t>(</a:t>
            </a:r>
            <a:r>
              <a:rPr lang="en-US" sz="2400" i="1"/>
              <a:t>s</a:t>
            </a:r>
            <a:r>
              <a:rPr lang="en-US" sz="2400"/>
              <a:t>)</a:t>
            </a:r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4414774" y="4981070"/>
            <a:ext cx="100584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5" name="TextBox 14"/>
          <p:cNvSpPr txBox="1"/>
          <p:nvPr/>
        </p:nvSpPr>
        <p:spPr>
          <a:xfrm>
            <a:off x="1287379" y="5462337"/>
            <a:ext cx="58714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/>
              <a:t>Spectator ions: NO</a:t>
            </a:r>
            <a:r>
              <a:rPr lang="en-US" sz="2400" baseline="-25000"/>
              <a:t>3</a:t>
            </a:r>
            <a:r>
              <a:rPr lang="en-US" sz="2400" baseline="30000"/>
              <a:t>-</a:t>
            </a:r>
            <a:r>
              <a:rPr lang="en-US" sz="2400"/>
              <a:t> and Na</a:t>
            </a:r>
            <a:r>
              <a:rPr lang="en-US" sz="2400" baseline="30000"/>
              <a:t>+</a:t>
            </a:r>
          </a:p>
        </p:txBody>
      </p:sp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38B2A567-E427-4A31-AB77-D4F9A4AC80B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9118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4750"/>
    </mc:Choice>
    <mc:Fallback xmlns="">
      <p:transition spd="slow" advTm="1047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1558" x="5373688" y="6249988"/>
          <p14:tracePt t="11565" x="5318125" y="6169025"/>
          <p14:tracePt t="11572" x="5264150" y="6086475"/>
          <p14:tracePt t="11579" x="5203825" y="5954713"/>
          <p14:tracePt t="11585" x="5126038" y="5799138"/>
          <p14:tracePt t="11593" x="5067300" y="5648325"/>
          <p14:tracePt t="11599" x="5008563" y="5497513"/>
          <p14:tracePt t="11607" x="4930775" y="5346700"/>
          <p14:tracePt t="11614" x="4870450" y="5195888"/>
          <p14:tracePt t="11620" x="4811713" y="5045075"/>
          <p14:tracePt t="11628" x="4748213" y="4876800"/>
          <p14:tracePt t="11634" x="4706938" y="4743450"/>
          <p14:tracePt t="11642" x="4646613" y="4592638"/>
          <p14:tracePt t="11649" x="4602163" y="4443413"/>
          <p14:tracePt t="11656" x="4556125" y="4310063"/>
          <p14:tracePt t="11663" x="4497388" y="4191000"/>
          <p14:tracePt t="11670" x="4468813" y="4081463"/>
          <p14:tracePt t="11677" x="4441825" y="3967163"/>
          <p14:tracePt t="11684" x="4414838" y="3852863"/>
          <p14:tracePt t="11692" x="4368800" y="3740150"/>
          <p14:tracePt t="11698" x="4341813" y="3643313"/>
          <p14:tracePt t="11705" x="4314825" y="3529013"/>
          <p14:tracePt t="11712" x="4273550" y="3429000"/>
          <p14:tracePt t="11719" x="4232275" y="3365500"/>
          <p14:tracePt t="11727" x="4208463" y="3287713"/>
          <p14:tracePt t="11734" x="4181475" y="3224213"/>
          <p14:tracePt t="11741" x="4140200" y="3127375"/>
          <p14:tracePt t="11748" x="4098925" y="3044825"/>
          <p14:tracePt t="11755" x="4076700" y="2986088"/>
          <p14:tracePt t="11762" x="4049713" y="2903538"/>
          <p14:tracePt t="11769" x="4021138" y="2844800"/>
          <p14:tracePt t="11776" x="3967163" y="2762250"/>
          <p14:tracePt t="11783" x="3930650" y="2698750"/>
          <p14:tracePt t="11791" x="3889375" y="2616200"/>
          <p14:tracePt t="11798" x="3838575" y="2552700"/>
          <p14:tracePt t="11804" x="3811588" y="2489200"/>
          <p14:tracePt t="11812" x="3789363" y="2428875"/>
          <p14:tracePt t="11819" x="3765550" y="2382838"/>
          <p14:tracePt t="11826" x="3743325" y="2338388"/>
          <p14:tracePt t="11833" x="3702050" y="2273300"/>
          <p14:tracePt t="11841" x="3684588" y="2241550"/>
          <p14:tracePt t="11847" x="3675063" y="2224088"/>
          <p14:tracePt t="11854" x="3652838" y="2192338"/>
          <p14:tracePt t="11861" x="3633788" y="2151063"/>
          <p14:tracePt t="11869" x="3602038" y="2119313"/>
          <p14:tracePt t="11875" x="3592513" y="2100263"/>
          <p14:tracePt t="11883" x="3570288" y="2041525"/>
          <p14:tracePt t="11891" x="3560763" y="2022475"/>
          <p14:tracePt t="11896" x="3538538" y="1976438"/>
          <p14:tracePt t="11904" x="3529013" y="1949450"/>
          <p14:tracePt t="11911" x="3497263" y="1917700"/>
          <p14:tracePt t="11918" x="3487738" y="1898650"/>
          <p14:tracePt t="11925" x="3473450" y="1866900"/>
          <p14:tracePt t="11932" x="3465513" y="1835150"/>
          <p14:tracePt t="11939" x="3455988" y="1808163"/>
          <p14:tracePt t="11946" x="3446463" y="1789113"/>
          <p14:tracePt t="11953" x="3436938" y="1757363"/>
          <p14:tracePt t="11961" x="3429000" y="1730375"/>
          <p14:tracePt t="11968" x="3419475" y="1712913"/>
          <p14:tracePt t="11974" x="3397250" y="1698625"/>
          <p14:tracePt t="12039" x="3397250" y="1703388"/>
          <p14:tracePt t="12045" x="3392488" y="1712913"/>
          <p14:tracePt t="12053" x="3382963" y="1720850"/>
          <p14:tracePt t="12060" x="3373438" y="1725613"/>
          <p14:tracePt t="12067" x="3363913" y="1744663"/>
          <p14:tracePt t="12075" x="3355975" y="1762125"/>
          <p14:tracePt t="12081" x="3346450" y="1781175"/>
          <p14:tracePt t="12089" x="3336925" y="1812925"/>
          <p14:tracePt t="12096" x="3327400" y="1854200"/>
          <p14:tracePt t="12103" x="3290888" y="1898650"/>
          <p14:tracePt t="12111" x="3268663" y="1944688"/>
          <p14:tracePt t="12117" x="3259138" y="2005013"/>
          <p14:tracePt t="12124" x="3246438" y="2063750"/>
          <p14:tracePt t="12131" x="3232150" y="2122488"/>
          <p14:tracePt t="12139" x="3222625" y="2168525"/>
          <p14:tracePt t="12145" x="3209925" y="2228850"/>
          <p14:tracePt t="12153" x="3190875" y="2255838"/>
          <p14:tracePt t="12160" x="3181350" y="2287588"/>
          <p14:tracePt t="12166" x="3168650" y="2319338"/>
          <p14:tracePt t="12174" x="3159125" y="2338388"/>
          <p14:tracePt t="12181" x="3149600" y="2355850"/>
          <p14:tracePt t="12188" x="3140075" y="2374900"/>
          <p14:tracePt t="12195" x="3140075" y="2392363"/>
          <p14:tracePt t="12202" x="3140075" y="2419350"/>
          <p14:tracePt t="12209" x="3140075" y="2438400"/>
          <p14:tracePt t="12216" x="3132138" y="2455863"/>
          <p14:tracePt t="12224" x="3132138" y="2474913"/>
          <p14:tracePt t="12230" x="3132138" y="2501900"/>
          <p14:tracePt t="12237" x="3132138" y="2520950"/>
          <p14:tracePt t="12245" x="3132138" y="2538413"/>
          <p14:tracePt t="12251" x="3132138" y="2547938"/>
          <p14:tracePt t="12259" x="3132138" y="2552700"/>
          <p14:tracePt t="12266" x="3132138" y="2562225"/>
          <p14:tracePt t="12273" x="3132138" y="2570163"/>
          <p14:tracePt t="12280" x="3132138" y="2584450"/>
          <p14:tracePt t="12287" x="3132138" y="2593975"/>
          <p14:tracePt t="12294" x="3132138" y="2601913"/>
          <p14:tracePt t="12301" x="3132138" y="2611438"/>
          <p14:tracePt t="12308" x="3132138" y="2616200"/>
          <p14:tracePt t="12315" x="3132138" y="2625725"/>
          <p14:tracePt t="12321" x="3132138" y="2635250"/>
          <p14:tracePt t="12350" x="3136900" y="2638425"/>
          <p14:tracePt t="12357" x="3144838" y="2638425"/>
          <p14:tracePt t="12364" x="3159125" y="2647950"/>
          <p14:tracePt t="12371" x="3176588" y="2647950"/>
          <p14:tracePt t="12379" x="3217863" y="2647950"/>
          <p14:tracePt t="12386" x="3249613" y="2671763"/>
          <p14:tracePt t="12393" x="3305175" y="2671763"/>
          <p14:tracePt t="12400" x="3346450" y="2671763"/>
          <p14:tracePt t="12407" x="3373438" y="2671763"/>
          <p14:tracePt t="12414" x="3414713" y="2671763"/>
          <p14:tracePt t="12421" x="3446463" y="2671763"/>
          <p14:tracePt t="12428" x="3487738" y="2671763"/>
          <p14:tracePt t="12435" x="3529013" y="2671763"/>
          <p14:tracePt t="12442" x="3556000" y="2671763"/>
          <p14:tracePt t="12449" x="3582988" y="2671763"/>
          <p14:tracePt t="12457" x="3624263" y="2671763"/>
          <p14:tracePt t="12463" x="3656013" y="2671763"/>
          <p14:tracePt t="12471" x="3684588" y="2679700"/>
          <p14:tracePt t="12478" x="3725863" y="2679700"/>
          <p14:tracePt t="12485" x="3770313" y="2689225"/>
          <p14:tracePt t="12492" x="3798888" y="2698750"/>
          <p14:tracePt t="12499" x="3838575" y="2711450"/>
          <p14:tracePt t="12507" x="3871913" y="2720975"/>
          <p14:tracePt t="12513" x="3903663" y="2730500"/>
          <p14:tracePt t="12520" x="3930650" y="2730500"/>
          <p14:tracePt t="12528" x="3948113" y="2730500"/>
          <p14:tracePt t="12534" x="3967163" y="2740025"/>
          <p14:tracePt t="12542" x="3984625" y="2740025"/>
          <p14:tracePt t="12549" x="4003675" y="2747963"/>
          <p14:tracePt t="12555" x="4021138" y="2747963"/>
          <p14:tracePt t="12563" x="4025900" y="2747963"/>
          <p14:tracePt t="12570" x="4035425" y="2747963"/>
          <p14:tracePt t="12577" x="4044950" y="2747963"/>
          <p14:tracePt t="12584" x="4054475" y="2747963"/>
          <p14:tracePt t="13237" x="4021138" y="2890838"/>
          <p14:tracePt t="13244" x="3976688" y="3073400"/>
          <p14:tracePt t="13252" x="3911600" y="3241675"/>
          <p14:tracePt t="13258" x="3884613" y="3392488"/>
          <p14:tracePt t="13266" x="3852863" y="3538538"/>
          <p14:tracePt t="13272" x="3825875" y="3670300"/>
          <p14:tracePt t="13279" x="3798888" y="3784600"/>
          <p14:tracePt t="13286" x="3757613" y="3881438"/>
          <p14:tracePt t="13293" x="3743325" y="3976688"/>
          <p14:tracePt t="13300" x="3729038" y="4054475"/>
          <p14:tracePt t="13307" x="3721100" y="4095750"/>
          <p14:tracePt t="13315" x="3706813" y="4137025"/>
          <p14:tracePt t="13321" x="3697288" y="4195763"/>
          <p14:tracePt t="13330" x="3684588" y="4227513"/>
          <p14:tracePt t="13335" x="3675063" y="4246563"/>
          <p14:tracePt t="13342" x="3656013" y="4278313"/>
          <p14:tracePt t="13350" x="3656013" y="4292600"/>
          <p14:tracePt t="13356" x="3656013" y="4310063"/>
          <p14:tracePt t="13364" x="3656013" y="4319588"/>
          <p14:tracePt t="13370" x="3656013" y="4329113"/>
          <p14:tracePt t="13377" x="3656013" y="4332288"/>
          <p14:tracePt t="13384" x="3656013" y="4351338"/>
          <p14:tracePt t="13391" x="3656013" y="4360863"/>
          <p14:tracePt t="13399" x="3656013" y="4365625"/>
          <p14:tracePt t="13406" x="3656013" y="4373563"/>
          <p14:tracePt t="13413" x="3656013" y="4383088"/>
          <p14:tracePt t="13420" x="3656013" y="4392613"/>
          <p14:tracePt t="13515" x="3656013" y="4397375"/>
          <p14:tracePt t="13521" x="3656013" y="4405313"/>
          <p14:tracePt t="13528" x="3656013" y="4414838"/>
          <p14:tracePt t="13535" x="3656013" y="4429125"/>
          <p14:tracePt t="13548" x="3656013" y="4438650"/>
          <p14:tracePt t="16858" x="3656013" y="4356100"/>
          <p14:tracePt t="16870" x="3656013" y="4227513"/>
          <p14:tracePt t="16873" x="3656013" y="4100513"/>
          <p14:tracePt t="16878" x="3656013" y="3954463"/>
          <p14:tracePt t="16885" x="3656013" y="3808413"/>
          <p14:tracePt t="16892" x="3656013" y="3648075"/>
          <p14:tracePt t="16899" x="3656013" y="3502025"/>
          <p14:tracePt t="16906" x="3656013" y="3373438"/>
          <p14:tracePt t="16914" x="3643313" y="3227388"/>
          <p14:tracePt t="16920" x="3643313" y="3081338"/>
          <p14:tracePt t="16928" x="3624263" y="2930525"/>
          <p14:tracePt t="16935" x="3611563" y="2803525"/>
          <p14:tracePt t="16942" x="3597275" y="2693988"/>
          <p14:tracePt t="16950" x="3570288" y="2598738"/>
          <p14:tracePt t="16956" x="3543300" y="2501900"/>
          <p14:tracePt t="16964" x="3502025" y="2401888"/>
          <p14:tracePt t="16970" x="3487738" y="2324100"/>
          <p14:tracePt t="16978" x="3460750" y="2246313"/>
          <p14:tracePt t="16984" x="3451225" y="2187575"/>
          <p14:tracePt t="16991" x="3436938" y="2127250"/>
          <p14:tracePt t="16998" x="3429000" y="2085975"/>
          <p14:tracePt t="17005" x="3414713" y="2027238"/>
          <p14:tracePt t="17013" x="3392488" y="1963738"/>
          <p14:tracePt t="17019" x="3378200" y="1885950"/>
          <p14:tracePt t="17027" x="3363913" y="1825625"/>
          <p14:tracePt t="17033" x="3355975" y="1749425"/>
          <p14:tracePt t="17045" x="3355975" y="1708150"/>
          <p14:tracePt t="17048" x="3341688" y="1652588"/>
          <p14:tracePt t="17055" x="3332163" y="1611313"/>
          <p14:tracePt t="17062" x="3319463" y="1552575"/>
          <p14:tracePt t="17069" x="3319463" y="1520825"/>
          <p14:tracePt t="17077" x="3309938" y="1501775"/>
          <p14:tracePt t="17083" x="3309938" y="1484313"/>
          <p14:tracePt t="17090" x="3305175" y="1479550"/>
          <p14:tracePt t="17097" x="3305175" y="1460500"/>
          <p14:tracePt t="17104" x="3282950" y="1452563"/>
          <p14:tracePt t="17112" x="3282950" y="1443038"/>
          <p14:tracePt t="17119" x="3278188" y="1438275"/>
          <p14:tracePt t="17125" x="3268663" y="1428750"/>
          <p14:tracePt t="17133" x="3259138" y="1419225"/>
          <p14:tracePt t="17140" x="3254375" y="1416050"/>
          <p14:tracePt t="17147" x="3254375" y="1406525"/>
          <p14:tracePt t="17154" x="3246438" y="1397000"/>
          <p14:tracePt t="17161" x="3236913" y="1387475"/>
          <p14:tracePt t="17169" x="3227388" y="1374775"/>
          <p14:tracePt t="17175" x="3222625" y="1374775"/>
          <p14:tracePt t="17182" x="3205163" y="1374775"/>
          <p14:tracePt t="17189" x="3195638" y="1374775"/>
          <p14:tracePt t="17197" x="3190875" y="1374775"/>
          <p14:tracePt t="17225" x="3181350" y="1382713"/>
          <p14:tracePt t="17232" x="3181350" y="1392238"/>
          <p14:tracePt t="17239" x="3181350" y="1401763"/>
          <p14:tracePt t="17246" x="3181350" y="1411288"/>
          <p14:tracePt t="17253" x="3181350" y="1416050"/>
          <p14:tracePt t="17260" x="3181350" y="1433513"/>
          <p14:tracePt t="17267" x="3186113" y="1452563"/>
          <p14:tracePt t="17274" x="3195638" y="1484313"/>
          <p14:tracePt t="17281" x="3241675" y="1516063"/>
          <p14:tracePt t="17288" x="3273425" y="1533525"/>
          <p14:tracePt t="17295" x="3314700" y="1557338"/>
          <p14:tracePt t="17302" x="3397250" y="1598613"/>
          <p14:tracePt t="17309" x="3473450" y="1625600"/>
          <p14:tracePt t="17317" x="3514725" y="1635125"/>
          <p14:tracePt t="17324" x="3556000" y="1635125"/>
          <p14:tracePt t="17331" x="3611563" y="1635125"/>
          <p14:tracePt t="17338" x="3652838" y="1635125"/>
          <p14:tracePt t="17345" x="3692525" y="1635125"/>
          <p14:tracePt t="17352" x="3725863" y="1635125"/>
          <p14:tracePt t="17360" x="3765550" y="1635125"/>
          <p14:tracePt t="17366" x="3779838" y="1635125"/>
          <p14:tracePt t="17373" x="3789363" y="1635125"/>
          <p14:tracePt t="17380" x="3798888" y="1635125"/>
          <p14:tracePt t="17387" x="3806825" y="1635125"/>
          <p14:tracePt t="17395" x="3811588" y="1635125"/>
          <p14:tracePt t="17423" x="3811588" y="1630363"/>
          <p14:tracePt t="17430" x="3811588" y="1625600"/>
          <p14:tracePt t="17437" x="3802063" y="1616075"/>
          <p14:tracePt t="17444" x="3784600" y="1598613"/>
          <p14:tracePt t="17451" x="3743325" y="1589088"/>
          <p14:tracePt t="17458" x="3702050" y="1579563"/>
          <p14:tracePt t="17465" x="3656013" y="1566863"/>
          <p14:tracePt t="17473" x="3597275" y="1557338"/>
          <p14:tracePt t="17480" x="3519488" y="1543050"/>
          <p14:tracePt t="17487" x="3465513" y="1543050"/>
          <p14:tracePt t="17494" x="3392488" y="1543050"/>
          <p14:tracePt t="17501" x="3332163" y="1543050"/>
          <p14:tracePt t="17508" x="3259138" y="1543050"/>
          <p14:tracePt t="17515" x="3217863" y="1547813"/>
          <p14:tracePt t="17522" x="3159125" y="1562100"/>
          <p14:tracePt t="17529" x="3140075" y="1570038"/>
          <p14:tracePt t="17536" x="3122613" y="1579563"/>
          <p14:tracePt t="17544" x="3113088" y="1589088"/>
          <p14:tracePt t="17550" x="3103563" y="1589088"/>
          <p14:tracePt t="17557" x="3090863" y="1589088"/>
          <p14:tracePt t="17565" x="3081338" y="1589088"/>
          <p14:tracePt t="17571" x="3071813" y="1589088"/>
          <p14:tracePt t="17579" x="3071813" y="1603375"/>
          <p14:tracePt t="17596" x="3076575" y="1603375"/>
          <p14:tracePt t="17600" x="3113088" y="1603375"/>
          <p14:tracePt t="17607" x="3154363" y="1603375"/>
          <p14:tracePt t="17615" x="3222625" y="1603375"/>
          <p14:tracePt t="17621" x="3278188" y="1603375"/>
          <p14:tracePt t="17628" x="3373438" y="1603375"/>
          <p14:tracePt t="17636" x="3465513" y="1603375"/>
          <p14:tracePt t="17644" x="3524250" y="1584325"/>
          <p14:tracePt t="17650" x="3602038" y="1570038"/>
          <p14:tracePt t="17657" x="3660775" y="1557338"/>
          <p14:tracePt t="17664" x="3721100" y="1547813"/>
          <p14:tracePt t="17671" x="3762375" y="1547813"/>
          <p14:tracePt t="17679" x="3802063" y="1533525"/>
          <p14:tracePt t="17685" x="3821113" y="1533525"/>
          <p14:tracePt t="17692" x="3838575" y="1533525"/>
          <p14:tracePt t="17699" x="3848100" y="1533525"/>
          <p14:tracePt t="17706" x="3852863" y="1533525"/>
          <p14:tracePt t="17715" x="3862388" y="1533525"/>
          <p14:tracePt t="19874" x="3779838" y="1566863"/>
          <p14:tracePt t="19881" x="3665538" y="1606550"/>
          <p14:tracePt t="19888" x="3546475" y="1652588"/>
          <p14:tracePt t="19895" x="3433763" y="1708150"/>
          <p14:tracePt t="19902" x="3332163" y="1752600"/>
          <p14:tracePt t="19909" x="3236913" y="1781175"/>
          <p14:tracePt t="19916" x="3122613" y="1822450"/>
          <p14:tracePt t="19924" x="3044825" y="1849438"/>
          <p14:tracePt t="19930" x="2949575" y="1876425"/>
          <p14:tracePt t="19938" x="2852738" y="1903413"/>
          <p14:tracePt t="19945" x="2771775" y="1931988"/>
          <p14:tracePt t="19952" x="2698750" y="1939925"/>
          <p14:tracePt t="19959" x="2616200" y="1968500"/>
          <p14:tracePt t="19966" x="2555875" y="1981200"/>
          <p14:tracePt t="19973" x="2497138" y="1990725"/>
          <p14:tracePt t="19981" x="2455863" y="2005013"/>
          <p14:tracePt t="19988" x="2424113" y="2012950"/>
          <p14:tracePt t="19996" x="2382838" y="2022475"/>
          <p14:tracePt t="20003" x="2365375" y="2032000"/>
          <p14:tracePt t="20011" x="2346325" y="2041525"/>
          <p14:tracePt t="20017" x="2336800" y="2049463"/>
          <p14:tracePt t="20023" x="2328863" y="2068513"/>
          <p14:tracePt t="20030" x="2324100" y="2073275"/>
          <p14:tracePt t="20045" x="2295525" y="2090738"/>
          <p14:tracePt t="20051" x="2292350" y="2100263"/>
          <p14:tracePt t="20058" x="2282825" y="2105025"/>
          <p14:tracePt t="20065" x="2273300" y="2114550"/>
          <p14:tracePt t="20072" x="2263775" y="2122488"/>
          <p14:tracePt t="20079" x="2259013" y="2132013"/>
          <p14:tracePt t="20086" x="2251075" y="2146300"/>
          <p14:tracePt t="20094" x="2251075" y="2155825"/>
          <p14:tracePt t="20101" x="2251075" y="2163763"/>
          <p14:tracePt t="20108" x="2251075" y="2168525"/>
          <p14:tracePt t="20115" x="2251075" y="2178050"/>
          <p14:tracePt t="20122" x="2251075" y="2187575"/>
          <p14:tracePt t="20129" x="2251075" y="2195513"/>
          <p14:tracePt t="20137" x="2255838" y="2200275"/>
          <p14:tracePt t="20143" x="2259013" y="2209800"/>
          <p14:tracePt t="20150" x="2278063" y="2228850"/>
          <p14:tracePt t="20157" x="2295525" y="2236788"/>
          <p14:tracePt t="20164" x="2336800" y="2246313"/>
          <p14:tracePt t="20171" x="2368550" y="2255838"/>
          <p14:tracePt t="20178" x="2401888" y="2268538"/>
          <p14:tracePt t="20185" x="2441575" y="2278063"/>
          <p14:tracePt t="20193" x="2470150" y="2287588"/>
          <p14:tracePt t="20200" x="2501900" y="2287588"/>
          <p14:tracePt t="20207" x="2543175" y="2287588"/>
          <p14:tracePt t="20214" x="2560638" y="2287588"/>
          <p14:tracePt t="20221" x="2574925" y="2287588"/>
          <p14:tracePt t="20228" x="2592388" y="2287588"/>
          <p14:tracePt t="20235" x="2625725" y="2287588"/>
          <p14:tracePt t="20242" x="2628900" y="2287588"/>
          <p14:tracePt t="20249" x="2638425" y="2287588"/>
          <p14:tracePt t="20257" x="2647950" y="2287588"/>
          <p14:tracePt t="20264" x="2652713" y="2287588"/>
          <p14:tracePt t="20271" x="2662238" y="2287588"/>
          <p14:tracePt t="20278" x="2670175" y="2287588"/>
          <p14:tracePt t="20284" x="2679700" y="2287588"/>
          <p14:tracePt t="20292" x="2684463" y="2287588"/>
          <p14:tracePt t="20299" x="2701925" y="2287588"/>
          <p14:tracePt t="20307" x="2711450" y="2287588"/>
          <p14:tracePt t="20313" x="2716213" y="2287588"/>
          <p14:tracePt t="20320" x="2725738" y="2287588"/>
          <p14:tracePt t="20328" x="2743200" y="2287588"/>
          <p14:tracePt t="20334" x="2762250" y="2287588"/>
          <p14:tracePt t="20341" x="2789238" y="2287588"/>
          <p14:tracePt t="20348" x="2816225" y="2287588"/>
          <p14:tracePt t="20355" x="2835275" y="2287588"/>
          <p14:tracePt t="20362" x="2852738" y="2287588"/>
          <p14:tracePt t="20370" x="2884488" y="2282825"/>
          <p14:tracePt t="20377" x="2903538" y="2273300"/>
          <p14:tracePt t="20384" x="2921000" y="2273300"/>
          <p14:tracePt t="20391" x="2935288" y="2273300"/>
          <p14:tracePt t="20398" x="2944813" y="2273300"/>
          <p14:tracePt t="20405" x="2954338" y="2273300"/>
          <p14:tracePt t="20412" x="2957513" y="2273300"/>
          <p14:tracePt t="20419" x="2976563" y="2273300"/>
          <p14:tracePt t="20426" x="2986088" y="2273300"/>
          <p14:tracePt t="20434" x="2994025" y="2273300"/>
          <p14:tracePt t="20441" x="2998788" y="2273300"/>
          <p14:tracePt t="20448" x="3008313" y="2273300"/>
          <p14:tracePt t="20455" x="3017838" y="2273300"/>
          <p14:tracePt t="20462" x="3030538" y="2273300"/>
          <p14:tracePt t="20469" x="3040063" y="2273300"/>
          <p14:tracePt t="20476" x="3059113" y="2273300"/>
          <p14:tracePt t="20483" x="3063875" y="2273300"/>
          <p14:tracePt t="20491" x="3071813" y="2273300"/>
          <p14:tracePt t="21695" x="3122613" y="2278063"/>
          <p14:tracePt t="21702" x="3200400" y="2292350"/>
          <p14:tracePt t="21709" x="3273425" y="2305050"/>
          <p14:tracePt t="21716" x="3368675" y="2319338"/>
          <p14:tracePt t="21724" x="3465513" y="2333625"/>
          <p14:tracePt t="21730" x="3543300" y="2341563"/>
          <p14:tracePt t="21737" x="3616325" y="2355850"/>
          <p14:tracePt t="21744" x="3656013" y="2355850"/>
          <p14:tracePt t="21751" x="3716338" y="2370138"/>
          <p14:tracePt t="21758" x="3757613" y="2370138"/>
          <p14:tracePt t="21764" x="3798888" y="2370138"/>
          <p14:tracePt t="21772" x="3825875" y="2370138"/>
          <p14:tracePt t="21779" x="3843338" y="2370138"/>
          <p14:tracePt t="21787" x="3862388" y="2370138"/>
          <p14:tracePt t="21793" x="3879850" y="2370138"/>
          <p14:tracePt t="21800" x="3908425" y="2387600"/>
          <p14:tracePt t="21808" x="3940175" y="2387600"/>
          <p14:tracePt t="21814" x="3957638" y="2387600"/>
          <p14:tracePt t="21822" x="3998913" y="2387600"/>
          <p14:tracePt t="21829" x="4025900" y="2397125"/>
          <p14:tracePt t="21836" x="4067175" y="2411413"/>
          <p14:tracePt t="21843" x="4127500" y="2419350"/>
          <p14:tracePt t="21850" x="4159250" y="2428875"/>
          <p14:tracePt t="21858" x="4191000" y="2443163"/>
          <p14:tracePt t="21864" x="4232275" y="2443163"/>
          <p14:tracePt t="21871" x="4259263" y="2452688"/>
          <p14:tracePt t="21878" x="4291013" y="2452688"/>
          <p14:tracePt t="21886" x="4327525" y="2452688"/>
          <p14:tracePt t="21893" x="4346575" y="2452688"/>
          <p14:tracePt t="21900" x="4364038" y="2452688"/>
          <p14:tracePt t="21907" x="4383088" y="2452688"/>
          <p14:tracePt t="21914" x="4410075" y="2452688"/>
          <p14:tracePt t="21921" x="4427538" y="2452688"/>
          <p14:tracePt t="21928" x="4460875" y="2452688"/>
          <p14:tracePt t="21935" x="4487863" y="2452688"/>
          <p14:tracePt t="21942" x="4529138" y="2452688"/>
          <p14:tracePt t="21949" x="4556125" y="2452688"/>
          <p14:tracePt t="21956" x="4573588" y="2452688"/>
          <p14:tracePt t="21963" x="4614863" y="2452688"/>
          <p14:tracePt t="21971" x="4633913" y="2452688"/>
          <p14:tracePt t="21977" x="4651375" y="2452688"/>
          <p14:tracePt t="21984" x="4670425" y="2452688"/>
          <p14:tracePt t="21992" x="4697413" y="2452688"/>
          <p14:tracePt t="21999" x="4716463" y="2452688"/>
          <p14:tracePt t="22006" x="4733925" y="2452688"/>
          <p14:tracePt t="22013" x="4752975" y="2452688"/>
          <p14:tracePt t="22020" x="4770438" y="2452688"/>
          <p14:tracePt t="22027" x="4811713" y="2452688"/>
          <p14:tracePt t="22039" x="4838700" y="2452688"/>
          <p14:tracePt t="22041" x="4894263" y="2452688"/>
          <p14:tracePt t="22049" x="4948238" y="2452688"/>
          <p14:tracePt t="22055" x="5026025" y="2452688"/>
          <p14:tracePt t="22063" x="5099050" y="2443163"/>
          <p14:tracePt t="22070" x="5176838" y="2428875"/>
          <p14:tracePt t="22077" x="5218113" y="2428875"/>
          <p14:tracePt t="22084" x="5272088" y="2428875"/>
          <p14:tracePt t="22092" x="5313363" y="2428875"/>
          <p14:tracePt t="22098" x="5368925" y="2428875"/>
          <p14:tracePt t="22105" x="5395913" y="2428875"/>
          <p14:tracePt t="22112" x="5427663" y="2428875"/>
          <p14:tracePt t="22119" x="5468938" y="2428875"/>
          <p14:tracePt t="22126" x="5495925" y="2428875"/>
          <p14:tracePt t="22133" x="5537200" y="2428875"/>
          <p14:tracePt t="22141" x="5592763" y="2428875"/>
          <p14:tracePt t="22149" x="5624513" y="2428875"/>
          <p14:tracePt t="22157" x="5665788" y="2419350"/>
          <p14:tracePt t="22162" x="5692775" y="2411413"/>
          <p14:tracePt t="22169" x="5710238" y="2411413"/>
          <p14:tracePt t="22176" x="5729288" y="2411413"/>
          <p14:tracePt t="22183" x="5738813" y="2411413"/>
          <p14:tracePt t="22190" x="5751513" y="2411413"/>
          <p14:tracePt t="22197" x="5761038" y="2411413"/>
          <p14:tracePt t="22204" x="5770563" y="2411413"/>
          <p14:tracePt t="22211" x="5770563" y="2401888"/>
          <p14:tracePt t="22218" x="5770563" y="2392363"/>
          <p14:tracePt t="22226" x="5770563" y="2378075"/>
          <p14:tracePt t="22233" x="5770563" y="2370138"/>
          <p14:tracePt t="22240" x="5765800" y="2351088"/>
          <p14:tracePt t="22247" x="5756275" y="2333625"/>
          <p14:tracePt t="22255" x="5710238" y="2301875"/>
          <p14:tracePt t="22261" x="5665788" y="2265363"/>
          <p14:tracePt t="22268" x="5583238" y="2224088"/>
          <p14:tracePt t="22275" x="5500688" y="2168525"/>
          <p14:tracePt t="22282" x="5368925" y="2109788"/>
          <p14:tracePt t="22289" x="5218113" y="2063750"/>
          <p14:tracePt t="22296" x="5049838" y="2005013"/>
          <p14:tracePt t="22303" x="4865688" y="1973263"/>
          <p14:tracePt t="22310" x="4679950" y="1939925"/>
          <p14:tracePt t="22318" x="4497388" y="1927225"/>
          <p14:tracePt t="22325" x="4318000" y="1927225"/>
          <p14:tracePt t="22332" x="4171950" y="1927225"/>
          <p14:tracePt t="22339" x="4025900" y="1927225"/>
          <p14:tracePt t="22346" x="3879850" y="1935163"/>
          <p14:tracePt t="22353" x="3733800" y="1935163"/>
          <p14:tracePt t="22360" x="3606800" y="1935163"/>
          <p14:tracePt t="22367" x="3497263" y="1935163"/>
          <p14:tracePt t="22375" x="3424238" y="1935163"/>
          <p14:tracePt t="22382" x="3327400" y="1935163"/>
          <p14:tracePt t="22389" x="3236913" y="1935163"/>
          <p14:tracePt t="22395" x="3163888" y="1935163"/>
          <p14:tracePt t="22403" x="3071813" y="1935163"/>
          <p14:tracePt t="22410" x="2981325" y="1935163"/>
          <p14:tracePt t="22417" x="2921000" y="1935163"/>
          <p14:tracePt t="22424" x="2847975" y="1935163"/>
          <p14:tracePt t="22431" x="2794000" y="1935163"/>
          <p14:tracePt t="22438" x="2735263" y="1935163"/>
          <p14:tracePt t="22445" x="2693988" y="1935163"/>
          <p14:tracePt t="22452" x="2638425" y="1935163"/>
          <p14:tracePt t="22459" x="2611438" y="1935163"/>
          <p14:tracePt t="22466" x="2584450" y="1935163"/>
          <p14:tracePt t="22474" x="2543175" y="1935163"/>
          <p14:tracePt t="22481" x="2511425" y="1935163"/>
          <p14:tracePt t="22488" x="2492375" y="1935163"/>
          <p14:tracePt t="22494" x="2474913" y="1935163"/>
          <p14:tracePt t="22502" x="2446338" y="1935163"/>
          <p14:tracePt t="22509" x="2428875" y="1935163"/>
          <p14:tracePt t="22516" x="2409825" y="1935163"/>
          <p14:tracePt t="22523" x="2397125" y="1935163"/>
          <p14:tracePt t="22530" x="2387600" y="1935163"/>
          <p14:tracePt t="22538" x="2378075" y="1935163"/>
          <p14:tracePt t="22544" x="2368550" y="1935163"/>
          <p14:tracePt t="22551" x="2365375" y="1935163"/>
          <p14:tracePt t="22559" x="2355850" y="1935163"/>
          <p14:tracePt t="22580" x="2360613" y="1944688"/>
          <p14:tracePt t="22587" x="2387600" y="1963738"/>
          <p14:tracePt t="22594" x="2441575" y="1985963"/>
          <p14:tracePt t="22601" x="2579688" y="2046288"/>
          <p14:tracePt t="22608" x="2725738" y="2090738"/>
          <p14:tracePt t="22615" x="2876550" y="2136775"/>
          <p14:tracePt t="22623" x="3027363" y="2195513"/>
          <p14:tracePt t="22629" x="3159125" y="2236788"/>
          <p14:tracePt t="22636" x="3309938" y="2268538"/>
          <p14:tracePt t="22643" x="3473450" y="2301875"/>
          <p14:tracePt t="22651" x="3638550" y="2314575"/>
          <p14:tracePt t="22658" x="3802063" y="2328863"/>
          <p14:tracePt t="22664" x="3967163" y="2328863"/>
          <p14:tracePt t="22672" x="4168775" y="2328863"/>
          <p14:tracePt t="22679" x="4387850" y="2328863"/>
          <p14:tracePt t="22686" x="4551363" y="2328863"/>
          <p14:tracePt t="22693" x="4716463" y="2328863"/>
          <p14:tracePt t="22701" x="4879975" y="2319338"/>
          <p14:tracePt t="22707" x="5026025" y="2305050"/>
          <p14:tracePt t="22714" x="5154613" y="2292350"/>
          <p14:tracePt t="22721" x="5268913" y="2273300"/>
          <p14:tracePt t="22728" x="5345113" y="2265363"/>
          <p14:tracePt t="22736" x="5418138" y="2251075"/>
          <p14:tracePt t="22743" x="5514975" y="2236788"/>
          <p14:tracePt t="22750" x="5592763" y="2224088"/>
          <p14:tracePt t="22757" x="5688013" y="2209800"/>
          <p14:tracePt t="22764" x="5797550" y="2195513"/>
          <p14:tracePt t="22771" x="5875338" y="2182813"/>
          <p14:tracePt t="22777" x="5970588" y="2155825"/>
          <p14:tracePt t="22784" x="6067425" y="2141538"/>
          <p14:tracePt t="22793" x="6140450" y="2141538"/>
          <p14:tracePt t="22799" x="6213475" y="2141538"/>
          <p14:tracePt t="22806" x="6254750" y="2141538"/>
          <p14:tracePt t="22813" x="6308725" y="2141538"/>
          <p14:tracePt t="22820" x="6335713" y="2141538"/>
          <p14:tracePt t="22827" x="6369050" y="2141538"/>
          <p14:tracePt t="22834" x="6396038" y="2141538"/>
          <p14:tracePt t="22843" x="6413500" y="2141538"/>
          <p14:tracePt t="22848" x="6432550" y="2132013"/>
          <p14:tracePt t="22855" x="6450013" y="2122488"/>
          <p14:tracePt t="22863" x="6481763" y="2114550"/>
          <p14:tracePt t="22869" x="6500813" y="2105025"/>
          <p14:tracePt t="22888" x="6537325" y="2095500"/>
          <p14:tracePt t="22891" x="6546850" y="2085975"/>
          <p14:tracePt t="22898" x="6551613" y="2085975"/>
          <p14:tracePt t="22905" x="6569075" y="2085975"/>
          <p14:tracePt t="22912" x="6578600" y="2085975"/>
          <p14:tracePt t="22927" x="6578600" y="2078038"/>
          <p14:tracePt t="22935" x="6578600" y="2063750"/>
          <p14:tracePt t="22941" x="6578600" y="2054225"/>
          <p14:tracePt t="22948" x="6573838" y="2046288"/>
          <p14:tracePt t="22955" x="6546850" y="2036763"/>
          <p14:tracePt t="22962" x="6505575" y="2017713"/>
          <p14:tracePt t="22969" x="6408738" y="1990725"/>
          <p14:tracePt t="22976" x="6259513" y="1958975"/>
          <p14:tracePt t="22983" x="6021388" y="1908175"/>
          <p14:tracePt t="22990" x="5670550" y="1866900"/>
          <p14:tracePt t="22997" x="5354638" y="1825625"/>
          <p14:tracePt t="23004" x="4930775" y="1785938"/>
          <p14:tracePt t="23012" x="4546600" y="1762125"/>
          <p14:tracePt t="23019" x="4122738" y="1716088"/>
          <p14:tracePt t="23027" x="3711575" y="1716088"/>
          <p14:tracePt t="23033" x="3451225" y="1716088"/>
          <p14:tracePt t="23040" x="3113088" y="1716088"/>
          <p14:tracePt t="23047" x="2847975" y="1716088"/>
          <p14:tracePt t="23054" x="2684463" y="1744663"/>
          <p14:tracePt t="23061" x="2538413" y="1744663"/>
          <p14:tracePt t="23068" x="2428875" y="1757363"/>
          <p14:tracePt t="23075" x="2314575" y="1771650"/>
          <p14:tracePt t="23083" x="2236788" y="1785938"/>
          <p14:tracePt t="23090" x="2178050" y="1793875"/>
          <p14:tracePt t="23097" x="2117725" y="1808163"/>
          <p14:tracePt t="23105" x="2090738" y="1817688"/>
          <p14:tracePt t="23111" x="2073275" y="1825625"/>
          <p14:tracePt t="23118" x="2054225" y="1835150"/>
          <p14:tracePt t="23125" x="2022475" y="1858963"/>
          <p14:tracePt t="23134" x="2012950" y="1862138"/>
          <p14:tracePt t="23141" x="2003425" y="1871663"/>
          <p14:tracePt t="23148" x="2000250" y="1881188"/>
          <p14:tracePt t="23157" x="1990725" y="1881188"/>
          <p14:tracePt t="23161" x="1981200" y="1885950"/>
          <p14:tracePt t="23169" x="1976438" y="1885950"/>
          <p14:tracePt t="23176" x="1976438" y="1895475"/>
          <p14:tracePt t="23182" x="1976438" y="1903413"/>
          <p14:tracePt t="23190" x="1976438" y="1912938"/>
          <p14:tracePt t="23196" x="1976438" y="1917700"/>
          <p14:tracePt t="23203" x="1976438" y="1927225"/>
          <p14:tracePt t="23210" x="1985963" y="1944688"/>
          <p14:tracePt t="23218" x="2017713" y="1954213"/>
          <p14:tracePt t="23225" x="2073275" y="1976438"/>
          <p14:tracePt t="23232" x="2117725" y="2000250"/>
          <p14:tracePt t="23239" x="2232025" y="2012950"/>
          <p14:tracePt t="23246" x="2378075" y="2027238"/>
          <p14:tracePt t="23253" x="2560638" y="2027238"/>
          <p14:tracePt t="23260" x="2757488" y="2027238"/>
          <p14:tracePt t="23267" x="3040063" y="2012950"/>
          <p14:tracePt t="23274" x="3319463" y="1976438"/>
          <p14:tracePt t="23281" x="3565525" y="1944688"/>
          <p14:tracePt t="23288" x="3794125" y="1871663"/>
          <p14:tracePt t="23295" x="4013200" y="1822450"/>
          <p14:tracePt t="23303" x="4176713" y="1789113"/>
          <p14:tracePt t="23310" x="4310063" y="1762125"/>
          <p14:tracePt t="23317" x="4424363" y="1735138"/>
          <p14:tracePt t="23324" x="4537075" y="1708150"/>
          <p14:tracePt t="23331" x="4646613" y="1693863"/>
          <p14:tracePt t="23339" x="4724400" y="1679575"/>
          <p14:tracePt t="23345" x="4816475" y="1679575"/>
          <p14:tracePt t="23352" x="4911725" y="1666875"/>
          <p14:tracePt t="23359" x="4984750" y="1666875"/>
          <p14:tracePt t="23366" x="5062538" y="1652588"/>
          <p14:tracePt t="23374" x="5118100" y="1652588"/>
          <p14:tracePt t="23380" x="5195888" y="1652588"/>
          <p14:tracePt t="23388" x="5268913" y="1652588"/>
          <p14:tracePt t="23394" x="5322888" y="1652588"/>
          <p14:tracePt t="23401" x="5400675" y="1652588"/>
          <p14:tracePt t="23409" x="5441950" y="1652588"/>
          <p14:tracePt t="23415" x="5483225" y="1652588"/>
          <p14:tracePt t="23422" x="5524500" y="1652588"/>
          <p14:tracePt t="23430" x="5537200" y="1652588"/>
          <p14:tracePt t="23437" x="5556250" y="1652588"/>
          <p14:tracePt t="23444" x="5573713" y="1652588"/>
          <p14:tracePt t="23451" x="5592763" y="1652588"/>
          <p14:tracePt t="23458" x="5600700" y="1652588"/>
          <p14:tracePt t="23465" x="5605463" y="1652588"/>
          <p14:tracePt t="23472" x="5614988" y="1652588"/>
          <p14:tracePt t="23479" x="5624513" y="1652588"/>
          <p14:tracePt t="23486" x="5629275" y="1652588"/>
          <p14:tracePt t="23672" x="5495925" y="1662113"/>
          <p14:tracePt t="23678" x="5268913" y="1676400"/>
          <p14:tracePt t="23685" x="5045075" y="1676400"/>
          <p14:tracePt t="23692" x="4816475" y="1676400"/>
          <p14:tracePt t="23699" x="4638675" y="1676400"/>
          <p14:tracePt t="23706" x="4456113" y="1676400"/>
          <p14:tracePt t="23713" x="4291013" y="1676400"/>
          <p14:tracePt t="23720" x="4144963" y="1676400"/>
          <p14:tracePt t="23728" x="4017963" y="1676400"/>
          <p14:tracePt t="23734" x="3925888" y="1676400"/>
          <p14:tracePt t="23742" x="3852863" y="1676400"/>
          <p14:tracePt t="23749" x="3779838" y="1676400"/>
          <p14:tracePt t="23755" x="3721100" y="1689100"/>
          <p14:tracePt t="23763" x="3660775" y="1689100"/>
          <p14:tracePt t="23770" x="3619500" y="1689100"/>
          <p14:tracePt t="23777" x="3579813" y="1698625"/>
          <p14:tracePt t="23784" x="3560763" y="1698625"/>
          <p14:tracePt t="23791" x="3543300" y="1708150"/>
          <p14:tracePt t="23798" x="3538538" y="1708150"/>
          <p14:tracePt t="23805" x="3529013" y="1708150"/>
          <p14:tracePt t="23812" x="3519488" y="1708150"/>
          <p14:tracePt t="23819" x="3509963" y="1716088"/>
          <p14:tracePt t="23847" x="3514725" y="1720850"/>
          <p14:tracePt t="23854" x="3543300" y="1730375"/>
          <p14:tracePt t="23861" x="3597275" y="1744663"/>
          <p14:tracePt t="23868" x="3748088" y="1771650"/>
          <p14:tracePt t="23876" x="3948113" y="1789113"/>
          <p14:tracePt t="23883" x="4113213" y="1803400"/>
          <p14:tracePt t="23890" x="4295775" y="1817688"/>
          <p14:tracePt t="23897" x="4460875" y="1835150"/>
          <p14:tracePt t="23904" x="4624388" y="1849438"/>
          <p14:tracePt t="23911" x="4770438" y="1862138"/>
          <p14:tracePt t="23918" x="4899025" y="1876425"/>
          <p14:tracePt t="23925" x="5030788" y="1890713"/>
          <p14:tracePt t="23933" x="5162550" y="1935163"/>
          <p14:tracePt t="23939" x="5295900" y="1968500"/>
          <p14:tracePt t="23946" x="5422900" y="1995488"/>
          <p14:tracePt t="23953" x="5519738" y="2009775"/>
          <p14:tracePt t="23961" x="5634038" y="2036763"/>
          <p14:tracePt t="23968" x="5724525" y="2049463"/>
          <p14:tracePt t="23974" x="5821363" y="2078038"/>
          <p14:tracePt t="23982" x="5880100" y="2090738"/>
          <p14:tracePt t="23989" x="5938838" y="2100263"/>
          <p14:tracePt t="23996" x="5970588" y="2109788"/>
          <p14:tracePt t="24003" x="5989638" y="2119313"/>
          <p14:tracePt t="24011" x="5999163" y="2127250"/>
          <p14:tracePt t="24018" x="6007100" y="2146300"/>
          <p14:tracePt t="24024" x="6011863" y="2146300"/>
          <p14:tracePt t="24032" x="6021388" y="2146300"/>
          <p14:tracePt t="24081" x="6021388" y="2155825"/>
          <p14:tracePt t="24088" x="6040438" y="2155825"/>
          <p14:tracePt t="24591" x="5897563" y="2178050"/>
          <p14:tracePt t="24597" x="5715000" y="2209800"/>
          <p14:tracePt t="24605" x="5546725" y="2241550"/>
          <p14:tracePt t="24612" x="5400675" y="2268538"/>
          <p14:tracePt t="24619" x="5232400" y="2333625"/>
          <p14:tracePt t="24627" x="5049838" y="2378075"/>
          <p14:tracePt t="24633" x="4879975" y="2406650"/>
          <p14:tracePt t="24642" x="4729163" y="2452688"/>
          <p14:tracePt t="24648" x="4583113" y="2484438"/>
          <p14:tracePt t="24655" x="4432300" y="2528888"/>
          <p14:tracePt t="24662" x="4281488" y="2570163"/>
          <p14:tracePt t="24669" x="4149725" y="2616200"/>
          <p14:tracePt t="24677" x="4035425" y="2662238"/>
          <p14:tracePt t="24683" x="3940175" y="2689225"/>
          <p14:tracePt t="24690" x="3879850" y="2711450"/>
          <p14:tracePt t="24697" x="3779838" y="2740025"/>
          <p14:tracePt t="24705" x="3716338" y="2776538"/>
          <p14:tracePt t="24712" x="3656013" y="2803525"/>
          <p14:tracePt t="24719" x="3611563" y="2825750"/>
          <p14:tracePt t="24725" x="3570288" y="2835275"/>
          <p14:tracePt t="24733" x="3538538" y="2857500"/>
          <p14:tracePt t="24739" x="3519488" y="2876550"/>
          <p14:tracePt t="24747" x="3502025" y="2886075"/>
          <p14:tracePt t="24754" x="3470275" y="2894013"/>
          <p14:tracePt t="24761" x="3451225" y="2903538"/>
          <p14:tracePt t="24768" x="3433763" y="2913063"/>
          <p14:tracePt t="24776" x="3414713" y="2922588"/>
          <p14:tracePt t="24782" x="3397250" y="2930525"/>
          <p14:tracePt t="24789" x="3363913" y="2940050"/>
          <p14:tracePt t="24796" x="3346450" y="2954338"/>
          <p14:tracePt t="24803" x="3327400" y="2971800"/>
          <p14:tracePt t="24810" x="3319463" y="2981325"/>
          <p14:tracePt t="24817" x="3309938" y="2995613"/>
          <p14:tracePt t="24825" x="3300413" y="3005138"/>
          <p14:tracePt t="24832" x="3286125" y="3013075"/>
          <p14:tracePt t="24839" x="3278188" y="3022600"/>
          <p14:tracePt t="24846" x="3268663" y="3027363"/>
          <p14:tracePt t="24853" x="3259138" y="3036888"/>
          <p14:tracePt t="24860" x="3254375" y="3054350"/>
          <p14:tracePt t="24867" x="3246438" y="3059113"/>
          <p14:tracePt t="24874" x="3236913" y="3068638"/>
          <p14:tracePt t="24881" x="3227388" y="3068638"/>
          <p14:tracePt t="24888" x="3222625" y="3068638"/>
          <p14:tracePt t="24896" x="3205163" y="3068638"/>
          <p14:tracePt t="24902" x="3195638" y="3068638"/>
          <p14:tracePt t="24924" x="3190875" y="3068638"/>
          <p14:tracePt t="24938" x="3181350" y="3068638"/>
          <p14:tracePt t="24952" x="3173413" y="3068638"/>
          <p14:tracePt t="24966" x="3168650" y="3068638"/>
          <p14:tracePt t="24981" x="3159125" y="3068638"/>
          <p14:tracePt t="24988" x="3149600" y="3068638"/>
          <p14:tracePt t="24995" x="3140075" y="3068638"/>
          <p14:tracePt t="25002" x="3127375" y="3068638"/>
          <p14:tracePt t="25010" x="3117850" y="3068638"/>
          <p14:tracePt t="25016" x="3108325" y="3063875"/>
          <p14:tracePt t="25023" x="3103563" y="3059113"/>
          <p14:tracePt t="25030" x="3095625" y="3041650"/>
          <p14:tracePt t="25044" x="3086100" y="3041650"/>
          <p14:tracePt t="25045" x="3076575" y="3032125"/>
          <p14:tracePt t="25051" x="3071813" y="3032125"/>
          <p14:tracePt t="25058" x="3063875" y="3032125"/>
          <p14:tracePt t="25066" x="3044825" y="3022600"/>
          <p14:tracePt t="25080" x="3040063" y="3022600"/>
          <p14:tracePt t="25094" x="3030538" y="3022600"/>
          <p14:tracePt t="25109" x="3022600" y="3022600"/>
          <p14:tracePt t="25165" x="3013075" y="3022600"/>
          <p14:tracePt t="33022" x="2981325" y="3022600"/>
          <p14:tracePt t="33033" x="2940050" y="3022600"/>
          <p14:tracePt t="33036" x="2884488" y="3022600"/>
          <p14:tracePt t="33043" x="2844800" y="3022600"/>
          <p14:tracePt t="33050" x="2789238" y="3022600"/>
          <p14:tracePt t="33056" x="2747963" y="3022600"/>
          <p14:tracePt t="33064" x="2693988" y="3022600"/>
          <p14:tracePt t="33070" x="2652713" y="3022600"/>
          <p14:tracePt t="33077" x="2620963" y="3022600"/>
          <p14:tracePt t="33085" x="2579688" y="3022600"/>
          <p14:tracePt t="33092" x="2565400" y="3022600"/>
          <p14:tracePt t="33098" x="2547938" y="3022600"/>
          <p14:tracePt t="33105" x="2528888" y="3022600"/>
          <p14:tracePt t="33113" x="2497138" y="3022600"/>
          <p14:tracePt t="33119" x="2482850" y="3022600"/>
          <p14:tracePt t="33127" x="2474913" y="3022600"/>
          <p14:tracePt t="33134" x="2465388" y="3022600"/>
          <p14:tracePt t="33141" x="2460625" y="3022600"/>
          <p14:tracePt t="33148" x="2451100" y="3022600"/>
          <p14:tracePt t="33155" x="2441575" y="3022600"/>
          <p14:tracePt t="33162" x="2424113" y="3022600"/>
          <p14:tracePt t="33169" x="2419350" y="3022600"/>
          <p14:tracePt t="33176" x="2409825" y="3022600"/>
          <p14:tracePt t="33184" x="2401888" y="3022600"/>
          <p14:tracePt t="33191" x="2397125" y="3022600"/>
          <p14:tracePt t="33198" x="2397125" y="3027363"/>
          <p14:tracePt t="33226" x="2397125" y="3036888"/>
          <p14:tracePt t="33240" x="2397125" y="3044825"/>
          <p14:tracePt t="33247" x="2397125" y="3049588"/>
          <p14:tracePt t="33261" x="2414588" y="3059113"/>
          <p14:tracePt t="33269" x="2455863" y="3059113"/>
          <p14:tracePt t="33275" x="2511425" y="3059113"/>
          <p14:tracePt t="33282" x="2584450" y="3059113"/>
          <p14:tracePt t="33289" x="2628900" y="3068638"/>
          <p14:tracePt t="33296" x="2689225" y="3081338"/>
          <p14:tracePt t="33303" x="2730500" y="3090863"/>
          <p14:tracePt t="33311" x="2762250" y="3114675"/>
          <p14:tracePt t="33318" x="2803525" y="3122613"/>
          <p14:tracePt t="33325" x="2830513" y="3132138"/>
          <p14:tracePt t="33332" x="2862263" y="3146425"/>
          <p14:tracePt t="33339" x="2894013" y="3154363"/>
          <p14:tracePt t="33347" x="2921000" y="3163888"/>
          <p14:tracePt t="33353" x="2954338" y="3163888"/>
          <p14:tracePt t="33360" x="2994025" y="3173413"/>
          <p14:tracePt t="33368" x="3022600" y="3182938"/>
          <p14:tracePt t="33374" x="3054350" y="3182938"/>
          <p14:tracePt t="33381" x="3081338" y="3182938"/>
          <p14:tracePt t="33389" x="3113088" y="3182938"/>
          <p14:tracePt t="33396" x="3140075" y="3182938"/>
          <p14:tracePt t="33403" x="3181350" y="3182938"/>
          <p14:tracePt t="33410" x="3200400" y="3190875"/>
          <p14:tracePt t="33418" x="3217863" y="3190875"/>
          <p14:tracePt t="33424" x="3227388" y="3190875"/>
          <p14:tracePt t="33431" x="3232150" y="3190875"/>
          <p14:tracePt t="33438" x="3259138" y="3190875"/>
          <p14:tracePt t="33445" x="3278188" y="3190875"/>
          <p14:tracePt t="33452" x="3286125" y="3190875"/>
          <p14:tracePt t="33459" x="3300413" y="3190875"/>
          <p14:tracePt t="33467" x="3319463" y="3190875"/>
          <p14:tracePt t="33474" x="3360738" y="3190875"/>
          <p14:tracePt t="33481" x="3387725" y="3190875"/>
          <p14:tracePt t="33488" x="3446463" y="3187700"/>
          <p14:tracePt t="33495" x="3473450" y="3178175"/>
          <p14:tracePt t="33502" x="3519488" y="3163888"/>
          <p14:tracePt t="33509" x="3560763" y="3154363"/>
          <p14:tracePt t="33516" x="3587750" y="3146425"/>
          <p14:tracePt t="33523" x="3619500" y="3146425"/>
          <p14:tracePt t="33531" x="3638550" y="3146425"/>
          <p14:tracePt t="33537" x="3665538" y="3146425"/>
          <p14:tracePt t="33544" x="3684588" y="3146425"/>
          <p14:tracePt t="33552" x="3702050" y="3146425"/>
          <p14:tracePt t="33559" x="3721100" y="3146425"/>
          <p14:tracePt t="33566" x="3748088" y="3146425"/>
          <p14:tracePt t="33573" x="3765550" y="3146425"/>
          <p14:tracePt t="33580" x="3775075" y="3146425"/>
          <p14:tracePt t="33587" x="3789363" y="3146425"/>
          <p14:tracePt t="33594" x="3806825" y="3146425"/>
          <p14:tracePt t="33601" x="3835400" y="3146425"/>
          <p14:tracePt t="33608" x="3867150" y="3136900"/>
          <p14:tracePt t="33615" x="3898900" y="3127375"/>
          <p14:tracePt t="33622" x="3940175" y="3114675"/>
          <p14:tracePt t="33629" x="3967163" y="3114675"/>
          <p14:tracePt t="33636" x="3998913" y="3095625"/>
          <p14:tracePt t="33644" x="4025900" y="3095625"/>
          <p14:tracePt t="33651" x="4071938" y="3081338"/>
          <p14:tracePt t="33658" x="4098925" y="3081338"/>
          <p14:tracePt t="33665" x="4127500" y="3081338"/>
          <p14:tracePt t="33672" x="4168775" y="3081338"/>
          <p14:tracePt t="33679" x="4186238" y="3081338"/>
          <p14:tracePt t="33686" x="4205288" y="3081338"/>
          <p14:tracePt t="33694" x="4222750" y="3081338"/>
          <p14:tracePt t="33701" x="4241800" y="3081338"/>
          <p14:tracePt t="33707" x="4244975" y="3081338"/>
          <p14:tracePt t="36413" x="4164013" y="3073400"/>
          <p14:tracePt t="36420" x="4035425" y="3059113"/>
          <p14:tracePt t="36427" x="3908425" y="3044825"/>
          <p14:tracePt t="36434" x="3811588" y="3032125"/>
          <p14:tracePt t="36441" x="3702050" y="3017838"/>
          <p14:tracePt t="36448" x="3624263" y="3005138"/>
          <p14:tracePt t="36455" x="3529013" y="2990850"/>
          <p14:tracePt t="36463" x="3433763" y="2976563"/>
          <p14:tracePt t="36470" x="3373438" y="2954338"/>
          <p14:tracePt t="36477" x="3295650" y="2927350"/>
          <p14:tracePt t="36484" x="3236913" y="2913063"/>
          <p14:tracePt t="36491" x="3173413" y="2903538"/>
          <p14:tracePt t="36498" x="3132138" y="2890838"/>
          <p14:tracePt t="36505" x="3103563" y="2881313"/>
          <p14:tracePt t="36512" x="3059113" y="2871788"/>
          <p14:tracePt t="36520" x="3030538" y="2862263"/>
          <p14:tracePt t="36527" x="3013075" y="2840038"/>
          <p14:tracePt t="36533" x="2990850" y="2830513"/>
          <p14:tracePt t="36541" x="2962275" y="2830513"/>
          <p14:tracePt t="36548" x="2944813" y="2830513"/>
          <p14:tracePt t="36555" x="2940050" y="2830513"/>
          <p14:tracePt t="36562" x="2930525" y="2830513"/>
          <p14:tracePt t="36570" x="2921000" y="2830513"/>
          <p14:tracePt t="36576" x="2913063" y="2830513"/>
          <p14:tracePt t="36583" x="2908300" y="2830513"/>
          <p14:tracePt t="36640" x="2917825" y="2830513"/>
          <p14:tracePt t="36647" x="2944813" y="2835275"/>
          <p14:tracePt t="36654" x="2976563" y="2857500"/>
          <p14:tracePt t="36661" x="3030538" y="2867025"/>
          <p14:tracePt t="36669" x="3071813" y="2881313"/>
          <p14:tracePt t="36676" x="3132138" y="2890838"/>
          <p14:tracePt t="36682" x="3190875" y="2890838"/>
          <p14:tracePt t="36689" x="3246438" y="2890838"/>
          <p14:tracePt t="36696" x="3286125" y="2903538"/>
          <p14:tracePt t="36703" x="3346450" y="2903538"/>
          <p14:tracePt t="36710" x="3387725" y="2913063"/>
          <p14:tracePt t="36717" x="3429000" y="2913063"/>
          <p14:tracePt t="36725" x="3470275" y="2913063"/>
          <p14:tracePt t="36732" x="3502025" y="2922588"/>
          <p14:tracePt t="36739" x="3514725" y="2922588"/>
          <p14:tracePt t="36746" x="3546475" y="2930525"/>
          <p14:tracePt t="36753" x="3556000" y="2930525"/>
          <p14:tracePt t="36760" x="3560763" y="2930525"/>
          <p14:tracePt t="36767" x="3570288" y="2930525"/>
          <p14:tracePt t="36774" x="3579813" y="2930525"/>
          <p14:tracePt t="36781" x="3582988" y="2930525"/>
          <p14:tracePt t="36838" x="3592513" y="2930525"/>
          <p14:tracePt t="36845" x="3602038" y="2940050"/>
          <p14:tracePt t="36852" x="3611563" y="2940050"/>
          <p14:tracePt t="36859" x="3624263" y="2940050"/>
          <p14:tracePt t="38447" x="3546475" y="2930525"/>
          <p14:tracePt t="38454" x="3414713" y="2917825"/>
          <p14:tracePt t="38461" x="3286125" y="2917825"/>
          <p14:tracePt t="38468" x="3176588" y="2917825"/>
          <p14:tracePt t="38475" x="3081338" y="2903538"/>
          <p14:tracePt t="38482" x="3008313" y="2903538"/>
          <p14:tracePt t="38489" x="2917825" y="2890838"/>
          <p14:tracePt t="38496" x="2820988" y="2890838"/>
          <p14:tracePt t="38502" x="2747963" y="2876550"/>
          <p14:tracePt t="38509" x="2652713" y="2862263"/>
          <p14:tracePt t="38517" x="2597150" y="2862263"/>
          <p14:tracePt t="38523" x="2519363" y="2854325"/>
          <p14:tracePt t="38531" x="2478088" y="2854325"/>
          <p14:tracePt t="38537" x="2424113" y="2854325"/>
          <p14:tracePt t="38545" x="2382838" y="2840038"/>
          <p14:tracePt t="38552" x="2319338" y="2817813"/>
          <p14:tracePt t="38559" x="2278063" y="2808288"/>
          <p14:tracePt t="38567" x="2219325" y="2808288"/>
          <p14:tracePt t="38574" x="2190750" y="2794000"/>
          <p14:tracePt t="38580" x="2159000" y="2794000"/>
          <p14:tracePt t="38587" x="2141538" y="2794000"/>
          <p14:tracePt t="38594" x="2112963" y="2784475"/>
          <p14:tracePt t="38602" x="2095500" y="2784475"/>
          <p14:tracePt t="38609" x="2076450" y="2784475"/>
          <p14:tracePt t="38616" x="2058988" y="2784475"/>
          <p14:tracePt t="38624" x="2054225" y="2784475"/>
          <p14:tracePt t="38630" x="2044700" y="2784475"/>
          <p14:tracePt t="38637" x="2027238" y="2784475"/>
          <p14:tracePt t="38644" x="2022475" y="2784475"/>
          <p14:tracePt t="38651" x="2012950" y="2784475"/>
          <p14:tracePt t="38658" x="2003425" y="2784475"/>
          <p14:tracePt t="38666" x="1995488" y="2784475"/>
          <p14:tracePt t="38672" x="1990725" y="2784475"/>
          <p14:tracePt t="38680" x="1981200" y="2784475"/>
          <p14:tracePt t="38715" x="1985963" y="2784475"/>
          <p14:tracePt t="38722" x="2000250" y="2784475"/>
          <p14:tracePt t="38730" x="2032000" y="2784475"/>
          <p14:tracePt t="38736" x="2085975" y="2784475"/>
          <p14:tracePt t="38743" x="2141538" y="2784475"/>
          <p14:tracePt t="38750" x="2255838" y="2794000"/>
          <p14:tracePt t="38758" x="2365375" y="2808288"/>
          <p14:tracePt t="38764" x="2478088" y="2854325"/>
          <p14:tracePt t="38772" x="2574925" y="2881313"/>
          <p14:tracePt t="38779" x="2670175" y="2908300"/>
          <p14:tracePt t="38786" x="2752725" y="2935288"/>
          <p14:tracePt t="38794" x="2794000" y="2944813"/>
          <p14:tracePt t="38800" x="2835275" y="2954338"/>
          <p14:tracePt t="38807" x="2881313" y="2968625"/>
          <p14:tracePt t="38814" x="2908300" y="2976563"/>
          <p14:tracePt t="38821" x="2940050" y="2976563"/>
          <p14:tracePt t="38828" x="2994025" y="2976563"/>
          <p14:tracePt t="38835" x="3022600" y="2976563"/>
          <p14:tracePt t="38842" x="3063875" y="2976563"/>
          <p14:tracePt t="38850" x="3090863" y="2971800"/>
          <p14:tracePt t="38857" x="3122613" y="2959100"/>
          <p14:tracePt t="38864" x="3140075" y="2949575"/>
          <p14:tracePt t="38871" x="3173413" y="2949575"/>
          <p14:tracePt t="38878" x="3186113" y="2949575"/>
          <p14:tracePt t="38885" x="3195638" y="2949575"/>
          <p14:tracePt t="38892" x="3205163" y="2949575"/>
          <p14:tracePt t="38899" x="3213100" y="2949575"/>
          <p14:tracePt t="38906" x="3217863" y="2949575"/>
          <p14:tracePt t="38914" x="3227388" y="2949575"/>
          <p14:tracePt t="38920" x="3246438" y="2949575"/>
          <p14:tracePt t="38928" x="3249613" y="2949575"/>
          <p14:tracePt t="38935" x="3259138" y="2949575"/>
          <p14:tracePt t="38970" x="3268663" y="2949575"/>
          <p14:tracePt t="38998" x="3273425" y="2949575"/>
          <p14:tracePt t="39020" x="3282950" y="2949575"/>
          <p14:tracePt t="39026" x="3290888" y="2949575"/>
          <p14:tracePt t="39034" x="3300413" y="2949575"/>
          <p14:tracePt t="39041" x="3305175" y="2949575"/>
          <p14:tracePt t="39047" x="3322638" y="2949575"/>
          <p14:tracePt t="39055" x="3332163" y="2949575"/>
          <p14:tracePt t="39061" x="3336925" y="2949575"/>
          <p14:tracePt t="39069" x="3346450" y="2949575"/>
          <p14:tracePt t="39076" x="3355975" y="2949575"/>
          <p14:tracePt t="39083" x="3368675" y="2949575"/>
          <p14:tracePt t="39090" x="3378200" y="2949575"/>
          <p14:tracePt t="39097" x="3387725" y="2949575"/>
          <p14:tracePt t="39114" x="3409950" y="2949575"/>
          <p14:tracePt t="42115" x="3473450" y="2917825"/>
          <p14:tracePt t="42123" x="3556000" y="2876550"/>
          <p14:tracePt t="42130" x="3638550" y="2808288"/>
          <p14:tracePt t="42137" x="3738563" y="2752725"/>
          <p14:tracePt t="42144" x="3821113" y="2679700"/>
          <p14:tracePt t="42151" x="3889375" y="2630488"/>
          <p14:tracePt t="42158" x="3952875" y="2574925"/>
          <p14:tracePt t="42165" x="3989388" y="2528888"/>
          <p14:tracePt t="42172" x="4021138" y="2497138"/>
          <p14:tracePt t="42179" x="4040188" y="2479675"/>
          <p14:tracePt t="42187" x="4071938" y="2455863"/>
          <p14:tracePt t="42193" x="4081463" y="2428875"/>
          <p14:tracePt t="42202" x="4090988" y="2397125"/>
          <p14:tracePt t="42207" x="4098925" y="2365375"/>
          <p14:tracePt t="42214" x="4113213" y="2324100"/>
          <p14:tracePt t="42221" x="4113213" y="2297113"/>
          <p14:tracePt t="42228" x="4108450" y="2265363"/>
          <p14:tracePt t="42235" x="4086225" y="2224088"/>
          <p14:tracePt t="42243" x="4049713" y="2173288"/>
          <p14:tracePt t="42250" x="4013200" y="2127250"/>
          <p14:tracePt t="42256" x="3976688" y="2078038"/>
          <p14:tracePt t="42264" x="3944938" y="2046288"/>
          <p14:tracePt t="42271" x="3898900" y="2012950"/>
          <p14:tracePt t="42277" x="3862388" y="1963738"/>
          <p14:tracePt t="42285" x="3830638" y="1944688"/>
          <p14:tracePt t="42292" x="3775075" y="1922463"/>
          <p14:tracePt t="42299" x="3729038" y="1898650"/>
          <p14:tracePt t="42306" x="3665538" y="1858963"/>
          <p14:tracePt t="42313" x="3602038" y="1822450"/>
          <p14:tracePt t="42320" x="3519488" y="1781175"/>
          <p14:tracePt t="42327" x="3473450" y="1744663"/>
          <p14:tracePt t="42334" x="3429000" y="1720850"/>
          <p14:tracePt t="42341" x="3382963" y="1698625"/>
          <p14:tracePt t="42349" x="3319463" y="1676400"/>
          <p14:tracePt t="42356" x="3290888" y="1652588"/>
          <p14:tracePt t="42363" x="3259138" y="1643063"/>
          <p14:tracePt t="42370" x="3227388" y="1625600"/>
          <p14:tracePt t="42377" x="3209925" y="1616075"/>
          <p14:tracePt t="42384" x="3190875" y="1606550"/>
          <p14:tracePt t="42391" x="3181350" y="1606550"/>
          <p14:tracePt t="42398" x="3176588" y="1606550"/>
          <p14:tracePt t="42405" x="3168650" y="1598613"/>
          <p14:tracePt t="42412" x="3159125" y="1598613"/>
          <p14:tracePt t="42420" x="3144838" y="1598613"/>
          <p14:tracePt t="42441" x="3144838" y="1603375"/>
          <p14:tracePt t="42448" x="3163888" y="1611313"/>
          <p14:tracePt t="42455" x="3213100" y="1657350"/>
          <p14:tracePt t="42462" x="3290888" y="1698625"/>
          <p14:tracePt t="42469" x="3392488" y="1739900"/>
          <p14:tracePt t="42476" x="3524250" y="1812925"/>
          <p14:tracePt t="42484" x="3624263" y="1854200"/>
          <p14:tracePt t="42490" x="3738563" y="1885950"/>
          <p14:tracePt t="42497" x="3798888" y="1908175"/>
          <p14:tracePt t="42504" x="3875088" y="1935163"/>
          <p14:tracePt t="42511" x="3916363" y="1935163"/>
          <p14:tracePt t="42519" x="3957638" y="1935163"/>
          <p14:tracePt t="42525" x="3976688" y="1935163"/>
          <p14:tracePt t="42533" x="3994150" y="1935163"/>
          <p14:tracePt t="42540" x="4003675" y="1935163"/>
          <p14:tracePt t="42547" x="4008438" y="1935163"/>
          <p14:tracePt t="42554" x="4025900" y="1935163"/>
          <p14:tracePt t="42568" x="4025900" y="1922463"/>
          <p14:tracePt t="42575" x="4025900" y="1912938"/>
          <p14:tracePt t="42582" x="4025900" y="1898650"/>
          <p14:tracePt t="42589" x="4025900" y="1881188"/>
          <p14:tracePt t="42596" x="4013200" y="1849438"/>
          <p14:tracePt t="42604" x="3989388" y="1789113"/>
          <p14:tracePt t="42611" x="3967163" y="1762125"/>
          <p14:tracePt t="42617" x="3935413" y="1730375"/>
          <p14:tracePt t="42625" x="3884613" y="1679575"/>
          <p14:tracePt t="42632" x="3852863" y="1647825"/>
          <p14:tracePt t="42639" x="3806825" y="1625600"/>
          <p14:tracePt t="42646" x="3743325" y="1589088"/>
          <p14:tracePt t="42653" x="3702050" y="1566863"/>
          <p14:tracePt t="42660" x="3638550" y="1552575"/>
          <p14:tracePt t="42667" x="3597275" y="1543050"/>
          <p14:tracePt t="42674" x="3556000" y="1530350"/>
          <p14:tracePt t="42682" x="3529013" y="1530350"/>
          <p14:tracePt t="42688" x="3509963" y="1530350"/>
          <p14:tracePt t="42695" x="3492500" y="1530350"/>
          <p14:tracePt t="42703" x="3460750" y="1530350"/>
          <p14:tracePt t="42709" x="3455988" y="1530350"/>
          <p14:tracePt t="42716" x="3446463" y="1530350"/>
          <p14:tracePt t="42723" x="3436938" y="1530350"/>
          <p14:tracePt t="42730" x="3433763" y="1533525"/>
          <p14:tracePt t="42738" x="3433763" y="1543050"/>
          <p14:tracePt t="42745" x="3433763" y="1547813"/>
          <p14:tracePt t="42753" x="3433763" y="1557338"/>
          <p14:tracePt t="42759" x="3441700" y="1566863"/>
          <p14:tracePt t="42766" x="3502025" y="1603375"/>
          <p14:tracePt t="42773" x="3582988" y="1630363"/>
          <p14:tracePt t="42780" x="3679825" y="1657350"/>
          <p14:tracePt t="42787" x="3794125" y="1684338"/>
          <p14:tracePt t="42794" x="3903663" y="1698625"/>
          <p14:tracePt t="42802" x="3981450" y="1725613"/>
          <p14:tracePt t="42809" x="4076700" y="1739900"/>
          <p14:tracePt t="42816" x="4117975" y="1739900"/>
          <p14:tracePt t="42823" x="4171950" y="1739900"/>
          <p14:tracePt t="42830" x="4200525" y="1739900"/>
          <p14:tracePt t="42837" x="4232275" y="1739900"/>
          <p14:tracePt t="42844" x="4259263" y="1739900"/>
          <p14:tracePt t="42851" x="4268788" y="1739900"/>
          <p14:tracePt t="42858" x="4278313" y="1739900"/>
          <p14:tracePt t="42865" x="4281488" y="1735138"/>
          <p14:tracePt t="42872" x="4291013" y="1735138"/>
          <p14:tracePt t="42879" x="4300538" y="1716088"/>
          <p14:tracePt t="42887" x="4310063" y="1708150"/>
          <p14:tracePt t="42894" x="4314825" y="1703388"/>
          <p14:tracePt t="42901" x="4314825" y="1693863"/>
          <p14:tracePt t="42908" x="4314825" y="1684338"/>
          <p14:tracePt t="42916" x="4314825" y="1679575"/>
          <p14:tracePt t="42958" x="4314825" y="1689100"/>
          <p14:tracePt t="42965" x="4310063" y="1708150"/>
          <p14:tracePt t="42972" x="4300538" y="1762125"/>
          <p14:tracePt t="42979" x="4286250" y="1858963"/>
          <p14:tracePt t="42986" x="4254500" y="2005013"/>
          <p14:tracePt t="42993" x="4241800" y="2155825"/>
          <p14:tracePt t="43000" x="4227513" y="2265363"/>
          <p14:tracePt t="43007" x="4200525" y="2378075"/>
          <p14:tracePt t="43014" x="4186238" y="2489200"/>
          <p14:tracePt t="43021" x="4171950" y="2601913"/>
          <p14:tracePt t="43029" x="4159250" y="2662238"/>
          <p14:tracePt t="43036" x="4144963" y="2740025"/>
          <p14:tracePt t="43042" x="4135438" y="2767013"/>
          <p14:tracePt t="43050" x="4135438" y="2798763"/>
          <p14:tracePt t="43057" x="4135438" y="2817813"/>
          <p14:tracePt t="43067" x="4135438" y="2844800"/>
          <p14:tracePt t="43071" x="4135438" y="2854325"/>
          <p14:tracePt t="43078" x="4135438" y="2857500"/>
          <p14:tracePt t="43085" x="4135438" y="2867025"/>
          <p14:tracePt t="43092" x="4135438" y="2876550"/>
          <p14:tracePt t="43099" x="4135438" y="2881313"/>
          <p14:tracePt t="43107" x="4135438" y="2890838"/>
          <p14:tracePt t="43113" x="4135438" y="2898775"/>
          <p14:tracePt t="43120" x="4135438" y="2908300"/>
          <p14:tracePt t="43127" x="4135438" y="2922588"/>
          <p14:tracePt t="43135" x="4140200" y="2930525"/>
          <p14:tracePt t="43142" x="4149725" y="2940050"/>
          <p14:tracePt t="43149" x="4154488" y="2944813"/>
          <p14:tracePt t="43156" x="4164013" y="2954338"/>
          <p14:tracePt t="43163" x="4171950" y="2963863"/>
          <p14:tracePt t="43170" x="4171950" y="2968625"/>
          <p14:tracePt t="43177" x="4191000" y="2976563"/>
          <p14:tracePt t="43184" x="4191000" y="2986088"/>
          <p14:tracePt t="43255" x="4195763" y="3005138"/>
          <p14:tracePt t="46699" x="4098925" y="2981325"/>
          <p14:tracePt t="46705" x="3952875" y="2954338"/>
          <p14:tracePt t="46712" x="3821113" y="2940050"/>
          <p14:tracePt t="46719" x="3692525" y="2922588"/>
          <p14:tracePt t="46727" x="3565525" y="2908300"/>
          <p14:tracePt t="46734" x="3436938" y="2908300"/>
          <p14:tracePt t="46741" x="3309938" y="2908300"/>
          <p14:tracePt t="46748" x="3200400" y="2908300"/>
          <p14:tracePt t="46755" x="3122613" y="2908300"/>
          <p14:tracePt t="46763" x="3030538" y="2908300"/>
          <p14:tracePt t="46769" x="2976563" y="2908300"/>
          <p14:tracePt t="46777" x="2884488" y="2908300"/>
          <p14:tracePt t="46783" x="2808288" y="2908300"/>
          <p14:tracePt t="46790" x="2767013" y="2908300"/>
          <p14:tracePt t="46798" x="2738438" y="2908300"/>
          <p14:tracePt t="46804" x="2698750" y="2908300"/>
          <p14:tracePt t="46811" x="2679700" y="2908300"/>
          <p14:tracePt t="46818" x="2662238" y="2908300"/>
          <p14:tracePt t="46827" x="2657475" y="2908300"/>
          <p14:tracePt t="46833" x="2647950" y="2908300"/>
          <p14:tracePt t="46840" x="2638425" y="2908300"/>
          <p14:tracePt t="46847" x="2625725" y="2908300"/>
          <p14:tracePt t="46854" x="2616200" y="2908300"/>
          <p14:tracePt t="46861" x="2616200" y="2913063"/>
          <p14:tracePt t="46868" x="2616200" y="2922588"/>
          <p14:tracePt t="46875" x="2616200" y="2927350"/>
          <p14:tracePt t="46882" x="2616200" y="2935288"/>
          <p14:tracePt t="46888" x="2620963" y="2944813"/>
          <p14:tracePt t="46896" x="2647950" y="2963863"/>
          <p14:tracePt t="46902" x="2674938" y="2981325"/>
          <p14:tracePt t="46910" x="2720975" y="3005138"/>
          <p14:tracePt t="46916" x="2784475" y="3041650"/>
          <p14:tracePt t="46923" x="2844800" y="3068638"/>
          <p14:tracePt t="46931" x="2944813" y="3109913"/>
          <p14:tracePt t="46938" x="3040063" y="3136900"/>
          <p14:tracePt t="46945" x="3117850" y="3163888"/>
          <p14:tracePt t="46952" x="3213100" y="3190875"/>
          <p14:tracePt t="46959" x="3295650" y="3219450"/>
          <p14:tracePt t="46966" x="3336925" y="3241675"/>
          <p14:tracePt t="46973" x="3382963" y="3251200"/>
          <p14:tracePt t="46981" x="3441700" y="3263900"/>
          <p14:tracePt t="46987" x="3482975" y="3273425"/>
          <p14:tracePt t="46995" x="3538538" y="3273425"/>
          <p14:tracePt t="47002" x="3570288" y="3273425"/>
          <p14:tracePt t="47009" x="3597275" y="3273425"/>
          <p14:tracePt t="47016" x="3629025" y="3282950"/>
          <p14:tracePt t="47023" x="3648075" y="3282950"/>
          <p14:tracePt t="47030" x="3660775" y="3282950"/>
          <p14:tracePt t="47037" x="3679825" y="3282950"/>
          <p14:tracePt t="47044" x="3697288" y="3282950"/>
          <p14:tracePt t="47052" x="3716338" y="3282950"/>
          <p14:tracePt t="47060" x="3733800" y="3282950"/>
          <p14:tracePt t="47065" x="3752850" y="3282950"/>
          <p14:tracePt t="47073" x="3757613" y="3282950"/>
          <p14:tracePt t="47080" x="3775075" y="3282950"/>
          <p14:tracePt t="47087" x="3802063" y="3282950"/>
          <p14:tracePt t="47095" x="3821113" y="3282950"/>
          <p14:tracePt t="47101" x="3830638" y="3282950"/>
          <p14:tracePt t="47109" x="3848100" y="3292475"/>
          <p14:tracePt t="47115" x="3852863" y="3300413"/>
          <p14:tracePt t="47122" x="3871913" y="3309938"/>
          <p14:tracePt t="47130" x="3903663" y="3319463"/>
          <p14:tracePt t="47137" x="3911600" y="3336925"/>
          <p14:tracePt t="47145" x="3930650" y="3346450"/>
          <p14:tracePt t="47150" x="3948113" y="3355975"/>
          <p14:tracePt t="47159" x="3967163" y="3365500"/>
          <p14:tracePt t="47167" x="3976688" y="3373438"/>
          <p14:tracePt t="47173" x="3984625" y="3378200"/>
          <p14:tracePt t="47180" x="3989388" y="3387725"/>
          <p14:tracePt t="49213" x="3921125" y="3419475"/>
          <p14:tracePt t="49220" x="3802063" y="3465513"/>
          <p14:tracePt t="49227" x="3706813" y="3521075"/>
          <p14:tracePt t="49235" x="3624263" y="3548063"/>
          <p14:tracePt t="49241" x="3529013" y="3575050"/>
          <p14:tracePt t="49248" x="3433763" y="3602038"/>
          <p14:tracePt t="49255" x="3373438" y="3625850"/>
          <p14:tracePt t="49262" x="3295650" y="3638550"/>
          <p14:tracePt t="49269" x="3249613" y="3662363"/>
          <p14:tracePt t="49276" x="3190875" y="3675063"/>
          <p14:tracePt t="49283" x="3159125" y="3684588"/>
          <p14:tracePt t="49290" x="3140075" y="3684588"/>
          <p14:tracePt t="49297" x="3127375" y="3684588"/>
          <p14:tracePt t="49304" x="3117850" y="3684588"/>
          <p14:tracePt t="49311" x="3100388" y="3694113"/>
          <p14:tracePt t="49318" x="3090863" y="3698875"/>
          <p14:tracePt t="49325" x="3086100" y="3706813"/>
          <p14:tracePt t="49332" x="3076575" y="3716338"/>
          <p14:tracePt t="49339" x="3076575" y="3725863"/>
          <p14:tracePt t="49347" x="3076575" y="3730625"/>
          <p14:tracePt t="49354" x="3081338" y="3748088"/>
          <p14:tracePt t="49361" x="3122613" y="3771900"/>
          <p14:tracePt t="49368" x="3168650" y="3794125"/>
          <p14:tracePt t="49374" x="3232150" y="3816350"/>
          <p14:tracePt t="49381" x="3346450" y="3844925"/>
          <p14:tracePt t="49389" x="3460750" y="3889375"/>
          <p14:tracePt t="49396" x="3575050" y="3917950"/>
          <p14:tracePt t="49403" x="3684588" y="3930650"/>
          <p14:tracePt t="49410" x="3779838" y="3944938"/>
          <p14:tracePt t="49418" x="3875088" y="3959225"/>
          <p14:tracePt t="49424" x="3967163" y="3971925"/>
          <p14:tracePt t="49431" x="4044950" y="3986213"/>
          <p14:tracePt t="49439" x="4103688" y="3995738"/>
          <p14:tracePt t="49445" x="4168775" y="4022725"/>
          <p14:tracePt t="49453" x="4244975" y="4037013"/>
          <p14:tracePt t="49460" x="4286250" y="4044950"/>
          <p14:tracePt t="49467" x="4346575" y="4059238"/>
          <p14:tracePt t="49474" x="4373563" y="4068763"/>
          <p14:tracePt t="49481" x="4391025" y="4068763"/>
          <p14:tracePt t="49488" x="4424363" y="4068763"/>
          <p14:tracePt t="49495" x="4427538" y="4068763"/>
          <p14:tracePt t="49502" x="4437063" y="4068763"/>
          <p14:tracePt t="49509" x="4446588" y="4068763"/>
          <p14:tracePt t="49517" x="4451350" y="4068763"/>
          <p14:tracePt t="49523" x="4460875" y="4068763"/>
          <p14:tracePt t="49624" x="4468813" y="4068763"/>
          <p14:tracePt t="49631" x="4478338" y="4068763"/>
          <p14:tracePt t="49638" x="4492625" y="4068763"/>
          <p14:tracePt t="49645" x="4510088" y="4068763"/>
          <p14:tracePt t="49653" x="4537075" y="4068763"/>
          <p14:tracePt t="49658" x="4592638" y="4068763"/>
          <p14:tracePt t="49665" x="4633913" y="4068763"/>
          <p14:tracePt t="49672" x="4706938" y="4068763"/>
          <p14:tracePt t="49680" x="4760913" y="4068763"/>
          <p14:tracePt t="49687" x="4816475" y="4068763"/>
          <p14:tracePt t="49693" x="4857750" y="4068763"/>
          <p14:tracePt t="49701" x="4899025" y="4068763"/>
          <p14:tracePt t="49708" x="4957763" y="4076700"/>
          <p14:tracePt t="49714" x="4999038" y="4090988"/>
          <p14:tracePt t="49722" x="5076825" y="4100513"/>
          <p14:tracePt t="49729" x="5130800" y="4100513"/>
          <p14:tracePt t="49736" x="5191125" y="4113213"/>
          <p14:tracePt t="49743" x="5254625" y="4137025"/>
          <p14:tracePt t="49751" x="5332413" y="4149725"/>
          <p14:tracePt t="49757" x="5373688" y="4164013"/>
          <p14:tracePt t="49765" x="5414963" y="4173538"/>
          <p14:tracePt t="49772" x="5454650" y="4183063"/>
          <p14:tracePt t="49779" x="5487988" y="4191000"/>
          <p14:tracePt t="49787" x="5527675" y="4205288"/>
          <p14:tracePt t="49793" x="5546725" y="4214813"/>
          <p14:tracePt t="49800" x="5556250" y="4219575"/>
          <p14:tracePt t="49806" x="5564188" y="4237038"/>
          <p14:tracePt t="49814" x="5568950" y="4237038"/>
          <p14:tracePt t="50126" x="5464175" y="4210050"/>
          <p14:tracePt t="50133" x="5313363" y="4178300"/>
          <p14:tracePt t="50139" x="5145088" y="4132263"/>
          <p14:tracePt t="50147" x="4979988" y="4073525"/>
          <p14:tracePt t="50154" x="4792663" y="4027488"/>
          <p14:tracePt t="50161" x="4624388" y="3981450"/>
          <p14:tracePt t="50168" x="4460875" y="3935413"/>
          <p14:tracePt t="50175" x="4278313" y="3903663"/>
          <p14:tracePt t="50182" x="4090988" y="3871913"/>
          <p14:tracePt t="50189" x="3944938" y="3844925"/>
          <p14:tracePt t="50196" x="3830638" y="3798888"/>
          <p14:tracePt t="50203" x="3697288" y="3771900"/>
          <p14:tracePt t="50211" x="3565525" y="3743325"/>
          <p14:tracePt t="50217" x="3436938" y="3725863"/>
          <p14:tracePt t="50224" x="3322638" y="3711575"/>
          <p14:tracePt t="50232" x="3249613" y="3703638"/>
          <p14:tracePt t="50238" x="3154363" y="3689350"/>
          <p14:tracePt t="50246" x="3076575" y="3662363"/>
          <p14:tracePt t="50253" x="3017838" y="3648075"/>
          <p14:tracePt t="50261" x="2940050" y="3633788"/>
          <p14:tracePt t="50267" x="2898775" y="3625850"/>
          <p14:tracePt t="50274" x="2840038" y="3616325"/>
          <p14:tracePt t="50281" x="2794000" y="3602038"/>
          <p14:tracePt t="50288" x="2752725" y="3602038"/>
          <p14:tracePt t="50296" x="2698750" y="3602038"/>
          <p14:tracePt t="50302" x="2670175" y="3602038"/>
          <p14:tracePt t="50309" x="2628900" y="3602038"/>
          <p14:tracePt t="50316" x="2601913" y="3602038"/>
          <p14:tracePt t="50324" x="2584450" y="3602038"/>
          <p14:tracePt t="50331" x="2565400" y="3602038"/>
          <p14:tracePt t="50338" x="2533650" y="3602038"/>
          <p14:tracePt t="50345" x="2528888" y="3602038"/>
          <p14:tracePt t="50352" x="2519363" y="3602038"/>
          <p14:tracePt t="50359" x="2511425" y="3602038"/>
          <p14:tracePt t="50366" x="2506663" y="3602038"/>
          <p14:tracePt t="50373" x="2497138" y="3602038"/>
          <p14:tracePt t="50381" x="2487613" y="3602038"/>
          <p14:tracePt t="50402" x="2487613" y="3606800"/>
          <p14:tracePt t="50409" x="2487613" y="3616325"/>
          <p14:tracePt t="50416" x="2487613" y="3621088"/>
          <p14:tracePt t="50422" x="2492375" y="3630613"/>
          <p14:tracePt t="50430" x="2501900" y="3638550"/>
          <p14:tracePt t="50437" x="2506663" y="3652838"/>
          <p14:tracePt t="50444" x="2519363" y="3675063"/>
          <p14:tracePt t="50451" x="2528888" y="3694113"/>
          <p14:tracePt t="50458" x="2555875" y="3711575"/>
          <p14:tracePt t="50465" x="2574925" y="3721100"/>
          <p14:tracePt t="50472" x="2584450" y="3730625"/>
          <p14:tracePt t="50479" x="2592388" y="3748088"/>
          <p14:tracePt t="50487" x="2601913" y="3752850"/>
          <p14:tracePt t="50494" x="2606675" y="3762375"/>
          <p14:tracePt t="50500" x="2606675" y="3771900"/>
          <p14:tracePt t="50508" x="2606675" y="3779838"/>
          <p14:tracePt t="50565" x="2597150" y="3779838"/>
          <p14:tracePt t="50572" x="2589213" y="3779838"/>
          <p14:tracePt t="50579" x="2584450" y="3776663"/>
          <p14:tracePt t="50587" x="2565400" y="3767138"/>
          <p14:tracePt t="50596" x="2533650" y="3757613"/>
          <p14:tracePt t="50601" x="2501900" y="3725863"/>
          <p14:tracePt t="50608" x="2455863" y="3703638"/>
          <p14:tracePt t="50617" x="2397125" y="3675063"/>
          <p14:tracePt t="50622" x="2351088" y="3657600"/>
          <p14:tracePt t="50630" x="2287588" y="3630613"/>
          <p14:tracePt t="50636" x="2241550" y="3594100"/>
          <p14:tracePt t="50643" x="2178050" y="3570288"/>
          <p14:tracePt t="50650" x="2136775" y="3548063"/>
          <p14:tracePt t="50657" x="2073275" y="3521075"/>
          <p14:tracePt t="50666" x="2027238" y="3487738"/>
          <p14:tracePt t="50671" x="1981200" y="3465513"/>
          <p14:tracePt t="50679" x="1935163" y="3443288"/>
          <p14:tracePt t="50685" x="1903413" y="3419475"/>
          <p14:tracePt t="50693" x="1885950" y="3409950"/>
          <p14:tracePt t="50700" x="1854200" y="3402013"/>
          <p14:tracePt t="50707" x="1835150" y="3392488"/>
          <p14:tracePt t="50715" x="1830388" y="3392488"/>
          <p14:tracePt t="50721" x="1820863" y="3373438"/>
          <p14:tracePt t="50728" x="1812925" y="3373438"/>
          <p14:tracePt t="50735" x="1803400" y="3373438"/>
          <p14:tracePt t="50742" x="1798638" y="3373438"/>
          <p14:tracePt t="50749" x="1789113" y="3373438"/>
          <p14:tracePt t="50756" x="1771650" y="3373438"/>
          <p14:tracePt t="50763" x="1766888" y="3373438"/>
          <p14:tracePt t="50770" x="1757363" y="3373438"/>
          <p14:tracePt t="50779" x="1747838" y="3373438"/>
          <p14:tracePt t="50862" x="1747838" y="3370263"/>
          <p14:tracePt t="50877" x="1747838" y="3360738"/>
          <p14:tracePt t="50891" x="1747838" y="3351213"/>
          <p14:tracePt t="50898" x="1752600" y="3341688"/>
          <p14:tracePt t="50905" x="1771650" y="3336925"/>
          <p14:tracePt t="50912" x="1812925" y="3324225"/>
          <p14:tracePt t="50920" x="1854200" y="3314700"/>
          <p14:tracePt t="50926" x="1949450" y="3300413"/>
          <p14:tracePt t="50933" x="2039938" y="3287713"/>
          <p14:tracePt t="50940" x="2136775" y="3260725"/>
          <p14:tracePt t="50949" x="2251075" y="3246438"/>
          <p14:tracePt t="50954" x="2346325" y="3232150"/>
          <p14:tracePt t="50962" x="2405063" y="3219450"/>
          <p14:tracePt t="50969" x="2465388" y="3209925"/>
          <p14:tracePt t="50975" x="2506663" y="3209925"/>
          <p14:tracePt t="50983" x="2547938" y="3209925"/>
          <p14:tracePt t="50990" x="2560638" y="3209925"/>
          <p14:tracePt t="50997" x="2579688" y="3209925"/>
          <p14:tracePt t="51004" x="2589213" y="3209925"/>
          <p14:tracePt t="51011" x="2597150" y="3209925"/>
          <p14:tracePt t="51018" x="2601913" y="3209925"/>
          <p14:tracePt t="51025" x="2611438" y="3209925"/>
          <p14:tracePt t="51068" x="2611438" y="3200400"/>
          <p14:tracePt t="51074" x="2606675" y="3190875"/>
          <p14:tracePt t="51082" x="2601913" y="3187700"/>
          <p14:tracePt t="51088" x="2592388" y="3159125"/>
          <p14:tracePt t="51095" x="2570163" y="3141663"/>
          <p14:tracePt t="51102" x="2552700" y="3117850"/>
          <p14:tracePt t="51109" x="2511425" y="3095625"/>
          <p14:tracePt t="51116" x="2465388" y="3073400"/>
          <p14:tracePt t="51124" x="2401888" y="3036888"/>
          <p14:tracePt t="51131" x="2336800" y="3013075"/>
          <p14:tracePt t="51138" x="2259013" y="2986088"/>
          <p14:tracePt t="51145" x="2200275" y="2971800"/>
          <p14:tracePt t="51152" x="2122488" y="2959100"/>
          <p14:tracePt t="51159" x="2063750" y="2949575"/>
          <p14:tracePt t="51166" x="2000250" y="2922588"/>
          <p14:tracePt t="51173" x="1958975" y="2913063"/>
          <p14:tracePt t="51181" x="1898650" y="2903538"/>
          <p14:tracePt t="51188" x="1857375" y="2890838"/>
          <p14:tracePt t="51195" x="1825625" y="2881313"/>
          <p14:tracePt t="51201" x="1784350" y="2871788"/>
          <p14:tracePt t="51208" x="1766888" y="2862263"/>
          <p14:tracePt t="51216" x="1747838" y="2862263"/>
          <p14:tracePt t="51223" x="1730375" y="2862263"/>
          <p14:tracePt t="51230" x="1703388" y="2862263"/>
          <p14:tracePt t="51237" x="1684338" y="2862263"/>
          <p14:tracePt t="51244" x="1666875" y="2862263"/>
          <p14:tracePt t="51251" x="1657350" y="2862263"/>
          <p14:tracePt t="51258" x="1643063" y="2862263"/>
          <p14:tracePt t="51265" x="1625600" y="2862263"/>
          <p14:tracePt t="51273" x="1616075" y="2862263"/>
          <p14:tracePt t="51280" x="1611313" y="2862263"/>
          <p14:tracePt t="51287" x="1601788" y="2862263"/>
          <p14:tracePt t="51294" x="1593850" y="2862263"/>
          <p14:tracePt t="51301" x="1584325" y="2862263"/>
          <p14:tracePt t="51308" x="1579563" y="2862263"/>
          <p14:tracePt t="51315" x="1570038" y="2862263"/>
          <p14:tracePt t="51358" x="1574800" y="2862263"/>
          <p14:tracePt t="51365" x="1579563" y="2862263"/>
          <p14:tracePt t="51372" x="1606550" y="2862263"/>
          <p14:tracePt t="51379" x="1647825" y="2867025"/>
          <p14:tracePt t="51386" x="1693863" y="2876550"/>
          <p14:tracePt t="51394" x="1735138" y="2890838"/>
          <p14:tracePt t="51400" x="1793875" y="2898775"/>
          <p14:tracePt t="51407" x="1835150" y="2913063"/>
          <p14:tracePt t="51415" x="1893888" y="2922588"/>
          <p14:tracePt t="51421" x="1939925" y="2944813"/>
          <p14:tracePt t="51429" x="1981200" y="2954338"/>
          <p14:tracePt t="51435" x="2012950" y="2968625"/>
          <p14:tracePt t="51443" x="2044700" y="2976563"/>
          <p14:tracePt t="51450" x="2063750" y="2986088"/>
          <p14:tracePt t="51456" x="2090738" y="2986088"/>
          <p14:tracePt t="51464" x="2109788" y="2986088"/>
          <p14:tracePt t="51471" x="2127250" y="2986088"/>
          <p14:tracePt t="51478" x="2146300" y="2986088"/>
          <p14:tracePt t="51485" x="2173288" y="2986088"/>
          <p14:tracePt t="51492" x="2190750" y="2986088"/>
          <p14:tracePt t="51499" x="2209800" y="2986088"/>
          <p14:tracePt t="51506" x="2236788" y="2986088"/>
          <p14:tracePt t="51514" x="2268538" y="2986088"/>
          <p14:tracePt t="51520" x="2282825" y="2986088"/>
          <p14:tracePt t="51528" x="2300288" y="2986088"/>
          <p14:tracePt t="51534" x="2319338" y="2986088"/>
          <p14:tracePt t="51542" x="2336800" y="2986088"/>
          <p14:tracePt t="51549" x="2365375" y="2986088"/>
          <p14:tracePt t="51556" x="2382838" y="2981325"/>
          <p14:tracePt t="51563" x="2401888" y="2981325"/>
          <p14:tracePt t="51570" x="2419350" y="2971800"/>
          <p14:tracePt t="51578" x="2451100" y="2963863"/>
          <p14:tracePt t="51584" x="2478088" y="2949575"/>
          <p14:tracePt t="51591" x="2511425" y="2930525"/>
          <p14:tracePt t="51598" x="2570163" y="2917825"/>
          <p14:tracePt t="51606" x="2611438" y="2917825"/>
          <p14:tracePt t="51612" x="2665413" y="2908300"/>
          <p14:tracePt t="51620" x="2725738" y="2894013"/>
          <p14:tracePt t="51628" x="2798763" y="2894013"/>
          <p14:tracePt t="51634" x="2857500" y="2894013"/>
          <p14:tracePt t="51641" x="2913063" y="2894013"/>
          <p14:tracePt t="51648" x="2954338" y="2894013"/>
          <p14:tracePt t="51655" x="2981325" y="2894013"/>
          <p14:tracePt t="51662" x="3022600" y="2894013"/>
          <p14:tracePt t="51669" x="3040063" y="2894013"/>
          <p14:tracePt t="51677" x="3059113" y="2894013"/>
          <p14:tracePt t="51683" x="3067050" y="2894013"/>
          <p14:tracePt t="51690" x="3071813" y="2894013"/>
          <p14:tracePt t="51698" x="3100388" y="2894013"/>
          <p14:tracePt t="51704" x="3117850" y="2894013"/>
          <p14:tracePt t="51712" x="3127375" y="2898775"/>
          <p14:tracePt t="51718" x="3140075" y="2898775"/>
          <p14:tracePt t="51725" x="3159125" y="2898775"/>
          <p14:tracePt t="51733" x="3176588" y="2898775"/>
          <p14:tracePt t="51740" x="3195638" y="2898775"/>
          <p14:tracePt t="51747" x="3205163" y="2908300"/>
          <p14:tracePt t="51754" x="3209925" y="2908300"/>
          <p14:tracePt t="51761" x="3217863" y="2908300"/>
          <p14:tracePt t="51768" x="3227388" y="2908300"/>
          <p14:tracePt t="51775" x="3232150" y="2908300"/>
          <p14:tracePt t="51782" x="3241675" y="2908300"/>
          <p14:tracePt t="51789" x="3249613" y="2908300"/>
          <p14:tracePt t="51796" x="3263900" y="2908300"/>
          <p14:tracePt t="51803" x="3273425" y="2908300"/>
          <p14:tracePt t="51811" x="3282950" y="2908300"/>
          <p14:tracePt t="51818" x="3290888" y="2913063"/>
          <p14:tracePt t="51825" x="3295650" y="2930525"/>
          <p14:tracePt t="51832" x="3305175" y="2930525"/>
          <p14:tracePt t="51839" x="3314700" y="2940050"/>
          <p14:tracePt t="51846" x="3322638" y="2940050"/>
          <p14:tracePt t="51853" x="3327400" y="2940050"/>
          <p14:tracePt t="51861" x="3346450" y="2949575"/>
          <p14:tracePt t="51867" x="3355975" y="2949575"/>
          <p14:tracePt t="51882" x="3360738" y="2949575"/>
          <p14:tracePt t="51889" x="3360738" y="2954338"/>
          <p14:tracePt t="51910" x="3368675" y="2954338"/>
          <p14:tracePt t="51924" x="3368675" y="2963863"/>
          <p14:tracePt t="51931" x="3378200" y="2971800"/>
          <p14:tracePt t="51938" x="3387725" y="2971800"/>
          <p14:tracePt t="58930" x="3327400" y="2968625"/>
          <p14:tracePt t="58937" x="3232150" y="2954338"/>
          <p14:tracePt t="58944" x="3140075" y="2940050"/>
          <p14:tracePt t="58952" x="3063875" y="2927350"/>
          <p14:tracePt t="58959" x="2971800" y="2927350"/>
          <p14:tracePt t="58966" x="2881313" y="2927350"/>
          <p14:tracePt t="58972" x="2820988" y="2927350"/>
          <p14:tracePt t="58979" x="2767013" y="2927350"/>
          <p14:tracePt t="58987" x="2725738" y="2927350"/>
          <p14:tracePt t="58993" x="2693988" y="2927350"/>
          <p14:tracePt t="59001" x="2652713" y="2927350"/>
          <p14:tracePt t="59007" x="2638425" y="2927350"/>
          <p14:tracePt t="59015" x="2620963" y="2927350"/>
          <p14:tracePt t="59022" x="2611438" y="2927350"/>
          <p14:tracePt t="59028" x="2601913" y="2927350"/>
          <p14:tracePt t="59036" x="2597150" y="2927350"/>
          <p14:tracePt t="59049" x="2579688" y="2927350"/>
          <p14:tracePt t="59050" x="2570163" y="2930525"/>
          <p14:tracePt t="59056" x="2570163" y="2935288"/>
          <p14:tracePt t="59064" x="2570163" y="2944813"/>
          <p14:tracePt t="59071" x="2570163" y="2954338"/>
          <p14:tracePt t="59078" x="2574925" y="2959100"/>
          <p14:tracePt t="59085" x="2611438" y="2968625"/>
          <p14:tracePt t="59092" x="2652713" y="2981325"/>
          <p14:tracePt t="59099" x="2735263" y="3008313"/>
          <p14:tracePt t="59106" x="2794000" y="3017838"/>
          <p14:tracePt t="59113" x="2867025" y="3032125"/>
          <p14:tracePt t="59120" x="2962275" y="3044825"/>
          <p14:tracePt t="59128" x="3022600" y="3059113"/>
          <p14:tracePt t="59134" x="3086100" y="3081338"/>
          <p14:tracePt t="59141" x="3127375" y="3081338"/>
          <p14:tracePt t="59149" x="3168650" y="3081338"/>
          <p14:tracePt t="59155" x="3209925" y="3081338"/>
          <p14:tracePt t="59162" x="3222625" y="3081338"/>
          <p14:tracePt t="59170" x="3241675" y="3081338"/>
          <p14:tracePt t="59177" x="3249613" y="3081338"/>
          <p14:tracePt t="59184" x="3259138" y="3081338"/>
          <p14:tracePt t="59191" x="3273425" y="3081338"/>
          <p14:tracePt t="59198" x="3282950" y="3081338"/>
          <p14:tracePt t="59206" x="3290888" y="3081338"/>
          <p14:tracePt t="59256" x="3290888" y="3068638"/>
          <p14:tracePt t="59263" x="3286125" y="3068638"/>
          <p14:tracePt t="59270" x="3278188" y="3063875"/>
          <p14:tracePt t="59277" x="3249613" y="3054350"/>
          <p14:tracePt t="59285" x="3222625" y="3041650"/>
          <p14:tracePt t="59291" x="3190875" y="3032125"/>
          <p14:tracePt t="59297" x="3122613" y="3022600"/>
          <p14:tracePt t="59304" x="3063875" y="3008313"/>
          <p14:tracePt t="59312" x="2967038" y="2995613"/>
          <p14:tracePt t="59319" x="2857500" y="2981325"/>
          <p14:tracePt t="59326" x="2747963" y="2981325"/>
          <p14:tracePt t="59333" x="2670175" y="2981325"/>
          <p14:tracePt t="59340" x="2597150" y="2981325"/>
          <p14:tracePt t="59347" x="2506663" y="2981325"/>
          <p14:tracePt t="59354" x="2433638" y="2981325"/>
          <p14:tracePt t="59361" x="2336800" y="2981325"/>
          <p14:tracePt t="59368" x="2282825" y="2981325"/>
          <p14:tracePt t="59376" x="2205038" y="2990850"/>
          <p14:tracePt t="59382" x="2149475" y="2990850"/>
          <p14:tracePt t="59389" x="2090738" y="2990850"/>
          <p14:tracePt t="59397" x="2049463" y="2990850"/>
          <p14:tracePt t="59404" x="2008188" y="2990850"/>
          <p14:tracePt t="59411" x="1995488" y="2990850"/>
          <p14:tracePt t="59418" x="1976438" y="3000375"/>
          <p14:tracePt t="59425" x="1958975" y="3000375"/>
          <p14:tracePt t="59433" x="1927225" y="3000375"/>
          <p14:tracePt t="59439" x="1908175" y="3000375"/>
          <p14:tracePt t="59446" x="1893888" y="3000375"/>
          <p14:tracePt t="59454" x="1885950" y="3000375"/>
          <p14:tracePt t="59460" x="1876425" y="3000375"/>
          <p14:tracePt t="59467" x="1866900" y="3000375"/>
          <p14:tracePt t="59474" x="1862138" y="3000375"/>
          <p14:tracePt t="59481" x="1844675" y="3000375"/>
          <p14:tracePt t="59488" x="1835150" y="3000375"/>
          <p14:tracePt t="59495" x="1830388" y="3000375"/>
          <p14:tracePt t="60247" x="1885950" y="3022600"/>
          <p14:tracePt t="60254" x="1985963" y="3049588"/>
          <p14:tracePt t="60260" x="2044700" y="3059113"/>
          <p14:tracePt t="60268" x="2122488" y="3086100"/>
          <p14:tracePt t="60274" x="2163763" y="3095625"/>
          <p14:tracePt t="60281" x="2227263" y="3122613"/>
          <p14:tracePt t="60289" x="2268538" y="3132138"/>
          <p14:tracePt t="60296" x="2309813" y="3141663"/>
          <p14:tracePt t="60303" x="2341563" y="3151188"/>
          <p14:tracePt t="60310" x="2368550" y="3163888"/>
          <p14:tracePt t="60317" x="2414588" y="3173413"/>
          <p14:tracePt t="60324" x="2441575" y="3182938"/>
          <p14:tracePt t="60331" x="2474913" y="3190875"/>
          <p14:tracePt t="60338" x="2516188" y="3205163"/>
          <p14:tracePt t="60345" x="2547938" y="3224213"/>
          <p14:tracePt t="60352" x="2574925" y="3232150"/>
          <p14:tracePt t="60360" x="2616200" y="3232150"/>
          <p14:tracePt t="60366" x="2647950" y="3232150"/>
          <p14:tracePt t="60374" x="2665413" y="3232150"/>
          <p14:tracePt t="60381" x="2679700" y="3232150"/>
          <p14:tracePt t="60388" x="2711450" y="3232150"/>
          <p14:tracePt t="60395" x="2730500" y="3232150"/>
          <p14:tracePt t="60402" x="2743200" y="3232150"/>
          <p14:tracePt t="60410" x="2752725" y="3232150"/>
          <p14:tracePt t="60416" x="2762250" y="3232150"/>
          <p14:tracePt t="60423" x="2771775" y="3232150"/>
          <p14:tracePt t="60430" x="2794000" y="3241675"/>
          <p14:tracePt t="60437" x="2811463" y="3241675"/>
          <p14:tracePt t="60444" x="2820988" y="3251200"/>
          <p14:tracePt t="60452" x="2840038" y="3251200"/>
          <p14:tracePt t="60459" x="2844800" y="3251200"/>
          <p14:tracePt t="60466" x="2852738" y="3251200"/>
          <p14:tracePt t="60473" x="2862263" y="3260725"/>
          <p14:tracePt t="60480" x="2876550" y="3260725"/>
          <p14:tracePt t="60487" x="2884488" y="3260725"/>
          <p14:tracePt t="60522" x="2894013" y="3260725"/>
          <p14:tracePt t="60601" x="2894013" y="3263900"/>
          <p14:tracePt t="60608" x="2894013" y="3273425"/>
          <p14:tracePt t="60644" x="2894013" y="3282950"/>
          <p14:tracePt t="60672" x="2894013" y="3292475"/>
          <p14:tracePt t="60679" x="2894013" y="3297238"/>
          <p14:tracePt t="60686" x="2894013" y="3314700"/>
          <p14:tracePt t="60694" x="2894013" y="3324225"/>
          <p14:tracePt t="60700" x="2894013" y="3328988"/>
          <p14:tracePt t="60707" x="2894013" y="3336925"/>
          <p14:tracePt t="60715" x="2889250" y="3346450"/>
          <p14:tracePt t="60721" x="2881313" y="3351213"/>
          <p14:tracePt t="60728" x="2867025" y="3360738"/>
          <p14:tracePt t="60735" x="2857500" y="3370263"/>
          <p14:tracePt t="60744" x="2847975" y="3378200"/>
          <p14:tracePt t="60750" x="2840038" y="3392488"/>
          <p14:tracePt t="60757" x="2835275" y="3402013"/>
          <p14:tracePt t="60766" x="2825750" y="3409950"/>
          <p14:tracePt t="60771" x="2816225" y="3429000"/>
          <p14:tracePt t="60778" x="2808288" y="3433763"/>
          <p14:tracePt t="60785" x="2798763" y="3451225"/>
          <p14:tracePt t="60795" x="2779713" y="3470275"/>
          <p14:tracePt t="60800" x="2771775" y="3487738"/>
          <p14:tracePt t="60806" x="2762250" y="3497263"/>
          <p14:tracePt t="60813" x="2757488" y="3506788"/>
          <p14:tracePt t="60820" x="2747963" y="3516313"/>
          <p14:tracePt t="60828" x="2738438" y="3521075"/>
          <p14:tracePt t="60834" x="2738438" y="3529013"/>
          <p14:tracePt t="60841" x="2738438" y="3538538"/>
          <p14:tracePt t="60849" x="2738438" y="3543300"/>
          <p14:tracePt t="60855" x="2738438" y="3552825"/>
          <p14:tracePt t="60863" x="2738438" y="3570288"/>
          <p14:tracePt t="61069" x="2743200" y="3570288"/>
          <p14:tracePt t="61082" x="2752725" y="3570288"/>
          <p14:tracePt t="61097" x="2757488" y="3570288"/>
          <p14:tracePt t="61118" x="2767013" y="3570288"/>
          <p14:tracePt t="61140" x="2774950" y="3570288"/>
          <p14:tracePt t="61146" x="2774950" y="3557588"/>
          <p14:tracePt t="61153" x="2784475" y="3557588"/>
          <p14:tracePt t="61160" x="2784475" y="3548063"/>
          <p14:tracePt t="61168" x="2784475" y="3543300"/>
          <p14:tracePt t="61176" x="2798763" y="3533775"/>
          <p14:tracePt t="61182" x="2798763" y="3524250"/>
          <p14:tracePt t="61188" x="2798763" y="3516313"/>
          <p14:tracePt t="61197" x="2808288" y="3516313"/>
          <p14:tracePt t="61203" x="2808288" y="3511550"/>
          <p14:tracePt t="61210" x="2808288" y="3502025"/>
          <p14:tracePt t="61217" x="2816225" y="3502025"/>
          <p14:tracePt t="61231" x="2816225" y="3492500"/>
          <p14:tracePt t="61259" x="2816225" y="3479800"/>
          <p14:tracePt t="61274" x="2820988" y="3479800"/>
          <p14:tracePt t="61295" x="2820988" y="3470275"/>
          <p14:tracePt t="61309" x="2830513" y="3460750"/>
          <p14:tracePt t="61316" x="2830513" y="3455988"/>
          <p14:tracePt t="61366" x="2830513" y="3448050"/>
          <p14:tracePt t="61387" x="2840038" y="3448050"/>
          <p14:tracePt t="61465" x="2847975" y="3448050"/>
          <p14:tracePt t="61479" x="2852738" y="3448050"/>
          <p14:tracePt t="62833" x="2889250" y="3451225"/>
          <p14:tracePt t="62839" x="2935288" y="3460750"/>
          <p14:tracePt t="62846" x="3008313" y="3460750"/>
          <p14:tracePt t="62853" x="3100388" y="3460750"/>
          <p14:tracePt t="62861" x="3195638" y="3475038"/>
          <p14:tracePt t="62867" x="3286125" y="3475038"/>
          <p14:tracePt t="62875" x="3378200" y="3475038"/>
          <p14:tracePt t="62881" x="3451225" y="3475038"/>
          <p14:tracePt t="62889" x="3509963" y="3475038"/>
          <p14:tracePt t="62895" x="3551238" y="3475038"/>
          <p14:tracePt t="62902" x="3606800" y="3475038"/>
          <p14:tracePt t="62909" x="3633788" y="3475038"/>
          <p14:tracePt t="62916" x="3660775" y="3475038"/>
          <p14:tracePt t="62924" x="3721100" y="3487738"/>
          <p14:tracePt t="62931" x="3762375" y="3487738"/>
          <p14:tracePt t="62938" x="3816350" y="3487738"/>
          <p14:tracePt t="62945" x="3857625" y="3487738"/>
          <p14:tracePt t="62952" x="3911600" y="3487738"/>
          <p14:tracePt t="62959" x="3952875" y="3487738"/>
          <p14:tracePt t="62966" x="4008438" y="3487738"/>
          <p14:tracePt t="62973" x="4044950" y="3487738"/>
          <p14:tracePt t="62980" x="4076700" y="3487738"/>
          <p14:tracePt t="62987" x="4117975" y="3487738"/>
          <p14:tracePt t="62995" x="4135438" y="3487738"/>
          <p14:tracePt t="63002" x="4154488" y="3487738"/>
          <p14:tracePt t="63009" x="4168775" y="3487738"/>
          <p14:tracePt t="63016" x="4176713" y="3487738"/>
          <p14:tracePt t="63023" x="4186238" y="3487738"/>
          <p14:tracePt t="63030" x="4200525" y="3487738"/>
          <p14:tracePt t="63042" x="4208463" y="3487738"/>
          <p14:tracePt t="63045" x="4217988" y="3487738"/>
          <p14:tracePt t="63051" x="4227513" y="3487738"/>
          <p14:tracePt t="63058" x="4232275" y="3487738"/>
          <p14:tracePt t="63065" x="4241800" y="3487738"/>
          <p14:tracePt t="63072" x="4249738" y="3487738"/>
          <p14:tracePt t="63079" x="4254500" y="3487738"/>
          <p14:tracePt t="63086" x="4264025" y="3487738"/>
          <p14:tracePt t="63093" x="4281488" y="3487738"/>
          <p14:tracePt t="63101" x="4286250" y="3487738"/>
          <p14:tracePt t="63109" x="4295775" y="3487738"/>
          <p14:tracePt t="63114" x="4305300" y="3487738"/>
          <p14:tracePt t="63122" x="4314825" y="3487738"/>
          <p14:tracePt t="63129" x="4318000" y="3487738"/>
          <p14:tracePt t="63136" x="4327525" y="3487738"/>
          <p14:tracePt t="63143" x="4337050" y="3487738"/>
          <p14:tracePt t="63150" x="4341813" y="3487738"/>
          <p14:tracePt t="63158" x="4359275" y="3487738"/>
          <p14:tracePt t="63164" x="4368800" y="3487738"/>
          <p14:tracePt t="63172" x="4373563" y="3487738"/>
          <p14:tracePt t="63186" x="4383088" y="3487738"/>
          <p14:tracePt t="63200" x="4391025" y="3487738"/>
          <p14:tracePt t="63214" x="4400550" y="3487738"/>
          <p14:tracePt t="63228" x="4405313" y="3484563"/>
          <p14:tracePt t="63235" x="4414838" y="3484563"/>
          <p14:tracePt t="63243" x="4424363" y="3484563"/>
          <p14:tracePt t="63249" x="4437063" y="3475038"/>
          <p14:tracePt t="63256" x="4446588" y="3465513"/>
          <p14:tracePt t="63263" x="4446588" y="3460750"/>
          <p14:tracePt t="63270" x="4456113" y="3451225"/>
          <p14:tracePt t="63278" x="4464050" y="3451225"/>
          <p14:tracePt t="63284" x="4464050" y="3443288"/>
          <p14:tracePt t="63306" x="4464050" y="3433763"/>
          <p14:tracePt t="63313" x="4468813" y="3433763"/>
          <p14:tracePt t="63334" x="4478338" y="3433763"/>
          <p14:tracePt t="63349" x="4487863" y="3433763"/>
          <p14:tracePt t="63370" x="4492625" y="3433763"/>
          <p14:tracePt t="63377" x="4492625" y="3429000"/>
          <p14:tracePt t="63398" x="4500563" y="3429000"/>
          <p14:tracePt t="69390" x="4456113" y="3443288"/>
          <p14:tracePt t="69397" x="4373563" y="3484563"/>
          <p14:tracePt t="69404" x="4295775" y="3524250"/>
          <p14:tracePt t="69412" x="4195763" y="3597275"/>
          <p14:tracePt t="69419" x="4127500" y="3648075"/>
          <p14:tracePt t="69425" x="4044950" y="3716338"/>
          <p14:tracePt t="69433" x="3962400" y="3776663"/>
          <p14:tracePt t="69440" x="3911600" y="3808413"/>
          <p14:tracePt t="69447" x="3862388" y="3857625"/>
          <p14:tracePt t="69454" x="3816350" y="3894138"/>
          <p14:tracePt t="69463" x="3779838" y="3940175"/>
          <p14:tracePt t="69468" x="3743325" y="4003675"/>
          <p14:tracePt t="69475" x="3692525" y="4054475"/>
          <p14:tracePt t="69483" x="3652838" y="4137025"/>
          <p14:tracePt t="69489" x="3616325" y="4200525"/>
          <p14:tracePt t="69497" x="3575050" y="4264025"/>
          <p14:tracePt t="69504" x="3551238" y="4329113"/>
          <p14:tracePt t="69513" x="3524250" y="4405313"/>
          <p14:tracePt t="69518" x="3497263" y="4483100"/>
          <p14:tracePt t="69525" x="3487738" y="4543425"/>
          <p14:tracePt t="69532" x="3473450" y="4621213"/>
          <p14:tracePt t="69539" x="3451225" y="4684713"/>
          <p14:tracePt t="69546" x="3451225" y="4757738"/>
          <p14:tracePt t="69553" x="3451225" y="4799013"/>
          <p14:tracePt t="69560" x="3451225" y="4852988"/>
          <p14:tracePt t="69567" x="3465513" y="4899025"/>
          <p14:tracePt t="69576" x="3478213" y="4940300"/>
          <p14:tracePt t="69582" x="3487738" y="4981575"/>
          <p14:tracePt t="69588" x="3487738" y="5013325"/>
          <p14:tracePt t="69596" x="3497263" y="5032375"/>
          <p14:tracePt t="69603" x="3497263" y="5049838"/>
          <p14:tracePt t="69610" x="3497263" y="5076825"/>
          <p14:tracePt t="69617" x="3497263" y="5086350"/>
          <p14:tracePt t="69624" x="3497263" y="5091113"/>
          <p14:tracePt t="69631" x="3497263" y="5100638"/>
          <p14:tracePt t="69638" x="3497263" y="5108575"/>
          <p14:tracePt t="69646" x="3497263" y="5113338"/>
          <p14:tracePt t="69652" x="3497263" y="5122863"/>
          <p14:tracePt t="69659" x="3497263" y="5132388"/>
          <p14:tracePt t="69667" x="3497263" y="5149850"/>
          <p14:tracePt t="69673" x="3497263" y="5154613"/>
          <p14:tracePt t="69680" x="3497263" y="5164138"/>
          <p14:tracePt t="69758" x="3492500" y="5164138"/>
          <p14:tracePt t="69766" x="3487738" y="5164138"/>
          <p14:tracePt t="69772" x="3478213" y="5164138"/>
          <p14:tracePt t="69780" x="3460750" y="5164138"/>
          <p14:tracePt t="69787" x="3441700" y="5159375"/>
          <p14:tracePt t="69795" x="3424238" y="5149850"/>
          <p14:tracePt t="69801" x="3405188" y="5132388"/>
          <p14:tracePt t="69808" x="3363913" y="5118100"/>
          <p14:tracePt t="69816" x="3332163" y="5100638"/>
          <p14:tracePt t="69822" x="3300413" y="5076825"/>
          <p14:tracePt t="69830" x="3259138" y="5059363"/>
          <p14:tracePt t="69836" x="3227388" y="5027613"/>
          <p14:tracePt t="69843" x="3195638" y="5003800"/>
          <p14:tracePt t="69851" x="3176588" y="4986338"/>
          <p14:tracePt t="69857" x="3144838" y="4962525"/>
          <p14:tracePt t="69866" x="3127375" y="4945063"/>
          <p14:tracePt t="69872" x="3103563" y="4913313"/>
          <p14:tracePt t="69879" x="3086100" y="4894263"/>
          <p14:tracePt t="69886" x="3040063" y="4872038"/>
          <p14:tracePt t="69893" x="3013075" y="4852988"/>
          <p14:tracePt t="69900" x="2981325" y="4830763"/>
          <p14:tracePt t="69907" x="2949575" y="4799013"/>
          <p14:tracePt t="69915" x="2930525" y="4779963"/>
          <p14:tracePt t="69921" x="2913063" y="4762500"/>
          <p14:tracePt t="69929" x="2889250" y="4752975"/>
          <p14:tracePt t="69935" x="2871788" y="4743450"/>
          <p14:tracePt t="69942" x="2844800" y="4721225"/>
          <p14:tracePt t="69949" x="2830513" y="4694238"/>
          <p14:tracePt t="69956" x="2825750" y="4684713"/>
          <p14:tracePt t="69963" x="2816225" y="4675188"/>
          <p14:tracePt t="69970" x="2808288" y="4670425"/>
          <p14:tracePt t="69980" x="2803525" y="4662488"/>
          <p14:tracePt t="69985" x="2794000" y="4652963"/>
          <p14:tracePt t="69992" x="2794000" y="4643438"/>
          <p14:tracePt t="70027" x="2803525" y="4643438"/>
          <p14:tracePt t="70034" x="2835275" y="4643438"/>
          <p14:tracePt t="70041" x="2889250" y="4643438"/>
          <p14:tracePt t="70049" x="2962275" y="4643438"/>
          <p14:tracePt t="70056" x="3054350" y="4643438"/>
          <p14:tracePt t="70063" x="3163888" y="4643438"/>
          <p14:tracePt t="70070" x="3241675" y="4643438"/>
          <p14:tracePt t="70077" x="3332163" y="4643438"/>
          <p14:tracePt t="70084" x="3405188" y="4643438"/>
          <p14:tracePt t="70091" x="3446463" y="4633913"/>
          <p14:tracePt t="70098" x="3509963" y="4611688"/>
          <p14:tracePt t="70105" x="3551238" y="4597400"/>
          <p14:tracePt t="70112" x="3592513" y="4589463"/>
          <p14:tracePt t="70119" x="3652838" y="4575175"/>
          <p14:tracePt t="70126" x="3697288" y="4565650"/>
          <p14:tracePt t="70133" x="3757613" y="4556125"/>
          <p14:tracePt t="70140" x="3784600" y="4543425"/>
          <p14:tracePt t="70148" x="3816350" y="4533900"/>
          <p14:tracePt t="70155" x="3857625" y="4524375"/>
          <p14:tracePt t="70162" x="3875088" y="4506913"/>
          <p14:tracePt t="70169" x="3898900" y="4497388"/>
          <p14:tracePt t="70176" x="3903663" y="4487863"/>
          <p14:tracePt t="70183" x="3911600" y="4479925"/>
          <p14:tracePt t="70190" x="3930650" y="4470400"/>
          <p14:tracePt t="70198" x="3948113" y="4460875"/>
          <p14:tracePt t="70204" x="3952875" y="4451350"/>
          <p14:tracePt t="70212" x="3971925" y="4446588"/>
          <p14:tracePt t="70218" x="3989388" y="4438650"/>
          <p14:tracePt t="70226" x="4013200" y="4414838"/>
          <p14:tracePt t="70233" x="4040188" y="4405313"/>
          <p14:tracePt t="70240" x="4057650" y="4397375"/>
          <p14:tracePt t="70247" x="4076700" y="4387850"/>
          <p14:tracePt t="70254" x="4098925" y="4378325"/>
          <p14:tracePt t="70261" x="4127500" y="4368800"/>
          <p14:tracePt t="70267" x="4144963" y="4360863"/>
          <p14:tracePt t="70275" x="4176713" y="4346575"/>
          <p14:tracePt t="70282" x="4205288" y="4346575"/>
          <p14:tracePt t="70289" x="4244975" y="4346575"/>
          <p14:tracePt t="70296" x="4278313" y="4346575"/>
          <p14:tracePt t="70303" x="4305300" y="4346575"/>
          <p14:tracePt t="70311" x="4346575" y="4346575"/>
          <p14:tracePt t="70317" x="4373563" y="4346575"/>
          <p14:tracePt t="70324" x="4405313" y="4346575"/>
          <p14:tracePt t="70332" x="4424363" y="4346575"/>
          <p14:tracePt t="70339" x="4437063" y="4346575"/>
          <p14:tracePt t="70345" x="4456113" y="4346575"/>
          <p14:tracePt t="70353" x="4473575" y="4346575"/>
          <p14:tracePt t="70360" x="4483100" y="4346575"/>
          <p14:tracePt t="70367" x="4497388" y="4346575"/>
          <p14:tracePt t="70374" x="4505325" y="4346575"/>
          <p14:tracePt t="70381" x="4514850" y="4346575"/>
          <p14:tracePt t="70388" x="4524375" y="4351338"/>
          <p14:tracePt t="70395" x="4529138" y="4360863"/>
          <p14:tracePt t="70402" x="4537075" y="4368800"/>
          <p14:tracePt t="70409" x="4546600" y="4373563"/>
          <p14:tracePt t="70416" x="4551363" y="4373563"/>
          <p14:tracePt t="70423" x="4560888" y="4373563"/>
          <p14:tracePt t="70431" x="4578350" y="4373563"/>
          <p14:tracePt t="70437" x="4583113" y="4373563"/>
          <p14:tracePt t="73612" x="4551363" y="4360863"/>
          <p14:tracePt t="73619" x="4473575" y="4332288"/>
          <p14:tracePt t="73626" x="4395788" y="4310063"/>
          <p14:tracePt t="73635" x="4264025" y="4292600"/>
          <p14:tracePt t="73641" x="4135438" y="4278313"/>
          <p14:tracePt t="73647" x="4025900" y="4278313"/>
          <p14:tracePt t="73654" x="3916363" y="4278313"/>
          <p14:tracePt t="73661" x="3821113" y="4278313"/>
          <p14:tracePt t="73668" x="3711575" y="4278313"/>
          <p14:tracePt t="73675" x="3619500" y="4287838"/>
          <p14:tracePt t="73683" x="3543300" y="4300538"/>
          <p14:tracePt t="73689" x="3446463" y="4314825"/>
          <p14:tracePt t="73696" x="3368675" y="4329113"/>
          <p14:tracePt t="73703" x="3327400" y="4337050"/>
          <p14:tracePt t="73710" x="3286125" y="4346575"/>
          <p14:tracePt t="73717" x="3227388" y="4360863"/>
          <p14:tracePt t="73724" x="3195638" y="4368800"/>
          <p14:tracePt t="73731" x="3176588" y="4378325"/>
          <p14:tracePt t="73738" x="3149600" y="4387850"/>
          <p14:tracePt t="73746" x="3132138" y="4402138"/>
          <p14:tracePt t="73753" x="3108325" y="4410075"/>
          <p14:tracePt t="73760" x="3103563" y="4414838"/>
          <p14:tracePt t="73767" x="3095625" y="4424363"/>
          <p14:tracePt t="73774" x="3086100" y="4433888"/>
          <p14:tracePt t="73781" x="3071813" y="4443413"/>
          <p14:tracePt t="73788" x="3063875" y="4460875"/>
          <p14:tracePt t="73796" x="3054350" y="4465638"/>
          <p14:tracePt t="73802" x="3044825" y="4475163"/>
          <p14:tracePt t="73809" x="3044825" y="4492625"/>
          <p14:tracePt t="73817" x="3044825" y="4511675"/>
          <p14:tracePt t="73823" x="3044825" y="4524375"/>
          <p14:tracePt t="73830" x="3049588" y="4570413"/>
          <p14:tracePt t="73838" x="3063875" y="4597400"/>
          <p14:tracePt t="73846" x="3090863" y="4629150"/>
          <p14:tracePt t="73852" x="3144838" y="4694238"/>
          <p14:tracePt t="73859" x="3227388" y="4752975"/>
          <p14:tracePt t="73867" x="3295650" y="4816475"/>
          <p14:tracePt t="73873" x="3392488" y="4857750"/>
          <p14:tracePt t="73880" x="3473450" y="4899025"/>
          <p14:tracePt t="73887" x="3551238" y="4926013"/>
          <p14:tracePt t="73894" x="3602038" y="4962525"/>
          <p14:tracePt t="73902" x="3648075" y="4986338"/>
          <p14:tracePt t="73908" x="3675063" y="5003800"/>
          <p14:tracePt t="73916" x="3706813" y="5018088"/>
          <p14:tracePt t="73922" x="3733800" y="5027613"/>
          <p14:tracePt t="73930" x="3743325" y="5032375"/>
          <p14:tracePt t="73937" x="3752850" y="5049838"/>
          <p14:tracePt t="73944" x="3762375" y="5059363"/>
          <p14:tracePt t="73951" x="3765550" y="5068888"/>
          <p14:tracePt t="73993" x="3765550" y="5072063"/>
          <p14:tracePt t="74000" x="3765550" y="5081588"/>
          <p14:tracePt t="74008" x="3765550" y="5091113"/>
          <p14:tracePt t="74015" x="3757613" y="5091113"/>
          <p14:tracePt t="74022" x="3748088" y="5095875"/>
          <p14:tracePt t="74029" x="3721100" y="5105400"/>
          <p14:tracePt t="74050" x="3619500" y="5113338"/>
          <p14:tracePt t="74057" x="3556000" y="5141913"/>
          <p14:tracePt t="74064" x="3482975" y="5141913"/>
          <p14:tracePt t="74071" x="3424238" y="5149850"/>
          <p14:tracePt t="74078" x="3351213" y="5149850"/>
          <p14:tracePt t="74085" x="3290888" y="5164138"/>
          <p14:tracePt t="74093" x="3213100" y="5178425"/>
          <p14:tracePt t="74100" x="3154363" y="5186363"/>
          <p14:tracePt t="74107" x="3076575" y="5200650"/>
          <p14:tracePt t="74113" x="3035300" y="5214938"/>
          <p14:tracePt t="74121" x="2976563" y="5222875"/>
          <p14:tracePt t="74127" x="2944813" y="5232400"/>
          <p14:tracePt t="74135" x="2917825" y="5254625"/>
          <p14:tracePt t="74141" x="2884488" y="5254625"/>
          <p14:tracePt t="74149" x="2867025" y="5254625"/>
          <p14:tracePt t="74155" x="2852738" y="5254625"/>
          <p14:tracePt t="74162" x="2835275" y="5254625"/>
          <p14:tracePt t="74170" x="2816225" y="5254625"/>
          <p14:tracePt t="74178" x="2798763" y="5254625"/>
          <p14:tracePt t="74187" x="2779713" y="5254625"/>
          <p14:tracePt t="74191" x="2762250" y="5254625"/>
          <p14:tracePt t="74200" x="2743200" y="5254625"/>
          <p14:tracePt t="74206" x="2730500" y="5254625"/>
          <p14:tracePt t="74213" x="2698750" y="5237163"/>
          <p14:tracePt t="74220" x="2665413" y="5227638"/>
          <p14:tracePt t="74227" x="2638425" y="5218113"/>
          <p14:tracePt t="74235" x="2606675" y="5210175"/>
          <p14:tracePt t="74241" x="2579688" y="5200650"/>
          <p14:tracePt t="74248" x="2555875" y="5191125"/>
          <p14:tracePt t="74255" x="2538413" y="5168900"/>
          <p14:tracePt t="74262" x="2511425" y="5159375"/>
          <p14:tracePt t="74270" x="2487613" y="5141913"/>
          <p14:tracePt t="74276" x="2470150" y="5122863"/>
          <p14:tracePt t="74284" x="2451100" y="5108575"/>
          <p14:tracePt t="74290" x="2433638" y="5091113"/>
          <p14:tracePt t="74298" x="2414588" y="5081588"/>
          <p14:tracePt t="74305" x="2405063" y="5072063"/>
          <p14:tracePt t="74312" x="2397125" y="5068888"/>
          <p14:tracePt t="74319" x="2387600" y="5049838"/>
          <p14:tracePt t="74326" x="2382838" y="5040313"/>
          <p14:tracePt t="74333" x="2373313" y="5035550"/>
          <p14:tracePt t="74340" x="2373313" y="5027613"/>
          <p14:tracePt t="74347" x="2373313" y="5018088"/>
          <p14:tracePt t="74354" x="2373313" y="5008563"/>
          <p14:tracePt t="74361" x="2373313" y="5003800"/>
          <p14:tracePt t="74368" x="2373313" y="4986338"/>
          <p14:tracePt t="74375" x="2378075" y="4967288"/>
          <p14:tracePt t="74383" x="2387600" y="4959350"/>
          <p14:tracePt t="74390" x="2401888" y="4940300"/>
          <p14:tracePt t="74397" x="2460625" y="4908550"/>
          <p14:tracePt t="74404" x="2524125" y="4881563"/>
          <p14:tracePt t="74411" x="2620963" y="4840288"/>
          <p14:tracePt t="74419" x="2735263" y="4811713"/>
          <p14:tracePt t="74425" x="2847975" y="4799013"/>
          <p14:tracePt t="74433" x="2921000" y="4799013"/>
          <p14:tracePt t="74439" x="2994025" y="4799013"/>
          <p14:tracePt t="74446" x="3035300" y="4799013"/>
          <p14:tracePt t="74454" x="3076575" y="4799013"/>
          <p14:tracePt t="74461" x="3108325" y="4799013"/>
          <p14:tracePt t="74467" x="3122613" y="4799013"/>
          <p14:tracePt t="74474" x="3144838" y="4803775"/>
          <p14:tracePt t="74481" x="3163888" y="4811713"/>
          <p14:tracePt t="74489" x="3181350" y="4821238"/>
          <p14:tracePt t="74496" x="3186113" y="4830763"/>
          <p14:tracePt t="74503" x="3195638" y="4830763"/>
          <p14:tracePt t="74510" x="3205163" y="4845050"/>
          <p14:tracePt t="74517" x="3213100" y="4845050"/>
          <p14:tracePt t="74524" x="3217863" y="4845050"/>
          <p14:tracePt t="74531" x="3227388" y="4845050"/>
          <p14:tracePt t="74538" x="3236913" y="4845050"/>
          <p14:tracePt t="74546" x="3246438" y="4845050"/>
          <p14:tracePt t="74581" x="3246438" y="4852988"/>
          <p14:tracePt t="74588" x="3259138" y="4852988"/>
          <p14:tracePt t="74595" x="3268663" y="4852988"/>
          <p14:tracePt t="74602" x="3278188" y="4852988"/>
          <p14:tracePt t="74609" x="3290888" y="4852988"/>
          <p14:tracePt t="74617" x="3309938" y="4852988"/>
          <p14:tracePt t="74623" x="3351213" y="4852988"/>
          <p14:tracePt t="74630" x="3378200" y="4852988"/>
          <p14:tracePt t="74638" x="3419475" y="4852988"/>
          <p14:tracePt t="74645" x="3473450" y="4852988"/>
          <p14:tracePt t="74652" x="3514725" y="4852988"/>
          <p14:tracePt t="74659" x="3570288" y="4852988"/>
          <p14:tracePt t="74666" x="3629025" y="4852988"/>
          <p14:tracePt t="74673" x="3702050" y="4852988"/>
          <p14:tracePt t="74680" x="3762375" y="4867275"/>
          <p14:tracePt t="74687" x="3838575" y="4881563"/>
          <p14:tracePt t="74694" x="3898900" y="4889500"/>
          <p14:tracePt t="74701" x="3976688" y="4903788"/>
          <p14:tracePt t="74708" x="4017963" y="4913313"/>
          <p14:tracePt t="74716" x="4076700" y="4926013"/>
          <p14:tracePt t="74722" x="4117975" y="4926013"/>
          <p14:tracePt t="74730" x="4171950" y="4926013"/>
          <p14:tracePt t="74737" x="4213225" y="4926013"/>
          <p14:tracePt t="74743" x="4268788" y="4926013"/>
          <p14:tracePt t="74751" x="4295775" y="4926013"/>
          <p14:tracePt t="74757" x="4327525" y="4926013"/>
          <p14:tracePt t="74765" x="4368800" y="4926013"/>
          <p14:tracePt t="74772" x="4395788" y="4922838"/>
          <p14:tracePt t="74779" x="4414838" y="4922838"/>
          <p14:tracePt t="74786" x="4424363" y="4913313"/>
          <p14:tracePt t="74793" x="4427538" y="4903788"/>
          <p14:tracePt t="74800" x="4437063" y="4899025"/>
          <p14:tracePt t="74807" x="4456113" y="4881563"/>
          <p14:tracePt t="74814" x="4464050" y="4848225"/>
          <p14:tracePt t="74821" x="4473575" y="4830763"/>
          <p14:tracePt t="74828" x="4483100" y="4799013"/>
          <p14:tracePt t="74836" x="4483100" y="4772025"/>
          <p14:tracePt t="74843" x="4483100" y="4716463"/>
          <p14:tracePt t="74850" x="4478338" y="4684713"/>
          <p14:tracePt t="74857" x="4456113" y="4629150"/>
          <p14:tracePt t="74864" x="4419600" y="4579938"/>
          <p14:tracePt t="74871" x="4368800" y="4516438"/>
          <p14:tracePt t="74878" x="4295775" y="4414838"/>
          <p14:tracePt t="74885" x="4227513" y="4332288"/>
          <p14:tracePt t="74892" x="4127500" y="4259263"/>
          <p14:tracePt t="74899" x="4040188" y="4173538"/>
          <p14:tracePt t="74906" x="3957638" y="4117975"/>
          <p14:tracePt t="74913" x="3857625" y="4044950"/>
          <p14:tracePt t="74921" x="3794125" y="4008438"/>
          <p14:tracePt t="74928" x="3711575" y="3954463"/>
          <p14:tracePt t="74935" x="3648075" y="3930650"/>
          <p14:tracePt t="74942" x="3587750" y="3903663"/>
          <p14:tracePt t="74950" x="3543300" y="3881438"/>
          <p14:tracePt t="74956" x="3478213" y="3857625"/>
          <p14:tracePt t="74963" x="3433763" y="3821113"/>
          <p14:tracePt t="74970" x="3368675" y="3794125"/>
          <p14:tracePt t="74977" x="3341688" y="3784600"/>
          <p14:tracePt t="74984" x="3309938" y="3776663"/>
          <p14:tracePt t="74991" x="3290888" y="3767138"/>
          <p14:tracePt t="74999" x="3259138" y="3757613"/>
          <p14:tracePt t="75006" x="3241675" y="3748088"/>
          <p14:tracePt t="75013" x="3222625" y="3740150"/>
          <p14:tracePt t="75020" x="3213100" y="3721100"/>
          <p14:tracePt t="75027" x="3209925" y="3711575"/>
          <p14:tracePt t="75034" x="3200400" y="3711575"/>
          <p14:tracePt t="75050" x="3173413" y="3711575"/>
          <p14:tracePt t="75055" x="3168650" y="3711575"/>
          <p14:tracePt t="75062" x="3159125" y="3711575"/>
          <p14:tracePt t="75162" x="3163888" y="3716338"/>
          <p14:tracePt t="75169" x="3200400" y="3735388"/>
          <p14:tracePt t="75175" x="3263900" y="3757613"/>
          <p14:tracePt t="75182" x="3378200" y="3784600"/>
          <p14:tracePt t="75189" x="3487738" y="3816350"/>
          <p14:tracePt t="75196" x="3587750" y="3844925"/>
          <p14:tracePt t="75204" x="3702050" y="3886200"/>
          <p14:tracePt t="75210" x="3794125" y="3898900"/>
          <p14:tracePt t="75219" x="3889375" y="3913188"/>
          <p14:tracePt t="75225" x="3948113" y="3927475"/>
          <p14:tracePt t="75234" x="4003675" y="3927475"/>
          <p14:tracePt t="75239" x="4035425" y="3927475"/>
          <p14:tracePt t="75249" x="4062413" y="3927475"/>
          <p14:tracePt t="75254" x="4081463" y="3927475"/>
          <p14:tracePt t="75260" x="4098925" y="3927475"/>
          <p14:tracePt t="75267" x="4108450" y="3927475"/>
          <p14:tracePt t="75274" x="4113213" y="3927475"/>
          <p14:tracePt t="75281" x="4122738" y="3927475"/>
          <p14:tracePt t="75310" x="4122738" y="3922713"/>
          <p14:tracePt t="75317" x="4122738" y="3886200"/>
          <p14:tracePt t="75324" x="4122738" y="3844925"/>
          <p14:tracePt t="75331" x="4117975" y="3803650"/>
          <p14:tracePt t="75338" x="4090988" y="3706813"/>
          <p14:tracePt t="75345" x="4049713" y="3643313"/>
          <p14:tracePt t="75353" x="4025900" y="3579813"/>
          <p14:tracePt t="75359" x="3989388" y="3533775"/>
          <p14:tracePt t="75367" x="3940175" y="3484563"/>
          <p14:tracePt t="75374" x="3908425" y="3451225"/>
          <p14:tracePt t="75381" x="3862388" y="3414713"/>
          <p14:tracePt t="75388" x="3779838" y="3360738"/>
          <p14:tracePt t="75395" x="3684588" y="3333750"/>
          <p14:tracePt t="75402" x="3587750" y="3305175"/>
          <p14:tracePt t="75409" x="3492500" y="3292475"/>
          <p14:tracePt t="75416" x="3397250" y="3278188"/>
          <p14:tracePt t="75423" x="3336925" y="3268663"/>
          <p14:tracePt t="75430" x="3263900" y="3268663"/>
          <p14:tracePt t="75437" x="3209925" y="3268663"/>
          <p14:tracePt t="75444" x="3149600" y="3268663"/>
          <p14:tracePt t="75451" x="3122613" y="3273425"/>
          <p14:tracePt t="75459" x="3103563" y="3282950"/>
          <p14:tracePt t="75466" x="3086100" y="3292475"/>
          <p14:tracePt t="75473" x="3054350" y="3300413"/>
          <p14:tracePt t="75480" x="3044825" y="3309938"/>
          <p14:tracePt t="75487" x="3040063" y="3319463"/>
          <p14:tracePt t="75494" x="3030538" y="3324225"/>
          <p14:tracePt t="75501" x="3022600" y="3351213"/>
          <p14:tracePt t="75508" x="3022600" y="3370263"/>
          <p14:tracePt t="75516" x="3022600" y="3387725"/>
          <p14:tracePt t="75522" x="3027363" y="3414713"/>
          <p14:tracePt t="75529" x="3035300" y="3460750"/>
          <p14:tracePt t="75537" x="3059113" y="3487738"/>
          <p14:tracePt t="75543" x="3103563" y="3524250"/>
          <p14:tracePt t="75552" x="3154363" y="3575050"/>
          <p14:tracePt t="75558" x="3213100" y="3597275"/>
          <p14:tracePt t="75565" x="3278188" y="3621088"/>
          <p14:tracePt t="75572" x="3336925" y="3633788"/>
          <p14:tracePt t="75579" x="3378200" y="3633788"/>
          <p14:tracePt t="75587" x="3419475" y="3633788"/>
          <p14:tracePt t="75593" x="3460750" y="3630613"/>
          <p14:tracePt t="75601" x="3487738" y="3621088"/>
          <p14:tracePt t="75607" x="3509963" y="3606800"/>
          <p14:tracePt t="75614" x="3529013" y="3597275"/>
          <p14:tracePt t="75622" x="3546475" y="3589338"/>
          <p14:tracePt t="75629" x="3551238" y="3584575"/>
          <p14:tracePt t="75636" x="3560763" y="3557588"/>
          <p14:tracePt t="75643" x="3575050" y="3524250"/>
          <p14:tracePt t="75650" x="3582988" y="3497263"/>
          <p14:tracePt t="75657" x="3592513" y="3451225"/>
          <p14:tracePt t="75664" x="3592513" y="3424238"/>
          <p14:tracePt t="75671" x="3592513" y="3397250"/>
          <p14:tracePt t="75678" x="3587750" y="3336925"/>
          <p14:tracePt t="75685" x="3575050" y="3309938"/>
          <p14:tracePt t="75692" x="3556000" y="3278188"/>
          <p14:tracePt t="75700" x="3524250" y="3232150"/>
          <p14:tracePt t="75706" x="3502025" y="3214688"/>
          <p14:tracePt t="75714" x="3482975" y="3205163"/>
          <p14:tracePt t="75721" x="3441700" y="3190875"/>
          <p14:tracePt t="75728" x="3382963" y="3182938"/>
          <p14:tracePt t="75735" x="3322638" y="3168650"/>
          <p14:tracePt t="75742" x="3249613" y="3168650"/>
          <p14:tracePt t="75750" x="3190875" y="3178175"/>
          <p14:tracePt t="75756" x="3132138" y="3187700"/>
          <p14:tracePt t="75763" x="3086100" y="3209925"/>
          <p14:tracePt t="75770" x="3040063" y="3232150"/>
          <p14:tracePt t="75778" x="3008313" y="3255963"/>
          <p14:tracePt t="75784" x="2990850" y="3287713"/>
          <p14:tracePt t="75792" x="2967038" y="3305175"/>
          <p14:tracePt t="75799" x="2940050" y="3324225"/>
          <p14:tracePt t="75806" x="2930525" y="3341688"/>
          <p14:tracePt t="75813" x="2917825" y="3373438"/>
          <p14:tracePt t="75820" x="2908300" y="3392488"/>
          <p14:tracePt t="75827" x="2908300" y="3424238"/>
          <p14:tracePt t="75834" x="2917825" y="3479800"/>
          <p14:tracePt t="75841" x="2925763" y="3521075"/>
          <p14:tracePt t="75849" x="2949575" y="3565525"/>
          <p14:tracePt t="75855" x="3017838" y="3633788"/>
          <p14:tracePt t="75862" x="3117850" y="3706813"/>
          <p14:tracePt t="75870" x="3217863" y="3776663"/>
          <p14:tracePt t="75876" x="3351213" y="3821113"/>
          <p14:tracePt t="75884" x="3482975" y="3849688"/>
          <p14:tracePt t="75890" x="3575050" y="3862388"/>
          <p14:tracePt t="75898" x="3633788" y="3862388"/>
          <p14:tracePt t="75905" x="3692525" y="3857625"/>
          <p14:tracePt t="75912" x="3733800" y="3844925"/>
          <p14:tracePt t="75919" x="3765550" y="3825875"/>
          <p14:tracePt t="75926" x="3794125" y="3803650"/>
          <p14:tracePt t="75933" x="3816350" y="3784600"/>
          <p14:tracePt t="75940" x="3825875" y="3757613"/>
          <p14:tracePt t="75947" x="3835400" y="3725863"/>
          <p14:tracePt t="75954" x="3843338" y="3694113"/>
          <p14:tracePt t="75961" x="3852863" y="3652838"/>
          <p14:tracePt t="75969" x="3852863" y="3625850"/>
          <p14:tracePt t="75975" x="3852863" y="3594100"/>
          <p14:tracePt t="75983" x="3848100" y="3552825"/>
          <p14:tracePt t="75990" x="3838575" y="3524250"/>
          <p14:tracePt t="75997" x="3821113" y="3492500"/>
          <p14:tracePt t="76004" x="3784600" y="3448050"/>
          <p14:tracePt t="76011" x="3738563" y="3409950"/>
          <p14:tracePt t="76018" x="3675063" y="3373438"/>
          <p14:tracePt t="76025" x="3575050" y="3300413"/>
          <p14:tracePt t="76033" x="3473450" y="3260725"/>
          <p14:tracePt t="76050" x="3259138" y="3159125"/>
          <p14:tracePt t="76054" x="3144838" y="3132138"/>
          <p14:tracePt t="76061" x="3035300" y="3100388"/>
          <p14:tracePt t="76067" x="2957513" y="3090863"/>
          <p14:tracePt t="76075" x="2862263" y="3078163"/>
          <p14:tracePt t="76083" x="2803525" y="3063875"/>
          <p14:tracePt t="76089" x="2706688" y="3036888"/>
          <p14:tracePt t="76096" x="2633663" y="3036888"/>
          <p14:tracePt t="76104" x="2574925" y="3036888"/>
          <p14:tracePt t="76110" x="2501900" y="3036888"/>
          <p14:tracePt t="76117" x="2460625" y="3036888"/>
          <p14:tracePt t="76124" x="2419350" y="3036888"/>
          <p14:tracePt t="76131" x="2392363" y="3036888"/>
          <p14:tracePt t="76139" x="2360613" y="3036888"/>
          <p14:tracePt t="76145" x="2341563" y="3036888"/>
          <p14:tracePt t="76153" x="2314575" y="3036888"/>
          <p14:tracePt t="76160" x="2295525" y="3036888"/>
          <p14:tracePt t="76167" x="2287588" y="3036888"/>
          <p14:tracePt t="76174" x="2282825" y="3036888"/>
          <p14:tracePt t="76181" x="2273300" y="3036888"/>
          <p14:tracePt t="76188" x="2263775" y="3036888"/>
          <p14:tracePt t="76195" x="2259013" y="3036888"/>
          <p14:tracePt t="76203" x="2241550" y="3036888"/>
          <p14:tracePt t="76216" x="2241550" y="3049588"/>
          <p14:tracePt t="76223" x="2241550" y="3059113"/>
          <p14:tracePt t="76230" x="2241550" y="3063875"/>
          <p14:tracePt t="76238" x="2263775" y="3081338"/>
          <p14:tracePt t="76244" x="2309813" y="3105150"/>
          <p14:tracePt t="76252" x="2392363" y="3159125"/>
          <p14:tracePt t="76258" x="2487613" y="3200400"/>
          <p14:tracePt t="76266" x="2620963" y="3246438"/>
          <p14:tracePt t="76273" x="2735263" y="3273425"/>
          <p14:tracePt t="76280" x="2847975" y="3319463"/>
          <p14:tracePt t="76287" x="2944813" y="3333750"/>
          <p14:tracePt t="76294" x="3003550" y="3341688"/>
          <p14:tracePt t="76301" x="3044825" y="3351213"/>
          <p14:tracePt t="76308" x="3100388" y="3351213"/>
          <p14:tracePt t="76316" x="3132138" y="3351213"/>
          <p14:tracePt t="76323" x="3173413" y="3351213"/>
          <p14:tracePt t="76329" x="3200400" y="3351213"/>
          <p14:tracePt t="76337" x="3232150" y="3351213"/>
          <p14:tracePt t="76344" x="3246438" y="3351213"/>
          <p14:tracePt t="76351" x="3263900" y="3351213"/>
          <p14:tracePt t="76358" x="3273425" y="3351213"/>
          <p14:tracePt t="76366" x="3282950" y="3351213"/>
          <p14:tracePt t="76372" x="3286125" y="3351213"/>
          <p14:tracePt t="76379" x="3295650" y="3351213"/>
          <p14:tracePt t="76387" x="3305175" y="3341688"/>
          <p14:tracePt t="76393" x="3309938" y="3333750"/>
          <p14:tracePt t="76400" x="3319463" y="3328988"/>
          <p14:tracePt t="76407" x="3346450" y="3300413"/>
          <p14:tracePt t="76414" x="3355975" y="3278188"/>
          <p14:tracePt t="76422" x="3378200" y="3251200"/>
          <p14:tracePt t="76429" x="3387725" y="3232150"/>
          <p14:tracePt t="76436" x="3397250" y="3200400"/>
          <p14:tracePt t="76443" x="3405188" y="3182938"/>
          <p14:tracePt t="76450" x="3414713" y="3163888"/>
          <p14:tracePt t="76457" x="3414713" y="3146425"/>
          <p14:tracePt t="76464" x="3414713" y="3117850"/>
          <p14:tracePt t="76471" x="3414713" y="3100388"/>
          <p14:tracePt t="76478" x="3414713" y="3081338"/>
          <p14:tracePt t="76485" x="3414713" y="3073400"/>
          <p14:tracePt t="76492" x="3414713" y="3068638"/>
          <p14:tracePt t="76500" x="3409950" y="3049588"/>
          <p14:tracePt t="76506" x="3400425" y="3032125"/>
          <p14:tracePt t="76514" x="3392488" y="3022600"/>
          <p14:tracePt t="76521" x="3387725" y="3013075"/>
          <p14:tracePt t="76528" x="3378200" y="3008313"/>
          <p14:tracePt t="76535" x="3368675" y="3000375"/>
          <p14:tracePt t="76542" x="3363913" y="3000375"/>
          <p14:tracePt t="76550" x="3336925" y="3000375"/>
          <p14:tracePt t="76556" x="3319463" y="3000375"/>
          <p14:tracePt t="76563" x="3300413" y="3000375"/>
          <p14:tracePt t="76571" x="3273425" y="3000375"/>
          <p14:tracePt t="76577" x="3232150" y="3000375"/>
          <p14:tracePt t="76585" x="3200400" y="3005138"/>
          <p14:tracePt t="76592" x="3173413" y="3013075"/>
          <p14:tracePt t="76600" x="3127375" y="3027363"/>
          <p14:tracePt t="76607" x="3100388" y="3036888"/>
          <p14:tracePt t="76613" x="3081338" y="3054350"/>
          <p14:tracePt t="76620" x="3049588" y="3073400"/>
          <p14:tracePt t="76627" x="3030538" y="3086100"/>
          <p14:tracePt t="76635" x="3008313" y="3105150"/>
          <p14:tracePt t="76641" x="2990850" y="3122613"/>
          <p14:tracePt t="76648" x="2981325" y="3154363"/>
          <p14:tracePt t="76655" x="2971800" y="3173413"/>
          <p14:tracePt t="76663" x="2962275" y="3190875"/>
          <p14:tracePt t="76670" x="2940050" y="3224213"/>
          <p14:tracePt t="76677" x="2930525" y="3263900"/>
          <p14:tracePt t="76684" x="2930525" y="3292475"/>
          <p14:tracePt t="76691" x="2930525" y="3324225"/>
          <p14:tracePt t="76698" x="2930525" y="3365500"/>
          <p14:tracePt t="76705" x="2930525" y="3392488"/>
          <p14:tracePt t="76712" x="2935288" y="3424238"/>
          <p14:tracePt t="76719" x="2957513" y="3465513"/>
          <p14:tracePt t="76726" x="2967038" y="3484563"/>
          <p14:tracePt t="76733" x="2990850" y="3516313"/>
          <p14:tracePt t="76740" x="3022600" y="3560763"/>
          <p14:tracePt t="76747" x="3086100" y="3597275"/>
          <p14:tracePt t="76754" x="3132138" y="3633788"/>
          <p14:tracePt t="76761" x="3176588" y="3657600"/>
          <p14:tracePt t="76768" x="3227388" y="3694113"/>
          <p14:tracePt t="76776" x="3273425" y="3716338"/>
          <p14:tracePt t="76783" x="3314700" y="3725863"/>
          <p14:tracePt t="76790" x="3346450" y="3735388"/>
          <p14:tracePt t="76797" x="3373438" y="3743325"/>
          <p14:tracePt t="76804" x="3392488" y="3743325"/>
          <p14:tracePt t="76811" x="3419475" y="3743325"/>
          <p14:tracePt t="76818" x="3436938" y="3743325"/>
          <p14:tracePt t="76825" x="3455988" y="3743325"/>
          <p14:tracePt t="76833" x="3473450" y="3743325"/>
          <p14:tracePt t="76839" x="3514725" y="3743325"/>
          <p14:tracePt t="76846" x="3533775" y="3743325"/>
          <p14:tracePt t="76854" x="3551238" y="3743325"/>
          <p14:tracePt t="76861" x="3565525" y="3743325"/>
          <p14:tracePt t="76868" x="3575050" y="3743325"/>
          <p14:tracePt t="76874" x="3582988" y="3743325"/>
          <p14:tracePt t="76883" x="3597275" y="3743325"/>
          <p14:tracePt t="76889" x="3606800" y="3743325"/>
          <p14:tracePt t="76896" x="3616325" y="3743325"/>
          <p14:tracePt t="76904" x="3624263" y="3743325"/>
          <p14:tracePt t="76910" x="3629025" y="3743325"/>
          <p14:tracePt t="76917" x="3638550" y="3743325"/>
          <p14:tracePt t="76946" x="3648075" y="3743325"/>
          <p14:tracePt t="76960" x="3652838" y="3743325"/>
          <p14:tracePt t="76974" x="3660775" y="3743325"/>
          <p14:tracePt t="76981" x="3679825" y="3743325"/>
          <p14:tracePt t="76988" x="3684588" y="3743325"/>
          <p14:tracePt t="76995" x="3692525" y="3743325"/>
          <p14:tracePt t="77003" x="3702050" y="3743325"/>
          <p14:tracePt t="77009" x="3711575" y="3743325"/>
          <p14:tracePt t="77017" x="3716338" y="3743325"/>
          <p14:tracePt t="77023" x="3733800" y="3743325"/>
          <p14:tracePt t="77031" x="3762375" y="3748088"/>
          <p14:tracePt t="77049" x="3825875" y="3767138"/>
          <p14:tracePt t="77052" x="3867150" y="3779838"/>
          <p14:tracePt t="77059" x="3911600" y="3803650"/>
          <p14:tracePt t="77067" x="3940175" y="3813175"/>
          <p14:tracePt t="77073" x="3984625" y="3821113"/>
          <p14:tracePt t="77080" x="4003675" y="3830638"/>
          <p14:tracePt t="77088" x="4021138" y="3840163"/>
          <p14:tracePt t="77094" x="4025900" y="3849688"/>
          <p14:tracePt t="77103" x="4035425" y="3857625"/>
          <p14:tracePt t="77108" x="4044950" y="3857625"/>
          <p14:tracePt t="77116" x="4057650" y="3857625"/>
          <p14:tracePt t="77521" x="4021138" y="3840163"/>
          <p14:tracePt t="77527" x="3976688" y="3816350"/>
          <p14:tracePt t="77535" x="3911600" y="3789363"/>
          <p14:tracePt t="77541" x="3871913" y="3779838"/>
          <p14:tracePt t="77548" x="3794125" y="3740150"/>
          <p14:tracePt t="77555" x="3748088" y="3716338"/>
          <p14:tracePt t="77562" x="3665538" y="3694113"/>
          <p14:tracePt t="77569" x="3624263" y="3679825"/>
          <p14:tracePt t="77576" x="3565525" y="3670300"/>
          <p14:tracePt t="77583" x="3524250" y="3657600"/>
          <p14:tracePt t="77590" x="3478213" y="3648075"/>
          <p14:tracePt t="77597" x="3451225" y="3638550"/>
          <p14:tracePt t="77605" x="3433763" y="3621088"/>
          <p14:tracePt t="77611" x="3414713" y="3611563"/>
          <p14:tracePt t="77619" x="3392488" y="3597275"/>
          <p14:tracePt t="77625" x="3373438" y="3589338"/>
          <p14:tracePt t="77633" x="3368675" y="3589338"/>
          <p14:tracePt t="77640" x="3360738" y="3584575"/>
          <p14:tracePt t="77647" x="3351213" y="3584575"/>
          <p14:tracePt t="77654" x="3346450" y="3584575"/>
          <p14:tracePt t="77661" x="3336925" y="3584575"/>
          <p14:tracePt t="77669" x="3327400" y="3584575"/>
          <p14:tracePt t="77675" x="3319463" y="3584575"/>
          <p14:tracePt t="77682" x="3319463" y="3575050"/>
          <p14:tracePt t="77711" x="3314700" y="3575050"/>
          <p14:tracePt t="77767" x="3314700" y="3565525"/>
          <p14:tracePt t="77789" x="3314700" y="3560763"/>
          <p14:tracePt t="77803" x="3314700" y="3552825"/>
          <p14:tracePt t="77838" x="3314700" y="3533775"/>
          <p14:tracePt t="77845" x="3314700" y="3529013"/>
          <p14:tracePt t="77859" x="3314700" y="3521075"/>
          <p14:tracePt t="77867" x="3314700" y="3511550"/>
          <p14:tracePt t="77874" x="3314700" y="3502025"/>
          <p14:tracePt t="77881" x="3314700" y="3497263"/>
          <p14:tracePt t="77889" x="3314700" y="3487738"/>
          <p14:tracePt t="77895" x="3295650" y="3479800"/>
          <p14:tracePt t="77903" x="3286125" y="3470275"/>
          <p14:tracePt t="77909" x="3286125" y="3465513"/>
          <p14:tracePt t="77916" x="3278188" y="3448050"/>
          <p14:tracePt t="77923" x="3278188" y="3438525"/>
          <p14:tracePt t="77931" x="3273425" y="3433763"/>
          <p14:tracePt t="77938" x="3273425" y="3424238"/>
          <p14:tracePt t="77945" x="3263900" y="3414713"/>
          <p14:tracePt t="77966" x="3254375" y="3414713"/>
          <p14:tracePt t="77973" x="3254375" y="3406775"/>
          <p14:tracePt t="78447" x="3309938" y="3406775"/>
          <p14:tracePt t="78454" x="3405188" y="3406775"/>
          <p14:tracePt t="78462" x="3497263" y="3406775"/>
          <p14:tracePt t="78468" x="3570288" y="3406775"/>
          <p14:tracePt t="78476" x="3643313" y="3406775"/>
          <p14:tracePt t="78483" x="3702050" y="3406775"/>
          <p14:tracePt t="78491" x="3775075" y="3406775"/>
          <p14:tracePt t="78497" x="3830638" y="3406775"/>
          <p14:tracePt t="78504" x="3889375" y="3406775"/>
          <p14:tracePt t="78511" x="3930650" y="3406775"/>
          <p14:tracePt t="78518" x="3971925" y="3406775"/>
          <p14:tracePt t="78525" x="3998913" y="3406775"/>
          <p14:tracePt t="78532" x="4017963" y="3406775"/>
          <p14:tracePt t="78540" x="4035425" y="3406775"/>
          <p14:tracePt t="78546" x="4062413" y="3406775"/>
          <p14:tracePt t="78553" x="4071938" y="3406775"/>
          <p14:tracePt t="78560" x="4081463" y="3406775"/>
          <p14:tracePt t="78567" x="4086225" y="3406775"/>
          <p14:tracePt t="78574" x="4094163" y="3406775"/>
          <p14:tracePt t="78582" x="4103688" y="3406775"/>
          <p14:tracePt t="78589" x="4117975" y="3406775"/>
          <p14:tracePt t="78596" x="4149725" y="3406775"/>
          <p14:tracePt t="78603" x="4154488" y="3406775"/>
          <p14:tracePt t="78610" x="4164013" y="3406775"/>
          <p14:tracePt t="78617" x="4181475" y="3406775"/>
          <p14:tracePt t="78624" x="4191000" y="3406775"/>
          <p14:tracePt t="78631" x="4195763" y="3406775"/>
          <p14:tracePt t="78639" x="4205288" y="3406775"/>
          <p14:tracePt t="78645" x="4222750" y="3406775"/>
          <p14:tracePt t="78652" x="4227513" y="3406775"/>
          <p14:tracePt t="78660" x="4237038" y="3406775"/>
          <p14:tracePt t="78666" x="4244975" y="3406775"/>
          <p14:tracePt t="78674" x="4249738" y="3406775"/>
          <p14:tracePt t="78680" x="4259263" y="3406775"/>
          <p14:tracePt t="78688" x="4268788" y="3406775"/>
          <p14:tracePt t="78695" x="4278313" y="3406775"/>
          <p14:tracePt t="78701" x="4281488" y="3406775"/>
          <p14:tracePt t="78709" x="4300538" y="3406775"/>
          <p14:tracePt t="78716" x="4310063" y="3406775"/>
          <p14:tracePt t="78723" x="4314825" y="3406775"/>
          <p14:tracePt t="78731" x="4322763" y="3406775"/>
          <p14:tracePt t="78737" x="4341813" y="3406775"/>
          <p14:tracePt t="78744" x="4346575" y="3406775"/>
          <p14:tracePt t="78751" x="4364038" y="3406775"/>
          <p14:tracePt t="78758" x="4383088" y="3406775"/>
          <p14:tracePt t="78766" x="4387850" y="3406775"/>
          <p14:tracePt t="78773" x="4405313" y="3406775"/>
          <p14:tracePt t="78780" x="4414838" y="3406775"/>
          <p14:tracePt t="78787" x="4424363" y="3406775"/>
          <p14:tracePt t="78794" x="4427538" y="3406775"/>
          <p14:tracePt t="78801" x="4437063" y="3406775"/>
          <p14:tracePt t="78808" x="4446588" y="3406775"/>
          <p14:tracePt t="78815" x="4460875" y="3406775"/>
          <p14:tracePt t="79163" x="4468813" y="3406775"/>
          <p14:tracePt t="79170" x="4487863" y="3406775"/>
          <p14:tracePt t="79176" x="4492625" y="3406775"/>
          <p14:tracePt t="79185" x="4500563" y="3406775"/>
          <p14:tracePt t="79191" x="4510088" y="3406775"/>
          <p14:tracePt t="79205" x="4514850" y="3406775"/>
          <p14:tracePt t="79218" x="4524375" y="3406775"/>
          <p14:tracePt t="79225" x="4533900" y="3406775"/>
          <p14:tracePt t="79240" x="4541838" y="3406775"/>
          <p14:tracePt t="79275" x="4546600" y="3406775"/>
          <p14:tracePt t="79310" x="4565650" y="3406775"/>
          <p14:tracePt t="79353" x="4573588" y="3406775"/>
          <p14:tracePt t="79367" x="4578350" y="3406775"/>
          <p14:tracePt t="79374" x="4587875" y="3406775"/>
          <p14:tracePt t="83421" x="4565650" y="3429000"/>
          <p14:tracePt t="83427" x="4519613" y="3465513"/>
          <p14:tracePt t="83433" x="4451350" y="3533775"/>
          <p14:tracePt t="83441" x="4400550" y="3584575"/>
          <p14:tracePt t="83447" x="4368800" y="3616325"/>
          <p14:tracePt t="83454" x="4300538" y="3684588"/>
          <p14:tracePt t="83461" x="4254500" y="3716338"/>
          <p14:tracePt t="83468" x="4205288" y="3767138"/>
          <p14:tracePt t="83476" x="4171950" y="3798888"/>
          <p14:tracePt t="83482" x="4154488" y="3816350"/>
          <p14:tracePt t="83490" x="4130675" y="3840163"/>
          <p14:tracePt t="83496" x="4103688" y="3871913"/>
          <p14:tracePt t="83503" x="4081463" y="3889375"/>
          <p14:tracePt t="83511" x="4062413" y="3908425"/>
          <p14:tracePt t="83517" x="4054475" y="3927475"/>
          <p14:tracePt t="83525" x="4044950" y="3944938"/>
          <p14:tracePt t="83532" x="4035425" y="3954463"/>
          <p14:tracePt t="83539" x="4017963" y="3971925"/>
          <p14:tracePt t="83546" x="4013200" y="3981450"/>
          <p14:tracePt t="83553" x="4003675" y="3986213"/>
          <p14:tracePt t="83560" x="3994150" y="3995738"/>
          <p14:tracePt t="83567" x="3989388" y="4003675"/>
          <p14:tracePt t="83574" x="3989388" y="4008438"/>
          <p14:tracePt t="83581" x="3989388" y="4017963"/>
          <p14:tracePt t="83588" x="3989388" y="4027488"/>
          <p14:tracePt t="83595" x="3989388" y="4037013"/>
          <p14:tracePt t="83688" x="3989388" y="4032250"/>
          <p14:tracePt t="83695" x="3989388" y="4022725"/>
          <p14:tracePt t="83702" x="3989388" y="4013200"/>
          <p14:tracePt t="83710" x="3989388" y="4000500"/>
          <p14:tracePt t="83716" x="3989388" y="3967163"/>
          <p14:tracePt t="83725" x="3976688" y="3927475"/>
          <p14:tracePt t="83731" x="3967163" y="3898900"/>
          <p14:tracePt t="83737" x="3944938" y="3852863"/>
          <p14:tracePt t="83745" x="3908425" y="3789363"/>
          <p14:tracePt t="83752" x="3884613" y="3757613"/>
          <p14:tracePt t="83759" x="3852863" y="3711575"/>
          <p14:tracePt t="83766" x="3821113" y="3684588"/>
          <p14:tracePt t="83774" x="3775075" y="3648075"/>
          <p14:tracePt t="83780" x="3743325" y="3625850"/>
          <p14:tracePt t="83787" x="3711575" y="3594100"/>
          <p14:tracePt t="83795" x="3665538" y="3570288"/>
          <p14:tracePt t="83801" x="3633788" y="3560763"/>
          <p14:tracePt t="83809" x="3579813" y="3538538"/>
          <p14:tracePt t="83815" x="3538538" y="3529013"/>
          <p14:tracePt t="83823" x="3492500" y="3516313"/>
          <p14:tracePt t="83831" x="3433763" y="3492500"/>
          <p14:tracePt t="83837" x="3392488" y="3492500"/>
          <p14:tracePt t="83844" x="3351213" y="3492500"/>
          <p14:tracePt t="83851" x="3319463" y="3492500"/>
          <p14:tracePt t="83858" x="3290888" y="3511550"/>
          <p14:tracePt t="83865" x="3246438" y="3521075"/>
          <p14:tracePt t="83872" x="3232150" y="3521075"/>
          <p14:tracePt t="83879" x="3213100" y="3529013"/>
          <p14:tracePt t="83886" x="3190875" y="3538538"/>
          <p14:tracePt t="83893" x="3186113" y="3548063"/>
          <p14:tracePt t="83900" x="3168650" y="3548063"/>
          <p14:tracePt t="83908" x="3159125" y="3548063"/>
          <p14:tracePt t="83914" x="3154363" y="3552825"/>
          <p14:tracePt t="83921" x="3144838" y="3560763"/>
          <p14:tracePt t="83929" x="3136900" y="3570288"/>
          <p14:tracePt t="83935" x="3136900" y="3575050"/>
          <p14:tracePt t="83943" x="3136900" y="3594100"/>
          <p14:tracePt t="83950" x="3136900" y="3602038"/>
          <p14:tracePt t="83957" x="3136900" y="3611563"/>
          <p14:tracePt t="83964" x="3140075" y="3625850"/>
          <p14:tracePt t="83971" x="3159125" y="3648075"/>
          <p14:tracePt t="83978" x="3222625" y="3694113"/>
          <p14:tracePt t="83985" x="3336925" y="3740150"/>
          <p14:tracePt t="83993" x="3433763" y="3779838"/>
          <p14:tracePt t="83999" x="3565525" y="3840163"/>
          <p14:tracePt t="84006" x="3679825" y="3867150"/>
          <p14:tracePt t="84014" x="3775075" y="3894138"/>
          <p14:tracePt t="84020" x="3835400" y="3908425"/>
          <p14:tracePt t="84028" x="3911600" y="3917950"/>
          <p14:tracePt t="84035" x="3971925" y="3917950"/>
          <p14:tracePt t="84041" x="4025900" y="3917950"/>
          <p14:tracePt t="84049" x="4067175" y="3917950"/>
          <p14:tracePt t="84056" x="4108450" y="3913188"/>
          <p14:tracePt t="84063" x="4140200" y="3903663"/>
          <p14:tracePt t="84070" x="4159250" y="3903663"/>
          <p14:tracePt t="84077" x="4171950" y="3903663"/>
          <p14:tracePt t="84084" x="4181475" y="3903663"/>
          <p14:tracePt t="84091" x="4191000" y="3903663"/>
          <p14:tracePt t="84109" x="4213225" y="3903663"/>
          <p14:tracePt t="84113" x="4222750" y="3903663"/>
          <p14:tracePt t="84155" x="4222750" y="3894138"/>
          <p14:tracePt t="84162" x="4222750" y="3886200"/>
          <p14:tracePt t="84176" x="4222750" y="3881438"/>
          <p14:tracePt t="84255" x="4222750" y="3889375"/>
          <p14:tracePt t="84262" x="4222750" y="3908425"/>
          <p14:tracePt t="84269" x="4222750" y="3935413"/>
          <p14:tracePt t="84276" x="4232275" y="3995738"/>
          <p14:tracePt t="84283" x="4244975" y="4037013"/>
          <p14:tracePt t="84290" x="4268788" y="4113213"/>
          <p14:tracePt t="84297" x="4295775" y="4178300"/>
          <p14:tracePt t="84304" x="4337050" y="4256088"/>
          <p14:tracePt t="84313" x="4359275" y="4300538"/>
          <p14:tracePt t="84319" x="4383088" y="4346575"/>
          <p14:tracePt t="84326" x="4400550" y="4378325"/>
          <p14:tracePt t="84332" x="4410075" y="4397375"/>
          <p14:tracePt t="84340" x="4427538" y="4414838"/>
          <p14:tracePt t="84346" x="4441825" y="4446588"/>
          <p14:tracePt t="84353" x="4446588" y="4456113"/>
          <p14:tracePt t="84360" x="4464050" y="4460875"/>
          <p14:tracePt t="84367" x="4483100" y="4470400"/>
          <p14:tracePt t="84375" x="4500563" y="4483100"/>
          <p14:tracePt t="84381" x="4533900" y="4483100"/>
          <p14:tracePt t="84389" x="4560888" y="4483100"/>
          <p14:tracePt t="84396" x="4592638" y="4483100"/>
          <p14:tracePt t="84403" x="4633913" y="4475163"/>
          <p14:tracePt t="84410" x="4660900" y="4465638"/>
          <p14:tracePt t="84417" x="4692650" y="4456113"/>
          <p14:tracePt t="84424" x="4711700" y="4446588"/>
          <p14:tracePt t="84431" x="4743450" y="4424363"/>
          <p14:tracePt t="84438" x="4760913" y="4414838"/>
          <p14:tracePt t="84445" x="4779963" y="4405313"/>
          <p14:tracePt t="84452" x="4811713" y="4397375"/>
          <p14:tracePt t="84459" x="4816475" y="4397375"/>
          <p14:tracePt t="84466" x="4826000" y="4397375"/>
          <p14:tracePt t="84474" x="4833938" y="4397375"/>
          <p14:tracePt t="84481" x="4838700" y="4397375"/>
          <p14:tracePt t="86344" x="4756150" y="4414838"/>
          <p14:tracePt t="86352" x="4643438" y="4443413"/>
          <p14:tracePt t="86358" x="4529138" y="4483100"/>
          <p14:tracePt t="86365" x="4395788" y="4543425"/>
          <p14:tracePt t="86372" x="4281488" y="4589463"/>
          <p14:tracePt t="86379" x="4181475" y="4616450"/>
          <p14:tracePt t="86388" x="4071938" y="4643438"/>
          <p14:tracePt t="86394" x="3952875" y="4689475"/>
          <p14:tracePt t="86400" x="3875088" y="4711700"/>
          <p14:tracePt t="86409" x="3779838" y="4738688"/>
          <p14:tracePt t="86415" x="3702050" y="4767263"/>
          <p14:tracePt t="86422" x="3638550" y="4794250"/>
          <p14:tracePt t="86429" x="3556000" y="4830763"/>
          <p14:tracePt t="86436" x="3497263" y="4857750"/>
          <p14:tracePt t="86443" x="3433763" y="4881563"/>
          <p14:tracePt t="86450" x="3405188" y="4889500"/>
          <p14:tracePt t="86459" x="3373438" y="4913313"/>
          <p14:tracePt t="86464" x="3332163" y="4922838"/>
          <p14:tracePt t="86471" x="3300413" y="4954588"/>
          <p14:tracePt t="86478" x="3282950" y="4962525"/>
          <p14:tracePt t="86485" x="3249613" y="4972050"/>
          <p14:tracePt t="86492" x="3232150" y="4995863"/>
          <p14:tracePt t="86499" x="3213100" y="5013325"/>
          <p14:tracePt t="86506" x="3181350" y="5045075"/>
          <p14:tracePt t="86513" x="3149600" y="5054600"/>
          <p14:tracePt t="86521" x="3132138" y="5064125"/>
          <p14:tracePt t="86527" x="3113088" y="5081588"/>
          <p14:tracePt t="86534" x="3095625" y="5091113"/>
          <p14:tracePt t="86541" x="3076575" y="5105400"/>
          <p14:tracePt t="86549" x="3044825" y="5113338"/>
          <p14:tracePt t="86556" x="3027363" y="5122863"/>
          <p14:tracePt t="86563" x="3017838" y="5141913"/>
          <p14:tracePt t="86570" x="3008313" y="5149850"/>
          <p14:tracePt t="86577" x="2998788" y="5149850"/>
          <p14:tracePt t="86584" x="2994025" y="5149850"/>
          <p14:tracePt t="86591" x="2986088" y="5149850"/>
          <p14:tracePt t="86598" x="2957513" y="5149850"/>
          <p14:tracePt t="86605" x="2954338" y="5149850"/>
          <p14:tracePt t="86612" x="2935288" y="5149850"/>
          <p14:tracePt t="86620" x="2917825" y="5149850"/>
          <p14:tracePt t="86626" x="2898775" y="5149850"/>
          <p14:tracePt t="86634" x="2871788" y="5149850"/>
          <p14:tracePt t="86641" x="2852738" y="5149850"/>
          <p14:tracePt t="86648" x="2835275" y="5145088"/>
          <p14:tracePt t="86655" x="2816225" y="5122863"/>
          <p14:tracePt t="86662" x="2784475" y="5113338"/>
          <p14:tracePt t="86669" x="2767013" y="5105400"/>
          <p14:tracePt t="86676" x="2747963" y="5095875"/>
          <p14:tracePt t="86683" x="2730500" y="5076825"/>
          <p14:tracePt t="86690" x="2706688" y="5054600"/>
          <p14:tracePt t="86697" x="2674938" y="5027613"/>
          <p14:tracePt t="86705" x="2657475" y="5003800"/>
          <p14:tracePt t="86711" x="2638425" y="4986338"/>
          <p14:tracePt t="86718" x="2620963" y="4967288"/>
          <p14:tracePt t="86725" x="2589213" y="4945063"/>
          <p14:tracePt t="86732" x="2555875" y="4913313"/>
          <p14:tracePt t="86740" x="2524125" y="4894263"/>
          <p14:tracePt t="86747" x="2478088" y="4857750"/>
          <p14:tracePt t="86754" x="2451100" y="4840288"/>
          <p14:tracePt t="86761" x="2419350" y="4808538"/>
          <p14:tracePt t="86768" x="2373313" y="4784725"/>
          <p14:tracePt t="86775" x="2341563" y="4767263"/>
          <p14:tracePt t="86782" x="2309813" y="4743450"/>
          <p14:tracePt t="86789" x="2268538" y="4721225"/>
          <p14:tracePt t="86797" x="2251075" y="4702175"/>
          <p14:tracePt t="86804" x="2227263" y="4694238"/>
          <p14:tracePt t="86810" x="2200275" y="4684713"/>
          <p14:tracePt t="86818" x="2154238" y="4662488"/>
          <p14:tracePt t="86824" x="2127250" y="4652963"/>
          <p14:tracePt t="86831" x="2109788" y="4643438"/>
          <p14:tracePt t="86839" x="2076450" y="4633913"/>
          <p14:tracePt t="86846" x="2036763" y="4621213"/>
          <p14:tracePt t="86853" x="2017713" y="4611688"/>
          <p14:tracePt t="86860" x="1995488" y="4592638"/>
          <p14:tracePt t="86867" x="1954213" y="4584700"/>
          <p14:tracePt t="86874" x="1927225" y="4570413"/>
          <p14:tracePt t="86881" x="1893888" y="4560888"/>
          <p14:tracePt t="86889" x="1876425" y="4552950"/>
          <p14:tracePt t="86896" x="1844675" y="4543425"/>
          <p14:tracePt t="86903" x="1817688" y="4533900"/>
          <p14:tracePt t="86910" x="1798638" y="4524375"/>
          <p14:tracePt t="86917" x="1781175" y="4516438"/>
          <p14:tracePt t="86924" x="1747838" y="4506913"/>
          <p14:tracePt t="86931" x="1730375" y="4506913"/>
          <p14:tracePt t="86938" x="1711325" y="4506913"/>
          <p14:tracePt t="86945" x="1708150" y="4506913"/>
          <p14:tracePt t="86952" x="1698625" y="4506913"/>
          <p14:tracePt t="86959" x="1689100" y="4506913"/>
          <p14:tracePt t="86966" x="1679575" y="4506913"/>
          <p14:tracePt t="86974" x="1666875" y="4506913"/>
          <p14:tracePt t="86981" x="1657350" y="4506913"/>
          <p14:tracePt t="86988" x="1647825" y="4506913"/>
          <p14:tracePt t="86995" x="1643063" y="4506913"/>
          <p14:tracePt t="87002" x="1633538" y="4506913"/>
          <p14:tracePt t="87080" x="1633538" y="4516438"/>
          <p14:tracePt t="87087" x="1633538" y="4524375"/>
          <p14:tracePt t="87101" x="1633538" y="4529138"/>
          <p14:tracePt t="87108" x="1633538" y="4538663"/>
          <p14:tracePt t="87115" x="1633538" y="4548188"/>
          <p14:tracePt t="87130" x="1633538" y="4552950"/>
          <p14:tracePt t="87137" x="1633538" y="4560888"/>
          <p14:tracePt t="87150" x="1633538" y="4570413"/>
          <p14:tracePt t="87165" x="1633538" y="4589463"/>
          <p14:tracePt t="87179" x="1633538" y="4592638"/>
          <p14:tracePt t="87193" x="1633538" y="4602163"/>
          <p14:tracePt t="87207" x="1633538" y="4611688"/>
          <p14:tracePt t="87215" x="1633538" y="4616450"/>
          <p14:tracePt t="87228" x="1633538" y="4625975"/>
          <p14:tracePt t="87236" x="1633538" y="4633913"/>
          <p14:tracePt t="87257" x="1633538" y="4638675"/>
          <p14:tracePt t="87271" x="1633538" y="4648200"/>
          <p14:tracePt t="87327" x="1633538" y="4657725"/>
          <p14:tracePt t="87363" x="1638300" y="4657725"/>
          <p14:tracePt t="87448" x="1643063" y="4657725"/>
          <p14:tracePt t="87569" x="1652588" y="4675188"/>
          <p14:tracePt t="87576" x="1652588" y="4679950"/>
          <p14:tracePt t="87583" x="1652588" y="4689475"/>
          <p14:tracePt t="87590" x="1662113" y="4699000"/>
          <p14:tracePt t="87605" x="1662113" y="4702175"/>
          <p14:tracePt t="87611" x="1679575" y="4711700"/>
          <p14:tracePt t="87633" x="1689100" y="4711700"/>
          <p14:tracePt t="87640" x="1689100" y="4721225"/>
          <p14:tracePt t="87655" x="1689100" y="4730750"/>
          <p14:tracePt t="87710" x="1693863" y="4730750"/>
          <p14:tracePt t="87802" x="1703388" y="4730750"/>
          <p14:tracePt t="87830" x="1711325" y="4730750"/>
          <p14:tracePt t="87837" x="1716088" y="4730750"/>
          <p14:tracePt t="87852" x="1725613" y="4730750"/>
          <p14:tracePt t="87859" x="1735138" y="4730750"/>
          <p14:tracePt t="87866" x="1739900" y="4730750"/>
          <p14:tracePt t="87873" x="1747838" y="4730750"/>
          <p14:tracePt t="87880" x="1766888" y="4730750"/>
          <p14:tracePt t="87887" x="1771650" y="4730750"/>
          <p14:tracePt t="87894" x="1789113" y="4730750"/>
          <p14:tracePt t="87901" x="1808163" y="4730750"/>
          <p14:tracePt t="87908" x="1835150" y="4730750"/>
          <p14:tracePt t="87915" x="1876425" y="4730750"/>
          <p14:tracePt t="87922" x="1908175" y="4730750"/>
          <p14:tracePt t="87929" x="1935163" y="4730750"/>
          <p14:tracePt t="87937" x="1976438" y="4721225"/>
          <p14:tracePt t="87943" x="2008188" y="4711700"/>
          <p14:tracePt t="87951" x="2036763" y="4711700"/>
          <p14:tracePt t="87958" x="2081213" y="4702175"/>
          <p14:tracePt t="87965" x="2109788" y="4702175"/>
          <p14:tracePt t="87972" x="2136775" y="4702175"/>
          <p14:tracePt t="87979" x="2182813" y="4694238"/>
          <p14:tracePt t="87987" x="2209800" y="4694238"/>
          <p14:tracePt t="87993" x="2241550" y="4679950"/>
          <p14:tracePt t="88000" x="2282825" y="4679950"/>
          <p14:tracePt t="88008" x="2309813" y="4670425"/>
          <p14:tracePt t="88014" x="2341563" y="4670425"/>
          <p14:tracePt t="88021" x="2392363" y="4670425"/>
          <p14:tracePt t="88028" x="2424113" y="4670425"/>
          <p14:tracePt t="88038" x="2451100" y="4670425"/>
          <p14:tracePt t="88043" x="2492375" y="4670425"/>
          <p14:tracePt t="88050" x="2524125" y="4670425"/>
          <p14:tracePt t="88057" x="2579688" y="4670425"/>
          <p14:tracePt t="88064" x="2606675" y="4670425"/>
          <p14:tracePt t="88071" x="2638425" y="4675188"/>
          <p14:tracePt t="88078" x="2679700" y="4675188"/>
          <p14:tracePt t="88085" x="2706688" y="4689475"/>
          <p14:tracePt t="88092" x="2725738" y="4699000"/>
          <p14:tracePt t="88099" x="2743200" y="4706938"/>
          <p14:tracePt t="88107" x="2774950" y="4706938"/>
          <p14:tracePt t="88113" x="2784475" y="4706938"/>
          <p14:tracePt t="88121" x="2789238" y="4711700"/>
          <p14:tracePt t="88127" x="2798763" y="4711700"/>
          <p14:tracePt t="88134" x="2808288" y="4711700"/>
          <p14:tracePt t="88142" x="2811463" y="4711700"/>
          <p14:tracePt t="88149" x="2820988" y="4721225"/>
          <p14:tracePt t="88156" x="2840038" y="4721225"/>
          <p14:tracePt t="88163" x="2857500" y="4730750"/>
          <p14:tracePt t="88171" x="2867025" y="4748213"/>
          <p14:tracePt t="88177" x="2876550" y="4748213"/>
          <p14:tracePt t="88184" x="2881313" y="4757738"/>
          <p14:tracePt t="88191" x="2889250" y="4767263"/>
          <p14:tracePt t="88198" x="2898775" y="4772025"/>
          <p14:tracePt t="88205" x="2903538" y="4779963"/>
          <p14:tracePt t="88213" x="2913063" y="4789488"/>
          <p14:tracePt t="88220" x="2921000" y="4799013"/>
          <p14:tracePt t="88227" x="2940050" y="4803775"/>
          <p14:tracePt t="88234" x="2944813" y="4811713"/>
          <p14:tracePt t="88241" x="2954338" y="4821238"/>
          <p14:tracePt t="88248" x="2962275" y="4840288"/>
          <p14:tracePt t="88255" x="2971800" y="4845050"/>
          <p14:tracePt t="88262" x="2976563" y="4852988"/>
          <p14:tracePt t="88270" x="2986088" y="4862513"/>
          <p14:tracePt t="88276" x="2994025" y="4867275"/>
          <p14:tracePt t="88283" x="3017838" y="4876800"/>
          <p14:tracePt t="88291" x="3040063" y="4884738"/>
          <p14:tracePt t="88297" x="3059113" y="4894263"/>
          <p14:tracePt t="88305" x="3076575" y="4908550"/>
          <p14:tracePt t="88312" x="3117850" y="4926013"/>
          <p14:tracePt t="88319" x="3149600" y="4940300"/>
          <p14:tracePt t="88326" x="3181350" y="4949825"/>
          <p14:tracePt t="88333" x="3222625" y="4959350"/>
          <p14:tracePt t="88340" x="3249613" y="4967288"/>
          <p14:tracePt t="88347" x="3282950" y="4976813"/>
          <p14:tracePt t="88356" x="3322638" y="4999038"/>
          <p14:tracePt t="88361" x="3355975" y="5008563"/>
          <p14:tracePt t="88368" x="3373438" y="5032375"/>
          <p14:tracePt t="88375" x="3405188" y="5040313"/>
          <p14:tracePt t="88382" x="3436938" y="5049838"/>
          <p14:tracePt t="88390" x="3465513" y="5059363"/>
          <p14:tracePt t="88396" x="3497263" y="5068888"/>
          <p14:tracePt t="88404" x="3524250" y="5081588"/>
          <p14:tracePt t="88411" x="3543300" y="5091113"/>
          <p14:tracePt t="88417" x="3565525" y="5100638"/>
          <p14:tracePt t="88425" x="3592513" y="5108575"/>
          <p14:tracePt t="88432" x="3624263" y="5127625"/>
          <p14:tracePt t="88439" x="3643313" y="5137150"/>
          <p14:tracePt t="88446" x="3675063" y="5149850"/>
          <p14:tracePt t="88453" x="3702050" y="5159375"/>
          <p14:tracePt t="88460" x="3743325" y="5168900"/>
          <p14:tracePt t="88467" x="3775075" y="5178425"/>
          <p14:tracePt t="88474" x="3802063" y="5191125"/>
          <p14:tracePt t="88482" x="3835400" y="5200650"/>
          <p14:tracePt t="88488" x="3867150" y="5210175"/>
          <p14:tracePt t="88496" x="3884613" y="5227638"/>
          <p14:tracePt t="88503" x="3903663" y="5237163"/>
          <p14:tracePt t="88510" x="3935413" y="5246688"/>
          <p14:tracePt t="88517" x="3952875" y="5259388"/>
          <p14:tracePt t="88524" x="3971925" y="5268913"/>
          <p14:tracePt t="88531" x="3998913" y="5278438"/>
          <p14:tracePt t="88539" x="4044950" y="5287963"/>
          <p14:tracePt t="88545" x="4071938" y="5287963"/>
          <p14:tracePt t="88552" x="4098925" y="5287963"/>
          <p14:tracePt t="88559" x="4140200" y="5287963"/>
          <p14:tracePt t="88566" x="4171950" y="5287963"/>
          <p14:tracePt t="88574" x="4213225" y="5287963"/>
          <p14:tracePt t="88581" x="4254500" y="5283200"/>
          <p14:tracePt t="88588" x="4286250" y="5273675"/>
          <p14:tracePt t="88595" x="4314825" y="5259388"/>
          <p14:tracePt t="88602" x="4346575" y="5251450"/>
          <p14:tracePt t="88609" x="4364038" y="5241925"/>
          <p14:tracePt t="88616" x="4383088" y="5241925"/>
          <p14:tracePt t="88623" x="4410075" y="5232400"/>
          <p14:tracePt t="88630" x="4441825" y="5210175"/>
          <p14:tracePt t="88637" x="4473575" y="5200650"/>
          <p14:tracePt t="88644" x="4500563" y="5191125"/>
          <p14:tracePt t="88652" x="4541838" y="5181600"/>
          <p14:tracePt t="88659" x="4573588" y="5173663"/>
          <p14:tracePt t="88666" x="4606925" y="5159375"/>
          <p14:tracePt t="88673" x="4646613" y="5159375"/>
          <p14:tracePt t="88680" x="4675188" y="5149850"/>
          <p14:tracePt t="88687" x="4706938" y="5141913"/>
          <p14:tracePt t="88694" x="4733925" y="5141913"/>
          <p14:tracePt t="88701" x="4752975" y="5132388"/>
          <p14:tracePt t="88708" x="4775200" y="5113338"/>
          <p14:tracePt t="88715" x="4792663" y="5105400"/>
          <p14:tracePt t="88722" x="4797425" y="5095875"/>
          <p14:tracePt t="88729" x="4816475" y="5086350"/>
          <p14:tracePt t="88737" x="4826000" y="5076825"/>
          <p14:tracePt t="88743" x="4829175" y="5072063"/>
          <p14:tracePt t="88750" x="4838700" y="5064125"/>
          <p14:tracePt t="88758" x="4848225" y="5054600"/>
          <p14:tracePt t="88764" x="4857750" y="5045075"/>
          <p14:tracePt t="88773" x="4862513" y="5045075"/>
          <p14:tracePt t="88778" x="4870450" y="5032375"/>
          <p14:tracePt t="88786" x="4879975" y="5032375"/>
          <p14:tracePt t="88793" x="4899025" y="5022850"/>
          <p14:tracePt t="88808" x="4899025" y="5013325"/>
          <p14:tracePt t="88821" x="4899025" y="5003800"/>
          <p14:tracePt t="88830" x="4899025" y="4999038"/>
          <p14:tracePt t="88838" x="4899025" y="4991100"/>
          <p14:tracePt t="88843" x="4899025" y="4972050"/>
          <p14:tracePt t="88850" x="4879975" y="4945063"/>
          <p14:tracePt t="88857" x="4870450" y="4926013"/>
          <p14:tracePt t="88864" x="4852988" y="4903788"/>
          <p14:tracePt t="88871" x="4829175" y="4876800"/>
          <p14:tracePt t="88878" x="4811713" y="4845050"/>
          <p14:tracePt t="88886" x="4765675" y="4808538"/>
          <p14:tracePt t="88893" x="4719638" y="4775200"/>
          <p14:tracePt t="88899" x="4638675" y="4735513"/>
          <p14:tracePt t="88908" x="4570413" y="4679950"/>
          <p14:tracePt t="88914" x="4492625" y="4638675"/>
          <p14:tracePt t="88922" x="4427538" y="4602163"/>
          <p14:tracePt t="88928" x="4327525" y="4560888"/>
          <p14:tracePt t="88935" x="4268788" y="4533900"/>
          <p14:tracePt t="88942" x="4186238" y="4511675"/>
          <p14:tracePt t="88949" x="4108450" y="4483100"/>
          <p14:tracePt t="88958" x="4049713" y="4470400"/>
          <p14:tracePt t="88963" x="3989388" y="4460875"/>
          <p14:tracePt t="88971" x="3944938" y="4438650"/>
          <p14:tracePt t="88978" x="3884613" y="4424363"/>
          <p14:tracePt t="88985" x="3843338" y="4414838"/>
          <p14:tracePt t="88992" x="3789363" y="4414838"/>
          <p14:tracePt t="88999" x="3757613" y="4414838"/>
          <p14:tracePt t="89006" x="3716338" y="4414838"/>
          <p14:tracePt t="89013" x="3675063" y="4414838"/>
          <p14:tracePt t="89021" x="3633788" y="4414838"/>
          <p14:tracePt t="89027" x="3579813" y="4419600"/>
          <p14:tracePt t="89040" x="3538538" y="4433888"/>
          <p14:tracePt t="89041" x="3506788" y="4451350"/>
          <p14:tracePt t="89048" x="3465513" y="4460875"/>
          <p14:tracePt t="89055" x="3433763" y="4475163"/>
          <p14:tracePt t="89063" x="3405188" y="4483100"/>
          <p14:tracePt t="89071" x="3382963" y="4492625"/>
          <p14:tracePt t="89077" x="3355975" y="4502150"/>
          <p14:tracePt t="89084" x="3336925" y="4511675"/>
          <p14:tracePt t="89091" x="3319463" y="4519613"/>
          <p14:tracePt t="89098" x="3300413" y="4529138"/>
          <p14:tracePt t="89105" x="3268663" y="4538663"/>
          <p14:tracePt t="89112" x="3249613" y="4560888"/>
          <p14:tracePt t="89120" x="3241675" y="4565650"/>
          <p14:tracePt t="89126" x="3222625" y="4575175"/>
          <p14:tracePt t="89133" x="3217863" y="4584700"/>
          <p14:tracePt t="89141" x="3209925" y="4592638"/>
          <p14:tracePt t="89148" x="3200400" y="4606925"/>
          <p14:tracePt t="89155" x="3181350" y="4629150"/>
          <p14:tracePt t="89162" x="3168650" y="4657725"/>
          <p14:tracePt t="89169" x="3159125" y="4675188"/>
          <p14:tracePt t="89176" x="3149600" y="4694238"/>
          <p14:tracePt t="89183" x="3140075" y="4725988"/>
          <p14:tracePt t="89190" x="3132138" y="4757738"/>
          <p14:tracePt t="89197" x="3122613" y="4784725"/>
          <p14:tracePt t="89205" x="3122613" y="4816475"/>
          <p14:tracePt t="89211" x="3122613" y="4857750"/>
          <p14:tracePt t="89218" x="3122613" y="4884738"/>
          <p14:tracePt t="89226" x="3122613" y="4903788"/>
          <p14:tracePt t="89233" x="3122613" y="4930775"/>
          <p14:tracePt t="89240" x="3122613" y="4962525"/>
          <p14:tracePt t="89246" x="3127375" y="4991100"/>
          <p14:tracePt t="89254" x="3136900" y="5008563"/>
          <p14:tracePt t="89261" x="3144838" y="5054600"/>
          <p14:tracePt t="89268" x="3159125" y="5081588"/>
          <p14:tracePt t="89275" x="3168650" y="5113338"/>
          <p14:tracePt t="89282" x="3176588" y="5154613"/>
          <p14:tracePt t="89290" x="3209925" y="5186363"/>
          <p14:tracePt t="89296" x="3227388" y="5218113"/>
          <p14:tracePt t="89305" x="3249613" y="5259388"/>
          <p14:tracePt t="89310" x="3282950" y="5291138"/>
          <p14:tracePt t="89317" x="3332163" y="5327650"/>
          <p14:tracePt t="89325" x="3378200" y="5378450"/>
          <p14:tracePt t="89332" x="3441700" y="5414963"/>
          <p14:tracePt t="89338" x="3506788" y="5456238"/>
          <p14:tracePt t="89346" x="3570288" y="5478463"/>
          <p14:tracePt t="89354" x="3633788" y="5514975"/>
          <p14:tracePt t="89360" x="3692525" y="5529263"/>
          <p14:tracePt t="89367" x="3733800" y="5538788"/>
          <p14:tracePt t="89374" x="3775075" y="5538788"/>
          <p14:tracePt t="89381" x="3830638" y="5538788"/>
          <p14:tracePt t="89388" x="3889375" y="5538788"/>
          <p14:tracePt t="89395" x="3944938" y="5538788"/>
          <p14:tracePt t="89403" x="3984625" y="5534025"/>
          <p14:tracePt t="89409" x="4044950" y="5519738"/>
          <p14:tracePt t="89416" x="4108450" y="5497513"/>
          <p14:tracePt t="89424" x="4186238" y="5483225"/>
          <p14:tracePt t="89430" x="4227513" y="5475288"/>
          <p14:tracePt t="89438" x="4305300" y="5461000"/>
          <p14:tracePt t="89445" x="4364038" y="5446713"/>
          <p14:tracePt t="89452" x="4441825" y="5424488"/>
          <p14:tracePt t="89459" x="4537075" y="5397500"/>
          <p14:tracePt t="89466" x="4619625" y="5356225"/>
          <p14:tracePt t="89474" x="4697413" y="5327650"/>
          <p14:tracePt t="89481" x="4775200" y="5314950"/>
          <p14:tracePt t="89487" x="4821238" y="5291138"/>
          <p14:tracePt t="89494" x="4865688" y="5268913"/>
          <p14:tracePt t="89501" x="4943475" y="5227638"/>
          <p14:tracePt t="89508" x="5021263" y="5218113"/>
          <p14:tracePt t="89515" x="5103813" y="5191125"/>
          <p14:tracePt t="89523" x="5199063" y="5164138"/>
          <p14:tracePt t="89529" x="5295900" y="5137150"/>
          <p14:tracePt t="89538" x="5354638" y="5122863"/>
          <p14:tracePt t="89544" x="5432425" y="5100638"/>
          <p14:tracePt t="89551" x="5473700" y="5086350"/>
          <p14:tracePt t="89558" x="5505450" y="5076825"/>
          <p14:tracePt t="89565" x="5546725" y="5068888"/>
          <p14:tracePt t="89573" x="5564188" y="5059363"/>
          <p14:tracePt t="89579" x="5583238" y="5059363"/>
          <p14:tracePt t="89587" x="5592763" y="5059363"/>
          <p14:tracePt t="89593" x="5597525" y="5059363"/>
          <p14:tracePt t="89600" x="5614988" y="5059363"/>
          <p14:tracePt t="89608" x="5624513" y="5059363"/>
          <p14:tracePt t="89664" x="5624513" y="5049838"/>
          <p14:tracePt t="89671" x="5624513" y="5040313"/>
          <p14:tracePt t="89678" x="5624513" y="5035550"/>
          <p14:tracePt t="89686" x="5619750" y="5027613"/>
          <p14:tracePt t="89693" x="5600700" y="4999038"/>
          <p14:tracePt t="89700" x="5583238" y="4981575"/>
          <p14:tracePt t="89707" x="5551488" y="4959350"/>
          <p14:tracePt t="89713" x="5491163" y="4935538"/>
          <p14:tracePt t="89721" x="5427663" y="4884738"/>
          <p14:tracePt t="89728" x="5332413" y="4840288"/>
          <p14:tracePt t="89735" x="5218113" y="4811713"/>
          <p14:tracePt t="89742" x="5103813" y="4784725"/>
          <p14:tracePt t="89749" x="4972050" y="4738688"/>
          <p14:tracePt t="89757" x="4826000" y="4725988"/>
          <p14:tracePt t="89766" x="4692650" y="4711700"/>
          <p14:tracePt t="89771" x="4565650" y="4711700"/>
          <p14:tracePt t="89778" x="4419600" y="4711700"/>
          <p14:tracePt t="89785" x="4278313" y="4711700"/>
          <p14:tracePt t="89792" x="4149725" y="4711700"/>
          <p14:tracePt t="89799" x="4003675" y="4711700"/>
          <p14:tracePt t="89806" x="3875088" y="4711700"/>
          <p14:tracePt t="89813" x="3748088" y="4711700"/>
          <p14:tracePt t="89821" x="3619500" y="4711700"/>
          <p14:tracePt t="89827" x="3509963" y="4711700"/>
          <p14:tracePt t="89834" x="3419475" y="4711700"/>
          <p14:tracePt t="89841" x="3341688" y="4711700"/>
          <p14:tracePt t="89848" x="3282950" y="4699000"/>
          <p14:tracePt t="89855" x="3227388" y="4699000"/>
          <p14:tracePt t="89862" x="3200400" y="4699000"/>
          <p14:tracePt t="89869" x="3181350" y="4699000"/>
          <p14:tracePt t="89876" x="3149600" y="4699000"/>
          <p14:tracePt t="89883" x="3132138" y="4699000"/>
          <p14:tracePt t="89891" x="3127375" y="4699000"/>
          <p14:tracePt t="89898" x="3117850" y="4699000"/>
          <p14:tracePt t="89905" x="3108325" y="4699000"/>
          <p14:tracePt t="89912" x="3103563" y="4699000"/>
          <p14:tracePt t="89919" x="3095625" y="4699000"/>
          <p14:tracePt t="101027" x="3067050" y="4689475"/>
          <p14:tracePt t="101034" x="3035300" y="4679950"/>
          <p14:tracePt t="101040" x="2994025" y="4657725"/>
          <p14:tracePt t="101047" x="2962275" y="4638675"/>
          <p14:tracePt t="101054" x="2921000" y="4616450"/>
          <p14:tracePt t="101061" x="2840038" y="4560888"/>
          <p14:tracePt t="101069" x="2738438" y="4519613"/>
          <p14:tracePt t="101075" x="2643188" y="4479925"/>
          <p14:tracePt t="101082" x="2506663" y="4419600"/>
          <p14:tracePt t="101089" x="2392363" y="4373563"/>
          <p14:tracePt t="101097" x="2259013" y="4332288"/>
          <p14:tracePt t="101104" x="2109788" y="4268788"/>
          <p14:tracePt t="101111" x="1963738" y="4241800"/>
          <p14:tracePt t="101118" x="1812925" y="4210050"/>
          <p14:tracePt t="101125" x="1666875" y="4183063"/>
          <p14:tracePt t="101132" x="1516063" y="4149725"/>
          <p14:tracePt t="101139" x="1365250" y="4105275"/>
          <p14:tracePt t="101146" x="1236663" y="4090988"/>
          <p14:tracePt t="101154" x="1122363" y="4076700"/>
          <p14:tracePt t="101161" x="1031875" y="4076700"/>
          <p14:tracePt t="101168" x="958850" y="4076700"/>
          <p14:tracePt t="101175" x="903288" y="4076700"/>
          <p14:tracePt t="101182" x="844550" y="4076700"/>
          <p14:tracePt t="101189" x="817563" y="4076700"/>
          <p14:tracePt t="101197" x="785813" y="4076700"/>
          <p14:tracePt t="101205" x="757238" y="4076700"/>
          <p14:tracePt t="101211" x="739775" y="4076700"/>
          <p14:tracePt t="101219" x="720725" y="4076700"/>
          <p14:tracePt t="101226" x="703263" y="4076700"/>
          <p14:tracePt t="101233" x="698500" y="4076700"/>
          <p14:tracePt t="101239" x="688975" y="4081463"/>
          <p14:tracePt t="101246" x="671513" y="4090988"/>
          <p14:tracePt t="101253" x="666750" y="4100513"/>
          <p14:tracePt t="101260" x="666750" y="4113213"/>
          <p14:tracePt t="101268" x="666750" y="4122738"/>
          <p14:tracePt t="101274" x="666750" y="4132263"/>
          <p14:tracePt t="101283" x="666750" y="4137025"/>
          <p14:tracePt t="101288" x="666750" y="4154488"/>
          <p14:tracePt t="101297" x="671513" y="4173538"/>
          <p14:tracePt t="101303" x="688975" y="4219575"/>
          <p14:tracePt t="101309" x="703263" y="4246563"/>
          <p14:tracePt t="101317" x="720725" y="4278313"/>
          <p14:tracePt t="101324" x="757238" y="4324350"/>
          <p14:tracePt t="101332" x="803275" y="4360863"/>
          <p14:tracePt t="101338" x="849313" y="4392613"/>
          <p14:tracePt t="101345" x="900113" y="4429125"/>
          <p14:tracePt t="101353" x="981075" y="4483100"/>
          <p14:tracePt t="101359" x="1063625" y="4524375"/>
          <p14:tracePt t="101367" x="1127125" y="4565650"/>
          <p14:tracePt t="101374" x="1204913" y="4589463"/>
          <p14:tracePt t="101381" x="1301750" y="4616450"/>
          <p14:tracePt t="101388" x="1411288" y="4629150"/>
          <p14:tracePt t="101395" x="1543050" y="4648200"/>
          <p14:tracePt t="101402" x="1671638" y="4662488"/>
          <p14:tracePt t="101409" x="1781175" y="4662488"/>
          <p14:tracePt t="101416" x="1854200" y="4662488"/>
          <p14:tracePt t="101423" x="1949450" y="4662488"/>
          <p14:tracePt t="101430" x="2058988" y="4662488"/>
          <p14:tracePt t="101437" x="2149475" y="4662488"/>
          <p14:tracePt t="101444" x="2241550" y="4662488"/>
          <p14:tracePt t="101452" x="2332038" y="4662488"/>
          <p14:tracePt t="101458" x="2392363" y="4662488"/>
          <p14:tracePt t="101467" x="2465388" y="4662488"/>
          <p14:tracePt t="101473" x="2555875" y="4662488"/>
          <p14:tracePt t="101480" x="2628900" y="4662488"/>
          <p14:tracePt t="101487" x="2720975" y="4662488"/>
          <p14:tracePt t="101494" x="2816225" y="4662488"/>
          <p14:tracePt t="101501" x="2889250" y="4662488"/>
          <p14:tracePt t="101508" x="2962275" y="4662488"/>
          <p14:tracePt t="101516" x="3003550" y="4662488"/>
          <p14:tracePt t="101522" x="3044825" y="4662488"/>
          <p14:tracePt t="101529" x="3086100" y="4662488"/>
          <p14:tracePt t="101537" x="3127375" y="4662488"/>
          <p14:tracePt t="101544" x="3159125" y="4662488"/>
          <p14:tracePt t="101550" x="3195638" y="4662488"/>
          <p14:tracePt t="101558" x="3236913" y="4662488"/>
          <p14:tracePt t="101566" x="3268663" y="4662488"/>
          <p14:tracePt t="101572" x="3295650" y="4662488"/>
          <p14:tracePt t="101579" x="3314700" y="4662488"/>
          <p14:tracePt t="101586" x="3346450" y="4662488"/>
          <p14:tracePt t="101593" x="3360738" y="4662488"/>
          <p14:tracePt t="101600" x="3378200" y="4657725"/>
          <p14:tracePt t="101607" x="3400425" y="4648200"/>
          <p14:tracePt t="101616" x="3429000" y="4633913"/>
          <p14:tracePt t="101622" x="3446463" y="4633913"/>
          <p14:tracePt t="101629" x="3465513" y="4625975"/>
          <p14:tracePt t="101636" x="3482975" y="4616450"/>
          <p14:tracePt t="101643" x="3502025" y="4606925"/>
          <p14:tracePt t="101651" x="3533775" y="4597400"/>
          <p14:tracePt t="101657" x="3551238" y="4589463"/>
          <p14:tracePt t="101664" x="3560763" y="4579938"/>
          <p14:tracePt t="101671" x="3575050" y="4579938"/>
          <p14:tracePt t="101678" x="3592513" y="4570413"/>
          <p14:tracePt t="101685" x="3624263" y="4570413"/>
          <p14:tracePt t="101693" x="3643313" y="4560888"/>
          <p14:tracePt t="101700" x="3660775" y="4552950"/>
          <p14:tracePt t="101707" x="3689350" y="4552950"/>
          <p14:tracePt t="101714" x="3721100" y="4543425"/>
          <p14:tracePt t="101721" x="3748088" y="4543425"/>
          <p14:tracePt t="101728" x="3779838" y="4543425"/>
          <p14:tracePt t="101735" x="3798888" y="4543425"/>
          <p14:tracePt t="101742" x="3825875" y="4543425"/>
          <p14:tracePt t="101749" x="3843338" y="4543425"/>
          <p14:tracePt t="101756" x="3852863" y="4543425"/>
          <p14:tracePt t="101763" x="3857625" y="4543425"/>
          <p14:tracePt t="101770" x="3867150" y="4543425"/>
          <p14:tracePt t="101778" x="3875088" y="4543425"/>
          <p14:tracePt t="101785" x="3879850" y="4543425"/>
          <p14:tracePt t="101791" x="3898900" y="4543425"/>
          <p14:tracePt t="101800" x="3916363" y="4543425"/>
          <p14:tracePt t="101805" x="3935413" y="4543425"/>
          <p14:tracePt t="101813" x="3940175" y="4543425"/>
        </p14:tracePtLst>
      </p14:laserTrace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76200" y="76200"/>
            <a:ext cx="83264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Acid-Base Reactions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6200" y="980728"/>
            <a:ext cx="89154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4488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1688" indent="-342900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260475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19263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1669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6241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6pPr>
            <a:lvl7pPr marL="30813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7pPr>
            <a:lvl8pPr marL="35385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8pPr>
            <a:lvl9pPr marL="39957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4488" marR="0" lvl="0" indent="-3444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Mixing an acid and a base leads to a reaction known as 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neutralization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, in which the resulting solution is neither acidic nor basic.</a:t>
            </a:r>
          </a:p>
          <a:p>
            <a:pPr marL="801688" marR="0" lvl="1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Net ionic equation for neutralization of strong acid and strong base.</a:t>
            </a:r>
          </a:p>
        </p:txBody>
      </p:sp>
      <p:sp>
        <p:nvSpPr>
          <p:cNvPr id="6" name="Rectangle 3"/>
          <p:cNvSpPr/>
          <p:nvPr/>
        </p:nvSpPr>
        <p:spPr>
          <a:xfrm>
            <a:off x="230354" y="3482356"/>
            <a:ext cx="86885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>
              <a:buFont typeface="Arial" pitchFamily="34" charset="0"/>
              <a:buNone/>
              <a:defRPr/>
            </a:pPr>
            <a:r>
              <a:rPr lang="en-US" altLang="en-US" sz="2800" b="1">
                <a:solidFill>
                  <a:srgbClr val="000000"/>
                </a:solidFill>
                <a:latin typeface="Arial"/>
                <a:ea typeface="ＭＳ Ｐゴシック"/>
              </a:rPr>
              <a:t>2HNO</a:t>
            </a:r>
            <a:r>
              <a:rPr lang="en-US" altLang="en-US" sz="2800" b="1" baseline="-25000">
                <a:solidFill>
                  <a:srgbClr val="000000"/>
                </a:solidFill>
                <a:latin typeface="Arial"/>
                <a:ea typeface="ＭＳ Ｐゴシック"/>
              </a:rPr>
              <a:t>3(aq)</a:t>
            </a:r>
            <a:r>
              <a:rPr lang="en-US" altLang="en-US" sz="2800" b="1">
                <a:solidFill>
                  <a:srgbClr val="000000"/>
                </a:solidFill>
                <a:latin typeface="Arial"/>
                <a:ea typeface="ＭＳ Ｐゴシック"/>
              </a:rPr>
              <a:t> +  Ba(OH)</a:t>
            </a:r>
            <a:r>
              <a:rPr lang="en-US" altLang="en-US" sz="2800" b="1" baseline="-25000">
                <a:solidFill>
                  <a:srgbClr val="000000"/>
                </a:solidFill>
                <a:latin typeface="Arial"/>
                <a:ea typeface="ＭＳ Ｐゴシック"/>
              </a:rPr>
              <a:t>2(aq)</a:t>
            </a:r>
            <a:r>
              <a:rPr lang="en-US" altLang="en-US" sz="2800" b="1">
                <a:solidFill>
                  <a:srgbClr val="000000"/>
                </a:solidFill>
                <a:latin typeface="Arial"/>
                <a:ea typeface="ＭＳ Ｐゴシック"/>
              </a:rPr>
              <a:t> </a:t>
            </a:r>
            <a:r>
              <a:rPr lang="en-US" altLang="en-US" sz="2800" b="1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  Ba(NO</a:t>
            </a:r>
            <a:r>
              <a:rPr lang="en-US" altLang="en-US" sz="2800" b="1" baseline="-2500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3</a:t>
            </a:r>
            <a:r>
              <a:rPr lang="en-US" altLang="en-US" sz="2800" b="1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)</a:t>
            </a:r>
            <a:r>
              <a:rPr lang="en-US" altLang="en-US" sz="2800" b="1" baseline="-2500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2(aq)   </a:t>
            </a:r>
            <a:r>
              <a:rPr lang="en-US" altLang="en-US" sz="2800" b="1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+  2</a:t>
            </a:r>
            <a:r>
              <a:rPr lang="en-US" altLang="en-US" sz="2800" b="1">
                <a:solidFill>
                  <a:srgbClr val="000000"/>
                </a:solidFill>
                <a:latin typeface="Arial"/>
                <a:ea typeface="ＭＳ Ｐゴシック"/>
                <a:sym typeface="Wingdings" pitchFamily="2" charset="2"/>
              </a:rPr>
              <a:t>H</a:t>
            </a:r>
            <a:r>
              <a:rPr lang="en-US" altLang="en-US" sz="2800" b="1" baseline="-25000">
                <a:solidFill>
                  <a:srgbClr val="000000"/>
                </a:solidFill>
                <a:latin typeface="Arial"/>
                <a:ea typeface="ＭＳ Ｐゴシック"/>
                <a:sym typeface="Wingdings" pitchFamily="2" charset="2"/>
              </a:rPr>
              <a:t>2</a:t>
            </a:r>
            <a:r>
              <a:rPr lang="en-US" altLang="en-US" sz="2800" b="1">
                <a:solidFill>
                  <a:srgbClr val="000000"/>
                </a:solidFill>
                <a:latin typeface="Arial"/>
                <a:ea typeface="ＭＳ Ｐゴシック"/>
                <a:sym typeface="Wingdings" pitchFamily="2" charset="2"/>
              </a:rPr>
              <a:t>O(</a:t>
            </a:r>
            <a:r>
              <a:rPr lang="en-US" altLang="en-US" sz="2800" b="1" i="1">
                <a:solidFill>
                  <a:srgbClr val="000000"/>
                </a:solidFill>
                <a:latin typeface="Arial"/>
                <a:ea typeface="ＭＳ Ｐゴシック"/>
                <a:sym typeface="Wingdings" pitchFamily="2" charset="2"/>
              </a:rPr>
              <a:t>l</a:t>
            </a:r>
            <a:r>
              <a:rPr lang="en-US" altLang="en-US" sz="2800" b="1">
                <a:solidFill>
                  <a:srgbClr val="000000"/>
                </a:solidFill>
                <a:latin typeface="Arial"/>
                <a:ea typeface="ＭＳ Ｐゴシック"/>
                <a:sym typeface="Wingdings" pitchFamily="2" charset="2"/>
              </a:rPr>
              <a:t>)</a:t>
            </a:r>
            <a:r>
              <a:rPr lang="en-US" altLang="en-US" sz="2800" b="1">
                <a:solidFill>
                  <a:srgbClr val="000000"/>
                </a:solidFill>
                <a:latin typeface="Arial"/>
                <a:ea typeface="ＭＳ Ｐゴシック"/>
              </a:rPr>
              <a:t> </a:t>
            </a:r>
          </a:p>
        </p:txBody>
      </p:sp>
      <p:sp>
        <p:nvSpPr>
          <p:cNvPr id="7" name="Rectangle 4"/>
          <p:cNvSpPr/>
          <p:nvPr/>
        </p:nvSpPr>
        <p:spPr>
          <a:xfrm>
            <a:off x="276879" y="4189096"/>
            <a:ext cx="8831625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>
              <a:spcBef>
                <a:spcPts val="1200"/>
              </a:spcBef>
              <a:buFont typeface="Arial" pitchFamily="34" charset="0"/>
              <a:buNone/>
              <a:defRPr/>
            </a:pPr>
            <a:r>
              <a:rPr lang="en-US" altLang="en-US" sz="2500" b="1">
                <a:solidFill>
                  <a:srgbClr val="0000FF"/>
                </a:solidFill>
                <a:latin typeface="Arial"/>
                <a:ea typeface="ＭＳ Ｐゴシック"/>
              </a:rPr>
              <a:t>2H</a:t>
            </a:r>
            <a:r>
              <a:rPr lang="en-US" altLang="en-US" sz="2500" b="1" baseline="30000">
                <a:solidFill>
                  <a:srgbClr val="0000FF"/>
                </a:solidFill>
                <a:latin typeface="Arial"/>
                <a:ea typeface="ＭＳ Ｐゴシック"/>
              </a:rPr>
              <a:t>+</a:t>
            </a:r>
            <a:r>
              <a:rPr lang="en-US" altLang="en-US" sz="2500" b="1" baseline="-25000">
                <a:solidFill>
                  <a:srgbClr val="0000FF"/>
                </a:solidFill>
                <a:latin typeface="Arial"/>
                <a:ea typeface="ＭＳ Ｐゴシック"/>
              </a:rPr>
              <a:t>(</a:t>
            </a:r>
            <a:r>
              <a:rPr lang="en-US" altLang="en-US" sz="2500" b="1" baseline="-25000" err="1">
                <a:solidFill>
                  <a:srgbClr val="0000FF"/>
                </a:solidFill>
                <a:latin typeface="Arial"/>
                <a:ea typeface="ＭＳ Ｐゴシック"/>
              </a:rPr>
              <a:t>aq</a:t>
            </a:r>
            <a:r>
              <a:rPr lang="en-US" altLang="en-US" sz="2500" b="1" baseline="-25000">
                <a:solidFill>
                  <a:srgbClr val="0000FF"/>
                </a:solidFill>
                <a:latin typeface="Arial"/>
                <a:ea typeface="ＭＳ Ｐゴシック"/>
              </a:rPr>
              <a:t>) </a:t>
            </a:r>
            <a:r>
              <a:rPr lang="en-US" altLang="en-US" sz="2500" b="1">
                <a:solidFill>
                  <a:srgbClr val="0000FF"/>
                </a:solidFill>
                <a:latin typeface="Arial"/>
                <a:ea typeface="ＭＳ Ｐゴシック"/>
              </a:rPr>
              <a:t>+ 2NO</a:t>
            </a:r>
            <a:r>
              <a:rPr lang="en-US" altLang="en-US" sz="2500" b="1" baseline="-25000">
                <a:solidFill>
                  <a:srgbClr val="0000FF"/>
                </a:solidFill>
                <a:latin typeface="Arial"/>
                <a:ea typeface="ＭＳ Ｐゴシック"/>
              </a:rPr>
              <a:t>3</a:t>
            </a:r>
            <a:r>
              <a:rPr lang="en-US" altLang="en-US" sz="2500" b="1" baseline="30000">
                <a:solidFill>
                  <a:srgbClr val="0000FF"/>
                </a:solidFill>
                <a:latin typeface="Arial"/>
                <a:ea typeface="ＭＳ Ｐゴシック"/>
              </a:rPr>
              <a:t>-</a:t>
            </a:r>
            <a:r>
              <a:rPr lang="en-US" altLang="en-US" sz="2500" b="1" baseline="-25000">
                <a:solidFill>
                  <a:srgbClr val="0000FF"/>
                </a:solidFill>
                <a:latin typeface="Arial"/>
                <a:ea typeface="ＭＳ Ｐゴシック"/>
              </a:rPr>
              <a:t>(</a:t>
            </a:r>
            <a:r>
              <a:rPr lang="en-US" altLang="en-US" sz="2500" b="1" baseline="-25000" err="1">
                <a:solidFill>
                  <a:srgbClr val="0000FF"/>
                </a:solidFill>
                <a:latin typeface="Arial"/>
                <a:ea typeface="ＭＳ Ｐゴシック"/>
              </a:rPr>
              <a:t>aq</a:t>
            </a:r>
            <a:r>
              <a:rPr lang="en-US" altLang="en-US" sz="2500" b="1" baseline="-25000">
                <a:solidFill>
                  <a:srgbClr val="0000FF"/>
                </a:solidFill>
                <a:latin typeface="Arial"/>
                <a:ea typeface="ＭＳ Ｐゴシック"/>
              </a:rPr>
              <a:t>)</a:t>
            </a:r>
            <a:r>
              <a:rPr lang="en-US" altLang="en-US" sz="2500" b="1">
                <a:solidFill>
                  <a:srgbClr val="0000FF"/>
                </a:solidFill>
                <a:latin typeface="Arial"/>
                <a:ea typeface="ＭＳ Ｐゴシック"/>
              </a:rPr>
              <a:t> + Ba</a:t>
            </a:r>
            <a:r>
              <a:rPr lang="en-US" altLang="en-US" sz="2500" b="1" baseline="30000">
                <a:solidFill>
                  <a:srgbClr val="0000FF"/>
                </a:solidFill>
                <a:latin typeface="Arial"/>
                <a:ea typeface="ＭＳ Ｐゴシック"/>
              </a:rPr>
              <a:t>2+</a:t>
            </a:r>
            <a:r>
              <a:rPr lang="en-US" altLang="en-US" sz="2500" b="1" baseline="-25000">
                <a:solidFill>
                  <a:srgbClr val="0000FF"/>
                </a:solidFill>
                <a:latin typeface="Arial"/>
                <a:ea typeface="ＭＳ Ｐゴシック"/>
              </a:rPr>
              <a:t>(</a:t>
            </a:r>
            <a:r>
              <a:rPr lang="en-US" altLang="en-US" sz="2500" b="1" baseline="-25000" err="1">
                <a:solidFill>
                  <a:srgbClr val="0000FF"/>
                </a:solidFill>
                <a:latin typeface="Arial"/>
                <a:ea typeface="ＭＳ Ｐゴシック"/>
              </a:rPr>
              <a:t>aq</a:t>
            </a:r>
            <a:r>
              <a:rPr lang="en-US" altLang="en-US" sz="2500" b="1" baseline="-25000">
                <a:solidFill>
                  <a:srgbClr val="0000FF"/>
                </a:solidFill>
                <a:latin typeface="Arial"/>
                <a:ea typeface="ＭＳ Ｐゴシック"/>
              </a:rPr>
              <a:t>) </a:t>
            </a:r>
            <a:r>
              <a:rPr lang="en-US" altLang="en-US" sz="2500" b="1">
                <a:solidFill>
                  <a:srgbClr val="0000FF"/>
                </a:solidFill>
                <a:latin typeface="Arial"/>
                <a:ea typeface="ＭＳ Ｐゴシック"/>
              </a:rPr>
              <a:t>+ 2OH</a:t>
            </a:r>
            <a:r>
              <a:rPr lang="en-US" altLang="en-US" sz="2500" b="1" baseline="30000">
                <a:solidFill>
                  <a:srgbClr val="0000FF"/>
                </a:solidFill>
                <a:latin typeface="Arial"/>
                <a:ea typeface="ＭＳ Ｐゴシック"/>
              </a:rPr>
              <a:t>-</a:t>
            </a:r>
            <a:r>
              <a:rPr lang="en-US" altLang="en-US" sz="2500" b="1" baseline="-25000">
                <a:solidFill>
                  <a:srgbClr val="0000FF"/>
                </a:solidFill>
                <a:latin typeface="Arial"/>
                <a:ea typeface="ＭＳ Ｐゴシック"/>
              </a:rPr>
              <a:t>(</a:t>
            </a:r>
            <a:r>
              <a:rPr lang="en-US" altLang="en-US" sz="2500" b="1" baseline="-25000" err="1">
                <a:solidFill>
                  <a:srgbClr val="0000FF"/>
                </a:solidFill>
                <a:latin typeface="Arial"/>
                <a:ea typeface="ＭＳ Ｐゴシック"/>
              </a:rPr>
              <a:t>aq</a:t>
            </a:r>
            <a:r>
              <a:rPr lang="en-US" altLang="en-US" sz="2500" b="1" baseline="-25000">
                <a:solidFill>
                  <a:srgbClr val="0000FF"/>
                </a:solidFill>
                <a:latin typeface="Arial"/>
                <a:ea typeface="ＭＳ Ｐゴシック"/>
              </a:rPr>
              <a:t>)</a:t>
            </a:r>
            <a:r>
              <a:rPr lang="en-US" altLang="en-US" sz="2500" b="1">
                <a:solidFill>
                  <a:srgbClr val="0000FF"/>
                </a:solidFill>
                <a:latin typeface="Arial"/>
                <a:ea typeface="ＭＳ Ｐゴシック"/>
              </a:rPr>
              <a:t>  </a:t>
            </a:r>
            <a:r>
              <a:rPr lang="en-US" altLang="en-US" sz="2500" b="1">
                <a:solidFill>
                  <a:srgbClr val="0000FF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  </a:t>
            </a:r>
          </a:p>
          <a:p>
            <a:pPr defTabSz="457200">
              <a:spcBef>
                <a:spcPts val="1200"/>
              </a:spcBef>
              <a:defRPr/>
            </a:pPr>
            <a:r>
              <a:rPr lang="en-US" altLang="en-US" sz="2500" b="1">
                <a:solidFill>
                  <a:srgbClr val="0000FF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                                                   </a:t>
            </a:r>
            <a:r>
              <a:rPr lang="en-US" altLang="en-US" sz="2500" b="1">
                <a:solidFill>
                  <a:srgbClr val="0000FF"/>
                </a:solidFill>
                <a:latin typeface="Arial"/>
                <a:ea typeface="ＭＳ Ｐゴシック"/>
              </a:rPr>
              <a:t>Ba</a:t>
            </a:r>
            <a:r>
              <a:rPr lang="en-US" altLang="en-US" sz="2500" b="1" baseline="30000">
                <a:solidFill>
                  <a:srgbClr val="0000FF"/>
                </a:solidFill>
                <a:latin typeface="Arial"/>
                <a:ea typeface="ＭＳ Ｐゴシック"/>
              </a:rPr>
              <a:t>2+</a:t>
            </a:r>
            <a:r>
              <a:rPr lang="en-US" altLang="en-US" sz="2500" b="1" baseline="-25000">
                <a:solidFill>
                  <a:srgbClr val="0000FF"/>
                </a:solidFill>
                <a:latin typeface="Arial"/>
                <a:ea typeface="ＭＳ Ｐゴシック"/>
              </a:rPr>
              <a:t>(aq)</a:t>
            </a:r>
            <a:r>
              <a:rPr lang="en-US" altLang="en-US" sz="2500" b="1">
                <a:solidFill>
                  <a:srgbClr val="0000FF"/>
                </a:solidFill>
                <a:latin typeface="Arial"/>
                <a:ea typeface="ＭＳ Ｐゴシック"/>
              </a:rPr>
              <a:t> + 2NO</a:t>
            </a:r>
            <a:r>
              <a:rPr lang="en-US" altLang="en-US" sz="2500" b="1" baseline="-25000">
                <a:solidFill>
                  <a:srgbClr val="0000FF"/>
                </a:solidFill>
                <a:latin typeface="Arial"/>
                <a:ea typeface="ＭＳ Ｐゴシック"/>
              </a:rPr>
              <a:t>3</a:t>
            </a:r>
            <a:r>
              <a:rPr lang="en-US" altLang="en-US" sz="2500" b="1" baseline="30000">
                <a:solidFill>
                  <a:srgbClr val="0000FF"/>
                </a:solidFill>
                <a:latin typeface="Arial"/>
                <a:ea typeface="ＭＳ Ｐゴシック"/>
              </a:rPr>
              <a:t>-</a:t>
            </a:r>
            <a:r>
              <a:rPr lang="en-US" altLang="en-US" sz="2500" b="1" baseline="-25000">
                <a:solidFill>
                  <a:srgbClr val="0000FF"/>
                </a:solidFill>
                <a:latin typeface="Arial"/>
                <a:ea typeface="ＭＳ Ｐゴシック"/>
              </a:rPr>
              <a:t>(aq)</a:t>
            </a:r>
            <a:r>
              <a:rPr lang="en-US" altLang="en-US" sz="2500" b="1">
                <a:solidFill>
                  <a:srgbClr val="0000FF"/>
                </a:solidFill>
                <a:latin typeface="Arial"/>
                <a:ea typeface="ＭＳ Ｐゴシック"/>
              </a:rPr>
              <a:t>+ </a:t>
            </a:r>
            <a:r>
              <a:rPr lang="en-US" altLang="en-US" sz="2500" b="1">
                <a:solidFill>
                  <a:srgbClr val="0000FF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2</a:t>
            </a:r>
            <a:r>
              <a:rPr lang="en-US" altLang="en-US" sz="2500" b="1">
                <a:solidFill>
                  <a:srgbClr val="0000FF"/>
                </a:solidFill>
                <a:latin typeface="Arial"/>
                <a:ea typeface="ＭＳ Ｐゴシック"/>
                <a:sym typeface="Wingdings" pitchFamily="2" charset="2"/>
              </a:rPr>
              <a:t>H</a:t>
            </a:r>
            <a:r>
              <a:rPr lang="en-US" altLang="en-US" sz="2500" b="1" baseline="-25000">
                <a:solidFill>
                  <a:srgbClr val="0000FF"/>
                </a:solidFill>
                <a:latin typeface="Arial"/>
                <a:ea typeface="ＭＳ Ｐゴシック"/>
                <a:sym typeface="Wingdings" pitchFamily="2" charset="2"/>
              </a:rPr>
              <a:t>2</a:t>
            </a:r>
            <a:r>
              <a:rPr lang="en-US" altLang="en-US" sz="2500" b="1">
                <a:solidFill>
                  <a:srgbClr val="0000FF"/>
                </a:solidFill>
                <a:latin typeface="Arial"/>
                <a:ea typeface="ＭＳ Ｐゴシック"/>
                <a:sym typeface="Wingdings" pitchFamily="2" charset="2"/>
              </a:rPr>
              <a:t>O(</a:t>
            </a:r>
            <a:r>
              <a:rPr lang="en-US" altLang="en-US" sz="2500" b="1" i="1">
                <a:solidFill>
                  <a:srgbClr val="0000FF"/>
                </a:solidFill>
                <a:latin typeface="Arial"/>
                <a:ea typeface="ＭＳ Ｐゴシック"/>
                <a:sym typeface="Wingdings" pitchFamily="2" charset="2"/>
              </a:rPr>
              <a:t>l</a:t>
            </a:r>
            <a:r>
              <a:rPr lang="en-US" altLang="en-US" sz="2500" b="1">
                <a:solidFill>
                  <a:srgbClr val="0000FF"/>
                </a:solidFill>
                <a:latin typeface="Arial"/>
                <a:ea typeface="ＭＳ Ｐゴシック"/>
                <a:sym typeface="Wingdings" pitchFamily="2" charset="2"/>
              </a:rPr>
              <a:t>)</a:t>
            </a:r>
            <a:r>
              <a:rPr lang="en-US" altLang="en-US" sz="2500" b="1">
                <a:solidFill>
                  <a:srgbClr val="0000FF"/>
                </a:solidFill>
                <a:latin typeface="Arial"/>
                <a:ea typeface="ＭＳ Ｐゴシック"/>
              </a:rPr>
              <a:t> </a:t>
            </a:r>
          </a:p>
          <a:p>
            <a:pPr defTabSz="457200">
              <a:spcBef>
                <a:spcPts val="1200"/>
              </a:spcBef>
              <a:buFont typeface="Arial" pitchFamily="34" charset="0"/>
              <a:buNone/>
              <a:defRPr/>
            </a:pPr>
            <a:r>
              <a:rPr lang="en-US" altLang="en-US" sz="2500" b="1">
                <a:solidFill>
                  <a:srgbClr val="0000FF"/>
                </a:solidFill>
                <a:latin typeface="Arial"/>
                <a:ea typeface="ＭＳ Ｐゴシック"/>
              </a:rPr>
              <a:t> </a:t>
            </a:r>
            <a:r>
              <a:rPr lang="en-US" altLang="en-US" sz="2500" b="1" baseline="-25000">
                <a:solidFill>
                  <a:srgbClr val="0000FF"/>
                </a:solidFill>
                <a:latin typeface="Arial"/>
                <a:ea typeface="ＭＳ Ｐゴシック"/>
              </a:rPr>
              <a:t> </a:t>
            </a:r>
            <a:endParaRPr lang="en-US" altLang="en-US" sz="2500" b="1">
              <a:solidFill>
                <a:srgbClr val="0000FF"/>
              </a:solidFill>
              <a:latin typeface="Arial"/>
              <a:ea typeface="ＭＳ Ｐゴシック"/>
            </a:endParaRPr>
          </a:p>
        </p:txBody>
      </p:sp>
      <p:cxnSp>
        <p:nvCxnSpPr>
          <p:cNvPr id="8" name="Straight Connector 5"/>
          <p:cNvCxnSpPr/>
          <p:nvPr/>
        </p:nvCxnSpPr>
        <p:spPr>
          <a:xfrm flipH="1">
            <a:off x="1590118" y="4251644"/>
            <a:ext cx="688062" cy="244443"/>
          </a:xfrm>
          <a:prstGeom prst="line">
            <a:avLst/>
          </a:prstGeom>
          <a:noFill/>
          <a:ln w="25400" cap="flat" cmpd="sng" algn="ctr">
            <a:solidFill>
              <a:srgbClr val="BBE0E3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9" name="Straight Connector 6"/>
          <p:cNvCxnSpPr/>
          <p:nvPr/>
        </p:nvCxnSpPr>
        <p:spPr>
          <a:xfrm flipH="1">
            <a:off x="6171170" y="4792382"/>
            <a:ext cx="704659" cy="284699"/>
          </a:xfrm>
          <a:prstGeom prst="line">
            <a:avLst/>
          </a:prstGeom>
          <a:noFill/>
          <a:ln w="25400" cap="flat" cmpd="sng" algn="ctr">
            <a:solidFill>
              <a:srgbClr val="BBE0E3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0" name="Straight Connector 7"/>
          <p:cNvCxnSpPr/>
          <p:nvPr/>
        </p:nvCxnSpPr>
        <p:spPr>
          <a:xfrm flipH="1">
            <a:off x="3111099" y="4251644"/>
            <a:ext cx="564364" cy="312830"/>
          </a:xfrm>
          <a:prstGeom prst="line">
            <a:avLst/>
          </a:prstGeom>
          <a:noFill/>
          <a:ln w="25400" cap="flat" cmpd="sng" algn="ctr">
            <a:solidFill>
              <a:srgbClr val="FFC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1" name="Straight Connector 8"/>
          <p:cNvCxnSpPr/>
          <p:nvPr/>
        </p:nvCxnSpPr>
        <p:spPr>
          <a:xfrm flipH="1">
            <a:off x="4822204" y="4849173"/>
            <a:ext cx="706170" cy="227908"/>
          </a:xfrm>
          <a:prstGeom prst="line">
            <a:avLst/>
          </a:prstGeom>
          <a:noFill/>
          <a:ln w="25400" cap="flat" cmpd="sng" algn="ctr">
            <a:solidFill>
              <a:srgbClr val="FFC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2" name="Rectangle 16"/>
          <p:cNvSpPr/>
          <p:nvPr/>
        </p:nvSpPr>
        <p:spPr>
          <a:xfrm>
            <a:off x="230354" y="5416768"/>
            <a:ext cx="8804411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>
              <a:buFont typeface="Arial" pitchFamily="34" charset="0"/>
              <a:buNone/>
              <a:defRPr/>
            </a:pPr>
            <a:r>
              <a:rPr lang="en-US" altLang="en-US" sz="2600" b="1">
                <a:solidFill>
                  <a:srgbClr val="0000FF"/>
                </a:solidFill>
                <a:latin typeface="Arial"/>
                <a:ea typeface="ＭＳ Ｐゴシック"/>
              </a:rPr>
              <a:t>		            H</a:t>
            </a:r>
            <a:r>
              <a:rPr lang="en-US" altLang="en-US" sz="2600" b="1" baseline="30000">
                <a:solidFill>
                  <a:srgbClr val="0000FF"/>
                </a:solidFill>
                <a:latin typeface="Arial"/>
                <a:ea typeface="ＭＳ Ｐゴシック"/>
              </a:rPr>
              <a:t>+</a:t>
            </a:r>
            <a:r>
              <a:rPr lang="en-US" altLang="en-US" sz="2600" b="1" baseline="-25000">
                <a:solidFill>
                  <a:srgbClr val="0000FF"/>
                </a:solidFill>
                <a:latin typeface="Arial"/>
                <a:ea typeface="ＭＳ Ｐゴシック"/>
              </a:rPr>
              <a:t>(aq) </a:t>
            </a:r>
            <a:r>
              <a:rPr lang="en-US" altLang="en-US" sz="2600" b="1">
                <a:solidFill>
                  <a:srgbClr val="0000FF"/>
                </a:solidFill>
                <a:latin typeface="Arial"/>
                <a:ea typeface="ＭＳ Ｐゴシック"/>
              </a:rPr>
              <a:t>+ OH</a:t>
            </a:r>
            <a:r>
              <a:rPr lang="en-US" altLang="en-US" sz="2600" b="1" baseline="30000">
                <a:solidFill>
                  <a:srgbClr val="0000FF"/>
                </a:solidFill>
                <a:latin typeface="Arial"/>
                <a:ea typeface="ＭＳ Ｐゴシック"/>
              </a:rPr>
              <a:t>-</a:t>
            </a:r>
            <a:r>
              <a:rPr lang="en-US" altLang="en-US" sz="2600" b="1" baseline="-25000">
                <a:solidFill>
                  <a:srgbClr val="0000FF"/>
                </a:solidFill>
                <a:latin typeface="Arial"/>
                <a:ea typeface="ＭＳ Ｐゴシック"/>
              </a:rPr>
              <a:t>(aq)</a:t>
            </a:r>
            <a:r>
              <a:rPr lang="en-US" altLang="en-US" sz="2600" b="1">
                <a:solidFill>
                  <a:srgbClr val="0000FF"/>
                </a:solidFill>
                <a:latin typeface="Arial"/>
                <a:ea typeface="ＭＳ Ｐゴシック"/>
              </a:rPr>
              <a:t>  </a:t>
            </a:r>
            <a:r>
              <a:rPr lang="en-US" altLang="en-US" sz="2600" b="1">
                <a:solidFill>
                  <a:srgbClr val="0000FF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  </a:t>
            </a:r>
            <a:r>
              <a:rPr lang="en-US" altLang="en-US" sz="2600" b="1">
                <a:solidFill>
                  <a:srgbClr val="0000FF"/>
                </a:solidFill>
                <a:latin typeface="Arial"/>
                <a:ea typeface="ＭＳ Ｐゴシック"/>
                <a:sym typeface="Wingdings" pitchFamily="2" charset="2"/>
              </a:rPr>
              <a:t>H</a:t>
            </a:r>
            <a:r>
              <a:rPr lang="en-US" altLang="en-US" sz="2600" b="1" baseline="-25000">
                <a:solidFill>
                  <a:srgbClr val="0000FF"/>
                </a:solidFill>
                <a:latin typeface="Arial"/>
                <a:ea typeface="ＭＳ Ｐゴシック"/>
                <a:sym typeface="Wingdings" pitchFamily="2" charset="2"/>
              </a:rPr>
              <a:t>2</a:t>
            </a:r>
            <a:r>
              <a:rPr lang="en-US" altLang="en-US" sz="2600" b="1">
                <a:solidFill>
                  <a:srgbClr val="0000FF"/>
                </a:solidFill>
                <a:latin typeface="Arial"/>
                <a:ea typeface="ＭＳ Ｐゴシック"/>
                <a:sym typeface="Wingdings" pitchFamily="2" charset="2"/>
              </a:rPr>
              <a:t>O(</a:t>
            </a:r>
            <a:r>
              <a:rPr lang="en-US" altLang="en-US" sz="2600" b="1" i="1">
                <a:solidFill>
                  <a:srgbClr val="0000FF"/>
                </a:solidFill>
                <a:latin typeface="Arial"/>
                <a:ea typeface="ＭＳ Ｐゴシック"/>
                <a:sym typeface="Wingdings" pitchFamily="2" charset="2"/>
              </a:rPr>
              <a:t>l</a:t>
            </a:r>
            <a:r>
              <a:rPr lang="en-US" altLang="en-US" sz="2600" b="1">
                <a:solidFill>
                  <a:srgbClr val="0000FF"/>
                </a:solidFill>
                <a:latin typeface="Arial"/>
                <a:ea typeface="ＭＳ Ｐゴシック"/>
                <a:sym typeface="Wingdings" pitchFamily="2" charset="2"/>
              </a:rPr>
              <a:t>)     </a:t>
            </a:r>
          </a:p>
          <a:p>
            <a:pPr defTabSz="457200">
              <a:buFont typeface="Arial" pitchFamily="34" charset="0"/>
              <a:buNone/>
              <a:defRPr/>
            </a:pPr>
            <a:r>
              <a:rPr lang="en-US" altLang="en-US" sz="2600" b="1">
                <a:solidFill>
                  <a:srgbClr val="0000FF"/>
                </a:solidFill>
                <a:latin typeface="Arial"/>
                <a:ea typeface="ＭＳ Ｐゴシック"/>
                <a:sym typeface="Wingdings" pitchFamily="2" charset="2"/>
              </a:rPr>
              <a:t>the net ionic equation for strong acid-strong base </a:t>
            </a:r>
            <a:r>
              <a:rPr lang="en-US" altLang="en-US" sz="2600" b="1" err="1">
                <a:solidFill>
                  <a:srgbClr val="0000FF"/>
                </a:solidFill>
                <a:latin typeface="Arial"/>
                <a:ea typeface="ＭＳ Ｐゴシック"/>
                <a:sym typeface="Wingdings" pitchFamily="2" charset="2"/>
              </a:rPr>
              <a:t>rxn</a:t>
            </a:r>
            <a:r>
              <a:rPr lang="en-US" altLang="en-US" sz="2600" b="1">
                <a:solidFill>
                  <a:srgbClr val="0000FF"/>
                </a:solidFill>
                <a:latin typeface="Arial"/>
                <a:ea typeface="ＭＳ Ｐゴシック"/>
                <a:sym typeface="Wingdings" pitchFamily="2" charset="2"/>
              </a:rPr>
              <a:t>.</a:t>
            </a:r>
            <a:r>
              <a:rPr lang="en-US" altLang="en-US" sz="2600" b="1">
                <a:solidFill>
                  <a:srgbClr val="0000FF"/>
                </a:solidFill>
                <a:latin typeface="Arial"/>
                <a:ea typeface="ＭＳ Ｐゴシック"/>
              </a:rPr>
              <a:t> </a:t>
            </a:r>
          </a:p>
        </p:txBody>
      </p:sp>
      <p:sp>
        <p:nvSpPr>
          <p:cNvPr id="14" name="Rectangle 12"/>
          <p:cNvSpPr/>
          <p:nvPr/>
        </p:nvSpPr>
        <p:spPr>
          <a:xfrm>
            <a:off x="5009640" y="3045070"/>
            <a:ext cx="805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en-US" sz="2800" b="1">
                <a:solidFill>
                  <a:srgbClr val="0000FF"/>
                </a:solidFill>
                <a:latin typeface="Arial" pitchFamily="34" charset="0"/>
                <a:ea typeface="ヒラギノ角ゴ Pro W3" pitchFamily="32" charset="-128"/>
              </a:rPr>
              <a:t>salt</a:t>
            </a:r>
            <a:endParaRPr lang="en-US" sz="280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E8B7D8E-4A27-4E61-93EC-9F562E638C60}"/>
              </a:ext>
            </a:extLst>
          </p:cNvPr>
          <p:cNvSpPr/>
          <p:nvPr/>
        </p:nvSpPr>
        <p:spPr bwMode="auto">
          <a:xfrm>
            <a:off x="245349" y="5425685"/>
            <a:ext cx="8636767" cy="977759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00098F66-D94C-45A4-B2FB-B3033C25364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57029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1338"/>
    </mc:Choice>
    <mc:Fallback xmlns="">
      <p:transition spd="slow" advTm="1213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" grpId="0"/>
      <p:bldP spid="7" grpId="0"/>
      <p:bldP spid="12" grpId="0"/>
      <p:bldP spid="14" grpId="0"/>
      <p:bldP spid="13" grpId="0" animBg="1"/>
    </p:bldLst>
  </p:timing>
  <p:extLst>
    <p:ext uri="{3A86A75C-4F4B-4683-9AE1-C65F6400EC91}">
      <p14:laserTraceLst xmlns:p14="http://schemas.microsoft.com/office/powerpoint/2010/main">
        <p14:tracePtLst>
          <p14:tracePt t="24877" x="3952875" y="4470400"/>
          <p14:tracePt t="24884" x="3967163" y="4356100"/>
          <p14:tracePt t="24890" x="3981450" y="4246563"/>
          <p14:tracePt t="24897" x="4008438" y="4132263"/>
          <p14:tracePt t="24905" x="4035425" y="4037013"/>
          <p14:tracePt t="24912" x="4049713" y="3940175"/>
          <p14:tracePt t="24918" x="4062413" y="3862388"/>
          <p14:tracePt t="24927" x="4098925" y="3798888"/>
          <p14:tracePt t="24933" x="4113213" y="3721100"/>
          <p14:tracePt t="24940" x="4135438" y="3679825"/>
          <p14:tracePt t="24947" x="4164013" y="3597275"/>
          <p14:tracePt t="24954" x="4186238" y="3552825"/>
          <p14:tracePt t="24961" x="4222750" y="3506788"/>
          <p14:tracePt t="24968" x="4244975" y="3443288"/>
          <p14:tracePt t="24976" x="4268788" y="3397250"/>
          <p14:tracePt t="24983" x="4291013" y="3336925"/>
          <p14:tracePt t="24991" x="4327525" y="3287713"/>
          <p14:tracePt t="24996" x="4354513" y="3227388"/>
          <p14:tracePt t="25004" x="4378325" y="3182938"/>
          <p14:tracePt t="25011" x="4387850" y="3151188"/>
          <p14:tracePt t="25018" x="4395788" y="3109913"/>
          <p14:tracePt t="25025" x="4405313" y="3081338"/>
          <p14:tracePt t="25032" x="4414838" y="3049588"/>
          <p14:tracePt t="25041" x="4437063" y="3017838"/>
          <p14:tracePt t="25046" x="4446588" y="3000375"/>
          <p14:tracePt t="25053" x="4456113" y="2981325"/>
          <p14:tracePt t="25061" x="4464050" y="2963863"/>
          <p14:tracePt t="25067" x="4473575" y="2944813"/>
          <p14:tracePt t="25076" x="4483100" y="2913063"/>
          <p14:tracePt t="25081" x="4492625" y="2894013"/>
          <p14:tracePt t="25088" x="4500563" y="2876550"/>
          <p14:tracePt t="25095" x="4510088" y="2867025"/>
          <p14:tracePt t="25103" x="4519613" y="2862263"/>
          <p14:tracePt t="25110" x="4537075" y="2854325"/>
          <p14:tracePt t="25116" x="4546600" y="2835275"/>
          <p14:tracePt t="25124" x="4551363" y="2825750"/>
          <p14:tracePt t="25131" x="4560888" y="2817813"/>
          <p14:tracePt t="25139" x="4570413" y="2813050"/>
          <p14:tracePt t="25145" x="4578350" y="2794000"/>
          <p14:tracePt t="25152" x="4587875" y="2776538"/>
          <p14:tracePt t="25160" x="4597400" y="2757488"/>
          <p14:tracePt t="25166" x="4606925" y="2725738"/>
          <p14:tracePt t="25174" x="4624388" y="2708275"/>
          <p14:tracePt t="25181" x="4633913" y="2689225"/>
          <p14:tracePt t="25188" x="4643438" y="2657475"/>
          <p14:tracePt t="25195" x="4665663" y="2616200"/>
          <p14:tracePt t="25203" x="4687888" y="2584450"/>
          <p14:tracePt t="25209" x="4706938" y="2552700"/>
          <p14:tracePt t="25216" x="4729163" y="2506663"/>
          <p14:tracePt t="25223" x="4738688" y="2489200"/>
          <p14:tracePt t="25230" x="4748213" y="2470150"/>
          <p14:tracePt t="25237" x="4756150" y="2428875"/>
          <p14:tracePt t="25244" x="4765675" y="2411413"/>
          <p14:tracePt t="25250" x="4779963" y="2392363"/>
          <p14:tracePt t="25258" x="4789488" y="2374900"/>
          <p14:tracePt t="25265" x="4797425" y="2355850"/>
          <p14:tracePt t="25273" x="4806950" y="2338388"/>
          <p14:tracePt t="25279" x="4826000" y="2328863"/>
          <p14:tracePt t="25286" x="4833938" y="2305050"/>
          <p14:tracePt t="25294" x="4843463" y="2287588"/>
          <p14:tracePt t="25300" x="4852988" y="2282825"/>
          <p14:tracePt t="25308" x="4857750" y="2273300"/>
          <p14:tracePt t="25315" x="4865688" y="2265363"/>
          <p14:tracePt t="25323" x="4875213" y="2246313"/>
          <p14:tracePt t="25329" x="4884738" y="2228850"/>
          <p14:tracePt t="25336" x="4894263" y="2209800"/>
          <p14:tracePt t="25343" x="4911725" y="2192338"/>
          <p14:tracePt t="25351" x="4921250" y="2173288"/>
          <p14:tracePt t="25357" x="4930775" y="2141538"/>
          <p14:tracePt t="25364" x="4943475" y="2114550"/>
          <p14:tracePt t="25372" x="4953000" y="2095500"/>
          <p14:tracePt t="25379" x="4962525" y="2063750"/>
          <p14:tracePt t="25386" x="4972050" y="2032000"/>
          <p14:tracePt t="25393" x="4979988" y="2012950"/>
          <p14:tracePt t="25400" x="4989513" y="1985963"/>
          <p14:tracePt t="25407" x="5013325" y="1963738"/>
          <p14:tracePt t="25414" x="5021263" y="1944688"/>
          <p14:tracePt t="25421" x="5026025" y="1939925"/>
          <p14:tracePt t="25428" x="5026025" y="1931988"/>
          <p14:tracePt t="25435" x="5026025" y="1922463"/>
          <p14:tracePt t="25443" x="5026025" y="1917700"/>
          <p14:tracePt t="25450" x="5026025" y="1908175"/>
          <p14:tracePt t="25557" x="5016500" y="1908175"/>
          <p14:tracePt t="25564" x="4999038" y="1908175"/>
          <p14:tracePt t="25572" x="4994275" y="1908175"/>
          <p14:tracePt t="25578" x="4984750" y="1908175"/>
          <p14:tracePt t="25585" x="4975225" y="1908175"/>
          <p14:tracePt t="25592" x="4972050" y="1908175"/>
          <p14:tracePt t="25599" x="4962525" y="1908175"/>
          <p14:tracePt t="25607" x="4953000" y="1912938"/>
          <p14:tracePt t="25613" x="4943475" y="1912938"/>
          <p14:tracePt t="25620" x="4938713" y="1917700"/>
          <p14:tracePt t="25628" x="4921250" y="1917700"/>
          <p14:tracePt t="25634" x="4911725" y="1927225"/>
          <p14:tracePt t="25642" x="4899025" y="1927225"/>
          <p14:tracePt t="25648" x="4879975" y="1935163"/>
          <p14:tracePt t="25657" x="4862513" y="1944688"/>
          <p14:tracePt t="25663" x="4829175" y="1968500"/>
          <p14:tracePt t="25670" x="4811713" y="1976438"/>
          <p14:tracePt t="25677" x="4792663" y="1976438"/>
          <p14:tracePt t="25684" x="4784725" y="1976438"/>
          <p14:tracePt t="25691" x="4775200" y="1981200"/>
          <p14:tracePt t="25698" x="4770438" y="1981200"/>
          <p14:tracePt t="25705" x="4760913" y="1981200"/>
          <p14:tracePt t="25712" x="4743450" y="1981200"/>
          <p14:tracePt t="25719" x="4738688" y="1981200"/>
          <p14:tracePt t="25727" x="4729163" y="1981200"/>
          <p14:tracePt t="25733" x="4719638" y="1981200"/>
          <p14:tracePt t="25740" x="4716463" y="1981200"/>
          <p14:tracePt t="25747" x="4706938" y="1981200"/>
          <p14:tracePt t="34433" x="4711700" y="2009775"/>
          <p14:tracePt t="34440" x="4719638" y="2041525"/>
          <p14:tracePt t="34447" x="4743450" y="2082800"/>
          <p14:tracePt t="34455" x="4752975" y="2114550"/>
          <p14:tracePt t="34461" x="4775200" y="2146300"/>
          <p14:tracePt t="34469" x="4806950" y="2192338"/>
          <p14:tracePt t="34476" x="4826000" y="2219325"/>
          <p14:tracePt t="34484" x="4848225" y="2251075"/>
          <p14:tracePt t="34490" x="4870450" y="2297113"/>
          <p14:tracePt t="34497" x="4889500" y="2324100"/>
          <p14:tracePt t="34504" x="4921250" y="2355850"/>
          <p14:tracePt t="34512" x="4943475" y="2401888"/>
          <p14:tracePt t="34518" x="4962525" y="2433638"/>
          <p14:tracePt t="34526" x="4984750" y="2465388"/>
          <p14:tracePt t="34532" x="5016500" y="2506663"/>
          <p14:tracePt t="34540" x="5040313" y="2538413"/>
          <p14:tracePt t="34546" x="5072063" y="2570163"/>
          <p14:tracePt t="34554" x="5103813" y="2601913"/>
          <p14:tracePt t="34561" x="5154613" y="2652713"/>
          <p14:tracePt t="34567" x="5186363" y="2684463"/>
          <p14:tracePt t="34574" x="5203825" y="2716213"/>
          <p14:tracePt t="34581" x="5235575" y="2757488"/>
          <p14:tracePt t="34588" x="5259388" y="2781300"/>
          <p14:tracePt t="34595" x="5276850" y="2798763"/>
          <p14:tracePt t="34602" x="5295900" y="2817813"/>
          <p14:tracePt t="34610" x="5318125" y="2849563"/>
          <p14:tracePt t="34617" x="5337175" y="2867025"/>
          <p14:tracePt t="34624" x="5354638" y="2886075"/>
          <p14:tracePt t="34631" x="5364163" y="2894013"/>
          <p14:tracePt t="34638" x="5381625" y="2903538"/>
          <p14:tracePt t="34646" x="5400675" y="2913063"/>
          <p14:tracePt t="34652" x="5427663" y="2922588"/>
          <p14:tracePt t="34660" x="5451475" y="2944813"/>
          <p14:tracePt t="34666" x="5468938" y="2954338"/>
          <p14:tracePt t="34673" x="5487988" y="2963863"/>
          <p14:tracePt t="34681" x="5505450" y="2971800"/>
          <p14:tracePt t="34687" x="5546725" y="2981325"/>
          <p14:tracePt t="34694" x="5578475" y="2990850"/>
          <p14:tracePt t="34702" x="5605463" y="2990850"/>
          <p14:tracePt t="34709" x="5637213" y="3000375"/>
          <p14:tracePt t="34716" x="5665788" y="3000375"/>
          <p14:tracePt t="34723" x="5683250" y="3000375"/>
          <p14:tracePt t="34730" x="5702300" y="3000375"/>
          <p14:tracePt t="34737" x="5729288" y="3000375"/>
          <p14:tracePt t="34744" x="5761038" y="3000375"/>
          <p14:tracePt t="34752" x="5775325" y="3000375"/>
          <p14:tracePt t="34759" x="5792788" y="3000375"/>
          <p14:tracePt t="34765" x="5824538" y="3013075"/>
          <p14:tracePt t="34772" x="5843588" y="3013075"/>
          <p14:tracePt t="34779" x="5861050" y="3013075"/>
          <p14:tracePt t="34787" x="5865813" y="3013075"/>
          <p14:tracePt t="34794" x="5875338" y="3013075"/>
          <p14:tracePt t="34800" x="5884863" y="3013075"/>
          <p14:tracePt t="34808" x="5889625" y="3017838"/>
          <p14:tracePt t="34815" x="5897563" y="3017838"/>
          <p14:tracePt t="34822" x="5916613" y="3017838"/>
          <p14:tracePt t="34829" x="5921375" y="3017838"/>
          <p14:tracePt t="34836" x="5938838" y="3036888"/>
          <p14:tracePt t="34843" x="5948363" y="3044825"/>
          <p14:tracePt t="34850" x="5957888" y="3044825"/>
          <p14:tracePt t="34857" x="5962650" y="3044825"/>
          <p14:tracePt t="34864" x="5970588" y="3044825"/>
          <p14:tracePt t="39003" x="5967413" y="3054350"/>
          <p14:tracePt t="39010" x="5962650" y="3059113"/>
          <p14:tracePt t="39017" x="5953125" y="3068638"/>
          <p14:tracePt t="39025" x="5943600" y="3068638"/>
          <p14:tracePt t="39030" x="5930900" y="3068638"/>
          <p14:tracePt t="39037" x="5911850" y="3068638"/>
          <p14:tracePt t="39045" x="5870575" y="3068638"/>
          <p14:tracePt t="39052" x="5816600" y="3063875"/>
          <p14:tracePt t="39059" x="5683250" y="3032125"/>
          <p14:tracePt t="39075" x="5400675" y="2959100"/>
          <p14:tracePt t="39079" x="5208588" y="2876550"/>
          <p14:tracePt t="39086" x="4911725" y="2798763"/>
          <p14:tracePt t="39094" x="4716463" y="2735263"/>
          <p14:tracePt t="39101" x="4441825" y="2616200"/>
          <p14:tracePt t="39109" x="4122738" y="2465388"/>
          <p14:tracePt t="39115" x="3843338" y="2346325"/>
          <p14:tracePt t="39123" x="3633788" y="2241550"/>
          <p14:tracePt t="39129" x="3400425" y="2151063"/>
          <p14:tracePt t="39136" x="3222625" y="2054225"/>
          <p14:tracePt t="39144" x="3067050" y="1976438"/>
          <p14:tracePt t="39150" x="2917825" y="1903413"/>
          <p14:tracePt t="39158" x="2784475" y="1844675"/>
          <p14:tracePt t="39165" x="2684463" y="1785938"/>
          <p14:tracePt t="39172" x="2589213" y="1744663"/>
          <p14:tracePt t="39179" x="2506663" y="1716088"/>
          <p14:tracePt t="39186" x="2446338" y="1693863"/>
          <p14:tracePt t="39193" x="2365375" y="1652588"/>
          <p14:tracePt t="39201" x="2305050" y="1643063"/>
          <p14:tracePt t="39207" x="2227263" y="1630363"/>
          <p14:tracePt t="39214" x="2185988" y="1616075"/>
          <p14:tracePt t="39221" x="2127250" y="1606550"/>
          <p14:tracePt t="39228" x="2085975" y="1598613"/>
          <p14:tracePt t="39235" x="2027238" y="1584325"/>
          <p14:tracePt t="39243" x="1995488" y="1574800"/>
          <p14:tracePt t="39250" x="1966913" y="1566863"/>
          <p14:tracePt t="39257" x="1922463" y="1543050"/>
          <p14:tracePt t="39264" x="1890713" y="1533525"/>
          <p14:tracePt t="39271" x="1871663" y="1520825"/>
          <p14:tracePt t="39278" x="1854200" y="1520825"/>
          <p14:tracePt t="39285" x="1825625" y="1511300"/>
          <p14:tracePt t="39292" x="1808163" y="1511300"/>
          <p14:tracePt t="39299" x="1789113" y="1511300"/>
          <p14:tracePt t="39306" x="1771650" y="1511300"/>
          <p14:tracePt t="39313" x="1752600" y="1501775"/>
          <p14:tracePt t="39320" x="1725613" y="1501775"/>
          <p14:tracePt t="39327" x="1716088" y="1497013"/>
          <p14:tracePt t="39335" x="1708150" y="1497013"/>
          <p14:tracePt t="39343" x="1703388" y="1489075"/>
          <p14:tracePt t="39349" x="1693863" y="1489075"/>
          <p14:tracePt t="39357" x="1684338" y="1489075"/>
          <p14:tracePt t="39363" x="1679575" y="1489075"/>
          <p14:tracePt t="39398" x="1679575" y="1493838"/>
          <p14:tracePt t="39405" x="1679575" y="1497013"/>
          <p14:tracePt t="39412" x="1708150" y="1516063"/>
          <p14:tracePt t="39419" x="1766888" y="1538288"/>
          <p14:tracePt t="39427" x="1830388" y="1593850"/>
          <p14:tracePt t="39433" x="1930400" y="1647825"/>
          <p14:tracePt t="39440" x="2000250" y="1716088"/>
          <p14:tracePt t="39447" x="2063750" y="1766888"/>
          <p14:tracePt t="39455" x="2112963" y="1803400"/>
          <p14:tracePt t="39462" x="2159000" y="1854200"/>
          <p14:tracePt t="39469" x="2190750" y="1876425"/>
          <p14:tracePt t="39476" x="2209800" y="1895475"/>
          <p14:tracePt t="39483" x="2232025" y="1912938"/>
          <p14:tracePt t="39491" x="2259013" y="1935163"/>
          <p14:tracePt t="39497" x="2282825" y="1944688"/>
          <p14:tracePt t="39504" x="2300288" y="1954213"/>
          <p14:tracePt t="39511" x="2319338" y="1963738"/>
          <p14:tracePt t="39519" x="2336800" y="1973263"/>
          <p14:tracePt t="39526" x="2355850" y="1981200"/>
          <p14:tracePt t="39533" x="2365375" y="1990725"/>
          <p14:tracePt t="39540" x="2368550" y="1990725"/>
          <p14:tracePt t="39547" x="2378075" y="1990725"/>
          <p14:tracePt t="39554" x="2387600" y="1990725"/>
          <p14:tracePt t="39561" x="2392363" y="1990725"/>
          <p14:tracePt t="39568" x="2401888" y="1990725"/>
          <p14:tracePt t="39589" x="2409825" y="1990725"/>
          <p14:tracePt t="39618" x="2419350" y="1990725"/>
          <p14:tracePt t="47638" x="2438400" y="2041525"/>
          <p14:tracePt t="47645" x="2478088" y="2119313"/>
          <p14:tracePt t="47652" x="2547938" y="2205038"/>
          <p14:tracePt t="47660" x="2606675" y="2319338"/>
          <p14:tracePt t="47666" x="2679700" y="2438400"/>
          <p14:tracePt t="47674" x="2752725" y="2538413"/>
          <p14:tracePt t="47681" x="2825750" y="2657475"/>
          <p14:tracePt t="47688" x="2913063" y="2757488"/>
          <p14:tracePt t="47695" x="3017838" y="2862263"/>
          <p14:tracePt t="47702" x="3100388" y="2944813"/>
          <p14:tracePt t="47710" x="3205163" y="3049588"/>
          <p14:tracePt t="47716" x="3305175" y="3122613"/>
          <p14:tracePt t="47723" x="3387725" y="3190875"/>
          <p14:tracePt t="47731" x="3487738" y="3246438"/>
          <p14:tracePt t="47737" x="3587750" y="3305175"/>
          <p14:tracePt t="47745" x="3684588" y="3346450"/>
          <p14:tracePt t="47751" x="3798888" y="3373438"/>
          <p14:tracePt t="47760" x="3908425" y="3387725"/>
          <p14:tracePt t="47765" x="4021138" y="3402013"/>
          <p14:tracePt t="47773" x="4117975" y="3414713"/>
          <p14:tracePt t="47780" x="4227513" y="3414713"/>
          <p14:tracePt t="47787" x="4337050" y="3414713"/>
          <p14:tracePt t="47794" x="4446588" y="3414713"/>
          <p14:tracePt t="47801" x="4556125" y="3414713"/>
          <p14:tracePt t="47809" x="4610100" y="3414713"/>
          <p14:tracePt t="47815" x="4687888" y="3414713"/>
          <p14:tracePt t="47822" x="4729163" y="3414713"/>
          <p14:tracePt t="47829" x="4756150" y="3414713"/>
          <p14:tracePt t="47836" x="4797425" y="3414713"/>
          <p14:tracePt t="47844" x="4816475" y="3414713"/>
          <p14:tracePt t="47850" x="4833938" y="3414713"/>
          <p14:tracePt t="47859" x="4838700" y="3414713"/>
          <p14:tracePt t="47864" x="4848225" y="3414713"/>
          <p14:tracePt t="47871" x="4865688" y="3414713"/>
          <p14:tracePt t="47914" x="4852988" y="3414713"/>
          <p14:tracePt t="47922" x="4833938" y="3414713"/>
          <p14:tracePt t="47928" x="4792663" y="3409950"/>
          <p14:tracePt t="47935" x="4679950" y="3382963"/>
          <p14:tracePt t="47943" x="4514850" y="3351213"/>
          <p14:tracePt t="47949" x="4327525" y="3319463"/>
          <p14:tracePt t="47957" x="4127500" y="3305175"/>
          <p14:tracePt t="47964" x="3948113" y="3292475"/>
          <p14:tracePt t="47971" x="3779838" y="3260725"/>
          <p14:tracePt t="47979" x="3633788" y="3260725"/>
          <p14:tracePt t="47985" x="3487738" y="3287713"/>
          <p14:tracePt t="47992" x="3341688" y="3300413"/>
          <p14:tracePt t="47999" x="3227388" y="3314700"/>
          <p14:tracePt t="48006" x="3132138" y="3328988"/>
          <p14:tracePt t="48013" x="3054350" y="3355975"/>
          <p14:tracePt t="48021" x="3013075" y="3365500"/>
          <p14:tracePt t="48028" x="2971800" y="3373438"/>
          <p14:tracePt t="48035" x="2940050" y="3382963"/>
          <p14:tracePt t="48042" x="2921000" y="3397250"/>
          <p14:tracePt t="48049" x="2903538" y="3414713"/>
          <p14:tracePt t="48056" x="2884488" y="3424238"/>
          <p14:tracePt t="48063" x="2876550" y="3433763"/>
          <p14:tracePt t="48070" x="2867025" y="3438525"/>
          <p14:tracePt t="48077" x="2857500" y="3448050"/>
          <p14:tracePt t="48084" x="2857500" y="3455988"/>
          <p14:tracePt t="48093" x="2857500" y="3460750"/>
          <p14:tracePt t="48098" x="2857500" y="3470275"/>
          <p14:tracePt t="48106" x="2857500" y="3479800"/>
          <p14:tracePt t="48113" x="2857500" y="3492500"/>
          <p14:tracePt t="48120" x="2862263" y="3502025"/>
          <p14:tracePt t="48127" x="2898775" y="3511550"/>
          <p14:tracePt t="48133" x="2976563" y="3524250"/>
          <p14:tracePt t="48140" x="3103563" y="3538538"/>
          <p14:tracePt t="48148" x="3254375" y="3552825"/>
          <p14:tracePt t="48155" x="3419475" y="3570288"/>
          <p14:tracePt t="48162" x="3616325" y="3584575"/>
          <p14:tracePt t="48169" x="3816350" y="3584575"/>
          <p14:tracePt t="48176" x="3962400" y="3584575"/>
          <p14:tracePt t="48183" x="4127500" y="3584575"/>
          <p14:tracePt t="48190" x="4273550" y="3597275"/>
          <p14:tracePt t="48197" x="4400550" y="3597275"/>
          <p14:tracePt t="48204" x="4492625" y="3597275"/>
          <p14:tracePt t="48212" x="4602163" y="3597275"/>
          <p14:tracePt t="48218" x="4660900" y="3597275"/>
          <p14:tracePt t="48225" x="4675188" y="3597275"/>
          <p14:tracePt t="48232" x="4692650" y="3597275"/>
          <p14:tracePt t="49820" x="4624388" y="3579813"/>
          <p14:tracePt t="49827" x="4529138" y="3552825"/>
          <p14:tracePt t="49834" x="4414838" y="3524250"/>
          <p14:tracePt t="49841" x="4318000" y="3497263"/>
          <p14:tracePt t="49848" x="4205288" y="3451225"/>
          <p14:tracePt t="49855" x="4076700" y="3424238"/>
          <p14:tracePt t="49863" x="3962400" y="3409950"/>
          <p14:tracePt t="49870" x="3852863" y="3397250"/>
          <p14:tracePt t="49876" x="3775075" y="3382963"/>
          <p14:tracePt t="49884" x="3660775" y="3370263"/>
          <p14:tracePt t="49891" x="3533775" y="3355975"/>
          <p14:tracePt t="49898" x="3419475" y="3309938"/>
          <p14:tracePt t="49905" x="3322638" y="3297238"/>
          <p14:tracePt t="49912" x="3213100" y="3282950"/>
          <p14:tracePt t="49919" x="3117850" y="3268663"/>
          <p14:tracePt t="49926" x="3059113" y="3260725"/>
          <p14:tracePt t="49933" x="2981325" y="3246438"/>
          <p14:tracePt t="49940" x="2921000" y="3232150"/>
          <p14:tracePt t="49947" x="2847975" y="3232150"/>
          <p14:tracePt t="49955" x="2808288" y="3232150"/>
          <p14:tracePt t="49961" x="2752725" y="3232150"/>
          <p14:tracePt t="49969" x="2720975" y="3232150"/>
          <p14:tracePt t="49976" x="2665413" y="3224213"/>
          <p14:tracePt t="49983" x="2638425" y="3224213"/>
          <p14:tracePt t="49990" x="2606675" y="3214688"/>
          <p14:tracePt t="49997" x="2565400" y="3214688"/>
          <p14:tracePt t="50004" x="2524125" y="3214688"/>
          <p14:tracePt t="50011" x="2497138" y="3214688"/>
          <p14:tracePt t="50019" x="2438400" y="3190875"/>
          <p14:tracePt t="50025" x="2409825" y="3190875"/>
          <p14:tracePt t="50032" x="2365375" y="3178175"/>
          <p14:tracePt t="50040" x="2336800" y="3178175"/>
          <p14:tracePt t="50046" x="2309813" y="3178175"/>
          <p14:tracePt t="50053" x="2292350" y="3178175"/>
          <p14:tracePt t="50061" x="2259013" y="3178175"/>
          <p14:tracePt t="50069" x="2246313" y="3178175"/>
          <p14:tracePt t="50075" x="2227263" y="3178175"/>
          <p14:tracePt t="50082" x="2219325" y="3178175"/>
          <p14:tracePt t="50089" x="2209800" y="3178175"/>
          <p14:tracePt t="50096" x="2205038" y="3178175"/>
          <p14:tracePt t="50103" x="2185988" y="3178175"/>
          <p14:tracePt t="50110" x="2178050" y="3178175"/>
          <p14:tracePt t="50118" x="2173288" y="3178175"/>
          <p14:tracePt t="50124" x="2163763" y="3178175"/>
          <p14:tracePt t="50131" x="2154238" y="3178175"/>
          <p14:tracePt t="50139" x="2146300" y="3178175"/>
          <p14:tracePt t="50145" x="2141538" y="3178175"/>
          <p14:tracePt t="50244" x="2149475" y="3178175"/>
          <p14:tracePt t="50252" x="2168525" y="3178175"/>
          <p14:tracePt t="50259" x="2209800" y="3178175"/>
          <p14:tracePt t="50266" x="2236788" y="3168650"/>
          <p14:tracePt t="50273" x="2268538" y="3168650"/>
          <p14:tracePt t="50280" x="2309813" y="3168650"/>
          <p14:tracePt t="50287" x="2351088" y="3168650"/>
          <p14:tracePt t="50294" x="2392363" y="3168650"/>
          <p14:tracePt t="50302" x="2446338" y="3178175"/>
          <p14:tracePt t="50308" x="2487613" y="3187700"/>
          <p14:tracePt t="50315" x="2552700" y="3209925"/>
          <p14:tracePt t="50323" x="2592388" y="3209925"/>
          <p14:tracePt t="50329" x="2647950" y="3209925"/>
          <p14:tracePt t="50337" x="2674938" y="3209925"/>
          <p14:tracePt t="50343" x="2716213" y="3209925"/>
          <p14:tracePt t="50351" x="2757488" y="3209925"/>
          <p14:tracePt t="50358" x="2798763" y="3209925"/>
          <p14:tracePt t="50365" x="2840038" y="3209925"/>
          <p14:tracePt t="50373" x="2881313" y="3209925"/>
          <p14:tracePt t="50379" x="2921000" y="3209925"/>
          <p14:tracePt t="50386" x="2976563" y="3209925"/>
          <p14:tracePt t="50393" x="3017838" y="3209925"/>
          <p14:tracePt t="50401" x="3059113" y="3209925"/>
          <p14:tracePt t="50408" x="3086100" y="3209925"/>
          <p14:tracePt t="50415" x="3117850" y="3209925"/>
          <p14:tracePt t="50423" x="3159125" y="3209925"/>
          <p14:tracePt t="50429" x="3186113" y="3219450"/>
          <p14:tracePt t="50436" x="3217863" y="3219450"/>
          <p14:tracePt t="50443" x="3259138" y="3232150"/>
          <p14:tracePt t="50450" x="3286125" y="3232150"/>
          <p14:tracePt t="50457" x="3319463" y="3241675"/>
          <p14:tracePt t="50464" x="3360738" y="3241675"/>
          <p14:tracePt t="50472" x="3387725" y="3241675"/>
          <p14:tracePt t="50478" x="3405188" y="3251200"/>
          <p14:tracePt t="50486" x="3436938" y="3251200"/>
          <p14:tracePt t="50492" x="3465513" y="3251200"/>
          <p14:tracePt t="50499" x="3482975" y="3251200"/>
          <p14:tracePt t="50507" x="3502025" y="3251200"/>
          <p14:tracePt t="50514" x="3519488" y="3251200"/>
          <p14:tracePt t="50521" x="3546475" y="3251200"/>
          <p14:tracePt t="50528" x="3565525" y="3251200"/>
          <p14:tracePt t="50536" x="3582988" y="3251200"/>
          <p14:tracePt t="50553" x="3606800" y="3251200"/>
          <p14:tracePt t="50557" x="3638550" y="3251200"/>
          <p14:tracePt t="50564" x="3652838" y="3251200"/>
          <p14:tracePt t="50571" x="3670300" y="3251200"/>
          <p14:tracePt t="50578" x="3689350" y="3251200"/>
          <p14:tracePt t="50586" x="3706813" y="3251200"/>
          <p14:tracePt t="50592" x="3733800" y="3251200"/>
          <p14:tracePt t="50599" x="3752850" y="3251200"/>
          <p14:tracePt t="50606" x="3770313" y="3251200"/>
          <p14:tracePt t="50613" x="3789363" y="3251200"/>
          <p14:tracePt t="50620" x="3806825" y="3251200"/>
          <p14:tracePt t="50627" x="3821113" y="3251200"/>
          <p14:tracePt t="50635" x="3830638" y="3251200"/>
          <p14:tracePt t="50642" x="3838575" y="3251200"/>
          <p14:tracePt t="51563" x="3729038" y="3251200"/>
          <p14:tracePt t="51570" x="3587750" y="3251200"/>
          <p14:tracePt t="51578" x="3473450" y="3263900"/>
          <p14:tracePt t="51586" x="3346450" y="3278188"/>
          <p14:tracePt t="51592" x="3213100" y="3292475"/>
          <p14:tracePt t="51599" x="3086100" y="3292475"/>
          <p14:tracePt t="51606" x="2957513" y="3309938"/>
          <p14:tracePt t="51613" x="2830513" y="3309938"/>
          <p14:tracePt t="51620" x="2720975" y="3309938"/>
          <p14:tracePt t="51627" x="2647950" y="3309938"/>
          <p14:tracePt t="51636" x="2570163" y="3319463"/>
          <p14:tracePt t="51641" x="2478088" y="3319463"/>
          <p14:tracePt t="51648" x="2401888" y="3319463"/>
          <p14:tracePt t="51655" x="2328863" y="3319463"/>
          <p14:tracePt t="51662" x="2255838" y="3319463"/>
          <p14:tracePt t="51670" x="2163763" y="3319463"/>
          <p14:tracePt t="51676" x="2085975" y="3319463"/>
          <p14:tracePt t="51683" x="2027238" y="3333750"/>
          <p14:tracePt t="51690" x="1954213" y="3333750"/>
          <p14:tracePt t="51697" x="1881188" y="3333750"/>
          <p14:tracePt t="51705" x="1808163" y="3333750"/>
          <p14:tracePt t="51712" x="1747838" y="3333750"/>
          <p14:tracePt t="51719" x="1674813" y="3333750"/>
          <p14:tracePt t="51726" x="1616075" y="3346450"/>
          <p14:tracePt t="51734" x="1543050" y="3346450"/>
          <p14:tracePt t="51740" x="1501775" y="3346450"/>
          <p14:tracePt t="51747" x="1447800" y="3346450"/>
          <p14:tracePt t="51754" x="1401763" y="3355975"/>
          <p14:tracePt t="51761" x="1346200" y="3355975"/>
          <p14:tracePt t="51769" x="1319213" y="3355975"/>
          <p14:tracePt t="51775" x="1287463" y="3355975"/>
          <p14:tracePt t="51783" x="1246188" y="3355975"/>
          <p14:tracePt t="51790" x="1219200" y="3355975"/>
          <p14:tracePt t="51798" x="1187450" y="3373438"/>
          <p14:tracePt t="51804" x="1158875" y="3373438"/>
          <p14:tracePt t="51811" x="1141413" y="3373438"/>
          <p14:tracePt t="51818" x="1122363" y="3382963"/>
          <p14:tracePt t="51825" x="1104900" y="3382963"/>
          <p14:tracePt t="51832" x="1073150" y="3397250"/>
          <p14:tracePt t="51839" x="1068388" y="3397250"/>
          <p14:tracePt t="51846" x="1058863" y="3402013"/>
          <p14:tracePt t="51855" x="1049338" y="3409950"/>
          <p14:tracePt t="51860" x="1046163" y="3409950"/>
          <p14:tracePt t="51869" x="1036638" y="3419475"/>
          <p14:tracePt t="51875" x="1027113" y="3424238"/>
          <p14:tracePt t="51882" x="1017588" y="3433763"/>
          <p14:tracePt t="51889" x="1012825" y="3443288"/>
          <p14:tracePt t="51896" x="995363" y="3460750"/>
          <p14:tracePt t="51903" x="985838" y="3460750"/>
          <p14:tracePt t="51910" x="976313" y="3460750"/>
          <p14:tracePt t="51918" x="973138" y="3460750"/>
          <p14:tracePt t="51924" x="963613" y="3460750"/>
          <p14:tracePt t="51931" x="954088" y="3460750"/>
          <p14:tracePt t="51939" x="949325" y="3465513"/>
          <p14:tracePt t="51945" x="939800" y="3465513"/>
          <p14:tracePt t="51953" x="931863" y="3465513"/>
          <p14:tracePt t="51960" x="917575" y="3465513"/>
          <p14:tracePt t="51966" x="908050" y="3475038"/>
          <p14:tracePt t="51973" x="900113" y="3475038"/>
          <p14:tracePt t="51980" x="890588" y="3475038"/>
          <p14:tracePt t="51988" x="885825" y="3484563"/>
          <p14:tracePt t="52008" x="885825" y="3487738"/>
          <p14:tracePt t="52016" x="885825" y="3497263"/>
          <p14:tracePt t="52023" x="876300" y="3506788"/>
          <p14:tracePt t="52030" x="876300" y="3516313"/>
          <p14:tracePt t="52037" x="866775" y="3521075"/>
          <p14:tracePt t="52044" x="858838" y="3538538"/>
          <p14:tracePt t="52051" x="858838" y="3548063"/>
          <p14:tracePt t="52058" x="854075" y="3552825"/>
          <p14:tracePt t="52065" x="835025" y="3570288"/>
          <p14:tracePt t="52072" x="835025" y="3589338"/>
          <p14:tracePt t="52080" x="835025" y="3606800"/>
          <p14:tracePt t="52087" x="835025" y="3648075"/>
          <p14:tracePt t="52094" x="835025" y="3667125"/>
          <p14:tracePt t="52101" x="835025" y="3694113"/>
          <p14:tracePt t="52108" x="835025" y="3725863"/>
          <p14:tracePt t="52116" x="835025" y="3752850"/>
          <p14:tracePt t="52124" x="835025" y="3771900"/>
          <p14:tracePt t="52130" x="835025" y="3798888"/>
          <p14:tracePt t="52137" x="835025" y="3816350"/>
          <p14:tracePt t="52144" x="835025" y="3857625"/>
          <p14:tracePt t="52152" x="835025" y="3889375"/>
          <p14:tracePt t="52158" x="835025" y="3917950"/>
          <p14:tracePt t="52165" x="835025" y="3959225"/>
          <p14:tracePt t="52173" x="835025" y="3986213"/>
          <p14:tracePt t="52179" x="835025" y="4017963"/>
          <p14:tracePt t="52186" x="835025" y="4044950"/>
          <p14:tracePt t="52193" x="835025" y="4064000"/>
          <p14:tracePt t="52202" x="835025" y="4081463"/>
          <p14:tracePt t="52207" x="835025" y="4100513"/>
          <p14:tracePt t="52214" x="835025" y="4127500"/>
          <p14:tracePt t="52222" x="835025" y="4146550"/>
          <p14:tracePt t="52229" x="835025" y="4164013"/>
          <p14:tracePt t="52236" x="835025" y="4168775"/>
          <p14:tracePt t="52243" x="835025" y="4178300"/>
          <p14:tracePt t="52250" x="835025" y="4186238"/>
          <p14:tracePt t="52257" x="835025" y="4195763"/>
          <p14:tracePt t="52264" x="835025" y="4210050"/>
          <p14:tracePt t="52271" x="835025" y="4219575"/>
          <p14:tracePt t="52278" x="835025" y="4227513"/>
          <p14:tracePt t="52286" x="835025" y="4232275"/>
          <p14:tracePt t="52292" x="835025" y="4241800"/>
          <p14:tracePt t="52299" x="835025" y="4251325"/>
          <p14:tracePt t="52306" x="835025" y="4256088"/>
          <p14:tracePt t="52313" x="835025" y="4264025"/>
          <p14:tracePt t="52321" x="835025" y="4273550"/>
          <p14:tracePt t="52342" x="849313" y="4273550"/>
          <p14:tracePt t="52356" x="858838" y="4292600"/>
          <p14:tracePt t="52370" x="863600" y="4292600"/>
          <p14:tracePt t="53220" x="939800" y="4300538"/>
          <p14:tracePt t="53227" x="1049338" y="4314825"/>
          <p14:tracePt t="53234" x="1163638" y="4329113"/>
          <p14:tracePt t="53242" x="1273175" y="4341813"/>
          <p14:tracePt t="53248" x="1350963" y="4356100"/>
          <p14:tracePt t="53255" x="1447800" y="4368800"/>
          <p14:tracePt t="53263" x="1557338" y="4368800"/>
          <p14:tracePt t="53269" x="1684338" y="4383088"/>
          <p14:tracePt t="53276" x="1812925" y="4383088"/>
          <p14:tracePt t="53284" x="1908175" y="4397375"/>
          <p14:tracePt t="53291" x="2000250" y="4397375"/>
          <p14:tracePt t="53298" x="2073275" y="4397375"/>
          <p14:tracePt t="53305" x="2127250" y="4397375"/>
          <p14:tracePt t="53312" x="2185988" y="4397375"/>
          <p14:tracePt t="53319" x="2227263" y="4397375"/>
          <p14:tracePt t="53326" x="2255838" y="4397375"/>
          <p14:tracePt t="53333" x="2309813" y="4397375"/>
          <p14:tracePt t="53340" x="2341563" y="4397375"/>
          <p14:tracePt t="53348" x="2382838" y="4397375"/>
          <p14:tracePt t="53354" x="2424113" y="4419600"/>
          <p14:tracePt t="53361" x="2465388" y="4429125"/>
          <p14:tracePt t="53369" x="2506663" y="4429125"/>
          <p14:tracePt t="53376" x="2538413" y="4429125"/>
          <p14:tracePt t="53383" x="2555875" y="4429125"/>
          <p14:tracePt t="53390" x="2570163" y="4429125"/>
          <p14:tracePt t="53397" x="2579688" y="4429125"/>
          <p14:tracePt t="53404" x="2597150" y="4429125"/>
          <p14:tracePt t="53411" x="2601913" y="4429125"/>
          <p14:tracePt t="53418" x="2611438" y="4429125"/>
          <p14:tracePt t="53425" x="2620963" y="4429125"/>
          <p14:tracePt t="53432" x="2628900" y="4429125"/>
          <p14:tracePt t="53439" x="2633663" y="4429125"/>
          <p14:tracePt t="53447" x="2643188" y="4429125"/>
          <p14:tracePt t="53455" x="2652713" y="4429125"/>
          <p14:tracePt t="53460" x="2657475" y="4429125"/>
          <p14:tracePt t="53468" x="2684463" y="4424363"/>
          <p14:tracePt t="53474" x="2716213" y="4405313"/>
          <p14:tracePt t="53482" x="2747963" y="4397375"/>
          <p14:tracePt t="53488" x="2803525" y="4373563"/>
          <p14:tracePt t="53497" x="2847975" y="4351338"/>
          <p14:tracePt t="53503" x="2913063" y="4324350"/>
          <p14:tracePt t="53510" x="2957513" y="4300538"/>
          <p14:tracePt t="53517" x="2986088" y="4292600"/>
          <p14:tracePt t="53525" x="3027363" y="4283075"/>
          <p14:tracePt t="53531" x="3044825" y="4273550"/>
          <p14:tracePt t="53548" x="3086100" y="4256088"/>
          <p14:tracePt t="53553" x="3113088" y="4246563"/>
          <p14:tracePt t="53560" x="3122613" y="4237038"/>
          <p14:tracePt t="53567" x="3132138" y="4237038"/>
          <p14:tracePt t="53574" x="3136900" y="4237038"/>
          <p14:tracePt t="53582" x="3144838" y="4237038"/>
          <p14:tracePt t="53588" x="3154363" y="4237038"/>
          <p14:tracePt t="53595" x="3163888" y="4237038"/>
          <p14:tracePt t="59885" x="3117850" y="4227513"/>
          <p14:tracePt t="59892" x="3003550" y="4195763"/>
          <p14:tracePt t="59898" x="2871788" y="4168775"/>
          <p14:tracePt t="59906" x="2706688" y="4122738"/>
          <p14:tracePt t="59913" x="2555875" y="4076700"/>
          <p14:tracePt t="59920" x="2441575" y="4049713"/>
          <p14:tracePt t="59927" x="2346325" y="4037013"/>
          <p14:tracePt t="59934" x="2219325" y="4022725"/>
          <p14:tracePt t="59941" x="2090738" y="4008438"/>
          <p14:tracePt t="59948" x="1958975" y="3995738"/>
          <p14:tracePt t="59955" x="1849438" y="3995738"/>
          <p14:tracePt t="59962" x="1739900" y="3995738"/>
          <p14:tracePt t="59970" x="1647825" y="3995738"/>
          <p14:tracePt t="59977" x="1520825" y="3995738"/>
          <p14:tracePt t="59984" x="1374775" y="3995738"/>
          <p14:tracePt t="59991" x="1246188" y="4003675"/>
          <p14:tracePt t="59999" x="1131888" y="4017963"/>
          <p14:tracePt t="60005" x="1041400" y="4017963"/>
          <p14:tracePt t="60012" x="963613" y="4032250"/>
          <p14:tracePt t="60019" x="871538" y="4032250"/>
          <p14:tracePt t="60026" x="817563" y="4032250"/>
          <p14:tracePt t="60033" x="739775" y="4032250"/>
          <p14:tracePt t="60041" x="684213" y="4032250"/>
          <p14:tracePt t="60049" x="630238" y="4032250"/>
          <p14:tracePt t="60055" x="588963" y="4032250"/>
          <p14:tracePt t="60062" x="533400" y="4032250"/>
          <p14:tracePt t="60069" x="501650" y="4032250"/>
          <p14:tracePt t="60076" x="474663" y="4032250"/>
          <p14:tracePt t="60083" x="442913" y="4032250"/>
          <p14:tracePt t="60090" x="428625" y="4032250"/>
          <p14:tracePt t="60097" x="411163" y="4032250"/>
          <p14:tracePt t="60104" x="401638" y="4032250"/>
          <p14:tracePt t="60111" x="392113" y="4032250"/>
          <p14:tracePt t="60119" x="387350" y="4032250"/>
          <p14:tracePt t="60125" x="369888" y="4032250"/>
          <p14:tracePt t="60132" x="360363" y="4037013"/>
          <p14:tracePt t="60139" x="355600" y="4044950"/>
          <p14:tracePt t="60146" x="347663" y="4044950"/>
          <p14:tracePt t="60154" x="338138" y="4044950"/>
          <p14:tracePt t="60168" x="338138" y="4054475"/>
          <p14:tracePt t="60189" x="338138" y="4059238"/>
          <p14:tracePt t="60225" x="342900" y="4076700"/>
          <p14:tracePt t="60232" x="369888" y="4076700"/>
          <p14:tracePt t="60239" x="423863" y="4076700"/>
          <p14:tracePt t="60246" x="465138" y="4076700"/>
          <p14:tracePt t="60253" x="538163" y="4090988"/>
          <p14:tracePt t="60260" x="593725" y="4090988"/>
          <p14:tracePt t="60266" x="671513" y="4105275"/>
          <p14:tracePt t="60274" x="712788" y="4113213"/>
          <p14:tracePt t="60282" x="788988" y="4127500"/>
          <p14:tracePt t="60288" x="866775" y="4141788"/>
          <p14:tracePt t="60295" x="908050" y="4149725"/>
          <p14:tracePt t="60303" x="954088" y="4159250"/>
          <p14:tracePt t="60309" x="1009650" y="4159250"/>
          <p14:tracePt t="60316" x="1049338" y="4159250"/>
          <p14:tracePt t="60323" x="1090613" y="4159250"/>
          <p14:tracePt t="60331" x="1109663" y="4159250"/>
          <p14:tracePt t="60338" x="1127125" y="4159250"/>
          <p14:tracePt t="60345" x="1131888" y="4159250"/>
          <p14:tracePt t="60352" x="1141413" y="4159250"/>
          <p14:tracePt t="60359" x="1150938" y="4159250"/>
          <p14:tracePt t="60366" x="1155700" y="4159250"/>
          <p14:tracePt t="60373" x="1173163" y="4159250"/>
          <p14:tracePt t="60380" x="1182688" y="4159250"/>
          <p14:tracePt t="60387" x="1187450" y="4159250"/>
          <p14:tracePt t="60394" x="1195388" y="4159250"/>
          <p14:tracePt t="60408" x="1204913" y="4159250"/>
          <p14:tracePt t="60416" x="1214438" y="4159250"/>
          <p14:tracePt t="60422" x="1219200" y="4159250"/>
          <p14:tracePt t="60430" x="1228725" y="4159250"/>
          <p14:tracePt t="60437" x="1236663" y="4159250"/>
          <p14:tracePt t="60444" x="1260475" y="4159250"/>
          <p14:tracePt t="60451" x="1277938" y="4159250"/>
          <p14:tracePt t="60458" x="1319213" y="4159250"/>
          <p14:tracePt t="60465" x="1350963" y="4159250"/>
          <p14:tracePt t="60472" x="1370013" y="4159250"/>
          <p14:tracePt t="60479" x="1374775" y="4159250"/>
          <p14:tracePt t="61868" x="1401763" y="4159250"/>
          <p14:tracePt t="61875" x="1428750" y="4159250"/>
          <p14:tracePt t="61882" x="1470025" y="4159250"/>
          <p14:tracePt t="61889" x="1501775" y="4159250"/>
          <p14:tracePt t="61896" x="1528763" y="4159250"/>
          <p14:tracePt t="61903" x="1570038" y="4159250"/>
          <p14:tracePt t="61911" x="1601788" y="4159250"/>
          <p14:tracePt t="61917" x="1630363" y="4159250"/>
          <p14:tracePt t="61924" x="1684338" y="4159250"/>
          <p14:tracePt t="61932" x="1725613" y="4159250"/>
          <p14:tracePt t="61938" x="1793875" y="4159250"/>
          <p14:tracePt t="61945" x="1854200" y="4154488"/>
          <p14:tracePt t="61952" x="1927225" y="4154488"/>
          <p14:tracePt t="61960" x="1966913" y="4154488"/>
          <p14:tracePt t="61967" x="2008188" y="4154488"/>
          <p14:tracePt t="61974" x="2039938" y="4154488"/>
          <p14:tracePt t="61981" x="2068513" y="4154488"/>
          <p14:tracePt t="61988" x="2085975" y="4154488"/>
          <p14:tracePt t="61995" x="2112963" y="4154488"/>
          <p14:tracePt t="62002" x="2132013" y="4154488"/>
          <p14:tracePt t="62009" x="2149475" y="4154488"/>
          <p14:tracePt t="62016" x="2168525" y="4154488"/>
          <p14:tracePt t="62024" x="2195513" y="4154488"/>
          <p14:tracePt t="62031" x="2214563" y="4154488"/>
          <p14:tracePt t="62037" x="2246313" y="4154488"/>
          <p14:tracePt t="62044" x="2259013" y="4154488"/>
          <p14:tracePt t="62051" x="2300288" y="4154488"/>
          <p14:tracePt t="62059" x="2332038" y="4154488"/>
          <p14:tracePt t="62066" x="2360613" y="4141788"/>
          <p14:tracePt t="62073" x="2405063" y="4132263"/>
          <p14:tracePt t="62080" x="2433638" y="4132263"/>
          <p14:tracePt t="62087" x="2451100" y="4132263"/>
          <p14:tracePt t="62094" x="2478088" y="4132263"/>
          <p14:tracePt t="62101" x="2511425" y="4132263"/>
          <p14:tracePt t="62108" x="2524125" y="4132263"/>
          <p14:tracePt t="62115" x="2543175" y="4132263"/>
          <p14:tracePt t="62122" x="2560638" y="4122738"/>
          <p14:tracePt t="62130" x="2592388" y="4113213"/>
          <p14:tracePt t="62136" x="2611438" y="4113213"/>
          <p14:tracePt t="62144" x="2628900" y="4105275"/>
          <p14:tracePt t="62151" x="2647950" y="4105275"/>
          <p14:tracePt t="62158" x="2665413" y="4095750"/>
          <p14:tracePt t="62165" x="2706688" y="4081463"/>
          <p14:tracePt t="62172" x="2738438" y="4064000"/>
          <p14:tracePt t="62179" x="2767013" y="4064000"/>
          <p14:tracePt t="62186" x="2798763" y="4064000"/>
          <p14:tracePt t="62194" x="2811463" y="4064000"/>
          <p14:tracePt t="62200" x="2820988" y="4064000"/>
          <p14:tracePt t="62207" x="2830513" y="4064000"/>
          <p14:tracePt t="62215" x="2840038" y="4064000"/>
          <p14:tracePt t="62221" x="2844800" y="4064000"/>
          <p14:tracePt t="62228" x="2852738" y="4064000"/>
          <p14:tracePt t="62235" x="2862263" y="4064000"/>
          <p14:tracePt t="62265" x="2884488" y="4064000"/>
          <p14:tracePt t="62271" x="2894013" y="4064000"/>
          <p14:tracePt t="62278" x="2903538" y="4064000"/>
          <p14:tracePt t="62285" x="2913063" y="4064000"/>
          <p14:tracePt t="72982" x="2930525" y="4110038"/>
          <p14:tracePt t="72989" x="2971800" y="4205288"/>
          <p14:tracePt t="72996" x="3013075" y="4268788"/>
          <p14:tracePt t="73002" x="3067050" y="4351338"/>
          <p14:tracePt t="73010" x="3100388" y="4402138"/>
          <p14:tracePt t="73016" x="3140075" y="4465638"/>
          <p14:tracePt t="73025" x="3190875" y="4516438"/>
          <p14:tracePt t="73030" x="3227388" y="4579938"/>
          <p14:tracePt t="73037" x="3249613" y="4611688"/>
          <p14:tracePt t="73045" x="3268663" y="4638675"/>
          <p14:tracePt t="73052" x="3300413" y="4670425"/>
          <p14:tracePt t="73059" x="3322638" y="4716463"/>
          <p14:tracePt t="73066" x="3341688" y="4735513"/>
          <p14:tracePt t="73073" x="3360738" y="4757738"/>
          <p14:tracePt t="73080" x="3405188" y="4775200"/>
          <p14:tracePt t="73087" x="3436938" y="4808538"/>
          <p14:tracePt t="73094" x="3470275" y="4830763"/>
          <p14:tracePt t="73101" x="3509963" y="4852988"/>
          <p14:tracePt t="73108" x="3556000" y="4876800"/>
          <p14:tracePt t="73115" x="3606800" y="4908550"/>
          <p14:tracePt t="73122" x="3665538" y="4922838"/>
          <p14:tracePt t="73129" x="3692525" y="4930775"/>
          <p14:tracePt t="73137" x="3752850" y="4945063"/>
          <p14:tracePt t="73144" x="3779838" y="4962525"/>
          <p14:tracePt t="73150" x="3811588" y="4986338"/>
          <p14:tracePt t="73158" x="3857625" y="5018088"/>
          <p14:tracePt t="73165" x="3889375" y="5040313"/>
          <p14:tracePt t="73172" x="3916363" y="5059363"/>
          <p14:tracePt t="73179" x="3976688" y="5095875"/>
          <p14:tracePt t="73186" x="4013200" y="5141913"/>
          <p14:tracePt t="73193" x="4044950" y="5164138"/>
          <p14:tracePt t="73200" x="4076700" y="5181600"/>
          <p14:tracePt t="73208" x="4094163" y="5200650"/>
          <p14:tracePt t="73214" x="4103688" y="5210175"/>
          <p14:tracePt t="73221" x="4108450" y="5227638"/>
          <p14:tracePt t="73229" x="4117975" y="5237163"/>
          <p14:tracePt t="73235" x="4127500" y="5241925"/>
          <p14:tracePt t="79186" x="3971925" y="5210175"/>
          <p14:tracePt t="79193" x="3725863" y="5178425"/>
          <p14:tracePt t="79200" x="3441700" y="5137150"/>
          <p14:tracePt t="79209" x="3190875" y="5081588"/>
          <p14:tracePt t="79214" x="2917825" y="5064125"/>
          <p14:tracePt t="79222" x="2720975" y="5064125"/>
          <p14:tracePt t="79228" x="2538413" y="5064125"/>
          <p14:tracePt t="79235" x="2355850" y="5064125"/>
          <p14:tracePt t="79242" x="2195513" y="5064125"/>
          <p14:tracePt t="79249" x="2044700" y="5076825"/>
          <p14:tracePt t="79256" x="1917700" y="5105400"/>
          <p14:tracePt t="79275" x="1657350" y="5132388"/>
          <p14:tracePt t="79278" x="1543050" y="5145088"/>
          <p14:tracePt t="79285" x="1470025" y="5159375"/>
          <p14:tracePt t="79293" x="1374775" y="5173663"/>
          <p14:tracePt t="79298" x="1301750" y="5173663"/>
          <p14:tracePt t="79305" x="1260475" y="5173663"/>
          <p14:tracePt t="79312" x="1204913" y="5173663"/>
          <p14:tracePt t="79320" x="1173163" y="5173663"/>
          <p14:tracePt t="79327" x="1146175" y="5173663"/>
          <p14:tracePt t="79333" x="1104900" y="5173663"/>
          <p14:tracePt t="79341" x="1077913" y="5173663"/>
          <p14:tracePt t="79347" x="1046163" y="5173663"/>
          <p14:tracePt t="79355" x="1004888" y="5173663"/>
          <p14:tracePt t="79362" x="976313" y="5173663"/>
          <p14:tracePt t="79370" x="958850" y="5173663"/>
          <p14:tracePt t="79376" x="939800" y="5173663"/>
          <p14:tracePt t="79383" x="912813" y="5173663"/>
          <p14:tracePt t="79391" x="895350" y="5173663"/>
          <p14:tracePt t="79398" x="885825" y="5173663"/>
          <p14:tracePt t="79404" x="876300" y="5173663"/>
          <p14:tracePt t="79411" x="871538" y="5173663"/>
          <p14:tracePt t="79440" x="900113" y="5168900"/>
          <p14:tracePt t="79447" x="985838" y="5159375"/>
          <p14:tracePt t="79454" x="1100138" y="5141913"/>
          <p14:tracePt t="79461" x="1246188" y="5127625"/>
          <p14:tracePt t="79469" x="1392238" y="5127625"/>
          <p14:tracePt t="79476" x="1538288" y="5137150"/>
          <p14:tracePt t="79482" x="1684338" y="5168900"/>
          <p14:tracePt t="79490" x="1817688" y="5195888"/>
          <p14:tracePt t="79497" x="1949450" y="5227638"/>
          <p14:tracePt t="79504" x="2063750" y="5254625"/>
          <p14:tracePt t="79511" x="2190750" y="5283200"/>
          <p14:tracePt t="79518" x="2324100" y="5295900"/>
          <p14:tracePt t="79525" x="2451100" y="5314950"/>
          <p14:tracePt t="79532" x="2560638" y="5314950"/>
          <p14:tracePt t="79539" x="2670175" y="5314950"/>
          <p14:tracePt t="79546" x="2725738" y="5314950"/>
          <p14:tracePt t="79553" x="2803525" y="5314950"/>
          <p14:tracePt t="79560" x="2844800" y="5314950"/>
          <p14:tracePt t="79567" x="2871788" y="5314950"/>
          <p14:tracePt t="79575" x="2913063" y="5314950"/>
          <p14:tracePt t="79581" x="2944813" y="5314950"/>
          <p14:tracePt t="79589" x="2971800" y="5314950"/>
          <p14:tracePt t="79596" x="3013075" y="5314950"/>
          <p14:tracePt t="79603" x="3054350" y="5314950"/>
          <p14:tracePt t="79610" x="3108325" y="5314950"/>
          <p14:tracePt t="79617" x="3149600" y="5305425"/>
          <p14:tracePt t="79624" x="3190875" y="5295900"/>
          <p14:tracePt t="79631" x="3249613" y="5295900"/>
          <p14:tracePt t="79638" x="3290888" y="5295900"/>
          <p14:tracePt t="79645" x="3346450" y="5283200"/>
          <p14:tracePt t="79652" x="3373438" y="5283200"/>
          <p14:tracePt t="79659" x="3405188" y="5273675"/>
          <p14:tracePt t="79666" x="3446463" y="5273675"/>
          <p14:tracePt t="79674" x="3473450" y="5273675"/>
          <p14:tracePt t="79681" x="3497263" y="5264150"/>
          <p14:tracePt t="79688" x="3538538" y="5264150"/>
          <p14:tracePt t="79695" x="3551238" y="5264150"/>
          <p14:tracePt t="79702" x="3582988" y="5264150"/>
          <p14:tracePt t="79710" x="3602038" y="5264150"/>
          <p14:tracePt t="79716" x="3616325" y="5264150"/>
          <p14:tracePt t="79723" x="3624263" y="5264150"/>
          <p14:tracePt t="79730" x="3633788" y="5264150"/>
          <p14:tracePt t="80048" x="3587750" y="5232400"/>
          <p14:tracePt t="80057" x="3506788" y="5195888"/>
          <p14:tracePt t="80064" x="3441700" y="5168900"/>
          <p14:tracePt t="80070" x="3378200" y="5132388"/>
          <p14:tracePt t="80077" x="3314700" y="5091113"/>
          <p14:tracePt t="80084" x="3254375" y="5068888"/>
          <p14:tracePt t="80092" x="3209925" y="5045075"/>
          <p14:tracePt t="80099" x="3163888" y="5022850"/>
          <p14:tracePt t="80106" x="3100388" y="4986338"/>
          <p14:tracePt t="80113" x="3054350" y="4962525"/>
          <p14:tracePt t="80121" x="2990850" y="4935538"/>
          <p14:tracePt t="80127" x="2962275" y="4926013"/>
          <p14:tracePt t="80134" x="2930525" y="4918075"/>
          <p14:tracePt t="80141" x="2889250" y="4908550"/>
          <p14:tracePt t="80148" x="2857500" y="4884738"/>
          <p14:tracePt t="80156" x="2840038" y="4876800"/>
          <p14:tracePt t="80162" x="2820988" y="4867275"/>
          <p14:tracePt t="80169" x="2794000" y="4857750"/>
          <p14:tracePt t="80176" x="2771775" y="4848225"/>
          <p14:tracePt t="80183" x="2757488" y="4848225"/>
          <p14:tracePt t="80191" x="2747963" y="4848225"/>
          <p14:tracePt t="80197" x="2738438" y="4848225"/>
          <p14:tracePt t="80205" x="2730500" y="4848225"/>
          <p14:tracePt t="80212" x="2716213" y="4848225"/>
          <p14:tracePt t="80219" x="2706688" y="4848225"/>
          <p14:tracePt t="80226" x="2698750" y="4848225"/>
          <p14:tracePt t="80283" x="2701925" y="4848225"/>
          <p14:tracePt t="80290" x="2730500" y="4848225"/>
          <p14:tracePt t="80297" x="2747963" y="4848225"/>
          <p14:tracePt t="80304" x="2774950" y="4848225"/>
          <p14:tracePt t="80311" x="2808288" y="4848225"/>
          <p14:tracePt t="80318" x="2862263" y="4848225"/>
          <p14:tracePt t="80325" x="2898775" y="4848225"/>
          <p14:tracePt t="80332" x="2954338" y="4848225"/>
          <p14:tracePt t="80339" x="2994025" y="4848225"/>
          <p14:tracePt t="80346" x="3067050" y="4848225"/>
          <p14:tracePt t="80354" x="3140075" y="4848225"/>
          <p14:tracePt t="80360" x="3213100" y="4848225"/>
          <p14:tracePt t="80367" x="3273425" y="4848225"/>
          <p14:tracePt t="80375" x="3327400" y="4848225"/>
          <p14:tracePt t="80382" x="3368675" y="4848225"/>
          <p14:tracePt t="80389" x="3409950" y="4848225"/>
          <p14:tracePt t="80396" x="3429000" y="4848225"/>
          <p14:tracePt t="80404" x="3446463" y="4848225"/>
          <p14:tracePt t="80410" x="3460750" y="4848225"/>
          <p14:tracePt t="80417" x="3478213" y="4848225"/>
          <p14:tracePt t="80424" x="3509963" y="4848225"/>
          <p14:tracePt t="80431" x="3524250" y="4848225"/>
          <p14:tracePt t="80438" x="3543300" y="4848225"/>
          <p14:tracePt t="80445" x="3560763" y="4840288"/>
          <p14:tracePt t="80453" x="3579813" y="4840288"/>
          <p14:tracePt t="80460" x="3597275" y="4840288"/>
          <p14:tracePt t="80467" x="3616325" y="4830763"/>
          <p14:tracePt t="80474" x="3633788" y="4830763"/>
          <p14:tracePt t="80481" x="3660775" y="4830763"/>
          <p14:tracePt t="80488" x="3670300" y="4830763"/>
          <p14:tracePt t="80495" x="3679825" y="4830763"/>
          <p14:tracePt t="80502" x="3689350" y="4830763"/>
          <p14:tracePt t="80509" x="3692525" y="4830763"/>
          <p14:tracePt t="80516" x="3702050" y="4830763"/>
          <p14:tracePt t="80523" x="3711575" y="4830763"/>
          <p14:tracePt t="80531" x="3716338" y="4830763"/>
          <p14:tracePt t="80538" x="3725863" y="4830763"/>
          <p14:tracePt t="80545" x="3743325" y="4830763"/>
          <p14:tracePt t="80948" x="3648075" y="4816475"/>
          <p14:tracePt t="80955" x="3502025" y="4816475"/>
          <p14:tracePt t="80962" x="3373438" y="4816475"/>
          <p14:tracePt t="80970" x="3227388" y="4816475"/>
          <p14:tracePt t="80978" x="3100388" y="4826000"/>
          <p14:tracePt t="80984" x="2967038" y="4840288"/>
          <p14:tracePt t="80991" x="2840038" y="4840288"/>
          <p14:tracePt t="80998" x="2730500" y="4852988"/>
          <p14:tracePt t="81005" x="2652713" y="4867275"/>
          <p14:tracePt t="81013" x="2555875" y="4881563"/>
          <p14:tracePt t="81019" x="2465388" y="4881563"/>
          <p14:tracePt t="81027" x="2409825" y="4881563"/>
          <p14:tracePt t="81033" x="2336800" y="4881563"/>
          <p14:tracePt t="81040" x="2278063" y="4881563"/>
          <p14:tracePt t="81048" x="2222500" y="4881563"/>
          <p14:tracePt t="81054" x="2182813" y="4881563"/>
          <p14:tracePt t="81062" x="2127250" y="4881563"/>
          <p14:tracePt t="81068" x="2100263" y="4881563"/>
          <p14:tracePt t="81075" x="2068513" y="4881563"/>
          <p14:tracePt t="81083" x="2039938" y="4881563"/>
          <p14:tracePt t="81089" x="2022475" y="4881563"/>
          <p14:tracePt t="81097" x="2003425" y="4881563"/>
          <p14:tracePt t="81103" x="1995488" y="4881563"/>
          <p14:tracePt t="81111" x="1990725" y="4881563"/>
          <p14:tracePt t="81118" x="1981200" y="4881563"/>
          <p14:tracePt t="81125" x="1971675" y="4881563"/>
          <p14:tracePt t="81132" x="1958975" y="4881563"/>
          <p14:tracePt t="81139" x="1949450" y="4881563"/>
          <p14:tracePt t="81147" x="1939925" y="4881563"/>
          <p14:tracePt t="81153" x="1930400" y="4881563"/>
          <p14:tracePt t="81161" x="1927225" y="4881563"/>
          <p14:tracePt t="81261" x="1935163" y="4881563"/>
          <p14:tracePt t="81268" x="1954213" y="4881563"/>
          <p14:tracePt t="81279" x="1995488" y="4881563"/>
          <p14:tracePt t="81283" x="2022475" y="4881563"/>
          <p14:tracePt t="81289" x="2076450" y="4881563"/>
          <p14:tracePt t="81296" x="2117725" y="4881563"/>
          <p14:tracePt t="81303" x="2159000" y="4889500"/>
          <p14:tracePt t="81309" x="2236788" y="4889500"/>
          <p14:tracePt t="81316" x="2295525" y="4903788"/>
          <p14:tracePt t="81323" x="2368550" y="4903788"/>
          <p14:tracePt t="81331" x="2441575" y="4903788"/>
          <p14:tracePt t="81338" x="2482850" y="4903788"/>
          <p14:tracePt t="81345" x="2524125" y="4913313"/>
          <p14:tracePt t="81352" x="2584450" y="4913313"/>
          <p14:tracePt t="81359" x="2625725" y="4913313"/>
          <p14:tracePt t="81366" x="2665413" y="4913313"/>
          <p14:tracePt t="81373" x="2693988" y="4922838"/>
          <p14:tracePt t="81381" x="2725738" y="4922838"/>
          <p14:tracePt t="81387" x="2752725" y="4922838"/>
          <p14:tracePt t="81395" x="2771775" y="4922838"/>
          <p14:tracePt t="81401" x="2789238" y="4945063"/>
          <p14:tracePt t="81408" x="2808288" y="4945063"/>
          <p14:tracePt t="81416" x="2825750" y="4945063"/>
          <p14:tracePt t="81423" x="2852738" y="4945063"/>
          <p14:tracePt t="81430" x="2871788" y="4945063"/>
          <p14:tracePt t="81437" x="2881313" y="4949825"/>
          <p14:tracePt t="81444" x="2894013" y="4949825"/>
          <p14:tracePt t="81451" x="2913063" y="4949825"/>
          <p14:tracePt t="81458" x="2944813" y="4949825"/>
          <p14:tracePt t="81465" x="2962275" y="4959350"/>
          <p14:tracePt t="81472" x="2981325" y="4967288"/>
          <p14:tracePt t="81479" x="2998788" y="4967288"/>
          <p14:tracePt t="81486" x="3027363" y="4967288"/>
          <p14:tracePt t="81494" x="3059113" y="4967288"/>
          <p14:tracePt t="81501" x="3086100" y="4981575"/>
          <p14:tracePt t="81508" x="3127375" y="4981575"/>
          <p14:tracePt t="81515" x="3154363" y="4981575"/>
          <p14:tracePt t="81522" x="3186113" y="4981575"/>
          <p14:tracePt t="81529" x="3227388" y="4981575"/>
          <p14:tracePt t="81536" x="3254375" y="4981575"/>
          <p14:tracePt t="81544" x="3286125" y="4981575"/>
          <p14:tracePt t="81550" x="3327400" y="4981575"/>
          <p14:tracePt t="81557" x="3346450" y="4981575"/>
          <p14:tracePt t="81565" x="3373438" y="4981575"/>
          <p14:tracePt t="81572" x="3400425" y="4981575"/>
          <p14:tracePt t="81578" x="3419475" y="4981575"/>
          <p14:tracePt t="81586" x="3436938" y="4981575"/>
          <p14:tracePt t="81593" x="3455988" y="4981575"/>
          <p14:tracePt t="81600" x="3473450" y="4981575"/>
          <p14:tracePt t="81607" x="3478213" y="4981575"/>
          <p14:tracePt t="81614" x="3497263" y="4981575"/>
          <p14:tracePt t="81621" x="3506788" y="4981575"/>
          <p14:tracePt t="81628" x="3509963" y="4981575"/>
          <p14:tracePt t="81635" x="3519488" y="4981575"/>
          <p14:tracePt t="81642" x="3529013" y="4981575"/>
          <p14:tracePt t="81649" x="3538538" y="4981575"/>
          <p14:tracePt t="81656" x="3543300" y="4981575"/>
          <p14:tracePt t="81664" x="3560763" y="4981575"/>
          <p14:tracePt t="81671" x="3579813" y="4981575"/>
          <p14:tracePt t="81678" x="3582988" y="4981575"/>
          <p14:tracePt t="81684" x="3592513" y="4981575"/>
          <p14:tracePt t="81691" x="3602038" y="4976813"/>
          <p14:tracePt t="81699" x="3611563" y="4976813"/>
          <p14:tracePt t="81705" x="3616325" y="4967288"/>
          <p14:tracePt t="81713" x="3633788" y="4959350"/>
          <p14:tracePt t="81720" x="3643313" y="4959350"/>
          <p14:tracePt t="81727" x="3656013" y="4954588"/>
          <p14:tracePt t="81734" x="3670300" y="4930775"/>
          <p14:tracePt t="81742" x="3675063" y="4926013"/>
          <p14:tracePt t="81749" x="3684588" y="4918075"/>
          <p14:tracePt t="81756" x="3692525" y="4918075"/>
          <p14:tracePt t="81763" x="3697288" y="4918075"/>
          <p14:tracePt t="81770" x="3706813" y="4908550"/>
          <p14:tracePt t="81778" x="3716338" y="4903788"/>
          <p14:tracePt t="81784" x="3721100" y="4903788"/>
          <p14:tracePt t="81791" x="3738563" y="4903788"/>
          <p14:tracePt t="81798" x="3748088" y="4903788"/>
          <p14:tracePt t="81812" x="3748088" y="4894263"/>
          <p14:tracePt t="81819" x="3748088" y="4884738"/>
          <p14:tracePt t="81826" x="3748088" y="4876800"/>
          <p14:tracePt t="81833" x="3748088" y="4872038"/>
          <p14:tracePt t="81840" x="3748088" y="4862513"/>
          <p14:tracePt t="81848" x="3748088" y="4852988"/>
          <p14:tracePt t="81854" x="3748088" y="4840288"/>
          <p14:tracePt t="81862" x="3743325" y="4821238"/>
          <p14:tracePt t="81869" x="3721100" y="4799013"/>
          <p14:tracePt t="81876" x="3702050" y="4772025"/>
          <p14:tracePt t="81883" x="3684588" y="4748213"/>
          <p14:tracePt t="81890" x="3652838" y="4730750"/>
          <p14:tracePt t="81898" x="3592513" y="4706938"/>
          <p14:tracePt t="81904" x="3533775" y="4679950"/>
          <p14:tracePt t="81911" x="3470275" y="4643438"/>
          <p14:tracePt t="81918" x="3409950" y="4629150"/>
          <p14:tracePt t="81925" x="3314700" y="4616450"/>
          <p14:tracePt t="81933" x="3254375" y="4606925"/>
          <p14:tracePt t="81939" x="3181350" y="4606925"/>
          <p14:tracePt t="81947" x="3103563" y="4606925"/>
          <p14:tracePt t="81954" x="3049588" y="4606925"/>
          <p14:tracePt t="81961" x="2976563" y="4606925"/>
          <p14:tracePt t="81968" x="2935288" y="4606925"/>
          <p14:tracePt t="81975" x="2881313" y="4611688"/>
          <p14:tracePt t="81982" x="2847975" y="4621213"/>
          <p14:tracePt t="81989" x="2820988" y="4621213"/>
          <p14:tracePt t="81996" x="2789238" y="4633913"/>
          <p14:tracePt t="82003" x="2771775" y="4643438"/>
          <p14:tracePt t="82011" x="2752725" y="4662488"/>
          <p14:tracePt t="82017" x="2735263" y="4662488"/>
          <p14:tracePt t="82025" x="2725738" y="4670425"/>
          <p14:tracePt t="82032" x="2706688" y="4679950"/>
          <p14:tracePt t="82039" x="2701925" y="4684713"/>
          <p14:tracePt t="82046" x="2693988" y="4694238"/>
          <p14:tracePt t="82053" x="2684463" y="4694238"/>
          <p14:tracePt t="82061" x="2674938" y="4702175"/>
          <p14:tracePt t="82067" x="2670175" y="4706938"/>
          <p14:tracePt t="82074" x="2670175" y="4716463"/>
          <p14:tracePt t="82082" x="2670175" y="4725988"/>
          <p14:tracePt t="82088" x="2670175" y="4738688"/>
          <p14:tracePt t="82096" x="2670175" y="4757738"/>
          <p14:tracePt t="82102" x="2674938" y="4775200"/>
          <p14:tracePt t="82110" x="2693988" y="4808538"/>
          <p14:tracePt t="82117" x="2738438" y="4852988"/>
          <p14:tracePt t="82123" x="2789238" y="4903788"/>
          <p14:tracePt t="82131" x="2894013" y="4991100"/>
          <p14:tracePt t="82137" x="2990850" y="5049838"/>
          <p14:tracePt t="82145" x="3108325" y="5122863"/>
          <p14:tracePt t="82151" x="3209925" y="5164138"/>
          <p14:tracePt t="82159" x="3305175" y="5191125"/>
          <p14:tracePt t="82166" x="3378200" y="5205413"/>
          <p14:tracePt t="82173" x="3455988" y="5205413"/>
          <p14:tracePt t="82180" x="3546475" y="5205413"/>
          <p14:tracePt t="82187" x="3602038" y="5205413"/>
          <p14:tracePt t="82194" x="3679825" y="5195888"/>
          <p14:tracePt t="82201" x="3721100" y="5186363"/>
          <p14:tracePt t="82209" x="3752850" y="5173663"/>
          <p14:tracePt t="82216" x="3794125" y="5164138"/>
          <p14:tracePt t="82223" x="3825875" y="5154613"/>
          <p14:tracePt t="82230" x="3843338" y="5145088"/>
          <p14:tracePt t="82237" x="3852863" y="5137150"/>
          <p14:tracePt t="82244" x="3867150" y="5118100"/>
          <p14:tracePt t="82251" x="3875088" y="5113338"/>
          <p14:tracePt t="82258" x="3884613" y="5095875"/>
          <p14:tracePt t="82265" x="3894138" y="5076825"/>
          <p14:tracePt t="82278" x="3903663" y="5045075"/>
          <p14:tracePt t="82279" x="3903663" y="4991100"/>
          <p14:tracePt t="82286" x="3903663" y="4949825"/>
          <p14:tracePt t="82294" x="3903663" y="4908550"/>
          <p14:tracePt t="82301" x="3898900" y="4867275"/>
          <p14:tracePt t="82307" x="3871913" y="4789488"/>
          <p14:tracePt t="82315" x="3821113" y="4738688"/>
          <p14:tracePt t="82322" x="3784600" y="4675188"/>
          <p14:tracePt t="82329" x="3748088" y="4629150"/>
          <p14:tracePt t="82337" x="3702050" y="4592638"/>
          <p14:tracePt t="82343" x="3652838" y="4556125"/>
          <p14:tracePt t="82350" x="3592513" y="4529138"/>
          <p14:tracePt t="82357" x="3546475" y="4511675"/>
          <p14:tracePt t="82364" x="3465513" y="4483100"/>
          <p14:tracePt t="82371" x="3405188" y="4470400"/>
          <p14:tracePt t="82378" x="3351213" y="4470400"/>
          <p14:tracePt t="82386" x="3295650" y="4470400"/>
          <p14:tracePt t="82393" x="3236913" y="4470400"/>
          <p14:tracePt t="82400" x="3195638" y="4475163"/>
          <p14:tracePt t="82407" x="3163888" y="4487863"/>
          <p14:tracePt t="82415" x="3122613" y="4497388"/>
          <p14:tracePt t="82421" x="3095625" y="4506913"/>
          <p14:tracePt t="82429" x="3076575" y="4516438"/>
          <p14:tracePt t="82435" x="3044825" y="4524375"/>
          <p14:tracePt t="82442" x="3027363" y="4533900"/>
          <p14:tracePt t="82449" x="3017838" y="4565650"/>
          <p14:tracePt t="82456" x="3008313" y="4584700"/>
          <p14:tracePt t="82464" x="2998788" y="4602163"/>
          <p14:tracePt t="82471" x="2990850" y="4621213"/>
          <p14:tracePt t="82478" x="2976563" y="4638675"/>
          <p14:tracePt t="82484" x="2976563" y="4679950"/>
          <p14:tracePt t="82491" x="2976563" y="4711700"/>
          <p14:tracePt t="82499" x="2976563" y="4730750"/>
          <p14:tracePt t="82505" x="2986088" y="4772025"/>
          <p14:tracePt t="82513" x="2994025" y="4789488"/>
          <p14:tracePt t="82520" x="3013075" y="4808538"/>
          <p14:tracePt t="82527" x="3044825" y="4830763"/>
          <p14:tracePt t="82534" x="3100388" y="4852988"/>
          <p14:tracePt t="82541" x="3144838" y="4862513"/>
          <p14:tracePt t="82548" x="3200400" y="4862513"/>
          <p14:tracePt t="82555" x="3241675" y="4862513"/>
          <p14:tracePt t="82562" x="3282950" y="4862513"/>
          <p14:tracePt t="82569" x="3322638" y="4857750"/>
          <p14:tracePt t="82577" x="3355975" y="4848225"/>
          <p14:tracePt t="82584" x="3382963" y="4835525"/>
          <p14:tracePt t="82590" x="3414713" y="4826000"/>
          <p14:tracePt t="82598" x="3433763" y="4816475"/>
          <p14:tracePt t="82605" x="3441700" y="4808538"/>
          <p14:tracePt t="82612" x="3451225" y="4803775"/>
          <p14:tracePt t="82619" x="3465513" y="4794250"/>
          <p14:tracePt t="82627" x="3473450" y="4784725"/>
          <p14:tracePt t="82633" x="3482975" y="4757738"/>
          <p14:tracePt t="82641" x="3492500" y="4738688"/>
          <p14:tracePt t="82648" x="3492500" y="4721225"/>
          <p14:tracePt t="82655" x="3492500" y="4694238"/>
          <p14:tracePt t="82662" x="3492500" y="4652963"/>
          <p14:tracePt t="82669" x="3487738" y="4633913"/>
          <p14:tracePt t="82676" x="3478213" y="4602163"/>
          <p14:tracePt t="82683" x="3470275" y="4584700"/>
          <p14:tracePt t="82690" x="3436938" y="4552950"/>
          <p14:tracePt t="82697" x="3419475" y="4533900"/>
          <p14:tracePt t="82704" x="3397250" y="4516438"/>
          <p14:tracePt t="82711" x="3378200" y="4506913"/>
          <p14:tracePt t="82718" x="3360738" y="4497388"/>
          <p14:tracePt t="82725" x="3332163" y="4483100"/>
          <p14:tracePt t="82732" x="3286125" y="4475163"/>
          <p14:tracePt t="82739" x="3227388" y="4451350"/>
          <p14:tracePt t="82747" x="3168650" y="4438650"/>
          <p14:tracePt t="82754" x="3090863" y="4438650"/>
          <p14:tracePt t="82761" x="3035300" y="4438650"/>
          <p14:tracePt t="82768" x="2962275" y="4438650"/>
          <p14:tracePt t="82775" x="2921000" y="4443413"/>
          <p14:tracePt t="82782" x="2857500" y="4470400"/>
          <p14:tracePt t="82789" x="2816225" y="4479925"/>
          <p14:tracePt t="82796" x="2771775" y="4492625"/>
          <p14:tracePt t="82803" x="2743200" y="4502150"/>
          <p14:tracePt t="82811" x="2725738" y="4511675"/>
          <p14:tracePt t="82818" x="2706688" y="4519613"/>
          <p14:tracePt t="82825" x="2674938" y="4529138"/>
          <p14:tracePt t="82832" x="2665413" y="4538663"/>
          <p14:tracePt t="82839" x="2662238" y="4543425"/>
          <p14:tracePt t="82847" x="2652713" y="4570413"/>
          <p14:tracePt t="82853" x="2643188" y="4589463"/>
          <p14:tracePt t="82861" x="2643188" y="4629150"/>
          <p14:tracePt t="82868" x="2643188" y="4684713"/>
          <p14:tracePt t="82874" x="2647950" y="4730750"/>
          <p14:tracePt t="82882" x="2662238" y="4789488"/>
          <p14:tracePt t="82888" x="2684463" y="4830763"/>
          <p14:tracePt t="82895" x="2716213" y="4881563"/>
          <p14:tracePt t="82903" x="2738438" y="4913313"/>
          <p14:tracePt t="82910" x="2784475" y="4959350"/>
          <p14:tracePt t="82917" x="2847975" y="5008563"/>
          <p14:tracePt t="82923" x="2913063" y="5049838"/>
          <p14:tracePt t="82931" x="3008313" y="5076825"/>
          <p14:tracePt t="82938" x="3103563" y="5091113"/>
          <p14:tracePt t="82945" x="3163888" y="5100638"/>
          <p14:tracePt t="82952" x="3217863" y="5100638"/>
          <p14:tracePt t="82960" x="3249613" y="5100638"/>
          <p14:tracePt t="82966" x="3278188" y="5100638"/>
          <p14:tracePt t="82973" x="3319463" y="5095875"/>
          <p14:tracePt t="82981" x="3341688" y="5086350"/>
          <p14:tracePt t="82987" x="3360738" y="5076825"/>
          <p14:tracePt t="82995" x="3378200" y="5068888"/>
          <p14:tracePt t="83001" x="3382963" y="5059363"/>
          <p14:tracePt t="83009" x="3392488" y="5049838"/>
          <p14:tracePt t="83016" x="3400425" y="5045075"/>
          <p14:tracePt t="83023" x="3409950" y="5027613"/>
          <p14:tracePt t="83030" x="3414713" y="5018088"/>
          <p14:tracePt t="83037" x="3424238" y="4999038"/>
          <p14:tracePt t="83044" x="3433763" y="4981575"/>
          <p14:tracePt t="83051" x="3446463" y="4954588"/>
          <p14:tracePt t="83058" x="3455988" y="4935538"/>
          <p14:tracePt t="83065" x="3455988" y="4903788"/>
          <p14:tracePt t="83072" x="3455988" y="4884738"/>
          <p14:tracePt t="83080" x="3455988" y="4872038"/>
          <p14:tracePt t="83087" x="3446463" y="4826000"/>
          <p14:tracePt t="83094" x="3436938" y="4799013"/>
          <p14:tracePt t="83101" x="3429000" y="4779963"/>
          <p14:tracePt t="83108" x="3409950" y="4748213"/>
          <p14:tracePt t="83115" x="3387725" y="4730750"/>
          <p14:tracePt t="83122" x="3368675" y="4706938"/>
          <p14:tracePt t="83130" x="3351213" y="4689475"/>
          <p14:tracePt t="83136" x="3332163" y="4679950"/>
          <p14:tracePt t="83144" x="3290888" y="4670425"/>
          <p14:tracePt t="83150" x="3259138" y="4662488"/>
          <p14:tracePt t="83157" x="3213100" y="4638675"/>
          <p14:tracePt t="83165" x="3154363" y="4625975"/>
          <p14:tracePt t="83171" x="3113088" y="4616450"/>
          <p14:tracePt t="83179" x="3059113" y="4616450"/>
          <p14:tracePt t="83185" x="3027363" y="4616450"/>
          <p14:tracePt t="83192" x="2998788" y="4616450"/>
          <p14:tracePt t="83199" x="2957513" y="4616450"/>
          <p14:tracePt t="83206" x="2940050" y="4616450"/>
          <p14:tracePt t="83214" x="2921000" y="4621213"/>
          <p14:tracePt t="83221" x="2903538" y="4621213"/>
          <p14:tracePt t="83228" x="2894013" y="4629150"/>
          <p14:tracePt t="83235" x="2881313" y="4648200"/>
          <p14:tracePt t="83242" x="2871788" y="4652963"/>
          <p14:tracePt t="83249" x="2862263" y="4652963"/>
          <p14:tracePt t="83256" x="2852738" y="4662488"/>
          <p14:tracePt t="83264" x="2852738" y="4670425"/>
          <p14:tracePt t="83279" x="2852738" y="4684713"/>
          <p14:tracePt t="83284" x="2857500" y="4694238"/>
          <p14:tracePt t="83292" x="2867025" y="4711700"/>
          <p14:tracePt t="83299" x="2913063" y="4757738"/>
          <p14:tracePt t="83306" x="2944813" y="4789488"/>
          <p14:tracePt t="83313" x="2994025" y="4821238"/>
          <p14:tracePt t="83320" x="3059113" y="4876800"/>
          <p14:tracePt t="83327" x="3122613" y="4899025"/>
          <p14:tracePt t="83335" x="3200400" y="4926013"/>
          <p14:tracePt t="83341" x="3278188" y="4954588"/>
          <p14:tracePt t="83349" x="3355975" y="4967288"/>
          <p14:tracePt t="83355" x="3451225" y="4981575"/>
          <p14:tracePt t="83363" x="3524250" y="4981575"/>
          <p14:tracePt t="83370" x="3597275" y="4981575"/>
          <p14:tracePt t="83377" x="3689350" y="4981575"/>
          <p14:tracePt t="83384" x="3784600" y="4972050"/>
          <p14:tracePt t="83391" x="3843338" y="4959350"/>
          <p14:tracePt t="83398" x="3921125" y="4930775"/>
          <p14:tracePt t="83405" x="3984625" y="4908550"/>
          <p14:tracePt t="83413" x="4044950" y="4881563"/>
          <p14:tracePt t="83419" x="4094163" y="4848225"/>
          <p14:tracePt t="83428" x="4140200" y="4826000"/>
          <p14:tracePt t="83433" x="4181475" y="4811713"/>
          <p14:tracePt t="83441" x="4200525" y="4803775"/>
          <p14:tracePt t="83448" x="4217988" y="4794250"/>
          <p14:tracePt t="83454" x="4237038" y="4784725"/>
          <p14:tracePt t="83463" x="4254500" y="4775200"/>
          <p14:tracePt t="83469" x="4264025" y="4772025"/>
          <p14:tracePt t="83476" x="4273550" y="4752975"/>
          <p14:tracePt t="83483" x="4281488" y="4743450"/>
          <p14:tracePt t="83491" x="4286250" y="4735513"/>
          <p14:tracePt t="83498" x="4295775" y="4730750"/>
          <p14:tracePt t="83504" x="4305300" y="4721225"/>
          <p14:tracePt t="83513" x="4310063" y="4711700"/>
          <p14:tracePt t="83518" x="4310063" y="4706938"/>
          <p14:tracePt t="83525" x="4310063" y="4699000"/>
          <p14:tracePt t="83532" x="4310063" y="4689475"/>
          <p14:tracePt t="83539" x="4310063" y="4679950"/>
          <p14:tracePt t="83547" x="4310063" y="4665663"/>
          <p14:tracePt t="83554" x="4310063" y="4657725"/>
          <p14:tracePt t="83561" x="4310063" y="4648200"/>
          <p14:tracePt t="83568" x="4310063" y="4643438"/>
          <p14:tracePt t="83575" x="4300538" y="4633913"/>
          <p14:tracePt t="83582" x="4291013" y="4625975"/>
          <p14:tracePt t="83589" x="4286250" y="4621213"/>
          <p14:tracePt t="83596" x="4278313" y="4611688"/>
          <p14:tracePt t="83603" x="4268788" y="4602163"/>
          <p14:tracePt t="83610" x="4241800" y="4584700"/>
          <p14:tracePt t="83618" x="4213225" y="4575175"/>
          <p14:tracePt t="83625" x="4171950" y="4565650"/>
          <p14:tracePt t="83632" x="4094163" y="4552950"/>
          <p14:tracePt t="83639" x="4035425" y="4552950"/>
          <p14:tracePt t="83646" x="3962400" y="4552950"/>
          <p14:tracePt t="83653" x="3908425" y="4552950"/>
          <p14:tracePt t="83661" x="3830638" y="4552950"/>
          <p14:tracePt t="83667" x="3757613" y="4552950"/>
          <p14:tracePt t="83674" x="3702050" y="4552950"/>
          <p14:tracePt t="83681" x="3624263" y="4552950"/>
          <p14:tracePt t="83688" x="3587750" y="4552950"/>
          <p14:tracePt t="83695" x="3546475" y="4552950"/>
          <p14:tracePt t="83703" x="3514725" y="4552950"/>
          <p14:tracePt t="83711" x="3487738" y="4552950"/>
          <p14:tracePt t="83717" x="3446463" y="4552950"/>
          <p14:tracePt t="83724" x="3414713" y="4552950"/>
          <p14:tracePt t="83731" x="3397250" y="4556125"/>
          <p14:tracePt t="83738" x="3378200" y="4565650"/>
          <p14:tracePt t="83745" x="3351213" y="4575175"/>
          <p14:tracePt t="83752" x="3327400" y="4592638"/>
          <p14:tracePt t="83759" x="3309938" y="4602163"/>
          <p14:tracePt t="83766" x="3300413" y="4611688"/>
          <p14:tracePt t="83773" x="3295650" y="4621213"/>
          <p14:tracePt t="83781" x="3286125" y="4629150"/>
          <p14:tracePt t="83788" x="3278188" y="4633913"/>
          <p14:tracePt t="83795" x="3263900" y="4643438"/>
          <p14:tracePt t="83802" x="3254375" y="4652963"/>
          <p14:tracePt t="83809" x="3246438" y="4662488"/>
          <p14:tracePt t="83816" x="3236913" y="4675188"/>
          <p14:tracePt t="83823" x="3236913" y="4684713"/>
          <p14:tracePt t="83830" x="3236913" y="4702175"/>
          <p14:tracePt t="83837" x="3236913" y="4721225"/>
          <p14:tracePt t="83845" x="3236913" y="4735513"/>
          <p14:tracePt t="83851" x="3236913" y="4775200"/>
          <p14:tracePt t="83858" x="3236913" y="4808538"/>
          <p14:tracePt t="83865" x="3236913" y="4835525"/>
          <p14:tracePt t="83872" x="3246438" y="4876800"/>
          <p14:tracePt t="83880" x="3254375" y="4894263"/>
          <p14:tracePt t="83887" x="3263900" y="4918075"/>
          <p14:tracePt t="83894" x="3282950" y="4935538"/>
          <p14:tracePt t="83901" x="3290888" y="4954588"/>
          <p14:tracePt t="83908" x="3300413" y="4972050"/>
          <p14:tracePt t="83915" x="3309938" y="4991100"/>
          <p14:tracePt t="83922" x="3319463" y="5008563"/>
          <p14:tracePt t="83929" x="3327400" y="5027613"/>
          <p14:tracePt t="83936" x="3336925" y="5059363"/>
          <p14:tracePt t="83944" x="3360738" y="5076825"/>
          <p14:tracePt t="83950" x="3387725" y="5100638"/>
          <p14:tracePt t="83958" x="3419475" y="5118100"/>
          <p14:tracePt t="83965" x="3451225" y="5127625"/>
          <p14:tracePt t="83971" x="3506788" y="5141913"/>
          <p14:tracePt t="83979" x="3551238" y="5164138"/>
          <p14:tracePt t="83986" x="3592513" y="5164138"/>
          <p14:tracePt t="83994" x="3633788" y="5164138"/>
          <p14:tracePt t="84000" x="3689350" y="5164138"/>
          <p14:tracePt t="84007" x="3729038" y="5164138"/>
          <p14:tracePt t="84014" x="3770313" y="5164138"/>
          <p14:tracePt t="84021" x="3830638" y="5145088"/>
          <p14:tracePt t="84028" x="3871913" y="5132388"/>
          <p14:tracePt t="84035" x="3925888" y="5132388"/>
          <p14:tracePt t="84042" x="3967163" y="5122863"/>
          <p14:tracePt t="84049" x="4025900" y="5108575"/>
          <p14:tracePt t="84057" x="4071938" y="5100638"/>
          <p14:tracePt t="84064" x="4113213" y="5091113"/>
          <p14:tracePt t="84071" x="4154488" y="5081588"/>
          <p14:tracePt t="84078" x="4186238" y="5068888"/>
          <p14:tracePt t="84085" x="4213225" y="5059363"/>
          <p14:tracePt t="84092" x="4244975" y="5059363"/>
          <p14:tracePt t="84099" x="4264025" y="5040313"/>
          <p14:tracePt t="84106" x="4281488" y="5032375"/>
          <p14:tracePt t="84113" x="4291013" y="5032375"/>
          <p14:tracePt t="84120" x="4300538" y="5022850"/>
          <p14:tracePt t="84128" x="4305300" y="5013325"/>
          <p14:tracePt t="84134" x="4322763" y="5013325"/>
          <p14:tracePt t="84141" x="4332288" y="5008563"/>
          <p14:tracePt t="84148" x="4337050" y="5008563"/>
          <p14:tracePt t="84156" x="4346575" y="5008563"/>
          <p14:tracePt t="84163" x="4354513" y="5008563"/>
          <p14:tracePt t="84170" x="4359275" y="4999038"/>
          <p14:tracePt t="84178" x="4368800" y="4991100"/>
          <p14:tracePt t="84184" x="4368800" y="4986338"/>
          <p14:tracePt t="84191" x="4368800" y="4976813"/>
          <p14:tracePt t="84198" x="4368800" y="4967288"/>
          <p14:tracePt t="84205" x="4368800" y="4959350"/>
          <p14:tracePt t="84212" x="4368800" y="4954588"/>
          <p14:tracePt t="84219" x="4368800" y="4935538"/>
          <p14:tracePt t="84227" x="4368800" y="4918075"/>
          <p14:tracePt t="84233" x="4368800" y="4899025"/>
          <p14:tracePt t="84240" x="4368800" y="4872038"/>
          <p14:tracePt t="84248" x="4368800" y="4852988"/>
          <p14:tracePt t="84254" x="4368800" y="4835525"/>
          <p14:tracePt t="84262" x="4364038" y="4816475"/>
          <p14:tracePt t="84269" x="4354513" y="4775200"/>
          <p14:tracePt t="84278" x="4346575" y="4743450"/>
          <p14:tracePt t="84283" x="4337050" y="4725988"/>
          <p14:tracePt t="84290" x="4327525" y="4706938"/>
          <p14:tracePt t="84297" x="4295775" y="4675188"/>
          <p14:tracePt t="84304" x="4273550" y="4657725"/>
          <p14:tracePt t="84312" x="4254500" y="4638675"/>
          <p14:tracePt t="84318" x="4237038" y="4621213"/>
          <p14:tracePt t="84326" x="4217988" y="4597400"/>
          <p14:tracePt t="84333" x="4186238" y="4579938"/>
          <p14:tracePt t="84340" x="4168775" y="4560888"/>
          <p14:tracePt t="84347" x="4144963" y="4538663"/>
          <p14:tracePt t="84354" x="4117975" y="4519613"/>
          <p14:tracePt t="84361" x="4071938" y="4497388"/>
          <p14:tracePt t="84368" x="4040188" y="4465638"/>
          <p14:tracePt t="84375" x="3994150" y="4443413"/>
          <p14:tracePt t="84382" x="3935413" y="4419600"/>
          <p14:tracePt t="84389" x="3889375" y="4397375"/>
          <p14:tracePt t="84397" x="3830638" y="4383088"/>
          <p14:tracePt t="84403" x="3784600" y="4360863"/>
          <p14:tracePt t="84411" x="3725863" y="4351338"/>
          <p14:tracePt t="84418" x="3692525" y="4337050"/>
          <p14:tracePt t="84425" x="3665538" y="4329113"/>
          <p14:tracePt t="84432" x="3619500" y="4319588"/>
          <p14:tracePt t="84439" x="3592513" y="4319588"/>
          <p14:tracePt t="84446" x="3551238" y="4310063"/>
          <p14:tracePt t="84453" x="3519488" y="4310063"/>
          <p14:tracePt t="84461" x="3478213" y="4310063"/>
          <p14:tracePt t="84467" x="3436938" y="4310063"/>
          <p14:tracePt t="84474" x="3409950" y="4310063"/>
          <p14:tracePt t="84482" x="3382963" y="4310063"/>
          <p14:tracePt t="84488" x="3327400" y="4310063"/>
          <p14:tracePt t="84495" x="3295650" y="4310063"/>
          <p14:tracePt t="84503" x="3268663" y="4310063"/>
          <p14:tracePt t="84511" x="3227388" y="4310063"/>
          <p14:tracePt t="84517" x="3195638" y="4314825"/>
          <p14:tracePt t="84525" x="3168650" y="4324350"/>
          <p14:tracePt t="84531" x="3122613" y="4332288"/>
          <p14:tracePt t="84538" x="3095625" y="4341813"/>
          <p14:tracePt t="84545" x="3063875" y="4356100"/>
          <p14:tracePt t="84552" x="3035300" y="4373563"/>
          <p14:tracePt t="84559" x="3013075" y="4383088"/>
          <p14:tracePt t="84566" x="2994025" y="4392613"/>
          <p14:tracePt t="84573" x="2976563" y="4402138"/>
          <p14:tracePt t="84581" x="2957513" y="4410075"/>
          <p14:tracePt t="84588" x="2930525" y="4424363"/>
          <p14:tracePt t="84595" x="2908300" y="4433888"/>
          <p14:tracePt t="84602" x="2903538" y="4438650"/>
          <p14:tracePt t="84608" x="2894013" y="4446588"/>
          <p14:tracePt t="84616" x="2884488" y="4465638"/>
          <p14:tracePt t="84623" x="2876550" y="4470400"/>
          <p14:tracePt t="84630" x="2871788" y="4479925"/>
          <p14:tracePt t="84637" x="2852738" y="4487863"/>
          <p14:tracePt t="84644" x="2844800" y="4497388"/>
          <p14:tracePt t="84651" x="2840038" y="4502150"/>
          <p14:tracePt t="84659" x="2830513" y="4511675"/>
          <p14:tracePt t="84665" x="2820988" y="4519613"/>
          <p14:tracePt t="84673" x="2811463" y="4529138"/>
          <p14:tracePt t="84680" x="2808288" y="4543425"/>
          <p14:tracePt t="84687" x="2808288" y="4552950"/>
          <p14:tracePt t="84694" x="2808288" y="4560888"/>
          <p14:tracePt t="84701" x="2808288" y="4575175"/>
          <p14:tracePt t="84708" x="2808288" y="4592638"/>
          <p14:tracePt t="84715" x="2808288" y="4611688"/>
          <p14:tracePt t="84722" x="2808288" y="4638675"/>
          <p14:tracePt t="84729" x="2808288" y="4670425"/>
          <p14:tracePt t="84737" x="2808288" y="4689475"/>
          <p14:tracePt t="84744" x="2811463" y="4716463"/>
          <p14:tracePt t="84751" x="2820988" y="4748213"/>
          <p14:tracePt t="84758" x="2830513" y="4767263"/>
          <p14:tracePt t="84765" x="2840038" y="4784725"/>
          <p14:tracePt t="84772" x="2847975" y="4803775"/>
          <p14:tracePt t="84780" x="2847975" y="4835525"/>
          <p14:tracePt t="84786" x="2857500" y="4852988"/>
          <p14:tracePt t="84794" x="2876550" y="4872038"/>
          <p14:tracePt t="84800" x="2889250" y="4889500"/>
          <p14:tracePt t="84807" x="2894013" y="4899025"/>
          <p14:tracePt t="84815" x="2913063" y="4918075"/>
          <p14:tracePt t="84821" x="2930525" y="4935538"/>
          <p14:tracePt t="84828" x="2976563" y="4959350"/>
          <p14:tracePt t="84835" x="2994025" y="4976813"/>
          <p14:tracePt t="84843" x="3027363" y="4995863"/>
          <p14:tracePt t="84850" x="3059113" y="5018088"/>
          <p14:tracePt t="84857" x="3100388" y="5027613"/>
          <p14:tracePt t="84864" x="3127375" y="5035550"/>
          <p14:tracePt t="84870" x="3159125" y="5049838"/>
          <p14:tracePt t="84880" x="3200400" y="5059363"/>
          <p14:tracePt t="84886" x="3232150" y="5068888"/>
          <p14:tracePt t="84893" x="3286125" y="5081588"/>
          <p14:tracePt t="84899" x="3327400" y="5081588"/>
          <p14:tracePt t="84906" x="3368675" y="5081588"/>
          <p14:tracePt t="84914" x="3424238" y="5081588"/>
          <p14:tracePt t="84921" x="3465513" y="5081588"/>
          <p14:tracePt t="84928" x="3533775" y="5081588"/>
          <p14:tracePt t="84935" x="3575050" y="5081588"/>
          <p14:tracePt t="84942" x="3616325" y="5081588"/>
          <p14:tracePt t="84949" x="3656013" y="5081588"/>
          <p14:tracePt t="84956" x="3697288" y="5081588"/>
          <p14:tracePt t="84963" x="3729038" y="5072063"/>
          <p14:tracePt t="84970" x="3748088" y="5072063"/>
          <p14:tracePt t="84978" x="3762375" y="5072063"/>
          <p14:tracePt t="84984" x="3794125" y="5072063"/>
          <p14:tracePt t="84991" x="3798888" y="5072063"/>
          <p14:tracePt t="84999" x="3806825" y="5068888"/>
          <p14:tracePt t="85005" x="3816350" y="5068888"/>
          <p14:tracePt t="85012" x="3825875" y="5059363"/>
          <p14:tracePt t="85020" x="3830638" y="5059363"/>
          <p14:tracePt t="85028" x="3838575" y="5059363"/>
          <p14:tracePt t="85033" x="3848100" y="5059363"/>
          <p14:tracePt t="85041" x="3852863" y="5059363"/>
          <p14:tracePt t="85048" x="3871913" y="5059363"/>
          <p14:tracePt t="85055" x="3879850" y="5049838"/>
          <p14:tracePt t="85062" x="3884613" y="5049838"/>
          <p14:tracePt t="85069" x="3894138" y="5049838"/>
          <p14:tracePt t="85077" x="3903663" y="5049838"/>
          <p14:tracePt t="85084" x="3911600" y="5045075"/>
          <p14:tracePt t="85090" x="3916363" y="5045075"/>
          <p14:tracePt t="85098" x="3925888" y="5035550"/>
          <p14:tracePt t="85104" x="3935413" y="5018088"/>
          <p14:tracePt t="85113" x="3952875" y="5008563"/>
          <p14:tracePt t="85118" x="3971925" y="5008563"/>
          <p14:tracePt t="85126" x="3989388" y="5008563"/>
          <p14:tracePt t="85133" x="4017963" y="4999038"/>
          <p14:tracePt t="85140" x="4057650" y="4999038"/>
          <p14:tracePt t="85147" x="4090988" y="4999038"/>
          <p14:tracePt t="85154" x="4103688" y="4999038"/>
          <p14:tracePt t="85162" x="4191000" y="4999038"/>
          <p14:tracePt t="85168" x="4217988" y="4999038"/>
          <p14:tracePt t="85175" x="4237038" y="4999038"/>
          <p14:tracePt t="85182" x="4268788" y="4999038"/>
          <p14:tracePt t="85742" x="4171950" y="4986338"/>
          <p14:tracePt t="85749" x="4021138" y="4972050"/>
          <p14:tracePt t="85756" x="3875088" y="4959350"/>
          <p14:tracePt t="85763" x="3748088" y="4940300"/>
          <p14:tracePt t="85770" x="3602038" y="4940300"/>
          <p14:tracePt t="85777" x="3436938" y="4926013"/>
          <p14:tracePt t="85785" x="3273425" y="4926013"/>
          <p14:tracePt t="85791" x="3127375" y="4913313"/>
          <p14:tracePt t="85798" x="2998788" y="4913313"/>
          <p14:tracePt t="85805" x="2852738" y="4913313"/>
          <p14:tracePt t="85812" x="2725738" y="4922838"/>
          <p14:tracePt t="85820" x="2597150" y="4922838"/>
          <p14:tracePt t="85827" x="2482850" y="4935538"/>
          <p14:tracePt t="85834" x="2405063" y="4949825"/>
          <p14:tracePt t="85841" x="2314575" y="4962525"/>
          <p14:tracePt t="85849" x="2219325" y="4976813"/>
          <p14:tracePt t="85855" x="2159000" y="4991100"/>
          <p14:tracePt t="85862" x="2081213" y="4999038"/>
          <p14:tracePt t="85869" x="2027238" y="4999038"/>
          <p14:tracePt t="85876" x="1966913" y="5013325"/>
          <p14:tracePt t="85883" x="1927225" y="5022850"/>
          <p14:tracePt t="85891" x="1866900" y="5022850"/>
          <p14:tracePt t="85898" x="1839913" y="5022850"/>
          <p14:tracePt t="85904" x="1820863" y="5022850"/>
          <p14:tracePt t="85912" x="1793875" y="5022850"/>
          <p14:tracePt t="85919" x="1776413" y="5022850"/>
          <p14:tracePt t="85926" x="1757363" y="5032375"/>
          <p14:tracePt t="85933" x="1747838" y="5032375"/>
          <p14:tracePt t="85940" x="1739900" y="5032375"/>
          <p14:tracePt t="85948" x="1735138" y="5032375"/>
          <p14:tracePt t="85954" x="1725613" y="5040313"/>
          <p14:tracePt t="85961" x="1708150" y="5040313"/>
          <p14:tracePt t="86004" x="1720850" y="5049838"/>
          <p14:tracePt t="86011" x="1739900" y="5059363"/>
          <p14:tracePt t="86019" x="1784350" y="5068888"/>
          <p14:tracePt t="86025" x="1844675" y="5095875"/>
          <p14:tracePt t="86033" x="1903413" y="5105400"/>
          <p14:tracePt t="86040" x="1981200" y="5118100"/>
          <p14:tracePt t="86047" x="2039938" y="5132388"/>
          <p14:tracePt t="86054" x="2136775" y="5145088"/>
          <p14:tracePt t="86061" x="2214563" y="5159375"/>
          <p14:tracePt t="86068" x="2287588" y="5168900"/>
          <p14:tracePt t="86075" x="2382838" y="5181600"/>
          <p14:tracePt t="86082" x="2438400" y="5181600"/>
          <p14:tracePt t="86089" x="2516188" y="5181600"/>
          <p14:tracePt t="86096" x="2589213" y="5181600"/>
          <p14:tracePt t="86103" x="2628900" y="5181600"/>
          <p14:tracePt t="86110" x="2670175" y="5181600"/>
          <p14:tracePt t="86118" x="2725738" y="5181600"/>
          <p14:tracePt t="86125" x="2767013" y="5181600"/>
          <p14:tracePt t="86132" x="2808288" y="5181600"/>
          <p14:tracePt t="86139" x="2835275" y="5181600"/>
          <p14:tracePt t="86146" x="2852738" y="5181600"/>
          <p14:tracePt t="86153" x="2871788" y="5181600"/>
          <p14:tracePt t="86160" x="2898775" y="5181600"/>
          <p14:tracePt t="86167" x="2908300" y="5181600"/>
          <p14:tracePt t="86174" x="2917825" y="5181600"/>
          <p14:tracePt t="86182" x="2921000" y="5181600"/>
          <p14:tracePt t="86188" x="2930525" y="5181600"/>
          <p14:tracePt t="86195" x="2940050" y="5181600"/>
          <p14:tracePt t="86280" x="2935288" y="5173663"/>
          <p14:tracePt t="86288" x="2925763" y="5164138"/>
          <p14:tracePt t="86295" x="2917825" y="5145088"/>
          <p14:tracePt t="86302" x="2898775" y="5127625"/>
          <p14:tracePt t="86308" x="2867025" y="5081588"/>
          <p14:tracePt t="86316" x="2835275" y="5049838"/>
          <p14:tracePt t="86322" x="2803525" y="5018088"/>
          <p14:tracePt t="86329" x="2752725" y="4986338"/>
          <p14:tracePt t="86336" x="2725738" y="4954588"/>
          <p14:tracePt t="86343" x="2689225" y="4903788"/>
          <p14:tracePt t="86351" x="2638425" y="4867275"/>
          <p14:tracePt t="86358" x="2611438" y="4848225"/>
          <p14:tracePt t="86365" x="2579688" y="4826000"/>
          <p14:tracePt t="86372" x="2560638" y="4808538"/>
          <p14:tracePt t="86379" x="2528888" y="4789488"/>
          <p14:tracePt t="86386" x="2511425" y="4779963"/>
          <p14:tracePt t="86393" x="2492375" y="4772025"/>
          <p14:tracePt t="86400" x="2474913" y="4762500"/>
          <p14:tracePt t="86407" x="2441575" y="4748213"/>
          <p14:tracePt t="86414" x="2424113" y="4738688"/>
          <p14:tracePt t="86422" x="2405063" y="4730750"/>
          <p14:tracePt t="86428" x="2387600" y="4730750"/>
          <p14:tracePt t="86436" x="2378075" y="4730750"/>
          <p14:tracePt t="86443" x="2373313" y="4730750"/>
          <p14:tracePt t="86450" x="2346325" y="4730750"/>
          <p14:tracePt t="86457" x="2328863" y="4730750"/>
          <p14:tracePt t="86464" x="2309813" y="4730750"/>
          <p14:tracePt t="86471" x="2292350" y="4730750"/>
          <p14:tracePt t="86478" x="2263775" y="4730750"/>
          <p14:tracePt t="86485" x="2232025" y="4721225"/>
          <p14:tracePt t="86493" x="2214563" y="4721225"/>
          <p14:tracePt t="86499" x="2185988" y="4721225"/>
          <p14:tracePt t="86507" x="2146300" y="4721225"/>
          <p14:tracePt t="86515" x="2117725" y="4721225"/>
          <p14:tracePt t="86521" x="2085975" y="4721225"/>
          <p14:tracePt t="86528" x="2058988" y="4721225"/>
          <p14:tracePt t="86535" x="2027238" y="4721225"/>
          <p14:tracePt t="86542" x="2012950" y="4721225"/>
          <p14:tracePt t="86549" x="1995488" y="4721225"/>
          <p14:tracePt t="86556" x="1963738" y="4721225"/>
          <p14:tracePt t="86563" x="1944688" y="4721225"/>
          <p14:tracePt t="86570" x="1930400" y="4721225"/>
          <p14:tracePt t="86578" x="1912938" y="4721225"/>
          <p14:tracePt t="86585" x="1881188" y="4721225"/>
          <p14:tracePt t="86592" x="1866900" y="4721225"/>
          <p14:tracePt t="86599" x="1857375" y="4721225"/>
          <p14:tracePt t="86606" x="1849438" y="4725988"/>
          <p14:tracePt t="86613" x="1839913" y="4725988"/>
          <p14:tracePt t="86620" x="1835150" y="4730750"/>
          <p14:tracePt t="86627" x="1825625" y="4738688"/>
          <p14:tracePt t="86634" x="1817688" y="4748213"/>
          <p14:tracePt t="86641" x="1803400" y="4757738"/>
          <p14:tracePt t="86648" x="1793875" y="4757738"/>
          <p14:tracePt t="86655" x="1784350" y="4762500"/>
          <p14:tracePt t="86662" x="1784350" y="4772025"/>
          <p14:tracePt t="86677" x="1784350" y="4789488"/>
          <p14:tracePt t="86684" x="1784350" y="4794250"/>
          <p14:tracePt t="86691" x="1784350" y="4803775"/>
          <p14:tracePt t="86698" x="1784350" y="4811713"/>
          <p14:tracePt t="86705" x="1789113" y="4821238"/>
          <p14:tracePt t="86714" x="1817688" y="4840288"/>
          <p14:tracePt t="86719" x="1835150" y="4857750"/>
          <p14:tracePt t="86726" x="1857375" y="4889500"/>
          <p14:tracePt t="86733" x="1876425" y="4908550"/>
          <p14:tracePt t="86740" x="1893888" y="4926013"/>
          <p14:tracePt t="86748" x="1939925" y="4949825"/>
          <p14:tracePt t="86754" x="1958975" y="4967288"/>
          <p14:tracePt t="86762" x="1985963" y="4976813"/>
          <p14:tracePt t="86769" x="2032000" y="4999038"/>
          <p14:tracePt t="86776" x="2063750" y="5008563"/>
          <p14:tracePt t="86783" x="2081213" y="5018088"/>
          <p14:tracePt t="86790" x="2100263" y="5027613"/>
          <p14:tracePt t="86798" x="2127250" y="5040313"/>
          <p14:tracePt t="86804" x="2149475" y="5049838"/>
          <p14:tracePt t="86811" x="2168525" y="5068888"/>
          <p14:tracePt t="86818" x="2185988" y="5076825"/>
          <p14:tracePt t="86825" x="2195513" y="5086350"/>
          <p14:tracePt t="86832" x="2209800" y="5086350"/>
          <p14:tracePt t="86840" x="2219325" y="5086350"/>
          <p14:tracePt t="86847" x="2227263" y="5086350"/>
          <p14:tracePt t="86853" x="2232025" y="5086350"/>
          <p14:tracePt t="86860" x="2241550" y="5086350"/>
          <p14:tracePt t="86882" x="2251075" y="5086350"/>
          <p14:tracePt t="86990" x="2251075" y="5081588"/>
          <p14:tracePt t="86996" x="2251075" y="5072063"/>
          <p14:tracePt t="87004" x="2251075" y="5059363"/>
          <p14:tracePt t="87011" x="2246313" y="5049838"/>
          <p14:tracePt t="87017" x="2236788" y="5032375"/>
          <p14:tracePt t="87024" x="2227263" y="5013325"/>
          <p14:tracePt t="87032" x="2219325" y="4995863"/>
          <p14:tracePt t="87038" x="2209800" y="4976813"/>
          <p14:tracePt t="87045" x="2190750" y="4959350"/>
          <p14:tracePt t="87053" x="2182813" y="4940300"/>
          <p14:tracePt t="87059" x="2173288" y="4918075"/>
          <p14:tracePt t="87066" x="2159000" y="4876800"/>
          <p14:tracePt t="87073" x="2149475" y="4857750"/>
          <p14:tracePt t="87081" x="2132013" y="4840288"/>
          <p14:tracePt t="87087" x="2122488" y="4821238"/>
          <p14:tracePt t="87094" x="2112963" y="4803775"/>
          <p14:tracePt t="87102" x="2095500" y="4779963"/>
          <p14:tracePt t="87108" x="2085975" y="4775200"/>
          <p14:tracePt t="87116" x="2076450" y="4767263"/>
          <p14:tracePt t="87123" x="2073275" y="4757738"/>
          <p14:tracePt t="87130" x="2063750" y="4752975"/>
          <p14:tracePt t="87137" x="2054225" y="4743450"/>
          <p14:tracePt t="87144" x="2044700" y="4735513"/>
          <p14:tracePt t="87151" x="2039938" y="4735513"/>
          <p14:tracePt t="87158" x="2032000" y="4735513"/>
          <p14:tracePt t="87165" x="2012950" y="4725988"/>
          <p14:tracePt t="87172" x="2008188" y="4725988"/>
          <p14:tracePt t="87180" x="2000250" y="4725988"/>
          <p14:tracePt t="87187" x="1990725" y="4725988"/>
          <p14:tracePt t="87193" x="1981200" y="4725988"/>
          <p14:tracePt t="87201" x="1976438" y="4725988"/>
          <p14:tracePt t="87208" x="1966913" y="4725988"/>
          <p14:tracePt t="87215" x="1958975" y="4725988"/>
          <p14:tracePt t="87308" x="1958975" y="4730750"/>
          <p14:tracePt t="87314" x="1958975" y="4738688"/>
          <p14:tracePt t="87321" x="1963738" y="4743450"/>
          <p14:tracePt t="87328" x="1971675" y="4752975"/>
          <p14:tracePt t="87336" x="1976438" y="4762500"/>
          <p14:tracePt t="87342" x="1985963" y="4772025"/>
          <p14:tracePt t="87349" x="2003425" y="4794250"/>
          <p14:tracePt t="87356" x="2036763" y="4816475"/>
          <p14:tracePt t="87363" x="2068513" y="4835525"/>
          <p14:tracePt t="87370" x="2109788" y="4872038"/>
          <p14:tracePt t="87377" x="2178050" y="4922838"/>
          <p14:tracePt t="87385" x="2241550" y="4962525"/>
          <p14:tracePt t="87391" x="2324100" y="5003800"/>
          <p14:tracePt t="87398" x="2419350" y="5045075"/>
          <p14:tracePt t="87405" x="2482850" y="5068888"/>
          <p14:tracePt t="87414" x="2543175" y="5095875"/>
          <p14:tracePt t="87420" x="2584450" y="5105400"/>
          <p14:tracePt t="87427" x="2628900" y="5113338"/>
          <p14:tracePt t="87434" x="2689225" y="5127625"/>
          <p14:tracePt t="87441" x="2716213" y="5127625"/>
          <p14:tracePt t="87448" x="2757488" y="5127625"/>
          <p14:tracePt t="87455" x="2784475" y="5127625"/>
          <p14:tracePt t="87462" x="2816225" y="5127625"/>
          <p14:tracePt t="87470" x="2857500" y="5127625"/>
          <p14:tracePt t="87477" x="2884488" y="5127625"/>
          <p14:tracePt t="87484" x="2917825" y="5127625"/>
          <p14:tracePt t="87491" x="2957513" y="5127625"/>
          <p14:tracePt t="87498" x="2986088" y="5127625"/>
          <p14:tracePt t="87505" x="3027363" y="5122863"/>
          <p14:tracePt t="87512" x="3067050" y="5122863"/>
          <p14:tracePt t="87519" x="3100388" y="5108575"/>
          <p14:tracePt t="87526" x="3127375" y="5100638"/>
          <p14:tracePt t="87533" x="3168650" y="5100638"/>
          <p14:tracePt t="87540" x="3186113" y="5091113"/>
          <p14:tracePt t="87548" x="3209925" y="5081588"/>
          <p14:tracePt t="87555" x="3227388" y="5072063"/>
          <p14:tracePt t="87561" x="3254375" y="5072063"/>
          <p14:tracePt t="87569" x="3273425" y="5064125"/>
          <p14:tracePt t="87576" x="3290888" y="5054600"/>
          <p14:tracePt t="87583" x="3309938" y="5045075"/>
          <p14:tracePt t="87590" x="3327400" y="5035550"/>
          <p14:tracePt t="87598" x="3360738" y="5027613"/>
          <p14:tracePt t="87604" x="3378200" y="5018088"/>
          <p14:tracePt t="87611" x="3397250" y="5008563"/>
          <p14:tracePt t="87618" x="3414713" y="4999038"/>
          <p14:tracePt t="87625" x="3424238" y="4991100"/>
          <p14:tracePt t="87632" x="3433763" y="4981575"/>
          <p14:tracePt t="87640" x="3451225" y="4962525"/>
          <p14:tracePt t="87647" x="3455988" y="4959350"/>
          <p14:tracePt t="87653" x="3465513" y="4949825"/>
          <p14:tracePt t="87661" x="3473450" y="4940300"/>
          <p14:tracePt t="87668" x="3478213" y="4930775"/>
          <p14:tracePt t="87675" x="3487738" y="4930775"/>
          <p14:tracePt t="87682" x="3487738" y="4926013"/>
          <p14:tracePt t="87696" x="3497263" y="4918075"/>
          <p14:tracePt t="87703" x="3497263" y="4908550"/>
          <p14:tracePt t="87718" x="3506788" y="4903788"/>
          <p14:tracePt t="87725" x="3506788" y="4894263"/>
          <p14:tracePt t="87739" x="3506788" y="4876800"/>
          <p14:tracePt t="87746" x="3506788" y="4872038"/>
          <p14:tracePt t="87753" x="3509963" y="4862513"/>
          <p14:tracePt t="87767" x="3529013" y="4852988"/>
          <p14:tracePt t="87774" x="3538538" y="4845050"/>
          <p14:tracePt t="87781" x="3538538" y="4840288"/>
          <p14:tracePt t="87788" x="3543300" y="4830763"/>
          <p14:tracePt t="87795" x="3543300" y="4821238"/>
          <p14:tracePt t="87803" x="3551238" y="4811713"/>
          <p14:tracePt t="87809" x="3551238" y="4808538"/>
          <p14:tracePt t="87817" x="3551238" y="4789488"/>
          <p14:tracePt t="87838" x="3551238" y="4779963"/>
          <p14:tracePt t="87873" x="3551238" y="4775200"/>
          <p14:tracePt t="87887" x="3551238" y="4767263"/>
          <p14:tracePt t="87909" x="3551238" y="4757738"/>
          <p14:tracePt t="87916" x="3551238" y="4752975"/>
          <p14:tracePt t="87930" x="3551238" y="4743450"/>
          <p14:tracePt t="87937" x="3551238" y="4735513"/>
          <p14:tracePt t="87944" x="3551238" y="4725988"/>
          <p14:tracePt t="87952" x="3551238" y="4711700"/>
          <p14:tracePt t="87958" x="3551238" y="4702175"/>
          <p14:tracePt t="87980" x="3551238" y="4694238"/>
          <p14:tracePt t="88015" x="3551238" y="4689475"/>
          <p14:tracePt t="88065" x="3546475" y="4689475"/>
          <p14:tracePt t="88087" x="3543300" y="4689475"/>
          <p14:tracePt t="88093" x="3533775" y="4689475"/>
          <p14:tracePt t="88121" x="3514725" y="4689475"/>
          <p14:tracePt t="88136" x="3509963" y="4689475"/>
          <p14:tracePt t="88157" x="3502025" y="4689475"/>
          <p14:tracePt t="88164" x="3492500" y="4689475"/>
          <p14:tracePt t="88178" x="3487738" y="4689475"/>
          <p14:tracePt t="88185" x="3478213" y="4689475"/>
          <p14:tracePt t="88192" x="3470275" y="4689475"/>
          <p14:tracePt t="88200" x="3460750" y="4689475"/>
          <p14:tracePt t="88214" x="3455988" y="4689475"/>
          <p14:tracePt t="88221" x="3436938" y="4689475"/>
          <p14:tracePt t="88228" x="3429000" y="4689475"/>
          <p14:tracePt t="88242" x="3424238" y="4689475"/>
          <p14:tracePt t="88249" x="3414713" y="4689475"/>
          <p14:tracePt t="88267" x="3405188" y="4689475"/>
          <p14:tracePt t="88270" x="3400425" y="4689475"/>
          <p14:tracePt t="88277" x="3392488" y="4689475"/>
          <p14:tracePt t="88298" x="3392488" y="4699000"/>
          <p14:tracePt t="88313" x="3382963" y="4699000"/>
          <p14:tracePt t="88334" x="3382963" y="4706938"/>
          <p14:tracePt t="88362" x="3382963" y="4721225"/>
          <p14:tracePt t="88439" x="3382963" y="4730750"/>
          <p14:tracePt t="88454" x="3382963" y="4738688"/>
          <p14:tracePt t="88461" x="3387725" y="4748213"/>
          <p14:tracePt t="88468" x="3397250" y="4748213"/>
          <p14:tracePt t="88475" x="3400425" y="4752975"/>
          <p14:tracePt t="88483" x="3409950" y="4752975"/>
          <p14:tracePt t="88489" x="3419475" y="4752975"/>
          <p14:tracePt t="88496" x="3424238" y="4762500"/>
          <p14:tracePt t="88503" x="3433763" y="4762500"/>
          <p14:tracePt t="88518" x="3451225" y="4762500"/>
          <p14:tracePt t="88524" x="3455988" y="4762500"/>
          <p14:tracePt t="88531" x="3465513" y="4762500"/>
          <p14:tracePt t="88546" x="3473450" y="4762500"/>
          <p14:tracePt t="88553" x="3482975" y="4762500"/>
          <p14:tracePt t="88560" x="3482975" y="4772025"/>
          <p14:tracePt t="88567" x="3487738" y="4772025"/>
          <p14:tracePt t="88596" x="3497263" y="4772025"/>
          <p14:tracePt t="88624" x="3506788" y="4772025"/>
          <p14:tracePt t="88645" x="3509963" y="4772025"/>
          <p14:tracePt t="88666" x="3529013" y="4772025"/>
          <p14:tracePt t="88872" x="3460750" y="4794250"/>
          <p14:tracePt t="88879" x="3346450" y="4835525"/>
          <p14:tracePt t="88887" x="3249613" y="4848225"/>
          <p14:tracePt t="88893" x="3140075" y="4862513"/>
          <p14:tracePt t="88901" x="3044825" y="4876800"/>
          <p14:tracePt t="88907" x="2930525" y="4908550"/>
          <p14:tracePt t="88914" x="2803525" y="4922838"/>
          <p14:tracePt t="88921" x="2693988" y="4935538"/>
          <p14:tracePt t="88930" x="2597150" y="4949825"/>
          <p14:tracePt t="88936" x="2519363" y="4962525"/>
          <p14:tracePt t="88943" x="2441575" y="4986338"/>
          <p14:tracePt t="88950" x="2382838" y="4999038"/>
          <p14:tracePt t="88957" x="2305050" y="4999038"/>
          <p14:tracePt t="88965" x="2251075" y="4999038"/>
          <p14:tracePt t="88971" x="2195513" y="4999038"/>
          <p14:tracePt t="88979" x="2154238" y="4999038"/>
          <p14:tracePt t="88985" x="2112963" y="4999038"/>
          <p14:tracePt t="88992" x="2081213" y="4999038"/>
          <p14:tracePt t="89000" x="2068513" y="4999038"/>
          <p14:tracePt t="89006" x="2049463" y="4999038"/>
          <p14:tracePt t="89013" x="2017713" y="4999038"/>
          <p14:tracePt t="89020" x="2012950" y="4999038"/>
          <p14:tracePt t="89028" x="2003425" y="4999038"/>
          <p14:tracePt t="89035" x="1995488" y="4999038"/>
          <p14:tracePt t="89042" x="1985963" y="4999038"/>
          <p14:tracePt t="89049" x="1981200" y="4999038"/>
          <p14:tracePt t="89056" x="1971675" y="4999038"/>
          <p14:tracePt t="89063" x="1963738" y="4999038"/>
          <p14:tracePt t="89070" x="1949450" y="4999038"/>
          <p14:tracePt t="89148" x="1963738" y="4999038"/>
          <p14:tracePt t="89155" x="1966913" y="4999038"/>
          <p14:tracePt t="89162" x="1976438" y="4999038"/>
          <p14:tracePt t="89169" x="1985963" y="4999038"/>
          <p14:tracePt t="89177" x="1990725" y="4999038"/>
          <p14:tracePt t="89184" x="2000250" y="4999038"/>
          <p14:tracePt t="89191" x="2008188" y="4999038"/>
          <p14:tracePt t="89197" x="2022475" y="4999038"/>
          <p14:tracePt t="89205" x="2054225" y="4999038"/>
          <p14:tracePt t="89213" x="2073275" y="4995863"/>
          <p14:tracePt t="89219" x="2090738" y="4995863"/>
          <p14:tracePt t="89225" x="2109788" y="4995863"/>
          <p14:tracePt t="89233" x="2112963" y="4995863"/>
          <p14:tracePt t="89240" x="2132013" y="4976813"/>
          <p14:tracePt t="89247" x="2141538" y="4976813"/>
          <p14:tracePt t="89254" x="2149475" y="4976813"/>
          <p14:tracePt t="89262" x="2154238" y="4976813"/>
          <p14:tracePt t="89268" x="2163763" y="4976813"/>
          <p14:tracePt t="89281" x="2173288" y="4976813"/>
          <p14:tracePt t="89282" x="2178050" y="4976813"/>
          <p14:tracePt t="89304" x="2178050" y="4967288"/>
          <p14:tracePt t="89311" x="2178050" y="4962525"/>
          <p14:tracePt t="89318" x="2185988" y="4962525"/>
          <p14:tracePt t="89325" x="2185988" y="4954588"/>
          <p14:tracePt t="89332" x="2185988" y="4945063"/>
          <p14:tracePt t="89339" x="2185988" y="4940300"/>
          <p14:tracePt t="89346" x="2195513" y="4930775"/>
          <p14:tracePt t="89374" x="2195513" y="4922838"/>
          <p14:tracePt t="89389" x="2195513" y="4913313"/>
          <p14:tracePt t="89396" x="2195513" y="4908550"/>
          <p14:tracePt t="89417" x="2195513" y="4889500"/>
          <p14:tracePt t="89438" x="2195513" y="4881563"/>
          <p14:tracePt t="89446" x="2195513" y="4876800"/>
          <p14:tracePt t="89467" x="2195513" y="4867275"/>
          <p14:tracePt t="89480" x="2195513" y="4857750"/>
          <p14:tracePt t="89508" x="2195513" y="4852988"/>
          <p14:tracePt t="93116" x="2232025" y="4857750"/>
          <p14:tracePt t="93122" x="2273300" y="4867275"/>
          <p14:tracePt t="93130" x="2351088" y="4881563"/>
          <p14:tracePt t="93136" x="2428875" y="4889500"/>
          <p14:tracePt t="93143" x="2482850" y="4889500"/>
          <p14:tracePt t="93151" x="2574925" y="4889500"/>
          <p14:tracePt t="93157" x="2652713" y="4903788"/>
          <p14:tracePt t="93164" x="2743200" y="4903788"/>
          <p14:tracePt t="93172" x="2835275" y="4903788"/>
          <p14:tracePt t="93178" x="2913063" y="4903788"/>
          <p14:tracePt t="93185" x="3003550" y="4903788"/>
          <p14:tracePt t="93192" x="3076575" y="4903788"/>
          <p14:tracePt t="93201" x="3136900" y="4903788"/>
          <p14:tracePt t="93207" x="3209925" y="4903788"/>
          <p14:tracePt t="93214" x="3263900" y="4903788"/>
          <p14:tracePt t="93221" x="3336925" y="4903788"/>
          <p14:tracePt t="93227" x="3378200" y="4903788"/>
          <p14:tracePt t="93236" x="3433763" y="4903788"/>
          <p14:tracePt t="93242" x="3478213" y="4918075"/>
          <p14:tracePt t="93249" x="3533775" y="4918075"/>
          <p14:tracePt t="93256" x="3560763" y="4918075"/>
          <p14:tracePt t="93263" x="3592513" y="4926013"/>
          <p14:tracePt t="93284" x="3648075" y="4926013"/>
          <p14:tracePt t="93291" x="3665538" y="4926013"/>
          <p14:tracePt t="93298" x="3670300" y="4926013"/>
          <p14:tracePt t="93305" x="3679825" y="4926013"/>
          <p14:tracePt t="93312" x="3689350" y="4926013"/>
          <p14:tracePt t="93319" x="3716338" y="4926013"/>
          <p14:tracePt t="93326" x="3721100" y="4926013"/>
          <p14:tracePt t="93333" x="3729038" y="4926013"/>
          <p14:tracePt t="93341" x="3738563" y="4926013"/>
          <p14:tracePt t="93347" x="3743325" y="4926013"/>
          <p14:tracePt t="93355" x="3752850" y="4926013"/>
          <p14:tracePt t="93361" x="3762375" y="4926013"/>
          <p14:tracePt t="93369" x="3765550" y="4926013"/>
          <p14:tracePt t="93376" x="3775075" y="4926013"/>
          <p14:tracePt t="93383" x="3794125" y="4935538"/>
          <p14:tracePt t="93390" x="3802063" y="4935538"/>
          <p14:tracePt t="93397" x="3806825" y="4935538"/>
          <p14:tracePt t="93404" x="3816350" y="4935538"/>
          <p14:tracePt t="93418" x="3825875" y="4935538"/>
          <p14:tracePt t="93433" x="3830638" y="4935538"/>
          <p14:tracePt t="93439" x="3838575" y="4949825"/>
          <p14:tracePt t="93447" x="3848100" y="4949825"/>
          <p14:tracePt t="93454" x="3857625" y="4949825"/>
          <p14:tracePt t="94227" x="3916363" y="4962525"/>
          <p14:tracePt t="94234" x="4030663" y="4976813"/>
          <p14:tracePt t="94242" x="4122738" y="4991100"/>
          <p14:tracePt t="94248" x="4217988" y="4991100"/>
          <p14:tracePt t="94256" x="4327525" y="4991100"/>
          <p14:tracePt t="94262" x="4419600" y="5003800"/>
          <p14:tracePt t="94273" x="4533900" y="5018088"/>
          <p14:tracePt t="94275" x="4624388" y="5032375"/>
          <p14:tracePt t="94282" x="4719638" y="5045075"/>
          <p14:tracePt t="94290" x="4816475" y="5059363"/>
          <p14:tracePt t="94297" x="4894263" y="5068888"/>
          <p14:tracePt t="94304" x="4972050" y="5095875"/>
          <p14:tracePt t="94311" x="5030788" y="5108575"/>
          <p14:tracePt t="94318" x="5089525" y="5118100"/>
          <p14:tracePt t="94325" x="5122863" y="5132388"/>
          <p14:tracePt t="94332" x="5149850" y="5141913"/>
          <p14:tracePt t="94339" x="5191125" y="5149850"/>
          <p14:tracePt t="94346" x="5222875" y="5159375"/>
          <p14:tracePt t="94353" x="5276850" y="5173663"/>
          <p14:tracePt t="94360" x="5322888" y="5181600"/>
          <p14:tracePt t="94368" x="5364163" y="5205413"/>
          <p14:tracePt t="94374" x="5422900" y="5218113"/>
          <p14:tracePt t="94382" x="5468938" y="5227638"/>
          <p14:tracePt t="94389" x="5546725" y="5241925"/>
          <p14:tracePt t="94396" x="5637213" y="5254625"/>
          <p14:tracePt t="94403" x="5697538" y="5264150"/>
          <p14:tracePt t="94410" x="5770563" y="5264150"/>
          <p14:tracePt t="94417" x="5811838" y="5264150"/>
          <p14:tracePt t="94424" x="5865813" y="5264150"/>
          <p14:tracePt t="94431" x="5897563" y="5264150"/>
          <p14:tracePt t="94438" x="5926138" y="5264150"/>
          <p14:tracePt t="94445" x="5967413" y="5264150"/>
          <p14:tracePt t="94453" x="5999163" y="5264150"/>
          <p14:tracePt t="94460" x="6026150" y="5264150"/>
          <p14:tracePt t="94466" x="6067425" y="5264150"/>
          <p14:tracePt t="94474" x="6094413" y="5264150"/>
          <p14:tracePt t="94481" x="6135688" y="5264150"/>
          <p14:tracePt t="94488" x="6194425" y="5259388"/>
          <p14:tracePt t="94495" x="6254750" y="5246688"/>
          <p14:tracePt t="94503" x="6332538" y="5232400"/>
          <p14:tracePt t="94509" x="6386513" y="5232400"/>
          <p14:tracePt t="94516" x="6445250" y="5222875"/>
          <p14:tracePt t="94524" x="6486525" y="5222875"/>
          <p14:tracePt t="94530" x="6542088" y="5222875"/>
          <p14:tracePt t="94537" x="6583363" y="5210175"/>
          <p14:tracePt t="94544" x="6642100" y="5210175"/>
          <p14:tracePt t="94553" x="6683375" y="5186363"/>
          <p14:tracePt t="94559" x="6729413" y="5178425"/>
          <p14:tracePt t="94566" x="6770688" y="5168900"/>
          <p14:tracePt t="94573" x="6811963" y="5159375"/>
          <p14:tracePt t="94580" x="6851650" y="5145088"/>
          <p14:tracePt t="94587" x="6875463" y="5137150"/>
          <p14:tracePt t="94594" x="6892925" y="5127625"/>
          <p14:tracePt t="94601" x="6911975" y="5118100"/>
          <p14:tracePt t="94608" x="6916738" y="5108575"/>
          <p14:tracePt t="94615" x="6924675" y="5108575"/>
          <p14:tracePt t="94622" x="6943725" y="5108575"/>
          <p14:tracePt t="94629" x="6943725" y="5095875"/>
          <p14:tracePt t="94643" x="6943725" y="5086350"/>
          <p14:tracePt t="94651" x="6943725" y="5076825"/>
          <p14:tracePt t="94658" x="6943725" y="5068888"/>
          <p14:tracePt t="94665" x="6943725" y="5064125"/>
          <p14:tracePt t="94672" x="6929438" y="5054600"/>
          <p14:tracePt t="94679" x="6921500" y="5035550"/>
          <p14:tracePt t="94687" x="6902450" y="5013325"/>
          <p14:tracePt t="94693" x="6880225" y="4986338"/>
          <p14:tracePt t="94700" x="6861175" y="4954588"/>
          <p14:tracePt t="94707" x="6815138" y="4908550"/>
          <p14:tracePt t="94714" x="6783388" y="4884738"/>
          <p14:tracePt t="94721" x="6751638" y="4867275"/>
          <p14:tracePt t="94728" x="6692900" y="4830763"/>
          <p14:tracePt t="94735" x="6627813" y="4779963"/>
          <p14:tracePt t="94743" x="6515100" y="4735513"/>
          <p14:tracePt t="94750" x="6396038" y="4694238"/>
          <p14:tracePt t="94757" x="6262688" y="4633913"/>
          <p14:tracePt t="94764" x="6130925" y="4602163"/>
          <p14:tracePt t="94771" x="5984875" y="4575175"/>
          <p14:tracePt t="94778" x="5870575" y="4548188"/>
          <p14:tracePt t="94786" x="5724525" y="4529138"/>
          <p14:tracePt t="94792" x="5592763" y="4502150"/>
          <p14:tracePt t="94800" x="5483225" y="4502150"/>
          <p14:tracePt t="94806" x="5373688" y="4502150"/>
          <p14:tracePt t="94814" x="5264150" y="4502150"/>
          <p14:tracePt t="94821" x="5172075" y="4502150"/>
          <p14:tracePt t="94827" x="5062538" y="4502150"/>
          <p14:tracePt t="94835" x="4953000" y="4502150"/>
          <p14:tracePt t="94842" x="4857750" y="4502150"/>
          <p14:tracePt t="94849" x="4784725" y="4502150"/>
          <p14:tracePt t="94856" x="4687888" y="4524375"/>
          <p14:tracePt t="94863" x="4592638" y="4538663"/>
          <p14:tracePt t="94870" x="4514850" y="4565650"/>
          <p14:tracePt t="94877" x="4437063" y="4579938"/>
          <p14:tracePt t="94884" x="4378325" y="4589463"/>
          <p14:tracePt t="94891" x="4318000" y="4602163"/>
          <p14:tracePt t="94899" x="4278313" y="4611688"/>
          <p14:tracePt t="94906" x="4237038" y="4621213"/>
          <p14:tracePt t="94913" x="4205288" y="4643438"/>
          <p14:tracePt t="94920" x="4186238" y="4652963"/>
          <p14:tracePt t="94926" x="4168775" y="4662488"/>
          <p14:tracePt t="94934" x="4135438" y="4670425"/>
          <p14:tracePt t="94941" x="4117975" y="4679950"/>
          <p14:tracePt t="94948" x="4108450" y="4689475"/>
          <p14:tracePt t="94955" x="4103688" y="4699000"/>
          <p14:tracePt t="94962" x="4094163" y="4702175"/>
          <p14:tracePt t="94970" x="4086225" y="4711700"/>
          <p14:tracePt t="94976" x="4076700" y="4730750"/>
          <p14:tracePt t="94983" x="4071938" y="4735513"/>
          <p14:tracePt t="94990" x="4054475" y="4743450"/>
          <p14:tracePt t="94997" x="4044950" y="4752975"/>
          <p14:tracePt t="95004" x="4044950" y="4762500"/>
          <p14:tracePt t="95012" x="4044950" y="4767263"/>
          <p14:tracePt t="95019" x="4044950" y="4784725"/>
          <p14:tracePt t="95026" x="4044950" y="4816475"/>
          <p14:tracePt t="95033" x="4071938" y="4845050"/>
          <p14:tracePt t="95040" x="4103688" y="4876800"/>
          <p14:tracePt t="95047" x="4154488" y="4926013"/>
          <p14:tracePt t="95054" x="4254500" y="4999038"/>
          <p14:tracePt t="95061" x="4391025" y="5091113"/>
          <p14:tracePt t="95069" x="4524375" y="5164138"/>
          <p14:tracePt t="95075" x="4679950" y="5254625"/>
          <p14:tracePt t="95083" x="4829175" y="5319713"/>
          <p14:tracePt t="95090" x="4979988" y="5392738"/>
          <p14:tracePt t="95097" x="5113338" y="5438775"/>
          <p14:tracePt t="95104" x="5208588" y="5465763"/>
          <p14:tracePt t="95111" x="5305425" y="5478463"/>
          <p14:tracePt t="95118" x="5400675" y="5492750"/>
          <p14:tracePt t="95125" x="5454650" y="5492750"/>
          <p14:tracePt t="95132" x="5510213" y="5492750"/>
          <p14:tracePt t="95139" x="5551488" y="5492750"/>
          <p14:tracePt t="95147" x="5583238" y="5492750"/>
          <p14:tracePt t="95154" x="5624513" y="5492750"/>
          <p14:tracePt t="95160" x="5651500" y="5492750"/>
          <p14:tracePt t="95168" x="5678488" y="5492750"/>
          <p14:tracePt t="95175" x="5724525" y="5483225"/>
          <p14:tracePt t="95182" x="5743575" y="5475288"/>
          <p14:tracePt t="95189" x="5761038" y="5465763"/>
          <p14:tracePt t="95196" x="5780088" y="5456238"/>
          <p14:tracePt t="95203" x="5811838" y="5446713"/>
          <p14:tracePt t="95210" x="5829300" y="5438775"/>
          <p14:tracePt t="95217" x="5857875" y="5429250"/>
          <p14:tracePt t="95224" x="5897563" y="5419725"/>
          <p14:tracePt t="95231" x="5930900" y="5397500"/>
          <p14:tracePt t="95238" x="5948363" y="5387975"/>
          <p14:tracePt t="95245" x="5980113" y="5368925"/>
          <p14:tracePt t="95253" x="6011863" y="5356225"/>
          <p14:tracePt t="95259" x="6030913" y="5346700"/>
          <p14:tracePt t="95269" x="6048375" y="5337175"/>
          <p14:tracePt t="95274" x="6067425" y="5327650"/>
          <p14:tracePt t="95281" x="6076950" y="5319713"/>
          <p14:tracePt t="95288" x="6089650" y="5314950"/>
          <p14:tracePt t="95295" x="6099175" y="5295900"/>
          <p14:tracePt t="95303" x="6108700" y="5287963"/>
          <p14:tracePt t="95323" x="6108700" y="5278438"/>
          <p14:tracePt t="95330" x="6108700" y="5268913"/>
          <p14:tracePt t="95337" x="6108700" y="5264150"/>
          <p14:tracePt t="95345" x="6108700" y="5254625"/>
          <p14:tracePt t="95352" x="6103938" y="5237163"/>
          <p14:tracePt t="95359" x="6094413" y="5210175"/>
          <p14:tracePt t="95365" x="6062663" y="5178425"/>
          <p14:tracePt t="95373" x="6030913" y="5145088"/>
          <p14:tracePt t="95380" x="5999163" y="5113338"/>
          <p14:tracePt t="95388" x="5934075" y="5059363"/>
          <p14:tracePt t="95394" x="5870575" y="5022850"/>
          <p14:tracePt t="95401" x="5783263" y="4954588"/>
          <p14:tracePt t="95408" x="5670550" y="4894263"/>
          <p14:tracePt t="95416" x="5568950" y="4835525"/>
          <p14:tracePt t="95423" x="5437188" y="4794250"/>
          <p14:tracePt t="95430" x="5305425" y="4748213"/>
          <p14:tracePt t="95437" x="5176838" y="4721225"/>
          <p14:tracePt t="95444" x="5045075" y="4689475"/>
          <p14:tracePt t="95451" x="4930775" y="4675188"/>
          <p14:tracePt t="95458" x="4821238" y="4662488"/>
          <p14:tracePt t="95465" x="4748213" y="4662488"/>
          <p14:tracePt t="95472" x="4633913" y="4662488"/>
          <p14:tracePt t="95479" x="4541838" y="4662488"/>
          <p14:tracePt t="95487" x="4487863" y="4662488"/>
          <p14:tracePt t="95493" x="4410075" y="4670425"/>
          <p14:tracePt t="95501" x="4351338" y="4684713"/>
          <p14:tracePt t="95507" x="4295775" y="4684713"/>
          <p14:tracePt t="95514" x="4264025" y="4684713"/>
          <p14:tracePt t="95522" x="4244975" y="4684713"/>
          <p14:tracePt t="95529" x="4217988" y="4702175"/>
          <p14:tracePt t="95536" x="4200525" y="4702175"/>
          <p14:tracePt t="95543" x="4191000" y="4702175"/>
          <p14:tracePt t="95550" x="4181475" y="4702175"/>
          <p14:tracePt t="101791" x="4108450" y="4711700"/>
          <p14:tracePt t="101798" x="3998913" y="4730750"/>
          <p14:tracePt t="101805" x="3867150" y="4743450"/>
          <p14:tracePt t="101811" x="3738563" y="4757738"/>
          <p14:tracePt t="101818" x="3611563" y="4772025"/>
          <p14:tracePt t="101825" x="3497263" y="4784725"/>
          <p14:tracePt t="101833" x="3419475" y="4799013"/>
          <p14:tracePt t="101839" x="3322638" y="4840288"/>
          <p14:tracePt t="101846" x="3209925" y="4867275"/>
          <p14:tracePt t="101854" x="3132138" y="4894263"/>
          <p14:tracePt t="101860" x="3035300" y="4908550"/>
          <p14:tracePt t="101868" x="2976563" y="4930775"/>
          <p14:tracePt t="101875" x="2898775" y="4945063"/>
          <p14:tracePt t="101882" x="2852738" y="4954588"/>
          <p14:tracePt t="101889" x="2794000" y="4981575"/>
          <p14:tracePt t="101897" x="2762250" y="4991100"/>
          <p14:tracePt t="101903" x="2735263" y="4999038"/>
          <p14:tracePt t="101910" x="2693988" y="4999038"/>
          <p14:tracePt t="101917" x="2662238" y="5008563"/>
          <p14:tracePt t="101924" x="2633663" y="5008563"/>
          <p14:tracePt t="101932" x="2592388" y="5022850"/>
          <p14:tracePt t="101938" x="2560638" y="5032375"/>
          <p14:tracePt t="101945" x="2533650" y="5032375"/>
          <p14:tracePt t="101953" x="2487613" y="5040313"/>
          <p14:tracePt t="101959" x="2460625" y="5040313"/>
          <p14:tracePt t="101967" x="2428875" y="5049838"/>
          <p14:tracePt t="101974" x="2401888" y="5064125"/>
          <p14:tracePt t="101982" x="2382838" y="5072063"/>
          <p14:tracePt t="101988" x="2360613" y="5091113"/>
          <p14:tracePt t="101995" x="2341563" y="5100638"/>
          <p14:tracePt t="102002" x="2336800" y="5100638"/>
          <p14:tracePt t="102009" x="2319338" y="5108575"/>
          <p14:tracePt t="102016" x="2309813" y="5118100"/>
          <p14:tracePt t="102024" x="2300288" y="5122863"/>
          <p14:tracePt t="102030" x="2295525" y="5122863"/>
          <p14:tracePt t="102037" x="2287588" y="5132388"/>
          <p14:tracePt t="102044" x="2278063" y="5141913"/>
          <p14:tracePt t="102053" x="2273300" y="5145088"/>
          <p14:tracePt t="102058" x="2263775" y="5154613"/>
          <p14:tracePt t="102066" x="2255838" y="5173663"/>
          <p14:tracePt t="102072" x="2236788" y="5181600"/>
          <p14:tracePt t="102081" x="2227263" y="5191125"/>
          <p14:tracePt t="102088" x="2219325" y="5195888"/>
          <p14:tracePt t="102094" x="2214563" y="5205413"/>
          <p14:tracePt t="102102" x="2205038" y="5214938"/>
          <p14:tracePt t="102109" x="2195513" y="5222875"/>
          <p14:tracePt t="102115" x="2195513" y="5227638"/>
          <p14:tracePt t="102122" x="2185988" y="5254625"/>
          <p14:tracePt t="102130" x="2185988" y="5273675"/>
          <p14:tracePt t="102137" x="2185988" y="5283200"/>
          <p14:tracePt t="102144" x="2185988" y="5295900"/>
          <p14:tracePt t="102151" x="2185988" y="5305425"/>
          <p14:tracePt t="102158" x="2185988" y="5314950"/>
          <p14:tracePt t="102165" x="2185988" y="5337175"/>
          <p14:tracePt t="102172" x="2185988" y="5346700"/>
          <p14:tracePt t="102179" x="2185988" y="5364163"/>
          <p14:tracePt t="102186" x="2182813" y="5368925"/>
          <p14:tracePt t="102193" x="2182813" y="5387975"/>
          <p14:tracePt t="102200" x="2182813" y="5397500"/>
          <p14:tracePt t="102208" x="2173288" y="5405438"/>
          <p14:tracePt t="102216" x="2173288" y="5429250"/>
          <p14:tracePt t="102221" x="2173288" y="5438775"/>
          <p14:tracePt t="102229" x="2173288" y="5446713"/>
          <p14:tracePt t="102236" x="2173288" y="5451475"/>
          <p14:tracePt t="102243" x="2173288" y="5461000"/>
          <p14:tracePt t="102250" x="2173288" y="5470525"/>
          <p14:tracePt t="102257" x="2173288" y="5478463"/>
          <p14:tracePt t="102265" x="2173288" y="5483225"/>
          <p14:tracePt t="102283" x="2173288" y="5511800"/>
          <p14:tracePt t="102285" x="2173288" y="5514975"/>
          <p14:tracePt t="102293" x="2173288" y="5524500"/>
          <p14:tracePt t="102299" x="2173288" y="5534025"/>
          <p14:tracePt t="102307" x="2173288" y="5538788"/>
          <p14:tracePt t="102314" x="2173288" y="5548313"/>
          <p14:tracePt t="102321" x="2173288" y="5556250"/>
          <p14:tracePt t="102328" x="2173288" y="5561013"/>
          <p14:tracePt t="102335" x="2173288" y="5580063"/>
          <p14:tracePt t="102342" x="2173288" y="5588000"/>
          <p14:tracePt t="102349" x="2173288" y="5597525"/>
          <p14:tracePt t="102356" x="2178050" y="5602288"/>
          <p14:tracePt t="102363" x="2182813" y="5611813"/>
          <p14:tracePt t="102370" x="2200275" y="5621338"/>
          <p14:tracePt t="102377" x="2219325" y="5629275"/>
          <p14:tracePt t="102385" x="2241550" y="5648325"/>
          <p14:tracePt t="102392" x="2268538" y="5680075"/>
          <p14:tracePt t="102399" x="2292350" y="5689600"/>
          <p14:tracePt t="102406" x="2309813" y="5697538"/>
          <p14:tracePt t="102414" x="2328863" y="5707063"/>
          <p14:tracePt t="102422" x="2355850" y="5716588"/>
          <p14:tracePt t="102428" x="2373313" y="5726113"/>
          <p14:tracePt t="102435" x="2397125" y="5734050"/>
          <p14:tracePt t="102441" x="2414588" y="5748338"/>
          <p14:tracePt t="102449" x="2419350" y="5753100"/>
          <p14:tracePt t="102455" x="2446338" y="5770563"/>
          <p14:tracePt t="102462" x="2455863" y="5780088"/>
          <p14:tracePt t="102470" x="2474913" y="5789613"/>
          <p14:tracePt t="102477" x="2492375" y="5799138"/>
          <p14:tracePt t="102484" x="2511425" y="5807075"/>
          <p14:tracePt t="102491" x="2543175" y="5816600"/>
          <p14:tracePt t="102499" x="2555875" y="5816600"/>
          <p14:tracePt t="102505" x="2574925" y="5826125"/>
          <p14:tracePt t="102512" x="2606675" y="5835650"/>
          <p14:tracePt t="102519" x="2647950" y="5835650"/>
          <p14:tracePt t="102526" x="2679700" y="5848350"/>
          <p14:tracePt t="102534" x="2706688" y="5848350"/>
          <p14:tracePt t="102541" x="2747963" y="5848350"/>
          <p14:tracePt t="102549" x="2767013" y="5848350"/>
          <p14:tracePt t="102555" x="2794000" y="5848350"/>
          <p14:tracePt t="102561" x="2811463" y="5848350"/>
          <p14:tracePt t="102572" x="2852738" y="5848350"/>
          <p14:tracePt t="102576" x="2871788" y="5848350"/>
          <p14:tracePt t="102583" x="2898775" y="5848350"/>
          <p14:tracePt t="102590" x="2917825" y="5848350"/>
          <p14:tracePt t="102597" x="2949575" y="5848350"/>
          <p14:tracePt t="102604" x="2976563" y="5848350"/>
          <p14:tracePt t="102611" x="3003550" y="5848350"/>
          <p14:tracePt t="102619" x="3044825" y="5848350"/>
          <p14:tracePt t="102626" x="3076575" y="5848350"/>
          <p14:tracePt t="102633" x="3103563" y="5857875"/>
          <p14:tracePt t="102640" x="3149600" y="5876925"/>
          <p14:tracePt t="102647" x="3168650" y="5889625"/>
          <p14:tracePt t="102654" x="3200400" y="5899150"/>
          <p14:tracePt t="102661" x="3227388" y="5899150"/>
          <p14:tracePt t="102668" x="3268663" y="5899150"/>
          <p14:tracePt t="102675" x="3295650" y="5899150"/>
          <p14:tracePt t="102682" x="3327400" y="5899150"/>
          <p14:tracePt t="102689" x="3368675" y="5899150"/>
          <p14:tracePt t="102696" x="3397250" y="5899150"/>
          <p14:tracePt t="102703" x="3429000" y="5899150"/>
          <p14:tracePt t="102710" x="3470275" y="5899150"/>
          <p14:tracePt t="102717" x="3497263" y="5894388"/>
          <p14:tracePt t="102725" x="3529013" y="5894388"/>
          <p14:tracePt t="102733" x="3570288" y="5881688"/>
          <p14:tracePt t="102738" x="3597275" y="5862638"/>
          <p14:tracePt t="102746" x="3629025" y="5853113"/>
          <p14:tracePt t="102753" x="3670300" y="5840413"/>
          <p14:tracePt t="102760" x="3702050" y="5840413"/>
          <p14:tracePt t="102768" x="3729038" y="5830888"/>
          <p14:tracePt t="102774" x="3762375" y="5830888"/>
          <p14:tracePt t="102783" x="3775075" y="5830888"/>
          <p14:tracePt t="102788" x="3794125" y="5830888"/>
          <p14:tracePt t="102795" x="3811588" y="5830888"/>
          <p14:tracePt t="102803" x="3821113" y="5830888"/>
          <p14:tracePt t="102809" x="3830638" y="5830888"/>
          <p14:tracePt t="102816" x="3835400" y="5830888"/>
          <p14:tracePt t="102823" x="3843338" y="5830888"/>
          <p14:tracePt t="102832" x="3852863" y="5830888"/>
          <p14:tracePt t="102838" x="3857625" y="5830888"/>
          <p14:tracePt t="102888" x="3857625" y="5821363"/>
          <p14:tracePt t="102894" x="3857625" y="5816600"/>
          <p14:tracePt t="102902" x="3857625" y="5799138"/>
          <p14:tracePt t="102908" x="3843338" y="5780088"/>
          <p14:tracePt t="102915" x="3825875" y="5748338"/>
          <p14:tracePt t="102922" x="3794125" y="5730875"/>
          <p14:tracePt t="102930" x="3748088" y="5694363"/>
          <p14:tracePt t="102937" x="3665538" y="5638800"/>
          <p14:tracePt t="102944" x="3587750" y="5597525"/>
          <p14:tracePt t="102951" x="3451225" y="5538788"/>
          <p14:tracePt t="102958" x="3319463" y="5478463"/>
          <p14:tracePt t="102965" x="3186113" y="5438775"/>
          <p14:tracePt t="102972" x="3071813" y="5392738"/>
          <p14:tracePt t="102979" x="2957513" y="5364163"/>
          <p14:tracePt t="102987" x="2862263" y="5324475"/>
          <p14:tracePt t="102993" x="2747963" y="5310188"/>
          <p14:tracePt t="103001" x="2652713" y="5295900"/>
          <p14:tracePt t="103008" x="2592388" y="5283200"/>
          <p14:tracePt t="103016" x="2519363" y="5283200"/>
          <p14:tracePt t="103022" x="2478088" y="5283200"/>
          <p14:tracePt t="103029" x="2438400" y="5283200"/>
          <p14:tracePt t="103036" x="2419350" y="5283200"/>
          <p14:tracePt t="103043" x="2405063" y="5283200"/>
          <p14:tracePt t="103050" x="2397125" y="5283200"/>
          <p14:tracePt t="103057" x="2387600" y="5283200"/>
          <p14:tracePt t="103065" x="2378075" y="5283200"/>
          <p14:tracePt t="103071" x="2373313" y="5283200"/>
          <p14:tracePt t="103078" x="2355850" y="5283200"/>
          <p14:tracePt t="103086" x="2346325" y="5283200"/>
          <p14:tracePt t="103113" x="2346325" y="5287963"/>
          <p14:tracePt t="103121" x="2346325" y="5295900"/>
          <p14:tracePt t="103128" x="2346325" y="5300663"/>
          <p14:tracePt t="103135" x="2351088" y="5310188"/>
          <p14:tracePt t="103142" x="2387600" y="5327650"/>
          <p14:tracePt t="103150" x="2433638" y="5351463"/>
          <p14:tracePt t="103156" x="2528888" y="5378450"/>
          <p14:tracePt t="103163" x="2662238" y="5424488"/>
          <p14:tracePt t="103170" x="2811463" y="5483225"/>
          <p14:tracePt t="103177" x="2981325" y="5529263"/>
          <p14:tracePt t="103185" x="3173413" y="5592763"/>
          <p14:tracePt t="103192" x="3341688" y="5653088"/>
          <p14:tracePt t="103199" x="3506788" y="5697538"/>
          <p14:tracePt t="103206" x="3675063" y="5743575"/>
          <p14:tracePt t="103213" x="3843338" y="5807075"/>
          <p14:tracePt t="103220" x="3971925" y="5835650"/>
          <p14:tracePt t="103227" x="4067175" y="5862638"/>
          <p14:tracePt t="103234" x="4181475" y="5876925"/>
          <p14:tracePt t="103242" x="4278313" y="5889625"/>
          <p14:tracePt t="103248" x="4351338" y="5889625"/>
          <p14:tracePt t="103255" x="4441825" y="5889625"/>
          <p14:tracePt t="103263" x="4533900" y="5889625"/>
          <p14:tracePt t="103270" x="4592638" y="5889625"/>
          <p14:tracePt t="103282" x="4651375" y="5881688"/>
          <p14:tracePt t="103283" x="4692650" y="5881688"/>
          <p14:tracePt t="103291" x="4733925" y="5881688"/>
          <p14:tracePt t="103298" x="4775200" y="5881688"/>
          <p14:tracePt t="103305" x="4802188" y="5872163"/>
          <p14:tracePt t="103312" x="4829175" y="5872163"/>
          <p14:tracePt t="103319" x="4870450" y="5872163"/>
          <p14:tracePt t="103326" x="4902200" y="5872163"/>
          <p14:tracePt t="103334" x="4921250" y="5872163"/>
          <p14:tracePt t="103340" x="4938713" y="5872163"/>
          <p14:tracePt t="103348" x="4967288" y="5872163"/>
          <p14:tracePt t="103354" x="4975225" y="5872163"/>
          <p14:tracePt t="103361" x="4979988" y="5872163"/>
          <p14:tracePt t="103369" x="4989513" y="5872163"/>
          <p14:tracePt t="103376" x="4999038" y="5872163"/>
          <p14:tracePt t="103383" x="5008563" y="5872163"/>
          <p14:tracePt t="103389" x="5013325" y="5872163"/>
          <p14:tracePt t="103397" x="5021263" y="5872163"/>
          <p14:tracePt t="103404" x="5040313" y="5872163"/>
          <p14:tracePt t="103412" x="5045075" y="5872163"/>
          <p14:tracePt t="103420" x="5053013" y="5872163"/>
          <p14:tracePt t="103427" x="5062538" y="5872163"/>
          <p14:tracePt t="103435" x="5067300" y="5872163"/>
          <p14:tracePt t="103441" x="5076825" y="5872163"/>
          <p14:tracePt t="103447" x="5086350" y="5872163"/>
          <p14:tracePt t="105007" x="5013325" y="5816600"/>
          <p14:tracePt t="105013" x="4894263" y="5743575"/>
          <p14:tracePt t="105020" x="4779963" y="5684838"/>
          <p14:tracePt t="105026" x="4643438" y="5592763"/>
          <p14:tracePt t="105033" x="4492625" y="5534025"/>
          <p14:tracePt t="105040" x="4341813" y="5475288"/>
          <p14:tracePt t="105047" x="4222750" y="5402263"/>
          <p14:tracePt t="105054" x="4108450" y="5356225"/>
          <p14:tracePt t="105061" x="3989388" y="5283200"/>
          <p14:tracePt t="105068" x="3857625" y="5222875"/>
          <p14:tracePt t="105076" x="3721100" y="5164138"/>
          <p14:tracePt t="105082" x="3587750" y="5105400"/>
          <p14:tracePt t="105090" x="3492500" y="5064125"/>
          <p14:tracePt t="105097" x="3373438" y="5022850"/>
          <p14:tracePt t="105104" x="3259138" y="4962525"/>
          <p14:tracePt t="105111" x="3127375" y="4935538"/>
          <p14:tracePt t="105118" x="2998788" y="4903788"/>
          <p14:tracePt t="105125" x="2884488" y="4889500"/>
          <p14:tracePt t="105132" x="2789238" y="4876800"/>
          <p14:tracePt t="105139" x="2679700" y="4862513"/>
          <p14:tracePt t="105147" x="2565400" y="4835525"/>
          <p14:tracePt t="105153" x="2474913" y="4835525"/>
          <p14:tracePt t="105161" x="2401888" y="4835525"/>
          <p14:tracePt t="105167" x="2305050" y="4835525"/>
          <p14:tracePt t="105174" x="2251075" y="4835525"/>
          <p14:tracePt t="105182" x="2178050" y="4835525"/>
          <p14:tracePt t="105188" x="2136775" y="4835525"/>
          <p14:tracePt t="105196" x="2095500" y="4835525"/>
          <p14:tracePt t="105202" x="2076450" y="4835525"/>
          <p14:tracePt t="105210" x="2058988" y="4835525"/>
          <p14:tracePt t="105217" x="2049463" y="4835525"/>
          <p14:tracePt t="105225" x="2044700" y="4835525"/>
          <p14:tracePt t="105231" x="2027238" y="4835525"/>
          <p14:tracePt t="105238" x="2017713" y="4835525"/>
          <p14:tracePt t="105245" x="2012950" y="4835525"/>
          <p14:tracePt t="105252" x="2003425" y="4835525"/>
          <p14:tracePt t="105260" x="1995488" y="4848225"/>
          <p14:tracePt t="105278" x="1995488" y="4862513"/>
          <p14:tracePt t="105281" x="1995488" y="4872038"/>
          <p14:tracePt t="105288" x="1995488" y="4876800"/>
          <p14:tracePt t="105295" x="1995488" y="4884738"/>
          <p14:tracePt t="105302" x="1995488" y="4894263"/>
          <p14:tracePt t="105309" x="1995488" y="4903788"/>
          <p14:tracePt t="105316" x="1995488" y="4908550"/>
          <p14:tracePt t="105323" x="2000250" y="4935538"/>
          <p14:tracePt t="105331" x="2008188" y="4954588"/>
          <p14:tracePt t="105337" x="2017713" y="4972050"/>
          <p14:tracePt t="105345" x="2049463" y="4995863"/>
          <p14:tracePt t="105352" x="2073275" y="5035550"/>
          <p14:tracePt t="105359" x="2090738" y="5068888"/>
          <p14:tracePt t="105366" x="2122488" y="5100638"/>
          <p14:tracePt t="105373" x="2168525" y="5122863"/>
          <p14:tracePt t="105380" x="2200275" y="5154613"/>
          <p14:tracePt t="105387" x="2232025" y="5173663"/>
          <p14:tracePt t="105395" x="2273300" y="5195888"/>
          <p14:tracePt t="105401" x="2305050" y="5218113"/>
          <p14:tracePt t="105408" x="2351088" y="5237163"/>
          <p14:tracePt t="105416" x="2414588" y="5278438"/>
          <p14:tracePt t="105422" x="2455863" y="5300663"/>
          <p14:tracePt t="105430" x="2519363" y="5324475"/>
          <p14:tracePt t="105437" x="2584450" y="5351463"/>
          <p14:tracePt t="105444" x="2647950" y="5402263"/>
          <p14:tracePt t="105451" x="2693988" y="5438775"/>
          <p14:tracePt t="105458" x="2757488" y="5461000"/>
          <p14:tracePt t="105465" x="2803525" y="5483225"/>
          <p14:tracePt t="105472" x="2835275" y="5514975"/>
          <p14:tracePt t="105480" x="2881313" y="5538788"/>
          <p14:tracePt t="105486" x="2925763" y="5561013"/>
          <p14:tracePt t="105494" x="2986088" y="5588000"/>
          <p14:tracePt t="105500" x="3030538" y="5611813"/>
          <p14:tracePt t="105508" x="3108325" y="5634038"/>
          <p14:tracePt t="105515" x="3186113" y="5648325"/>
          <p14:tracePt t="105522" x="3282950" y="5675313"/>
          <p14:tracePt t="105530" x="3378200" y="5689600"/>
          <p14:tracePt t="105536" x="3473450" y="5702300"/>
          <p14:tracePt t="105544" x="3570288" y="5730875"/>
          <p14:tracePt t="105550" x="3660775" y="5743575"/>
          <p14:tracePt t="105557" x="3721100" y="5757863"/>
          <p14:tracePt t="105564" x="3798888" y="5767388"/>
          <p14:tracePt t="105571" x="3838575" y="5767388"/>
          <p14:tracePt t="105578" x="3894138" y="5767388"/>
          <p14:tracePt t="105585" x="3935413" y="5767388"/>
          <p14:tracePt t="105592" x="3989388" y="5767388"/>
          <p14:tracePt t="105599" x="4030663" y="5767388"/>
          <p14:tracePt t="105607" x="4071938" y="5767388"/>
          <p14:tracePt t="105614" x="4127500" y="5767388"/>
          <p14:tracePt t="105621" x="4181475" y="5767388"/>
          <p14:tracePt t="105627" x="4241800" y="5767388"/>
          <p14:tracePt t="105635" x="4281488" y="5767388"/>
          <p14:tracePt t="105642" x="4337050" y="5767388"/>
          <p14:tracePt t="105649" x="4378325" y="5767388"/>
          <p14:tracePt t="105656" x="4432300" y="5767388"/>
          <p14:tracePt t="105664" x="4460875" y="5767388"/>
          <p14:tracePt t="105671" x="4487863" y="5767388"/>
          <p14:tracePt t="105677" x="4529138" y="5767388"/>
          <p14:tracePt t="105684" x="4546600" y="5767388"/>
          <p14:tracePt t="105691" x="4578350" y="5767388"/>
          <p14:tracePt t="105698" x="4606925" y="5767388"/>
          <p14:tracePt t="105705" x="4633913" y="5767388"/>
          <p14:tracePt t="105713" x="4675188" y="5767388"/>
          <p14:tracePt t="105720" x="4729163" y="5767388"/>
          <p14:tracePt t="105727" x="4789488" y="5767388"/>
          <p14:tracePt t="105734" x="4829175" y="5767388"/>
          <p14:tracePt t="105741" x="4884738" y="5767388"/>
          <p14:tracePt t="105748" x="4926013" y="5767388"/>
          <p14:tracePt t="105755" x="4938713" y="5767388"/>
          <p14:tracePt t="105762" x="4957763" y="5767388"/>
          <p14:tracePt t="105769" x="4967288" y="5767388"/>
          <p14:tracePt t="105777" x="4975225" y="5767388"/>
          <p14:tracePt t="106110" x="4879975" y="5762625"/>
          <p14:tracePt t="106116" x="4748213" y="5748338"/>
          <p14:tracePt t="106124" x="4602163" y="5734050"/>
          <p14:tracePt t="106131" x="4473575" y="5716588"/>
          <p14:tracePt t="106138" x="4346575" y="5702300"/>
          <p14:tracePt t="106145" x="4232275" y="5689600"/>
          <p14:tracePt t="106152" x="4122738" y="5675313"/>
          <p14:tracePt t="106159" x="4040188" y="5634038"/>
          <p14:tracePt t="106166" x="3925888" y="5607050"/>
          <p14:tracePt t="106174" x="3830638" y="5580063"/>
          <p14:tracePt t="106180" x="3752850" y="5551488"/>
          <p14:tracePt t="106187" x="3656013" y="5524500"/>
          <p14:tracePt t="106194" x="3575050" y="5487988"/>
          <p14:tracePt t="106201" x="3509963" y="5461000"/>
          <p14:tracePt t="106209" x="3433763" y="5446713"/>
          <p14:tracePt t="106215" x="3373438" y="5438775"/>
          <p14:tracePt t="106222" x="3300413" y="5424488"/>
          <p14:tracePt t="106229" x="3241675" y="5410200"/>
          <p14:tracePt t="106236" x="3163888" y="5397500"/>
          <p14:tracePt t="106244" x="3122613" y="5397500"/>
          <p14:tracePt t="106250" x="3081338" y="5397500"/>
          <p14:tracePt t="106258" x="3063875" y="5397500"/>
          <p14:tracePt t="106273" x="3027363" y="5397500"/>
          <p14:tracePt t="106279" x="3022600" y="5397500"/>
          <p14:tracePt t="106286" x="3003550" y="5397500"/>
          <p14:tracePt t="106294" x="2994025" y="5397500"/>
          <p14:tracePt t="106301" x="2990850" y="5397500"/>
          <p14:tracePt t="106308" x="2981325" y="5397500"/>
          <p14:tracePt t="106329" x="2981325" y="5402263"/>
          <p14:tracePt t="106336" x="2981325" y="5410200"/>
          <p14:tracePt t="106350" x="2986088" y="5410200"/>
          <p14:tracePt t="106357" x="2998788" y="5419725"/>
          <p14:tracePt t="106364" x="3030538" y="5429250"/>
          <p14:tracePt t="106372" x="3063875" y="5438775"/>
          <p14:tracePt t="106379" x="3103563" y="5446713"/>
          <p14:tracePt t="106386" x="3181350" y="5461000"/>
          <p14:tracePt t="106393" x="3273425" y="5475288"/>
          <p14:tracePt t="106400" x="3368675" y="5502275"/>
          <p14:tracePt t="106407" x="3478213" y="5502275"/>
          <p14:tracePt t="106414" x="3575050" y="5514975"/>
          <p14:tracePt t="106422" x="3633788" y="5529263"/>
          <p14:tracePt t="106429" x="3706813" y="5529263"/>
          <p14:tracePt t="106435" x="3752850" y="5538788"/>
          <p14:tracePt t="106442" x="3806825" y="5538788"/>
          <p14:tracePt t="106449" x="3835400" y="5538788"/>
          <p14:tracePt t="106456" x="3875088" y="5538788"/>
          <p14:tracePt t="106463" x="3894138" y="5538788"/>
          <p14:tracePt t="106471" x="3911600" y="5538788"/>
          <p14:tracePt t="106477" x="3921125" y="5538788"/>
          <p14:tracePt t="106485" x="3925888" y="5538788"/>
          <p14:tracePt t="106492" x="3935413" y="5538788"/>
          <p14:tracePt t="106499" x="3944938" y="5538788"/>
          <p14:tracePt t="106534" x="3944938" y="5534025"/>
          <p14:tracePt t="106542" x="3944938" y="5529263"/>
          <p14:tracePt t="106549" x="3944938" y="5519738"/>
          <p14:tracePt t="106556" x="3940175" y="5492750"/>
          <p14:tracePt t="106563" x="3930650" y="5475288"/>
          <p14:tracePt t="106570" x="3911600" y="5456238"/>
          <p14:tracePt t="106577" x="3889375" y="5434013"/>
          <p14:tracePt t="106584" x="3835400" y="5410200"/>
          <p14:tracePt t="106592" x="3784600" y="5378450"/>
          <p14:tracePt t="106598" x="3702050" y="5337175"/>
          <p14:tracePt t="106605" x="3624263" y="5310188"/>
          <p14:tracePt t="106612" x="3546475" y="5283200"/>
          <p14:tracePt t="106619" x="3446463" y="5241925"/>
          <p14:tracePt t="106627" x="3373438" y="5227638"/>
          <p14:tracePt t="106633" x="3259138" y="5214938"/>
          <p14:tracePt t="106642" x="3149600" y="5200650"/>
          <p14:tracePt t="106648" x="3040063" y="5200650"/>
          <p14:tracePt t="106656" x="2944813" y="5200650"/>
          <p14:tracePt t="106662" x="2852738" y="5200650"/>
          <p14:tracePt t="106669" x="2779713" y="5200650"/>
          <p14:tracePt t="106676" x="2725738" y="5200650"/>
          <p14:tracePt t="106683" x="2665413" y="5200650"/>
          <p14:tracePt t="106690" x="2625725" y="5200650"/>
          <p14:tracePt t="106697" x="2597150" y="5200650"/>
          <p14:tracePt t="106705" x="2555875" y="5200650"/>
          <p14:tracePt t="106712" x="2538413" y="5200650"/>
          <p14:tracePt t="106719" x="2519363" y="5191125"/>
          <p14:tracePt t="106726" x="2487613" y="5181600"/>
          <p14:tracePt t="106733" x="2460625" y="5173663"/>
          <p14:tracePt t="106740" x="2441575" y="5164138"/>
          <p14:tracePt t="106747" x="2424113" y="5154613"/>
          <p14:tracePt t="106754" x="2401888" y="5132388"/>
          <p14:tracePt t="106761" x="2373313" y="5122863"/>
          <p14:tracePt t="106768" x="2351088" y="5105400"/>
          <p14:tracePt t="106775" x="2332038" y="5072063"/>
          <p14:tracePt t="106782" x="2309813" y="5032375"/>
          <p14:tracePt t="106789" x="2300288" y="4986338"/>
          <p14:tracePt t="106797" x="2287588" y="4945063"/>
          <p14:tracePt t="106804" x="2287588" y="4872038"/>
          <p14:tracePt t="106811" x="2287588" y="4762500"/>
          <p14:tracePt t="106818" x="2287588" y="4633913"/>
          <p14:tracePt t="106825" x="2300288" y="4470400"/>
          <p14:tracePt t="106832" x="2314575" y="4337050"/>
          <p14:tracePt t="106839" x="2328863" y="4246563"/>
          <p14:tracePt t="106846" x="2341563" y="4132263"/>
          <p14:tracePt t="106853" x="2355850" y="4037013"/>
          <p14:tracePt t="106860" x="2368550" y="3963988"/>
          <p14:tracePt t="106868" x="2378075" y="3886200"/>
          <p14:tracePt t="106875" x="2392363" y="3825875"/>
          <p14:tracePt t="106882" x="2419350" y="3762375"/>
          <p14:tracePt t="106889" x="2428875" y="3721100"/>
          <p14:tracePt t="106895" x="2438400" y="3662363"/>
          <p14:tracePt t="106903" x="2451100" y="3621088"/>
          <p14:tracePt t="106910" x="2460625" y="3575050"/>
          <p14:tracePt t="106917" x="2482850" y="3548063"/>
          <p14:tracePt t="106925" x="2501900" y="3516313"/>
          <p14:tracePt t="106931" x="2519363" y="3497263"/>
          <p14:tracePt t="106939" x="2528888" y="3479800"/>
          <p14:tracePt t="106945" x="2528888" y="3470275"/>
          <p14:tracePt t="106952" x="2528888" y="3460750"/>
          <p14:tracePt t="106960" x="2528888" y="3451225"/>
          <p14:tracePt t="107223" x="2492375" y="3378200"/>
          <p14:tracePt t="107229" x="2433638" y="3241675"/>
          <p14:tracePt t="107236" x="2355850" y="3109913"/>
          <p14:tracePt t="107243" x="2314575" y="2976563"/>
          <p14:tracePt t="107250" x="2255838" y="2857500"/>
          <p14:tracePt t="107272" x="2146300" y="2565400"/>
          <p14:tracePt t="107278" x="2105025" y="2489200"/>
          <p14:tracePt t="107285" x="2076450" y="2406650"/>
          <p14:tracePt t="107292" x="2054225" y="2346325"/>
          <p14:tracePt t="107298" x="2039938" y="2287588"/>
          <p14:tracePt t="107306" x="2032000" y="2255838"/>
          <p14:tracePt t="107313" x="2022475" y="2214563"/>
          <p14:tracePt t="107320" x="2008188" y="2195513"/>
          <p14:tracePt t="107327" x="1990725" y="2178050"/>
          <p14:tracePt t="107334" x="1985963" y="2168525"/>
          <p14:tracePt t="107342" x="1976438" y="2159000"/>
          <p14:tracePt t="107349" x="1966913" y="2151063"/>
          <p14:tracePt t="107356" x="1958975" y="2146300"/>
          <p14:tracePt t="107363" x="1954213" y="2136775"/>
          <p14:tracePt t="107370" x="1954213" y="2119313"/>
          <p14:tracePt t="107377" x="1944688" y="2114550"/>
          <p14:tracePt t="107384" x="1944688" y="2105025"/>
          <p14:tracePt t="107392" x="1935163" y="2095500"/>
          <p14:tracePt t="107398" x="1935163" y="2090738"/>
          <p14:tracePt t="107405" x="1930400" y="2082800"/>
          <p14:tracePt t="107412" x="1930400" y="2073275"/>
          <p14:tracePt t="107420" x="1930400" y="2063750"/>
          <p14:tracePt t="107426" x="1930400" y="2058988"/>
          <p14:tracePt t="107433" x="1930400" y="2041525"/>
          <p14:tracePt t="107441" x="1930400" y="2032000"/>
          <p14:tracePt t="107448" x="1930400" y="2027238"/>
          <p14:tracePt t="107455" x="1930400" y="2017713"/>
          <p14:tracePt t="107463" x="1930400" y="2009775"/>
          <p14:tracePt t="107468" x="1930400" y="2005013"/>
          <p14:tracePt t="107476" x="1930400" y="1995488"/>
          <p14:tracePt t="107483" x="1930400" y="1985963"/>
          <p14:tracePt t="107490" x="1930400" y="1976438"/>
          <p14:tracePt t="107498" x="1930400" y="1973263"/>
          <p14:tracePt t="107505" x="1930400" y="1944688"/>
          <p14:tracePt t="107511" x="1930400" y="1935163"/>
          <p14:tracePt t="107519" x="1930400" y="1931988"/>
          <p14:tracePt t="107526" x="1930400" y="1922463"/>
          <p14:tracePt t="107532" x="1930400" y="1912938"/>
          <p14:tracePt t="107540" x="1930400" y="1903413"/>
          <p14:tracePt t="107547" x="1930400" y="1898650"/>
          <p14:tracePt t="107589" x="1939925" y="1898650"/>
          <p14:tracePt t="107597" x="1949450" y="1890713"/>
          <p14:tracePt t="107603" x="1966913" y="1871663"/>
          <p14:tracePt t="107611" x="1995488" y="1871663"/>
          <p14:tracePt t="107618" x="2036763" y="1871663"/>
          <p14:tracePt t="107625" x="2054225" y="1871663"/>
          <p14:tracePt t="107632" x="2073275" y="1871663"/>
          <p14:tracePt t="107639" x="2100263" y="1871663"/>
          <p14:tracePt t="107647" x="2127250" y="1871663"/>
          <p14:tracePt t="107655" x="2146300" y="1871663"/>
          <p14:tracePt t="107662" x="2163763" y="1871663"/>
          <p14:tracePt t="107668" x="2190750" y="1871663"/>
          <p14:tracePt t="107676" x="2222500" y="1871663"/>
          <p14:tracePt t="107683" x="2241550" y="1885950"/>
          <p14:tracePt t="107689" x="2259013" y="1898650"/>
          <p14:tracePt t="107696" x="2278063" y="1908175"/>
          <p14:tracePt t="107703" x="2309813" y="1917700"/>
          <p14:tracePt t="107710" x="2319338" y="1922463"/>
          <p14:tracePt t="107717" x="2324100" y="1931988"/>
          <p14:tracePt t="107725" x="2332038" y="1949450"/>
          <p14:tracePt t="107731" x="2341563" y="1958975"/>
          <p14:tracePt t="107739" x="2351088" y="1973263"/>
          <p14:tracePt t="107745" x="2351088" y="1981200"/>
          <p14:tracePt t="107752" x="2351088" y="1990725"/>
          <p14:tracePt t="107760" x="2351088" y="2000250"/>
          <p14:tracePt t="107767" x="2351088" y="2012950"/>
          <p14:tracePt t="107774" x="2351088" y="2032000"/>
          <p14:tracePt t="107781" x="2351088" y="2049463"/>
          <p14:tracePt t="107789" x="2346325" y="2090738"/>
          <p14:tracePt t="107795" x="2324100" y="2122488"/>
          <p14:tracePt t="107802" x="2278063" y="2182813"/>
          <p14:tracePt t="107809" x="2236788" y="2246313"/>
          <p14:tracePt t="107816" x="2182813" y="2328863"/>
          <p14:tracePt t="107823" x="2100263" y="2397125"/>
          <p14:tracePt t="107830" x="2027238" y="2484438"/>
          <p14:tracePt t="107838" x="1944688" y="2565400"/>
          <p14:tracePt t="107844" x="1839913" y="2671763"/>
          <p14:tracePt t="107851" x="1752600" y="2771775"/>
          <p14:tracePt t="107859" x="1652588" y="2857500"/>
          <p14:tracePt t="107866" x="1547813" y="2944813"/>
          <p14:tracePt t="107873" x="1484313" y="3013075"/>
          <p14:tracePt t="107880" x="1397000" y="3100388"/>
          <p14:tracePt t="107887" x="1333500" y="3151188"/>
          <p14:tracePt t="107894" x="1246188" y="3224213"/>
          <p14:tracePt t="107901" x="1195388" y="3273425"/>
          <p14:tracePt t="107908" x="1131888" y="3336925"/>
          <p14:tracePt t="107915" x="1082675" y="3373438"/>
          <p14:tracePt t="107923" x="1049338" y="3406775"/>
          <p14:tracePt t="107929" x="1000125" y="3455988"/>
          <p14:tracePt t="107937" x="981075" y="3475038"/>
          <p14:tracePt t="107944" x="963613" y="3506788"/>
          <p14:tracePt t="107951" x="939800" y="3524250"/>
          <p14:tracePt t="107958" x="912813" y="3557588"/>
          <p14:tracePt t="107964" x="890588" y="3589338"/>
          <p14:tracePt t="107971" x="871538" y="3621088"/>
          <p14:tracePt t="107979" x="858838" y="3662363"/>
          <p14:tracePt t="107986" x="849313" y="3689350"/>
          <p14:tracePt t="107993" x="839788" y="3706813"/>
          <p14:tracePt t="108000" x="839788" y="3740150"/>
          <p14:tracePt t="108007" x="839788" y="3757613"/>
          <p14:tracePt t="108014" x="839788" y="3762375"/>
          <p14:tracePt t="108022" x="839788" y="3771900"/>
          <p14:tracePt t="108028" x="839788" y="3779838"/>
          <p14:tracePt t="108035" x="839788" y="3784600"/>
          <p14:tracePt t="108043" x="839788" y="3794125"/>
          <p14:tracePt t="108050" x="839788" y="3803650"/>
          <p14:tracePt t="108057" x="839788" y="3821113"/>
          <p14:tracePt t="108064" x="839788" y="3825875"/>
          <p14:tracePt t="108072" x="839788" y="3835400"/>
          <p14:tracePt t="108078" x="844550" y="3844925"/>
          <p14:tracePt t="108085" x="854075" y="3857625"/>
          <p14:tracePt t="108093" x="858838" y="3867150"/>
          <p14:tracePt t="108099" x="876300" y="3886200"/>
          <p14:tracePt t="108106" x="895350" y="3903663"/>
          <p14:tracePt t="108113" x="927100" y="3913188"/>
          <p14:tracePt t="108121" x="936625" y="3922713"/>
          <p14:tracePt t="108128" x="949325" y="3930650"/>
          <p14:tracePt t="108135" x="968375" y="3930650"/>
          <p14:tracePt t="108142" x="985838" y="3930650"/>
          <p14:tracePt t="108149" x="1017588" y="3930650"/>
          <p14:tracePt t="108156" x="1022350" y="3930650"/>
          <p14:tracePt t="108163" x="1031875" y="3927475"/>
          <p14:tracePt t="108170" x="1041400" y="3922713"/>
          <p14:tracePt t="108177" x="1046163" y="3922713"/>
          <p14:tracePt t="108184" x="1054100" y="3922713"/>
          <p14:tracePt t="108192" x="1063625" y="3922713"/>
          <p14:tracePt t="108199" x="1068388" y="3922713"/>
          <p14:tracePt t="108206" x="1085850" y="3922713"/>
          <p14:tracePt t="108234" x="1095375" y="3922713"/>
          <p14:tracePt t="108255" x="1104900" y="3922713"/>
          <p14:tracePt t="108272" x="1109663" y="3922713"/>
          <p14:tracePt t="108610" x="1195388" y="3927475"/>
          <p14:tracePt t="108617" x="1346200" y="3940175"/>
          <p14:tracePt t="108624" x="1492250" y="3954463"/>
          <p14:tracePt t="108631" x="1620838" y="3971925"/>
          <p14:tracePt t="108638" x="1747838" y="3986213"/>
          <p14:tracePt t="108645" x="1881188" y="4000500"/>
          <p14:tracePt t="108652" x="1990725" y="4000500"/>
          <p14:tracePt t="108660" x="2100263" y="4000500"/>
          <p14:tracePt t="108666" x="2178050" y="4013200"/>
          <p14:tracePt t="108673" x="2268538" y="4013200"/>
          <p14:tracePt t="108680" x="2324100" y="4013200"/>
          <p14:tracePt t="108687" x="2382838" y="4013200"/>
          <p14:tracePt t="108695" x="2424113" y="4013200"/>
          <p14:tracePt t="108701" x="2465388" y="4013200"/>
          <p14:tracePt t="108710" x="2492375" y="4013200"/>
          <p14:tracePt t="108715" x="2511425" y="4013200"/>
          <p14:tracePt t="108723" x="2528888" y="4013200"/>
          <p14:tracePt t="108730" x="2555875" y="4013200"/>
          <p14:tracePt t="108737" x="2574925" y="4013200"/>
          <p14:tracePt t="108744" x="2592388" y="4013200"/>
          <p14:tracePt t="108751" x="2601913" y="4013200"/>
          <p14:tracePt t="108758" x="2616200" y="4013200"/>
          <p14:tracePt t="108765" x="2647950" y="4013200"/>
          <p14:tracePt t="108772" x="2662238" y="4013200"/>
          <p14:tracePt t="108779" x="2679700" y="4013200"/>
          <p14:tracePt t="108786" x="2711450" y="4013200"/>
          <p14:tracePt t="108793" x="2738438" y="4013200"/>
          <p14:tracePt t="108800" x="2767013" y="4013200"/>
          <p14:tracePt t="108807" x="2784475" y="4013200"/>
          <p14:tracePt t="108814" x="2803525" y="4013200"/>
          <p14:tracePt t="108822" x="2835275" y="4013200"/>
          <p14:tracePt t="108829" x="2847975" y="4013200"/>
          <p14:tracePt t="108836" x="2857500" y="4013200"/>
          <p14:tracePt t="108844" x="2867025" y="4013200"/>
          <p14:tracePt t="108850" x="2871788" y="4013200"/>
          <p14:tracePt t="108857" x="2881313" y="4013200"/>
          <p14:tracePt t="108864" x="2889250" y="4013200"/>
          <p14:tracePt t="108871" x="2898775" y="4013200"/>
          <p14:tracePt t="108878" x="2913063" y="4013200"/>
          <p14:tracePt t="108899" x="2921000" y="4013200"/>
          <p14:tracePt t="108906" x="2930525" y="4013200"/>
          <p14:tracePt t="108921" x="2935288" y="4017963"/>
          <p14:tracePt t="108929" x="2944813" y="4027488"/>
          <p14:tracePt t="108935" x="2954338" y="4027488"/>
          <p14:tracePt t="108942" x="2957513" y="4027488"/>
          <p14:tracePt t="109409" x="2957513" y="4113213"/>
          <p14:tracePt t="109416" x="2957513" y="4241800"/>
          <p14:tracePt t="109423" x="2957513" y="4351338"/>
          <p14:tracePt t="109431" x="2976563" y="4460875"/>
          <p14:tracePt t="109438" x="2990850" y="4592638"/>
          <p14:tracePt t="109445" x="3003550" y="4721225"/>
          <p14:tracePt t="109452" x="3017838" y="4835525"/>
          <p14:tracePt t="109459" x="3030538" y="4945063"/>
          <p14:tracePt t="109466" x="3044825" y="5022850"/>
          <p14:tracePt t="109473" x="3044825" y="5076825"/>
          <p14:tracePt t="109480" x="3044825" y="5137150"/>
          <p14:tracePt t="109487" x="3044825" y="5164138"/>
          <p14:tracePt t="109494" x="3044825" y="5181600"/>
          <p14:tracePt t="109502" x="3044825" y="5200650"/>
          <p14:tracePt t="109508" x="3044825" y="5227638"/>
          <p14:tracePt t="109515" x="3044825" y="5237163"/>
          <p14:tracePt t="109523" x="3044825" y="5246688"/>
          <p14:tracePt t="109529" x="3044825" y="5251450"/>
          <p14:tracePt t="109537" x="3049588" y="5259388"/>
          <p14:tracePt t="109543" x="3059113" y="5278438"/>
          <p14:tracePt t="109552" x="3076575" y="5287963"/>
          <p14:tracePt t="109558" x="3086100" y="5305425"/>
          <p14:tracePt t="109565" x="3108325" y="5314950"/>
          <p14:tracePt t="109573" x="3136900" y="5337175"/>
          <p14:tracePt t="109579" x="3195638" y="5346700"/>
          <p14:tracePt t="109586" x="3236913" y="5356225"/>
          <p14:tracePt t="109593" x="3309938" y="5356225"/>
          <p14:tracePt t="109600" x="3368675" y="5356225"/>
          <p14:tracePt t="109607" x="3429000" y="5351463"/>
          <p14:tracePt t="109615" x="3470275" y="5337175"/>
          <p14:tracePt t="109622" x="3546475" y="5327650"/>
          <p14:tracePt t="109629" x="3606800" y="5300663"/>
          <p14:tracePt t="109636" x="3689350" y="5259388"/>
          <p14:tracePt t="109643" x="3729038" y="5251450"/>
          <p14:tracePt t="109650" x="3789363" y="5237163"/>
          <p14:tracePt t="109657" x="3821113" y="5227638"/>
          <p14:tracePt t="109664" x="3848100" y="5218113"/>
          <p14:tracePt t="109672" x="3879850" y="5210175"/>
          <p14:tracePt t="109678" x="3898900" y="5200650"/>
          <p14:tracePt t="109685" x="3908425" y="5191125"/>
          <p14:tracePt t="109692" x="3916363" y="5191125"/>
          <p14:tracePt t="109700" x="3921125" y="5191125"/>
          <p14:tracePt t="109707" x="3930650" y="5191125"/>
          <p14:tracePt t="109764" x="3925888" y="5191125"/>
          <p14:tracePt t="109771" x="3921125" y="5191125"/>
          <p14:tracePt t="109778" x="3903663" y="5191125"/>
          <p14:tracePt t="109785" x="3862388" y="5191125"/>
          <p14:tracePt t="109792" x="3816350" y="5168900"/>
          <p14:tracePt t="109799" x="3743325" y="5168900"/>
          <p14:tracePt t="109806" x="3689350" y="5168900"/>
          <p14:tracePt t="109813" x="3579813" y="5168900"/>
          <p14:tracePt t="109821" x="3470275" y="5168900"/>
          <p14:tracePt t="109827" x="3368675" y="5191125"/>
          <p14:tracePt t="109834" x="3278188" y="5205413"/>
          <p14:tracePt t="109842" x="3181350" y="5232400"/>
          <p14:tracePt t="109849" x="3100388" y="5259388"/>
          <p14:tracePt t="109856" x="3003550" y="5287963"/>
          <p14:tracePt t="109863" x="2889250" y="5327650"/>
          <p14:tracePt t="109870" x="2811463" y="5341938"/>
          <p14:tracePt t="109877" x="2752725" y="5368925"/>
          <p14:tracePt t="109884" x="2674938" y="5378450"/>
          <p14:tracePt t="109891" x="2633663" y="5392738"/>
          <p14:tracePt t="109899" x="2601913" y="5402263"/>
          <p14:tracePt t="109906" x="2574925" y="5402263"/>
          <p14:tracePt t="109912" x="2555875" y="5402263"/>
          <p14:tracePt t="109920" x="2538413" y="5402263"/>
          <p14:tracePt t="109927" x="2528888" y="5402263"/>
          <p14:tracePt t="109934" x="2524125" y="5402263"/>
          <p14:tracePt t="109941" x="2516188" y="5402263"/>
          <p14:tracePt t="109948" x="2497138" y="5402263"/>
          <p14:tracePt t="109955" x="2492375" y="5402263"/>
          <p14:tracePt t="109962" x="2482850" y="5402263"/>
          <p14:tracePt t="109969" x="2474913" y="5402263"/>
          <p14:tracePt t="110026" x="2478088" y="5402263"/>
          <p14:tracePt t="110033" x="2516188" y="5402263"/>
          <p14:tracePt t="110040" x="2543175" y="5402263"/>
          <p14:tracePt t="110047" x="2584450" y="5410200"/>
          <p14:tracePt t="110054" x="2643188" y="5410200"/>
          <p14:tracePt t="110061" x="2684463" y="5424488"/>
          <p14:tracePt t="110070" x="2738438" y="5424488"/>
          <p14:tracePt t="110075" x="2771775" y="5424488"/>
          <p14:tracePt t="110082" x="2798763" y="5424488"/>
          <p14:tracePt t="110090" x="2830513" y="5424488"/>
          <p14:tracePt t="110096" x="2844800" y="5424488"/>
          <p14:tracePt t="110104" x="2862263" y="5424488"/>
          <p14:tracePt t="110110" x="2894013" y="5424488"/>
          <p14:tracePt t="110118" x="2935288" y="5424488"/>
          <p14:tracePt t="110125" x="2962275" y="5424488"/>
          <p14:tracePt t="110132" x="2994025" y="5424488"/>
          <p14:tracePt t="110139" x="3044825" y="5424488"/>
          <p14:tracePt t="110146" x="3063875" y="5424488"/>
          <p14:tracePt t="110153" x="3081338" y="5424488"/>
          <p14:tracePt t="110479" x="3013075" y="5392738"/>
          <p14:tracePt t="110486" x="2917825" y="5364163"/>
          <p14:tracePt t="110493" x="2803525" y="5332413"/>
          <p14:tracePt t="110500" x="2706688" y="5305425"/>
          <p14:tracePt t="110508" x="2574925" y="5264150"/>
          <p14:tracePt t="110515" x="2465388" y="5251450"/>
          <p14:tracePt t="110522" x="2351088" y="5237163"/>
          <p14:tracePt t="110529" x="2241550" y="5237163"/>
          <p14:tracePt t="110537" x="2149475" y="5237163"/>
          <p14:tracePt t="110543" x="2039938" y="5237163"/>
          <p14:tracePt t="110550" x="1930400" y="5237163"/>
          <p14:tracePt t="110558" x="1820863" y="5237163"/>
          <p14:tracePt t="110564" x="1744663" y="5241925"/>
          <p14:tracePt t="110572" x="1666875" y="5254625"/>
          <p14:tracePt t="110578" x="1606550" y="5268913"/>
          <p14:tracePt t="110586" x="1543050" y="5291138"/>
          <p14:tracePt t="110592" x="1501775" y="5305425"/>
          <p14:tracePt t="110599" x="1443038" y="5314950"/>
          <p14:tracePt t="110606" x="1414463" y="5324475"/>
          <p14:tracePt t="110613" x="1382713" y="5337175"/>
          <p14:tracePt t="110620" x="1350963" y="5346700"/>
          <p14:tracePt t="110627" x="1333500" y="5356225"/>
          <p14:tracePt t="110635" x="1314450" y="5364163"/>
          <p14:tracePt t="110641" x="1296988" y="5373688"/>
          <p14:tracePt t="110649" x="1277938" y="5383213"/>
          <p14:tracePt t="110656" x="1260475" y="5392738"/>
          <p14:tracePt t="110663" x="1250950" y="5402263"/>
          <p14:tracePt t="110671" x="1241425" y="5405438"/>
          <p14:tracePt t="110677" x="1236663" y="5414963"/>
          <p14:tracePt t="110684" x="1228725" y="5424488"/>
          <p14:tracePt t="110691" x="1219200" y="5429250"/>
          <p14:tracePt t="110698" x="1214438" y="5438775"/>
          <p14:tracePt t="110706" x="1204913" y="5446713"/>
          <p14:tracePt t="110712" x="1195388" y="5465763"/>
          <p14:tracePt t="110721" x="1177925" y="5475288"/>
          <p14:tracePt t="110726" x="1168400" y="5478463"/>
          <p14:tracePt t="110734" x="1168400" y="5487988"/>
          <p14:tracePt t="110741" x="1168400" y="5497513"/>
          <p14:tracePt t="110755" x="1168400" y="5507038"/>
          <p14:tracePt t="110762" x="1168400" y="5511800"/>
          <p14:tracePt t="110769" x="1168400" y="5519738"/>
          <p14:tracePt t="110776" x="1168400" y="5529263"/>
          <p14:tracePt t="110783" x="1168400" y="5543550"/>
          <p14:tracePt t="110790" x="1173163" y="5561013"/>
          <p14:tracePt t="110797" x="1195388" y="5584825"/>
          <p14:tracePt t="110804" x="1214438" y="5602288"/>
          <p14:tracePt t="110811" x="1246188" y="5648325"/>
          <p14:tracePt t="110818" x="1277938" y="5680075"/>
          <p14:tracePt t="110825" x="1341438" y="5716588"/>
          <p14:tracePt t="110833" x="1392238" y="5767388"/>
          <p14:tracePt t="110840" x="1455738" y="5803900"/>
          <p14:tracePt t="110847" x="1506538" y="5840413"/>
          <p14:tracePt t="110855" x="1570038" y="5881688"/>
          <p14:tracePt t="110862" x="1616075" y="5926138"/>
          <p14:tracePt t="110872" x="1698625" y="5967413"/>
          <p14:tracePt t="110876" x="1744663" y="5991225"/>
          <p14:tracePt t="110883" x="1825625" y="6030913"/>
          <p14:tracePt t="110891" x="1871663" y="6054725"/>
          <p14:tracePt t="110898" x="1912938" y="6064250"/>
          <p14:tracePt t="110904" x="1990725" y="6076950"/>
          <p14:tracePt t="110911" x="2032000" y="6091238"/>
          <p14:tracePt t="110918" x="2085975" y="6091238"/>
          <p14:tracePt t="110925" x="2132013" y="6100763"/>
          <p14:tracePt t="110932" x="2173288" y="6100763"/>
          <p14:tracePt t="110939" x="2185988" y="6100763"/>
          <p14:tracePt t="110946" x="2205038" y="6100763"/>
          <p14:tracePt t="110954" x="2214563" y="6100763"/>
          <p14:tracePt t="110960" x="2222500" y="6100763"/>
          <p14:tracePt t="110968" x="2227263" y="6100763"/>
          <p14:tracePt t="110974" x="2236788" y="6100763"/>
          <p14:tracePt t="110981" x="2263775" y="6100763"/>
          <p14:tracePt t="110989" x="2273300" y="6100763"/>
          <p14:tracePt t="110996" x="2278063" y="6100763"/>
          <p14:tracePt t="111003" x="2287588" y="6100763"/>
          <p14:tracePt t="111010" x="2295525" y="6100763"/>
          <p14:tracePt t="111335" x="2278063" y="6054725"/>
          <p14:tracePt t="111342" x="2251075" y="5976938"/>
          <p14:tracePt t="111350" x="2232025" y="5930900"/>
          <p14:tracePt t="111357" x="2219325" y="5872163"/>
          <p14:tracePt t="111364" x="2182813" y="5821363"/>
          <p14:tracePt t="111371" x="2159000" y="5775325"/>
          <p14:tracePt t="111378" x="2136775" y="5730875"/>
          <p14:tracePt t="111385" x="2117725" y="5702300"/>
          <p14:tracePt t="111392" x="2095500" y="5670550"/>
          <p14:tracePt t="111399" x="2063750" y="5638800"/>
          <p14:tracePt t="111406" x="2044700" y="5621338"/>
          <p14:tracePt t="111415" x="2027238" y="5597525"/>
          <p14:tracePt t="111420" x="2017713" y="5580063"/>
          <p14:tracePt t="111427" x="1995488" y="5561013"/>
          <p14:tracePt t="111434" x="1990725" y="5551488"/>
          <p14:tracePt t="111442" x="1971675" y="5538788"/>
          <p14:tracePt t="111449" x="1963738" y="5529263"/>
          <p14:tracePt t="111455" x="1958975" y="5519738"/>
          <p14:tracePt t="111463" x="1949450" y="5511800"/>
          <p14:tracePt t="111469" x="1939925" y="5507038"/>
          <p14:tracePt t="111476" x="1930400" y="5497513"/>
          <p14:tracePt t="111484" x="1927225" y="5497513"/>
          <p14:tracePt t="111491" x="1917700" y="5497513"/>
          <p14:tracePt t="111498" x="1908175" y="5497513"/>
          <p14:tracePt t="111507" x="1893888" y="5497513"/>
          <p14:tracePt t="111576" x="1903413" y="5497513"/>
          <p14:tracePt t="111583" x="1912938" y="5502275"/>
          <p14:tracePt t="111591" x="1930400" y="5511800"/>
          <p14:tracePt t="111598" x="1949450" y="5519738"/>
          <p14:tracePt t="111605" x="1966913" y="5529263"/>
          <p14:tracePt t="111613" x="2000250" y="5538788"/>
          <p14:tracePt t="111619" x="2017713" y="5556250"/>
          <p14:tracePt t="111626" x="2036763" y="5565775"/>
          <p14:tracePt t="111633" x="2054225" y="5575300"/>
          <p14:tracePt t="111640" x="2073275" y="5584825"/>
          <p14:tracePt t="111649" x="2105025" y="5607050"/>
          <p14:tracePt t="111654" x="2122488" y="5624513"/>
          <p14:tracePt t="111662" x="2146300" y="5643563"/>
          <p14:tracePt t="111668" x="2163763" y="5675313"/>
          <p14:tracePt t="111676" x="2182813" y="5694363"/>
          <p14:tracePt t="111683" x="2214563" y="5707063"/>
          <p14:tracePt t="111690" x="2232025" y="5726113"/>
          <p14:tracePt t="111697" x="2241550" y="5734050"/>
          <p14:tracePt t="111704" x="2251075" y="5738813"/>
          <p14:tracePt t="111711" x="2255838" y="5757863"/>
          <p14:tracePt t="111718" x="2263775" y="5767388"/>
          <p14:tracePt t="111725" x="2273300" y="5770563"/>
          <p14:tracePt t="111733" x="2282825" y="5780088"/>
          <p14:tracePt t="111740" x="2287588" y="5789613"/>
          <p14:tracePt t="111747" x="2287588" y="5799138"/>
          <p14:tracePt t="111754" x="2287588" y="5803900"/>
          <p14:tracePt t="111761" x="2287588" y="5811838"/>
          <p14:tracePt t="111768" x="2287588" y="5821363"/>
          <p14:tracePt t="111775" x="2287588" y="5826125"/>
          <p14:tracePt t="111782" x="2287588" y="5843588"/>
          <p14:tracePt t="111789" x="2287588" y="5853113"/>
          <p14:tracePt t="111796" x="2287588" y="5857875"/>
          <p14:tracePt t="111803" x="2295525" y="5867400"/>
          <p14:tracePt t="111810" x="2295525" y="5876925"/>
          <p14:tracePt t="111817" x="2295525" y="5884863"/>
          <p14:tracePt t="111824" x="2295525" y="5889625"/>
          <p14:tracePt t="111831" x="2305050" y="5889625"/>
          <p14:tracePt t="111853" x="2305050" y="5899150"/>
          <p14:tracePt t="111867" x="2309813" y="5899150"/>
          <p14:tracePt t="111888" x="2319338" y="5899150"/>
          <p14:tracePt t="111902" x="2328863" y="5899150"/>
          <p14:tracePt t="111909" x="2336800" y="5899150"/>
          <p14:tracePt t="111917" x="2351088" y="5899150"/>
          <p14:tracePt t="111924" x="2360613" y="5899150"/>
          <p14:tracePt t="111931" x="2368550" y="5908675"/>
          <p14:tracePt t="111945" x="2373313" y="5908675"/>
          <p14:tracePt t="111959" x="2382838" y="5908675"/>
          <p14:tracePt t="111966" x="2392363" y="5908675"/>
          <p14:tracePt t="111973" x="2397125" y="5908675"/>
          <p14:tracePt t="111981" x="2405063" y="5908675"/>
          <p14:tracePt t="111987" x="2414588" y="5908675"/>
          <p14:tracePt t="111994" x="2428875" y="5908675"/>
          <p14:tracePt t="112001" x="2446338" y="5908675"/>
          <p14:tracePt t="112008" x="2465388" y="5908675"/>
          <p14:tracePt t="112015" x="2482850" y="5908675"/>
          <p14:tracePt t="112023" x="2501900" y="5903913"/>
          <p14:tracePt t="112030" x="2528888" y="5903913"/>
          <p14:tracePt t="112037" x="2547938" y="5903913"/>
          <p14:tracePt t="112044" x="2555875" y="5903913"/>
          <p14:tracePt t="112051" x="2565400" y="5903913"/>
          <p14:tracePt t="112058" x="2570163" y="5903913"/>
          <p14:tracePt t="112065" x="2579688" y="5903913"/>
          <p14:tracePt t="112072" x="2589213" y="5903913"/>
          <p14:tracePt t="112080" x="2601913" y="5903913"/>
          <p14:tracePt t="112086" x="2611438" y="5903913"/>
          <p14:tracePt t="112093" x="2620963" y="5903913"/>
          <p14:tracePt t="112114" x="2628900" y="5903913"/>
          <p14:tracePt t="112143" x="2633663" y="5903913"/>
          <p14:tracePt t="112157" x="2643188" y="5903913"/>
          <p14:tracePt t="112185" x="2652713" y="5903913"/>
          <p14:tracePt t="113461" x="2701925" y="5881688"/>
          <p14:tracePt t="113468" x="2779713" y="5853113"/>
          <p14:tracePt t="113475" x="2857500" y="5830888"/>
          <p14:tracePt t="113482" x="2954338" y="5816600"/>
          <p14:tracePt t="113489" x="3049588" y="5803900"/>
          <p14:tracePt t="113496" x="3127375" y="5775325"/>
          <p14:tracePt t="113503" x="3222625" y="5762625"/>
          <p14:tracePt t="113510" x="3295650" y="5762625"/>
          <p14:tracePt t="113517" x="3355975" y="5748338"/>
          <p14:tracePt t="113524" x="3409950" y="5748338"/>
          <p14:tracePt t="113531" x="3451225" y="5748338"/>
          <p14:tracePt t="113538" x="3482975" y="5748338"/>
          <p14:tracePt t="113545" x="3524250" y="5748338"/>
          <p14:tracePt t="113552" x="3538538" y="5748338"/>
          <p14:tracePt t="113559" x="3546475" y="5748338"/>
          <p14:tracePt t="113566" x="3556000" y="5748338"/>
          <p14:tracePt t="113573" x="3565525" y="5748338"/>
          <p14:tracePt t="113580" x="3570288" y="5748338"/>
          <p14:tracePt t="113587" x="3579813" y="5748338"/>
          <p14:tracePt t="113594" x="3587750" y="5748338"/>
          <p14:tracePt t="113601" x="3602038" y="5748338"/>
          <p14:tracePt t="113609" x="3611563" y="5748338"/>
          <p14:tracePt t="113615" x="3619500" y="5748338"/>
          <p14:tracePt t="113623" x="3624263" y="5748338"/>
          <p14:tracePt t="113630" x="3633788" y="5748338"/>
          <p14:tracePt t="113637" x="3643313" y="5748338"/>
          <p14:tracePt t="113644" x="3652838" y="5748338"/>
          <p14:tracePt t="113651" x="3656013" y="5748338"/>
          <p14:tracePt t="113658" x="3665538" y="5748338"/>
          <p14:tracePt t="113672" x="3684588" y="5748338"/>
          <p14:tracePt t="113693" x="3689350" y="5748338"/>
          <p14:tracePt t="113708" x="3697288" y="5748338"/>
          <p14:tracePt t="113715" x="3706813" y="5748338"/>
          <p14:tracePt t="113722" x="3711575" y="5748338"/>
          <p14:tracePt t="113729" x="3721100" y="5748338"/>
          <p14:tracePt t="113736" x="3729038" y="5748338"/>
          <p14:tracePt t="113743" x="3738563" y="5748338"/>
          <p14:tracePt t="113750" x="3743325" y="5748338"/>
          <p14:tracePt t="113757" x="3762375" y="5743575"/>
          <p14:tracePt t="113764" x="3770313" y="5734050"/>
          <p14:tracePt t="113771" x="3784600" y="5726113"/>
          <p14:tracePt t="113779" x="3802063" y="5726113"/>
          <p14:tracePt t="113786" x="3811588" y="5726113"/>
          <p14:tracePt t="113793" x="3830638" y="5726113"/>
          <p14:tracePt t="113800" x="3835400" y="5726113"/>
          <p14:tracePt t="113807" x="3852863" y="5726113"/>
          <p14:tracePt t="113814" x="3862388" y="5726113"/>
          <p14:tracePt t="113821" x="3867150" y="5726113"/>
          <p14:tracePt t="113828" x="3875088" y="5726113"/>
          <p14:tracePt t="113835" x="3894138" y="5726113"/>
          <p14:tracePt t="113843" x="3898900" y="5726113"/>
          <p14:tracePt t="113849" x="3908425" y="5726113"/>
          <p14:tracePt t="113856" x="3916363" y="5726113"/>
          <p14:tracePt t="113863" x="3930650" y="5726113"/>
          <p14:tracePt t="114706" x="4017963" y="5702300"/>
          <p14:tracePt t="114713" x="4117975" y="5675313"/>
          <p14:tracePt t="114721" x="4208463" y="5661025"/>
          <p14:tracePt t="114728" x="4268788" y="5648325"/>
          <p14:tracePt t="114735" x="4346575" y="5634038"/>
          <p14:tracePt t="114742" x="4387850" y="5624513"/>
          <p14:tracePt t="114750" x="4446588" y="5624513"/>
          <p14:tracePt t="114756" x="4473575" y="5624513"/>
          <p14:tracePt t="114764" x="4492625" y="5624513"/>
          <p14:tracePt t="114771" x="4510088" y="5624513"/>
          <p14:tracePt t="114777" x="4537075" y="5624513"/>
          <p14:tracePt t="114784" x="4556125" y="5624513"/>
          <p14:tracePt t="114791" x="4573588" y="5624513"/>
          <p14:tracePt t="114800" x="4592638" y="5624513"/>
          <p14:tracePt t="114805" x="4619625" y="5624513"/>
          <p14:tracePt t="114812" x="4638675" y="5624513"/>
          <p14:tracePt t="114820" x="4656138" y="5624513"/>
          <p14:tracePt t="114827" x="4660900" y="5624513"/>
          <p14:tracePt t="114836" x="4679950" y="5624513"/>
          <p14:tracePt t="114841" x="4687888" y="5624513"/>
          <p14:tracePt t="114849" x="4702175" y="5624513"/>
          <p14:tracePt t="114855" x="4711700" y="5624513"/>
          <p14:tracePt t="114862" x="4719638" y="5624513"/>
          <p14:tracePt t="114869" x="4729163" y="5607050"/>
          <p14:tracePt t="114876" x="4733925" y="5607050"/>
          <p14:tracePt t="114884" x="4743450" y="5607050"/>
          <p14:tracePt t="114890" x="4752975" y="5607050"/>
          <p14:tracePt t="114898" x="4765675" y="5607050"/>
          <p14:tracePt t="114905" x="4797425" y="5597525"/>
          <p14:tracePt t="114912" x="4816475" y="5597525"/>
          <p14:tracePt t="114919" x="4826000" y="5597525"/>
          <p14:tracePt t="114926" x="4838700" y="5588000"/>
          <p14:tracePt t="114933" x="4848225" y="5588000"/>
          <p14:tracePt t="114940" x="4857750" y="5580063"/>
          <p14:tracePt t="114947" x="4870450" y="5580063"/>
          <p14:tracePt t="114954" x="4879975" y="5580063"/>
          <p14:tracePt t="114961" x="4889500" y="5580063"/>
          <p14:tracePt t="114968" x="4894263" y="5580063"/>
          <p14:tracePt t="115032" x="4894263" y="5575300"/>
          <p14:tracePt t="115054" x="4894263" y="5565775"/>
          <p14:tracePt t="115096" x="4894263" y="5556250"/>
          <p14:tracePt t="115110" x="4894263" y="5548313"/>
        </p14:tracePtLst>
      </p14:laserTraceLst>
    </p:ext>
  </p:extLs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76200" y="76200"/>
            <a:ext cx="83264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Dilution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6200" y="1295400"/>
            <a:ext cx="89154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4488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1688" indent="-342900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260475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19263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1669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6241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6pPr>
            <a:lvl7pPr marL="30813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7pPr>
            <a:lvl8pPr marL="35385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8pPr>
            <a:lvl9pPr marL="39957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4488" marR="0" lvl="0" indent="-3444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Dilution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is the process in which solvent is added to a solution to decrease the concentration of the solution.</a:t>
            </a:r>
          </a:p>
          <a:p>
            <a:pPr marL="344488" marR="0" lvl="0" indent="-3444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801688" marR="0" lvl="1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e number of moles of solute is the same before and after dilution.</a:t>
            </a:r>
          </a:p>
          <a:p>
            <a:pPr marL="801688" marR="0" lvl="1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801688" marR="0" lvl="1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ince the number of moles of solute equals the product of molarity and volume (</a:t>
            </a:r>
            <a:r>
              <a:rPr kumimoji="0" lang="en-US" altLang="en-US" sz="24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M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sym typeface="Symbol" pitchFamily="80" charset="2"/>
              </a:rPr>
              <a:t> </a:t>
            </a:r>
            <a:r>
              <a:rPr kumimoji="0" lang="en-US" altLang="en-US" sz="24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sym typeface="Symbol" pitchFamily="80" charset="2"/>
              </a:rPr>
              <a:t>V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sym typeface="Symbol" pitchFamily="80" charset="2"/>
              </a:rPr>
              <a:t>), we can write the following equation, where the subscripts denote </a:t>
            </a:r>
            <a:r>
              <a:rPr kumimoji="0" lang="en-US" altLang="en-US" sz="2400" b="0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sym typeface="Symbol" pitchFamily="80" charset="2"/>
              </a:rPr>
              <a:t>i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sym typeface="Symbol" pitchFamily="80" charset="2"/>
              </a:rPr>
              <a:t>nitial and </a:t>
            </a:r>
            <a:r>
              <a:rPr kumimoji="0" lang="en-US" altLang="en-US" sz="2400" b="0" i="0" u="sng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sym typeface="Symbol" pitchFamily="80" charset="2"/>
              </a:rPr>
              <a:t>f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sym typeface="Symbol" pitchFamily="80" charset="2"/>
              </a:rPr>
              <a:t>inal values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898087"/>
              </p:ext>
            </p:extLst>
          </p:nvPr>
        </p:nvGraphicFramePr>
        <p:xfrm>
          <a:off x="2430463" y="5478462"/>
          <a:ext cx="42799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6" imgW="1117600" imgH="203200" progId="Equation.DSMT4">
                  <p:embed/>
                </p:oleObj>
              </mc:Choice>
              <mc:Fallback>
                <p:oleObj name="Equation" r:id="rId6" imgW="1117600" imgH="203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5478462"/>
                        <a:ext cx="42799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ED8F0A47-5661-4E6D-B949-A57AEEE8C39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9694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632"/>
    </mc:Choice>
    <mc:Fallback xmlns="">
      <p:transition spd="slow" advTm="616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997" x="3748088" y="2525713"/>
          <p14:tracePt t="6004" x="3729038" y="2506663"/>
          <p14:tracePt t="6010" x="3706813" y="2474913"/>
          <p14:tracePt t="6017" x="3684588" y="2433638"/>
          <p14:tracePt t="6024" x="3638550" y="2397125"/>
          <p14:tracePt t="6031" x="3606800" y="2365375"/>
          <p14:tracePt t="6039" x="3556000" y="2301875"/>
          <p14:tracePt t="6045" x="3506788" y="2265363"/>
          <p14:tracePt t="6053" x="3460750" y="2228850"/>
          <p14:tracePt t="6060" x="3392488" y="2178050"/>
          <p14:tracePt t="6067" x="3346450" y="2141538"/>
          <p14:tracePt t="6074" x="3278188" y="2085975"/>
          <p14:tracePt t="6081" x="3213100" y="2017713"/>
          <p14:tracePt t="6088" x="3132138" y="1963738"/>
          <p14:tracePt t="6095" x="3063875" y="1898650"/>
          <p14:tracePt t="6102" x="2944813" y="1825625"/>
          <p14:tracePt t="6109" x="2844800" y="1752600"/>
          <p14:tracePt t="6117" x="2762250" y="1698625"/>
          <p14:tracePt t="6124" x="2647950" y="1652588"/>
          <p14:tracePt t="6130" x="2528888" y="1598613"/>
          <p14:tracePt t="6138" x="2433638" y="1570038"/>
          <p14:tracePt t="6144" x="2324100" y="1552575"/>
          <p14:tracePt t="6152" x="2209800" y="1538288"/>
          <p14:tracePt t="6159" x="2117725" y="1538288"/>
          <p14:tracePt t="6167" x="2058988" y="1547813"/>
          <p14:tracePt t="6173" x="1981200" y="1562100"/>
          <p14:tracePt t="6181" x="1939925" y="1570038"/>
          <p14:tracePt t="6188" x="1898650" y="1579563"/>
          <p14:tracePt t="6195" x="1866900" y="1603375"/>
          <p14:tracePt t="6202" x="1844675" y="1635125"/>
          <p14:tracePt t="6209" x="1825625" y="1652588"/>
          <p14:tracePt t="6216" x="1793875" y="1671638"/>
          <p14:tracePt t="6223" x="1784350" y="1703388"/>
          <p14:tracePt t="6230" x="1784350" y="1744663"/>
          <p14:tracePt t="6238" x="1784350" y="1771650"/>
          <p14:tracePt t="6244" x="1789113" y="1803400"/>
          <p14:tracePt t="6251" x="1825625" y="1849438"/>
          <p14:tracePt t="6258" x="1871663" y="1885950"/>
          <p14:tracePt t="6265" x="1971675" y="1927225"/>
          <p14:tracePt t="6272" x="2105025" y="1985963"/>
          <p14:tracePt t="6280" x="2200275" y="2012950"/>
          <p14:tracePt t="6287" x="2309813" y="2012950"/>
          <p14:tracePt t="6293" x="2419350" y="2012950"/>
          <p14:tracePt t="6301" x="2516188" y="2005013"/>
          <p14:tracePt t="6308" x="2574925" y="1990725"/>
          <p14:tracePt t="6315" x="2633663" y="1981200"/>
          <p14:tracePt t="6322" x="2665413" y="1958975"/>
          <p14:tracePt t="6329" x="2679700" y="1958975"/>
          <p14:tracePt t="6336" x="2698750" y="1958975"/>
          <p14:tracePt t="6343" x="2706688" y="1958975"/>
          <p14:tracePt t="6351" x="2725738" y="1958975"/>
          <p14:tracePt t="6357" x="2730500" y="1958975"/>
          <p14:tracePt t="6401" x="2711450" y="1958975"/>
          <p14:tracePt t="6408" x="2693988" y="1958975"/>
          <p14:tracePt t="6415" x="2665413" y="1958975"/>
          <p14:tracePt t="6422" x="2625725" y="1958975"/>
          <p14:tracePt t="6429" x="2555875" y="1958975"/>
          <p14:tracePt t="6436" x="2460625" y="1958975"/>
          <p14:tracePt t="6443" x="2387600" y="1958975"/>
          <p14:tracePt t="6451" x="2314575" y="1958975"/>
          <p14:tracePt t="6458" x="2259013" y="1958975"/>
          <p14:tracePt t="6465" x="2182813" y="1958975"/>
          <p14:tracePt t="6472" x="2141538" y="1958975"/>
          <p14:tracePt t="6479" x="2100263" y="1976438"/>
          <p14:tracePt t="6486" x="2068513" y="1985963"/>
          <p14:tracePt t="6493" x="2049463" y="1995488"/>
          <p14:tracePt t="6500" x="2017713" y="2005013"/>
          <p14:tracePt t="6507" x="2012950" y="2012950"/>
          <p14:tracePt t="6514" x="2003425" y="2022475"/>
          <p14:tracePt t="6522" x="1995488" y="2032000"/>
          <p14:tracePt t="6528" x="1995488" y="2036763"/>
          <p14:tracePt t="6535" x="1995488" y="2046288"/>
          <p14:tracePt t="6542" x="2000250" y="2063750"/>
          <p14:tracePt t="6550" x="2058988" y="2085975"/>
          <p14:tracePt t="6557" x="2117725" y="2109788"/>
          <p14:tracePt t="6564" x="2232025" y="2122488"/>
          <p14:tracePt t="6571" x="2360613" y="2122488"/>
          <p14:tracePt t="6578" x="2524125" y="2122488"/>
          <p14:tracePt t="6585" x="2684463" y="2122488"/>
          <p14:tracePt t="6593" x="2852738" y="2114550"/>
          <p14:tracePt t="6599" x="3017838" y="2082800"/>
          <p14:tracePt t="6606" x="3149600" y="2022475"/>
          <p14:tracePt t="6613" x="3282950" y="1981200"/>
          <p14:tracePt t="6621" x="3397250" y="1935163"/>
          <p14:tracePt t="6627" x="3482975" y="1866900"/>
          <p14:tracePt t="6635" x="3546475" y="1812925"/>
          <p14:tracePt t="6641" x="3602038" y="1730375"/>
          <p14:tracePt t="6649" x="3656013" y="1666875"/>
          <p14:tracePt t="6656" x="3697288" y="1584325"/>
          <p14:tracePt t="6663" x="3721100" y="1525588"/>
          <p14:tracePt t="6672" x="3733800" y="1447800"/>
          <p14:tracePt t="6677" x="3733800" y="1406525"/>
          <p14:tracePt t="6685" x="3725863" y="1350963"/>
          <p14:tracePt t="6691" x="3702050" y="1287463"/>
          <p14:tracePt t="6698" x="3675063" y="1223963"/>
          <p14:tracePt t="6706" x="3629025" y="1177925"/>
          <p14:tracePt t="6713" x="3579813" y="1141413"/>
          <p14:tracePt t="6720" x="3497263" y="1087438"/>
          <p14:tracePt t="6727" x="3414713" y="1046163"/>
          <p14:tracePt t="6735" x="3305175" y="1017588"/>
          <p14:tracePt t="6741" x="3173413" y="973138"/>
          <p14:tracePt t="6749" x="3059113" y="958850"/>
          <p14:tracePt t="6756" x="2967038" y="958850"/>
          <p14:tracePt t="6762" x="2871788" y="968375"/>
          <p14:tracePt t="6770" x="2794000" y="995363"/>
          <p14:tracePt t="6776" x="2747963" y="1017588"/>
          <p14:tracePt t="6784" x="2701925" y="1041400"/>
          <p14:tracePt t="6791" x="2657475" y="1063625"/>
          <p14:tracePt t="6797" x="2638425" y="1073150"/>
          <p14:tracePt t="6805" x="2620963" y="1100138"/>
          <p14:tracePt t="6812" x="2611438" y="1119188"/>
          <p14:tracePt t="6819" x="2597150" y="1150938"/>
          <p14:tracePt t="6826" x="2574925" y="1209675"/>
          <p14:tracePt t="6833" x="2574925" y="1265238"/>
          <p14:tracePt t="6840" x="2597150" y="1343025"/>
          <p14:tracePt t="6847" x="2625725" y="1423988"/>
          <p14:tracePt t="6855" x="2665413" y="1501775"/>
          <p14:tracePt t="6862" x="2730500" y="1570038"/>
          <p14:tracePt t="6869" x="2816225" y="1657350"/>
          <p14:tracePt t="6875" x="2917825" y="1744663"/>
          <p14:tracePt t="6883" x="3035300" y="1803400"/>
          <p14:tracePt t="6890" x="3117850" y="1858963"/>
          <p14:tracePt t="6896" x="3217863" y="1912938"/>
          <p14:tracePt t="6906" x="3314700" y="1939925"/>
          <p14:tracePt t="6911" x="3392488" y="1954213"/>
          <p14:tracePt t="6919" x="3482975" y="1954213"/>
          <p14:tracePt t="6925" x="3560763" y="1944688"/>
          <p14:tracePt t="6932" x="3652838" y="1931988"/>
          <p14:tracePt t="6939" x="3748088" y="1903413"/>
          <p14:tracePt t="6946" x="3811588" y="1866900"/>
          <p14:tracePt t="6955" x="3875088" y="1839913"/>
          <p14:tracePt t="6960" x="3908425" y="1822450"/>
          <p14:tracePt t="6969" x="3925888" y="1803400"/>
          <p14:tracePt t="6974" x="3957638" y="1781175"/>
          <p14:tracePt t="6982" x="3976688" y="1735138"/>
          <p14:tracePt t="6989" x="3989388" y="1708150"/>
          <p14:tracePt t="6996" x="3998913" y="1689100"/>
          <p14:tracePt t="7004" x="3998913" y="1647825"/>
          <p14:tracePt t="7010" x="3998913" y="1616075"/>
          <p14:tracePt t="7018" x="3994150" y="1589088"/>
          <p14:tracePt t="7024" x="3981450" y="1557338"/>
          <p14:tracePt t="7031" x="3962400" y="1538288"/>
          <p14:tracePt t="7039" x="3930650" y="1516063"/>
          <p14:tracePt t="7045" x="3903663" y="1497013"/>
          <p14:tracePt t="7053" x="3857625" y="1474788"/>
          <p14:tracePt t="7060" x="3775075" y="1433513"/>
          <p14:tracePt t="7067" x="3697288" y="1423988"/>
          <p14:tracePt t="7086" x="3565525" y="1411288"/>
          <p14:tracePt t="7088" x="3506788" y="1419225"/>
          <p14:tracePt t="7095" x="3429000" y="1443038"/>
          <p14:tracePt t="7103" x="3378200" y="1479550"/>
          <p14:tracePt t="7109" x="3351213" y="1501775"/>
          <p14:tracePt t="7116" x="3319463" y="1520825"/>
          <p14:tracePt t="7123" x="3300413" y="1538288"/>
          <p14:tracePt t="7130" x="3278188" y="1584325"/>
          <p14:tracePt t="7137" x="3268663" y="1611313"/>
          <p14:tracePt t="7144" x="3259138" y="1643063"/>
          <p14:tracePt t="7151" x="3259138" y="1684338"/>
          <p14:tracePt t="7158" x="3259138" y="1712913"/>
          <p14:tracePt t="7165" x="3263900" y="1744663"/>
          <p14:tracePt t="7172" x="3286125" y="1789113"/>
          <p14:tracePt t="7179" x="3305175" y="1817688"/>
          <p14:tracePt t="7187" x="3363913" y="1854200"/>
          <p14:tracePt t="7193" x="3429000" y="1881188"/>
          <p14:tracePt t="7201" x="3524250" y="1908175"/>
          <p14:tracePt t="7208" x="3597275" y="1908175"/>
          <p14:tracePt t="7215" x="3711575" y="1881188"/>
          <p14:tracePt t="7222" x="3825875" y="1854200"/>
          <p14:tracePt t="7229" x="3921125" y="1825625"/>
          <p14:tracePt t="7236" x="3981450" y="1803400"/>
          <p14:tracePt t="7243" x="4057650" y="1776413"/>
          <p14:tracePt t="7251" x="4108450" y="1725613"/>
          <p14:tracePt t="7258" x="4130675" y="1708150"/>
          <p14:tracePt t="7264" x="4149725" y="1676400"/>
          <p14:tracePt t="7272" x="4171950" y="1635125"/>
          <p14:tracePt t="7279" x="4181475" y="1603375"/>
          <p14:tracePt t="7286" x="4191000" y="1570038"/>
          <p14:tracePt t="7293" x="4200525" y="1552575"/>
          <p14:tracePt t="7301" x="4213225" y="1525588"/>
          <p14:tracePt t="7307" x="4213225" y="1506538"/>
          <p14:tracePt t="7314" x="4213225" y="1489075"/>
          <p14:tracePt t="7321" x="4213225" y="1479550"/>
          <p14:tracePt t="7328" x="4208463" y="1474788"/>
          <p14:tracePt t="7335" x="4200525" y="1465263"/>
          <p14:tracePt t="7342" x="4191000" y="1447800"/>
          <p14:tracePt t="7350" x="4171950" y="1438275"/>
          <p14:tracePt t="7357" x="4154488" y="1428750"/>
          <p14:tracePt t="7364" x="4113213" y="1419225"/>
          <p14:tracePt t="7371" x="4054475" y="1419225"/>
          <p14:tracePt t="7378" x="3981450" y="1423988"/>
          <p14:tracePt t="7385" x="3903663" y="1438275"/>
          <p14:tracePt t="7392" x="3838575" y="1479550"/>
          <p14:tracePt t="7399" x="3775075" y="1501775"/>
          <p14:tracePt t="7406" x="3748088" y="1511300"/>
          <p14:tracePt t="7413" x="3729038" y="1520825"/>
          <p14:tracePt t="7421" x="3706813" y="1530350"/>
          <p14:tracePt t="7427" x="3679825" y="1543050"/>
          <p14:tracePt t="7435" x="3670300" y="1547813"/>
          <p14:tracePt t="7442" x="3660775" y="1574800"/>
          <p14:tracePt t="7449" x="3652838" y="1593850"/>
          <p14:tracePt t="7456" x="3652838" y="1625600"/>
          <p14:tracePt t="7463" x="3652838" y="1652588"/>
          <p14:tracePt t="7470" x="3656013" y="1693863"/>
          <p14:tracePt t="7477" x="3679825" y="1725613"/>
          <p14:tracePt t="7485" x="3725863" y="1757363"/>
          <p14:tracePt t="7491" x="3794125" y="1825625"/>
          <p14:tracePt t="7498" x="3889375" y="1885950"/>
          <p14:tracePt t="7505" x="3989388" y="1954213"/>
          <p14:tracePt t="7512" x="4071938" y="1995488"/>
          <p14:tracePt t="7520" x="4171950" y="2036763"/>
          <p14:tracePt t="7527" x="4249738" y="2078038"/>
          <p14:tracePt t="7534" x="4295775" y="2100263"/>
          <p14:tracePt t="7541" x="4314825" y="2109788"/>
          <p14:tracePt t="10072" x="4478338" y="2058988"/>
          <p14:tracePt t="10079" x="4706938" y="1990725"/>
          <p14:tracePt t="10087" x="4935538" y="1922463"/>
          <p14:tracePt t="10093" x="5191125" y="1866900"/>
          <p14:tracePt t="10100" x="5441950" y="1812925"/>
          <p14:tracePt t="10107" x="5707063" y="1735138"/>
          <p14:tracePt t="10115" x="5926138" y="1684338"/>
          <p14:tracePt t="10122" x="6108700" y="1639888"/>
          <p14:tracePt t="10128" x="6299200" y="1574800"/>
          <p14:tracePt t="10135" x="6464300" y="1530350"/>
          <p14:tracePt t="10142" x="6632575" y="1484313"/>
          <p14:tracePt t="10150" x="6783388" y="1423988"/>
          <p14:tracePt t="10156" x="6934200" y="1379538"/>
          <p14:tracePt t="10165" x="7080250" y="1350963"/>
          <p14:tracePt t="10170" x="7213600" y="1319213"/>
          <p14:tracePt t="10178" x="7340600" y="1306513"/>
          <p14:tracePt t="10186" x="7454900" y="1277938"/>
          <p14:tracePt t="10192" x="7550150" y="1265238"/>
          <p14:tracePt t="10200" x="7605713" y="1265238"/>
          <p14:tracePt t="10206" x="7683500" y="1265238"/>
          <p14:tracePt t="10213" x="7724775" y="1265238"/>
          <p14:tracePt t="10220" x="7778750" y="1265238"/>
          <p14:tracePt t="10227" x="7805738" y="1265238"/>
          <p14:tracePt t="10235" x="7834313" y="1265238"/>
          <p14:tracePt t="10241" x="7851775" y="1265238"/>
          <p14:tracePt t="10249" x="7883525" y="1265238"/>
          <p14:tracePt t="10255" x="7888288" y="1265238"/>
          <p14:tracePt t="10263" x="7897813" y="1265238"/>
          <p14:tracePt t="10270" x="7907338" y="1270000"/>
          <p14:tracePt t="10277" x="7907338" y="1282700"/>
          <p14:tracePt t="10332" x="7907338" y="1292225"/>
          <p14:tracePt t="10346" x="7902575" y="1301750"/>
          <p14:tracePt t="10354" x="7893050" y="1301750"/>
          <p14:tracePt t="10362" x="7888288" y="1306513"/>
          <p14:tracePt t="10369" x="7861300" y="1323975"/>
          <p14:tracePt t="10375" x="7815263" y="1360488"/>
          <p14:tracePt t="10382" x="7729538" y="1428750"/>
          <p14:tracePt t="10390" x="7664450" y="1497013"/>
          <p14:tracePt t="10397" x="7559675" y="1584325"/>
          <p14:tracePt t="10404" x="7496175" y="1635125"/>
          <p14:tracePt t="10410" x="7413625" y="1708150"/>
          <p14:tracePt t="10418" x="7362825" y="1757363"/>
          <p14:tracePt t="10425" x="7294563" y="1808163"/>
          <p14:tracePt t="10432" x="7262813" y="1839913"/>
          <p14:tracePt t="10439" x="7245350" y="1858963"/>
          <p14:tracePt t="10446" x="7213600" y="1881188"/>
          <p14:tracePt t="10453" x="7208838" y="1890713"/>
          <p14:tracePt t="10460" x="7199313" y="1895475"/>
          <p14:tracePt t="10468" x="7189788" y="1903413"/>
          <p14:tracePt t="10475" x="7185025" y="1912938"/>
          <p14:tracePt t="10482" x="7177088" y="1917700"/>
          <p14:tracePt t="11496" x="7048500" y="1898650"/>
          <p14:tracePt t="11502" x="6811963" y="1849438"/>
          <p14:tracePt t="11510" x="6532563" y="1812925"/>
          <p14:tracePt t="11516" x="6276975" y="1757363"/>
          <p14:tracePt t="11523" x="6035675" y="1720850"/>
          <p14:tracePt t="11531" x="5673725" y="1662113"/>
          <p14:tracePt t="11537" x="5427663" y="1625600"/>
          <p14:tracePt t="11545" x="5103813" y="1566863"/>
          <p14:tracePt t="11552" x="4865688" y="1547813"/>
          <p14:tracePt t="11559" x="4633913" y="1530350"/>
          <p14:tracePt t="11566" x="4405313" y="1530350"/>
          <p14:tracePt t="11573" x="4140200" y="1530350"/>
          <p14:tracePt t="11580" x="3957638" y="1516063"/>
          <p14:tracePt t="11587" x="3779838" y="1501775"/>
          <p14:tracePt t="11594" x="3597275" y="1484313"/>
          <p14:tracePt t="11602" x="3414713" y="1470025"/>
          <p14:tracePt t="11608" x="3263900" y="1455738"/>
          <p14:tracePt t="11616" x="3136900" y="1438275"/>
          <p14:tracePt t="11622" x="3022600" y="1411288"/>
          <p14:tracePt t="11629" x="2930525" y="1411288"/>
          <p14:tracePt t="11636" x="2857500" y="1411288"/>
          <p14:tracePt t="11644" x="2767013" y="1411288"/>
          <p14:tracePt t="11651" x="2689225" y="1411288"/>
          <p14:tracePt t="11658" x="2633663" y="1411288"/>
          <p14:tracePt t="11665" x="2560638" y="1411288"/>
          <p14:tracePt t="11672" x="2519363" y="1411288"/>
          <p14:tracePt t="11679" x="2465388" y="1411288"/>
          <p14:tracePt t="11687" x="2419350" y="1428750"/>
          <p14:tracePt t="11693" x="2378075" y="1443038"/>
          <p14:tracePt t="11700" x="2314575" y="1452563"/>
          <p14:tracePt t="11707" x="2287588" y="1460500"/>
          <p14:tracePt t="11715" x="2255838" y="1474788"/>
          <p14:tracePt t="11721" x="2214563" y="1484313"/>
          <p14:tracePt t="11729" x="2185988" y="1493838"/>
          <p14:tracePt t="11736" x="2163763" y="1501775"/>
          <p14:tracePt t="11743" x="2136775" y="1511300"/>
          <p14:tracePt t="11750" x="2105025" y="1533525"/>
          <p14:tracePt t="11757" x="2085975" y="1543050"/>
          <p14:tracePt t="11764" x="2068513" y="1552575"/>
          <p14:tracePt t="11771" x="2036763" y="1562100"/>
          <p14:tracePt t="11779" x="2017713" y="1570038"/>
          <p14:tracePt t="11786" x="2012950" y="1570038"/>
          <p14:tracePt t="11793" x="2003425" y="1579563"/>
          <p14:tracePt t="11799" x="1995488" y="1589088"/>
          <p14:tracePt t="11807" x="1985963" y="1593850"/>
          <p14:tracePt t="11814" x="1981200" y="1603375"/>
          <p14:tracePt t="11821" x="1971675" y="1620838"/>
          <p14:tracePt t="11828" x="1971675" y="1639888"/>
          <p14:tracePt t="11835" x="1971675" y="1652588"/>
          <p14:tracePt t="11842" x="1971675" y="1684338"/>
          <p14:tracePt t="11849" x="1971675" y="1712913"/>
          <p14:tracePt t="11856" x="1971675" y="1752600"/>
          <p14:tracePt t="11863" x="1976438" y="1812925"/>
          <p14:tracePt t="11870" x="1990725" y="1854200"/>
          <p14:tracePt t="11878" x="2000250" y="1895475"/>
          <p14:tracePt t="11885" x="2008188" y="1935163"/>
          <p14:tracePt t="11892" x="2022475" y="1981200"/>
          <p14:tracePt t="11899" x="2032000" y="2022475"/>
          <p14:tracePt t="11906" x="2049463" y="2054225"/>
          <p14:tracePt t="11912" x="2095500" y="2085975"/>
          <p14:tracePt t="11920" x="2127250" y="2119313"/>
          <p14:tracePt t="11935" x="2259013" y="2236788"/>
          <p14:tracePt t="11941" x="2360613" y="2297113"/>
          <p14:tracePt t="11948" x="2474913" y="2324100"/>
          <p14:tracePt t="11955" x="2570163" y="2351088"/>
          <p14:tracePt t="11963" x="2665413" y="2365375"/>
          <p14:tracePt t="11970" x="2725738" y="2374900"/>
          <p14:tracePt t="11976" x="2803525" y="2387600"/>
          <p14:tracePt t="11984" x="2844800" y="2411413"/>
          <p14:tracePt t="11991" x="2921000" y="2411413"/>
          <p14:tracePt t="11999" x="2962275" y="2411413"/>
          <p14:tracePt t="12005" x="3017838" y="2411413"/>
          <p14:tracePt t="12012" x="3059113" y="2411413"/>
          <p14:tracePt t="12019" x="3140075" y="2411413"/>
          <p14:tracePt t="12026" x="3195638" y="2411413"/>
          <p14:tracePt t="12033" x="3290888" y="2387600"/>
          <p14:tracePt t="12040" x="3368675" y="2374900"/>
          <p14:tracePt t="12048" x="3446463" y="2365375"/>
          <p14:tracePt t="12054" x="3543300" y="2338388"/>
          <p14:tracePt t="12062" x="3619500" y="2309813"/>
          <p14:tracePt t="12069" x="3679825" y="2297113"/>
          <p14:tracePt t="12076" x="3743325" y="2287588"/>
          <p14:tracePt t="12084" x="3784600" y="2265363"/>
          <p14:tracePt t="12090" x="3816350" y="2251075"/>
          <p14:tracePt t="12097" x="3857625" y="2241550"/>
          <p14:tracePt t="12104" x="3875088" y="2232025"/>
          <p14:tracePt t="12111" x="3894138" y="2232025"/>
          <p14:tracePt t="12119" x="3911600" y="2232025"/>
          <p14:tracePt t="12125" x="3940175" y="2232025"/>
          <p14:tracePt t="12132" x="3957638" y="2224088"/>
          <p14:tracePt t="12139" x="3989388" y="2214563"/>
          <p14:tracePt t="12147" x="4021138" y="2205038"/>
          <p14:tracePt t="12154" x="4076700" y="2192338"/>
          <p14:tracePt t="12161" x="4117975" y="2182813"/>
          <p14:tracePt t="12168" x="4176713" y="2182813"/>
          <p14:tracePt t="12175" x="4232275" y="2182813"/>
          <p14:tracePt t="12182" x="4322763" y="2182813"/>
          <p14:tracePt t="12189" x="4395788" y="2182813"/>
          <p14:tracePt t="12196" x="4473575" y="2182813"/>
          <p14:tracePt t="12203" x="4583113" y="2192338"/>
          <p14:tracePt t="12210" x="4624388" y="2192338"/>
          <p14:tracePt t="12217" x="4665663" y="2192338"/>
          <p14:tracePt t="28443" x="4643438" y="2200275"/>
          <p14:tracePt t="28449" x="4597400" y="2224088"/>
          <p14:tracePt t="28456" x="4533900" y="2260600"/>
          <p14:tracePt t="28464" x="4468813" y="2314575"/>
          <p14:tracePt t="28471" x="4387850" y="2370138"/>
          <p14:tracePt t="28478" x="4300538" y="2424113"/>
          <p14:tracePt t="28485" x="4217988" y="2492375"/>
          <p14:tracePt t="28492" x="4135438" y="2565400"/>
          <p14:tracePt t="28499" x="4062413" y="2647950"/>
          <p14:tracePt t="28506" x="3981450" y="2735263"/>
          <p14:tracePt t="28513" x="3911600" y="2798763"/>
          <p14:tracePt t="28520" x="3843338" y="2886075"/>
          <p14:tracePt t="28527" x="3789363" y="2949575"/>
          <p14:tracePt t="28535" x="3733800" y="3032125"/>
          <p14:tracePt t="28542" x="3665538" y="3114675"/>
          <p14:tracePt t="28549" x="3619500" y="3232150"/>
          <p14:tracePt t="28555" x="3560763" y="3365500"/>
          <p14:tracePt t="28563" x="3519488" y="3479800"/>
          <p14:tracePt t="28570" x="3492500" y="3557588"/>
          <p14:tracePt t="28577" x="3465513" y="3657600"/>
          <p14:tracePt t="28584" x="3451225" y="3748088"/>
          <p14:tracePt t="28592" x="3424238" y="3825875"/>
          <p14:tracePt t="28598" x="3409950" y="3922713"/>
          <p14:tracePt t="28605" x="3400425" y="4000500"/>
          <p14:tracePt t="28613" x="3387725" y="4040188"/>
          <p14:tracePt t="28620" x="3378200" y="4073525"/>
          <p14:tracePt t="28627" x="3368675" y="4113213"/>
          <p14:tracePt t="28635" x="3368675" y="4132263"/>
          <p14:tracePt t="28641" x="3368675" y="4149725"/>
          <p14:tracePt t="28648" x="3368675" y="4164013"/>
          <p14:tracePt t="28655" x="3368675" y="4173538"/>
          <p14:tracePt t="28662" x="3368675" y="4183063"/>
          <p14:tracePt t="28669" x="3368675" y="4191000"/>
          <p14:tracePt t="28676" x="3368675" y="4205288"/>
          <p14:tracePt t="28683" x="3368675" y="4214813"/>
          <p14:tracePt t="28691" x="3368675" y="4222750"/>
          <p14:tracePt t="28712" x="3373438" y="4222750"/>
          <p14:tracePt t="28719" x="3397250" y="4219575"/>
          <p14:tracePt t="28726" x="3441700" y="4205288"/>
          <p14:tracePt t="28733" x="3487738" y="4173538"/>
          <p14:tracePt t="28740" x="3551238" y="4132263"/>
          <p14:tracePt t="28747" x="3616325" y="4095750"/>
          <p14:tracePt t="28754" x="3697288" y="4040188"/>
          <p14:tracePt t="28762" x="3748088" y="3990975"/>
          <p14:tracePt t="28769" x="3830638" y="3949700"/>
          <p14:tracePt t="28775" x="3879850" y="3886200"/>
          <p14:tracePt t="28783" x="3930650" y="3835400"/>
          <p14:tracePt t="28789" x="3984625" y="3767138"/>
          <p14:tracePt t="28796" x="4017963" y="3721100"/>
          <p14:tracePt t="28804" x="4054475" y="3675063"/>
          <p14:tracePt t="28811" x="4094163" y="3611563"/>
          <p14:tracePt t="28818" x="4117975" y="3565525"/>
          <p14:tracePt t="28825" x="4127500" y="3521075"/>
          <p14:tracePt t="28833" x="4135438" y="3492500"/>
          <p14:tracePt t="28839" x="4135438" y="3460750"/>
          <p14:tracePt t="28846" x="4135438" y="3433763"/>
          <p14:tracePt t="28853" x="4130675" y="3414713"/>
          <p14:tracePt t="28860" x="4122738" y="3397250"/>
          <p14:tracePt t="28868" x="4103688" y="3373438"/>
          <p14:tracePt t="28874" x="4071938" y="3355975"/>
          <p14:tracePt t="28882" x="4040188" y="3324225"/>
          <p14:tracePt t="28889" x="3994150" y="3300413"/>
          <p14:tracePt t="28896" x="3916363" y="3273425"/>
          <p14:tracePt t="28903" x="3852863" y="3251200"/>
          <p14:tracePt t="28910" x="3762375" y="3236913"/>
          <p14:tracePt t="28917" x="3648075" y="3209925"/>
          <p14:tracePt t="28924" x="3519488" y="3209925"/>
          <p14:tracePt t="28934" x="3392488" y="3209925"/>
          <p14:tracePt t="28938" x="3295650" y="3232150"/>
          <p14:tracePt t="28945" x="3200400" y="3260725"/>
          <p14:tracePt t="28953" x="3117850" y="3287713"/>
          <p14:tracePt t="28959" x="3059113" y="3309938"/>
          <p14:tracePt t="28966" x="2981325" y="3336925"/>
          <p14:tracePt t="28974" x="2913063" y="3387725"/>
          <p14:tracePt t="28981" x="2847975" y="3429000"/>
          <p14:tracePt t="28988" x="2816225" y="3448050"/>
          <p14:tracePt t="28995" x="2784475" y="3492500"/>
          <p14:tracePt t="29002" x="2738438" y="3529013"/>
          <p14:tracePt t="29009" x="2716213" y="3560763"/>
          <p14:tracePt t="29016" x="2693988" y="3602038"/>
          <p14:tracePt t="29023" x="2674938" y="3633788"/>
          <p14:tracePt t="29031" x="2638425" y="3679825"/>
          <p14:tracePt t="29037" x="2620963" y="3725863"/>
          <p14:tracePt t="29044" x="2606675" y="3752850"/>
          <p14:tracePt t="29052" x="2597150" y="3784600"/>
          <p14:tracePt t="29059" x="2589213" y="3825875"/>
          <p14:tracePt t="29066" x="2579688" y="3844925"/>
          <p14:tracePt t="29073" x="2579688" y="3862388"/>
          <p14:tracePt t="29080" x="2579688" y="3881438"/>
          <p14:tracePt t="29087" x="2579688" y="3898900"/>
          <p14:tracePt t="29094" x="2579688" y="3903663"/>
          <p14:tracePt t="29102" x="2579688" y="3913188"/>
          <p14:tracePt t="29108" x="2579688" y="3922713"/>
          <p14:tracePt t="29115" x="2579688" y="3930650"/>
          <p14:tracePt t="29122" x="2579688" y="3935413"/>
          <p14:tracePt t="29129" x="2579688" y="3944938"/>
          <p14:tracePt t="29164" x="2589213" y="3944938"/>
          <p14:tracePt t="29171" x="2597150" y="3944938"/>
          <p14:tracePt t="29180" x="2606675" y="3944938"/>
          <p14:tracePt t="29187" x="2611438" y="3944938"/>
          <p14:tracePt t="29193" x="2620963" y="3944938"/>
          <p14:tracePt t="29200" x="2638425" y="3944938"/>
          <p14:tracePt t="29208" x="2652713" y="3944938"/>
          <p14:tracePt t="29215" x="2670175" y="3944938"/>
          <p14:tracePt t="29222" x="2701925" y="3944938"/>
          <p14:tracePt t="29229" x="2743200" y="3944938"/>
          <p14:tracePt t="29236" x="2771775" y="3944938"/>
          <p14:tracePt t="29243" x="2803525" y="3944938"/>
          <p14:tracePt t="29250" x="2852738" y="3944938"/>
          <p14:tracePt t="29257" x="2894013" y="3944938"/>
          <p14:tracePt t="29265" x="2954338" y="3935413"/>
          <p14:tracePt t="29271" x="2994025" y="3935413"/>
          <p14:tracePt t="29278" x="3063875" y="3935413"/>
          <p14:tracePt t="29286" x="3103563" y="3935413"/>
          <p14:tracePt t="29293" x="3159125" y="3935413"/>
          <p14:tracePt t="29300" x="3200400" y="3935413"/>
          <p14:tracePt t="29306" x="3241675" y="3927475"/>
          <p14:tracePt t="29314" x="3295650" y="3927475"/>
          <p14:tracePt t="29321" x="3341688" y="3917950"/>
          <p14:tracePt t="29328" x="3400425" y="3903663"/>
          <p14:tracePt t="29335" x="3441700" y="3894138"/>
          <p14:tracePt t="29342" x="3502025" y="3881438"/>
          <p14:tracePt t="29349" x="3579813" y="3857625"/>
          <p14:tracePt t="29356" x="3624263" y="3844925"/>
          <p14:tracePt t="29363" x="3638550" y="3844925"/>
          <p14:tracePt t="30335" x="3570288" y="3876675"/>
          <p14:tracePt t="30341" x="3473450" y="3935413"/>
          <p14:tracePt t="30349" x="3368675" y="4022725"/>
          <p14:tracePt t="30356" x="3268663" y="4122738"/>
          <p14:tracePt t="30364" x="3149600" y="4214813"/>
          <p14:tracePt t="30370" x="3027363" y="4332288"/>
          <p14:tracePt t="30377" x="2881313" y="4497388"/>
          <p14:tracePt t="30385" x="2774950" y="4652963"/>
          <p14:tracePt t="30391" x="2665413" y="4789488"/>
          <p14:tracePt t="30398" x="2579688" y="4889500"/>
          <p14:tracePt t="30405" x="2524125" y="5003800"/>
          <p14:tracePt t="30414" x="2446338" y="5122863"/>
          <p14:tracePt t="30419" x="2405063" y="5222875"/>
          <p14:tracePt t="30426" x="2365375" y="5300663"/>
          <p14:tracePt t="30434" x="2309813" y="5402263"/>
          <p14:tracePt t="30441" x="2282825" y="5478463"/>
          <p14:tracePt t="30448" x="2259013" y="5543550"/>
          <p14:tracePt t="30454" x="2246313" y="5584825"/>
          <p14:tracePt t="30462" x="2236788" y="5643563"/>
          <p14:tracePt t="30469" x="2227263" y="5684838"/>
          <p14:tracePt t="30476" x="2227263" y="5726113"/>
          <p14:tracePt t="30483" x="2227263" y="5757863"/>
          <p14:tracePt t="30490" x="2227263" y="5784850"/>
          <p14:tracePt t="30497" x="2227263" y="5826125"/>
          <p14:tracePt t="30504" x="2227263" y="5857875"/>
          <p14:tracePt t="30511" x="2227263" y="5884863"/>
          <p14:tracePt t="30518" x="2232025" y="5903913"/>
          <p14:tracePt t="30525" x="2241550" y="5935663"/>
          <p14:tracePt t="30532" x="2251075" y="5954713"/>
          <p14:tracePt t="30540" x="2259013" y="5972175"/>
          <p14:tracePt t="30547" x="2268538" y="5991225"/>
          <p14:tracePt t="30554" x="2268538" y="5999163"/>
          <p14:tracePt t="30561" x="2278063" y="6013450"/>
          <p14:tracePt t="30568" x="2287588" y="6022975"/>
          <p14:tracePt t="30575" x="2300288" y="6030913"/>
          <p14:tracePt t="30582" x="2300288" y="6040438"/>
          <p14:tracePt t="30588" x="2309813" y="6045200"/>
          <p14:tracePt t="30595" x="2319338" y="6054725"/>
          <p14:tracePt t="30603" x="2324100" y="6064250"/>
          <p14:tracePt t="30610" x="2332038" y="6072188"/>
          <p14:tracePt t="30617" x="2341563" y="6076950"/>
          <p14:tracePt t="30624" x="2351088" y="6096000"/>
          <p14:tracePt t="30631" x="2355850" y="6096000"/>
          <p14:tracePt t="30638" x="2365375" y="6096000"/>
          <p14:tracePt t="30646" x="2382838" y="6096000"/>
          <p14:tracePt t="30737" x="2382838" y="6081713"/>
          <p14:tracePt t="30744" x="2387600" y="6072188"/>
          <p14:tracePt t="30751" x="2387600" y="6067425"/>
          <p14:tracePt t="30758" x="2387600" y="6049963"/>
          <p14:tracePt t="30766" x="2387600" y="6030913"/>
          <p14:tracePt t="30773" x="2387600" y="6013450"/>
          <p14:tracePt t="30780" x="2387600" y="5986463"/>
          <p14:tracePt t="30787" x="2387600" y="5967413"/>
          <p14:tracePt t="30794" x="2387600" y="5949950"/>
          <p14:tracePt t="30801" x="2387600" y="5945188"/>
          <p14:tracePt t="30809" x="2387600" y="5935663"/>
          <p14:tracePt t="30815" x="2387600" y="5926138"/>
          <p14:tracePt t="30822" x="2387600" y="5913438"/>
          <p14:tracePt t="30830" x="2387600" y="5903913"/>
          <p14:tracePt t="30836" x="2368550" y="5894388"/>
          <p14:tracePt t="30844" x="2360613" y="5884863"/>
          <p14:tracePt t="30851" x="2355850" y="5881688"/>
          <p14:tracePt t="30858" x="2346325" y="5872163"/>
          <p14:tracePt t="30865" x="2336800" y="5853113"/>
          <p14:tracePt t="30872" x="2328863" y="5843588"/>
          <p14:tracePt t="30879" x="2319338" y="5830888"/>
          <p14:tracePt t="30886" x="2314575" y="5821363"/>
          <p14:tracePt t="30893" x="2305050" y="5811838"/>
          <p14:tracePt t="30900" x="2305050" y="5807075"/>
          <p14:tracePt t="30907" x="2305050" y="5799138"/>
          <p14:tracePt t="30914" x="2305050" y="5789613"/>
          <p14:tracePt t="30921" x="2305050" y="5780088"/>
          <p14:tracePt t="32779" x="2328863" y="5816600"/>
          <p14:tracePt t="32786" x="2360613" y="5848350"/>
          <p14:tracePt t="32793" x="2409825" y="5899150"/>
          <p14:tracePt t="32800" x="2441575" y="5930900"/>
          <p14:tracePt t="32806" x="2474913" y="5962650"/>
          <p14:tracePt t="32813" x="2524125" y="6013450"/>
          <p14:tracePt t="32820" x="2555875" y="6045200"/>
          <p14:tracePt t="32827" x="2589213" y="6076950"/>
          <p14:tracePt t="32834" x="2638425" y="6122988"/>
          <p14:tracePt t="32841" x="2670175" y="6154738"/>
          <p14:tracePt t="32849" x="2716213" y="6191250"/>
          <p14:tracePt t="32855" x="2767013" y="6242050"/>
          <p14:tracePt t="32863" x="2811463" y="6278563"/>
          <p14:tracePt t="32870" x="2844800" y="6296025"/>
          <p14:tracePt t="32877" x="2889250" y="6319838"/>
          <p14:tracePt t="32884" x="2917825" y="6342063"/>
          <p14:tracePt t="32891" x="2949575" y="6369050"/>
          <p14:tracePt t="32899" x="2994025" y="6392863"/>
          <p14:tracePt t="32905" x="3027363" y="6405563"/>
          <p14:tracePt t="32913" x="3054350" y="6415088"/>
          <p14:tracePt t="32919" x="3100388" y="6424613"/>
          <p14:tracePt t="32931" x="3127375" y="6434138"/>
          <p14:tracePt t="32934" x="3144838" y="6442075"/>
          <p14:tracePt t="32941" x="3163888" y="6442075"/>
          <p14:tracePt t="32949" x="3205163" y="6442075"/>
          <p14:tracePt t="32955" x="3222625" y="6442075"/>
          <p14:tracePt t="32963" x="3241675" y="6442075"/>
          <p14:tracePt t="32969" x="3259138" y="6442075"/>
          <p14:tracePt t="32976" x="3286125" y="6442075"/>
          <p14:tracePt t="32984" x="3305175" y="6442075"/>
          <p14:tracePt t="32990" x="3322638" y="6442075"/>
          <p14:tracePt t="32998" x="3341688" y="6442075"/>
          <p14:tracePt t="33005" x="3368675" y="6442075"/>
          <p14:tracePt t="33012" x="3387725" y="6442075"/>
          <p14:tracePt t="33019" x="3405188" y="6442075"/>
          <p14:tracePt t="33026" x="3419475" y="6442075"/>
          <p14:tracePt t="33033" x="3436938" y="6442075"/>
          <p14:tracePt t="33040" x="3470275" y="6437313"/>
          <p14:tracePt t="33047" x="3478213" y="6429375"/>
          <p14:tracePt t="33056" x="3482975" y="6424613"/>
          <p14:tracePt t="33061" x="3492500" y="6415088"/>
          <p14:tracePt t="33068" x="3502025" y="6405563"/>
          <p14:tracePt t="33076" x="3506788" y="6405563"/>
          <p14:tracePt t="33083" x="3514725" y="6400800"/>
          <p14:tracePt t="33090" x="3524250" y="6392863"/>
          <p14:tracePt t="33097" x="3533775" y="6383338"/>
          <p14:tracePt t="33103" x="3546475" y="6364288"/>
          <p14:tracePt t="33111" x="3556000" y="6359525"/>
          <p14:tracePt t="33118" x="3556000" y="6351588"/>
          <p14:tracePt t="33125" x="3565525" y="6342063"/>
          <p14:tracePt t="33132" x="3565525" y="6327775"/>
          <p14:tracePt t="33139" x="3565525" y="6310313"/>
          <p14:tracePt t="33146" x="3565525" y="6291263"/>
          <p14:tracePt t="33153" x="3565525" y="6264275"/>
          <p14:tracePt t="33160" x="3565525" y="6246813"/>
          <p14:tracePt t="33167" x="3565525" y="6213475"/>
          <p14:tracePt t="33174" x="3565525" y="6196013"/>
          <p14:tracePt t="33181" x="3556000" y="6154738"/>
          <p14:tracePt t="33189" x="3546475" y="6127750"/>
          <p14:tracePt t="33196" x="3529013" y="6103938"/>
          <p14:tracePt t="33203" x="3519488" y="6064250"/>
          <p14:tracePt t="33210" x="3497263" y="6045200"/>
          <p14:tracePt t="33218" x="3478213" y="6027738"/>
          <p14:tracePt t="33224" x="3460750" y="5994400"/>
          <p14:tracePt t="33232" x="3436938" y="5962650"/>
          <p14:tracePt t="33238" x="3405188" y="5945188"/>
          <p14:tracePt t="33246" x="3378200" y="5921375"/>
          <p14:tracePt t="33252" x="3346450" y="5903913"/>
          <p14:tracePt t="33259" x="3300413" y="5867400"/>
          <p14:tracePt t="33267" x="3268663" y="5848350"/>
          <p14:tracePt t="33274" x="3241675" y="5826125"/>
          <p14:tracePt t="33281" x="3195638" y="5807075"/>
          <p14:tracePt t="33288" x="3163888" y="5775325"/>
          <p14:tracePt t="33294" x="3117850" y="5753100"/>
          <p14:tracePt t="33302" x="3059113" y="5738813"/>
          <p14:tracePt t="33309" x="3017838" y="5730875"/>
          <p14:tracePt t="33316" x="2976563" y="5716588"/>
          <p14:tracePt t="33323" x="2944813" y="5707063"/>
          <p14:tracePt t="33330" x="2917825" y="5697538"/>
          <p14:tracePt t="33336" x="2871788" y="5689600"/>
          <p14:tracePt t="33344" x="2844800" y="5665788"/>
          <p14:tracePt t="33351" x="2811463" y="5665788"/>
          <p14:tracePt t="33358" x="2794000" y="5665788"/>
          <p14:tracePt t="33365" x="2767013" y="5665788"/>
          <p14:tracePt t="33372" x="2738438" y="5665788"/>
          <p14:tracePt t="33379" x="2706688" y="5665788"/>
          <p14:tracePt t="33386" x="2679700" y="5665788"/>
          <p14:tracePt t="33394" x="2647950" y="5665788"/>
          <p14:tracePt t="33401" x="2628900" y="5665788"/>
          <p14:tracePt t="33408" x="2616200" y="5665788"/>
          <p14:tracePt t="33415" x="2584450" y="5665788"/>
          <p14:tracePt t="33422" x="2565400" y="5665788"/>
          <p14:tracePt t="33429" x="2552700" y="5665788"/>
          <p14:tracePt t="33436" x="2533650" y="5665788"/>
          <p14:tracePt t="33443" x="2524125" y="5680075"/>
          <p14:tracePt t="33450" x="2516188" y="5689600"/>
          <p14:tracePt t="33457" x="2497138" y="5697538"/>
          <p14:tracePt t="33465" x="2487613" y="5707063"/>
          <p14:tracePt t="33472" x="2482850" y="5711825"/>
          <p14:tracePt t="33479" x="2474913" y="5721350"/>
          <p14:tracePt t="33486" x="2465388" y="5730875"/>
          <p14:tracePt t="33493" x="2460625" y="5734050"/>
          <p14:tracePt t="33500" x="2451100" y="5743575"/>
          <p14:tracePt t="33507" x="2441575" y="5770563"/>
          <p14:tracePt t="33515" x="2433638" y="5789613"/>
          <p14:tracePt t="33521" x="2433638" y="5807075"/>
          <p14:tracePt t="33529" x="2433638" y="5835650"/>
          <p14:tracePt t="33535" x="2433638" y="5876925"/>
          <p14:tracePt t="33542" x="2438400" y="5921375"/>
          <p14:tracePt t="33550" x="2451100" y="5994400"/>
          <p14:tracePt t="33556" x="2465388" y="6072188"/>
          <p14:tracePt t="33563" x="2474913" y="6113463"/>
          <p14:tracePt t="33570" x="2487613" y="6159500"/>
          <p14:tracePt t="33577" x="2497138" y="6200775"/>
          <p14:tracePt t="33585" x="2506663" y="6232525"/>
          <p14:tracePt t="33592" x="2516188" y="6249988"/>
          <p14:tracePt t="33599" x="2547938" y="6296025"/>
          <p14:tracePt t="33606" x="2570163" y="6315075"/>
          <p14:tracePt t="33613" x="2579688" y="6332538"/>
          <p14:tracePt t="33622" x="2589213" y="6351588"/>
          <p14:tracePt t="33630" x="2606675" y="6369050"/>
          <p14:tracePt t="33638" x="2616200" y="6378575"/>
          <p14:tracePt t="33643" x="2643188" y="6397625"/>
          <p14:tracePt t="33650" x="2662238" y="6405563"/>
          <p14:tracePt t="33656" x="2679700" y="6415088"/>
          <p14:tracePt t="33663" x="2698750" y="6415088"/>
          <p14:tracePt t="33670" x="2725738" y="6415088"/>
          <p14:tracePt t="33677" x="2743200" y="6415088"/>
          <p14:tracePt t="33684" x="2762250" y="6415088"/>
          <p14:tracePt t="33691" x="2779713" y="6415088"/>
          <p14:tracePt t="33698" x="2798763" y="6415088"/>
          <p14:tracePt t="33705" x="2825750" y="6410325"/>
          <p14:tracePt t="33713" x="2857500" y="6400800"/>
          <p14:tracePt t="33720" x="2884488" y="6378575"/>
          <p14:tracePt t="33727" x="2930525" y="6369050"/>
          <p14:tracePt t="33734" x="2971800" y="6359525"/>
          <p14:tracePt t="33741" x="3003550" y="6346825"/>
          <p14:tracePt t="33749" x="3044825" y="6327775"/>
          <p14:tracePt t="33755" x="3063875" y="6319838"/>
          <p14:tracePt t="33763" x="3081338" y="6305550"/>
          <p14:tracePt t="33769" x="3100388" y="6296025"/>
          <p14:tracePt t="33776" x="3108325" y="6291263"/>
          <p14:tracePt t="33784" x="3127375" y="6273800"/>
          <p14:tracePt t="33790" x="3136900" y="6264275"/>
          <p14:tracePt t="33798" x="3140075" y="6254750"/>
          <p14:tracePt t="33804" x="3149600" y="6249988"/>
          <p14:tracePt t="33812" x="3159125" y="6232525"/>
          <p14:tracePt t="33819" x="3168650" y="6213475"/>
          <p14:tracePt t="33826" x="3176588" y="6196013"/>
          <p14:tracePt t="33833" x="3186113" y="6164263"/>
          <p14:tracePt t="33840" x="3195638" y="6145213"/>
          <p14:tracePt t="33848" x="3195638" y="6127750"/>
          <p14:tracePt t="33854" x="3195638" y="6108700"/>
          <p14:tracePt t="33861" x="3195638" y="6081713"/>
          <p14:tracePt t="33868" x="3195638" y="6064250"/>
          <p14:tracePt t="33875" x="3195638" y="6045200"/>
          <p14:tracePt t="33883" x="3195638" y="6027738"/>
          <p14:tracePt t="33889" x="3195638" y="6013450"/>
          <p14:tracePt t="33897" x="3190875" y="5981700"/>
          <p14:tracePt t="33903" x="3181350" y="5962650"/>
          <p14:tracePt t="33911" x="3173413" y="5930900"/>
          <p14:tracePt t="33918" x="3163888" y="5903913"/>
          <p14:tracePt t="33930" x="3149600" y="5872163"/>
          <p14:tracePt t="33933" x="3140075" y="5853113"/>
          <p14:tracePt t="33939" x="3132138" y="5811838"/>
          <p14:tracePt t="33946" x="3122613" y="5794375"/>
          <p14:tracePt t="33953" x="3103563" y="5762625"/>
          <p14:tracePt t="33960" x="3081338" y="5743575"/>
          <p14:tracePt t="33967" x="3059113" y="5697538"/>
          <p14:tracePt t="33974" x="3040063" y="5680075"/>
          <p14:tracePt t="33982" x="3022600" y="5661025"/>
          <p14:tracePt t="33989" x="2990850" y="5638800"/>
          <p14:tracePt t="33996" x="2971800" y="5629275"/>
          <p14:tracePt t="34003" x="2954338" y="5621338"/>
          <p14:tracePt t="34010" x="2935288" y="5602288"/>
          <p14:tracePt t="34017" x="2917825" y="5592763"/>
          <p14:tracePt t="34024" x="2884488" y="5584825"/>
          <p14:tracePt t="34031" x="2852738" y="5570538"/>
          <p14:tracePt t="34038" x="2835275" y="5561013"/>
          <p14:tracePt t="34046" x="2816225" y="5551488"/>
          <p14:tracePt t="34052" x="2789238" y="5551488"/>
          <p14:tracePt t="34060" x="2771775" y="5551488"/>
          <p14:tracePt t="34067" x="2752725" y="5551488"/>
          <p14:tracePt t="34073" x="2735263" y="5551488"/>
          <p14:tracePt t="34081" x="2706688" y="5551488"/>
          <p14:tracePt t="34088" x="2689225" y="5551488"/>
          <p14:tracePt t="34096" x="2679700" y="5551488"/>
          <p14:tracePt t="34102" x="2674938" y="5556250"/>
          <p14:tracePt t="34109" x="2665413" y="5565775"/>
          <p14:tracePt t="34116" x="2657475" y="5570538"/>
          <p14:tracePt t="34124" x="2652713" y="5580063"/>
          <p14:tracePt t="34131" x="2643188" y="5607050"/>
          <p14:tracePt t="34137" x="2620963" y="5624513"/>
          <p14:tracePt t="34144" x="2601913" y="5648325"/>
          <p14:tracePt t="34152" x="2584450" y="5675313"/>
          <p14:tracePt t="34159" x="2570163" y="5716588"/>
          <p14:tracePt t="34166" x="2560638" y="5748338"/>
          <p14:tracePt t="34173" x="2552700" y="5780088"/>
          <p14:tracePt t="34180" x="2543175" y="5821363"/>
          <p14:tracePt t="34187" x="2519363" y="5853113"/>
          <p14:tracePt t="34194" x="2519363" y="5881688"/>
          <p14:tracePt t="34201" x="2519363" y="5908675"/>
          <p14:tracePt t="34208" x="2519363" y="5940425"/>
          <p14:tracePt t="34215" x="2519363" y="5967413"/>
          <p14:tracePt t="34222" x="2519363" y="5999163"/>
          <p14:tracePt t="34230" x="2533650" y="6018213"/>
          <p14:tracePt t="34236" x="2543175" y="6035675"/>
          <p14:tracePt t="34243" x="2552700" y="6054725"/>
          <p14:tracePt t="34251" x="2565400" y="6096000"/>
          <p14:tracePt t="34258" x="2574925" y="6127750"/>
          <p14:tracePt t="34265" x="2584450" y="6145213"/>
          <p14:tracePt t="34272" x="2606675" y="6176963"/>
          <p14:tracePt t="34279" x="2633663" y="6210300"/>
          <p14:tracePt t="34286" x="2643188" y="6227763"/>
          <p14:tracePt t="34293" x="2652713" y="6246813"/>
          <p14:tracePt t="34300" x="2665413" y="6264275"/>
          <p14:tracePt t="34308" x="2670175" y="6273800"/>
          <p14:tracePt t="34315" x="2679700" y="6278563"/>
          <p14:tracePt t="34322" x="2689225" y="6296025"/>
          <p14:tracePt t="34329" x="2698750" y="6305550"/>
          <p14:tracePt t="34335" x="2701925" y="6310313"/>
          <p14:tracePt t="34343" x="2720975" y="6319838"/>
          <p14:tracePt t="34350" x="2730500" y="6327775"/>
          <p14:tracePt t="34356" x="2735263" y="6327775"/>
          <p14:tracePt t="34364" x="2743200" y="6327775"/>
          <p14:tracePt t="34371" x="2752725" y="6327775"/>
          <p14:tracePt t="34378" x="2767013" y="6327775"/>
          <p14:tracePt t="34385" x="2774950" y="6327775"/>
          <p14:tracePt t="34392" x="2803525" y="6327775"/>
          <p14:tracePt t="34399" x="2811463" y="6327775"/>
          <p14:tracePt t="34406" x="2816225" y="6327775"/>
          <p14:tracePt t="34413" x="2825750" y="6327775"/>
          <p14:tracePt t="35582" x="2862263" y="6327775"/>
          <p14:tracePt t="35589" x="2903538" y="6327775"/>
          <p14:tracePt t="35596" x="2957513" y="6327775"/>
          <p14:tracePt t="35604" x="2998788" y="6327775"/>
          <p14:tracePt t="35611" x="3054350" y="6327775"/>
          <p14:tracePt t="35618" x="3095625" y="6323013"/>
          <p14:tracePt t="35625" x="3154363" y="6310313"/>
          <p14:tracePt t="35633" x="3195638" y="6300788"/>
          <p14:tracePt t="35639" x="3241675" y="6286500"/>
          <p14:tracePt t="35646" x="3282950" y="6278563"/>
          <p14:tracePt t="35654" x="3314700" y="6269038"/>
          <p14:tracePt t="35660" x="3368675" y="6254750"/>
          <p14:tracePt t="35669" x="3397250" y="6246813"/>
          <p14:tracePt t="35674" x="3429000" y="6227763"/>
          <p14:tracePt t="35682" x="3470275" y="6213475"/>
          <p14:tracePt t="35689" x="3502025" y="6205538"/>
          <p14:tracePt t="35696" x="3533775" y="6196013"/>
          <p14:tracePt t="35703" x="3575050" y="6186488"/>
          <p14:tracePt t="35710" x="3602038" y="6176963"/>
          <p14:tracePt t="35717" x="3633788" y="6154738"/>
          <p14:tracePt t="35724" x="3652838" y="6145213"/>
          <p14:tracePt t="35732" x="3684588" y="6127750"/>
          <p14:tracePt t="35738" x="3702050" y="6118225"/>
          <p14:tracePt t="35745" x="3711575" y="6108700"/>
          <p14:tracePt t="35753" x="3716338" y="6100763"/>
          <p14:tracePt t="35759" x="3725863" y="6091238"/>
          <p14:tracePt t="35766" x="3733800" y="6086475"/>
          <p14:tracePt t="35774" x="3743325" y="6076950"/>
          <p14:tracePt t="35781" x="3748088" y="6067425"/>
          <p14:tracePt t="35788" x="3765550" y="6059488"/>
          <p14:tracePt t="35795" x="3775075" y="6040438"/>
          <p14:tracePt t="35802" x="3775075" y="6035675"/>
          <p14:tracePt t="35809" x="3775075" y="6027738"/>
          <p14:tracePt t="35817" x="3775075" y="6008688"/>
          <p14:tracePt t="35823" x="3775075" y="5991225"/>
          <p14:tracePt t="35830" x="3775075" y="5962650"/>
          <p14:tracePt t="35837" x="3775075" y="5921375"/>
          <p14:tracePt t="35844" x="3775075" y="5894388"/>
          <p14:tracePt t="35852" x="3775075" y="5862638"/>
          <p14:tracePt t="35858" x="3775075" y="5821363"/>
          <p14:tracePt t="35866" x="3775075" y="5803900"/>
          <p14:tracePt t="35874" x="3770313" y="5784850"/>
          <p14:tracePt t="35880" x="3752850" y="5767388"/>
          <p14:tracePt t="35887" x="3743325" y="5734050"/>
          <p14:tracePt t="35894" x="3733800" y="5730875"/>
          <p14:tracePt t="35901" x="3725863" y="5721350"/>
          <p14:tracePt t="35908" x="3716338" y="5711825"/>
          <p14:tracePt t="35915" x="3711575" y="5707063"/>
          <p14:tracePt t="35922" x="3702050" y="5697538"/>
          <p14:tracePt t="35933" x="3692525" y="5697538"/>
          <p14:tracePt t="35936" x="3689350" y="5697538"/>
          <p14:tracePt t="35943" x="3679825" y="5697538"/>
          <p14:tracePt t="35950" x="3660775" y="5697538"/>
          <p14:tracePt t="35957" x="3656013" y="5697538"/>
          <p14:tracePt t="35965" x="3648075" y="5697538"/>
          <p14:tracePt t="35972" x="3638550" y="5697538"/>
          <p14:tracePt t="35978" x="3629025" y="5697538"/>
          <p14:tracePt t="36007" x="3629025" y="5702300"/>
          <p14:tracePt t="36014" x="3629025" y="5707063"/>
          <p14:tracePt t="36021" x="3629025" y="5716588"/>
          <p14:tracePt t="36028" x="3629025" y="5726113"/>
          <p14:tracePt t="36036" x="3629025" y="5730875"/>
          <p14:tracePt t="36042" x="3633788" y="5748338"/>
          <p14:tracePt t="36049" x="3643313" y="5767388"/>
          <p14:tracePt t="36056" x="3665538" y="5789613"/>
          <p14:tracePt t="36063" x="3706813" y="5807075"/>
          <p14:tracePt t="36071" x="3738563" y="5830888"/>
          <p14:tracePt t="36078" x="3770313" y="5862638"/>
          <p14:tracePt t="36085" x="3811588" y="5872163"/>
          <p14:tracePt t="36092" x="3843338" y="5881688"/>
          <p14:tracePt t="36099" x="3871913" y="5889625"/>
          <p14:tracePt t="36106" x="3911600" y="5889625"/>
          <p14:tracePt t="36113" x="3944938" y="5889625"/>
          <p14:tracePt t="36121" x="3957638" y="5889625"/>
          <p14:tracePt t="36128" x="3976688" y="5889625"/>
          <p14:tracePt t="36135" x="3994150" y="5889625"/>
          <p14:tracePt t="36142" x="4003675" y="5889625"/>
          <p14:tracePt t="36149" x="4013200" y="5889625"/>
          <p14:tracePt t="36156" x="4017963" y="5889625"/>
          <p14:tracePt t="36163" x="4025900" y="5889625"/>
          <p14:tracePt t="36177" x="4025900" y="5881688"/>
          <p14:tracePt t="36184" x="4025900" y="5872163"/>
          <p14:tracePt t="36191" x="4025900" y="5867400"/>
          <p14:tracePt t="36199" x="4025900" y="5848350"/>
          <p14:tracePt t="36206" x="4025900" y="5840413"/>
          <p14:tracePt t="36213" x="4025900" y="5835650"/>
          <p14:tracePt t="36220" x="4025900" y="5826125"/>
          <p14:tracePt t="36227" x="4021138" y="5816600"/>
          <p14:tracePt t="36234" x="4017963" y="5807075"/>
          <p14:tracePt t="36241" x="4008438" y="5803900"/>
          <p14:tracePt t="36249" x="3998913" y="5803900"/>
          <p14:tracePt t="36255" x="3971925" y="5794375"/>
          <p14:tracePt t="36262" x="3952875" y="5794375"/>
          <p14:tracePt t="36269" x="3940175" y="5794375"/>
          <p14:tracePt t="36276" x="3921125" y="5794375"/>
          <p14:tracePt t="36283" x="3889375" y="5794375"/>
          <p14:tracePt t="36290" x="3875088" y="5794375"/>
          <p14:tracePt t="36298" x="3867150" y="5794375"/>
          <p14:tracePt t="36305" x="3857625" y="5794375"/>
          <p14:tracePt t="36312" x="3848100" y="5794375"/>
          <p14:tracePt t="36319" x="3843338" y="5794375"/>
          <p14:tracePt t="36326" x="3835400" y="5794375"/>
          <p14:tracePt t="36333" x="3825875" y="5794375"/>
          <p14:tracePt t="36340" x="3811588" y="5794375"/>
          <p14:tracePt t="37658" x="3721100" y="5757863"/>
          <p14:tracePt t="37665" x="3624263" y="5711825"/>
          <p14:tracePt t="37672" x="3529013" y="5684838"/>
          <p14:tracePt t="37679" x="3465513" y="5661025"/>
          <p14:tracePt t="37687" x="3392488" y="5648325"/>
          <p14:tracePt t="37693" x="3314700" y="5634038"/>
          <p14:tracePt t="37701" x="3236913" y="5624513"/>
          <p14:tracePt t="37707" x="3163888" y="5624513"/>
          <p14:tracePt t="37715" x="3103563" y="5624513"/>
          <p14:tracePt t="37721" x="3049588" y="5624513"/>
          <p14:tracePt t="37728" x="3008313" y="5624513"/>
          <p14:tracePt t="37736" x="2981325" y="5624513"/>
          <p14:tracePt t="37743" x="2940050" y="5624513"/>
          <p14:tracePt t="37750" x="2921000" y="5624513"/>
          <p14:tracePt t="37757" x="2903538" y="5624513"/>
          <p14:tracePt t="37765" x="2884488" y="5624513"/>
          <p14:tracePt t="37771" x="2876550" y="5624513"/>
          <p14:tracePt t="37779" x="2871788" y="5634038"/>
          <p14:tracePt t="37786" x="2852738" y="5643563"/>
          <p14:tracePt t="37793" x="2844800" y="5661025"/>
          <p14:tracePt t="37800" x="2835275" y="5670550"/>
          <p14:tracePt t="37806" x="2825750" y="5675313"/>
          <p14:tracePt t="37815" x="2820988" y="5684838"/>
          <p14:tracePt t="37821" x="2811463" y="5702300"/>
          <p14:tracePt t="37827" x="2803525" y="5721350"/>
          <p14:tracePt t="37835" x="2794000" y="5738813"/>
          <p14:tracePt t="37843" x="2794000" y="5757863"/>
          <p14:tracePt t="37850" x="2794000" y="5775325"/>
          <p14:tracePt t="37856" x="2794000" y="5794375"/>
          <p14:tracePt t="37863" x="2794000" y="5821363"/>
          <p14:tracePt t="37870" x="2794000" y="5840413"/>
          <p14:tracePt t="37877" x="2794000" y="5857875"/>
          <p14:tracePt t="37885" x="2798763" y="5876925"/>
          <p14:tracePt t="37892" x="2830513" y="5908675"/>
          <p14:tracePt t="37899" x="2894013" y="5957888"/>
          <p14:tracePt t="37906" x="2976563" y="5999163"/>
          <p14:tracePt t="37913" x="3090863" y="6040438"/>
          <p14:tracePt t="37920" x="3222625" y="6100763"/>
          <p14:tracePt t="37927" x="3373438" y="6145213"/>
          <p14:tracePt t="37935" x="3543300" y="6191250"/>
          <p14:tracePt t="37941" x="3692525" y="6237288"/>
          <p14:tracePt t="37948" x="3821113" y="6283325"/>
          <p14:tracePt t="37955" x="3971925" y="6310313"/>
          <p14:tracePt t="37962" x="4103688" y="6342063"/>
          <p14:tracePt t="37969" x="4268788" y="6388100"/>
          <p14:tracePt t="37976" x="4419600" y="6400800"/>
          <p14:tracePt t="37983" x="4560888" y="6400800"/>
          <p14:tracePt t="37990" x="4724400" y="6400800"/>
          <p14:tracePt t="37998" x="4889500" y="6400800"/>
          <p14:tracePt t="38004" x="5053013" y="6400800"/>
          <p14:tracePt t="38011" x="5199063" y="6392863"/>
          <p14:tracePt t="38019" x="5332413" y="6359525"/>
          <p14:tracePt t="38025" x="5459413" y="6346825"/>
          <p14:tracePt t="38033" x="5588000" y="6346825"/>
          <p14:tracePt t="38040" x="5697538" y="6346825"/>
          <p14:tracePt t="38048" x="5770563" y="6346825"/>
          <p14:tracePt t="38054" x="5861050" y="6346825"/>
          <p14:tracePt t="38061" x="5921375" y="6346825"/>
          <p14:tracePt t="38068" x="5994400" y="6346825"/>
          <p14:tracePt t="38075" x="6067425" y="6346825"/>
          <p14:tracePt t="38082" x="6113463" y="6337300"/>
          <p14:tracePt t="38089" x="6153150" y="6327775"/>
          <p14:tracePt t="38097" x="6213475" y="6315075"/>
          <p14:tracePt t="38103" x="6254750" y="6305550"/>
          <p14:tracePt t="38111" x="6313488" y="6291263"/>
          <p14:tracePt t="38118" x="6345238" y="6283325"/>
          <p14:tracePt t="38125" x="6372225" y="6273800"/>
          <p14:tracePt t="38133" x="6405563" y="6249988"/>
          <p14:tracePt t="38139" x="6423025" y="6242050"/>
          <p14:tracePt t="38145" x="6442075" y="6232525"/>
          <p14:tracePt t="38155" x="6450013" y="6223000"/>
          <p14:tracePt t="38162" x="6459538" y="6218238"/>
          <p14:tracePt t="38169" x="6464300" y="6210300"/>
          <p14:tracePt t="38176" x="6481763" y="6200775"/>
          <p14:tracePt t="38183" x="6491288" y="6191250"/>
          <p14:tracePt t="38189" x="6500813" y="6186488"/>
          <p14:tracePt t="38196" x="6510338" y="6159500"/>
          <p14:tracePt t="38203" x="6510338" y="6140450"/>
          <p14:tracePt t="38210" x="6510338" y="6108700"/>
          <p14:tracePt t="38217" x="6510338" y="6081713"/>
          <p14:tracePt t="38224" x="6500813" y="6027738"/>
          <p14:tracePt t="38231" x="6491288" y="5981700"/>
          <p14:tracePt t="38238" x="6450013" y="5918200"/>
          <p14:tracePt t="38245" x="6418263" y="5872163"/>
          <p14:tracePt t="38252" x="6386513" y="5840413"/>
          <p14:tracePt t="38259" x="6335713" y="5803900"/>
          <p14:tracePt t="38267" x="6291263" y="5767388"/>
          <p14:tracePt t="38274" x="6240463" y="5721350"/>
          <p14:tracePt t="38281" x="6157913" y="5665788"/>
          <p14:tracePt t="38288" x="6057900" y="5607050"/>
          <p14:tracePt t="38295" x="5926138" y="5534025"/>
          <p14:tracePt t="38302" x="5807075" y="5475288"/>
          <p14:tracePt t="38309" x="5673725" y="5402263"/>
          <p14:tracePt t="38317" x="5541963" y="5356225"/>
          <p14:tracePt t="38323" x="5391150" y="5310188"/>
          <p14:tracePt t="38331" x="5240338" y="5251450"/>
          <p14:tracePt t="38337" x="5089525" y="5218113"/>
          <p14:tracePt t="38344" x="4943475" y="5191125"/>
          <p14:tracePt t="38352" x="4792663" y="5178425"/>
          <p14:tracePt t="38359" x="4646613" y="5159375"/>
          <p14:tracePt t="38367" x="4500563" y="5145088"/>
          <p14:tracePt t="38373" x="4354513" y="5145088"/>
          <p14:tracePt t="38381" x="4227513" y="5145088"/>
          <p14:tracePt t="38387" x="4117975" y="5154613"/>
          <p14:tracePt t="38394" x="3984625" y="5168900"/>
          <p14:tracePt t="38401" x="3875088" y="5200650"/>
          <p14:tracePt t="38408" x="3779838" y="5214938"/>
          <p14:tracePt t="38415" x="3665538" y="5241925"/>
          <p14:tracePt t="38422" x="3570288" y="5283200"/>
          <p14:tracePt t="38429" x="3506788" y="5305425"/>
          <p14:tracePt t="38436" x="3429000" y="5332413"/>
          <p14:tracePt t="38443" x="3363913" y="5360988"/>
          <p14:tracePt t="38451" x="3286125" y="5383213"/>
          <p14:tracePt t="38458" x="3236913" y="5419725"/>
          <p14:tracePt t="38465" x="3176588" y="5446713"/>
          <p14:tracePt t="38471" x="3132138" y="5470525"/>
          <p14:tracePt t="38478" x="3086100" y="5487988"/>
          <p14:tracePt t="38486" x="3054350" y="5511800"/>
          <p14:tracePt t="38493" x="3035300" y="5543550"/>
          <p14:tracePt t="38500" x="3017838" y="5561013"/>
          <p14:tracePt t="38507" x="2986088" y="5580063"/>
          <p14:tracePt t="38514" x="2967038" y="5602288"/>
          <p14:tracePt t="38521" x="2944813" y="5643563"/>
          <p14:tracePt t="38529" x="2921000" y="5675313"/>
          <p14:tracePt t="38535" x="2903538" y="5721350"/>
          <p14:tracePt t="38542" x="2862263" y="5784850"/>
          <p14:tracePt t="38549" x="2847975" y="5857875"/>
          <p14:tracePt t="38556" x="2840038" y="5903913"/>
          <p14:tracePt t="38564" x="2840038" y="5945188"/>
          <p14:tracePt t="38570" x="2840038" y="6013450"/>
          <p14:tracePt t="38577" x="2840038" y="6086475"/>
          <p14:tracePt t="38585" x="2844800" y="6127750"/>
          <p14:tracePt t="38592" x="2857500" y="6186488"/>
          <p14:tracePt t="38599" x="2871788" y="6264275"/>
          <p14:tracePt t="38606" x="2908300" y="6315075"/>
          <p14:tracePt t="38615" x="2930525" y="6373813"/>
          <p14:tracePt t="38621" x="2949575" y="6405563"/>
          <p14:tracePt t="38627" x="2986088" y="6451600"/>
          <p14:tracePt t="38635" x="3030538" y="6488113"/>
          <p14:tracePt t="38642" x="3081338" y="6519863"/>
          <p14:tracePt t="38650" x="3144838" y="6575425"/>
          <p14:tracePt t="38656" x="3209925" y="6611938"/>
          <p14:tracePt t="38663" x="3309938" y="6656388"/>
          <p14:tracePt t="38670" x="3441700" y="6716713"/>
          <p14:tracePt t="38677" x="3575050" y="6743700"/>
          <p14:tracePt t="38685" x="3684588" y="6770688"/>
          <p14:tracePt t="38691" x="3816350" y="6784975"/>
          <p14:tracePt t="38699" x="3981450" y="6802438"/>
          <p14:tracePt t="38705" x="4144963" y="6802438"/>
          <p14:tracePt t="38712" x="4286250" y="6802438"/>
          <p14:tracePt t="38720" x="4419600" y="6789738"/>
          <p14:tracePt t="38726" x="4565650" y="6775450"/>
          <p14:tracePt t="38734" x="4711700" y="6762750"/>
          <p14:tracePt t="38741" x="4826000" y="6748463"/>
          <p14:tracePt t="38748" x="4953000" y="6734175"/>
          <p14:tracePt t="38755" x="5067300" y="6721475"/>
          <p14:tracePt t="38762" x="5162550" y="6692900"/>
          <p14:tracePt t="38769" x="5235575" y="6680200"/>
          <p14:tracePt t="38776" x="5332413" y="6665913"/>
          <p14:tracePt t="38783" x="5446713" y="6638925"/>
          <p14:tracePt t="38791" x="5541963" y="6597650"/>
          <p14:tracePt t="38797" x="5661025" y="6551613"/>
          <p14:tracePt t="38804" x="5756275" y="6510338"/>
          <p14:tracePt t="38812" x="5821363" y="6473825"/>
          <p14:tracePt t="38819" x="5884863" y="6419850"/>
          <p14:tracePt t="38826" x="5934075" y="6383338"/>
          <p14:tracePt t="38833" x="5999163" y="6346825"/>
          <p14:tracePt t="38840" x="6048375" y="6296025"/>
          <p14:tracePt t="38847" x="6094413" y="6273800"/>
          <p14:tracePt t="38854" x="6121400" y="6249988"/>
          <p14:tracePt t="38861" x="6140450" y="6242050"/>
          <p14:tracePt t="38868" x="6162675" y="6232525"/>
          <p14:tracePt t="38875" x="6167438" y="6227763"/>
          <p14:tracePt t="38882" x="6186488" y="6218238"/>
          <p14:tracePt t="38889" x="6194425" y="6200775"/>
          <p14:tracePt t="38897" x="6203950" y="6191250"/>
          <p14:tracePt t="38903" x="6213475" y="6181725"/>
          <p14:tracePt t="38911" x="6218238" y="6176963"/>
          <p14:tracePt t="38918" x="6226175" y="6169025"/>
          <p14:tracePt t="38925" x="6235700" y="6159500"/>
          <p14:tracePt t="38933" x="6235700" y="6149975"/>
          <p14:tracePt t="38939" x="6235700" y="6137275"/>
          <p14:tracePt t="38946" x="6235700" y="6103938"/>
          <p14:tracePt t="38953" x="6235700" y="6076950"/>
          <p14:tracePt t="38960" x="6226175" y="6045200"/>
          <p14:tracePt t="38968" x="6208713" y="6003925"/>
          <p14:tracePt t="38974" x="6186488" y="5972175"/>
          <p14:tracePt t="38983" x="6140450" y="5926138"/>
          <p14:tracePt t="38988" x="6103938" y="5881688"/>
          <p14:tracePt t="38996" x="6057900" y="5843588"/>
          <p14:tracePt t="39003" x="5957888" y="5803900"/>
          <p14:tracePt t="39010" x="5824538" y="5743575"/>
          <p14:tracePt t="39017" x="5673725" y="5697538"/>
          <p14:tracePt t="39025" x="5510213" y="5653088"/>
          <p14:tracePt t="39031" x="5322888" y="5607050"/>
          <p14:tracePt t="39038" x="5072063" y="5588000"/>
          <p14:tracePt t="39045" x="4889500" y="5575300"/>
          <p14:tracePt t="39052" x="4665663" y="5575300"/>
          <p14:tracePt t="39059" x="4405313" y="5575300"/>
          <p14:tracePt t="39066" x="4205288" y="5584825"/>
          <p14:tracePt t="39073" x="4040188" y="5597525"/>
          <p14:tracePt t="39081" x="3852863" y="5643563"/>
          <p14:tracePt t="39088" x="3689350" y="5675313"/>
          <p14:tracePt t="39095" x="3538538" y="5721350"/>
          <p14:tracePt t="39102" x="3441700" y="5748338"/>
          <p14:tracePt t="39109" x="3363913" y="5775325"/>
          <p14:tracePt t="39116" x="3319463" y="5799138"/>
          <p14:tracePt t="39123" x="3254375" y="5821363"/>
          <p14:tracePt t="39133" x="3222625" y="5840413"/>
          <p14:tracePt t="39139" x="3205163" y="5853113"/>
          <p14:tracePt t="39146" x="3176588" y="5872163"/>
          <p14:tracePt t="39155" x="3159125" y="5881688"/>
          <p14:tracePt t="39159" x="3149600" y="5889625"/>
          <p14:tracePt t="39166" x="3140075" y="5894388"/>
          <p14:tracePt t="39173" x="3132138" y="5913438"/>
          <p14:tracePt t="39180" x="3122613" y="5930900"/>
          <p14:tracePt t="39187" x="3113088" y="5949950"/>
          <p14:tracePt t="39194" x="3103563" y="5981700"/>
          <p14:tracePt t="39201" x="3081338" y="6013450"/>
          <p14:tracePt t="39208" x="3071813" y="6054725"/>
          <p14:tracePt t="39215" x="3071813" y="6127750"/>
          <p14:tracePt t="39222" x="3071813" y="6159500"/>
          <p14:tracePt t="39230" x="3071813" y="6173788"/>
          <p14:tracePt t="40641" x="3076575" y="6181725"/>
          <p14:tracePt t="40647" x="3095625" y="6191250"/>
          <p14:tracePt t="40655" x="3100388" y="6200775"/>
          <p14:tracePt t="40660" x="3117850" y="6210300"/>
          <p14:tracePt t="40667" x="3127375" y="6213475"/>
          <p14:tracePt t="40675" x="3140075" y="6213475"/>
          <p14:tracePt t="40681" x="3159125" y="6213475"/>
          <p14:tracePt t="40688" x="3168650" y="6213475"/>
          <p14:tracePt t="40695" x="3176588" y="6213475"/>
          <p14:tracePt t="40703" x="3181350" y="6213475"/>
          <p14:tracePt t="40710" x="3190875" y="6213475"/>
          <p14:tracePt t="40716" x="3200400" y="6213475"/>
          <p14:tracePt t="40724" x="3205163" y="6205538"/>
          <p14:tracePt t="40731" x="3213100" y="6196013"/>
          <p14:tracePt t="40738" x="3222625" y="6191250"/>
          <p14:tracePt t="40745" x="3241675" y="6181725"/>
          <p14:tracePt t="40753" x="3241675" y="6173788"/>
          <p14:tracePt t="40759" x="3241675" y="6164263"/>
          <p14:tracePt t="40766" x="3241675" y="6159500"/>
          <p14:tracePt t="40773" x="3241675" y="6149975"/>
          <p14:tracePt t="40780" x="3241675" y="6140450"/>
          <p14:tracePt t="40788" x="3241675" y="6132513"/>
          <p14:tracePt t="40794" x="3227388" y="6127750"/>
          <p14:tracePt t="40802" x="3217863" y="6118225"/>
          <p14:tracePt t="40809" x="3209925" y="6108700"/>
          <p14:tracePt t="40817" x="3205163" y="6091238"/>
          <p14:tracePt t="40824" x="3195638" y="6091238"/>
          <p14:tracePt t="40830" x="3186113" y="6091238"/>
          <p14:tracePt t="40837" x="3176588" y="6091238"/>
          <p14:tracePt t="40844" x="3173413" y="6091238"/>
          <p14:tracePt t="40851" x="3163888" y="6091238"/>
          <p14:tracePt t="40858" x="3144838" y="6091238"/>
          <p14:tracePt t="40866" x="3140075" y="6091238"/>
          <p14:tracePt t="40873" x="3132138" y="6091238"/>
          <p14:tracePt t="40880" x="3122613" y="6091238"/>
          <p14:tracePt t="40887" x="3117850" y="6091238"/>
          <p14:tracePt t="40894" x="3108325" y="6091238"/>
          <p14:tracePt t="40901" x="3100388" y="6091238"/>
          <p14:tracePt t="40908" x="3095625" y="6091238"/>
          <p14:tracePt t="40932" x="3095625" y="6113463"/>
          <p14:tracePt t="40936" x="3095625" y="6118225"/>
          <p14:tracePt t="40943" x="3095625" y="6127750"/>
          <p14:tracePt t="40950" x="3095625" y="6137275"/>
          <p14:tracePt t="40957" x="3095625" y="6145213"/>
          <p14:tracePt t="40965" x="3095625" y="6149975"/>
          <p14:tracePt t="40979" x="3095625" y="6159500"/>
          <p14:tracePt t="40993" x="3103563" y="6159500"/>
          <p14:tracePt t="41001" x="3113088" y="6159500"/>
          <p14:tracePt t="41007" x="3117850" y="6159500"/>
          <p14:tracePt t="41014" x="3127375" y="6159500"/>
          <p14:tracePt t="41022" x="3136900" y="6159500"/>
          <p14:tracePt t="41029" x="3140075" y="6159500"/>
          <p14:tracePt t="41036" x="3159125" y="6159500"/>
          <p14:tracePt t="41043" x="3168650" y="6159500"/>
          <p14:tracePt t="41050" x="3173413" y="6159500"/>
          <p14:tracePt t="41078" x="3173413" y="6154738"/>
          <p14:tracePt t="41085" x="3173413" y="6149975"/>
          <p14:tracePt t="41093" x="3173413" y="6140450"/>
          <p14:tracePt t="41106" x="3173413" y="6132513"/>
          <p14:tracePt t="41135" x="3163888" y="6132513"/>
          <p14:tracePt t="41142" x="3144838" y="6132513"/>
          <p14:tracePt t="41149" x="3140075" y="6132513"/>
          <p14:tracePt t="41156" x="3132138" y="6132513"/>
          <p14:tracePt t="41163" x="3122613" y="6132513"/>
          <p14:tracePt t="41170" x="3117850" y="6137275"/>
          <p14:tracePt t="41178" x="3108325" y="6145213"/>
          <p14:tracePt t="41184" x="3108325" y="6149975"/>
          <p14:tracePt t="41191" x="3108325" y="6159500"/>
          <p14:tracePt t="41199" x="3108325" y="6169025"/>
          <p14:tracePt t="41205" x="3108325" y="6173788"/>
          <p14:tracePt t="41213" x="3108325" y="6181725"/>
          <p14:tracePt t="41220" x="3108325" y="6191250"/>
          <p14:tracePt t="41227" x="3108325" y="6196013"/>
          <p14:tracePt t="41234" x="3108325" y="6205538"/>
          <p14:tracePt t="41241" x="3108325" y="6213475"/>
          <p14:tracePt t="41249" x="3108325" y="6223000"/>
          <p14:tracePt t="41255" x="3113088" y="6227763"/>
          <p14:tracePt t="41262" x="3117850" y="6237288"/>
          <p14:tracePt t="41270" x="3127375" y="6254750"/>
          <p14:tracePt t="41276" x="3144838" y="6254750"/>
          <p14:tracePt t="41284" x="3163888" y="6254750"/>
          <p14:tracePt t="41290" x="3181350" y="6254750"/>
          <p14:tracePt t="41298" x="3186113" y="6254750"/>
          <p14:tracePt t="41305" x="3195638" y="6254750"/>
          <p14:tracePt t="41312" x="3205163" y="6254750"/>
          <p14:tracePt t="41319" x="3213100" y="6254750"/>
          <p14:tracePt t="41326" x="3217863" y="6254750"/>
          <p14:tracePt t="41333" x="3227388" y="6254750"/>
          <p14:tracePt t="41340" x="3246438" y="6254750"/>
          <p14:tracePt t="41425" x="3227388" y="6237288"/>
          <p14:tracePt t="41432" x="3222625" y="6237288"/>
          <p14:tracePt t="41439" x="3213100" y="6237288"/>
          <p14:tracePt t="41446" x="3205163" y="6237288"/>
          <p14:tracePt t="41453" x="3200400" y="6237288"/>
          <p14:tracePt t="41461" x="3190875" y="6237288"/>
          <p14:tracePt t="41467" x="3181350" y="6237288"/>
          <p14:tracePt t="41475" x="3173413" y="6237288"/>
          <p14:tracePt t="41482" x="3168650" y="6237288"/>
          <p14:tracePt t="41489" x="3149600" y="6249988"/>
          <p14:tracePt t="41496" x="3140075" y="6259513"/>
          <p14:tracePt t="41503" x="3132138" y="6269038"/>
          <p14:tracePt t="41510" x="3127375" y="6273800"/>
          <p14:tracePt t="41517" x="3117850" y="6283325"/>
          <p14:tracePt t="41524" x="3117850" y="6291263"/>
          <p14:tracePt t="41532" x="3117850" y="6300788"/>
          <p14:tracePt t="41538" x="3117850" y="6305550"/>
          <p14:tracePt t="41553" x="3117850" y="6315075"/>
          <p14:tracePt t="41588" x="3117850" y="6332538"/>
          <p14:tracePt t="42013" x="3227388" y="6332538"/>
          <p14:tracePt t="42020" x="3355975" y="6332538"/>
          <p14:tracePt t="42028" x="3502025" y="6319838"/>
          <p14:tracePt t="42034" x="3629025" y="6319838"/>
          <p14:tracePt t="42042" x="3738563" y="6319838"/>
          <p14:tracePt t="42049" x="3798888" y="6319838"/>
          <p14:tracePt t="42055" x="3852863" y="6319838"/>
          <p14:tracePt t="42063" x="3879850" y="6319838"/>
          <p14:tracePt t="42070" x="3921125" y="6319838"/>
          <p14:tracePt t="42077" x="3940175" y="6319838"/>
          <p14:tracePt t="42084" x="3948113" y="6319838"/>
          <p14:tracePt t="42092" x="3957638" y="6319838"/>
          <p14:tracePt t="42099" x="3962400" y="6319838"/>
          <p14:tracePt t="42105" x="3971925" y="6319838"/>
          <p14:tracePt t="42155" x="3967163" y="6315075"/>
          <p14:tracePt t="42162" x="3962400" y="6315075"/>
          <p14:tracePt t="42169" x="3944938" y="6305550"/>
          <p14:tracePt t="42176" x="3925888" y="6296025"/>
          <p14:tracePt t="42183" x="3879850" y="6283325"/>
          <p14:tracePt t="42190" x="3838575" y="6259513"/>
          <p14:tracePt t="42197" x="3779838" y="6249988"/>
          <p14:tracePt t="42204" x="3716338" y="6210300"/>
          <p14:tracePt t="42212" x="3638550" y="6200775"/>
          <p14:tracePt t="42218" x="3579813" y="6186488"/>
          <p14:tracePt t="42225" x="3502025" y="6173788"/>
          <p14:tracePt t="42233" x="3460750" y="6164263"/>
          <p14:tracePt t="42240" x="3400425" y="6164263"/>
          <p14:tracePt t="42248" x="3360738" y="6164263"/>
          <p14:tracePt t="42254" x="3332163" y="6164263"/>
          <p14:tracePt t="42262" x="3290888" y="6164263"/>
          <p14:tracePt t="42268" x="3273425" y="6164263"/>
          <p14:tracePt t="42275" x="3254375" y="6164263"/>
          <p14:tracePt t="42283" x="3236913" y="6164263"/>
          <p14:tracePt t="42289" x="3232150" y="6169025"/>
          <p14:tracePt t="42296" x="3222625" y="6173788"/>
          <p14:tracePt t="42304" x="3213100" y="6181725"/>
          <p14:tracePt t="42312" x="3209925" y="6191250"/>
          <p14:tracePt t="42318" x="3200400" y="6196013"/>
          <p14:tracePt t="42325" x="3190875" y="6213475"/>
          <p14:tracePt t="42332" x="3181350" y="6223000"/>
          <p14:tracePt t="42339" x="3181350" y="6232525"/>
          <p14:tracePt t="42346" x="3181350" y="6237288"/>
          <p14:tracePt t="42353" x="3181350" y="6246813"/>
          <p14:tracePt t="42360" x="3181350" y="6254750"/>
          <p14:tracePt t="42367" x="3181350" y="6259513"/>
          <p14:tracePt t="42374" x="3181350" y="6269038"/>
          <p14:tracePt t="42382" x="3181350" y="6278563"/>
          <p14:tracePt t="42388" x="3181350" y="6286500"/>
          <p14:tracePt t="42395" x="3181350" y="6291263"/>
          <p14:tracePt t="42402" x="3181350" y="6300788"/>
          <p14:tracePt t="42409" x="3181350" y="6310313"/>
          <p14:tracePt t="42416" x="3181350" y="6315075"/>
          <p14:tracePt t="42423" x="3181350" y="6323013"/>
          <p14:tracePt t="42431" x="3181350" y="6332538"/>
          <p14:tracePt t="42438" x="3181350" y="6342063"/>
          <p14:tracePt t="42445" x="3181350" y="6356350"/>
          <p14:tracePt t="42452" x="3181350" y="6364288"/>
          <p14:tracePt t="42523" x="3186113" y="6364288"/>
          <p14:tracePt t="45420" x="3181350" y="6364288"/>
          <p14:tracePt t="45427" x="3176588" y="6359525"/>
          <p14:tracePt t="45434" x="3168650" y="6359525"/>
          <p14:tracePt t="45441" x="3159125" y="6351588"/>
          <p14:tracePt t="45448" x="3149600" y="6346825"/>
          <p14:tracePt t="45455" x="3144838" y="6337300"/>
          <p14:tracePt t="45463" x="3136900" y="6327775"/>
          <p14:tracePt t="45470" x="3127375" y="6323013"/>
          <p14:tracePt t="45477" x="3113088" y="6323013"/>
          <p14:tracePt t="45484" x="3103563" y="6315075"/>
          <p14:tracePt t="45491" x="3095625" y="6315075"/>
          <p14:tracePt t="45498" x="3090863" y="6315075"/>
          <p14:tracePt t="45505" x="3081338" y="6305550"/>
          <p14:tracePt t="45512" x="3071813" y="6305550"/>
          <p14:tracePt t="45519" x="3063875" y="6305550"/>
          <p14:tracePt t="45527" x="3059113" y="6305550"/>
          <p14:tracePt t="45590" x="3049588" y="6305550"/>
          <p14:tracePt t="46144" x="3054350" y="6305550"/>
          <p14:tracePt t="46158" x="3059113" y="6305550"/>
          <p14:tracePt t="46172" x="3067050" y="6305550"/>
          <p14:tracePt t="46200" x="3076575" y="6305550"/>
          <p14:tracePt t="46220" x="3086100" y="6305550"/>
          <p14:tracePt t="46256" x="3090863" y="6305550"/>
          <p14:tracePt t="46276" x="3100388" y="6305550"/>
          <p14:tracePt t="46291" x="3108325" y="6305550"/>
          <p14:tracePt t="46298" x="3122613" y="6305550"/>
          <p14:tracePt t="46312" x="3132138" y="6305550"/>
          <p14:tracePt t="46326" x="3140075" y="6305550"/>
          <p14:tracePt t="46341" x="3144838" y="6305550"/>
          <p14:tracePt t="46347" x="3154363" y="6305550"/>
          <p14:tracePt t="46369" x="3163888" y="6305550"/>
          <p14:tracePt t="46383" x="3173413" y="6305550"/>
          <p14:tracePt t="47943" x="3205163" y="6305550"/>
          <p14:tracePt t="47951" x="3246438" y="6305550"/>
          <p14:tracePt t="47957" x="3300413" y="6305550"/>
          <p14:tracePt t="47963" x="3341688" y="6305550"/>
          <p14:tracePt t="47970" x="3414713" y="6305550"/>
          <p14:tracePt t="47977" x="3470275" y="6305550"/>
          <p14:tracePt t="47986" x="3579813" y="6315075"/>
          <p14:tracePt t="47991" x="3692525" y="6327775"/>
          <p14:tracePt t="47998" x="3821113" y="6342063"/>
          <p14:tracePt t="48005" x="3935413" y="6359525"/>
          <p14:tracePt t="48012" x="4013200" y="6369050"/>
          <p14:tracePt t="48019" x="4086225" y="6383338"/>
          <p14:tracePt t="48026" x="4144963" y="6397625"/>
          <p14:tracePt t="48033" x="4222750" y="6410325"/>
          <p14:tracePt t="48040" x="4268788" y="6434138"/>
          <p14:tracePt t="48047" x="4322763" y="6434138"/>
          <p14:tracePt t="48055" x="4364038" y="6434138"/>
          <p14:tracePt t="48061" x="4419600" y="6434138"/>
          <p14:tracePt t="48068" x="4460875" y="6434138"/>
          <p14:tracePt t="48076" x="4500563" y="6434138"/>
          <p14:tracePt t="48083" x="4556125" y="6434138"/>
          <p14:tracePt t="48090" x="4597400" y="6434138"/>
          <p14:tracePt t="48096" x="4651375" y="6434138"/>
          <p14:tracePt t="48104" x="4711700" y="6434138"/>
          <p14:tracePt t="48111" x="4784725" y="6434138"/>
          <p14:tracePt t="48118" x="4875213" y="6434138"/>
          <p14:tracePt t="48125" x="4953000" y="6410325"/>
          <p14:tracePt t="48132" x="5030788" y="6410325"/>
          <p14:tracePt t="48140" x="5072063" y="6410325"/>
          <p14:tracePt t="48147" x="5113338" y="6410325"/>
          <p14:tracePt t="48154" x="5140325" y="6410325"/>
          <p14:tracePt t="48161" x="5167313" y="6410325"/>
          <p14:tracePt t="48169" x="5186363" y="6410325"/>
          <p14:tracePt t="48175" x="5227638" y="6410325"/>
          <p14:tracePt t="48182" x="5245100" y="6410325"/>
          <p14:tracePt t="48189" x="5276850" y="6400800"/>
          <p14:tracePt t="48196" x="5318125" y="6388100"/>
          <p14:tracePt t="48203" x="5345113" y="6378575"/>
          <p14:tracePt t="48210" x="5378450" y="6378575"/>
          <p14:tracePt t="48218" x="5418138" y="6378575"/>
          <p14:tracePt t="48224" x="5446713" y="6369050"/>
          <p14:tracePt t="48233" x="5478463" y="6359525"/>
          <p14:tracePt t="48239" x="5505450" y="6359525"/>
          <p14:tracePt t="48246" x="5537200" y="6346825"/>
          <p14:tracePt t="48253" x="5556250" y="6346825"/>
          <p14:tracePt t="48260" x="5573713" y="6337300"/>
          <p14:tracePt t="48268" x="5600700" y="6337300"/>
          <p14:tracePt t="48274" x="5619750" y="6337300"/>
          <p14:tracePt t="48281" x="5637213" y="6337300"/>
          <p14:tracePt t="48288" x="5656263" y="6327775"/>
          <p14:tracePt t="48295" x="5673725" y="6319838"/>
          <p14:tracePt t="48302" x="5707063" y="6319838"/>
          <p14:tracePt t="48310" x="5710238" y="6319838"/>
          <p14:tracePt t="48316" x="5719763" y="6315075"/>
          <p14:tracePt t="48323" x="5729288" y="6315075"/>
          <p14:tracePt t="48330" x="5734050" y="6305550"/>
          <p14:tracePt t="48338" x="5743575" y="6305550"/>
          <p14:tracePt t="48345" x="5751513" y="6305550"/>
          <p14:tracePt t="48352" x="5761038" y="6305550"/>
          <p14:tracePt t="48359" x="5775325" y="6305550"/>
          <p14:tracePt t="48373" x="5783263" y="6305550"/>
          <p14:tracePt t="48579" x="5715000" y="6310313"/>
          <p14:tracePt t="48585" x="5619750" y="6323013"/>
          <p14:tracePt t="48593" x="5505450" y="6337300"/>
          <p14:tracePt t="48600" x="5432425" y="6337300"/>
          <p14:tracePt t="48607" x="5341938" y="6351588"/>
          <p14:tracePt t="48614" x="5245100" y="6351588"/>
          <p14:tracePt t="48621" x="5172075" y="6351588"/>
          <p14:tracePt t="48628" x="5099050" y="6351588"/>
          <p14:tracePt t="48635" x="5026025" y="6351588"/>
          <p14:tracePt t="48642" x="4948238" y="6351588"/>
          <p14:tracePt t="48649" x="4875213" y="6351588"/>
          <p14:tracePt t="48656" x="4821238" y="6351588"/>
          <p14:tracePt t="48663" x="4760913" y="6351588"/>
          <p14:tracePt t="48670" x="4719638" y="6351588"/>
          <p14:tracePt t="48678" x="4679950" y="6351588"/>
          <p14:tracePt t="48686" x="4638675" y="6351588"/>
          <p14:tracePt t="48692" x="4624388" y="6351588"/>
          <p14:tracePt t="48699" x="4606925" y="6351588"/>
          <p14:tracePt t="48706" x="4587875" y="6351588"/>
          <p14:tracePt t="48713" x="4556125" y="6351588"/>
          <p14:tracePt t="48720" x="4541838" y="6351588"/>
          <p14:tracePt t="48727" x="4533900" y="6351588"/>
          <p14:tracePt t="48734" x="4524375" y="6351588"/>
          <p14:tracePt t="48741" x="4514850" y="6351588"/>
          <p14:tracePt t="48748" x="4510088" y="6351588"/>
          <p14:tracePt t="48756" x="4500563" y="6351588"/>
          <p14:tracePt t="48763" x="4492625" y="6351588"/>
          <p14:tracePt t="48770" x="4478338" y="6351588"/>
          <p14:tracePt t="48777" x="4468813" y="6351588"/>
          <p14:tracePt t="48784" x="4460875" y="6351588"/>
          <p14:tracePt t="48791" x="4456113" y="6351588"/>
          <p14:tracePt t="48798" x="4446588" y="6351588"/>
          <p14:tracePt t="48806" x="4437063" y="6351588"/>
          <p14:tracePt t="48812" x="4427538" y="6351588"/>
          <p14:tracePt t="48819" x="4424363" y="6351588"/>
          <p14:tracePt t="48826" x="4414838" y="6351588"/>
          <p14:tracePt t="48833" x="4395788" y="6351588"/>
          <p14:tracePt t="48841" x="4391025" y="6351588"/>
          <p14:tracePt t="48848" x="4383088" y="6351588"/>
          <p14:tracePt t="48855" x="4373563" y="6351588"/>
          <p14:tracePt t="48862" x="4368800" y="6351588"/>
          <p14:tracePt t="48869" x="4359275" y="6351588"/>
          <p14:tracePt t="48876" x="4351338" y="6351588"/>
          <p14:tracePt t="48883" x="4341813" y="6351588"/>
          <p14:tracePt t="48890" x="4337050" y="6351588"/>
          <p14:tracePt t="48897" x="4318000" y="6351588"/>
          <p14:tracePt t="48904" x="4310063" y="6346825"/>
          <p14:tracePt t="48912" x="4305300" y="6342063"/>
          <p14:tracePt t="48919" x="4295775" y="6342063"/>
          <p14:tracePt t="48926" x="4286250" y="6332538"/>
          <p14:tracePt t="48933" x="4281488" y="6323013"/>
          <p14:tracePt t="48940" x="4264025" y="6323013"/>
          <p14:tracePt t="48947" x="4244975" y="6315075"/>
          <p14:tracePt t="48954" x="4227513" y="6305550"/>
          <p14:tracePt t="48961" x="4217988" y="6300788"/>
          <p14:tracePt t="48968" x="4200525" y="6291263"/>
          <p14:tracePt t="48975" x="4195763" y="6291263"/>
          <p14:tracePt t="48982" x="4186238" y="6291263"/>
          <p14:tracePt t="48989" x="4176713" y="6283325"/>
          <p14:tracePt t="48997" x="4171950" y="6283325"/>
          <p14:tracePt t="49003" x="4164013" y="6283325"/>
          <p14:tracePt t="49010" x="4144963" y="6273800"/>
          <p14:tracePt t="49017" x="4135438" y="6273800"/>
          <p14:tracePt t="49024" x="4130675" y="6273800"/>
          <p14:tracePt t="49032" x="4122738" y="6264275"/>
          <p14:tracePt t="49039" x="4113213" y="6264275"/>
          <p14:tracePt t="49053" x="4108450" y="6264275"/>
          <p14:tracePt t="49416" x="4117975" y="6264275"/>
          <p14:tracePt t="49451" x="4127500" y="6264275"/>
          <p14:tracePt t="49493" x="4135438" y="6264275"/>
          <p14:tracePt t="49528" x="4140200" y="6264275"/>
          <p14:tracePt t="49571" x="4149725" y="6264275"/>
          <p14:tracePt t="49593" x="4159250" y="6264275"/>
          <p14:tracePt t="49613" x="4164013" y="6264275"/>
          <p14:tracePt t="49620" x="4171950" y="6264275"/>
          <p14:tracePt t="49628" x="4181475" y="6264275"/>
          <p14:tracePt t="49642" x="4195763" y="6264275"/>
          <p14:tracePt t="49648" x="4205288" y="6264275"/>
          <p14:tracePt t="49657" x="4213225" y="6264275"/>
          <p14:tracePt t="49669" x="4222750" y="6264275"/>
          <p14:tracePt t="49677" x="4227513" y="6264275"/>
          <p14:tracePt t="49691" x="4237038" y="6264275"/>
          <p14:tracePt t="49698" x="4244975" y="6264275"/>
          <p14:tracePt t="49706" x="4249738" y="6264275"/>
          <p14:tracePt t="49712" x="4259263" y="6264275"/>
          <p14:tracePt t="49719" x="4268788" y="6264275"/>
          <p14:tracePt t="49726" x="4281488" y="6264275"/>
          <p14:tracePt t="49733" x="4291013" y="6264275"/>
          <p14:tracePt t="49740" x="4300538" y="6264275"/>
          <p14:tracePt t="49747" x="4310063" y="6264275"/>
          <p14:tracePt t="49755" x="4314825" y="6264275"/>
          <p14:tracePt t="49761" x="4332288" y="6264275"/>
          <p14:tracePt t="49769" x="4351338" y="6264275"/>
          <p14:tracePt t="49776" x="4391025" y="6264275"/>
          <p14:tracePt t="49783" x="4419600" y="6264275"/>
          <p14:tracePt t="49790" x="4446588" y="6264275"/>
          <p14:tracePt t="49797" x="4500563" y="6264275"/>
          <p14:tracePt t="49804" x="4541838" y="6264275"/>
          <p14:tracePt t="49811" x="4597400" y="6264275"/>
          <p14:tracePt t="49818" x="4638675" y="6264275"/>
          <p14:tracePt t="49825" x="4697413" y="6273800"/>
          <p14:tracePt t="49832" x="4738688" y="6273800"/>
          <p14:tracePt t="49840" x="4806950" y="6283325"/>
          <p14:tracePt t="49846" x="4865688" y="6296025"/>
          <p14:tracePt t="49854" x="4938713" y="6296025"/>
          <p14:tracePt t="49860" x="4999038" y="6310313"/>
          <p14:tracePt t="49868" x="5057775" y="6310313"/>
          <p14:tracePt t="49875" x="5099050" y="6310313"/>
          <p14:tracePt t="49882" x="5126038" y="6319838"/>
          <p14:tracePt t="49889" x="5167313" y="6319838"/>
          <p14:tracePt t="49896" x="5199063" y="6319838"/>
          <p14:tracePt t="49903" x="5218113" y="6319838"/>
          <p14:tracePt t="49910" x="5245100" y="6319838"/>
          <p14:tracePt t="49917" x="5264150" y="6319838"/>
          <p14:tracePt t="49925" x="5281613" y="6319838"/>
          <p14:tracePt t="49931" x="5300663" y="6319838"/>
          <p14:tracePt t="49939" x="5313363" y="6319838"/>
          <p14:tracePt t="49945" x="5345113" y="6319838"/>
          <p14:tracePt t="49953" x="5364163" y="6319838"/>
          <p14:tracePt t="49960" x="5381625" y="6319838"/>
          <p14:tracePt t="49967" x="5386388" y="6319838"/>
          <p14:tracePt t="49974" x="5395913" y="6319838"/>
          <p14:tracePt t="49981" x="5405438" y="6319838"/>
          <p14:tracePt t="49989" x="5418138" y="6319838"/>
          <p14:tracePt t="49995" x="5427663" y="6319838"/>
          <p14:tracePt t="50002" x="5437188" y="6319838"/>
          <p14:tracePt t="50009" x="5441950" y="6319838"/>
          <p14:tracePt t="50016" x="5451475" y="6319838"/>
          <p14:tracePt t="50023" x="5459413" y="6319838"/>
          <p14:tracePt t="50030" x="5464175" y="6319838"/>
          <p14:tracePt t="50060" x="5473700" y="6319838"/>
          <p14:tracePt t="50073" x="5483225" y="6319838"/>
          <p14:tracePt t="50080" x="5500688" y="6319838"/>
          <p14:tracePt t="50094" x="5505450" y="6319838"/>
          <p14:tracePt t="50101" x="5514975" y="6319838"/>
          <p14:tracePt t="50108" x="5524500" y="6319838"/>
          <p14:tracePt t="50115" x="5527675" y="6319838"/>
          <p14:tracePt t="50122" x="5537200" y="6319838"/>
          <p14:tracePt t="50136" x="5546725" y="6319838"/>
          <p14:tracePt t="50143" x="5551488" y="6319838"/>
          <p14:tracePt t="52128" x="5527675" y="6296025"/>
          <p14:tracePt t="52135" x="5483225" y="6246813"/>
          <p14:tracePt t="52142" x="5395913" y="6159500"/>
          <p14:tracePt t="52148" x="5327650" y="6076950"/>
          <p14:tracePt t="52156" x="5240338" y="5991225"/>
          <p14:tracePt t="52162" x="5172075" y="5926138"/>
          <p14:tracePt t="52169" x="5089525" y="5840413"/>
          <p14:tracePt t="52176" x="4984750" y="5734050"/>
          <p14:tracePt t="52190" x="4916488" y="5653088"/>
          <p14:tracePt t="52194" x="4829175" y="5551488"/>
          <p14:tracePt t="52197" x="4775200" y="5470525"/>
          <p14:tracePt t="52205" x="4706938" y="5414963"/>
          <p14:tracePt t="52211" x="4660900" y="5378450"/>
          <p14:tracePt t="52218" x="4610100" y="5327650"/>
          <p14:tracePt t="52225" x="4546600" y="5291138"/>
          <p14:tracePt t="52232" x="4497388" y="5254625"/>
          <p14:tracePt t="52240" x="4432300" y="5205413"/>
          <p14:tracePt t="52247" x="4387850" y="5168900"/>
          <p14:tracePt t="52254" x="4318000" y="5113338"/>
          <p14:tracePt t="52261" x="4268788" y="5064125"/>
          <p14:tracePt t="52269" x="4186238" y="5008563"/>
          <p14:tracePt t="52275" x="4122738" y="4972050"/>
          <p14:tracePt t="52283" x="4040188" y="4918075"/>
          <p14:tracePt t="52290" x="3994150" y="4881563"/>
          <p14:tracePt t="52296" x="3930650" y="4845050"/>
          <p14:tracePt t="52304" x="3879850" y="4808538"/>
          <p14:tracePt t="52310" x="3821113" y="4784725"/>
          <p14:tracePt t="52318" x="3775075" y="4762500"/>
          <p14:tracePt t="52325" x="3743325" y="4748213"/>
          <p14:tracePt t="52332" x="3702050" y="4738688"/>
          <p14:tracePt t="52340" x="3675063" y="4730750"/>
          <p14:tracePt t="52346" x="3643313" y="4730750"/>
          <p14:tracePt t="52353" x="3602038" y="4730750"/>
          <p14:tracePt t="52361" x="3575050" y="4730750"/>
          <p14:tracePt t="52367" x="3543300" y="4735513"/>
          <p14:tracePt t="52375" x="3514725" y="4743450"/>
          <p14:tracePt t="52382" x="3492500" y="4752975"/>
          <p14:tracePt t="52389" x="3473450" y="4762500"/>
          <p14:tracePt t="52396" x="3455988" y="4784725"/>
          <p14:tracePt t="52403" x="3436938" y="4803775"/>
          <p14:tracePt t="52410" x="3400425" y="4848225"/>
          <p14:tracePt t="52417" x="3378200" y="4894263"/>
          <p14:tracePt t="52424" x="3355975" y="4954588"/>
          <p14:tracePt t="52431" x="3332163" y="5018088"/>
          <p14:tracePt t="52438" x="3290888" y="5081588"/>
          <p14:tracePt t="52445" x="3268663" y="5141913"/>
          <p14:tracePt t="52453" x="3254375" y="5218113"/>
          <p14:tracePt t="52460" x="3241675" y="5278438"/>
          <p14:tracePt t="52466" x="3232150" y="5356225"/>
          <p14:tracePt t="52474" x="3217863" y="5434013"/>
          <p14:tracePt t="52481" x="3217863" y="5507038"/>
          <p14:tracePt t="52488" x="3217863" y="5597525"/>
          <p14:tracePt t="52495" x="3217863" y="5657850"/>
          <p14:tracePt t="52502" x="3217863" y="5730875"/>
          <p14:tracePt t="52509" x="3227388" y="5807075"/>
          <p14:tracePt t="52516" x="3241675" y="5899150"/>
          <p14:tracePt t="52524" x="3249613" y="5976938"/>
          <p14:tracePt t="52531" x="3278188" y="6040438"/>
          <p14:tracePt t="52538" x="3319463" y="6122988"/>
          <p14:tracePt t="52544" x="3355975" y="6186488"/>
          <p14:tracePt t="52552" x="3392488" y="6249988"/>
          <p14:tracePt t="52558" x="3446463" y="6315075"/>
          <p14:tracePt t="52566" x="3502025" y="6397625"/>
          <p14:tracePt t="52573" x="3556000" y="6461125"/>
          <p14:tracePt t="52580" x="3619500" y="6529388"/>
          <p14:tracePt t="52588" x="3670300" y="6580188"/>
          <p14:tracePt t="52594" x="3738563" y="6634163"/>
          <p14:tracePt t="52601" x="3784600" y="6665913"/>
          <p14:tracePt t="52608" x="3848100" y="6707188"/>
          <p14:tracePt t="52615" x="3879850" y="6738938"/>
          <p14:tracePt t="52622" x="3925888" y="6762750"/>
          <p14:tracePt t="52630" x="3967163" y="6770688"/>
          <p14:tracePt t="52637" x="3998913" y="6780213"/>
          <p14:tracePt t="52643" x="4025900" y="6780213"/>
          <p14:tracePt t="52651" x="4067175" y="6780213"/>
          <p14:tracePt t="52658" x="4108450" y="6780213"/>
          <p14:tracePt t="52665" x="4164013" y="6780213"/>
          <p14:tracePt t="52672" x="4205288" y="6780213"/>
          <p14:tracePt t="52679" x="4259263" y="6775450"/>
          <p14:tracePt t="52686" x="4305300" y="6762750"/>
          <p14:tracePt t="52693" x="4378325" y="6753225"/>
          <p14:tracePt t="52701" x="4437063" y="6738938"/>
          <p14:tracePt t="52708" x="4519613" y="6697663"/>
          <p14:tracePt t="52715" x="4583113" y="6675438"/>
          <p14:tracePt t="52721" x="4660900" y="6648450"/>
          <p14:tracePt t="52729" x="4724400" y="6624638"/>
          <p14:tracePt t="52736" x="4821238" y="6565900"/>
          <p14:tracePt t="52743" x="4884738" y="6529388"/>
          <p14:tracePt t="52750" x="4948238" y="6488113"/>
          <p14:tracePt t="52757" x="4999038" y="6437313"/>
          <p14:tracePt t="52764" x="5062538" y="6400800"/>
          <p14:tracePt t="52771" x="5113338" y="6364288"/>
          <p14:tracePt t="52779" x="5176838" y="6315075"/>
          <p14:tracePt t="52785" x="5208588" y="6291263"/>
          <p14:tracePt t="52792" x="5240338" y="6259513"/>
          <p14:tracePt t="52799" x="5286375" y="6227763"/>
          <p14:tracePt t="52807" x="5322888" y="6176963"/>
          <p14:tracePt t="52813" x="5359400" y="6132513"/>
          <p14:tracePt t="52821" x="5381625" y="6067425"/>
          <p14:tracePt t="52828" x="5418138" y="6022975"/>
          <p14:tracePt t="52835" x="5441950" y="5957888"/>
          <p14:tracePt t="52842" x="5454650" y="5930900"/>
          <p14:tracePt t="52849" x="5464175" y="5899150"/>
          <p14:tracePt t="52856" x="5473700" y="5857875"/>
          <p14:tracePt t="52863" x="5473700" y="5826125"/>
          <p14:tracePt t="52871" x="5473700" y="5799138"/>
          <p14:tracePt t="52877" x="5473700" y="5743575"/>
          <p14:tracePt t="52884" x="5468938" y="5711825"/>
          <p14:tracePt t="52891" x="5454650" y="5657850"/>
          <p14:tracePt t="52899" x="5446713" y="5616575"/>
          <p14:tracePt t="52905" x="5437188" y="5584825"/>
          <p14:tracePt t="52913" x="5414963" y="5543550"/>
          <p14:tracePt t="52920" x="5381625" y="5511800"/>
          <p14:tracePt t="52927" x="5364163" y="5478463"/>
          <p14:tracePt t="52934" x="5341938" y="5434013"/>
          <p14:tracePt t="52941" x="5308600" y="5414963"/>
          <p14:tracePt t="52948" x="5268913" y="5392738"/>
          <p14:tracePt t="52955" x="5218113" y="5356225"/>
          <p14:tracePt t="52962" x="5135563" y="5314950"/>
          <p14:tracePt t="52970" x="5076825" y="5291138"/>
          <p14:tracePt t="52976" x="4999038" y="5264150"/>
          <p14:tracePt t="52983" x="4884738" y="5237163"/>
          <p14:tracePt t="52991" x="4770438" y="5222875"/>
          <p14:tracePt t="52998" x="4643438" y="5195888"/>
          <p14:tracePt t="53005" x="4514850" y="5195888"/>
          <p14:tracePt t="53012" x="4405313" y="5195888"/>
          <p14:tracePt t="53019" x="4278313" y="5195888"/>
          <p14:tracePt t="53038" x="4067175" y="5232400"/>
          <p14:tracePt t="53040" x="3971925" y="5246688"/>
          <p14:tracePt t="53047" x="3898900" y="5259388"/>
          <p14:tracePt t="53055" x="3852863" y="5268913"/>
          <p14:tracePt t="53061" x="3811588" y="5278438"/>
          <p14:tracePt t="53069" x="3770313" y="5287963"/>
          <p14:tracePt t="53076" x="3738563" y="5300663"/>
          <p14:tracePt t="53083" x="3721100" y="5310188"/>
          <p14:tracePt t="53090" x="3689350" y="5327650"/>
          <p14:tracePt t="53097" x="3684588" y="5337175"/>
          <p14:tracePt t="54083" x="3643313" y="5378450"/>
          <p14:tracePt t="54090" x="3587750" y="5461000"/>
          <p14:tracePt t="54096" x="3514725" y="5561013"/>
          <p14:tracePt t="54103" x="3455988" y="5675313"/>
          <p14:tracePt t="54111" x="3397250" y="5794375"/>
          <p14:tracePt t="54117" x="3368675" y="5926138"/>
          <p14:tracePt t="54125" x="3355975" y="6035675"/>
          <p14:tracePt t="54131" x="3355975" y="6164263"/>
          <p14:tracePt t="54138" x="3355975" y="6254750"/>
          <p14:tracePt t="54146" x="3363913" y="6332538"/>
          <p14:tracePt t="54153" x="3373438" y="6392863"/>
          <p14:tracePt t="54160" x="3400425" y="6456363"/>
          <p14:tracePt t="54167" x="3436938" y="6502400"/>
          <p14:tracePt t="54174" x="3473450" y="6546850"/>
          <p14:tracePt t="54181" x="3519488" y="6597650"/>
          <p14:tracePt t="54188" x="3602038" y="6638925"/>
          <p14:tracePt t="54196" x="3684588" y="6680200"/>
          <p14:tracePt t="54202" x="3798888" y="6721475"/>
          <p14:tracePt t="54211" x="3908425" y="6734175"/>
          <p14:tracePt t="54217" x="4054475" y="6734175"/>
          <p14:tracePt t="54224" x="4186238" y="6726238"/>
          <p14:tracePt t="54231" x="4314825" y="6697663"/>
          <p14:tracePt t="54237" x="4446588" y="6670675"/>
          <p14:tracePt t="54247" x="4578350" y="6638925"/>
          <p14:tracePt t="54252" x="4706938" y="6611938"/>
          <p14:tracePt t="54260" x="4802188" y="6583363"/>
          <p14:tracePt t="54266" x="4902200" y="6524625"/>
          <p14:tracePt t="54273" x="4984750" y="6502400"/>
          <p14:tracePt t="54281" x="5045075" y="6473825"/>
          <p14:tracePt t="54287" x="5108575" y="6437313"/>
          <p14:tracePt t="54295" x="5159375" y="6388100"/>
          <p14:tracePt t="54301" x="5222875" y="6364288"/>
          <p14:tracePt t="54308" x="5249863" y="6342063"/>
          <p14:tracePt t="54315" x="5272088" y="6323013"/>
          <p14:tracePt t="54322" x="5291138" y="6291263"/>
          <p14:tracePt t="54329" x="5322888" y="6273800"/>
          <p14:tracePt t="54336" x="5332413" y="6249988"/>
          <p14:tracePt t="54344" x="5341938" y="6232525"/>
          <p14:tracePt t="54350" x="5349875" y="6205538"/>
          <p14:tracePt t="54358" x="5359400" y="6196013"/>
          <p14:tracePt t="54365" x="5359400" y="6186488"/>
          <p14:tracePt t="54372" x="5359400" y="6173788"/>
          <p14:tracePt t="54379" x="5359400" y="6154738"/>
          <p14:tracePt t="54386" x="5359400" y="6137275"/>
          <p14:tracePt t="54393" x="5354638" y="6103938"/>
          <p14:tracePt t="54400" x="5332413" y="6076950"/>
          <p14:tracePt t="54407" x="5300663" y="6030913"/>
          <p14:tracePt t="54414" x="5272088" y="5967413"/>
          <p14:tracePt t="54421" x="5235575" y="5921375"/>
          <p14:tracePt t="54428" x="5172075" y="5853113"/>
          <p14:tracePt t="54435" x="5122863" y="5803900"/>
          <p14:tracePt t="54443" x="5021263" y="5734050"/>
          <p14:tracePt t="54450" x="4889500" y="5675313"/>
          <p14:tracePt t="54456" x="4770438" y="5629275"/>
          <p14:tracePt t="54464" x="4638675" y="5570538"/>
          <p14:tracePt t="54471" x="4468813" y="5524500"/>
          <p14:tracePt t="54478" x="4305300" y="5492750"/>
          <p14:tracePt t="54485" x="4122738" y="5478463"/>
          <p14:tracePt t="54493" x="3976688" y="5478463"/>
          <p14:tracePt t="54499" x="3811588" y="5478463"/>
          <p14:tracePt t="54506" x="3665538" y="5487988"/>
          <p14:tracePt t="54514" x="3556000" y="5502275"/>
          <p14:tracePt t="54521" x="3460750" y="5514975"/>
          <p14:tracePt t="54528" x="3363913" y="5543550"/>
          <p14:tracePt t="54535" x="3282950" y="5584825"/>
          <p14:tracePt t="54543" x="3222625" y="5611813"/>
          <p14:tracePt t="54549" x="3159125" y="5634038"/>
          <p14:tracePt t="54556" x="3113088" y="5657850"/>
          <p14:tracePt t="54563" x="3086100" y="5665788"/>
          <p14:tracePt t="54570" x="3054350" y="5675313"/>
          <p14:tracePt t="54578" x="3035300" y="5684838"/>
          <p14:tracePt t="54584" x="3017838" y="5716588"/>
          <p14:tracePt t="54591" x="3003550" y="5734050"/>
          <p14:tracePt t="54598" x="2994025" y="5753100"/>
          <p14:tracePt t="54605" x="2986088" y="5770563"/>
          <p14:tracePt t="54613" x="2976563" y="5816600"/>
          <p14:tracePt t="54620" x="2957513" y="5843588"/>
          <p14:tracePt t="54627" x="2957513" y="5876925"/>
          <p14:tracePt t="54634" x="2976563" y="5930900"/>
          <p14:tracePt t="54641" x="2986088" y="5976938"/>
          <p14:tracePt t="54648" x="3008313" y="6035675"/>
          <p14:tracePt t="54655" x="3030538" y="6081713"/>
          <p14:tracePt t="54662" x="3103563" y="6169025"/>
          <p14:tracePt t="54669" x="3205163" y="6237288"/>
          <p14:tracePt t="54677" x="3373438" y="6315075"/>
          <p14:tracePt t="54683" x="3560763" y="6378575"/>
          <p14:tracePt t="54690" x="3770313" y="6410325"/>
          <p14:tracePt t="54698" x="4081463" y="6429375"/>
          <p14:tracePt t="54705" x="4278313" y="6429375"/>
          <p14:tracePt t="54712" x="4478338" y="6419850"/>
          <p14:tracePt t="54719" x="4711700" y="6388100"/>
          <p14:tracePt t="54726" x="4899025" y="6342063"/>
          <p14:tracePt t="54733" x="5049838" y="6278563"/>
          <p14:tracePt t="54740" x="5181600" y="6237288"/>
          <p14:tracePt t="54747" x="5332413" y="6173788"/>
          <p14:tracePt t="54754" x="5446713" y="6100763"/>
          <p14:tracePt t="54763" x="5578475" y="6059488"/>
          <p14:tracePt t="54768" x="5697538" y="5986463"/>
          <p14:tracePt t="54776" x="5780088" y="5945188"/>
          <p14:tracePt t="54783" x="5843588" y="5903913"/>
          <p14:tracePt t="54790" x="5907088" y="5853113"/>
          <p14:tracePt t="54797" x="5938838" y="5830888"/>
          <p14:tracePt t="54804" x="5957888" y="5811838"/>
          <p14:tracePt t="54811" x="5967413" y="5794375"/>
          <p14:tracePt t="54818" x="5980113" y="5762625"/>
          <p14:tracePt t="54826" x="5999163" y="5743575"/>
          <p14:tracePt t="54832" x="6007100" y="5726113"/>
          <p14:tracePt t="54839" x="6016625" y="5707063"/>
          <p14:tracePt t="54846" x="6026150" y="5689600"/>
          <p14:tracePt t="54854" x="6026150" y="5657850"/>
          <p14:tracePt t="54862" x="6026150" y="5643563"/>
          <p14:tracePt t="54867" x="6026150" y="5624513"/>
          <p14:tracePt t="54875" x="6026150" y="5616575"/>
          <p14:tracePt t="54882" x="6026150" y="5597525"/>
          <p14:tracePt t="54889" x="6021388" y="5580063"/>
          <p14:tracePt t="54896" x="6011863" y="5551488"/>
          <p14:tracePt t="54903" x="5980113" y="5529263"/>
          <p14:tracePt t="54910" x="5962650" y="5511800"/>
          <p14:tracePt t="54917" x="5943600" y="5492750"/>
          <p14:tracePt t="54928" x="5911850" y="5461000"/>
          <p14:tracePt t="54931" x="5848350" y="5419725"/>
          <p14:tracePt t="54939" x="5765800" y="5378450"/>
          <p14:tracePt t="54946" x="5665788" y="5324475"/>
          <p14:tracePt t="54953" x="5532438" y="5278438"/>
          <p14:tracePt t="54960" x="5400675" y="5251450"/>
          <p14:tracePt t="54967" x="5254625" y="5205413"/>
          <p14:tracePt t="54973" x="5103813" y="5191125"/>
          <p14:tracePt t="54981" x="4975225" y="5178425"/>
          <p14:tracePt t="54988" x="4829175" y="5178425"/>
          <p14:tracePt t="54995" x="4702175" y="5178425"/>
          <p14:tracePt t="55002" x="4556125" y="5186363"/>
          <p14:tracePt t="55010" x="4446588" y="5200650"/>
          <p14:tracePt t="55016" x="4314825" y="5246688"/>
          <p14:tracePt t="55023" x="4181475" y="5273675"/>
          <p14:tracePt t="55031" x="4049713" y="5319713"/>
          <p14:tracePt t="55038" x="3916363" y="5378450"/>
          <p14:tracePt t="55046" x="3798888" y="5419725"/>
          <p14:tracePt t="55051" x="3684588" y="5465763"/>
          <p14:tracePt t="55060" x="3582988" y="5519738"/>
          <p14:tracePt t="55066" x="3487738" y="5580063"/>
          <p14:tracePt t="55073" x="3387725" y="5648325"/>
          <p14:tracePt t="55080" x="3322638" y="5689600"/>
          <p14:tracePt t="55087" x="3241675" y="5730875"/>
          <p14:tracePt t="55095" x="3190875" y="5775325"/>
          <p14:tracePt t="55101" x="3127375" y="5816600"/>
          <p14:tracePt t="55109" x="3095625" y="5835650"/>
          <p14:tracePt t="55115" x="3076575" y="5857875"/>
          <p14:tracePt t="55123" x="3044825" y="5876925"/>
          <p14:tracePt t="55130" x="3027363" y="5908675"/>
          <p14:tracePt t="55137" x="3017838" y="5926138"/>
          <p14:tracePt t="55145" x="3008313" y="5945188"/>
          <p14:tracePt t="55151" x="2998788" y="5954713"/>
          <p14:tracePt t="55159" x="2990850" y="5957888"/>
          <p14:tracePt t="55165" x="2986088" y="5967413"/>
          <p14:tracePt t="55172" x="2986088" y="5986463"/>
          <p14:tracePt t="55179" x="2986088" y="5991225"/>
          <p14:tracePt t="55186" x="2986088" y="6008688"/>
          <p14:tracePt t="55194" x="2990850" y="6027738"/>
          <p14:tracePt t="55200" x="3008313" y="6045200"/>
          <p14:tracePt t="55208" x="3054350" y="6096000"/>
          <p14:tracePt t="55214" x="3136900" y="6132513"/>
          <p14:tracePt t="55222" x="3249613" y="6164263"/>
          <p14:tracePt t="55229" x="3419475" y="6223000"/>
          <p14:tracePt t="55236" x="3602038" y="6254750"/>
          <p14:tracePt t="55243" x="3765550" y="6283325"/>
          <p14:tracePt t="55250" x="3930650" y="6300788"/>
          <p14:tracePt t="55257" x="4113213" y="6327775"/>
          <p14:tracePt t="55264" x="4295775" y="6346825"/>
          <p14:tracePt t="55271" x="4441825" y="6346825"/>
          <p14:tracePt t="55278" x="4587875" y="6346825"/>
          <p14:tracePt t="55285" x="4716463" y="6346825"/>
          <p14:tracePt t="55293" x="4862513" y="6332538"/>
          <p14:tracePt t="55300" x="4975225" y="6319838"/>
          <p14:tracePt t="55306" x="5103813" y="6305550"/>
          <p14:tracePt t="55314" x="5218113" y="6291263"/>
          <p14:tracePt t="55321" x="5313363" y="6264275"/>
          <p14:tracePt t="55329" x="5373688" y="6242050"/>
          <p14:tracePt t="55335" x="5454650" y="6200775"/>
          <p14:tracePt t="55342" x="5500688" y="6176963"/>
          <p14:tracePt t="55349" x="5541963" y="6169025"/>
          <p14:tracePt t="55355" x="5573713" y="6154738"/>
          <p14:tracePt t="55364" x="5592763" y="6145213"/>
          <p14:tracePt t="55369" x="5600700" y="6140450"/>
          <p14:tracePt t="55377" x="5605463" y="6132513"/>
          <p14:tracePt t="55384" x="5624513" y="6113463"/>
          <p14:tracePt t="55391" x="5634038" y="6113463"/>
          <p14:tracePt t="55398" x="5637213" y="6103938"/>
          <p14:tracePt t="55413" x="5646738" y="6100763"/>
          <p14:tracePt t="55420" x="5646738" y="6091238"/>
          <p14:tracePt t="55427" x="5646738" y="6081713"/>
          <p14:tracePt t="55434" x="5646738" y="6076950"/>
          <p14:tracePt t="55441" x="5646738" y="6067425"/>
          <p14:tracePt t="55448" x="5646738" y="6059488"/>
          <p14:tracePt t="55455" x="5646738" y="6049963"/>
          <p14:tracePt t="55462" x="5646738" y="6027738"/>
          <p14:tracePt t="55469" x="5646738" y="6008688"/>
          <p14:tracePt t="55476" x="5646738" y="5991225"/>
          <p14:tracePt t="55483" x="5641975" y="5972175"/>
          <p14:tracePt t="55491" x="5634038" y="5962650"/>
          <p14:tracePt t="55497" x="5629275" y="5945188"/>
          <p14:tracePt t="55505" x="5605463" y="5926138"/>
          <p14:tracePt t="55512" x="5588000" y="5918200"/>
          <p14:tracePt t="55519" x="5556250" y="5899150"/>
          <p14:tracePt t="55526" x="5473700" y="5872163"/>
          <p14:tracePt t="55533" x="5337175" y="5811838"/>
          <p14:tracePt t="55539" x="5172075" y="5784850"/>
          <p14:tracePt t="55547" x="5008563" y="5753100"/>
          <p14:tracePt t="55554" x="4821238" y="5721350"/>
          <p14:tracePt t="55561" x="4638675" y="5694363"/>
          <p14:tracePt t="55568" x="4487863" y="5648325"/>
          <p14:tracePt t="55576" x="4359275" y="5616575"/>
          <p14:tracePt t="55582" x="4227513" y="5602288"/>
          <p14:tracePt t="55590" x="4135438" y="5588000"/>
          <p14:tracePt t="55597" x="4057650" y="5575300"/>
          <p14:tracePt t="55604" x="3976688" y="5551488"/>
          <p14:tracePt t="55612" x="3916363" y="5538788"/>
          <p14:tracePt t="55618" x="3857625" y="5514975"/>
          <p14:tracePt t="55625" x="3816350" y="5502275"/>
          <p14:tracePt t="55632" x="3770313" y="5492750"/>
          <p14:tracePt t="55639" x="3743325" y="5483225"/>
          <p14:tracePt t="55647" x="3711575" y="5475288"/>
          <p14:tracePt t="55653" x="3684588" y="5461000"/>
          <p14:tracePt t="55661" x="3665538" y="5461000"/>
          <p14:tracePt t="55667" x="3648075" y="5461000"/>
          <p14:tracePt t="55674" x="3629025" y="5461000"/>
          <p14:tracePt t="55681" x="3619500" y="5461000"/>
          <p14:tracePt t="55688" x="3606800" y="5461000"/>
          <p14:tracePt t="55696" x="3597275" y="5461000"/>
          <p14:tracePt t="55702" x="3587750" y="5461000"/>
          <p14:tracePt t="55710" x="3582988" y="5461000"/>
          <p14:tracePt t="55716" x="3575050" y="5461000"/>
          <p14:tracePt t="55724" x="3565525" y="5461000"/>
        </p14:tracePtLst>
      </p14:laserTraceLst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/>
          <p:nvPr/>
        </p:nvSpPr>
        <p:spPr>
          <a:xfrm>
            <a:off x="2555092" y="3276647"/>
            <a:ext cx="38646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sz="2800" b="1">
                <a:solidFill>
                  <a:srgbClr val="0000CC"/>
                </a:solidFill>
                <a:latin typeface="Arial" charset="0"/>
                <a:ea typeface="ＭＳ Ｐゴシック" charset="0"/>
              </a:rPr>
              <a:t>Use</a:t>
            </a:r>
            <a:r>
              <a:rPr lang="en-US" sz="2800" b="1" i="1">
                <a:solidFill>
                  <a:srgbClr val="0000CC"/>
                </a:solidFill>
                <a:latin typeface="Arial" charset="0"/>
                <a:ea typeface="ＭＳ Ｐゴシック" charset="0"/>
              </a:rPr>
              <a:t> </a:t>
            </a:r>
            <a:r>
              <a:rPr lang="en-US" sz="2800" b="1" i="1" err="1">
                <a:solidFill>
                  <a:srgbClr val="0000CC"/>
                </a:solidFill>
                <a:latin typeface="Arial" charset="0"/>
                <a:ea typeface="ＭＳ Ｐゴシック" charset="0"/>
              </a:rPr>
              <a:t>M</a:t>
            </a:r>
            <a:r>
              <a:rPr lang="en-US" sz="2800" b="1" baseline="-25000" err="1">
                <a:solidFill>
                  <a:srgbClr val="0000CC"/>
                </a:solidFill>
                <a:latin typeface="Arial" charset="0"/>
                <a:ea typeface="ＭＳ Ｐゴシック" charset="0"/>
              </a:rPr>
              <a:t>i</a:t>
            </a:r>
            <a:r>
              <a:rPr lang="en-US" sz="2800" b="1">
                <a:solidFill>
                  <a:srgbClr val="0000CC"/>
                </a:solidFill>
                <a:latin typeface="Arial" charset="0"/>
                <a:ea typeface="ＭＳ Ｐゴシック" charset="0"/>
              </a:rPr>
              <a:t> </a:t>
            </a:r>
            <a:r>
              <a:rPr lang="en-US" sz="2800" b="1">
                <a:solidFill>
                  <a:srgbClr val="0000CC"/>
                </a:solidFill>
                <a:latin typeface="Arial" charset="0"/>
                <a:ea typeface="ＭＳ Ｐゴシック" charset="0"/>
                <a:sym typeface="Symbol" panose="05050102010706020507" pitchFamily="18" charset="2"/>
              </a:rPr>
              <a:t></a:t>
            </a:r>
            <a:r>
              <a:rPr lang="en-US" sz="2800" b="1">
                <a:solidFill>
                  <a:srgbClr val="0000CC"/>
                </a:solidFill>
                <a:latin typeface="Arial" charset="0"/>
                <a:ea typeface="ＭＳ Ｐゴシック" charset="0"/>
                <a:sym typeface="Symbol" charset="0"/>
              </a:rPr>
              <a:t> </a:t>
            </a:r>
            <a:r>
              <a:rPr lang="en-US" sz="2800" b="1" i="1">
                <a:solidFill>
                  <a:srgbClr val="0000CC"/>
                </a:solidFill>
                <a:latin typeface="Arial" charset="0"/>
                <a:ea typeface="ＭＳ Ｐゴシック" charset="0"/>
                <a:sym typeface="Symbol" charset="0"/>
              </a:rPr>
              <a:t>V</a:t>
            </a:r>
            <a:r>
              <a:rPr lang="en-US" sz="2800" b="1" baseline="-25000">
                <a:solidFill>
                  <a:srgbClr val="0000CC"/>
                </a:solidFill>
                <a:latin typeface="Arial" charset="0"/>
                <a:ea typeface="ＭＳ Ｐゴシック" charset="0"/>
              </a:rPr>
              <a:t>i</a:t>
            </a:r>
            <a:r>
              <a:rPr lang="en-US" sz="2800" b="1" i="1">
                <a:solidFill>
                  <a:srgbClr val="0000CC"/>
                </a:solidFill>
                <a:latin typeface="Arial" charset="0"/>
                <a:ea typeface="ＭＳ Ｐゴシック" charset="0"/>
                <a:sym typeface="Symbol" charset="0"/>
              </a:rPr>
              <a:t> = </a:t>
            </a:r>
            <a:r>
              <a:rPr lang="en-US" sz="2800" b="1" i="1">
                <a:solidFill>
                  <a:srgbClr val="0000CC"/>
                </a:solidFill>
                <a:latin typeface="Arial" charset="0"/>
                <a:ea typeface="ＭＳ Ｐゴシック" charset="0"/>
              </a:rPr>
              <a:t>M</a:t>
            </a:r>
            <a:r>
              <a:rPr lang="en-US" sz="2800" b="1" baseline="-25000">
                <a:solidFill>
                  <a:srgbClr val="0000CC"/>
                </a:solidFill>
                <a:latin typeface="Arial" charset="0"/>
                <a:ea typeface="ＭＳ Ｐゴシック" charset="0"/>
              </a:rPr>
              <a:t>f</a:t>
            </a:r>
            <a:r>
              <a:rPr lang="en-US" sz="2800" b="1">
                <a:solidFill>
                  <a:srgbClr val="0000CC"/>
                </a:solidFill>
                <a:latin typeface="Arial" charset="0"/>
                <a:ea typeface="ＭＳ Ｐゴシック" charset="0"/>
              </a:rPr>
              <a:t> </a:t>
            </a:r>
            <a:r>
              <a:rPr lang="en-US" sz="2800" b="1">
                <a:solidFill>
                  <a:srgbClr val="0000CC"/>
                </a:solidFill>
                <a:latin typeface="Arial" charset="0"/>
                <a:ea typeface="ＭＳ Ｐゴシック" charset="0"/>
                <a:sym typeface="Symbol" panose="05050102010706020507" pitchFamily="18" charset="2"/>
              </a:rPr>
              <a:t></a:t>
            </a:r>
            <a:r>
              <a:rPr lang="en-US" sz="2800" b="1">
                <a:solidFill>
                  <a:srgbClr val="0000CC"/>
                </a:solidFill>
                <a:latin typeface="Arial" charset="0"/>
                <a:ea typeface="ＭＳ Ｐゴシック" charset="0"/>
                <a:sym typeface="Symbol" charset="0"/>
              </a:rPr>
              <a:t> </a:t>
            </a:r>
            <a:r>
              <a:rPr lang="en-US" sz="2800" b="1" i="1" err="1">
                <a:solidFill>
                  <a:srgbClr val="0000CC"/>
                </a:solidFill>
                <a:latin typeface="Arial" charset="0"/>
                <a:ea typeface="ＭＳ Ｐゴシック" charset="0"/>
                <a:sym typeface="Symbol" charset="0"/>
              </a:rPr>
              <a:t>V</a:t>
            </a:r>
            <a:r>
              <a:rPr lang="en-US" sz="2800" b="1" baseline="-25000" err="1">
                <a:solidFill>
                  <a:srgbClr val="0000CC"/>
                </a:solidFill>
                <a:latin typeface="Arial" charset="0"/>
                <a:ea typeface="ＭＳ Ｐゴシック" charset="0"/>
              </a:rPr>
              <a:t>f</a:t>
            </a:r>
            <a:r>
              <a:rPr lang="en-US" sz="2800" b="1" i="1">
                <a:solidFill>
                  <a:srgbClr val="0000CC"/>
                </a:solidFill>
                <a:latin typeface="Arial" charset="0"/>
                <a:ea typeface="ＭＳ Ｐゴシック" charset="0"/>
                <a:sym typeface="Symbol" charset="0"/>
              </a:rPr>
              <a:t>   </a:t>
            </a:r>
            <a:endParaRPr lang="en-US" sz="280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6" name="Rectangle 3"/>
          <p:cNvSpPr/>
          <p:nvPr/>
        </p:nvSpPr>
        <p:spPr>
          <a:xfrm>
            <a:off x="2460498" y="4034492"/>
            <a:ext cx="575335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en-US" sz="2800" b="1" i="1">
                <a:solidFill>
                  <a:srgbClr val="0000CC"/>
                </a:solidFill>
                <a:latin typeface="Arial" charset="0"/>
                <a:ea typeface="ＭＳ Ｐゴシック" charset="0"/>
              </a:rPr>
              <a:t>M</a:t>
            </a:r>
            <a:r>
              <a:rPr lang="en-US" sz="2800" b="1" baseline="-25000">
                <a:solidFill>
                  <a:srgbClr val="0000CC"/>
                </a:solidFill>
                <a:latin typeface="Arial" charset="0"/>
                <a:ea typeface="ＭＳ Ｐゴシック" charset="0"/>
              </a:rPr>
              <a:t>f</a:t>
            </a:r>
            <a:r>
              <a:rPr lang="en-US" sz="2800" b="1">
                <a:solidFill>
                  <a:srgbClr val="0000CC"/>
                </a:solidFill>
                <a:latin typeface="Arial" charset="0"/>
                <a:ea typeface="ＭＳ Ｐゴシック" charset="0"/>
              </a:rPr>
              <a:t> = 1.50 M;   </a:t>
            </a:r>
            <a:r>
              <a:rPr lang="en-US" sz="2800" b="1" i="1" err="1">
                <a:solidFill>
                  <a:srgbClr val="0000CC"/>
                </a:solidFill>
                <a:latin typeface="Arial" charset="0"/>
                <a:ea typeface="ＭＳ Ｐゴシック" charset="0"/>
                <a:sym typeface="Symbol" charset="0"/>
              </a:rPr>
              <a:t>V</a:t>
            </a:r>
            <a:r>
              <a:rPr lang="en-US" sz="2800" b="1" baseline="-25000" err="1">
                <a:solidFill>
                  <a:srgbClr val="0000CC"/>
                </a:solidFill>
                <a:latin typeface="Arial" charset="0"/>
                <a:ea typeface="ＭＳ Ｐゴシック" charset="0"/>
              </a:rPr>
              <a:t>f</a:t>
            </a:r>
            <a:r>
              <a:rPr lang="en-US" sz="2800" b="1" i="1">
                <a:solidFill>
                  <a:srgbClr val="0000CC"/>
                </a:solidFill>
                <a:latin typeface="Arial" charset="0"/>
                <a:ea typeface="ＭＳ Ｐゴシック" charset="0"/>
                <a:sym typeface="Symbol" charset="0"/>
              </a:rPr>
              <a:t>  = 2.50 L</a:t>
            </a:r>
            <a:endParaRPr lang="en-US" sz="2800" b="1">
              <a:solidFill>
                <a:srgbClr val="0000CC"/>
              </a:solidFill>
              <a:latin typeface="Arial" charset="0"/>
              <a:ea typeface="ＭＳ Ｐゴシック" charset="0"/>
            </a:endParaRPr>
          </a:p>
          <a:p>
            <a:pPr defTabSz="457200"/>
            <a:endParaRPr lang="en-US" sz="2800" b="1" i="1">
              <a:solidFill>
                <a:srgbClr val="0000CC"/>
              </a:solidFill>
              <a:latin typeface="Arial" charset="0"/>
              <a:ea typeface="ＭＳ Ｐゴシック" charset="0"/>
            </a:endParaRPr>
          </a:p>
          <a:p>
            <a:pPr defTabSz="457200"/>
            <a:r>
              <a:rPr lang="en-US" sz="2800" b="1" i="1">
                <a:solidFill>
                  <a:srgbClr val="0000CC"/>
                </a:solidFill>
                <a:latin typeface="Arial" charset="0"/>
                <a:ea typeface="ＭＳ Ｐゴシック" charset="0"/>
              </a:rPr>
              <a:t>M</a:t>
            </a:r>
            <a:r>
              <a:rPr lang="en-US" sz="2800" b="1" baseline="-25000">
                <a:solidFill>
                  <a:srgbClr val="0000CC"/>
                </a:solidFill>
                <a:latin typeface="Arial" charset="0"/>
                <a:ea typeface="ＭＳ Ｐゴシック" charset="0"/>
              </a:rPr>
              <a:t>i</a:t>
            </a:r>
            <a:r>
              <a:rPr lang="en-US" sz="2800" b="1">
                <a:solidFill>
                  <a:srgbClr val="0000CC"/>
                </a:solidFill>
                <a:latin typeface="Arial" charset="0"/>
                <a:ea typeface="ＭＳ Ｐゴシック" charset="0"/>
              </a:rPr>
              <a:t> = 3.75 M;   </a:t>
            </a:r>
            <a:r>
              <a:rPr lang="en-US" sz="2800" b="1" i="1">
                <a:solidFill>
                  <a:srgbClr val="0000CC"/>
                </a:solidFill>
                <a:latin typeface="Arial" charset="0"/>
                <a:ea typeface="ＭＳ Ｐゴシック" charset="0"/>
                <a:sym typeface="Symbol" charset="0"/>
              </a:rPr>
              <a:t>V</a:t>
            </a:r>
            <a:r>
              <a:rPr lang="en-US" sz="2800" b="1" baseline="-25000">
                <a:solidFill>
                  <a:srgbClr val="0000CC"/>
                </a:solidFill>
                <a:latin typeface="Arial" charset="0"/>
                <a:ea typeface="ＭＳ Ｐゴシック" charset="0"/>
              </a:rPr>
              <a:t>i</a:t>
            </a:r>
            <a:r>
              <a:rPr lang="en-US" sz="2800" b="1" i="1">
                <a:solidFill>
                  <a:srgbClr val="0000CC"/>
                </a:solidFill>
                <a:latin typeface="Arial" charset="0"/>
                <a:ea typeface="ＭＳ Ｐゴシック" charset="0"/>
                <a:sym typeface="Symbol" charset="0"/>
              </a:rPr>
              <a:t> =  ?</a:t>
            </a:r>
          </a:p>
          <a:p>
            <a:pPr defTabSz="457200"/>
            <a:r>
              <a:rPr lang="en-US" sz="2800" b="1">
                <a:solidFill>
                  <a:srgbClr val="0000CC"/>
                </a:solidFill>
                <a:latin typeface="Arial" charset="0"/>
                <a:ea typeface="ＭＳ Ｐゴシック" charset="0"/>
              </a:rPr>
              <a:t> 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273040"/>
              </p:ext>
            </p:extLst>
          </p:nvPr>
        </p:nvGraphicFramePr>
        <p:xfrm>
          <a:off x="2812007" y="5582592"/>
          <a:ext cx="233203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公式" r:id="rId7" imgW="1002960" imgH="444240" progId="Equation.3">
                  <p:embed/>
                </p:oleObj>
              </mc:Choice>
              <mc:Fallback>
                <p:oleObj name="公式" r:id="rId7" imgW="1002960" imgH="444240" progId="Equation.3">
                  <p:embed/>
                  <p:pic>
                    <p:nvPicPr>
                      <p:cNvPr id="7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2007" y="5582592"/>
                        <a:ext cx="2332038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/>
          <p:nvPr/>
        </p:nvSpPr>
        <p:spPr>
          <a:xfrm>
            <a:off x="5144045" y="5806143"/>
            <a:ext cx="16995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sz="3200" b="1" i="1">
                <a:solidFill>
                  <a:srgbClr val="0000CC"/>
                </a:solidFill>
                <a:latin typeface="Arial" charset="0"/>
                <a:ea typeface="ＭＳ Ｐゴシック" charset="0"/>
                <a:sym typeface="Symbol" charset="0"/>
              </a:rPr>
              <a:t>= 1.00 L</a:t>
            </a:r>
            <a:endParaRPr lang="en-US" sz="3200" b="1">
              <a:solidFill>
                <a:srgbClr val="0000CC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76200" y="76200"/>
            <a:ext cx="83264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5A5A5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defTabSz="914400" eaLnBrk="1" hangingPunct="1"/>
            <a:r>
              <a:rPr lang="en-US" ker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Example Problem</a:t>
            </a:r>
            <a:endParaRPr lang="en-US" kern="0">
              <a:solidFill>
                <a:srgbClr val="CC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AA8444D-FB21-4A76-AEAD-C9C9071556E7}"/>
              </a:ext>
            </a:extLst>
          </p:cNvPr>
          <p:cNvSpPr/>
          <p:nvPr/>
        </p:nvSpPr>
        <p:spPr>
          <a:xfrm>
            <a:off x="190765" y="1030160"/>
            <a:ext cx="876246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marR="0" indent="-228600">
              <a:spcBef>
                <a:spcPts val="0"/>
              </a:spcBef>
              <a:spcAft>
                <a:spcPts val="0"/>
              </a:spcAft>
            </a:pPr>
            <a:r>
              <a:rPr lang="en-US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Determine the initial volume needed to generate 2.50 L of 1.50 M H</a:t>
            </a:r>
            <a:r>
              <a:rPr lang="en-US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SO</a:t>
            </a:r>
            <a:r>
              <a:rPr lang="en-US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 from 3.75 M H</a:t>
            </a:r>
            <a:r>
              <a:rPr lang="en-US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SO</a:t>
            </a:r>
            <a:r>
              <a:rPr lang="en-US" sz="2400" baseline="-250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 by dilution.</a:t>
            </a:r>
            <a:endParaRPr lang="en-US" sz="24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marR="0" indent="-457200">
              <a:spcBef>
                <a:spcPts val="0"/>
              </a:spcBef>
              <a:spcAft>
                <a:spcPts val="0"/>
              </a:spcAft>
            </a:pP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</a:p>
          <a:p>
            <a:pPr marL="228600" marR="0" indent="-228600">
              <a:spcBef>
                <a:spcPts val="0"/>
              </a:spcBef>
              <a:spcAft>
                <a:spcPts val="0"/>
              </a:spcAft>
            </a:pP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	a) 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2.50 L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       b) 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1.00 L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      c) 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1.50 M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       d) 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1.50 L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     e) 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92.6 mL</a:t>
            </a:r>
            <a:endParaRPr lang="en-US" sz="240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13BE7A78-0D6F-4BBE-BEA3-9BA65D44D77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844205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203"/>
    </mc:Choice>
    <mc:Fallback xmlns="">
      <p:transition spd="slow" advTm="7120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5" grpId="0"/>
      <p:bldP spid="9" grpId="0"/>
    </p:bldLst>
  </p:timing>
  <p:extLst>
    <p:ext uri="{3A86A75C-4F4B-4683-9AE1-C65F6400EC91}">
      <p14:laserTraceLst xmlns:p14="http://schemas.microsoft.com/office/powerpoint/2010/main">
        <p14:tracePtLst>
          <p14:tracePt t="4374" x="6254750" y="1944688"/>
          <p14:tracePt t="4380" x="6199188" y="1922463"/>
          <p14:tracePt t="4387" x="6084888" y="1895475"/>
          <p14:tracePt t="4395" x="5953125" y="1862138"/>
          <p14:tracePt t="4402" x="5824538" y="1849438"/>
          <p14:tracePt t="4409" x="5673725" y="1822450"/>
          <p14:tracePt t="4417" x="5510213" y="1808163"/>
          <p14:tracePt t="4423" x="5345113" y="1789113"/>
          <p14:tracePt t="4430" x="5199063" y="1789113"/>
          <p14:tracePt t="4437" x="5053013" y="1776413"/>
          <p14:tracePt t="4445" x="4906963" y="1776413"/>
          <p14:tracePt t="4451" x="4743450" y="1776413"/>
          <p14:tracePt t="4459" x="4578350" y="1762125"/>
          <p14:tracePt t="4466" x="4419600" y="1762125"/>
          <p14:tracePt t="4473" x="4237038" y="1744663"/>
          <p14:tracePt t="4480" x="4086225" y="1730375"/>
          <p14:tracePt t="4487" x="3957638" y="1716088"/>
          <p14:tracePt t="4494" x="3811588" y="1703388"/>
          <p14:tracePt t="4501" x="3697288" y="1676400"/>
          <p14:tracePt t="4508" x="3587750" y="1662113"/>
          <p14:tracePt t="4516" x="3473450" y="1643063"/>
          <p14:tracePt t="4522" x="3414713" y="1635125"/>
          <p14:tracePt t="4530" x="3341688" y="1635125"/>
          <p14:tracePt t="4536" x="3282950" y="1635125"/>
          <p14:tracePt t="4544" x="3209925" y="1620838"/>
          <p14:tracePt t="4551" x="3163888" y="1611313"/>
          <p14:tracePt t="4558" x="3108325" y="1611313"/>
          <p14:tracePt t="4565" x="3076575" y="1611313"/>
          <p14:tracePt t="4572" x="3063875" y="1611313"/>
          <p14:tracePt t="4580" x="3030538" y="1611313"/>
          <p14:tracePt t="4586" x="3013075" y="1611313"/>
          <p14:tracePt t="4593" x="3008313" y="1611313"/>
          <p14:tracePt t="4600" x="2998788" y="1611313"/>
          <p14:tracePt t="4607" x="2990850" y="1611313"/>
          <p14:tracePt t="4614" x="2986088" y="1611313"/>
          <p14:tracePt t="4622" x="2976563" y="1611313"/>
          <p14:tracePt t="4630" x="2957513" y="1611313"/>
          <p14:tracePt t="4636" x="2954338" y="1611313"/>
          <p14:tracePt t="4650" x="2954338" y="1603375"/>
          <p14:tracePt t="4657" x="2954338" y="1593850"/>
          <p14:tracePt t="4664" x="2954338" y="1589088"/>
          <p14:tracePt t="4671" x="2954338" y="1570038"/>
          <p14:tracePt t="4678" x="2954338" y="1562100"/>
          <p14:tracePt t="4685" x="2954338" y="1557338"/>
          <p14:tracePt t="4692" x="2954338" y="1538288"/>
          <p14:tracePt t="4700" x="2986088" y="1506538"/>
          <p14:tracePt t="4706" x="3008313" y="1460500"/>
          <p14:tracePt t="4714" x="3059113" y="1423988"/>
          <p14:tracePt t="4720" x="3140075" y="1370013"/>
          <p14:tracePt t="4727" x="3259138" y="1282700"/>
          <p14:tracePt t="4735" x="3360738" y="1223963"/>
          <p14:tracePt t="4742" x="3492500" y="1163638"/>
          <p14:tracePt t="4749" x="3606800" y="1123950"/>
          <p14:tracePt t="4756" x="3721100" y="1077913"/>
          <p14:tracePt t="4763" x="3835400" y="1050925"/>
          <p14:tracePt t="4770" x="3930650" y="1009650"/>
          <p14:tracePt t="4777" x="4025900" y="995363"/>
          <p14:tracePt t="4784" x="4122738" y="981075"/>
          <p14:tracePt t="4791" x="4176713" y="981075"/>
          <p14:tracePt t="4799" x="4249738" y="981075"/>
          <p14:tracePt t="4805" x="4310063" y="981075"/>
          <p14:tracePt t="4813" x="4364038" y="981075"/>
          <p14:tracePt t="4820" x="4405313" y="981075"/>
          <p14:tracePt t="4827" x="4460875" y="990600"/>
          <p14:tracePt t="4834" x="4492625" y="990600"/>
          <p14:tracePt t="4841" x="4519613" y="1000125"/>
          <p14:tracePt t="4848" x="4551363" y="1009650"/>
          <p14:tracePt t="4855" x="4570413" y="1009650"/>
          <p14:tracePt t="4863" x="4587875" y="1009650"/>
          <p14:tracePt t="4871" x="4606925" y="1009650"/>
          <p14:tracePt t="4878" x="4624388" y="1027113"/>
          <p14:tracePt t="4885" x="4651375" y="1027113"/>
          <p14:tracePt t="4892" x="4670425" y="1027113"/>
          <p14:tracePt t="4899" x="4687888" y="1036638"/>
          <p14:tracePt t="4905" x="4706938" y="1036638"/>
          <p14:tracePt t="4913" x="4716463" y="1046163"/>
          <p14:tracePt t="4919" x="4743450" y="1046163"/>
          <p14:tracePt t="4928" x="4756150" y="1046163"/>
          <p14:tracePt t="4948" x="4811713" y="1054100"/>
          <p14:tracePt t="4955" x="4852988" y="1054100"/>
          <p14:tracePt t="4963" x="4884738" y="1054100"/>
          <p14:tracePt t="4969" x="4911725" y="1063625"/>
          <p14:tracePt t="4976" x="4953000" y="1063625"/>
          <p14:tracePt t="4983" x="4994275" y="1073150"/>
          <p14:tracePt t="4990" x="5040313" y="1087438"/>
          <p14:tracePt t="4997" x="5067300" y="1095375"/>
          <p14:tracePt t="5004" x="5108575" y="1095375"/>
          <p14:tracePt t="5011" x="5149850" y="1104900"/>
          <p14:tracePt t="5018" x="5181600" y="1104900"/>
          <p14:tracePt t="5025" x="5208588" y="1114425"/>
          <p14:tracePt t="5033" x="5249863" y="1114425"/>
          <p14:tracePt t="5039" x="5281613" y="1136650"/>
          <p14:tracePt t="5047" x="5300663" y="1136650"/>
          <p14:tracePt t="5054" x="5318125" y="1146175"/>
          <p14:tracePt t="5060" x="5345113" y="1146175"/>
          <p14:tracePt t="5067" x="5364163" y="1146175"/>
          <p14:tracePt t="5075" x="5381625" y="1155700"/>
          <p14:tracePt t="5082" x="5400675" y="1155700"/>
          <p14:tracePt t="5089" x="5410200" y="1155700"/>
          <p14:tracePt t="5096" x="5422900" y="1155700"/>
          <p14:tracePt t="5103" x="5432425" y="1155700"/>
          <p14:tracePt t="5110" x="5441950" y="1155700"/>
          <p14:tracePt t="5117" x="5451475" y="1155700"/>
          <p14:tracePt t="5124" x="5454650" y="1155700"/>
          <p14:tracePt t="5131" x="5464175" y="1163638"/>
          <p14:tracePt t="5138" x="5473700" y="1163638"/>
          <p14:tracePt t="5146" x="5478463" y="1163638"/>
          <p14:tracePt t="5153" x="5487988" y="1163638"/>
          <p14:tracePt t="5159" x="5505450" y="1163638"/>
          <p14:tracePt t="5167" x="5510213" y="1168400"/>
          <p14:tracePt t="5175" x="5519738" y="1168400"/>
          <p14:tracePt t="5181" x="5537200" y="1177925"/>
          <p14:tracePt t="5188" x="5546725" y="1177925"/>
          <p14:tracePt t="5195" x="5561013" y="1177925"/>
          <p14:tracePt t="5202" x="5592763" y="1192213"/>
          <p14:tracePt t="5209" x="5610225" y="1200150"/>
          <p14:tracePt t="5216" x="5629275" y="1209675"/>
          <p14:tracePt t="5224" x="5646738" y="1219200"/>
          <p14:tracePt t="5232" x="5678488" y="1236663"/>
          <p14:tracePt t="5238" x="5710238" y="1260475"/>
          <p14:tracePt t="5245" x="5729288" y="1270000"/>
          <p14:tracePt t="5252" x="5734050" y="1273175"/>
          <p14:tracePt t="5258" x="5743575" y="1282700"/>
          <p14:tracePt t="5570" x="5710238" y="1301750"/>
          <p14:tracePt t="5578" x="5629275" y="1328738"/>
          <p14:tracePt t="5584" x="5588000" y="1350963"/>
          <p14:tracePt t="5591" x="5541963" y="1374775"/>
          <p14:tracePt t="5599" x="5491163" y="1411288"/>
          <p14:tracePt t="5606" x="5464175" y="1419225"/>
          <p14:tracePt t="5613" x="5446713" y="1428750"/>
          <p14:tracePt t="5620" x="5414963" y="1438275"/>
          <p14:tracePt t="5627" x="5405438" y="1447800"/>
          <p14:tracePt t="5634" x="5400675" y="1455738"/>
          <p14:tracePt t="5641" x="5391150" y="1460500"/>
          <p14:tracePt t="5649" x="5381625" y="1470025"/>
          <p14:tracePt t="5655" x="5373688" y="1489075"/>
          <p14:tracePt t="5662" x="5373688" y="1497013"/>
          <p14:tracePt t="5676" x="5373688" y="1501775"/>
          <p14:tracePt t="5683" x="5373688" y="1511300"/>
          <p14:tracePt t="5690" x="5373688" y="1520825"/>
          <p14:tracePt t="5698" x="5378450" y="1525588"/>
          <p14:tracePt t="5705" x="5395913" y="1533525"/>
          <p14:tracePt t="5712" x="5414963" y="1543050"/>
          <p14:tracePt t="5719" x="5454650" y="1557338"/>
          <p14:tracePt t="5726" x="5487988" y="1574800"/>
          <p14:tracePt t="5733" x="5514975" y="1584325"/>
          <p14:tracePt t="5740" x="5561013" y="1606550"/>
          <p14:tracePt t="5747" x="5588000" y="1616075"/>
          <p14:tracePt t="5754" x="5646738" y="1630363"/>
          <p14:tracePt t="5762" x="5673725" y="1639888"/>
          <p14:tracePt t="5768" x="5719763" y="1647825"/>
          <p14:tracePt t="5776" x="5746750" y="1657350"/>
          <p14:tracePt t="5783" x="5780088" y="1671638"/>
          <p14:tracePt t="5790" x="5834063" y="1693863"/>
          <p14:tracePt t="5797" x="5865813" y="1703388"/>
          <p14:tracePt t="5804" x="5894388" y="1703388"/>
          <p14:tracePt t="5812" x="5934075" y="1703388"/>
          <p14:tracePt t="5818" x="5967413" y="1712913"/>
          <p14:tracePt t="5825" x="5994400" y="1712913"/>
          <p14:tracePt t="5832" x="6035675" y="1712913"/>
          <p14:tracePt t="5839" x="6067425" y="1712913"/>
          <p14:tracePt t="5846" x="6094413" y="1712913"/>
          <p14:tracePt t="5853" x="6126163" y="1712913"/>
          <p14:tracePt t="5861" x="6153150" y="1712913"/>
          <p14:tracePt t="5867" x="6172200" y="1712913"/>
          <p14:tracePt t="5875" x="6189663" y="1712913"/>
          <p14:tracePt t="5882" x="6208713" y="1712913"/>
          <p14:tracePt t="5888" x="6249988" y="1712913"/>
          <p14:tracePt t="5896" x="6262688" y="1712913"/>
          <p14:tracePt t="5903" x="6281738" y="1712913"/>
          <p14:tracePt t="5910" x="6299200" y="1712913"/>
          <p14:tracePt t="5917" x="6327775" y="1712913"/>
          <p14:tracePt t="5925" x="6359525" y="1712913"/>
          <p14:tracePt t="5932" x="6376988" y="1712913"/>
          <p14:tracePt t="5945" x="6423025" y="1712913"/>
          <p14:tracePt t="5952" x="6442075" y="1712913"/>
          <p14:tracePt t="5960" x="6450013" y="1712913"/>
          <p14:tracePt t="5967" x="6454775" y="1712913"/>
          <p14:tracePt t="5974" x="6464300" y="1712913"/>
          <p14:tracePt t="5981" x="6473825" y="1712913"/>
          <p14:tracePt t="5988" x="6478588" y="1712913"/>
          <p14:tracePt t="5995" x="6486525" y="1712913"/>
          <p14:tracePt t="6002" x="6505575" y="1712913"/>
          <p14:tracePt t="6009" x="6510338" y="1712913"/>
          <p14:tracePt t="6016" x="6527800" y="1712913"/>
          <p14:tracePt t="6023" x="6546850" y="1720850"/>
          <p14:tracePt t="6030" x="6564313" y="1720850"/>
          <p14:tracePt t="6037" x="6583363" y="1720850"/>
          <p14:tracePt t="6045" x="6600825" y="1720850"/>
          <p14:tracePt t="6052" x="6605588" y="1720850"/>
          <p14:tracePt t="6058" x="6615113" y="1720850"/>
          <p14:tracePt t="6379" x="6632575" y="1716088"/>
          <p14:tracePt t="6385" x="6637338" y="1716088"/>
          <p14:tracePt t="6394" x="6646863" y="1716088"/>
          <p14:tracePt t="6399" x="6656388" y="1716088"/>
          <p14:tracePt t="6407" x="6665913" y="1716088"/>
          <p14:tracePt t="6413" x="6669088" y="1716088"/>
          <p14:tracePt t="6420" x="6678613" y="1716088"/>
          <p14:tracePt t="6427" x="6697663" y="1708150"/>
          <p14:tracePt t="6435" x="6702425" y="1708150"/>
          <p14:tracePt t="6442" x="6710363" y="1703388"/>
          <p14:tracePt t="6449" x="6719888" y="1703388"/>
          <p14:tracePt t="6457" x="6729413" y="1703388"/>
          <p14:tracePt t="6470" x="6734175" y="1703388"/>
          <p14:tracePt t="6477" x="6742113" y="1703388"/>
          <p14:tracePt t="6491" x="6751638" y="1693863"/>
          <p14:tracePt t="6498" x="6756400" y="1693863"/>
          <p14:tracePt t="6506" x="6775450" y="1693863"/>
          <p14:tracePt t="6512" x="6783388" y="1693863"/>
          <p14:tracePt t="6520" x="6788150" y="1684338"/>
          <p14:tracePt t="6527" x="6797675" y="1679575"/>
          <p14:tracePt t="6534" x="6807200" y="1671638"/>
          <p14:tracePt t="6542" x="6815138" y="1671638"/>
          <p14:tracePt t="6548" x="6819900" y="1662113"/>
          <p14:tracePt t="6556" x="6829425" y="1662113"/>
          <p14:tracePt t="6562" x="6838950" y="1662113"/>
          <p14:tracePt t="6569" x="6856413" y="1643063"/>
          <p14:tracePt t="6576" x="6861175" y="1643063"/>
          <p14:tracePt t="6583" x="6870700" y="1639888"/>
          <p14:tracePt t="6591" x="6880225" y="1639888"/>
          <p14:tracePt t="6597" x="6884988" y="1639888"/>
          <p14:tracePt t="6640" x="6892925" y="1639888"/>
          <p14:tracePt t="6647" x="6902450" y="1630363"/>
          <p14:tracePt t="6661" x="6911975" y="1630363"/>
          <p14:tracePt t="6668" x="6911975" y="1620838"/>
          <p14:tracePt t="6675" x="6916738" y="1620838"/>
          <p14:tracePt t="6690" x="6934200" y="1620838"/>
          <p14:tracePt t="6697" x="6943725" y="1611313"/>
          <p14:tracePt t="6704" x="6948488" y="1611313"/>
          <p14:tracePt t="6711" x="6958013" y="1611313"/>
          <p14:tracePt t="6725" x="6965950" y="1606550"/>
          <p14:tracePt t="6739" x="6970713" y="1606550"/>
          <p14:tracePt t="6746" x="6980238" y="1606550"/>
          <p14:tracePt t="6753" x="6980238" y="1598613"/>
          <p14:tracePt t="6760" x="6989763" y="1598613"/>
          <p14:tracePt t="6768" x="6994525" y="1598613"/>
          <p14:tracePt t="6781" x="7002463" y="1598613"/>
          <p14:tracePt t="6795" x="7002463" y="1589088"/>
          <p14:tracePt t="6802" x="7021513" y="1589088"/>
          <p14:tracePt t="6852" x="7031038" y="1589088"/>
          <p14:tracePt t="6866" x="7031038" y="1584325"/>
          <p14:tracePt t="6916" x="7034213" y="1584325"/>
          <p14:tracePt t="8418" x="7070725" y="1584325"/>
          <p14:tracePt t="8425" x="7104063" y="1584325"/>
          <p14:tracePt t="8432" x="7143750" y="1584325"/>
          <p14:tracePt t="8439" x="7172325" y="1584325"/>
          <p14:tracePt t="8445" x="7189788" y="1584325"/>
          <p14:tracePt t="8453" x="7208838" y="1584325"/>
          <p14:tracePt t="8461" x="7235825" y="1589088"/>
          <p14:tracePt t="8467" x="7267575" y="1598613"/>
          <p14:tracePt t="8474" x="7286625" y="1598613"/>
          <p14:tracePt t="8481" x="7304088" y="1606550"/>
          <p14:tracePt t="8488" x="7345363" y="1606550"/>
          <p14:tracePt t="8496" x="7362825" y="1616075"/>
          <p14:tracePt t="8503" x="7381875" y="1616075"/>
          <p14:tracePt t="8509" x="7399338" y="1625600"/>
          <p14:tracePt t="8516" x="7427913" y="1635125"/>
          <p14:tracePt t="8523" x="7435850" y="1635125"/>
          <p14:tracePt t="8531" x="7454900" y="1635125"/>
          <p14:tracePt t="8538" x="7459663" y="1643063"/>
          <p14:tracePt t="8545" x="7469188" y="1643063"/>
          <p14:tracePt t="8552" x="7486650" y="1643063"/>
          <p14:tracePt t="8558" x="7491413" y="1643063"/>
          <p14:tracePt t="8566" x="7518400" y="1643063"/>
          <p14:tracePt t="8573" x="7527925" y="1643063"/>
          <p14:tracePt t="8580" x="7537450" y="1643063"/>
          <p14:tracePt t="8587" x="7542213" y="1643063"/>
          <p14:tracePt t="8594" x="7550150" y="1652588"/>
          <p14:tracePt t="8601" x="7559675" y="1652588"/>
          <p14:tracePt t="8608" x="7564438" y="1652588"/>
          <p14:tracePt t="8615" x="7573963" y="1652588"/>
          <p14:tracePt t="8623" x="7583488" y="1652588"/>
          <p14:tracePt t="8630" x="7596188" y="1652588"/>
          <p14:tracePt t="8651" x="7605713" y="1652588"/>
          <p14:tracePt t="8672" x="7615238" y="1671638"/>
          <p14:tracePt t="8686" x="7623175" y="1676400"/>
          <p14:tracePt t="8694" x="7627938" y="1684338"/>
          <p14:tracePt t="8700" x="7637463" y="1684338"/>
          <p14:tracePt t="8707" x="7646988" y="1693863"/>
          <p14:tracePt t="8715" x="7656513" y="1698625"/>
          <p14:tracePt t="9049" x="7669213" y="1698625"/>
          <p14:tracePt t="9055" x="7688263" y="1698625"/>
          <p14:tracePt t="9063" x="7715250" y="1698625"/>
          <p14:tracePt t="9070" x="7747000" y="1693863"/>
          <p14:tracePt t="9077" x="7773988" y="1693863"/>
          <p14:tracePt t="9083" x="7793038" y="1693863"/>
          <p14:tracePt t="9092" x="7810500" y="1684338"/>
          <p14:tracePt t="9097" x="7842250" y="1684338"/>
          <p14:tracePt t="9104" x="7861300" y="1676400"/>
          <p14:tracePt t="9112" x="7878763" y="1676400"/>
          <p14:tracePt t="9118" x="7897813" y="1676400"/>
          <p14:tracePt t="9126" x="7912100" y="1676400"/>
          <p14:tracePt t="9132" x="7929563" y="1676400"/>
          <p14:tracePt t="9141" x="7939088" y="1676400"/>
          <p14:tracePt t="9147" x="7948613" y="1676400"/>
          <p14:tracePt t="9154" x="7951788" y="1676400"/>
          <p14:tracePt t="9161" x="7961313" y="1676400"/>
          <p14:tracePt t="9168" x="7970838" y="1676400"/>
          <p14:tracePt t="9175" x="7975600" y="1676400"/>
          <p14:tracePt t="9182" x="7985125" y="1676400"/>
          <p14:tracePt t="9196" x="7993063" y="1676400"/>
          <p14:tracePt t="9211" x="8012113" y="1676400"/>
          <p14:tracePt t="9218" x="8016875" y="1676400"/>
          <p14:tracePt t="9225" x="8024813" y="1676400"/>
          <p14:tracePt t="9232" x="8034338" y="1676400"/>
          <p14:tracePt t="9246" x="8039100" y="1676400"/>
          <p14:tracePt t="9274" x="8048625" y="1676400"/>
          <p14:tracePt t="9309" x="8058150" y="1676400"/>
          <p14:tracePt t="9366" x="8061325" y="1676400"/>
          <p14:tracePt t="9374" x="8070850" y="1676400"/>
          <p14:tracePt t="13715" x="7961313" y="1643063"/>
          <p14:tracePt t="13722" x="7797800" y="1598613"/>
          <p14:tracePt t="13729" x="7583488" y="1547813"/>
          <p14:tracePt t="13736" x="7331075" y="1493838"/>
          <p14:tracePt t="13743" x="7048500" y="1455738"/>
          <p14:tracePt t="13750" x="6815138" y="1438275"/>
          <p14:tracePt t="13757" x="6469063" y="1419225"/>
          <p14:tracePt t="13764" x="6245225" y="1419225"/>
          <p14:tracePt t="13771" x="6007100" y="1428750"/>
          <p14:tracePt t="13778" x="5770563" y="1447800"/>
          <p14:tracePt t="13785" x="5568950" y="1460500"/>
          <p14:tracePt t="13792" x="5364163" y="1493838"/>
          <p14:tracePt t="13800" x="5181600" y="1543050"/>
          <p14:tracePt t="13807" x="5013325" y="1570038"/>
          <p14:tracePt t="13813" x="4865688" y="1603375"/>
          <p14:tracePt t="13821" x="4733925" y="1630363"/>
          <p14:tracePt t="13828" x="4619625" y="1657350"/>
          <p14:tracePt t="13835" x="4524375" y="1684338"/>
          <p14:tracePt t="13842" x="4414838" y="1698625"/>
          <p14:tracePt t="13849" x="4318000" y="1712913"/>
          <p14:tracePt t="13856" x="4259263" y="1725613"/>
          <p14:tracePt t="13864" x="4181475" y="1739900"/>
          <p14:tracePt t="13870" x="4122738" y="1749425"/>
          <p14:tracePt t="13877" x="4062413" y="1762125"/>
          <p14:tracePt t="13884" x="4021138" y="1762125"/>
          <p14:tracePt t="13891" x="3967163" y="1785938"/>
          <p14:tracePt t="13899" x="3925888" y="1785938"/>
          <p14:tracePt t="13906" x="3857625" y="1785938"/>
          <p14:tracePt t="13913" x="3794125" y="1798638"/>
          <p14:tracePt t="13920" x="3738563" y="1798638"/>
          <p14:tracePt t="13927" x="3679825" y="1808163"/>
          <p14:tracePt t="13934" x="3619500" y="1822450"/>
          <p14:tracePt t="13951" x="3538538" y="1830388"/>
          <p14:tracePt t="13955" x="3478213" y="1844675"/>
          <p14:tracePt t="13962" x="3446463" y="1854200"/>
          <p14:tracePt t="13970" x="3405188" y="1862138"/>
          <p14:tracePt t="13977" x="3378200" y="1871663"/>
          <p14:tracePt t="13984" x="3332163" y="1908175"/>
          <p14:tracePt t="13991" x="3286125" y="1917700"/>
          <p14:tracePt t="13997" x="3259138" y="1927225"/>
          <p14:tracePt t="14005" x="3227388" y="1935163"/>
          <p14:tracePt t="14012" x="3186113" y="1949450"/>
          <p14:tracePt t="14020" x="3154363" y="1958975"/>
          <p14:tracePt t="14026" x="3136900" y="1968500"/>
          <p14:tracePt t="14033" x="3117850" y="1976438"/>
          <p14:tracePt t="14040" x="3086100" y="2000250"/>
          <p14:tracePt t="14048" x="3067050" y="2009775"/>
          <p14:tracePt t="14055" x="3049588" y="2017713"/>
          <p14:tracePt t="14062" x="3030538" y="2027238"/>
          <p14:tracePt t="14069" x="2990850" y="2036763"/>
          <p14:tracePt t="14076" x="2971800" y="2046288"/>
          <p14:tracePt t="14083" x="2940050" y="2054225"/>
          <p14:tracePt t="14090" x="2898775" y="2068513"/>
          <p14:tracePt t="14097" x="2871788" y="2078038"/>
          <p14:tracePt t="14104" x="2840038" y="2095500"/>
          <p14:tracePt t="14111" x="2798763" y="2109788"/>
          <p14:tracePt t="14119" x="2767013" y="2119313"/>
          <p14:tracePt t="14125" x="2738438" y="2119313"/>
          <p14:tracePt t="14132" x="2698750" y="2119313"/>
          <p14:tracePt t="14139" x="2665413" y="2119313"/>
          <p14:tracePt t="14146" x="2638425" y="2119313"/>
          <p14:tracePt t="14154" x="2597150" y="2119313"/>
          <p14:tracePt t="14161" x="2565400" y="2114550"/>
          <p14:tracePt t="14168" x="2524125" y="2100263"/>
          <p14:tracePt t="14175" x="2460625" y="2078038"/>
          <p14:tracePt t="14182" x="2433638" y="2068513"/>
          <p14:tracePt t="14189" x="2401888" y="2054225"/>
          <p14:tracePt t="14196" x="2360613" y="2046288"/>
          <p14:tracePt t="14204" x="2332038" y="2036763"/>
          <p14:tracePt t="14210" x="2300288" y="2027238"/>
          <p14:tracePt t="14218" x="2268538" y="2012950"/>
          <p14:tracePt t="14224" x="2251075" y="2005013"/>
          <p14:tracePt t="14231" x="2232025" y="1995488"/>
          <p14:tracePt t="14238" x="2222500" y="1976438"/>
          <p14:tracePt t="14246" x="2214563" y="1976438"/>
          <p14:tracePt t="14253" x="2209800" y="1976438"/>
          <p14:tracePt t="14260" x="2190750" y="1976438"/>
          <p14:tracePt t="14267" x="2182813" y="1976438"/>
          <p14:tracePt t="14274" x="2178050" y="1976438"/>
          <p14:tracePt t="26789" x="2214563" y="2027238"/>
          <p14:tracePt t="26797" x="2268538" y="2109788"/>
          <p14:tracePt t="26803" x="2351088" y="2192338"/>
          <p14:tracePt t="26810" x="2438400" y="2278063"/>
          <p14:tracePt t="26818" x="2506663" y="2346325"/>
          <p14:tracePt t="26824" x="2592388" y="2433638"/>
          <p14:tracePt t="26832" x="2674938" y="2489200"/>
          <p14:tracePt t="26838" x="2774950" y="2557463"/>
          <p14:tracePt t="26849" x="2889250" y="2616200"/>
          <p14:tracePt t="26853" x="2976563" y="2684463"/>
          <p14:tracePt t="26860" x="3071813" y="2730500"/>
          <p14:tracePt t="26867" x="3154363" y="2767013"/>
          <p14:tracePt t="26874" x="3213100" y="2794000"/>
          <p14:tracePt t="26881" x="3278188" y="2830513"/>
          <p14:tracePt t="26888" x="3341688" y="2857500"/>
          <p14:tracePt t="26896" x="3419475" y="2881313"/>
          <p14:tracePt t="26902" x="3460750" y="2894013"/>
          <p14:tracePt t="26910" x="3538538" y="2908300"/>
          <p14:tracePt t="26917" x="3579813" y="2917825"/>
          <p14:tracePt t="26924" x="3638550" y="2917825"/>
          <p14:tracePt t="26931" x="3665538" y="2917825"/>
          <p14:tracePt t="26950" x="3738563" y="2917825"/>
          <p14:tracePt t="26952" x="3765550" y="2913063"/>
          <p14:tracePt t="26959" x="3798888" y="2898775"/>
          <p14:tracePt t="26966" x="3838575" y="2890838"/>
          <p14:tracePt t="26973" x="3879850" y="2881313"/>
          <p14:tracePt t="26981" x="3911600" y="2881313"/>
          <p14:tracePt t="26987" x="3981450" y="2867025"/>
          <p14:tracePt t="26995" x="4040188" y="2857500"/>
          <p14:tracePt t="27002" x="4098925" y="2844800"/>
          <p14:tracePt t="27008" x="4140200" y="2835275"/>
          <p14:tracePt t="27016" x="4205288" y="2808288"/>
          <p14:tracePt t="27023" x="4244975" y="2798763"/>
          <p14:tracePt t="27031" x="4278313" y="2798763"/>
          <p14:tracePt t="27037" x="4318000" y="2789238"/>
          <p14:tracePt t="27044" x="4346575" y="2789238"/>
          <p14:tracePt t="27051" x="4378325" y="2789238"/>
          <p14:tracePt t="27058" x="4432300" y="2789238"/>
          <p14:tracePt t="27065" x="4473575" y="2789238"/>
          <p14:tracePt t="27072" x="4529138" y="2789238"/>
          <p14:tracePt t="27079" x="4587875" y="2794000"/>
          <p14:tracePt t="27087" x="4660900" y="2808288"/>
          <p14:tracePt t="27094" x="4706938" y="2830513"/>
          <p14:tracePt t="27101" x="4765675" y="2844800"/>
          <p14:tracePt t="27108" x="4811713" y="2867025"/>
          <p14:tracePt t="27115" x="4857750" y="2876550"/>
          <p14:tracePt t="27122" x="4884738" y="2894013"/>
          <p14:tracePt t="27129" x="4916488" y="2917825"/>
          <p14:tracePt t="27136" x="4962525" y="2940050"/>
          <p14:tracePt t="27143" x="4979988" y="2949575"/>
          <p14:tracePt t="27150" x="4999038" y="2959100"/>
          <p14:tracePt t="27157" x="5003800" y="2963863"/>
          <p14:tracePt t="27165" x="5013325" y="2971800"/>
          <p14:tracePt t="27172" x="5021263" y="2981325"/>
          <p14:tracePt t="27178" x="5030788" y="2990850"/>
          <p14:tracePt t="27186" x="5045075" y="2995613"/>
          <p14:tracePt t="31670" x="4857750" y="3086100"/>
          <p14:tracePt t="31677" x="4597400" y="3246438"/>
          <p14:tracePt t="31684" x="4414838" y="3365500"/>
          <p14:tracePt t="31691" x="4176713" y="3455988"/>
          <p14:tracePt t="31698" x="3998913" y="3552825"/>
          <p14:tracePt t="31705" x="3830638" y="3611563"/>
          <p14:tracePt t="31712" x="3697288" y="3689350"/>
          <p14:tracePt t="31719" x="3597275" y="3730625"/>
          <p14:tracePt t="31727" x="3502025" y="3771900"/>
          <p14:tracePt t="31733" x="3400425" y="3813175"/>
          <p14:tracePt t="31740" x="3336925" y="3867150"/>
          <p14:tracePt t="31747" x="3254375" y="3908425"/>
          <p14:tracePt t="31754" x="3209925" y="3930650"/>
          <p14:tracePt t="31762" x="3144838" y="3967163"/>
          <p14:tracePt t="31768" x="3117850" y="3986213"/>
          <p14:tracePt t="31777" x="3086100" y="4008438"/>
          <p14:tracePt t="31783" x="3067050" y="4027488"/>
          <p14:tracePt t="31789" x="3035300" y="4049713"/>
          <p14:tracePt t="31797" x="3013075" y="4076700"/>
          <p14:tracePt t="31804" x="2994025" y="4110038"/>
          <p14:tracePt t="31811" x="2976563" y="4127500"/>
          <p14:tracePt t="31818" x="2940050" y="4173538"/>
          <p14:tracePt t="31827" x="2921000" y="4195763"/>
          <p14:tracePt t="31832" x="2903538" y="4214813"/>
          <p14:tracePt t="31839" x="2894013" y="4232275"/>
          <p14:tracePt t="31850" x="2884488" y="4251325"/>
          <p14:tracePt t="31853" x="2871788" y="4283075"/>
          <p14:tracePt t="31860" x="2862263" y="4300538"/>
          <p14:tracePt t="31867" x="2844800" y="4319588"/>
          <p14:tracePt t="31874" x="2835275" y="4337050"/>
          <p14:tracePt t="31882" x="2825750" y="4346575"/>
          <p14:tracePt t="31889" x="2825750" y="4360863"/>
          <p14:tracePt t="31896" x="2825750" y="4368800"/>
          <p14:tracePt t="31903" x="2825750" y="4378325"/>
          <p14:tracePt t="31911" x="2825750" y="4387850"/>
          <p14:tracePt t="31917" x="2825750" y="4392613"/>
          <p14:tracePt t="31924" x="2825750" y="4402138"/>
          <p14:tracePt t="31931" x="2825750" y="4410075"/>
          <p14:tracePt t="31938" x="2825750" y="4424363"/>
          <p14:tracePt t="31945" x="2825750" y="4456113"/>
          <p14:tracePt t="31951" x="2830513" y="4475163"/>
          <p14:tracePt t="31959" x="2840038" y="4502150"/>
          <p14:tracePt t="31966" x="2862263" y="4533900"/>
          <p14:tracePt t="31973" x="2871788" y="4575175"/>
          <p14:tracePt t="31980" x="2881313" y="4592638"/>
          <p14:tracePt t="31988" x="2889250" y="4616450"/>
          <p14:tracePt t="31994" x="2898775" y="4633913"/>
          <p14:tracePt t="32002" x="2913063" y="4662488"/>
          <p14:tracePt t="32009" x="2921000" y="4679950"/>
          <p14:tracePt t="32016" x="2930525" y="4699000"/>
          <p14:tracePt t="32023" x="2935288" y="4706938"/>
          <p14:tracePt t="32030" x="2954338" y="4716463"/>
          <p14:tracePt t="32037" x="2954338" y="4725988"/>
          <p14:tracePt t="32044" x="2954338" y="4730750"/>
          <p14:tracePt t="32051" x="2954338" y="4748213"/>
          <p14:tracePt t="32059" x="2954338" y="4757738"/>
          <p14:tracePt t="32065" x="2954338" y="4762500"/>
          <p14:tracePt t="32072" x="2962275" y="4772025"/>
          <p14:tracePt t="32080" x="2962275" y="4779963"/>
          <p14:tracePt t="32681" x="2949575" y="4775200"/>
          <p14:tracePt t="32688" x="2930525" y="4767263"/>
          <p14:tracePt t="32696" x="2913063" y="4757738"/>
          <p14:tracePt t="32703" x="2894013" y="4748213"/>
          <p14:tracePt t="32709" x="2862263" y="4738688"/>
          <p14:tracePt t="32717" x="2844800" y="4716463"/>
          <p14:tracePt t="32724" x="2825750" y="4706938"/>
          <p14:tracePt t="32731" x="2808288" y="4689475"/>
          <p14:tracePt t="32738" x="2774950" y="4679950"/>
          <p14:tracePt t="32745" x="2757488" y="4662488"/>
          <p14:tracePt t="32752" x="2738438" y="4652963"/>
          <p14:tracePt t="32760" x="2720975" y="4638675"/>
          <p14:tracePt t="32766" x="2698750" y="4629150"/>
          <p14:tracePt t="32774" x="2679700" y="4621213"/>
          <p14:tracePt t="32780" x="2674938" y="4616450"/>
          <p14:tracePt t="32787" x="2665413" y="4597400"/>
          <p14:tracePt t="32795" x="2657475" y="4589463"/>
          <p14:tracePt t="32801" x="2647950" y="4584700"/>
          <p14:tracePt t="32808" x="2643188" y="4584700"/>
          <p14:tracePt t="32815" x="2633663" y="4575175"/>
          <p14:tracePt t="32823" x="2625725" y="4575175"/>
          <p14:tracePt t="32830" x="2620963" y="4575175"/>
          <p14:tracePt t="32837" x="2601913" y="4575175"/>
          <p14:tracePt t="32844" x="2592388" y="4575175"/>
          <p14:tracePt t="33455" x="2606675" y="4575175"/>
          <p14:tracePt t="33462" x="2625725" y="4575175"/>
          <p14:tracePt t="33469" x="2638425" y="4575175"/>
          <p14:tracePt t="33476" x="2657475" y="4575175"/>
          <p14:tracePt t="33483" x="2665413" y="4565650"/>
          <p14:tracePt t="33490" x="2684463" y="4565650"/>
          <p14:tracePt t="33497" x="2689225" y="4565650"/>
          <p14:tracePt t="33503" x="2698750" y="4565650"/>
          <p14:tracePt t="33511" x="2706688" y="4565650"/>
          <p14:tracePt t="33518" x="2711450" y="4565650"/>
          <p14:tracePt t="33525" x="2720975" y="4565650"/>
          <p14:tracePt t="33532" x="2730500" y="4565650"/>
          <p14:tracePt t="33539" x="2738438" y="4565650"/>
          <p14:tracePt t="33546" x="2743200" y="4565650"/>
          <p14:tracePt t="33588" x="2762250" y="4565650"/>
          <p14:tracePt t="33617" x="2771775" y="4565650"/>
          <p14:tracePt t="33624" x="2774950" y="4565650"/>
          <p14:tracePt t="34021" x="2852738" y="4584700"/>
          <p14:tracePt t="34028" x="2949575" y="4611688"/>
          <p14:tracePt t="34035" x="3027363" y="4638675"/>
          <p14:tracePt t="34041" x="3108325" y="4662488"/>
          <p14:tracePt t="34048" x="3200400" y="4675188"/>
          <p14:tracePt t="34055" x="3263900" y="4702175"/>
          <p14:tracePt t="34062" x="3355975" y="4716463"/>
          <p14:tracePt t="34069" x="3451225" y="4730750"/>
          <p14:tracePt t="34076" x="3565525" y="4743450"/>
          <p14:tracePt t="34084" x="3656013" y="4743450"/>
          <p14:tracePt t="34090" x="3765550" y="4743450"/>
          <p14:tracePt t="34098" x="3894138" y="4743450"/>
          <p14:tracePt t="34105" x="4021138" y="4743450"/>
          <p14:tracePt t="34112" x="4149725" y="4743450"/>
          <p14:tracePt t="34119" x="4205288" y="4743450"/>
          <p14:tracePt t="34126" x="4278313" y="4743450"/>
          <p14:tracePt t="34133" x="4318000" y="4743450"/>
          <p14:tracePt t="34140" x="4359275" y="4743450"/>
          <p14:tracePt t="34147" x="4391025" y="4743450"/>
          <p14:tracePt t="34154" x="4419600" y="4743450"/>
          <p14:tracePt t="34161" x="4460875" y="4743450"/>
          <p14:tracePt t="34168" x="4487863" y="4743450"/>
          <p14:tracePt t="34177" x="4519613" y="4743450"/>
          <p14:tracePt t="34182" x="4546600" y="4743450"/>
          <p14:tracePt t="34190" x="4602163" y="4743450"/>
          <p14:tracePt t="34198" x="4643438" y="4743450"/>
          <p14:tracePt t="34204" x="4697413" y="4743450"/>
          <p14:tracePt t="34211" x="4738688" y="4743450"/>
          <p14:tracePt t="34218" x="4779963" y="4743450"/>
          <p14:tracePt t="34225" x="4811713" y="4743450"/>
          <p14:tracePt t="34232" x="4826000" y="4743450"/>
          <p14:tracePt t="34239" x="4843463" y="4743450"/>
          <p14:tracePt t="34246" x="4852988" y="4743450"/>
          <p14:tracePt t="34254" x="4870450" y="4743450"/>
          <p14:tracePt t="34260" x="4875213" y="4743450"/>
          <p14:tracePt t="34268" x="4884738" y="4743450"/>
          <p14:tracePt t="34275" x="4894263" y="4743450"/>
          <p14:tracePt t="34281" x="4899025" y="4743450"/>
          <p14:tracePt t="34289" x="4906963" y="4743450"/>
          <p14:tracePt t="34296" x="4916488" y="4743450"/>
          <p14:tracePt t="34303" x="4926013" y="4743450"/>
          <p14:tracePt t="34310" x="4930775" y="4743450"/>
          <p14:tracePt t="34318" x="4948238" y="4743450"/>
          <p14:tracePt t="34324" x="4967288" y="4743450"/>
          <p14:tracePt t="34331" x="4972050" y="4743450"/>
          <p14:tracePt t="34338" x="4979988" y="4743450"/>
          <p14:tracePt t="34345" x="4989513" y="4743450"/>
          <p14:tracePt t="34353" x="4999038" y="4743450"/>
          <p14:tracePt t="34359" x="5003800" y="4743450"/>
          <p14:tracePt t="34367" x="5013325" y="4743450"/>
          <p14:tracePt t="34374" x="5030788" y="4743450"/>
          <p14:tracePt t="34381" x="5035550" y="4743450"/>
          <p14:tracePt t="34388" x="5045075" y="4738688"/>
          <p14:tracePt t="34395" x="5053013" y="4738688"/>
          <p14:tracePt t="34402" x="5067300" y="4738688"/>
          <p14:tracePt t="34409" x="5076825" y="4738688"/>
          <p14:tracePt t="34416" x="5086350" y="4738688"/>
          <p14:tracePt t="34424" x="5089525" y="4738688"/>
          <p14:tracePt t="34431" x="5108575" y="4738688"/>
          <p14:tracePt t="34437" x="5118100" y="4738688"/>
          <p14:tracePt t="34445" x="5122863" y="4738688"/>
          <p14:tracePt t="34452" x="5130800" y="4738688"/>
          <p14:tracePt t="34459" x="5140325" y="4738688"/>
          <p14:tracePt t="34466" x="5149850" y="4738688"/>
          <p14:tracePt t="34473" x="5154613" y="4738688"/>
          <p14:tracePt t="34481" x="5162550" y="4738688"/>
          <p14:tracePt t="34488" x="5172075" y="4738688"/>
          <p14:tracePt t="34522" x="5186363" y="4738688"/>
          <p14:tracePt t="36734" x="5108575" y="4738688"/>
          <p14:tracePt t="36741" x="4962525" y="4738688"/>
          <p14:tracePt t="36748" x="4816475" y="4725988"/>
          <p14:tracePt t="36758" x="4651375" y="4706938"/>
          <p14:tracePt t="36762" x="4505325" y="4694238"/>
          <p14:tracePt t="36768" x="4337050" y="4679950"/>
          <p14:tracePt t="36775" x="4130675" y="4648200"/>
          <p14:tracePt t="36782" x="3948113" y="4633913"/>
          <p14:tracePt t="36789" x="3784600" y="4616450"/>
          <p14:tracePt t="36796" x="3638550" y="4589463"/>
          <p14:tracePt t="36803" x="3506788" y="4575175"/>
          <p14:tracePt t="36810" x="3378200" y="4560888"/>
          <p14:tracePt t="36817" x="3282950" y="4548188"/>
          <p14:tracePt t="36825" x="3190875" y="4548188"/>
          <p14:tracePt t="36832" x="3117850" y="4548188"/>
          <p14:tracePt t="36839" x="3063875" y="4548188"/>
          <p14:tracePt t="36845" x="3003550" y="4548188"/>
          <p14:tracePt t="36852" x="2976563" y="4548188"/>
          <p14:tracePt t="36860" x="2944813" y="4548188"/>
          <p14:tracePt t="36866" x="2903538" y="4548188"/>
          <p14:tracePt t="36874" x="2876550" y="4552950"/>
          <p14:tracePt t="36881" x="2844800" y="4560888"/>
          <p14:tracePt t="36888" x="2816225" y="4570413"/>
          <p14:tracePt t="36895" x="2794000" y="4592638"/>
          <p14:tracePt t="36903" x="2774950" y="4602163"/>
          <p14:tracePt t="36909" x="2757488" y="4611688"/>
          <p14:tracePt t="36917" x="2738438" y="4621213"/>
          <p14:tracePt t="36924" x="2720975" y="4629150"/>
          <p14:tracePt t="36930" x="2711450" y="4633913"/>
          <p14:tracePt t="36938" x="2706688" y="4643438"/>
          <p14:tracePt t="36955" x="2689225" y="4662488"/>
          <p14:tracePt t="36960" x="2679700" y="4675188"/>
          <p14:tracePt t="36966" x="2670175" y="4694238"/>
          <p14:tracePt t="36973" x="2662238" y="4716463"/>
          <p14:tracePt t="36980" x="2652713" y="4735513"/>
          <p14:tracePt t="36989" x="2633663" y="4762500"/>
          <p14:tracePt t="36994" x="2633663" y="4779963"/>
          <p14:tracePt t="37002" x="2633663" y="4811713"/>
          <p14:tracePt t="37009" x="2633663" y="4826000"/>
          <p14:tracePt t="37016" x="2633663" y="4867275"/>
          <p14:tracePt t="37023" x="2633663" y="4899025"/>
          <p14:tracePt t="37030" x="2633663" y="4926013"/>
          <p14:tracePt t="37038" x="2652713" y="4986338"/>
          <p14:tracePt t="37044" x="2662238" y="5027613"/>
          <p14:tracePt t="37051" x="2674938" y="5105400"/>
          <p14:tracePt t="37059" x="2698750" y="5168900"/>
          <p14:tracePt t="37065" x="2725738" y="5246688"/>
          <p14:tracePt t="37073" x="2779713" y="5310188"/>
          <p14:tracePt t="37079" x="2816225" y="5373688"/>
          <p14:tracePt t="37087" x="2852738" y="5424488"/>
          <p14:tracePt t="37093" x="2903538" y="5475288"/>
          <p14:tracePt t="37100" x="2949575" y="5507038"/>
          <p14:tracePt t="37108" x="2998788" y="5543550"/>
          <p14:tracePt t="37115" x="3040063" y="5565775"/>
          <p14:tracePt t="37122" x="3071813" y="5597525"/>
          <p14:tracePt t="37129" x="3103563" y="5621338"/>
          <p14:tracePt t="37136" x="3163888" y="5643563"/>
          <p14:tracePt t="37143" x="3190875" y="5653088"/>
          <p14:tracePt t="37149" x="3236913" y="5661025"/>
          <p14:tracePt t="37158" x="3263900" y="5670550"/>
          <p14:tracePt t="37164" x="3309938" y="5694363"/>
          <p14:tracePt t="37171" x="3368675" y="5707063"/>
          <p14:tracePt t="37178" x="3409950" y="5716588"/>
          <p14:tracePt t="37185" x="3487738" y="5730875"/>
          <p14:tracePt t="37193" x="3543300" y="5730875"/>
          <p14:tracePt t="37199" x="3602038" y="5730875"/>
          <p14:tracePt t="37207" x="3643313" y="5730875"/>
          <p14:tracePt t="37213" x="3697288" y="5730875"/>
          <p14:tracePt t="37221" x="3733800" y="5730875"/>
          <p14:tracePt t="37227" x="3794125" y="5721350"/>
          <p14:tracePt t="37234" x="3821113" y="5711825"/>
          <p14:tracePt t="37242" x="3852863" y="5702300"/>
          <p14:tracePt t="37249" x="3871913" y="5684838"/>
          <p14:tracePt t="37256" x="3903663" y="5670550"/>
          <p14:tracePt t="37263" x="3921125" y="5670550"/>
          <p14:tracePt t="37271" x="3940175" y="5661025"/>
          <p14:tracePt t="37277" x="3967163" y="5653088"/>
          <p14:tracePt t="37285" x="4008438" y="5653088"/>
          <p14:tracePt t="37292" x="4040188" y="5643563"/>
          <p14:tracePt t="37298" x="4067175" y="5643563"/>
          <p14:tracePt t="37305" x="4122738" y="5643563"/>
          <p14:tracePt t="37313" x="4164013" y="5643563"/>
          <p14:tracePt t="37320" x="4217988" y="5643563"/>
          <p14:tracePt t="37327" x="4249738" y="5643563"/>
          <p14:tracePt t="37334" x="4278313" y="5643563"/>
          <p14:tracePt t="37342" x="4318000" y="5643563"/>
          <p14:tracePt t="37348" x="4337050" y="5643563"/>
          <p14:tracePt t="37355" x="4354513" y="5643563"/>
          <p14:tracePt t="37363" x="4359275" y="5648325"/>
          <p14:tracePt t="37370" x="4368800" y="5648325"/>
          <p14:tracePt t="37376" x="4378325" y="5648325"/>
          <p14:tracePt t="37384" x="4391025" y="5648325"/>
          <p14:tracePt t="37391" x="4400550" y="5648325"/>
          <p14:tracePt t="37398" x="4410075" y="5648325"/>
          <p14:tracePt t="37412" x="4419600" y="5648325"/>
          <p14:tracePt t="37419" x="4424363" y="5648325"/>
          <p14:tracePt t="39262" x="4451350" y="5657850"/>
          <p14:tracePt t="39268" x="4492625" y="5665788"/>
          <p14:tracePt t="39276" x="4551363" y="5680075"/>
          <p14:tracePt t="39282" x="4597400" y="5689600"/>
          <p14:tracePt t="39289" x="4656138" y="5702300"/>
          <p14:tracePt t="39295" x="4697413" y="5711825"/>
          <p14:tracePt t="39302" x="4756150" y="5721350"/>
          <p14:tracePt t="39309" x="4797425" y="5734050"/>
          <p14:tracePt t="39316" x="4829175" y="5734050"/>
          <p14:tracePt t="39324" x="4870450" y="5734050"/>
          <p14:tracePt t="39331" x="4899025" y="5734050"/>
          <p14:tracePt t="39338" x="4926013" y="5734050"/>
          <p14:tracePt t="39345" x="4967288" y="5734050"/>
          <p14:tracePt t="39353" x="4999038" y="5734050"/>
          <p14:tracePt t="39359" x="5026025" y="5734050"/>
          <p14:tracePt t="39367" x="5057775" y="5734050"/>
          <p14:tracePt t="39374" x="5086350" y="5730875"/>
          <p14:tracePt t="39381" x="5118100" y="5716588"/>
          <p14:tracePt t="39388" x="5159375" y="5707063"/>
          <p14:tracePt t="39395" x="5176838" y="5697538"/>
          <p14:tracePt t="39402" x="5195888" y="5689600"/>
          <p14:tracePt t="39409" x="5213350" y="5680075"/>
          <p14:tracePt t="39416" x="5232400" y="5670550"/>
          <p14:tracePt t="39424" x="5249863" y="5661025"/>
          <p14:tracePt t="39430" x="5259388" y="5653088"/>
          <p14:tracePt t="39438" x="5268913" y="5643563"/>
          <p14:tracePt t="39444" x="5276850" y="5638800"/>
          <p14:tracePt t="39452" x="5281613" y="5629275"/>
          <p14:tracePt t="39459" x="5291138" y="5621338"/>
          <p14:tracePt t="39466" x="5300663" y="5616575"/>
          <p14:tracePt t="39473" x="5305425" y="5607050"/>
          <p14:tracePt t="39480" x="5313363" y="5597525"/>
          <p14:tracePt t="39487" x="5332413" y="5580063"/>
          <p14:tracePt t="39494" x="5341938" y="5561013"/>
          <p14:tracePt t="39501" x="5359400" y="5543550"/>
          <p14:tracePt t="39508" x="5381625" y="5524500"/>
          <p14:tracePt t="39516" x="5400675" y="5502275"/>
          <p14:tracePt t="39522" x="5410200" y="5475288"/>
          <p14:tracePt t="39529" x="5441950" y="5451475"/>
          <p14:tracePt t="39537" x="5451475" y="5434013"/>
          <p14:tracePt t="39544" x="5459413" y="5414963"/>
          <p14:tracePt t="39551" x="5468938" y="5387975"/>
          <p14:tracePt t="39558" x="5478463" y="5378450"/>
          <p14:tracePt t="39566" x="5483225" y="5368925"/>
          <p14:tracePt t="39572" x="5491163" y="5360988"/>
          <p14:tracePt t="39579" x="5491163" y="5356225"/>
          <p14:tracePt t="39587" x="5491163" y="5346700"/>
          <p14:tracePt t="39593" x="5491163" y="5337175"/>
          <p14:tracePt t="39600" x="5491163" y="5332413"/>
          <p14:tracePt t="39608" x="5491163" y="5324475"/>
          <p14:tracePt t="39614" x="5491163" y="5305425"/>
          <p14:tracePt t="39621" x="5491163" y="5300663"/>
          <p14:tracePt t="39628" x="5491163" y="5291138"/>
          <p14:tracePt t="39635" x="5491163" y="5283200"/>
          <p14:tracePt t="39642" x="5487988" y="5273675"/>
          <p14:tracePt t="39650" x="5483225" y="5268913"/>
          <p14:tracePt t="39657" x="5473700" y="5259388"/>
          <p14:tracePt t="39664" x="5464175" y="5259388"/>
          <p14:tracePt t="39672" x="5459413" y="5251450"/>
          <p14:tracePt t="39678" x="5451475" y="5246688"/>
          <p14:tracePt t="39685" x="5432425" y="5237163"/>
          <p14:tracePt t="39692" x="5422900" y="5218113"/>
          <p14:tracePt t="39699" x="5414963" y="5218113"/>
          <p14:tracePt t="39706" x="5400675" y="5210175"/>
          <p14:tracePt t="39713" x="5381625" y="5200650"/>
          <p14:tracePt t="39720" x="5359400" y="5191125"/>
          <p14:tracePt t="39728" x="5332413" y="5178425"/>
          <p14:tracePt t="39735" x="5300663" y="5168900"/>
          <p14:tracePt t="39742" x="5272088" y="5159375"/>
          <p14:tracePt t="39749" x="5232400" y="5149850"/>
          <p14:tracePt t="39756" x="5199063" y="5141913"/>
          <p14:tracePt t="39763" x="5167313" y="5118100"/>
          <p14:tracePt t="39770" x="5149850" y="5108575"/>
          <p14:tracePt t="39777" x="5122863" y="5100638"/>
          <p14:tracePt t="39784" x="5099050" y="5091113"/>
          <p14:tracePt t="39791" x="5086350" y="5091113"/>
          <p14:tracePt t="39799" x="5067300" y="5091113"/>
          <p14:tracePt t="39805" x="5035550" y="5091113"/>
          <p14:tracePt t="39813" x="5030788" y="5091113"/>
          <p14:tracePt t="39820" x="5021263" y="5091113"/>
          <p14:tracePt t="39827" x="5013325" y="5091113"/>
          <p14:tracePt t="39834" x="5003800" y="5091113"/>
          <p14:tracePt t="39841" x="4999038" y="5091113"/>
          <p14:tracePt t="39848" x="4989513" y="5091113"/>
          <p14:tracePt t="39855" x="4979988" y="5091113"/>
          <p14:tracePt t="39862" x="4975225" y="5091113"/>
          <p14:tracePt t="39869" x="4975225" y="5095875"/>
          <p14:tracePt t="39876" x="4975225" y="5100638"/>
          <p14:tracePt t="39884" x="4975225" y="5108575"/>
          <p14:tracePt t="39891" x="4975225" y="5127625"/>
          <p14:tracePt t="39898" x="4975225" y="5141913"/>
          <p14:tracePt t="39904" x="4975225" y="5159375"/>
          <p14:tracePt t="39911" x="4979988" y="5191125"/>
          <p14:tracePt t="39919" x="4989513" y="5232400"/>
          <p14:tracePt t="39926" x="5013325" y="5278438"/>
          <p14:tracePt t="39933" x="5035550" y="5324475"/>
          <p14:tracePt t="39941" x="5089525" y="5387975"/>
          <p14:tracePt t="39947" x="5135563" y="5438775"/>
          <p14:tracePt t="39954" x="5191125" y="5502275"/>
          <p14:tracePt t="39961" x="5254625" y="5556250"/>
          <p14:tracePt t="39968" x="5308600" y="5621338"/>
          <p14:tracePt t="39975" x="5354638" y="5657850"/>
          <p14:tracePt t="39982" x="5386388" y="5689600"/>
          <p14:tracePt t="39990" x="5418138" y="5721350"/>
          <p14:tracePt t="39997" x="5483225" y="5748338"/>
          <p14:tracePt t="40004" x="5524500" y="5757863"/>
          <p14:tracePt t="40011" x="5583238" y="5767388"/>
          <p14:tracePt t="40018" x="5610225" y="5767388"/>
          <p14:tracePt t="40025" x="5651500" y="5767388"/>
          <p14:tracePt t="40032" x="5697538" y="5762625"/>
          <p14:tracePt t="40040" x="5724525" y="5753100"/>
          <p14:tracePt t="40046" x="5743575" y="5743575"/>
          <p14:tracePt t="40054" x="5761038" y="5734050"/>
          <p14:tracePt t="40060" x="5792788" y="5711825"/>
          <p14:tracePt t="40068" x="5802313" y="5707063"/>
          <p14:tracePt t="40075" x="5811838" y="5697538"/>
          <p14:tracePt t="40082" x="5816600" y="5689600"/>
          <p14:tracePt t="40088" x="5824538" y="5684838"/>
          <p14:tracePt t="40096" x="5834063" y="5675313"/>
          <p14:tracePt t="40104" x="5838825" y="5665788"/>
          <p14:tracePt t="40110" x="5848350" y="5657850"/>
          <p14:tracePt t="40117" x="5865813" y="5653088"/>
          <p14:tracePt t="40124" x="5875338" y="5629275"/>
          <p14:tracePt t="40131" x="5884863" y="5624513"/>
          <p14:tracePt t="40153" x="5897563" y="5616575"/>
          <p14:tracePt t="40159" x="5907088" y="5616575"/>
          <p14:tracePt t="40167" x="5911850" y="5607050"/>
          <p14:tracePt t="40174" x="5921375" y="5607050"/>
          <p14:tracePt t="42972" x="5894388" y="5556250"/>
          <p14:tracePt t="42979" x="5857875" y="5492750"/>
          <p14:tracePt t="42987" x="5802313" y="5429250"/>
          <p14:tracePt t="42993" x="5765800" y="5346700"/>
          <p14:tracePt t="43000" x="5724525" y="5264150"/>
          <p14:tracePt t="43007" x="5665788" y="5164138"/>
          <p14:tracePt t="43015" x="5624513" y="5049838"/>
          <p14:tracePt t="43021" x="5583238" y="4954588"/>
          <p14:tracePt t="43029" x="5524500" y="4835525"/>
          <p14:tracePt t="43035" x="5478463" y="4721225"/>
          <p14:tracePt t="43043" x="5418138" y="4589463"/>
          <p14:tracePt t="43050" x="5345113" y="4451350"/>
          <p14:tracePt t="43057" x="5286375" y="4319588"/>
          <p14:tracePt t="43064" x="5218113" y="4237038"/>
          <p14:tracePt t="43071" x="5176838" y="4137025"/>
          <p14:tracePt t="43079" x="5135563" y="4073525"/>
          <p14:tracePt t="43085" x="5067300" y="3990975"/>
          <p14:tracePt t="43092" x="5013325" y="3922713"/>
          <p14:tracePt t="43099" x="4962525" y="3857625"/>
          <p14:tracePt t="43106" x="4911725" y="3808413"/>
          <p14:tracePt t="43113" x="4857750" y="3743325"/>
          <p14:tracePt t="43120" x="4792663" y="3689350"/>
          <p14:tracePt t="43129" x="4738688" y="3625850"/>
          <p14:tracePt t="43134" x="4675188" y="3570288"/>
          <p14:tracePt t="43142" x="4610100" y="3533775"/>
          <p14:tracePt t="43149" x="4529138" y="3479800"/>
          <p14:tracePt t="43156" x="4464050" y="3443288"/>
          <p14:tracePt t="43163" x="4400550" y="3414713"/>
          <p14:tracePt t="43170" x="4359275" y="3392488"/>
          <p14:tracePt t="43177" x="4278313" y="3351213"/>
          <p14:tracePt t="43184" x="4217988" y="3341688"/>
          <p14:tracePt t="43191" x="4159250" y="3328988"/>
          <p14:tracePt t="43198" x="4117975" y="3319463"/>
          <p14:tracePt t="43205" x="4054475" y="3305175"/>
          <p14:tracePt t="43212" x="4017963" y="3305175"/>
          <p14:tracePt t="43219" x="3984625" y="3305175"/>
          <p14:tracePt t="43226" x="3957638" y="3305175"/>
          <p14:tracePt t="43233" x="3940175" y="3305175"/>
          <p14:tracePt t="43240" x="3930650" y="3305175"/>
          <p14:tracePt t="43248" x="3921125" y="3305175"/>
          <p14:tracePt t="43255" x="3916363" y="3305175"/>
          <p14:tracePt t="43262" x="3908425" y="3309938"/>
          <p14:tracePt t="43276" x="3908425" y="3319463"/>
          <p14:tracePt t="43283" x="3908425" y="3324225"/>
          <p14:tracePt t="43290" x="3911600" y="3333750"/>
          <p14:tracePt t="43297" x="3925888" y="3341688"/>
          <p14:tracePt t="43304" x="3984625" y="3378200"/>
          <p14:tracePt t="43312" x="4044950" y="3387725"/>
          <p14:tracePt t="43318" x="4140200" y="3402013"/>
          <p14:tracePt t="43325" x="4254500" y="3414713"/>
          <p14:tracePt t="43332" x="4346575" y="3414713"/>
          <p14:tracePt t="43339" x="4473575" y="3414713"/>
          <p14:tracePt t="43346" x="4583113" y="3414713"/>
          <p14:tracePt t="43353" x="4711700" y="3406775"/>
          <p14:tracePt t="43361" x="4843463" y="3392488"/>
          <p14:tracePt t="43368" x="4935538" y="3378200"/>
          <p14:tracePt t="43375" x="5030788" y="3365500"/>
          <p14:tracePt t="43382" x="5108575" y="3336925"/>
          <p14:tracePt t="43389" x="5149850" y="3328988"/>
          <p14:tracePt t="43396" x="5191125" y="3328988"/>
          <p14:tracePt t="43403" x="5235575" y="3319463"/>
          <p14:tracePt t="43411" x="5249863" y="3319463"/>
          <p14:tracePt t="43417" x="5259388" y="3319463"/>
          <p14:tracePt t="43425" x="5268913" y="3319463"/>
          <p14:tracePt t="43431" x="5272088" y="3319463"/>
          <p14:tracePt t="43473" x="5264150" y="3319463"/>
          <p14:tracePt t="43481" x="5235575" y="3309938"/>
          <p14:tracePt t="43487" x="5181600" y="3297238"/>
          <p14:tracePt t="43495" x="5103813" y="3268663"/>
          <p14:tracePt t="43502" x="4989513" y="3255963"/>
          <p14:tracePt t="43509" x="4862513" y="3255963"/>
          <p14:tracePt t="43516" x="4733925" y="3255963"/>
          <p14:tracePt t="43524" x="4606925" y="3268663"/>
          <p14:tracePt t="43531" x="4510088" y="3297238"/>
          <p14:tracePt t="43538" x="4395788" y="3336925"/>
          <p14:tracePt t="43544" x="4295775" y="3392488"/>
          <p14:tracePt t="43552" x="4232275" y="3433763"/>
          <p14:tracePt t="43558" x="4168775" y="3470275"/>
          <p14:tracePt t="43566" x="4135438" y="3502025"/>
          <p14:tracePt t="43573" x="4103688" y="3524250"/>
          <p14:tracePt t="43580" x="4071938" y="3543300"/>
          <p14:tracePt t="43587" x="4054475" y="3552825"/>
          <p14:tracePt t="43594" x="4049713" y="3560763"/>
          <p14:tracePt t="43601" x="4040188" y="3579813"/>
          <p14:tracePt t="43608" x="4025900" y="3606800"/>
          <p14:tracePt t="43616" x="4025900" y="3625850"/>
          <p14:tracePt t="43623" x="4025900" y="3657600"/>
          <p14:tracePt t="43629" x="4035425" y="3711575"/>
          <p14:tracePt t="43636" x="4054475" y="3743325"/>
          <p14:tracePt t="43644" x="4076700" y="3771900"/>
          <p14:tracePt t="43651" x="4135438" y="3821113"/>
          <p14:tracePt t="43658" x="4200525" y="3857625"/>
          <p14:tracePt t="43665" x="4278313" y="3886200"/>
          <p14:tracePt t="43672" x="4373563" y="3898900"/>
          <p14:tracePt t="43679" x="4464050" y="3898900"/>
          <p14:tracePt t="43686" x="4578350" y="3889375"/>
          <p14:tracePt t="43693" x="4675188" y="3862388"/>
          <p14:tracePt t="43700" x="4752975" y="3835400"/>
          <p14:tracePt t="43708" x="4833938" y="3779838"/>
          <p14:tracePt t="43715" x="4884738" y="3743325"/>
          <p14:tracePt t="43722" x="4943475" y="3721100"/>
          <p14:tracePt t="43729" x="4975225" y="3698875"/>
          <p14:tracePt t="43736" x="4994275" y="3670300"/>
          <p14:tracePt t="43743" x="5016500" y="3638550"/>
          <p14:tracePt t="43750" x="5049838" y="3606800"/>
          <p14:tracePt t="43757" x="5057775" y="3565525"/>
          <p14:tracePt t="43764" x="5067300" y="3533775"/>
          <p14:tracePt t="43771" x="5067300" y="3516313"/>
          <p14:tracePt t="43778" x="5067300" y="3502025"/>
          <p14:tracePt t="43785" x="5062538" y="3470275"/>
          <p14:tracePt t="43792" x="5053013" y="3451225"/>
          <p14:tracePt t="43800" x="5021263" y="3419475"/>
          <p14:tracePt t="43806" x="5003800" y="3402013"/>
          <p14:tracePt t="43814" x="4979988" y="3370263"/>
          <p14:tracePt t="43821" x="4953000" y="3346450"/>
          <p14:tracePt t="43828" x="4906963" y="3328988"/>
          <p14:tracePt t="43835" x="4862513" y="3305175"/>
          <p14:tracePt t="43842" x="4829175" y="3292475"/>
          <p14:tracePt t="43849" x="4789488" y="3282950"/>
          <p14:tracePt t="43856" x="4770438" y="3263900"/>
          <p14:tracePt t="43863" x="4752975" y="3263900"/>
          <p14:tracePt t="43870" x="4733925" y="3263900"/>
          <p14:tracePt t="43878" x="4729163" y="3263900"/>
          <p14:tracePt t="43885" x="4711700" y="3263900"/>
          <p14:tracePt t="43892" x="4702175" y="3263900"/>
          <p14:tracePt t="43899" x="4697413" y="3263900"/>
          <p14:tracePt t="43906" x="4687888" y="3263900"/>
          <p14:tracePt t="43927" x="4687888" y="3278188"/>
          <p14:tracePt t="43944" x="4687888" y="3292475"/>
          <p14:tracePt t="43951" x="4687888" y="3300413"/>
          <p14:tracePt t="43955" x="4687888" y="3305175"/>
          <p14:tracePt t="43963" x="4687888" y="3314700"/>
          <p14:tracePt t="43969" x="4692650" y="3324225"/>
          <p14:tracePt t="43976" x="4697413" y="3333750"/>
          <p14:tracePt t="43984" x="4724400" y="3336925"/>
          <p14:tracePt t="43991" x="4756150" y="3360738"/>
          <p14:tracePt t="43998" x="4797425" y="3370263"/>
          <p14:tracePt t="44005" x="4857750" y="3382963"/>
          <p14:tracePt t="44013" x="4899025" y="3392488"/>
          <p14:tracePt t="44019" x="4957763" y="3406775"/>
          <p14:tracePt t="44026" x="5003800" y="3414713"/>
          <p14:tracePt t="44033" x="5045075" y="3414713"/>
          <p14:tracePt t="44041" x="5099050" y="3414713"/>
          <p14:tracePt t="44048" x="5140325" y="3414713"/>
          <p14:tracePt t="44055" x="5195888" y="3414713"/>
          <p14:tracePt t="44062" x="5235575" y="3409950"/>
          <p14:tracePt t="44068" x="5295900" y="3397250"/>
          <p14:tracePt t="44075" x="5337175" y="3387725"/>
          <p14:tracePt t="44083" x="5395913" y="3373438"/>
          <p14:tracePt t="44090" x="5437188" y="3365500"/>
          <p14:tracePt t="44097" x="5483225" y="3341688"/>
          <p14:tracePt t="44104" x="5546725" y="3319463"/>
          <p14:tracePt t="44112" x="5592763" y="3297238"/>
          <p14:tracePt t="44118" x="5619750" y="3282950"/>
          <p14:tracePt t="44125" x="5665788" y="3273425"/>
          <p14:tracePt t="44132" x="5692775" y="3263900"/>
          <p14:tracePt t="44139" x="5724525" y="3255963"/>
          <p14:tracePt t="44146" x="5729288" y="3255963"/>
          <p14:tracePt t="44153" x="5738813" y="3255963"/>
          <p14:tracePt t="45387" x="5761038" y="3300413"/>
          <p14:tracePt t="45394" x="5802313" y="3397250"/>
          <p14:tracePt t="45401" x="5843588" y="3511550"/>
          <p14:tracePt t="45408" x="5916613" y="3630613"/>
          <p14:tracePt t="45415" x="5975350" y="3762375"/>
          <p14:tracePt t="45422" x="6053138" y="3898900"/>
          <p14:tracePt t="45430" x="6108700" y="4013200"/>
          <p14:tracePt t="45436" x="6181725" y="4100513"/>
          <p14:tracePt t="45443" x="6223000" y="4195763"/>
          <p14:tracePt t="45451" x="6262688" y="4295775"/>
          <p14:tracePt t="45457" x="6318250" y="4378325"/>
          <p14:tracePt t="45464" x="6359525" y="4475163"/>
          <p14:tracePt t="45471" x="6400800" y="4556125"/>
          <p14:tracePt t="45479" x="6437313" y="4602163"/>
          <p14:tracePt t="45486" x="6459538" y="4633913"/>
          <p14:tracePt t="45493" x="6469063" y="4675188"/>
          <p14:tracePt t="45501" x="6478588" y="4694238"/>
          <p14:tracePt t="45507" x="6486525" y="4711700"/>
          <p14:tracePt t="45514" x="6496050" y="4735513"/>
          <p14:tracePt t="45521" x="6505575" y="4762500"/>
          <p14:tracePt t="45528" x="6515100" y="4779963"/>
          <p14:tracePt t="45535" x="6532563" y="4799013"/>
          <p14:tracePt t="45542" x="6546850" y="4821238"/>
          <p14:tracePt t="45550" x="6554788" y="4840288"/>
          <p14:tracePt t="45556" x="6564313" y="4867275"/>
          <p14:tracePt t="45563" x="6573838" y="4884738"/>
          <p14:tracePt t="45570" x="6583363" y="4903788"/>
          <p14:tracePt t="45576" x="6591300" y="4926013"/>
          <p14:tracePt t="45584" x="6600825" y="4954588"/>
          <p14:tracePt t="45590" x="6610350" y="4972050"/>
          <p14:tracePt t="45598" x="6627813" y="4995863"/>
          <p14:tracePt t="45605" x="6637338" y="5013325"/>
          <p14:tracePt t="45613" x="6651625" y="5032375"/>
          <p14:tracePt t="45619" x="6661150" y="5059363"/>
          <p14:tracePt t="45626" x="6669088" y="5076825"/>
          <p14:tracePt t="45634" x="6678613" y="5100638"/>
          <p14:tracePt t="45640" x="6688138" y="5118100"/>
          <p14:tracePt t="45648" x="6697663" y="5137150"/>
          <p14:tracePt t="45655" x="6705600" y="5164138"/>
          <p14:tracePt t="45663" x="6724650" y="5186363"/>
          <p14:tracePt t="45669" x="6734175" y="5205413"/>
          <p14:tracePt t="45676" x="6742113" y="5222875"/>
          <p14:tracePt t="45683" x="6751638" y="5227638"/>
          <p14:tracePt t="45690" x="6770688" y="5254625"/>
          <p14:tracePt t="45698" x="6788150" y="5278438"/>
          <p14:tracePt t="45704" x="6819900" y="5295900"/>
          <p14:tracePt t="45712" x="6838950" y="5314950"/>
          <p14:tracePt t="45718" x="6861175" y="5346700"/>
          <p14:tracePt t="45725" x="6892925" y="5368925"/>
          <p14:tracePt t="45733" x="6921500" y="5387975"/>
          <p14:tracePt t="45740" x="6953250" y="5410200"/>
          <p14:tracePt t="45747" x="6970713" y="5419725"/>
          <p14:tracePt t="45754" x="6980238" y="5424488"/>
          <p14:tracePt t="45761" x="6989763" y="5441950"/>
          <p14:tracePt t="45768" x="6994525" y="5451475"/>
          <p14:tracePt t="50011" x="6924675" y="5451475"/>
          <p14:tracePt t="50018" x="6797675" y="5451475"/>
          <p14:tracePt t="50026" x="6669088" y="5451475"/>
          <p14:tracePt t="50035" x="6559550" y="5451475"/>
          <p14:tracePt t="50040" x="6450013" y="5465763"/>
          <p14:tracePt t="50047" x="6323013" y="5478463"/>
          <p14:tracePt t="50055" x="6208713" y="5492750"/>
          <p14:tracePt t="50060" x="6080125" y="5507038"/>
          <p14:tracePt t="50068" x="5967413" y="5519738"/>
          <p14:tracePt t="50074" x="5857875" y="5534025"/>
          <p14:tracePt t="50082" x="5743575" y="5548313"/>
          <p14:tracePt t="50088" x="5646738" y="5592763"/>
          <p14:tracePt t="50095" x="5532438" y="5621338"/>
          <p14:tracePt t="50103" x="5437188" y="5648325"/>
          <p14:tracePt t="50109" x="5378450" y="5657850"/>
          <p14:tracePt t="50116" x="5318125" y="5670550"/>
          <p14:tracePt t="50124" x="5276850" y="5680075"/>
          <p14:tracePt t="50131" x="5245100" y="5694363"/>
          <p14:tracePt t="50138" x="5213350" y="5711825"/>
          <p14:tracePt t="50145" x="5195888" y="5721350"/>
          <p14:tracePt t="50152" x="5176838" y="5721350"/>
          <p14:tracePt t="50159" x="5172075" y="5730875"/>
          <p14:tracePt t="50166" x="5162550" y="5730875"/>
          <p14:tracePt t="50173" x="5154613" y="5730875"/>
          <p14:tracePt t="50180" x="5135563" y="5738813"/>
          <p14:tracePt t="50187" x="5130800" y="5738813"/>
          <p14:tracePt t="50194" x="5122863" y="5743575"/>
          <p14:tracePt t="50202" x="5113338" y="5753100"/>
          <p14:tracePt t="50209" x="5113338" y="5762625"/>
          <p14:tracePt t="50216" x="5113338" y="5770563"/>
          <p14:tracePt t="50223" x="5113338" y="5775325"/>
          <p14:tracePt t="50230" x="5113338" y="5794375"/>
          <p14:tracePt t="50237" x="5118100" y="5803900"/>
          <p14:tracePt t="50244" x="5126038" y="5807075"/>
          <p14:tracePt t="50251" x="5154613" y="5826125"/>
          <p14:tracePt t="50258" x="5172075" y="5848350"/>
          <p14:tracePt t="50265" x="5203825" y="5867400"/>
          <p14:tracePt t="50272" x="5264150" y="5903913"/>
          <p14:tracePt t="50279" x="5305425" y="5926138"/>
          <p14:tracePt t="50287" x="5349875" y="5949950"/>
          <p14:tracePt t="50293" x="5395913" y="5972175"/>
          <p14:tracePt t="50301" x="5427663" y="5991225"/>
          <p14:tracePt t="50308" x="5459413" y="5999163"/>
          <p14:tracePt t="50316" x="5487988" y="6022975"/>
          <p14:tracePt t="50322" x="5505450" y="6030913"/>
          <p14:tracePt t="50329" x="5527675" y="6040438"/>
          <p14:tracePt t="50336" x="5541963" y="6040438"/>
          <p14:tracePt t="50343" x="5561013" y="6040438"/>
          <p14:tracePt t="50351" x="5592763" y="6040438"/>
          <p14:tracePt t="50358" x="5597525" y="6040438"/>
          <p14:tracePt t="50365" x="5605463" y="6040438"/>
          <p14:tracePt t="50371" x="5614988" y="6040438"/>
          <p14:tracePt t="50378" x="5619750" y="6040438"/>
          <p14:tracePt t="50386" x="5629275" y="6040438"/>
          <p14:tracePt t="50393" x="5637213" y="6040438"/>
          <p14:tracePt t="50457" x="5646738" y="6040438"/>
          <p14:tracePt t="53616" x="5610225" y="6013450"/>
          <p14:tracePt t="53623" x="5514975" y="5972175"/>
          <p14:tracePt t="53630" x="5414963" y="5918200"/>
          <p14:tracePt t="53638" x="5300663" y="5889625"/>
          <p14:tracePt t="53644" x="5172075" y="5872163"/>
          <p14:tracePt t="53650" x="5045075" y="5872163"/>
          <p14:tracePt t="53658" x="4911725" y="5884863"/>
          <p14:tracePt t="53665" x="4765675" y="5913438"/>
          <p14:tracePt t="53672" x="4646613" y="5957888"/>
          <p14:tracePt t="53679" x="4551363" y="5986463"/>
          <p14:tracePt t="53687" x="4456113" y="6013450"/>
          <p14:tracePt t="53694" x="4378325" y="6049963"/>
          <p14:tracePt t="53700" x="4327525" y="6086475"/>
          <p14:tracePt t="53707" x="4281488" y="6108700"/>
          <p14:tracePt t="53715" x="4254500" y="6132513"/>
          <p14:tracePt t="53721" x="4237038" y="6140450"/>
          <p14:tracePt t="53728" x="4227513" y="6145213"/>
          <p14:tracePt t="53736" x="4217988" y="6164263"/>
          <p14:tracePt t="53743" x="4208463" y="6173788"/>
          <p14:tracePt t="53750" x="4205288" y="6181725"/>
          <p14:tracePt t="53757" x="4205288" y="6196013"/>
          <p14:tracePt t="53764" x="4205288" y="6205538"/>
          <p14:tracePt t="53771" x="4205288" y="6223000"/>
          <p14:tracePt t="53778" x="4227513" y="6249988"/>
          <p14:tracePt t="53785" x="4259263" y="6273800"/>
          <p14:tracePt t="53792" x="4314825" y="6283325"/>
          <p14:tracePt t="53799" x="4373563" y="6296025"/>
          <p14:tracePt t="53806" x="4427538" y="6296025"/>
          <p14:tracePt t="53814" x="4487863" y="6286500"/>
          <p14:tracePt t="53820" x="4565650" y="6278563"/>
          <p14:tracePt t="53827" x="4610100" y="6254750"/>
          <p14:tracePt t="53835" x="4660900" y="6218238"/>
          <p14:tracePt t="53842" x="4687888" y="6196013"/>
          <p14:tracePt t="53848" x="4711700" y="6169025"/>
          <p14:tracePt t="53856" x="4733925" y="6122988"/>
          <p14:tracePt t="53863" x="4765675" y="6076950"/>
          <p14:tracePt t="53871" x="4779963" y="6018213"/>
          <p14:tracePt t="53877" x="4779963" y="5976938"/>
          <p14:tracePt t="53884" x="4770438" y="5903913"/>
          <p14:tracePt t="53891" x="4748213" y="5857875"/>
          <p14:tracePt t="53898" x="4724400" y="5811838"/>
          <p14:tracePt t="53906" x="4692650" y="5767388"/>
          <p14:tracePt t="53912" x="4660900" y="5743575"/>
          <p14:tracePt t="53919" x="4614863" y="5726113"/>
          <p14:tracePt t="53926" x="4587875" y="5711825"/>
          <p14:tracePt t="53938" x="4546600" y="5702300"/>
          <p14:tracePt t="53941" x="4505325" y="5702300"/>
          <p14:tracePt t="53947" x="4473575" y="5707063"/>
          <p14:tracePt t="53955" x="4441825" y="5716588"/>
          <p14:tracePt t="53961" x="4414838" y="5730875"/>
          <p14:tracePt t="53971" x="4395788" y="5738813"/>
          <p14:tracePt t="53976" x="4373563" y="5757863"/>
          <p14:tracePt t="53983" x="4364038" y="5775325"/>
          <p14:tracePt t="53990" x="4354513" y="5807075"/>
          <p14:tracePt t="53998" x="4346575" y="5826125"/>
          <p14:tracePt t="54005" x="4346575" y="5843588"/>
          <p14:tracePt t="54012" x="4346575" y="5857875"/>
          <p14:tracePt t="54021" x="4346575" y="5889625"/>
          <p14:tracePt t="54026" x="4346575" y="5908675"/>
          <p14:tracePt t="54033" x="4351338" y="5926138"/>
          <p14:tracePt t="54040" x="4359275" y="5945188"/>
          <p14:tracePt t="54047" x="4368800" y="5962650"/>
          <p14:tracePt t="54055" x="4391025" y="5981700"/>
          <p14:tracePt t="54061" x="4410075" y="6003925"/>
          <p14:tracePt t="54069" x="4419600" y="6008688"/>
          <p14:tracePt t="54075" x="4432300" y="6018213"/>
          <p14:tracePt t="54083" x="4441825" y="6027738"/>
          <p14:tracePt t="54090" x="4451350" y="6035675"/>
          <p14:tracePt t="54096" x="4456113" y="6040438"/>
          <p14:tracePt t="54105" x="4456113" y="6059488"/>
          <p14:tracePt t="54111" x="4456113" y="6067425"/>
          <p14:tracePt t="60551" x="4583113" y="6076950"/>
          <p14:tracePt t="60556" x="4748213" y="6091238"/>
          <p14:tracePt t="60563" x="4911725" y="6122988"/>
          <p14:tracePt t="60570" x="5081588" y="6154738"/>
          <p14:tracePt t="60578" x="5264150" y="6169025"/>
          <p14:tracePt t="60584" x="5427663" y="6181725"/>
          <p14:tracePt t="60591" x="5634038" y="6213475"/>
          <p14:tracePt t="60599" x="5797550" y="6227763"/>
          <p14:tracePt t="60606" x="5962650" y="6227763"/>
          <p14:tracePt t="60613" x="6121400" y="6227763"/>
          <p14:tracePt t="60620" x="6272213" y="6218238"/>
          <p14:tracePt t="60627" x="6418263" y="6191250"/>
          <p14:tracePt t="60634" x="6546850" y="6176963"/>
          <p14:tracePt t="60641" x="6697663" y="6145213"/>
          <p14:tracePt t="60648" x="6829425" y="6118225"/>
          <p14:tracePt t="60655" x="6943725" y="6086475"/>
          <p14:tracePt t="60662" x="7053263" y="6059488"/>
          <p14:tracePt t="60670" x="7167563" y="6030913"/>
          <p14:tracePt t="60677" x="7262813" y="6003925"/>
          <p14:tracePt t="60684" x="7345363" y="5976938"/>
          <p14:tracePt t="60690" x="7423150" y="5935663"/>
          <p14:tracePt t="60699" x="7486650" y="5913438"/>
          <p14:tracePt t="60705" x="7546975" y="5889625"/>
          <p14:tracePt t="60711" x="7578725" y="5867400"/>
          <p14:tracePt t="60719" x="7610475" y="5848350"/>
          <p14:tracePt t="60726" x="7642225" y="5826125"/>
          <p14:tracePt t="60733" x="7659688" y="5816600"/>
          <p14:tracePt t="60740" x="7678738" y="5807075"/>
          <p14:tracePt t="60747" x="7688263" y="5799138"/>
          <p14:tracePt t="60754" x="7693025" y="5794375"/>
          <p14:tracePt t="60761" x="7700963" y="5784850"/>
          <p14:tracePt t="60776" x="7700963" y="5775325"/>
          <p14:tracePt t="60783" x="7700963" y="5767388"/>
          <p14:tracePt t="60797" x="7700963" y="5762625"/>
          <p14:tracePt t="60804" x="7700963" y="5753100"/>
          <p14:tracePt t="60811" x="7700963" y="5734050"/>
          <p14:tracePt t="60818" x="7700963" y="5730875"/>
          <p14:tracePt t="60825" x="7700963" y="5721350"/>
          <p14:tracePt t="60832" x="7700963" y="5711825"/>
          <p14:tracePt t="60839" x="7700963" y="5707063"/>
          <p14:tracePt t="60846" x="7700963" y="5697538"/>
          <p14:tracePt t="60853" x="7700963" y="5689600"/>
          <p14:tracePt t="60860" x="7700963" y="5675313"/>
          <p14:tracePt t="60868" x="7700963" y="5665788"/>
          <p14:tracePt t="60875" x="7700963" y="5638800"/>
          <p14:tracePt t="60882" x="7700963" y="5621338"/>
          <p14:tracePt t="60889" x="7700963" y="5602288"/>
          <p14:tracePt t="60896" x="7700963" y="5588000"/>
          <p14:tracePt t="60903" x="7700963" y="5556250"/>
          <p14:tracePt t="60910" x="7700963" y="5538788"/>
          <p14:tracePt t="60917" x="7700963" y="5519738"/>
          <p14:tracePt t="60934" x="7700963" y="5497513"/>
          <p14:tracePt t="60938" x="7720013" y="5487988"/>
          <p14:tracePt t="60945" x="7729538" y="5470525"/>
          <p14:tracePt t="60953" x="7729538" y="5461000"/>
        </p14:tracePtLst>
      </p14:laserTraceLst>
    </p:ext>
  </p:extLs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51030" y="2005719"/>
            <a:ext cx="7441949" cy="18288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Chapter 4</a:t>
            </a:r>
            <a:br>
              <a:rPr lang="en-US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</a:br>
            <a:br>
              <a:rPr lang="en-US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Stoichiometr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51720" y="5066484"/>
            <a:ext cx="518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000">
                <a:solidFill>
                  <a:prstClr val="black"/>
                </a:solidFill>
                <a:latin typeface="Georgia" panose="02040502050405020303" pitchFamily="18" charset="0"/>
              </a:rPr>
              <a:t>Gang Chen, Department of Chemistry, UCF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58C74C58-0E9A-4023-AFA2-6017DEE17C3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9075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461"/>
    </mc:Choice>
    <mc:Fallback xmlns="">
      <p:transition spd="slow" advTm="194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7942" x="7683500" y="5419725"/>
          <p14:tracePt t="17948" x="7578725" y="5319713"/>
          <p14:tracePt t="17955" x="7477125" y="5227638"/>
          <p14:tracePt t="17962" x="7340600" y="5108575"/>
          <p14:tracePt t="17969" x="7199313" y="4986338"/>
          <p14:tracePt t="17976" x="6994525" y="4848225"/>
          <p14:tracePt t="17984" x="6669088" y="4675188"/>
          <p14:tracePt t="17990" x="6372225" y="4483100"/>
          <p14:tracePt t="17998" x="5975350" y="4273550"/>
          <p14:tracePt t="18004" x="5510213" y="4054475"/>
          <p14:tracePt t="18011" x="5086350" y="3862388"/>
          <p14:tracePt t="18019" x="4660900" y="3675063"/>
          <p14:tracePt t="18026" x="4208463" y="3533775"/>
          <p14:tracePt t="18033" x="3762375" y="3392488"/>
          <p14:tracePt t="18040" x="3355975" y="3278188"/>
          <p14:tracePt t="18047" x="2981325" y="3168650"/>
          <p14:tracePt t="18054" x="2684463" y="3086100"/>
          <p14:tracePt t="18061" x="2392363" y="3032125"/>
          <p14:tracePt t="18069" x="2173288" y="2981325"/>
          <p14:tracePt t="18075" x="1963738" y="2949575"/>
          <p14:tracePt t="18083" x="1798638" y="2917825"/>
          <p14:tracePt t="18091" x="1671638" y="2903538"/>
          <p14:tracePt t="18096" x="1574800" y="2890838"/>
          <p14:tracePt t="18105" x="1516063" y="2876550"/>
          <p14:tracePt t="18111" x="1450975" y="2854325"/>
          <p14:tracePt t="18119" x="1423988" y="2844800"/>
          <p14:tracePt t="18125" x="1406525" y="2844800"/>
          <p14:tracePt t="18132" x="1377950" y="2844800"/>
          <p14:tracePt t="18140" x="1370013" y="2844800"/>
          <p14:tracePt t="18146" x="1360488" y="2844800"/>
          <p14:tracePt t="18154" x="1350963" y="2844800"/>
          <p14:tracePt t="18396" x="1265238" y="2808288"/>
          <p14:tracePt t="18404" x="1114425" y="2747963"/>
          <p14:tracePt t="18410" x="939800" y="2652713"/>
          <p14:tracePt t="18415" x="720725" y="2528888"/>
          <p14:tracePt t="18423" x="538163" y="2411413"/>
          <p14:tracePt t="18429" x="342900" y="2268538"/>
          <p14:tracePt t="18438" x="119063" y="2119313"/>
        </p14:tracePtLst>
      </p14:laserTraceLst>
    </p:ext>
  </p:extLs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000" b="1">
                <a:latin typeface="Arial" charset="0"/>
                <a:ea typeface="ＭＳ Ｐゴシック" charset="0"/>
                <a:cs typeface="ＭＳ Ｐゴシック" charset="0"/>
              </a:rPr>
              <a:t>Ratios from a Balanced Chemical Equation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3140902"/>
            <a:ext cx="8534400" cy="2209800"/>
          </a:xfrm>
        </p:spPr>
        <p:txBody>
          <a:bodyPr/>
          <a:lstStyle/>
          <a:p>
            <a:pPr eaLnBrk="1" hangingPunct="1"/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Mole ratios are obtained from the coefficients in the balanced chemical reaction.</a:t>
            </a:r>
          </a:p>
          <a:p>
            <a:pPr eaLnBrk="1" hangingPunct="1"/>
            <a:endParaRPr lang="en-US" sz="200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457200" lvl="1" indent="1588" eaLnBrk="1" hangingPunct="1"/>
            <a:r>
              <a:rPr lang="en-US" sz="2000">
                <a:latin typeface="Arial" charset="0"/>
                <a:ea typeface="ＭＳ Ｐゴシック" charset="0"/>
              </a:rPr>
              <a:t> 1 CH</a:t>
            </a:r>
            <a:r>
              <a:rPr lang="en-US" sz="2000" baseline="-25000">
                <a:latin typeface="Arial" charset="0"/>
                <a:ea typeface="ＭＳ Ｐゴシック" charset="0"/>
              </a:rPr>
              <a:t>4</a:t>
            </a:r>
            <a:r>
              <a:rPr lang="en-US" sz="2000">
                <a:latin typeface="Arial" charset="0"/>
                <a:ea typeface="ＭＳ Ｐゴシック" charset="0"/>
              </a:rPr>
              <a:t> : 2 O</a:t>
            </a:r>
            <a:r>
              <a:rPr lang="en-US" sz="2000" baseline="-25000">
                <a:latin typeface="Arial" charset="0"/>
                <a:ea typeface="ＭＳ Ｐゴシック" charset="0"/>
              </a:rPr>
              <a:t>2</a:t>
            </a:r>
            <a:r>
              <a:rPr lang="en-US" sz="2000">
                <a:latin typeface="Arial" charset="0"/>
                <a:ea typeface="ＭＳ Ｐゴシック" charset="0"/>
              </a:rPr>
              <a:t> : 1 CO</a:t>
            </a:r>
            <a:r>
              <a:rPr lang="en-US" sz="2000" baseline="-25000">
                <a:latin typeface="Arial" charset="0"/>
                <a:ea typeface="ＭＳ Ｐゴシック" charset="0"/>
              </a:rPr>
              <a:t>2</a:t>
            </a:r>
            <a:r>
              <a:rPr lang="en-US" sz="2000">
                <a:latin typeface="Arial" charset="0"/>
                <a:ea typeface="ＭＳ Ｐゴシック" charset="0"/>
              </a:rPr>
              <a:t> : 2 H</a:t>
            </a:r>
            <a:r>
              <a:rPr lang="en-US" sz="2000" baseline="-25000">
                <a:latin typeface="Arial" charset="0"/>
                <a:ea typeface="ＭＳ Ｐゴシック" charset="0"/>
              </a:rPr>
              <a:t>2</a:t>
            </a:r>
            <a:r>
              <a:rPr lang="en-US" sz="2000">
                <a:latin typeface="Arial" charset="0"/>
                <a:ea typeface="ＭＳ Ｐゴシック" charset="0"/>
              </a:rPr>
              <a:t>O</a:t>
            </a:r>
          </a:p>
          <a:p>
            <a:pPr marL="457200" lvl="1" indent="1588" eaLnBrk="1" hangingPunct="1"/>
            <a:r>
              <a:rPr lang="en-US" sz="2000">
                <a:latin typeface="Arial" charset="0"/>
                <a:ea typeface="ＭＳ Ｐゴシック" charset="0"/>
              </a:rPr>
              <a:t> 1 </a:t>
            </a:r>
            <a:r>
              <a:rPr lang="en-US" sz="2000" err="1">
                <a:latin typeface="Arial" charset="0"/>
                <a:ea typeface="ＭＳ Ｐゴシック" charset="0"/>
              </a:rPr>
              <a:t>mol</a:t>
            </a:r>
            <a:r>
              <a:rPr lang="en-US" sz="2000">
                <a:latin typeface="Arial" charset="0"/>
                <a:ea typeface="ＭＳ Ｐゴシック" charset="0"/>
              </a:rPr>
              <a:t> CH</a:t>
            </a:r>
            <a:r>
              <a:rPr lang="en-US" sz="2000" baseline="-25000">
                <a:latin typeface="Arial" charset="0"/>
                <a:ea typeface="ＭＳ Ｐゴシック" charset="0"/>
              </a:rPr>
              <a:t>4</a:t>
            </a:r>
            <a:r>
              <a:rPr lang="en-US" sz="2000">
                <a:latin typeface="Arial" charset="0"/>
                <a:ea typeface="ＭＳ Ｐゴシック" charset="0"/>
              </a:rPr>
              <a:t> : 2 </a:t>
            </a:r>
            <a:r>
              <a:rPr lang="en-US" sz="2000" err="1">
                <a:latin typeface="Arial" charset="0"/>
                <a:ea typeface="ＭＳ Ｐゴシック" charset="0"/>
              </a:rPr>
              <a:t>mol</a:t>
            </a:r>
            <a:r>
              <a:rPr lang="en-US" sz="2000">
                <a:latin typeface="Arial" charset="0"/>
                <a:ea typeface="ＭＳ Ｐゴシック" charset="0"/>
              </a:rPr>
              <a:t> O</a:t>
            </a:r>
            <a:r>
              <a:rPr lang="en-US" sz="2000" baseline="-25000">
                <a:latin typeface="Arial" charset="0"/>
                <a:ea typeface="ＭＳ Ｐゴシック" charset="0"/>
              </a:rPr>
              <a:t>2</a:t>
            </a:r>
            <a:r>
              <a:rPr lang="en-US" sz="2000">
                <a:latin typeface="Arial" charset="0"/>
                <a:ea typeface="ＭＳ Ｐゴシック" charset="0"/>
              </a:rPr>
              <a:t> : 1 </a:t>
            </a:r>
            <a:r>
              <a:rPr lang="en-US" sz="2000" err="1">
                <a:latin typeface="Arial" charset="0"/>
                <a:ea typeface="ＭＳ Ｐゴシック" charset="0"/>
              </a:rPr>
              <a:t>mol</a:t>
            </a:r>
            <a:r>
              <a:rPr lang="en-US" sz="2000">
                <a:latin typeface="Arial" charset="0"/>
                <a:ea typeface="ＭＳ Ｐゴシック" charset="0"/>
              </a:rPr>
              <a:t> CO</a:t>
            </a:r>
            <a:r>
              <a:rPr lang="en-US" sz="2000" baseline="-25000">
                <a:latin typeface="Arial" charset="0"/>
                <a:ea typeface="ＭＳ Ｐゴシック" charset="0"/>
              </a:rPr>
              <a:t>2</a:t>
            </a:r>
            <a:r>
              <a:rPr lang="en-US" sz="2000">
                <a:latin typeface="Arial" charset="0"/>
                <a:ea typeface="ＭＳ Ｐゴシック" charset="0"/>
              </a:rPr>
              <a:t> : 2 </a:t>
            </a:r>
            <a:r>
              <a:rPr lang="en-US" sz="2000" err="1">
                <a:latin typeface="Arial" charset="0"/>
                <a:ea typeface="ＭＳ Ｐゴシック" charset="0"/>
              </a:rPr>
              <a:t>mol</a:t>
            </a:r>
            <a:r>
              <a:rPr lang="en-US" sz="2000">
                <a:latin typeface="Arial" charset="0"/>
                <a:ea typeface="ＭＳ Ｐゴシック" charset="0"/>
              </a:rPr>
              <a:t> H</a:t>
            </a:r>
            <a:r>
              <a:rPr lang="en-US" sz="2000" baseline="-25000">
                <a:latin typeface="Arial" charset="0"/>
                <a:ea typeface="ＭＳ Ｐゴシック" charset="0"/>
              </a:rPr>
              <a:t>2</a:t>
            </a:r>
            <a:r>
              <a:rPr lang="en-US" sz="2000">
                <a:latin typeface="Arial" charset="0"/>
                <a:ea typeface="ＭＳ Ｐゴシック" charset="0"/>
              </a:rPr>
              <a:t>O</a:t>
            </a:r>
          </a:p>
          <a:p>
            <a:pPr marL="457200" lvl="1" indent="0" eaLnBrk="1" hangingPunct="1">
              <a:buNone/>
            </a:pPr>
            <a:r>
              <a:rPr lang="en-US" sz="2000">
                <a:latin typeface="Arial" charset="0"/>
                <a:ea typeface="ＭＳ Ｐゴシック" charset="0"/>
              </a:rPr>
              <a:t> </a:t>
            </a:r>
          </a:p>
          <a:p>
            <a:pPr eaLnBrk="1" hangingPunct="1"/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These ratios can be used in solving problems:</a:t>
            </a:r>
          </a:p>
        </p:txBody>
      </p:sp>
      <p:graphicFrame>
        <p:nvGraphicFramePr>
          <p:cNvPr id="26627" name="Object 6"/>
          <p:cNvGraphicFramePr>
            <a:graphicFrameLocks noChangeAspect="1"/>
          </p:cNvGraphicFramePr>
          <p:nvPr/>
        </p:nvGraphicFramePr>
        <p:xfrm>
          <a:off x="2895600" y="5940468"/>
          <a:ext cx="2590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公式" r:id="rId6" imgW="1663700" imgH="431800" progId="Equation.3">
                  <p:embed/>
                </p:oleObj>
              </mc:Choice>
              <mc:Fallback>
                <p:oleObj name="公式" r:id="rId6" imgW="1663700" imgH="431800" progId="Equation.3">
                  <p:embed/>
                  <p:pic>
                    <p:nvPicPr>
                      <p:cNvPr id="266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940468"/>
                        <a:ext cx="2590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Content Placeholder 2" descr="04p095_u01.jpg"/>
          <p:cNvPicPr>
            <a:picLocks noGrp="1" noChangeAspect="1"/>
          </p:cNvPicPr>
          <p:nvPr>
            <p:ph sz="half" idx="1"/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2741" b="-22741"/>
          <a:stretch>
            <a:fillRect/>
          </a:stretch>
        </p:blipFill>
        <p:spPr>
          <a:xfrm>
            <a:off x="76200" y="1007302"/>
            <a:ext cx="8915400" cy="2438400"/>
          </a:xfrm>
        </p:spPr>
      </p:pic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970B7C68-43AB-4390-939C-AF04F022859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8770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6632"/>
    </mc:Choice>
    <mc:Fallback xmlns="">
      <p:transition spd="slow" advTm="666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580" x="3984625" y="3168650"/>
          <p14:tracePt t="7586" x="4122738" y="3044825"/>
          <p14:tracePt t="7594" x="4241800" y="2940050"/>
          <p14:tracePt t="7601" x="4359275" y="2881313"/>
          <p14:tracePt t="7608" x="4424363" y="2830513"/>
          <p14:tracePt t="7615" x="4487863" y="2776538"/>
          <p14:tracePt t="7622" x="4519613" y="2757488"/>
          <p14:tracePt t="7629" x="4537075" y="2735263"/>
          <p14:tracePt t="7636" x="4546600" y="2730500"/>
          <p14:tracePt t="7643" x="4556125" y="2720975"/>
          <p14:tracePt t="7651" x="4573588" y="2693988"/>
          <p14:tracePt t="7657" x="4573588" y="2667000"/>
          <p14:tracePt t="7665" x="4556125" y="2635250"/>
          <p14:tracePt t="7672" x="4533900" y="2574925"/>
          <p14:tracePt t="7679" x="4483100" y="2525713"/>
          <p14:tracePt t="7687" x="4400550" y="2443163"/>
          <p14:tracePt t="7693" x="4314825" y="2370138"/>
          <p14:tracePt t="7700" x="4181475" y="2282825"/>
          <p14:tracePt t="7707" x="4030663" y="2219325"/>
          <p14:tracePt t="7714" x="3875088" y="2159000"/>
          <p14:tracePt t="7721" x="3748088" y="2132013"/>
          <p14:tracePt t="7728" x="3602038" y="2119313"/>
          <p14:tracePt t="7736" x="3492500" y="2119313"/>
          <p14:tracePt t="7742" x="3397250" y="2119313"/>
          <p14:tracePt t="7750" x="3341688" y="2119313"/>
          <p14:tracePt t="7757" x="3263900" y="2122488"/>
          <p14:tracePt t="7764" x="3222625" y="2122488"/>
          <p14:tracePt t="7771" x="3205163" y="2132013"/>
          <p14:tracePt t="7779" x="3173413" y="2146300"/>
          <p14:tracePt t="7785" x="3168650" y="2146300"/>
          <p14:tracePt t="7792" x="3159125" y="2159000"/>
          <p14:tracePt t="7800" x="3149600" y="2168525"/>
          <p14:tracePt t="7806" x="3140075" y="2178050"/>
          <p14:tracePt t="7814" x="3140075" y="2182813"/>
          <p14:tracePt t="7820" x="3140075" y="2192338"/>
          <p14:tracePt t="7827" x="3144838" y="2200275"/>
          <p14:tracePt t="7835" x="3181350" y="2209800"/>
          <p14:tracePt t="7842" x="3290888" y="2209800"/>
          <p14:tracePt t="7849" x="3455988" y="2200275"/>
          <p14:tracePt t="7856" x="3689350" y="2163763"/>
          <p14:tracePt t="7863" x="3971925" y="2127250"/>
          <p14:tracePt t="7870" x="4222750" y="2073275"/>
          <p14:tracePt t="7877" x="4432300" y="2041525"/>
          <p14:tracePt t="7885" x="4602163" y="1995488"/>
          <p14:tracePt t="7891" x="4770438" y="1949450"/>
          <p14:tracePt t="7898" x="4902200" y="1890713"/>
          <p14:tracePt t="7905" x="5035550" y="1849438"/>
          <p14:tracePt t="7913" x="5130800" y="1803400"/>
          <p14:tracePt t="7920" x="5195888" y="1766888"/>
          <p14:tracePt t="7927" x="5276850" y="1739900"/>
          <p14:tracePt t="7934" x="5322888" y="1716088"/>
          <p14:tracePt t="7941" x="5341938" y="1708150"/>
          <p14:tracePt t="7948" x="5368925" y="1698625"/>
          <p14:tracePt t="7955" x="5378450" y="1689100"/>
          <p14:tracePt t="7962" x="5386388" y="1689100"/>
          <p14:tracePt t="7969" x="5386388" y="1684338"/>
          <p14:tracePt t="7984" x="5381625" y="1666875"/>
          <p14:tracePt t="7990" x="5373688" y="1666875"/>
          <p14:tracePt t="7998" x="5337175" y="1666875"/>
          <p14:tracePt t="8004" x="5295900" y="1652588"/>
          <p14:tracePt t="8012" x="5203825" y="1652588"/>
          <p14:tracePt t="8019" x="5094288" y="1652588"/>
          <p14:tracePt t="8026" x="4943475" y="1666875"/>
          <p14:tracePt t="8033" x="4779963" y="1693863"/>
          <p14:tracePt t="8040" x="4614863" y="1725613"/>
          <p14:tracePt t="8047" x="4464050" y="1752600"/>
          <p14:tracePt t="8054" x="4337050" y="1785938"/>
          <p14:tracePt t="8061" x="4205288" y="1812925"/>
          <p14:tracePt t="8069" x="4122738" y="1854200"/>
          <p14:tracePt t="8075" x="4062413" y="1866900"/>
          <p14:tracePt t="8083" x="4021138" y="1876425"/>
          <p14:tracePt t="8090" x="4003675" y="1885950"/>
          <p14:tracePt t="8097" x="3971925" y="1895475"/>
          <p14:tracePt t="8104" x="3962400" y="1895475"/>
          <p14:tracePt t="8111" x="3957638" y="1895475"/>
          <p14:tracePt t="8132" x="3998913" y="1890713"/>
          <p14:tracePt t="8139" x="4057650" y="1866900"/>
          <p14:tracePt t="8147" x="4140200" y="1812925"/>
          <p14:tracePt t="8154" x="4254500" y="1766888"/>
          <p14:tracePt t="8161" x="4373563" y="1725613"/>
          <p14:tracePt t="8168" x="4500563" y="1693863"/>
          <p14:tracePt t="8175" x="4614863" y="1652588"/>
          <p14:tracePt t="8184" x="4729163" y="1625600"/>
          <p14:tracePt t="8189" x="4843463" y="1598613"/>
          <p14:tracePt t="8196" x="4906963" y="1570038"/>
          <p14:tracePt t="8203" x="4972050" y="1533525"/>
          <p14:tracePt t="8210" x="5013325" y="1520825"/>
          <p14:tracePt t="8218" x="5045075" y="1511300"/>
          <p14:tracePt t="8224" x="5072063" y="1501775"/>
          <p14:tracePt t="8232" x="5081588" y="1493838"/>
          <p14:tracePt t="8238" x="5089525" y="1493838"/>
          <p14:tracePt t="8245" x="5094288" y="1493838"/>
          <p14:tracePt t="8282" x="5076825" y="1493838"/>
          <p14:tracePt t="8288" x="5035550" y="1493838"/>
          <p14:tracePt t="8295" x="4994275" y="1484313"/>
          <p14:tracePt t="8302" x="4899025" y="1470025"/>
          <p14:tracePt t="8309" x="4806950" y="1470025"/>
          <p14:tracePt t="8317" x="4716463" y="1470025"/>
          <p14:tracePt t="8323" x="4606925" y="1470025"/>
          <p14:tracePt t="8331" x="4514850" y="1470025"/>
          <p14:tracePt t="8338" x="4456113" y="1479550"/>
          <p14:tracePt t="8345" x="4378325" y="1489075"/>
          <p14:tracePt t="8353" x="4332288" y="1501775"/>
          <p14:tracePt t="8359" x="4273550" y="1511300"/>
          <p14:tracePt t="8366" x="4244975" y="1525588"/>
          <p14:tracePt t="8373" x="4227513" y="1525588"/>
          <p14:tracePt t="8381" x="4217988" y="1525588"/>
          <p14:tracePt t="8388" x="4213225" y="1525588"/>
          <p14:tracePt t="8394" x="4205288" y="1525588"/>
          <p14:tracePt t="8402" x="4195763" y="1525588"/>
          <p14:tracePt t="8416" x="4208463" y="1525588"/>
          <p14:tracePt t="8422" x="4278313" y="1516063"/>
          <p14:tracePt t="8430" x="4446588" y="1484313"/>
          <p14:tracePt t="8437" x="4610100" y="1470025"/>
          <p14:tracePt t="8444" x="4792663" y="1455738"/>
          <p14:tracePt t="8452" x="4957763" y="1443038"/>
          <p14:tracePt t="8458" x="5122863" y="1443038"/>
          <p14:tracePt t="8465" x="5249863" y="1443038"/>
          <p14:tracePt t="8472" x="5341938" y="1443038"/>
          <p14:tracePt t="8479" x="5432425" y="1443038"/>
          <p14:tracePt t="8487" x="5473700" y="1443038"/>
          <p14:tracePt t="8493" x="5514975" y="1443038"/>
          <p14:tracePt t="8501" x="5541963" y="1443038"/>
          <p14:tracePt t="8507" x="5561013" y="1443038"/>
          <p14:tracePt t="8515" x="5568950" y="1443038"/>
          <p14:tracePt t="8522" x="5583238" y="1443038"/>
          <p14:tracePt t="8557" x="5573713" y="1443038"/>
          <p14:tracePt t="8564" x="5564188" y="1443038"/>
          <p14:tracePt t="8571" x="5537200" y="1443038"/>
          <p14:tracePt t="8578" x="5468938" y="1428750"/>
          <p14:tracePt t="8586" x="5373688" y="1416050"/>
          <p14:tracePt t="8592" x="5259388" y="1387475"/>
          <p14:tracePt t="8601" x="5130800" y="1374775"/>
          <p14:tracePt t="8607" x="4999038" y="1355725"/>
          <p14:tracePt t="8614" x="4870450" y="1343025"/>
          <p14:tracePt t="8621" x="4775200" y="1328738"/>
          <p14:tracePt t="8628" x="4683125" y="1328738"/>
          <p14:tracePt t="8635" x="4610100" y="1328738"/>
          <p14:tracePt t="8642" x="4556125" y="1328738"/>
          <p14:tracePt t="8650" x="4497388" y="1328738"/>
          <p14:tracePt t="8656" x="4468813" y="1338263"/>
          <p14:tracePt t="8663" x="4446588" y="1346200"/>
          <p14:tracePt t="8671" x="4427538" y="1355725"/>
          <p14:tracePt t="8677" x="4410075" y="1365250"/>
          <p14:tracePt t="8685" x="4400550" y="1382713"/>
          <p14:tracePt t="8692" x="4395788" y="1387475"/>
          <p14:tracePt t="8699" x="4387850" y="1397000"/>
          <p14:tracePt t="8706" x="4378325" y="1406525"/>
          <p14:tracePt t="8713" x="4378325" y="1416050"/>
          <p14:tracePt t="8727" x="4383088" y="1416050"/>
          <p14:tracePt t="8735" x="4427538" y="1416050"/>
          <p14:tracePt t="8741" x="4505325" y="1416050"/>
          <p14:tracePt t="8749" x="4614863" y="1406525"/>
          <p14:tracePt t="8755" x="4743450" y="1387475"/>
          <p14:tracePt t="8763" x="4857750" y="1374775"/>
          <p14:tracePt t="8770" x="4953000" y="1360488"/>
          <p14:tracePt t="8777" x="5049838" y="1333500"/>
          <p14:tracePt t="8784" x="5140325" y="1319213"/>
          <p14:tracePt t="8791" x="5199063" y="1319213"/>
          <p14:tracePt t="8798" x="5272088" y="1319213"/>
          <p14:tracePt t="8805" x="5313363" y="1319213"/>
          <p14:tracePt t="8812" x="5368925" y="1319213"/>
          <p14:tracePt t="8819" x="5395913" y="1309688"/>
          <p14:tracePt t="8826" x="5427663" y="1309688"/>
          <p14:tracePt t="8834" x="5454650" y="1309688"/>
          <p14:tracePt t="8840" x="5464175" y="1309688"/>
          <p14:tracePt t="8848" x="5473700" y="1309688"/>
          <p14:tracePt t="8855" x="5478463" y="1309688"/>
          <p14:tracePt t="8862" x="5487988" y="1309688"/>
          <p14:tracePt t="8884" x="5483225" y="1309688"/>
          <p14:tracePt t="8890" x="5468938" y="1314450"/>
          <p14:tracePt t="8897" x="5410200" y="1328738"/>
          <p14:tracePt t="8904" x="5332413" y="1350963"/>
          <p14:tracePt t="8911" x="5186363" y="1350963"/>
          <p14:tracePt t="8918" x="4984750" y="1370013"/>
          <p14:tracePt t="8931" x="4760913" y="1382713"/>
          <p14:tracePt t="8933" x="4578350" y="1401763"/>
          <p14:tracePt t="8940" x="4414838" y="1416050"/>
          <p14:tracePt t="8947" x="4244975" y="1428750"/>
          <p14:tracePt t="8954" x="4081463" y="1443038"/>
          <p14:tracePt t="8961" x="3935413" y="1460500"/>
          <p14:tracePt t="8968" x="3825875" y="1474788"/>
          <p14:tracePt t="8975" x="3692525" y="1516063"/>
          <p14:tracePt t="8983" x="3579813" y="1530350"/>
          <p14:tracePt t="8989" x="3470275" y="1547813"/>
          <p14:tracePt t="8997" x="3355975" y="1562100"/>
          <p14:tracePt t="9003" x="3263900" y="1574800"/>
          <p14:tracePt t="9010" x="3168650" y="1584325"/>
          <p14:tracePt t="9018" x="3090863" y="1598613"/>
          <p14:tracePt t="9025" x="3049588" y="1598613"/>
          <p14:tracePt t="9032" x="2994025" y="1598613"/>
          <p14:tracePt t="9039" x="2954338" y="1598613"/>
          <p14:tracePt t="9046" x="2925763" y="1598613"/>
          <p14:tracePt t="9053" x="2884488" y="1611313"/>
          <p14:tracePt t="9060" x="2867025" y="1611313"/>
          <p14:tracePt t="9068" x="2847975" y="1611313"/>
          <p14:tracePt t="9074" x="2830513" y="1620838"/>
          <p14:tracePt t="9082" x="2798763" y="1620838"/>
          <p14:tracePt t="9088" x="2779713" y="1639888"/>
          <p14:tracePt t="9095" x="2762250" y="1639888"/>
          <p14:tracePt t="9103" x="2743200" y="1647825"/>
          <p14:tracePt t="9110" x="2735263" y="1647825"/>
          <p14:tracePt t="9118" x="2730500" y="1647825"/>
          <p14:tracePt t="9124" x="2711450" y="1647825"/>
          <p14:tracePt t="9131" x="2701925" y="1647825"/>
          <p14:tracePt t="9138" x="2698750" y="1647825"/>
          <p14:tracePt t="9145" x="2689225" y="1647825"/>
          <p14:tracePt t="9152" x="2679700" y="1647825"/>
          <p14:tracePt t="9159" x="2674938" y="1647825"/>
          <p14:tracePt t="9216" x="2684463" y="1647825"/>
          <p14:tracePt t="9223" x="2701925" y="1647825"/>
          <p14:tracePt t="9230" x="2706688" y="1647825"/>
          <p14:tracePt t="9237" x="2757488" y="1647825"/>
          <p14:tracePt t="9244" x="2816225" y="1662113"/>
          <p14:tracePt t="9252" x="2908300" y="1671638"/>
          <p14:tracePt t="9258" x="3003550" y="1684338"/>
          <p14:tracePt t="9266" x="3081338" y="1698625"/>
          <p14:tracePt t="9273" x="3176588" y="1712913"/>
          <p14:tracePt t="9281" x="3268663" y="1725613"/>
          <p14:tracePt t="9287" x="3327400" y="1739900"/>
          <p14:tracePt t="9294" x="3424238" y="1752600"/>
          <p14:tracePt t="9302" x="3502025" y="1776413"/>
          <p14:tracePt t="9308" x="3560763" y="1789113"/>
          <p14:tracePt t="9316" x="3638550" y="1803400"/>
          <p14:tracePt t="9322" x="3697288" y="1812925"/>
          <p14:tracePt t="9329" x="3775075" y="1825625"/>
          <p14:tracePt t="9337" x="3835400" y="1839913"/>
          <p14:tracePt t="9343" x="3911600" y="1854200"/>
          <p14:tracePt t="9352" x="3967163" y="1854200"/>
          <p14:tracePt t="9357" x="4040188" y="1854200"/>
          <p14:tracePt t="9365" x="4117975" y="1854200"/>
          <p14:tracePt t="9372" x="4191000" y="1854200"/>
          <p14:tracePt t="9379" x="4264025" y="1854200"/>
          <p14:tracePt t="9386" x="4354513" y="1854200"/>
          <p14:tracePt t="9393" x="4414838" y="1854200"/>
          <p14:tracePt t="9401" x="4487863" y="1854200"/>
          <p14:tracePt t="9407" x="4546600" y="1844675"/>
          <p14:tracePt t="9415" x="4624388" y="1830388"/>
          <p14:tracePt t="9421" x="4683125" y="1822450"/>
          <p14:tracePt t="9428" x="4760913" y="1808163"/>
          <p14:tracePt t="9436" x="4802188" y="1798638"/>
          <p14:tracePt t="9442" x="4875213" y="1798638"/>
          <p14:tracePt t="9450" x="4935538" y="1785938"/>
          <p14:tracePt t="9457" x="5016500" y="1757363"/>
          <p14:tracePt t="9464" x="5076825" y="1749425"/>
          <p14:tracePt t="9471" x="5167313" y="1735138"/>
          <p14:tracePt t="9478" x="5259388" y="1735138"/>
          <p14:tracePt t="9485" x="5318125" y="1735138"/>
          <p14:tracePt t="9492" x="5391150" y="1735138"/>
          <p14:tracePt t="9500" x="5446713" y="1735138"/>
          <p14:tracePt t="9506" x="5505450" y="1735138"/>
          <p14:tracePt t="9514" x="5546725" y="1735138"/>
          <p14:tracePt t="9521" x="5600700" y="1735138"/>
          <p14:tracePt t="9528" x="5641975" y="1735138"/>
          <p14:tracePt t="9535" x="5697538" y="1735138"/>
          <p14:tracePt t="9542" x="5738813" y="1735138"/>
          <p14:tracePt t="9549" x="5792788" y="1735138"/>
          <p14:tracePt t="9556" x="5834063" y="1735138"/>
          <p14:tracePt t="9563" x="5875338" y="1735138"/>
          <p14:tracePt t="9570" x="5930900" y="1735138"/>
          <p14:tracePt t="9577" x="5957888" y="1735138"/>
          <p14:tracePt t="9585" x="5999163" y="1735138"/>
          <p14:tracePt t="9592" x="6026150" y="1735138"/>
          <p14:tracePt t="9599" x="6043613" y="1735138"/>
          <p14:tracePt t="9606" x="6062663" y="1735138"/>
          <p14:tracePt t="9613" x="6089650" y="1735138"/>
          <p14:tracePt t="9620" x="6099175" y="1735138"/>
          <p14:tracePt t="9627" x="6108700" y="1735138"/>
          <p14:tracePt t="9635" x="6116638" y="1735138"/>
          <p14:tracePt t="9648" x="6121400" y="1735138"/>
          <p14:tracePt t="10689" x="6053138" y="1712913"/>
          <p14:tracePt t="10697" x="5921375" y="1684338"/>
          <p14:tracePt t="10704" x="5792788" y="1666875"/>
          <p14:tracePt t="10711" x="5678488" y="1652588"/>
          <p14:tracePt t="10718" x="5568950" y="1639888"/>
          <p14:tracePt t="10725" x="5473700" y="1625600"/>
          <p14:tracePt t="10732" x="5364163" y="1611313"/>
          <p14:tracePt t="10740" x="5249863" y="1584325"/>
          <p14:tracePt t="10746" x="5135563" y="1570038"/>
          <p14:tracePt t="10753" x="5045075" y="1557338"/>
          <p14:tracePt t="10761" x="4930775" y="1557338"/>
          <p14:tracePt t="10767" x="4821238" y="1557338"/>
          <p14:tracePt t="10775" x="4711700" y="1557338"/>
          <p14:tracePt t="10782" x="4619625" y="1557338"/>
          <p14:tracePt t="10789" x="4529138" y="1557338"/>
          <p14:tracePt t="10796" x="4437063" y="1557338"/>
          <p14:tracePt t="10803" x="4364038" y="1557338"/>
          <p14:tracePt t="10810" x="4268788" y="1557338"/>
          <p14:tracePt t="10817" x="4195763" y="1557338"/>
          <p14:tracePt t="10824" x="4135438" y="1543050"/>
          <p14:tracePt t="10831" x="4057650" y="1533525"/>
          <p14:tracePt t="10839" x="4003675" y="1533525"/>
          <p14:tracePt t="10846" x="3930650" y="1533525"/>
          <p14:tracePt t="10853" x="3889375" y="1533525"/>
          <p14:tracePt t="10860" x="3816350" y="1520825"/>
          <p14:tracePt t="10866" x="3757613" y="1506538"/>
          <p14:tracePt t="10875" x="3679825" y="1497013"/>
          <p14:tracePt t="10881" x="3638550" y="1484313"/>
          <p14:tracePt t="10888" x="3579813" y="1474788"/>
          <p14:tracePt t="10895" x="3533775" y="1452563"/>
          <p14:tracePt t="10902" x="3478213" y="1452563"/>
          <p14:tracePt t="10909" x="3446463" y="1452563"/>
          <p14:tracePt t="10916" x="3419475" y="1452563"/>
          <p14:tracePt t="10924" x="3378200" y="1452563"/>
          <p14:tracePt t="10937" x="3346450" y="1452563"/>
          <p14:tracePt t="10938" x="3319463" y="1452563"/>
          <p14:tracePt t="10945" x="3278188" y="1452563"/>
          <p14:tracePt t="10952" x="3249613" y="1452563"/>
          <p14:tracePt t="10959" x="3217863" y="1452563"/>
          <p14:tracePt t="10966" x="3176588" y="1452563"/>
          <p14:tracePt t="10974" x="3136900" y="1452563"/>
          <p14:tracePt t="10980" x="3081338" y="1470025"/>
          <p14:tracePt t="10987" x="3049588" y="1479550"/>
          <p14:tracePt t="10994" x="3017838" y="1489075"/>
          <p14:tracePt t="11001" x="2976563" y="1501775"/>
          <p14:tracePt t="11008" x="2949575" y="1511300"/>
          <p14:tracePt t="11015" x="2917825" y="1520825"/>
          <p14:tracePt t="11023" x="2876550" y="1530350"/>
          <p14:tracePt t="11030" x="2844800" y="1538288"/>
          <p14:tracePt t="11037" x="2816225" y="1552575"/>
          <p14:tracePt t="11044" x="2798763" y="1562100"/>
          <p14:tracePt t="11051" x="2752725" y="1579563"/>
          <p14:tracePt t="11058" x="2720975" y="1593850"/>
          <p14:tracePt t="11065" x="2693988" y="1603375"/>
          <p14:tracePt t="11073" x="2638425" y="1611313"/>
          <p14:tracePt t="11079" x="2592388" y="1625600"/>
          <p14:tracePt t="11086" x="2552700" y="1635125"/>
          <p14:tracePt t="11093" x="2524125" y="1635125"/>
          <p14:tracePt t="11100" x="2492375" y="1635125"/>
          <p14:tracePt t="11108" x="2451100" y="1635125"/>
          <p14:tracePt t="11115" x="2424113" y="1635125"/>
          <p14:tracePt t="11123" x="2405063" y="1635125"/>
          <p14:tracePt t="11129" x="2387600" y="1635125"/>
          <p14:tracePt t="11136" x="2360613" y="1635125"/>
          <p14:tracePt t="11143" x="2341563" y="1643063"/>
          <p14:tracePt t="11150" x="2332038" y="1643063"/>
          <p14:tracePt t="11158" x="2324100" y="1652588"/>
          <p14:tracePt t="11164" x="2319338" y="1652588"/>
          <p14:tracePt t="11174" x="2309813" y="1657350"/>
          <p14:tracePt t="11178" x="2300288" y="1657350"/>
          <p14:tracePt t="11185" x="2292350" y="1666875"/>
          <p14:tracePt t="11193" x="2278063" y="1676400"/>
          <p14:tracePt t="11200" x="2268538" y="1684338"/>
          <p14:tracePt t="11208" x="2259013" y="1689100"/>
          <p14:tracePt t="11214" x="2255838" y="1698625"/>
          <p14:tracePt t="11222" x="2246313" y="1708150"/>
          <p14:tracePt t="11228" x="2236788" y="1716088"/>
          <p14:tracePt t="11236" x="2227263" y="1716088"/>
          <p14:tracePt t="11242" x="2222500" y="1716088"/>
          <p14:tracePt t="11249" x="2214563" y="1720850"/>
          <p14:tracePt t="11257" x="2195513" y="1720850"/>
          <p14:tracePt t="11271" x="2195513" y="1730375"/>
          <p14:tracePt t="11299" x="2209800" y="1730375"/>
          <p14:tracePt t="11306" x="2219325" y="1749425"/>
          <p14:tracePt t="11313" x="2251075" y="1757363"/>
          <p14:tracePt t="11320" x="2292350" y="1771650"/>
          <p14:tracePt t="11327" x="2368550" y="1781175"/>
          <p14:tracePt t="11334" x="2446338" y="1808163"/>
          <p14:tracePt t="11342" x="2506663" y="1835150"/>
          <p14:tracePt t="11348" x="2589213" y="1871663"/>
          <p14:tracePt t="11357" x="2652713" y="1898650"/>
          <p14:tracePt t="11362" x="2711450" y="1922463"/>
          <p14:tracePt t="11370" x="2774950" y="1949450"/>
          <p14:tracePt t="11377" x="2835275" y="1958975"/>
          <p14:tracePt t="11384" x="2876550" y="1973263"/>
          <p14:tracePt t="11391" x="2940050" y="1995488"/>
          <p14:tracePt t="11398" x="2981325" y="2005013"/>
          <p14:tracePt t="11406" x="3022600" y="2017713"/>
          <p14:tracePt t="11412" x="3081338" y="2017713"/>
          <p14:tracePt t="11419" x="3122613" y="2017713"/>
          <p14:tracePt t="11426" x="3176588" y="2017713"/>
          <p14:tracePt t="11433" x="3217863" y="2017713"/>
          <p14:tracePt t="11440" x="3273425" y="2017713"/>
          <p14:tracePt t="11447" x="3309938" y="2017713"/>
          <p14:tracePt t="11455" x="3341688" y="2027238"/>
          <p14:tracePt t="11462" x="3397250" y="2027238"/>
          <p14:tracePt t="11469" x="3424238" y="2027238"/>
          <p14:tracePt t="11476" x="3455988" y="2036763"/>
          <p14:tracePt t="11483" x="3497263" y="2036763"/>
          <p14:tracePt t="11491" x="3524250" y="2036763"/>
          <p14:tracePt t="11497" x="3543300" y="2036763"/>
          <p14:tracePt t="11505" x="3582988" y="2036763"/>
          <p14:tracePt t="11513" x="3616325" y="2036763"/>
          <p14:tracePt t="11519" x="3643313" y="2036763"/>
          <p14:tracePt t="11525" x="3684588" y="2036763"/>
          <p14:tracePt t="11532" x="3725863" y="2036763"/>
          <p14:tracePt t="11540" x="3765550" y="2032000"/>
          <p14:tracePt t="11547" x="3825875" y="2017713"/>
          <p14:tracePt t="11554" x="3884613" y="2009775"/>
          <p14:tracePt t="11561" x="3967163" y="1968500"/>
          <p14:tracePt t="11568" x="4044950" y="1954213"/>
          <p14:tracePt t="11575" x="4086225" y="1944688"/>
          <p14:tracePt t="11582" x="4164013" y="1931988"/>
          <p14:tracePt t="11590" x="4205288" y="1917700"/>
          <p14:tracePt t="11597" x="4244975" y="1908175"/>
          <p14:tracePt t="11603" x="4322763" y="1895475"/>
          <p14:tracePt t="11610" x="4395788" y="1895475"/>
          <p14:tracePt t="11618" x="4456113" y="1885950"/>
          <p14:tracePt t="11625" x="4551363" y="1871663"/>
          <p14:tracePt t="11631" x="4629150" y="1844675"/>
          <p14:tracePt t="11640" x="4743450" y="1830388"/>
          <p14:tracePt t="11646" x="4838700" y="1817688"/>
          <p14:tracePt t="11654" x="4948238" y="1803400"/>
          <p14:tracePt t="11660" x="5026025" y="1789113"/>
          <p14:tracePt t="11667" x="5103813" y="1776413"/>
          <p14:tracePt t="11675" x="5162550" y="1766888"/>
          <p14:tracePt t="11682" x="5218113" y="1766888"/>
          <p14:tracePt t="11689" x="5259388" y="1766888"/>
          <p14:tracePt t="11695" x="5313363" y="1766888"/>
          <p14:tracePt t="11703" x="5354638" y="1766888"/>
          <p14:tracePt t="11709" x="5410200" y="1766888"/>
          <p14:tracePt t="11717" x="5451475" y="1766888"/>
          <p14:tracePt t="11724" x="5491163" y="1766888"/>
          <p14:tracePt t="11731" x="5546725" y="1766888"/>
          <p14:tracePt t="11739" x="5588000" y="1766888"/>
          <p14:tracePt t="11745" x="5641975" y="1766888"/>
          <p14:tracePt t="11752" x="5683250" y="1771650"/>
          <p14:tracePt t="11759" x="5724525" y="1781175"/>
          <p14:tracePt t="11766" x="5770563" y="1793875"/>
          <p14:tracePt t="11774" x="5811838" y="1803400"/>
          <p14:tracePt t="11780" x="5853113" y="1812925"/>
          <p14:tracePt t="11788" x="5884863" y="1822450"/>
          <p14:tracePt t="11795" x="5902325" y="1822450"/>
          <p14:tracePt t="11802" x="5916613" y="1822450"/>
          <p14:tracePt t="11809" x="5934075" y="1822450"/>
          <p14:tracePt t="11816" x="5943600" y="1822450"/>
          <p14:tracePt t="27844" x="5902325" y="1822450"/>
          <p14:tracePt t="27851" x="5824538" y="1817688"/>
          <p14:tracePt t="27859" x="5746750" y="1817688"/>
          <p14:tracePt t="27866" x="5656263" y="1817688"/>
          <p14:tracePt t="27873" x="5564188" y="1817688"/>
          <p14:tracePt t="27880" x="5473700" y="1817688"/>
          <p14:tracePt t="27886" x="5381625" y="1817688"/>
          <p14:tracePt t="27894" x="5272088" y="1817688"/>
          <p14:tracePt t="27901" x="5145088" y="1817688"/>
          <p14:tracePt t="27908" x="5016500" y="1817688"/>
          <p14:tracePt t="27915" x="4906963" y="1817688"/>
          <p14:tracePt t="27923" x="4779963" y="1817688"/>
          <p14:tracePt t="27929" x="4670425" y="1817688"/>
          <p14:tracePt t="27936" x="4541838" y="1817688"/>
          <p14:tracePt t="27943" x="4432300" y="1817688"/>
          <p14:tracePt t="27950" x="4305300" y="1817688"/>
          <p14:tracePt t="27958" x="4191000" y="1817688"/>
          <p14:tracePt t="27965" x="4067175" y="1817688"/>
          <p14:tracePt t="27972" x="3952875" y="1817688"/>
          <p14:tracePt t="27979" x="3843338" y="1817688"/>
          <p14:tracePt t="27986" x="3733800" y="1803400"/>
          <p14:tracePt t="27993" x="3656013" y="1789113"/>
          <p14:tracePt t="28000" x="3565525" y="1789113"/>
          <p14:tracePt t="28008" x="3492500" y="1789113"/>
          <p14:tracePt t="28014" x="3433763" y="1789113"/>
          <p14:tracePt t="28022" x="3378200" y="1789113"/>
          <p14:tracePt t="28028" x="3336925" y="1789113"/>
          <p14:tracePt t="28035" x="3295650" y="1789113"/>
          <p14:tracePt t="28043" x="3254375" y="1789113"/>
          <p14:tracePt t="28050" x="3227388" y="1789113"/>
          <p14:tracePt t="28057" x="3173413" y="1789113"/>
          <p14:tracePt t="28064" x="3140075" y="1789113"/>
          <p14:tracePt t="28071" x="3113088" y="1789113"/>
          <p14:tracePt t="28078" x="3071813" y="1789113"/>
          <p14:tracePt t="28085" x="3040063" y="1789113"/>
          <p14:tracePt t="28093" x="3013075" y="1789113"/>
          <p14:tracePt t="28099" x="2971800" y="1789113"/>
          <p14:tracePt t="28107" x="2944813" y="1789113"/>
          <p14:tracePt t="28113" x="2925763" y="1789113"/>
          <p14:tracePt t="28120" x="2908300" y="1789113"/>
          <p14:tracePt t="28127" x="2876550" y="1789113"/>
          <p14:tracePt t="28135" x="2847975" y="1789113"/>
          <p14:tracePt t="28143" x="2830513" y="1789113"/>
          <p14:tracePt t="28149" x="2811463" y="1789113"/>
          <p14:tracePt t="28156" x="2784475" y="1789113"/>
          <p14:tracePt t="28163" x="2767013" y="1789113"/>
          <p14:tracePt t="28170" x="2757488" y="1789113"/>
          <p14:tracePt t="28177" x="2752725" y="1789113"/>
          <p14:tracePt t="28184" x="2743200" y="1789113"/>
          <p14:tracePt t="28192" x="2735263" y="1789113"/>
          <p14:tracePt t="28198" x="2730500" y="1789113"/>
          <p14:tracePt t="31705" x="2811463" y="1808163"/>
          <p14:tracePt t="31712" x="2957513" y="1822450"/>
          <p14:tracePt t="31720" x="3140075" y="1835150"/>
          <p14:tracePt t="31727" x="3322638" y="1835150"/>
          <p14:tracePt t="31734" x="3502025" y="1835150"/>
          <p14:tracePt t="31742" x="3684588" y="1835150"/>
          <p14:tracePt t="31748" x="3911600" y="1825625"/>
          <p14:tracePt t="31755" x="4076700" y="1808163"/>
          <p14:tracePt t="31762" x="4241800" y="1781175"/>
          <p14:tracePt t="31769" x="4391025" y="1749425"/>
          <p14:tracePt t="31776" x="4537075" y="1720850"/>
          <p14:tracePt t="31783" x="4651375" y="1689100"/>
          <p14:tracePt t="31791" x="4765675" y="1662113"/>
          <p14:tracePt t="31798" x="4862513" y="1620838"/>
          <p14:tracePt t="31805" x="4975225" y="1606550"/>
          <p14:tracePt t="31812" x="5072063" y="1593850"/>
          <p14:tracePt t="31819" x="5162550" y="1579563"/>
          <p14:tracePt t="31826" x="5259388" y="1566863"/>
          <p14:tracePt t="31833" x="5313363" y="1566863"/>
          <p14:tracePt t="31841" x="5373688" y="1566863"/>
          <p14:tracePt t="31847" x="5400675" y="1566863"/>
          <p14:tracePt t="31854" x="5418138" y="1566863"/>
          <p14:tracePt t="31861" x="5427663" y="1566863"/>
          <p14:tracePt t="31868" x="5441950" y="1566863"/>
          <p14:tracePt t="31882" x="5427663" y="1566863"/>
          <p14:tracePt t="31890" x="5400675" y="1557338"/>
          <p14:tracePt t="31897" x="5268913" y="1493838"/>
          <p14:tracePt t="31904" x="5021263" y="1401763"/>
          <p14:tracePt t="31911" x="4606925" y="1265238"/>
          <p14:tracePt t="31918" x="4168775" y="1173163"/>
          <p14:tracePt t="31926" x="3775075" y="1104900"/>
          <p14:tracePt t="31937" x="3414713" y="1041400"/>
          <p14:tracePt t="31939" x="3076575" y="1041400"/>
          <p14:tracePt t="31946" x="2852738" y="1041400"/>
          <p14:tracePt t="31953" x="2570163" y="1077913"/>
          <p14:tracePt t="31961" x="2368550" y="1090613"/>
          <p14:tracePt t="31968" x="2185988" y="1104900"/>
          <p14:tracePt t="31976" x="2003425" y="1136650"/>
          <p14:tracePt t="31982" x="1876425" y="1150938"/>
          <p14:tracePt t="31989" x="1744663" y="1163638"/>
          <p14:tracePt t="31996" x="1652588" y="1177925"/>
          <p14:tracePt t="32003" x="1574800" y="1192213"/>
          <p14:tracePt t="32010" x="1543050" y="1200150"/>
          <p14:tracePt t="32017" x="1524000" y="1223963"/>
          <p14:tracePt t="32025" x="1497013" y="1233488"/>
          <p14:tracePt t="32032" x="1487488" y="1241425"/>
          <p14:tracePt t="32039" x="1479550" y="1246188"/>
          <p14:tracePt t="32046" x="1479550" y="1255713"/>
          <p14:tracePt t="32053" x="1484313" y="1265238"/>
          <p14:tracePt t="32060" x="1533525" y="1282700"/>
          <p14:tracePt t="32067" x="1666875" y="1328738"/>
          <p14:tracePt t="32075" x="1903413" y="1379538"/>
          <p14:tracePt t="32081" x="2255838" y="1419225"/>
          <p14:tracePt t="32088" x="2816225" y="1443038"/>
          <p14:tracePt t="32095" x="3409950" y="1443038"/>
          <p14:tracePt t="32102" x="3971925" y="1443038"/>
          <p14:tracePt t="32110" x="4497388" y="1423988"/>
          <p14:tracePt t="32116" x="4984750" y="1401763"/>
          <p14:tracePt t="32124" x="5373688" y="1355725"/>
          <p14:tracePt t="32131" x="5692775" y="1319213"/>
          <p14:tracePt t="32138" x="5980113" y="1260475"/>
          <p14:tracePt t="32145" x="6162675" y="1228725"/>
          <p14:tracePt t="32152" x="6313488" y="1200150"/>
          <p14:tracePt t="32159" x="6445250" y="1173163"/>
          <p14:tracePt t="32166" x="6537325" y="1160463"/>
          <p14:tracePt t="32173" x="6600825" y="1131888"/>
          <p14:tracePt t="32180" x="6661150" y="1123950"/>
          <p14:tracePt t="32188" x="6688138" y="1109663"/>
          <p14:tracePt t="32194" x="6705600" y="1109663"/>
          <p14:tracePt t="32202" x="6715125" y="1109663"/>
          <p14:tracePt t="32209" x="6724650" y="1109663"/>
          <p14:tracePt t="32216" x="6738938" y="1109663"/>
          <p14:tracePt t="32244" x="6724650" y="1109663"/>
          <p14:tracePt t="32251" x="6669088" y="1109663"/>
          <p14:tracePt t="32259" x="6527800" y="1109663"/>
          <p14:tracePt t="32265" x="6276975" y="1109663"/>
          <p14:tracePt t="32272" x="5962650" y="1146175"/>
          <p14:tracePt t="32280" x="5527675" y="1214438"/>
          <p14:tracePt t="32286" x="5140325" y="1255713"/>
          <p14:tracePt t="32294" x="4711700" y="1323975"/>
          <p14:tracePt t="32300" x="4378325" y="1411288"/>
          <p14:tracePt t="32308" x="4054475" y="1470025"/>
          <p14:tracePt t="32315" x="3806825" y="1506538"/>
          <p14:tracePt t="32322" x="3565525" y="1538288"/>
          <p14:tracePt t="32329" x="3397250" y="1570038"/>
          <p14:tracePt t="32336" x="3246438" y="1616075"/>
          <p14:tracePt t="32343" x="3117850" y="1630363"/>
          <p14:tracePt t="32350" x="3040063" y="1643063"/>
          <p14:tracePt t="32358" x="2962275" y="1652588"/>
          <p14:tracePt t="32364" x="2921000" y="1666875"/>
          <p14:tracePt t="32373" x="2881313" y="1676400"/>
          <p14:tracePt t="32378" x="2862263" y="1684338"/>
          <p14:tracePt t="32385" x="2844800" y="1693863"/>
          <p14:tracePt t="32393" x="2835275" y="1703388"/>
          <p14:tracePt t="32400" x="2825750" y="1712913"/>
          <p14:tracePt t="32408" x="2820988" y="1716088"/>
          <p14:tracePt t="32414" x="2820988" y="1725613"/>
          <p14:tracePt t="32421" x="2830513" y="1735138"/>
          <p14:tracePt t="32428" x="2884488" y="1735138"/>
          <p14:tracePt t="32435" x="3067050" y="1735138"/>
          <p14:tracePt t="32443" x="3368675" y="1735138"/>
          <p14:tracePt t="32449" x="3789363" y="1716088"/>
          <p14:tracePt t="32456" x="4278313" y="1693863"/>
          <p14:tracePt t="32463" x="4687888" y="1693863"/>
          <p14:tracePt t="32471" x="5062538" y="1693863"/>
          <p14:tracePt t="32477" x="5286375" y="1693863"/>
          <p14:tracePt t="32484" x="5451475" y="1693863"/>
          <p14:tracePt t="32492" x="5578475" y="1693863"/>
          <p14:tracePt t="32499" x="5670550" y="1693863"/>
          <p14:tracePt t="32506" x="5710238" y="1693863"/>
          <p14:tracePt t="32513" x="5751513" y="1693863"/>
          <p14:tracePt t="32520" x="5770563" y="1693863"/>
          <p14:tracePt t="32528" x="5780088" y="1693863"/>
          <p14:tracePt t="32534" x="5783263" y="1693863"/>
          <p14:tracePt t="32542" x="5792788" y="1693863"/>
          <p14:tracePt t="32577" x="5788025" y="1693863"/>
          <p14:tracePt t="32584" x="5783263" y="1693863"/>
          <p14:tracePt t="32592" x="5775325" y="1693863"/>
          <p14:tracePt t="32598" x="5756275" y="1693863"/>
          <p14:tracePt t="32605" x="5729288" y="1693863"/>
          <p14:tracePt t="32612" x="5702300" y="1693863"/>
          <p14:tracePt t="32619" x="5670550" y="1693863"/>
          <p14:tracePt t="32626" x="5629275" y="1693863"/>
          <p14:tracePt t="32633" x="5610225" y="1693863"/>
          <p14:tracePt t="32641" x="5592763" y="1693863"/>
          <p14:tracePt t="32648" x="5588000" y="1693863"/>
          <p14:tracePt t="32654" x="5578475" y="1693863"/>
          <p14:tracePt t="32662" x="5568950" y="1693863"/>
          <p14:tracePt t="34801" x="5495925" y="1684338"/>
          <p14:tracePt t="34808" x="5400675" y="1671638"/>
          <p14:tracePt t="34815" x="5291138" y="1671638"/>
          <p14:tracePt t="34822" x="5162550" y="1671638"/>
          <p14:tracePt t="34830" x="5035550" y="1671638"/>
          <p14:tracePt t="34837" x="4926013" y="1679575"/>
          <p14:tracePt t="34844" x="4816475" y="1679575"/>
          <p14:tracePt t="34851" x="4702175" y="1693863"/>
          <p14:tracePt t="34858" x="4592638" y="1708150"/>
          <p14:tracePt t="34865" x="4478338" y="1720850"/>
          <p14:tracePt t="34872" x="4387850" y="1735138"/>
          <p14:tracePt t="34880" x="4273550" y="1749425"/>
          <p14:tracePt t="34886" x="4164013" y="1762125"/>
          <p14:tracePt t="34893" x="4067175" y="1776413"/>
          <p14:tracePt t="34900" x="3989388" y="1789113"/>
          <p14:tracePt t="34908" x="3898900" y="1789113"/>
          <p14:tracePt t="34915" x="3821113" y="1798638"/>
          <p14:tracePt t="34921" x="3725863" y="1830388"/>
          <p14:tracePt t="34943" x="3441700" y="1866900"/>
          <p14:tracePt t="34950" x="3368675" y="1866900"/>
          <p14:tracePt t="34957" x="3309938" y="1881188"/>
          <p14:tracePt t="34964" x="3232150" y="1895475"/>
          <p14:tracePt t="34972" x="3190875" y="1895475"/>
          <p14:tracePt t="34980" x="3136900" y="1895475"/>
          <p14:tracePt t="34985" x="3108325" y="1903413"/>
          <p14:tracePt t="34993" x="3086100" y="1912938"/>
          <p14:tracePt t="35000" x="3067050" y="1922463"/>
          <p14:tracePt t="35007" x="3040063" y="1944688"/>
          <p14:tracePt t="35014" x="3030538" y="1949450"/>
          <p14:tracePt t="35022" x="3022600" y="1958975"/>
          <p14:tracePt t="35029" x="3013075" y="1968500"/>
          <p14:tracePt t="35035" x="3008313" y="1973263"/>
          <p14:tracePt t="35043" x="2998788" y="1981200"/>
          <p14:tracePt t="35049" x="2990850" y="1990725"/>
          <p14:tracePt t="35056" x="2986088" y="1995488"/>
          <p14:tracePt t="35064" x="2967038" y="2005013"/>
          <p14:tracePt t="35070" x="2949575" y="2012950"/>
          <p14:tracePt t="35078" x="2930525" y="2036763"/>
          <p14:tracePt t="35085" x="2908300" y="2046288"/>
          <p14:tracePt t="35092" x="2889250" y="2054225"/>
          <p14:tracePt t="35099" x="2862263" y="2063750"/>
          <p14:tracePt t="35106" x="2844800" y="2073275"/>
          <p14:tracePt t="35114" x="2825750" y="2073275"/>
          <p14:tracePt t="35120" x="2808288" y="2073275"/>
          <p14:tracePt t="35127" x="2779713" y="2073275"/>
          <p14:tracePt t="35134" x="2762250" y="2073275"/>
          <p14:tracePt t="35142" x="2743200" y="2073275"/>
          <p14:tracePt t="35148" x="2725738" y="2073275"/>
          <p14:tracePt t="35155" x="2706688" y="2073275"/>
          <p14:tracePt t="35163" x="2679700" y="2073275"/>
          <p14:tracePt t="35169" x="2662238" y="2068513"/>
          <p14:tracePt t="35177" x="2643188" y="2058988"/>
          <p14:tracePt t="35184" x="2625725" y="2049463"/>
          <p14:tracePt t="35192" x="2592388" y="2041525"/>
          <p14:tracePt t="35198" x="2584450" y="2022475"/>
          <p14:tracePt t="35205" x="2574925" y="2012950"/>
          <p14:tracePt t="35213" x="2565400" y="2005013"/>
          <p14:tracePt t="35219" x="2560638" y="1995488"/>
          <p14:tracePt t="35227" x="2552700" y="1995488"/>
          <p14:tracePt t="35233" x="2543175" y="1995488"/>
          <p14:tracePt t="35240" x="2538413" y="1995488"/>
          <p14:tracePt t="35248" x="2528888" y="1995488"/>
          <p14:tracePt t="35254" x="2511425" y="1995488"/>
          <p14:tracePt t="35262" x="2506663" y="1995488"/>
          <p14:tracePt t="35290" x="2497138" y="1995488"/>
          <p14:tracePt t="35304" x="2497138" y="1990725"/>
          <p14:tracePt t="35984" x="2465388" y="1949450"/>
          <p14:tracePt t="35991" x="2433638" y="1917700"/>
          <p14:tracePt t="35999" x="2387600" y="1866900"/>
          <p14:tracePt t="36005" x="2365375" y="1839913"/>
          <p14:tracePt t="36014" x="2346325" y="1808163"/>
          <p14:tracePt t="36020" x="2324100" y="1789113"/>
          <p14:tracePt t="36027" x="2305050" y="1757363"/>
          <p14:tracePt t="36034" x="2273300" y="1749425"/>
          <p14:tracePt t="36042" x="2268538" y="1739900"/>
          <p14:tracePt t="36049" x="2259013" y="1730375"/>
          <p14:tracePt t="36055" x="2251075" y="1730375"/>
          <p14:tracePt t="36063" x="2241550" y="1730375"/>
          <p14:tracePt t="36069" x="2236788" y="1730375"/>
          <p14:tracePt t="36076" x="2227263" y="1730375"/>
          <p14:tracePt t="36090" x="2227263" y="1735138"/>
          <p14:tracePt t="36098" x="2227263" y="1744663"/>
          <p14:tracePt t="36104" x="2227263" y="1749425"/>
          <p14:tracePt t="36112" x="2232025" y="1766888"/>
          <p14:tracePt t="36119" x="2241550" y="1785938"/>
          <p14:tracePt t="36126" x="2251075" y="1803400"/>
          <p14:tracePt t="36133" x="2259013" y="1822450"/>
          <p14:tracePt t="36140" x="2268538" y="1844675"/>
          <p14:tracePt t="36148" x="2300288" y="1871663"/>
          <p14:tracePt t="36154" x="2309813" y="1881188"/>
          <p14:tracePt t="36162" x="2314575" y="1890713"/>
          <p14:tracePt t="36168" x="2324100" y="1898650"/>
          <p14:tracePt t="36175" x="2332038" y="1903413"/>
          <p14:tracePt t="36182" x="2341563" y="1903413"/>
          <p14:tracePt t="36189" x="2346325" y="1903413"/>
          <p14:tracePt t="36197" x="2355850" y="1903413"/>
          <p14:tracePt t="36204" x="2373313" y="1898650"/>
          <p14:tracePt t="36211" x="2392363" y="1890713"/>
          <p14:tracePt t="36218" x="2401888" y="1885950"/>
          <p14:tracePt t="36225" x="2414588" y="1858963"/>
          <p14:tracePt t="36232" x="2438400" y="1825625"/>
          <p14:tracePt t="36239" x="2446338" y="1793875"/>
          <p14:tracePt t="36247" x="2455863" y="1776413"/>
          <p14:tracePt t="36253" x="2470150" y="1735138"/>
          <p14:tracePt t="36261" x="2470150" y="1716088"/>
          <p14:tracePt t="36268" x="2470150" y="1698625"/>
          <p14:tracePt t="36275" x="2470150" y="1684338"/>
          <p14:tracePt t="36282" x="2470150" y="1676400"/>
          <p14:tracePt t="36289" x="2470150" y="1657350"/>
          <p14:tracePt t="36297" x="2470150" y="1652588"/>
          <p14:tracePt t="36303" x="2465388" y="1652588"/>
          <p14:tracePt t="36311" x="2455863" y="1652588"/>
          <p14:tracePt t="36317" x="2446338" y="1652588"/>
          <p14:tracePt t="36324" x="2441575" y="1652588"/>
          <p14:tracePt t="36332" x="2433638" y="1652588"/>
          <p14:tracePt t="36338" x="2424113" y="1652588"/>
          <p14:tracePt t="36346" x="2414588" y="1671638"/>
          <p14:tracePt t="36352" x="2414588" y="1679575"/>
          <p14:tracePt t="36360" x="2414588" y="1684338"/>
          <p14:tracePt t="36367" x="2414588" y="1703388"/>
          <p14:tracePt t="36374" x="2414588" y="1720850"/>
          <p14:tracePt t="36383" x="2414588" y="1739900"/>
          <p14:tracePt t="36388" x="2414588" y="1766888"/>
          <p14:tracePt t="36396" x="2414588" y="1785938"/>
          <p14:tracePt t="36403" x="2414588" y="1793875"/>
          <p14:tracePt t="36409" x="2414588" y="1798638"/>
          <p14:tracePt t="36416" x="2414588" y="1808163"/>
          <p14:tracePt t="36423" x="2414588" y="1817688"/>
          <p14:tracePt t="36431" x="2414588" y="1822450"/>
          <p14:tracePt t="36438" x="2414588" y="1830388"/>
          <p14:tracePt t="36445" x="2414588" y="1849438"/>
          <p14:tracePt t="36452" x="2414588" y="1858963"/>
          <p14:tracePt t="39562" x="2419350" y="1862138"/>
          <p14:tracePt t="39583" x="2428875" y="1862138"/>
          <p14:tracePt t="39618" x="2428875" y="1844675"/>
          <p14:tracePt t="39626" x="2428875" y="1825625"/>
          <p14:tracePt t="39633" x="2428875" y="1798638"/>
          <p14:tracePt t="39640" x="2428875" y="1757363"/>
          <p14:tracePt t="39647" x="2428875" y="1739900"/>
          <p14:tracePt t="39654" x="2428875" y="1720850"/>
          <p14:tracePt t="39661" x="2428875" y="1703388"/>
          <p14:tracePt t="39669" x="2428875" y="1684338"/>
          <p14:tracePt t="39676" x="2428875" y="1666875"/>
          <p14:tracePt t="39683" x="2428875" y="1662113"/>
          <p14:tracePt t="39689" x="2428875" y="1652588"/>
          <p14:tracePt t="39725" x="2424113" y="1652588"/>
          <p14:tracePt t="39760" x="2414588" y="1652588"/>
          <p14:tracePt t="39817" x="2414588" y="1657350"/>
          <p14:tracePt t="39838" x="2414588" y="1662113"/>
          <p14:tracePt t="39845" x="2414588" y="1679575"/>
          <p14:tracePt t="39853" x="2414588" y="1689100"/>
          <p14:tracePt t="39867" x="2414588" y="1698625"/>
          <p14:tracePt t="39888" x="2419350" y="1698625"/>
          <p14:tracePt t="39895" x="2428875" y="1698625"/>
          <p14:tracePt t="39903" x="2428875" y="1703388"/>
          <p14:tracePt t="40008" x="2424113" y="1703388"/>
          <p14:tracePt t="40015" x="2414588" y="1703388"/>
          <p14:tracePt t="40022" x="2409825" y="1703388"/>
          <p14:tracePt t="40029" x="2401888" y="1703388"/>
          <p14:tracePt t="40037" x="2392363" y="1712913"/>
          <p14:tracePt t="40043" x="2387600" y="1720850"/>
          <p14:tracePt t="40051" x="2378075" y="1725613"/>
          <p14:tracePt t="40058" x="2368550" y="1735138"/>
          <p14:tracePt t="40065" x="2368550" y="1752600"/>
          <p14:tracePt t="40072" x="2368550" y="1781175"/>
          <p14:tracePt t="40079" x="2368550" y="1798638"/>
          <p14:tracePt t="40086" x="2368550" y="1817688"/>
          <p14:tracePt t="40093" x="2368550" y="1835150"/>
          <p14:tracePt t="40100" x="2368550" y="1849438"/>
          <p14:tracePt t="40107" x="2368550" y="1866900"/>
          <p14:tracePt t="40114" x="2368550" y="1885950"/>
          <p14:tracePt t="40121" x="2368550" y="1895475"/>
          <p14:tracePt t="40128" x="2368550" y="1903413"/>
          <p14:tracePt t="40136" x="2368550" y="1908175"/>
          <p14:tracePt t="40143" x="2368550" y="1927225"/>
          <p14:tracePt t="40150" x="2368550" y="1935163"/>
          <p14:tracePt t="40157" x="2368550" y="1939925"/>
          <p14:tracePt t="40164" x="2368550" y="1949450"/>
          <p14:tracePt t="40171" x="2368550" y="1958975"/>
          <p14:tracePt t="40178" x="2368550" y="1963738"/>
          <p14:tracePt t="40186" x="2368550" y="1973263"/>
          <p14:tracePt t="40192" x="2368550" y="1981200"/>
          <p14:tracePt t="40200" x="2373313" y="1981200"/>
          <p14:tracePt t="40242" x="2373313" y="1976438"/>
          <p14:tracePt t="40249" x="2373313" y="1968500"/>
          <p14:tracePt t="40256" x="2373313" y="1963738"/>
          <p14:tracePt t="40263" x="2373313" y="1954213"/>
          <p14:tracePt t="40285" x="2373313" y="1944688"/>
          <p14:tracePt t="42289" x="2382838" y="1917700"/>
          <p14:tracePt t="42296" x="2392363" y="1890713"/>
          <p14:tracePt t="42304" x="2401888" y="1849438"/>
          <p14:tracePt t="42311" x="2414588" y="1817688"/>
          <p14:tracePt t="42319" x="2424113" y="1785938"/>
          <p14:tracePt t="42325" x="2433638" y="1744663"/>
          <p14:tracePt t="42333" x="2441575" y="1716088"/>
          <p14:tracePt t="42339" x="2441575" y="1698625"/>
          <p14:tracePt t="42346" x="2441575" y="1679575"/>
          <p14:tracePt t="42353" x="2441575" y="1639888"/>
          <p14:tracePt t="42360" x="2441575" y="1620838"/>
          <p14:tracePt t="42368" x="2441575" y="1603375"/>
          <p14:tracePt t="42374" x="2441575" y="1598613"/>
          <p14:tracePt t="42382" x="2441575" y="1589088"/>
          <p14:tracePt t="42389" x="2441575" y="1579563"/>
          <p14:tracePt t="42396" x="2441575" y="1566863"/>
          <p14:tracePt t="42459" x="2441575" y="1574800"/>
          <p14:tracePt t="42467" x="2441575" y="1584325"/>
          <p14:tracePt t="42473" x="2441575" y="1593850"/>
          <p14:tracePt t="42480" x="2451100" y="1611313"/>
          <p14:tracePt t="42488" x="2460625" y="1639888"/>
          <p14:tracePt t="42495" x="2497138" y="1698625"/>
          <p14:tracePt t="42503" x="2519363" y="1762125"/>
          <p14:tracePt t="42509" x="2547938" y="1858963"/>
          <p14:tracePt t="42517" x="2592388" y="1954213"/>
          <p14:tracePt t="42523" x="2633663" y="2054225"/>
          <p14:tracePt t="42530" x="2674938" y="2168525"/>
          <p14:tracePt t="42537" x="2720975" y="2319338"/>
          <p14:tracePt t="42544" x="2779713" y="2470150"/>
          <p14:tracePt t="42552" x="2825750" y="2616200"/>
          <p14:tracePt t="42559" x="2871788" y="2747963"/>
          <p14:tracePt t="42566" x="2930525" y="2886075"/>
          <p14:tracePt t="42573" x="2957513" y="3000375"/>
          <p14:tracePt t="42580" x="2986088" y="3109913"/>
          <p14:tracePt t="42587" x="3013075" y="3173413"/>
          <p14:tracePt t="42594" x="3035300" y="3251200"/>
          <p14:tracePt t="42602" x="3059113" y="3297238"/>
          <p14:tracePt t="42608" x="3071813" y="3355975"/>
          <p14:tracePt t="42615" x="3081338" y="3402013"/>
          <p14:tracePt t="42622" x="3095625" y="3443288"/>
          <p14:tracePt t="42629" x="3117850" y="3502025"/>
          <p14:tracePt t="42637" x="3140075" y="3548063"/>
          <p14:tracePt t="42643" x="3176588" y="3611563"/>
          <p14:tracePt t="42651" x="3200400" y="3643313"/>
          <p14:tracePt t="42658" x="3209925" y="3662363"/>
          <p14:tracePt t="42665" x="3217863" y="3679825"/>
          <p14:tracePt t="42672" x="3227388" y="3711575"/>
          <p14:tracePt t="42955" x="3154363" y="3584575"/>
          <p14:tracePt t="42962" x="3040063" y="3406775"/>
          <p14:tracePt t="42970" x="2921000" y="3219450"/>
          <p14:tracePt t="42976" x="2844800" y="3068638"/>
          <p14:tracePt t="42984" x="2752725" y="2894013"/>
          <p14:tracePt t="42991" x="2689225" y="2744788"/>
          <p14:tracePt t="42998" x="2647950" y="2593975"/>
          <p14:tracePt t="43006" x="2589213" y="2492375"/>
          <p14:tracePt t="43012" x="2560638" y="2397125"/>
          <p14:tracePt t="43020" x="2533650" y="2319338"/>
          <p14:tracePt t="43026" x="2511425" y="2255838"/>
          <p14:tracePt t="43033" x="2487613" y="2192338"/>
          <p14:tracePt t="43041" x="2474913" y="2151063"/>
          <p14:tracePt t="43047" x="2465388" y="2122488"/>
          <p14:tracePt t="43055" x="2455863" y="2078038"/>
          <p14:tracePt t="43061" x="2446338" y="2058988"/>
          <p14:tracePt t="43069" x="2438400" y="2041525"/>
          <p14:tracePt t="43075" x="2428875" y="2022475"/>
          <p14:tracePt t="43082" x="2428875" y="1995488"/>
          <p14:tracePt t="43090" x="2428875" y="1985963"/>
          <p14:tracePt t="43097" x="2428875" y="1976438"/>
          <p14:tracePt t="43104" x="2428875" y="1973263"/>
          <p14:tracePt t="43111" x="2428875" y="1963738"/>
          <p14:tracePt t="43118" x="2428875" y="1954213"/>
          <p14:tracePt t="43125" x="2428875" y="1949450"/>
          <p14:tracePt t="43132" x="2428875" y="1939925"/>
          <p14:tracePt t="43139" x="2428875" y="1931988"/>
          <p14:tracePt t="43146" x="2428875" y="1922463"/>
          <p14:tracePt t="43154" x="2428875" y="1908175"/>
          <p14:tracePt t="43160" x="2428875" y="1898650"/>
          <p14:tracePt t="43168" x="2419350" y="1890713"/>
          <p14:tracePt t="43189" x="2419350" y="1885950"/>
          <p14:tracePt t="44613" x="2387600" y="1968500"/>
          <p14:tracePt t="44620" x="2324100" y="2119313"/>
          <p14:tracePt t="44628" x="2246313" y="2287588"/>
          <p14:tracePt t="44634" x="2185988" y="2479675"/>
          <p14:tracePt t="44641" x="2100263" y="2679700"/>
          <p14:tracePt t="44649" x="2008188" y="2917825"/>
          <p14:tracePt t="44656" x="1927225" y="3117850"/>
          <p14:tracePt t="44663" x="1862138" y="3314700"/>
          <p14:tracePt t="44670" x="1771650" y="3548063"/>
          <p14:tracePt t="44677" x="1725613" y="3716338"/>
          <p14:tracePt t="44684" x="1679575" y="3881438"/>
          <p14:tracePt t="44691" x="1647825" y="4013200"/>
          <p14:tracePt t="44698" x="1606550" y="4127500"/>
          <p14:tracePt t="44705" x="1579563" y="4259263"/>
          <p14:tracePt t="44713" x="1547813" y="4373563"/>
          <p14:tracePt t="44719" x="1533525" y="4483100"/>
          <p14:tracePt t="44726" x="1520825" y="4579938"/>
          <p14:tracePt t="44733" x="1520825" y="4633913"/>
          <p14:tracePt t="44740" x="1520825" y="4711700"/>
          <p14:tracePt t="44748" x="1520825" y="4767263"/>
          <p14:tracePt t="44755" x="1520825" y="4821238"/>
          <p14:tracePt t="44762" x="1520825" y="4862513"/>
          <p14:tracePt t="44769" x="1520825" y="4894263"/>
          <p14:tracePt t="44776" x="1520825" y="4935538"/>
          <p14:tracePt t="44783" x="1520825" y="4954588"/>
          <p14:tracePt t="44790" x="1520825" y="4967288"/>
          <p14:tracePt t="44797" x="1520825" y="4986338"/>
          <p14:tracePt t="44804" x="1520825" y="4995863"/>
          <p14:tracePt t="44812" x="1520825" y="5013325"/>
          <p14:tracePt t="44818" x="1520825" y="5018088"/>
          <p14:tracePt t="44826" x="1520825" y="5027613"/>
          <p14:tracePt t="44833" x="1520825" y="5035550"/>
          <p14:tracePt t="44840" x="1524000" y="5040313"/>
          <p14:tracePt t="44847" x="1533525" y="5040313"/>
          <p14:tracePt t="44854" x="1543050" y="5040313"/>
          <p14:tracePt t="44862" x="1557338" y="5040313"/>
          <p14:tracePt t="44868" x="1597025" y="5035550"/>
          <p14:tracePt t="44876" x="1630363" y="5018088"/>
          <p14:tracePt t="44882" x="1662113" y="4986338"/>
          <p14:tracePt t="44889" x="1708150" y="4962525"/>
          <p14:tracePt t="44897" x="1739900" y="4940300"/>
          <p14:tracePt t="44903" x="1781175" y="4922838"/>
          <p14:tracePt t="44911" x="1844675" y="4894263"/>
          <p14:tracePt t="44918" x="1890713" y="4857750"/>
          <p14:tracePt t="44925" x="1954213" y="4835525"/>
          <p14:tracePt t="44943" x="2054225" y="4811713"/>
          <p14:tracePt t="44946" x="2095500" y="4803775"/>
          <p14:tracePt t="44953" x="2141538" y="4789488"/>
          <p14:tracePt t="44960" x="2182813" y="4779963"/>
          <p14:tracePt t="44967" x="2222500" y="4772025"/>
          <p14:tracePt t="44975" x="2268538" y="4748213"/>
          <p14:tracePt t="44981" x="2300288" y="4738688"/>
          <p14:tracePt t="44988" x="2328863" y="4725988"/>
          <p14:tracePt t="44996" x="2368550" y="4716463"/>
          <p14:tracePt t="45002" x="2401888" y="4706938"/>
          <p14:tracePt t="45010" x="2419350" y="4699000"/>
          <p14:tracePt t="45017" x="2438400" y="4699000"/>
          <p14:tracePt t="45024" x="2465388" y="4689475"/>
          <p14:tracePt t="45031" x="2487613" y="4679950"/>
          <p14:tracePt t="45038" x="2492375" y="4679950"/>
          <p14:tracePt t="45046" x="2501900" y="4679950"/>
          <p14:tracePt t="45052" x="2511425" y="4679950"/>
          <p14:tracePt t="45059" x="2516188" y="4670425"/>
          <p14:tracePt t="45066" x="2524125" y="4670425"/>
          <p14:tracePt t="45073" x="2552700" y="4670425"/>
          <p14:tracePt t="45081" x="2570163" y="4670425"/>
          <p14:tracePt t="45088" x="2589213" y="4670425"/>
          <p14:tracePt t="45095" x="2616200" y="4670425"/>
          <p14:tracePt t="45102" x="2657475" y="4670425"/>
          <p14:tracePt t="45109" x="2684463" y="4670425"/>
          <p14:tracePt t="45116" x="2738438" y="4670425"/>
          <p14:tracePt t="45123" x="2779713" y="4670425"/>
          <p14:tracePt t="45130" x="2835275" y="4670425"/>
          <p14:tracePt t="45137" x="2876550" y="4670425"/>
          <p14:tracePt t="45145" x="2976563" y="4679950"/>
          <p14:tracePt t="45151" x="3017838" y="4689475"/>
          <p14:tracePt t="45159" x="3049588" y="4699000"/>
          <p14:tracePt t="45427" x="2925763" y="4689475"/>
          <p14:tracePt t="45435" x="2738438" y="4662488"/>
          <p14:tracePt t="45441" x="2555875" y="4629150"/>
          <p14:tracePt t="45449" x="2373313" y="4584700"/>
          <p14:tracePt t="45456" x="2205038" y="4519613"/>
          <p14:tracePt t="45463" x="2012950" y="4456113"/>
          <p14:tracePt t="45470" x="1844675" y="4383088"/>
          <p14:tracePt t="45477" x="1693863" y="4319588"/>
          <p14:tracePt t="45484" x="1560513" y="4259263"/>
          <p14:tracePt t="45491" x="1460500" y="4191000"/>
          <p14:tracePt t="45498" x="1360488" y="4132263"/>
          <p14:tracePt t="45505" x="1292225" y="4064000"/>
          <p14:tracePt t="45513" x="1209675" y="3995738"/>
          <p14:tracePt t="45520" x="1155700" y="3913188"/>
          <p14:tracePt t="45527" x="1085850" y="3830638"/>
          <p14:tracePt t="45534" x="1041400" y="3730625"/>
          <p14:tracePt t="45541" x="1012825" y="3633788"/>
          <p14:tracePt t="45548" x="1004888" y="3575050"/>
          <p14:tracePt t="45555" x="1004888" y="3521075"/>
          <p14:tracePt t="45563" x="1009650" y="3479800"/>
          <p14:tracePt t="45569" x="1036638" y="3414713"/>
          <p14:tracePt t="45577" x="1054100" y="3370263"/>
          <p14:tracePt t="45584" x="1104900" y="3333750"/>
          <p14:tracePt t="45591" x="1141413" y="3287713"/>
          <p14:tracePt t="45598" x="1187450" y="3251200"/>
          <p14:tracePt t="45605" x="1255713" y="3200400"/>
          <p14:tracePt t="45612" x="1301750" y="3151188"/>
          <p14:tracePt t="45619" x="1350963" y="3100388"/>
          <p14:tracePt t="45626" x="1392238" y="3036888"/>
          <p14:tracePt t="45633" x="1423988" y="2986088"/>
          <p14:tracePt t="45640" x="1474788" y="2940050"/>
          <p14:tracePt t="45648" x="1497013" y="2894013"/>
          <p14:tracePt t="45654" x="1520825" y="2849563"/>
          <p14:tracePt t="45663" x="1543050" y="2803525"/>
          <p14:tracePt t="45668" x="1552575" y="2771775"/>
          <p14:tracePt t="45675" x="1565275" y="2744788"/>
          <p14:tracePt t="45683" x="1565275" y="2703513"/>
          <p14:tracePt t="45689" x="1565275" y="2671763"/>
          <p14:tracePt t="45697" x="1557338" y="2630488"/>
          <p14:tracePt t="45704" x="1533525" y="2570163"/>
          <p14:tracePt t="45711" x="1497013" y="2520950"/>
          <p14:tracePt t="45718" x="1428750" y="2438400"/>
          <p14:tracePt t="45725" x="1360488" y="2382838"/>
          <p14:tracePt t="45733" x="1277938" y="2314575"/>
          <p14:tracePt t="45739" x="1214438" y="2260600"/>
          <p14:tracePt t="45747" x="1131888" y="2224088"/>
          <p14:tracePt t="45753" x="1063625" y="2168525"/>
          <p14:tracePt t="45761" x="1004888" y="2146300"/>
          <p14:tracePt t="45768" x="973138" y="2122488"/>
          <p14:tracePt t="45775" x="931863" y="2114550"/>
          <p14:tracePt t="45782" x="900113" y="2105025"/>
          <p14:tracePt t="45789" x="871538" y="2090738"/>
          <p14:tracePt t="45796" x="849313" y="2073275"/>
          <p14:tracePt t="45803" x="808038" y="2063750"/>
          <p14:tracePt t="45810" x="788988" y="2054225"/>
          <p14:tracePt t="45817" x="762000" y="2054225"/>
          <p14:tracePt t="45824" x="730250" y="2054225"/>
          <p14:tracePt t="45833" x="715963" y="2054225"/>
          <p14:tracePt t="45838" x="698500" y="2054225"/>
          <p14:tracePt t="45846" x="679450" y="2054225"/>
          <p14:tracePt t="45852" x="661988" y="2054225"/>
          <p14:tracePt t="45860" x="642938" y="2054225"/>
          <p14:tracePt t="45867" x="635000" y="2054225"/>
          <p14:tracePt t="45874" x="630238" y="2054225"/>
          <p14:tracePt t="45883" x="620713" y="2054225"/>
          <p14:tracePt t="45888" x="611188" y="2054225"/>
          <p14:tracePt t="45923" x="615950" y="2054225"/>
          <p14:tracePt t="45931" x="635000" y="2054225"/>
          <p14:tracePt t="45937" x="676275" y="2058988"/>
          <p14:tracePt t="45945" x="730250" y="2058988"/>
          <p14:tracePt t="45952" x="822325" y="2058988"/>
          <p14:tracePt t="45959" x="931863" y="2058988"/>
          <p14:tracePt t="45966" x="1027113" y="2058988"/>
          <p14:tracePt t="45973" x="1136650" y="2058988"/>
          <p14:tracePt t="45981" x="1228725" y="2058988"/>
          <p14:tracePt t="45987" x="1319213" y="2058988"/>
          <p14:tracePt t="45994" x="1374775" y="2058988"/>
          <p14:tracePt t="46002" x="1470025" y="2058988"/>
          <p14:tracePt t="46008" x="1543050" y="2058988"/>
          <p14:tracePt t="46016" x="1616075" y="2058988"/>
          <p14:tracePt t="46022" x="1708150" y="2058988"/>
          <p14:tracePt t="46030" x="1803400" y="2073275"/>
          <p14:tracePt t="46037" x="1912938" y="2073275"/>
          <p14:tracePt t="46044" x="2022475" y="2073275"/>
          <p14:tracePt t="46051" x="2149475" y="2073275"/>
          <p14:tracePt t="46058" x="2259013" y="2073275"/>
          <p14:tracePt t="46065" x="2336800" y="2063750"/>
          <p14:tracePt t="46072" x="2433638" y="2049463"/>
          <p14:tracePt t="46080" x="2524125" y="2036763"/>
          <p14:tracePt t="46086" x="2601913" y="2027238"/>
          <p14:tracePt t="46093" x="2698750" y="2012950"/>
          <p14:tracePt t="46100" x="2774950" y="2000250"/>
          <p14:tracePt t="46107" x="2867025" y="1985963"/>
          <p14:tracePt t="46115" x="2944813" y="1973263"/>
          <p14:tracePt t="46122" x="3059113" y="1944688"/>
          <p14:tracePt t="46129" x="3132138" y="1944688"/>
          <p14:tracePt t="46136" x="3241675" y="1944688"/>
          <p14:tracePt t="46143" x="3351213" y="1944688"/>
          <p14:tracePt t="46150" x="3465513" y="1968500"/>
          <p14:tracePt t="46157" x="3543300" y="1981200"/>
          <p14:tracePt t="46165" x="3638550" y="2009775"/>
          <p14:tracePt t="46171" x="3752850" y="2036763"/>
          <p14:tracePt t="46178" x="3867150" y="2049463"/>
          <p14:tracePt t="46186" x="3957638" y="2063750"/>
          <p14:tracePt t="46192" x="4071938" y="2078038"/>
          <p14:tracePt t="46200" x="4168775" y="2105025"/>
          <p14:tracePt t="46207" x="4227513" y="2119313"/>
          <p14:tracePt t="46214" x="4305300" y="2132013"/>
          <p14:tracePt t="46222" x="4378325" y="2141538"/>
          <p14:tracePt t="46228" x="4473575" y="2155825"/>
          <p14:tracePt t="46235" x="4570413" y="2168525"/>
          <p14:tracePt t="46242" x="4646613" y="2195513"/>
          <p14:tracePt t="46249" x="4743450" y="2224088"/>
          <p14:tracePt t="46256" x="4857750" y="2265363"/>
          <p14:tracePt t="46264" x="4972050" y="2297113"/>
          <p14:tracePt t="46270" x="5086350" y="2324100"/>
          <p14:tracePt t="46279" x="5218113" y="2351088"/>
          <p14:tracePt t="46284" x="5349875" y="2397125"/>
          <p14:tracePt t="46292" x="5464175" y="2424113"/>
          <p14:tracePt t="46299" x="5573713" y="2452688"/>
          <p14:tracePt t="46306" x="5656263" y="2479675"/>
          <p14:tracePt t="46313" x="5770563" y="2506663"/>
          <p14:tracePt t="46320" x="5880100" y="2538413"/>
          <p14:tracePt t="46327" x="5975350" y="2552700"/>
          <p14:tracePt t="46334" x="6053138" y="2562225"/>
          <p14:tracePt t="46342" x="6130925" y="2574925"/>
          <p14:tracePt t="46349" x="6172200" y="2574925"/>
          <p14:tracePt t="46355" x="6226175" y="2574925"/>
          <p14:tracePt t="46363" x="6267450" y="2574925"/>
          <p14:tracePt t="46369" x="6323013" y="2574925"/>
          <p14:tracePt t="46377" x="6364288" y="2570163"/>
          <p14:tracePt t="46384" x="6442075" y="2557463"/>
          <p14:tracePt t="46391" x="6500813" y="2543175"/>
          <p14:tracePt t="46398" x="6596063" y="2501900"/>
          <p14:tracePt t="46405" x="6692900" y="2474913"/>
          <p14:tracePt t="46412" x="6751638" y="2465388"/>
          <p14:tracePt t="46419" x="6829425" y="2452688"/>
          <p14:tracePt t="46426" x="6870700" y="2438400"/>
          <p14:tracePt t="46433" x="6929438" y="2428875"/>
          <p14:tracePt t="46440" x="6975475" y="2419350"/>
          <p14:tracePt t="46448" x="7016750" y="2419350"/>
          <p14:tracePt t="46454" x="7070725" y="2419350"/>
          <p14:tracePt t="46462" x="7099300" y="2419350"/>
          <p14:tracePt t="46469" x="7131050" y="2397125"/>
          <p14:tracePt t="46476" x="7172325" y="2397125"/>
          <p14:tracePt t="46483" x="7189788" y="2387600"/>
          <p14:tracePt t="46490" x="7208838" y="2387600"/>
          <p14:tracePt t="46497" x="7226300" y="2378075"/>
          <p14:tracePt t="46504" x="7245350" y="2370138"/>
          <p14:tracePt t="46511" x="7250113" y="2370138"/>
          <p14:tracePt t="46518" x="7258050" y="2370138"/>
          <p14:tracePt t="46525" x="7267575" y="2370138"/>
          <p14:tracePt t="46533" x="7267575" y="2360613"/>
          <p14:tracePt t="46539" x="7267575" y="2355850"/>
          <p14:tracePt t="46547" x="7267575" y="2346325"/>
          <p14:tracePt t="46554" x="7262813" y="2328863"/>
          <p14:tracePt t="46561" x="7245350" y="2297113"/>
          <p14:tracePt t="46568" x="7194550" y="2251075"/>
          <p14:tracePt t="46575" x="7148513" y="2200275"/>
          <p14:tracePt t="46583" x="7080250" y="2136775"/>
          <p14:tracePt t="46589" x="7011988" y="2082800"/>
          <p14:tracePt t="46597" x="6897688" y="2009775"/>
          <p14:tracePt t="46603" x="6778625" y="1968500"/>
          <p14:tracePt t="46611" x="6683375" y="1922463"/>
          <p14:tracePt t="46617" x="6569075" y="1881188"/>
          <p14:tracePt t="46624" x="6454775" y="1854200"/>
          <p14:tracePt t="46632" x="6340475" y="1839913"/>
          <p14:tracePt t="46639" x="6230938" y="1825625"/>
          <p14:tracePt t="46646" x="6116638" y="1808163"/>
          <p14:tracePt t="46654" x="5975350" y="1808163"/>
          <p14:tracePt t="46661" x="5792788" y="1808163"/>
          <p14:tracePt t="46667" x="5629275" y="1808163"/>
          <p14:tracePt t="46674" x="5446713" y="1808163"/>
          <p14:tracePt t="46682" x="5264150" y="1822450"/>
          <p14:tracePt t="46688" x="5086350" y="1835150"/>
          <p14:tracePt t="46696" x="4884738" y="1849438"/>
          <p14:tracePt t="46702" x="4702175" y="1866900"/>
          <p14:tracePt t="46710" x="4519613" y="1866900"/>
          <p14:tracePt t="46717" x="4354513" y="1866900"/>
          <p14:tracePt t="46724" x="4191000" y="1866900"/>
          <p14:tracePt t="46731" x="4030663" y="1866900"/>
          <p14:tracePt t="46738" x="3867150" y="1858963"/>
          <p14:tracePt t="46745" x="3716338" y="1839913"/>
          <p14:tracePt t="46752" x="3570288" y="1825625"/>
          <p14:tracePt t="46759" x="3424238" y="1812925"/>
          <p14:tracePt t="46766" x="3273425" y="1781175"/>
          <p14:tracePt t="46773" x="3127375" y="1766888"/>
          <p14:tracePt t="46781" x="2998788" y="1739900"/>
          <p14:tracePt t="46787" x="2847975" y="1725613"/>
          <p14:tracePt t="46795" x="2720975" y="1708150"/>
          <p14:tracePt t="46802" x="2592388" y="1708150"/>
          <p14:tracePt t="46809" x="2465388" y="1708150"/>
          <p14:tracePt t="46816" x="2373313" y="1708150"/>
          <p14:tracePt t="46823" x="2282825" y="1708150"/>
          <p14:tracePt t="46831" x="2168525" y="1716088"/>
          <p14:tracePt t="46837" x="2076450" y="1730375"/>
          <p14:tracePt t="46844" x="1995488" y="1757363"/>
          <p14:tracePt t="46851" x="1903413" y="1771650"/>
          <p14:tracePt t="46858" x="1808163" y="1785938"/>
          <p14:tracePt t="46866" x="1730375" y="1798638"/>
          <p14:tracePt t="46872" x="1652588" y="1812925"/>
          <p14:tracePt t="46880" x="1579563" y="1822450"/>
          <p14:tracePt t="46887" x="1516063" y="1835150"/>
          <p14:tracePt t="46894" x="1474788" y="1844675"/>
          <p14:tracePt t="46902" x="1414463" y="1858963"/>
          <p14:tracePt t="46908" x="1370013" y="1881188"/>
          <p14:tracePt t="46915" x="1328738" y="1890713"/>
          <p14:tracePt t="46922" x="1296988" y="1898650"/>
          <p14:tracePt t="46945" x="1231900" y="1912938"/>
          <p14:tracePt t="46950" x="1223963" y="1912938"/>
          <p14:tracePt t="46957" x="1219200" y="1912938"/>
          <p14:tracePt t="46965" x="1209675" y="1912938"/>
          <p14:tracePt t="46972" x="1200150" y="1912938"/>
          <p14:tracePt t="46979" x="1195388" y="1912938"/>
          <p14:tracePt t="46986" x="1187450" y="1912938"/>
          <p14:tracePt t="47007" x="1195388" y="1912938"/>
          <p14:tracePt t="47015" x="1241425" y="1903413"/>
          <p14:tracePt t="47021" x="1333500" y="1890713"/>
          <p14:tracePt t="47028" x="1501775" y="1844675"/>
          <p14:tracePt t="47035" x="1703388" y="1830388"/>
          <p14:tracePt t="47042" x="1981200" y="1812925"/>
          <p14:tracePt t="47049" x="2319338" y="1812925"/>
          <p14:tracePt t="47057" x="2592388" y="1825625"/>
          <p14:tracePt t="47064" x="2862263" y="1844675"/>
          <p14:tracePt t="47072" x="3154363" y="1903413"/>
          <p14:tracePt t="47078" x="3387725" y="1917700"/>
          <p14:tracePt t="47085" x="3551238" y="1935163"/>
          <p14:tracePt t="47092" x="3702050" y="1949450"/>
          <p14:tracePt t="47099" x="3848100" y="1963738"/>
          <p14:tracePt t="47106" x="3994150" y="1976438"/>
          <p14:tracePt t="47114" x="4122738" y="1976438"/>
          <p14:tracePt t="47120" x="4232275" y="1990725"/>
          <p14:tracePt t="47127" x="4359275" y="1990725"/>
          <p14:tracePt t="47134" x="4505325" y="1990725"/>
          <p14:tracePt t="47142" x="4633913" y="1990725"/>
          <p14:tracePt t="47149" x="4779963" y="1990725"/>
          <p14:tracePt t="47156" x="4906963" y="1990725"/>
          <p14:tracePt t="47163" x="5016500" y="1990725"/>
          <p14:tracePt t="47170" x="5089525" y="1990725"/>
          <p14:tracePt t="47177" x="5186363" y="1990725"/>
          <p14:tracePt t="47184" x="5259388" y="1990725"/>
          <p14:tracePt t="47191" x="5300663" y="1990725"/>
          <p14:tracePt t="47198" x="5341938" y="1990725"/>
          <p14:tracePt t="47205" x="5395913" y="1990725"/>
          <p14:tracePt t="47213" x="5454650" y="1985963"/>
          <p14:tracePt t="47219" x="5532438" y="1973263"/>
          <p14:tracePt t="47227" x="5624513" y="1958975"/>
          <p14:tracePt t="47234" x="5702300" y="1944688"/>
          <p14:tracePt t="47241" x="5797550" y="1931988"/>
          <p14:tracePt t="47248" x="5907088" y="1917700"/>
          <p14:tracePt t="47255" x="6016625" y="1917700"/>
          <p14:tracePt t="47262" x="6113463" y="1917700"/>
          <p14:tracePt t="47269" x="6203950" y="1917700"/>
          <p14:tracePt t="47276" x="6281738" y="1927225"/>
          <p14:tracePt t="47283" x="6323013" y="1935163"/>
          <p14:tracePt t="47290" x="6400800" y="1963738"/>
          <p14:tracePt t="47298" x="6445250" y="1985963"/>
          <p14:tracePt t="47305" x="6491288" y="2009775"/>
          <p14:tracePt t="47312" x="6554788" y="2046288"/>
          <p14:tracePt t="47319" x="6600825" y="2068513"/>
          <p14:tracePt t="47325" x="6661150" y="2095500"/>
          <p14:tracePt t="47333" x="6705600" y="2119313"/>
          <p14:tracePt t="47340" x="6765925" y="2127250"/>
          <p14:tracePt t="47348" x="6811963" y="2151063"/>
          <p14:tracePt t="47354" x="6843713" y="2159000"/>
          <p14:tracePt t="47361" x="6884988" y="2173288"/>
          <p14:tracePt t="47368" x="6902450" y="2173288"/>
          <p14:tracePt t="47375" x="6911975" y="2173288"/>
          <p14:tracePt t="47383" x="6924675" y="2173288"/>
          <p14:tracePt t="47390" x="6934200" y="2173288"/>
          <p14:tracePt t="47397" x="6948488" y="2173288"/>
          <p14:tracePt t="47404" x="6958013" y="2173288"/>
          <p14:tracePt t="47411" x="6965950" y="2173288"/>
          <p14:tracePt t="47418" x="6975475" y="2173288"/>
          <p14:tracePt t="47425" x="6980238" y="2173288"/>
          <p14:tracePt t="47432" x="6989763" y="2168525"/>
          <p14:tracePt t="47439" x="7007225" y="2159000"/>
          <p14:tracePt t="47447" x="7016750" y="2141538"/>
          <p14:tracePt t="47453" x="7034213" y="2132013"/>
          <p14:tracePt t="47461" x="7043738" y="2122488"/>
          <p14:tracePt t="47467" x="7048500" y="2119313"/>
          <p14:tracePt t="47474" x="7058025" y="2119313"/>
          <p14:tracePt t="47482" x="7067550" y="2119313"/>
          <p14:tracePt t="47489" x="7070725" y="2119313"/>
          <p14:tracePt t="47545" x="7062788" y="2119313"/>
          <p14:tracePt t="47552" x="7043738" y="2119313"/>
          <p14:tracePt t="47559" x="6989763" y="2105025"/>
          <p14:tracePt t="47566" x="6929438" y="2095500"/>
          <p14:tracePt t="47573" x="6819900" y="2082800"/>
          <p14:tracePt t="47581" x="6669088" y="2063750"/>
          <p14:tracePt t="47588" x="6523038" y="2049463"/>
          <p14:tracePt t="47595" x="6359525" y="2017713"/>
          <p14:tracePt t="47602" x="6194425" y="2005013"/>
          <p14:tracePt t="47609" x="6030913" y="1990725"/>
          <p14:tracePt t="47616" x="5848350" y="1990725"/>
          <p14:tracePt t="47623" x="5665788" y="1976438"/>
          <p14:tracePt t="47631" x="5483225" y="1976438"/>
          <p14:tracePt t="47637" x="5300663" y="1958975"/>
          <p14:tracePt t="47644" x="5122863" y="1958975"/>
          <p14:tracePt t="47652" x="4921250" y="1958975"/>
          <p14:tracePt t="47658" x="4724400" y="1958975"/>
          <p14:tracePt t="47666" x="4541838" y="1958975"/>
          <p14:tracePt t="47672" x="4359275" y="1958975"/>
          <p14:tracePt t="47680" x="4164013" y="1958975"/>
          <p14:tracePt t="47687" x="3998913" y="1958975"/>
          <p14:tracePt t="47694" x="3835400" y="1973263"/>
          <p14:tracePt t="47701" x="3702050" y="1985963"/>
          <p14:tracePt t="47708" x="3592513" y="2000250"/>
          <p14:tracePt t="47716" x="3460750" y="2041525"/>
          <p14:tracePt t="47722" x="3363913" y="2068513"/>
          <p14:tracePt t="47730" x="3268663" y="2095500"/>
          <p14:tracePt t="47736" x="3205163" y="2122488"/>
          <p14:tracePt t="47744" x="3122613" y="2178050"/>
          <p14:tracePt t="47751" x="3076575" y="2214563"/>
          <p14:tracePt t="47758" x="3013075" y="2251075"/>
          <p14:tracePt t="47765" x="2981325" y="2282825"/>
          <p14:tracePt t="47772" x="2940050" y="2346325"/>
          <p14:tracePt t="47779" x="2876550" y="2414588"/>
          <p14:tracePt t="47786" x="2830513" y="2511425"/>
          <p14:tracePt t="47793" x="2789238" y="2611438"/>
          <p14:tracePt t="47800" x="2735263" y="2693988"/>
          <p14:tracePt t="47807" x="2706688" y="2820988"/>
          <p14:tracePt t="47815" x="2662238" y="2971800"/>
          <p14:tracePt t="47821" x="2616200" y="3141663"/>
          <p14:tracePt t="47829" x="2584450" y="3305175"/>
          <p14:tracePt t="47836" x="2555875" y="3487738"/>
          <p14:tracePt t="47843" x="2524125" y="3675063"/>
          <p14:tracePt t="47850" x="2511425" y="3857625"/>
          <p14:tracePt t="47857" x="2492375" y="3986213"/>
          <p14:tracePt t="47864" x="2478088" y="4095750"/>
          <p14:tracePt t="47871" x="2470150" y="4173538"/>
          <p14:tracePt t="47878" x="2455863" y="4268788"/>
          <p14:tracePt t="47885" x="2441575" y="4329113"/>
          <p14:tracePt t="47892" x="2428875" y="4387850"/>
          <p14:tracePt t="47899" x="2419350" y="4419600"/>
          <p14:tracePt t="47906" x="2409825" y="4438650"/>
          <p14:tracePt t="47914" x="2409825" y="4465638"/>
          <p14:tracePt t="47921" x="2401888" y="4483100"/>
          <p14:tracePt t="47928" x="2382838" y="4492625"/>
          <p14:tracePt t="47944" x="2368550" y="4511675"/>
          <p14:tracePt t="47949" x="2360613" y="4516438"/>
          <p14:tracePt t="47956" x="2341563" y="4524375"/>
          <p14:tracePt t="47964" x="2314575" y="4533900"/>
          <p14:tracePt t="47970" x="2268538" y="4556125"/>
          <p14:tracePt t="47977" x="2214563" y="4556125"/>
          <p14:tracePt t="47984" x="2136775" y="4556125"/>
          <p14:tracePt t="47991" x="2058988" y="4533900"/>
          <p14:tracePt t="47999" x="1963738" y="4506913"/>
          <p14:tracePt t="48006" x="1885950" y="4483100"/>
          <p14:tracePt t="48013" x="1820863" y="4456113"/>
          <p14:tracePt t="48020" x="1744663" y="4429125"/>
          <p14:tracePt t="48027" x="1693863" y="4397375"/>
          <p14:tracePt t="48034" x="1633538" y="4383088"/>
          <p14:tracePt t="48041" x="1606550" y="4373563"/>
          <p14:tracePt t="48048" x="1574800" y="4373563"/>
          <p14:tracePt t="48055" x="1533525" y="4373563"/>
          <p14:tracePt t="48063" x="1520825" y="4373563"/>
          <p14:tracePt t="48069" x="1501775" y="4373563"/>
          <p14:tracePt t="48077" x="1484313" y="4378325"/>
          <p14:tracePt t="48084" x="1465263" y="4387850"/>
          <p14:tracePt t="48090" x="1433513" y="4405313"/>
          <p14:tracePt t="48098" x="1414463" y="4429125"/>
          <p14:tracePt t="48105" x="1392238" y="4446588"/>
          <p14:tracePt t="48112" x="1374775" y="4479925"/>
          <p14:tracePt t="48119" x="1365250" y="4519613"/>
          <p14:tracePt t="48126" x="1341438" y="4552950"/>
          <p14:tracePt t="48133" x="1333500" y="4579938"/>
          <p14:tracePt t="48140" x="1323975" y="4621213"/>
          <p14:tracePt t="48148" x="1309688" y="4643438"/>
          <p14:tracePt t="48154" x="1309688" y="4657725"/>
          <p14:tracePt t="48162" x="1309688" y="4675188"/>
          <p14:tracePt t="48169" x="1309688" y="4694238"/>
          <p14:tracePt t="48175" x="1309688" y="4721225"/>
          <p14:tracePt t="48183" x="1309688" y="4730750"/>
          <p14:tracePt t="48190" x="1309688" y="4738688"/>
          <p14:tracePt t="48198" x="1309688" y="4748213"/>
          <p14:tracePt t="48204" x="1309688" y="4752975"/>
          <p14:tracePt t="48211" x="1309688" y="4772025"/>
          <p14:tracePt t="48218" x="1309688" y="4779963"/>
          <p14:tracePt t="48225" x="1309688" y="4794250"/>
          <p14:tracePt t="48232" x="1319213" y="4811713"/>
          <p14:tracePt t="48239" x="1319213" y="4830763"/>
          <p14:tracePt t="48247" x="1319213" y="4848225"/>
          <p14:tracePt t="48253" x="1319213" y="4857750"/>
          <p14:tracePt t="48261" x="1319213" y="4872038"/>
          <p14:tracePt t="48268" x="1319213" y="4881563"/>
          <p14:tracePt t="48275" x="1319213" y="4889500"/>
          <p14:tracePt t="48282" x="1319213" y="4894263"/>
          <p14:tracePt t="48289" x="1323975" y="4903788"/>
          <p14:tracePt t="48296" x="1333500" y="4903788"/>
          <p14:tracePt t="48303" x="1350963" y="4903788"/>
          <p14:tracePt t="48310" x="1355725" y="4903788"/>
          <p14:tracePt t="48317" x="1374775" y="4903788"/>
          <p14:tracePt t="48324" x="1392238" y="4903788"/>
          <p14:tracePt t="48332" x="1411288" y="4903788"/>
          <p14:tracePt t="48338" x="1438275" y="4903788"/>
          <p14:tracePt t="48346" x="1455738" y="4903788"/>
          <p14:tracePt t="48353" x="1474788" y="4903788"/>
          <p14:tracePt t="48360" x="1479550" y="4913313"/>
          <p14:tracePt t="48367" x="1487488" y="4922838"/>
          <p14:tracePt t="48374" x="1497013" y="4926013"/>
          <p14:tracePt t="48381" x="1506538" y="4954588"/>
          <p14:tracePt t="48388" x="1524000" y="4972050"/>
          <p14:tracePt t="48395" x="1524000" y="4991100"/>
          <p14:tracePt t="48402" x="1524000" y="5008563"/>
          <p14:tracePt t="48409" x="1524000" y="5018088"/>
          <p14:tracePt t="48416" x="1524000" y="5045075"/>
          <p14:tracePt t="48423" x="1524000" y="5049838"/>
          <p14:tracePt t="48431" x="1524000" y="5059363"/>
          <p14:tracePt t="48437" x="1511300" y="5068888"/>
          <p14:tracePt t="48445" x="1506538" y="5076825"/>
          <p14:tracePt t="48452" x="1497013" y="5081588"/>
          <p14:tracePt t="48459" x="1487488" y="5091113"/>
          <p14:tracePt t="48466" x="1479550" y="5100638"/>
          <p14:tracePt t="48473" x="1474788" y="5105400"/>
          <p14:tracePt t="48481" x="1465263" y="5113338"/>
          <p14:tracePt t="48487" x="1455738" y="5132388"/>
          <p14:tracePt t="48494" x="1447800" y="5141913"/>
          <p14:tracePt t="48501" x="1447800" y="5145088"/>
          <p14:tracePt t="48508" x="1433513" y="5154613"/>
          <p14:tracePt t="48516" x="1423988" y="5164138"/>
          <p14:tracePt t="48523" x="1414463" y="5173663"/>
          <p14:tracePt t="48530" x="1411288" y="5173663"/>
          <p14:tracePt t="48537" x="1401763" y="5178425"/>
          <p14:tracePt t="48544" x="1392238" y="5178425"/>
          <p14:tracePt t="48551" x="1382713" y="5186363"/>
          <p14:tracePt t="48558" x="1377950" y="5186363"/>
          <p14:tracePt t="48565" x="1370013" y="5186363"/>
          <p14:tracePt t="48572" x="1350963" y="5186363"/>
          <p14:tracePt t="48643" x="1350963" y="5181600"/>
          <p14:tracePt t="48650" x="1350963" y="5178425"/>
          <p14:tracePt t="48657" x="1350963" y="5168900"/>
          <p14:tracePt t="48665" x="1365250" y="5149850"/>
          <p14:tracePt t="48671" x="1374775" y="5132388"/>
          <p14:tracePt t="48679" x="1397000" y="5100638"/>
          <p14:tracePt t="48686" x="1428750" y="5068888"/>
          <p14:tracePt t="48693" x="1479550" y="5018088"/>
          <p14:tracePt t="48700" x="1547813" y="4935538"/>
          <p14:tracePt t="48706" x="1666875" y="4830763"/>
          <p14:tracePt t="48714" x="1784350" y="4743450"/>
          <p14:tracePt t="48721" x="1885950" y="4652963"/>
          <p14:tracePt t="48728" x="2003425" y="4579938"/>
          <p14:tracePt t="48735" x="2105025" y="4511675"/>
          <p14:tracePt t="48742" x="2154238" y="4460875"/>
          <p14:tracePt t="48749" x="2222500" y="4392613"/>
          <p14:tracePt t="48756" x="2259013" y="4346575"/>
          <p14:tracePt t="48764" x="2295525" y="4264025"/>
          <p14:tracePt t="48770" x="2332038" y="4214813"/>
          <p14:tracePt t="48778" x="2346325" y="4154488"/>
          <p14:tracePt t="48785" x="2346325" y="4117975"/>
          <p14:tracePt t="48792" x="2346325" y="4086225"/>
          <p14:tracePt t="48799" x="2346325" y="4032250"/>
          <p14:tracePt t="48806" x="2336800" y="3971925"/>
          <p14:tracePt t="48814" x="2295525" y="3889375"/>
          <p14:tracePt t="48820" x="2255838" y="3794125"/>
          <p14:tracePt t="48827" x="2200275" y="3694113"/>
          <p14:tracePt t="48834" x="2109788" y="3575050"/>
          <p14:tracePt t="48841" x="2022475" y="3475038"/>
          <p14:tracePt t="48849" x="1935163" y="3355975"/>
          <p14:tracePt t="48855" x="1830388" y="3251200"/>
          <p14:tracePt t="48863" x="1711325" y="3146425"/>
          <p14:tracePt t="48870" x="1625600" y="3044825"/>
          <p14:tracePt t="48877" x="1524000" y="2971800"/>
          <p14:tracePt t="48884" x="1423988" y="2903538"/>
          <p14:tracePt t="48891" x="1355725" y="2849563"/>
          <p14:tracePt t="48899" x="1277938" y="2808288"/>
          <p14:tracePt t="48905" x="1228725" y="2757488"/>
          <p14:tracePt t="48912" x="1163638" y="2735263"/>
          <p14:tracePt t="48919" x="1119188" y="2698750"/>
          <p14:tracePt t="48927" x="1073150" y="2674938"/>
          <p14:tracePt t="48945" x="976313" y="2630488"/>
          <p14:tracePt t="48948" x="936625" y="2616200"/>
          <p14:tracePt t="48955" x="903288" y="2606675"/>
          <p14:tracePt t="48962" x="885825" y="2598738"/>
          <p14:tracePt t="48969" x="866775" y="2589213"/>
          <p14:tracePt t="48976" x="839788" y="2579688"/>
          <p14:tracePt t="48983" x="822325" y="2579688"/>
          <p14:tracePt t="48990" x="803275" y="2579688"/>
          <p14:tracePt t="48998" x="785813" y="2579688"/>
          <p14:tracePt t="49004" x="766763" y="2579688"/>
          <p14:tracePt t="49012" x="739775" y="2579688"/>
          <p14:tracePt t="49018" x="730250" y="2579688"/>
          <p14:tracePt t="49026" x="720725" y="2579688"/>
          <p14:tracePt t="49033" x="715963" y="2579688"/>
          <p14:tracePt t="49039" x="708025" y="2579688"/>
          <p14:tracePt t="49048" x="698500" y="2579688"/>
          <p14:tracePt t="49054" x="693738" y="2579688"/>
          <p14:tracePt t="49061" x="684213" y="2579688"/>
          <p14:tracePt t="49104" x="684213" y="2570163"/>
          <p14:tracePt t="49111" x="684213" y="2562225"/>
          <p14:tracePt t="49118" x="684213" y="2547938"/>
          <p14:tracePt t="49125" x="688975" y="2528888"/>
          <p14:tracePt t="49132" x="698500" y="2511425"/>
          <p14:tracePt t="49139" x="720725" y="2479675"/>
          <p14:tracePt t="49147" x="752475" y="2433638"/>
          <p14:tracePt t="49154" x="798513" y="2397125"/>
          <p14:tracePt t="49160" x="849313" y="2360613"/>
          <p14:tracePt t="49167" x="917575" y="2297113"/>
          <p14:tracePt t="49174" x="963613" y="2246313"/>
          <p14:tracePt t="49182" x="1049338" y="2159000"/>
          <p14:tracePt t="49188" x="1114425" y="2105025"/>
          <p14:tracePt t="49196" x="1182688" y="2041525"/>
          <p14:tracePt t="49202" x="1231900" y="2005013"/>
          <p14:tracePt t="49210" x="1273175" y="1981200"/>
          <p14:tracePt t="49217" x="1319213" y="1958975"/>
          <p14:tracePt t="49224" x="1370013" y="1922463"/>
          <p14:tracePt t="49232" x="1414463" y="1898650"/>
          <p14:tracePt t="49238" x="1443038" y="1890713"/>
          <p14:tracePt t="49245" x="1474788" y="1881188"/>
          <p14:tracePt t="49252" x="1516063" y="1871663"/>
          <p14:tracePt t="49259" x="1533525" y="1862138"/>
          <p14:tracePt t="49267" x="1543050" y="1862138"/>
          <p14:tracePt t="49273" x="1552575" y="1862138"/>
          <p14:tracePt t="49281" x="1557338" y="1862138"/>
          <p14:tracePt t="49288" x="1565275" y="1862138"/>
          <p14:tracePt t="49295" x="1574800" y="1862138"/>
          <p14:tracePt t="49302" x="1579563" y="1862138"/>
          <p14:tracePt t="49352" x="1579563" y="1854200"/>
          <p14:tracePt t="49358" x="1579563" y="1844675"/>
          <p14:tracePt t="49366" x="1570038" y="1825625"/>
          <p14:tracePt t="49373" x="1552575" y="1817688"/>
          <p14:tracePt t="49380" x="1533525" y="1808163"/>
          <p14:tracePt t="49387" x="1516063" y="1798638"/>
          <p14:tracePt t="49394" x="1470025" y="1789113"/>
          <p14:tracePt t="49402" x="1428750" y="1781175"/>
          <p14:tracePt t="49408" x="1374775" y="1781175"/>
          <p14:tracePt t="49416" x="1314450" y="1781175"/>
          <p14:tracePt t="49422" x="1241425" y="1781175"/>
          <p14:tracePt t="49430" x="1200150" y="1781175"/>
          <p14:tracePt t="49436" x="1146175" y="1781175"/>
          <p14:tracePt t="49444" x="1104900" y="1785938"/>
          <p14:tracePt t="49451" x="1046163" y="1798638"/>
          <p14:tracePt t="49457" x="1004888" y="1808163"/>
          <p14:tracePt t="49465" x="958850" y="1817688"/>
          <p14:tracePt t="49472" x="900113" y="1830388"/>
          <p14:tracePt t="49479" x="854075" y="1854200"/>
          <p14:tracePt t="49486" x="812800" y="1862138"/>
          <p14:tracePt t="49493" x="785813" y="1871663"/>
          <p14:tracePt t="49500" x="752475" y="1881188"/>
          <p14:tracePt t="49507" x="725488" y="1881188"/>
          <p14:tracePt t="49515" x="708025" y="1881188"/>
          <p14:tracePt t="49521" x="688975" y="1881188"/>
          <p14:tracePt t="49528" x="671513" y="1881188"/>
          <p14:tracePt t="49535" x="661988" y="1881188"/>
          <p14:tracePt t="49542" x="657225" y="1881188"/>
          <p14:tracePt t="49550" x="639763" y="1881188"/>
          <p14:tracePt t="49557" x="630238" y="1881188"/>
          <p14:tracePt t="49565" x="625475" y="1881188"/>
          <p14:tracePt t="49572" x="615950" y="1881188"/>
          <p14:tracePt t="49578" x="606425" y="1881188"/>
          <p14:tracePt t="52461" x="606425" y="1968500"/>
          <p14:tracePt t="52469" x="606425" y="2095500"/>
          <p14:tracePt t="52475" x="606425" y="2205038"/>
          <p14:tracePt t="52482" x="615950" y="2301875"/>
          <p14:tracePt t="52489" x="630238" y="2378075"/>
          <p14:tracePt t="52497" x="642938" y="2470150"/>
          <p14:tracePt t="52505" x="657225" y="2565400"/>
          <p14:tracePt t="52511" x="671513" y="2643188"/>
          <p14:tracePt t="52518" x="698500" y="2740025"/>
          <p14:tracePt t="52525" x="739775" y="2835275"/>
          <p14:tracePt t="52532" x="766763" y="2917825"/>
          <p14:tracePt t="52539" x="808038" y="3013075"/>
          <p14:tracePt t="52546" x="849313" y="3146425"/>
          <p14:tracePt t="52554" x="927100" y="3297238"/>
          <p14:tracePt t="52560" x="1004888" y="3451225"/>
          <p14:tracePt t="52569" x="1077913" y="3584575"/>
          <p14:tracePt t="52575" x="1136650" y="3721100"/>
          <p14:tracePt t="52583" x="1214438" y="3871913"/>
          <p14:tracePt t="52590" x="1273175" y="4003675"/>
          <p14:tracePt t="52596" x="1333500" y="4122738"/>
          <p14:tracePt t="52603" x="1355725" y="4200525"/>
          <p14:tracePt t="52610" x="1377950" y="4246563"/>
          <p14:tracePt t="52617" x="1387475" y="4273550"/>
          <p14:tracePt t="52624" x="1401763" y="4305300"/>
          <p14:tracePt t="52631" x="1411288" y="4324350"/>
          <p14:tracePt t="52638" x="1411288" y="4341813"/>
          <p14:tracePt t="52645" x="1411288" y="4360863"/>
          <p14:tracePt t="52653" x="1411288" y="4365625"/>
          <p14:tracePt t="52659" x="1411288" y="4383088"/>
          <p14:tracePt t="52667" x="1411288" y="4392613"/>
          <p14:tracePt t="52674" x="1411288" y="4397375"/>
          <p14:tracePt t="52681" x="1411288" y="4414838"/>
          <p14:tracePt t="52688" x="1411288" y="4433888"/>
          <p14:tracePt t="52695" x="1419225" y="4451350"/>
          <p14:tracePt t="52704" x="1438275" y="4483100"/>
          <p14:tracePt t="52709" x="1447800" y="4502150"/>
          <p14:tracePt t="52717" x="1455738" y="4519613"/>
          <p14:tracePt t="52723" x="1470025" y="4552950"/>
          <p14:tracePt t="52730" x="1479550" y="4592638"/>
          <p14:tracePt t="52739" x="1487488" y="4621213"/>
          <p14:tracePt t="52744" x="1497013" y="4652963"/>
          <p14:tracePt t="52752" x="1511300" y="4694238"/>
          <p14:tracePt t="52759" x="1520825" y="4711700"/>
          <p14:tracePt t="52766" x="1538288" y="4743450"/>
          <p14:tracePt t="52773" x="1547813" y="4762500"/>
          <p14:tracePt t="52780" x="1557338" y="4794250"/>
          <p14:tracePt t="52788" x="1565275" y="4821238"/>
          <p14:tracePt t="52794" x="1589088" y="4852988"/>
          <p14:tracePt t="52802" x="1611313" y="4926013"/>
          <p14:tracePt t="52808" x="1666875" y="5008563"/>
          <p14:tracePt t="52816" x="1711325" y="5141913"/>
          <p14:tracePt t="52823" x="1752600" y="5254625"/>
          <p14:tracePt t="52833" x="1793875" y="5337175"/>
          <p14:tracePt t="52839" x="1820863" y="5397500"/>
          <p14:tracePt t="52845" x="1830388" y="5456238"/>
          <p14:tracePt t="52853" x="1839913" y="5487988"/>
          <p14:tracePt t="52858" x="1839913" y="5507038"/>
          <p14:tracePt t="52865" x="1839913" y="5524500"/>
          <p14:tracePt t="52872" x="1839913" y="5538788"/>
          <p14:tracePt t="52879" x="1839913" y="5548313"/>
          <p14:tracePt t="52887" x="1839913" y="5556250"/>
          <p14:tracePt t="52893" x="1839913" y="5565775"/>
          <p14:tracePt t="52901" x="1839913" y="5570538"/>
          <p14:tracePt t="52907" x="1839913" y="5580063"/>
          <p14:tracePt t="52957" x="1830388" y="5580063"/>
          <p14:tracePt t="52964" x="1820863" y="5580063"/>
          <p14:tracePt t="52971" x="1817688" y="5575300"/>
          <p14:tracePt t="52978" x="1798638" y="5565775"/>
          <p14:tracePt t="52987" x="1781175" y="5548313"/>
          <p14:tracePt t="52992" x="1757363" y="5507038"/>
          <p14:tracePt t="53000" x="1735138" y="5475288"/>
          <p14:tracePt t="53007" x="1689100" y="5438775"/>
          <p14:tracePt t="53013" x="1671638" y="5392738"/>
          <p14:tracePt t="53021" x="1647825" y="5364163"/>
          <p14:tracePt t="53028" x="1630363" y="5332413"/>
          <p14:tracePt t="53036" x="1606550" y="5300663"/>
          <p14:tracePt t="53042" x="1574800" y="5283200"/>
          <p14:tracePt t="53049" x="1557338" y="5264150"/>
          <p14:tracePt t="53056" x="1538288" y="5251450"/>
          <p14:tracePt t="53063" x="1520825" y="5232400"/>
          <p14:tracePt t="53071" x="1487488" y="5222875"/>
          <p14:tracePt t="53077" x="1470025" y="5205413"/>
          <p14:tracePt t="53086" x="1460500" y="5195888"/>
          <p14:tracePt t="53092" x="1450975" y="5186363"/>
          <p14:tracePt t="53099" x="1447800" y="5181600"/>
          <p14:tracePt t="53106" x="1438275" y="5173663"/>
          <p14:tracePt t="53113" x="1428750" y="5173663"/>
          <p14:tracePt t="53120" x="1423988" y="5173663"/>
          <p14:tracePt t="53127" x="1406525" y="5173663"/>
          <p14:tracePt t="53134" x="1397000" y="5173663"/>
          <p14:tracePt t="53651" x="1428750" y="5178425"/>
          <p14:tracePt t="53658" x="1474788" y="5186363"/>
          <p14:tracePt t="53666" x="1533525" y="5200650"/>
          <p14:tracePt t="53672" x="1574800" y="5210175"/>
          <p14:tracePt t="53680" x="1633538" y="5222875"/>
          <p14:tracePt t="53686" x="1662113" y="5232400"/>
          <p14:tracePt t="53694" x="1693863" y="5241925"/>
          <p14:tracePt t="53701" x="1720850" y="5241925"/>
          <p14:tracePt t="53708" x="1739900" y="5241925"/>
          <p14:tracePt t="53715" x="1757363" y="5241925"/>
          <p14:tracePt t="53722" x="1766888" y="5241925"/>
          <p14:tracePt t="53730" x="1781175" y="5241925"/>
          <p14:tracePt t="53736" x="1798638" y="5241925"/>
          <p14:tracePt t="53743" x="1817688" y="5241925"/>
          <p14:tracePt t="53750" x="1835150" y="5241925"/>
          <p14:tracePt t="53757" x="1854200" y="5241925"/>
          <p14:tracePt t="53766" x="1893888" y="5241925"/>
          <p14:tracePt t="53772" x="1922463" y="5241925"/>
          <p14:tracePt t="53779" x="1963738" y="5237163"/>
          <p14:tracePt t="53786" x="2022475" y="5222875"/>
          <p14:tracePt t="53793" x="2068513" y="5214938"/>
          <p14:tracePt t="53800" x="2127250" y="5200650"/>
          <p14:tracePt t="53807" x="2168525" y="5191125"/>
          <p14:tracePt t="53815" x="2222500" y="5191125"/>
          <p14:tracePt t="53821" x="2263775" y="5191125"/>
          <p14:tracePt t="53829" x="2305050" y="5191125"/>
          <p14:tracePt t="53835" x="2360613" y="5191125"/>
          <p14:tracePt t="53842" x="2401888" y="5191125"/>
          <p14:tracePt t="53850" x="2455863" y="5191125"/>
          <p14:tracePt t="53857" x="2487613" y="5191125"/>
          <p14:tracePt t="53865" x="2516188" y="5191125"/>
          <p14:tracePt t="53871" x="2555875" y="5191125"/>
          <p14:tracePt t="53878" x="2574925" y="5191125"/>
          <p14:tracePt t="53885" x="2592388" y="5191125"/>
          <p14:tracePt t="53892" x="2597150" y="5191125"/>
          <p14:tracePt t="53899" x="2606675" y="5181600"/>
          <p14:tracePt t="53906" x="2625725" y="5181600"/>
          <p14:tracePt t="53914" x="2628900" y="5181600"/>
          <p14:tracePt t="53929" x="2638425" y="5181600"/>
          <p14:tracePt t="53942" x="2638425" y="5178425"/>
          <p14:tracePt t="53949" x="2638425" y="5168900"/>
          <p14:tracePt t="53963" x="2638425" y="5159375"/>
          <p14:tracePt t="53970" x="2638425" y="5154613"/>
          <p14:tracePt t="53977" x="2647950" y="5154613"/>
          <p14:tracePt t="53984" x="2647950" y="5145088"/>
          <p14:tracePt t="53991" x="2657475" y="5137150"/>
          <p14:tracePt t="53999" x="2662238" y="5137150"/>
          <p14:tracePt t="54005" x="2670175" y="5127625"/>
          <p14:tracePt t="54013" x="2689225" y="5122863"/>
          <p14:tracePt t="54019" x="2716213" y="5108575"/>
          <p14:tracePt t="54027" x="2738438" y="5091113"/>
          <p14:tracePt t="54034" x="2767013" y="5081588"/>
          <p14:tracePt t="54041" x="2825750" y="5068888"/>
          <p14:tracePt t="54049" x="2867025" y="5059363"/>
          <p14:tracePt t="54055" x="2908300" y="5049838"/>
          <p14:tracePt t="54063" x="2981325" y="5049838"/>
          <p14:tracePt t="54069" x="3090863" y="5049838"/>
          <p14:tracePt t="54076" x="3168650" y="5049838"/>
          <p14:tracePt t="54083" x="3259138" y="5049838"/>
          <p14:tracePt t="54090" x="3351213" y="5049838"/>
          <p14:tracePt t="54098" x="3424238" y="5049838"/>
          <p14:tracePt t="54104" x="3502025" y="5049838"/>
          <p14:tracePt t="54112" x="3543300" y="5049838"/>
          <p14:tracePt t="54118" x="3597275" y="5049838"/>
          <p14:tracePt t="54126" x="3624263" y="5049838"/>
          <p14:tracePt t="54133" x="3643313" y="5049838"/>
          <p14:tracePt t="54140" x="3670300" y="5049838"/>
          <p14:tracePt t="54147" x="3689350" y="5049838"/>
          <p14:tracePt t="54154" x="3706813" y="5049838"/>
          <p14:tracePt t="54161" x="3725863" y="5049838"/>
          <p14:tracePt t="54168" x="3729038" y="5049838"/>
          <p14:tracePt t="54175" x="3738563" y="5049838"/>
          <p14:tracePt t="54183" x="3765550" y="5049838"/>
          <p14:tracePt t="54189" x="3784600" y="5049838"/>
          <p14:tracePt t="54197" x="3802063" y="5049838"/>
          <p14:tracePt t="54204" x="3816350" y="5049838"/>
          <p14:tracePt t="54211" x="3857625" y="5049838"/>
          <p14:tracePt t="54218" x="3889375" y="5049838"/>
          <p14:tracePt t="54225" x="3930650" y="5049838"/>
          <p14:tracePt t="54232" x="3984625" y="5049838"/>
          <p14:tracePt t="54239" x="4025900" y="5049838"/>
          <p14:tracePt t="54246" x="4081463" y="5054600"/>
          <p14:tracePt t="54253" x="4122738" y="5068888"/>
          <p14:tracePt t="54261" x="4181475" y="5076825"/>
          <p14:tracePt t="54267" x="4222750" y="5076825"/>
          <p14:tracePt t="54274" x="4254500" y="5086350"/>
          <p14:tracePt t="54282" x="4281488" y="5086350"/>
          <p14:tracePt t="54288" x="4305300" y="5108575"/>
          <p14:tracePt t="54296" x="4318000" y="5108575"/>
          <p14:tracePt t="54302" x="4337050" y="5108575"/>
          <p14:tracePt t="54310" x="4346575" y="5108575"/>
          <p14:tracePt t="54317" x="4364038" y="5108575"/>
          <p14:tracePt t="54324" x="4368800" y="5108575"/>
          <p14:tracePt t="54332" x="4378325" y="5108575"/>
          <p14:tracePt t="54423" x="4387850" y="5108575"/>
          <p14:tracePt t="54431" x="4391025" y="5108575"/>
          <p14:tracePt t="54437" x="4410075" y="5108575"/>
          <p14:tracePt t="54444" x="4427538" y="5091113"/>
          <p14:tracePt t="54452" x="4468813" y="5081588"/>
          <p14:tracePt t="54458" x="4500563" y="5081588"/>
          <p14:tracePt t="54466" x="4529138" y="5081588"/>
          <p14:tracePt t="54472" x="4570413" y="5081588"/>
          <p14:tracePt t="54480" x="4602163" y="5081588"/>
          <p14:tracePt t="54487" x="4629150" y="5081588"/>
          <p14:tracePt t="54494" x="4670425" y="5081588"/>
          <p14:tracePt t="54501" x="4687888" y="5081588"/>
          <p14:tracePt t="54508" x="4706938" y="5081588"/>
          <p14:tracePt t="54516" x="4724400" y="5081588"/>
          <p14:tracePt t="54522" x="4738688" y="5081588"/>
          <p14:tracePt t="54530" x="4748213" y="5081588"/>
          <p14:tracePt t="54536" x="4756150" y="5081588"/>
          <p14:tracePt t="54544" x="4770438" y="5081588"/>
          <p14:tracePt t="54551" x="4779963" y="5072063"/>
          <p14:tracePt t="54557" x="4797425" y="5072063"/>
          <p14:tracePt t="54566" x="4802188" y="5072063"/>
          <p14:tracePt t="54572" x="4811713" y="5068888"/>
          <p14:tracePt t="54579" x="4838700" y="5068888"/>
          <p14:tracePt t="54586" x="4848225" y="5068888"/>
          <p14:tracePt t="54593" x="4852988" y="5068888"/>
          <p14:tracePt t="54600" x="4870450" y="5068888"/>
          <p14:tracePt t="54607" x="4879975" y="5059363"/>
          <p14:tracePt t="54615" x="4894263" y="5059363"/>
          <p14:tracePt t="54622" x="4926013" y="5059363"/>
          <p14:tracePt t="54629" x="4943475" y="5059363"/>
          <p14:tracePt t="54636" x="4957763" y="5059363"/>
          <p14:tracePt t="54642" x="4975225" y="5059363"/>
          <p14:tracePt t="54650" x="5016500" y="5059363"/>
          <p14:tracePt t="54656" x="5049838" y="5059363"/>
          <p14:tracePt t="54664" x="5076825" y="5059363"/>
          <p14:tracePt t="54671" x="5118100" y="5059363"/>
          <p14:tracePt t="54678" x="5145088" y="5059363"/>
          <p14:tracePt t="54685" x="5176838" y="5064125"/>
          <p14:tracePt t="54692" x="5208588" y="5072063"/>
          <p14:tracePt t="54700" x="5227638" y="5081588"/>
          <p14:tracePt t="54706" x="5232400" y="5091113"/>
          <p14:tracePt t="54715" x="5240338" y="5091113"/>
          <p14:tracePt t="54720" x="5249863" y="5091113"/>
          <p14:tracePt t="54727" x="5259388" y="5091113"/>
          <p14:tracePt t="54735" x="5264150" y="5091113"/>
          <p14:tracePt t="54742" x="5272088" y="5091113"/>
          <p14:tracePt t="54750" x="5281613" y="5091113"/>
          <p14:tracePt t="54764" x="5295900" y="5091113"/>
          <p14:tracePt t="54777" x="5305425" y="5091113"/>
          <p14:tracePt t="54791" x="5313363" y="5091113"/>
          <p14:tracePt t="54805" x="5318125" y="5091113"/>
          <p14:tracePt t="54820" x="5327650" y="5091113"/>
          <p14:tracePt t="54834" x="5337175" y="5091113"/>
          <p14:tracePt t="54841" x="5345113" y="5091113"/>
          <p14:tracePt t="54849" x="5349875" y="5091113"/>
          <p14:tracePt t="54855" x="5359400" y="5091113"/>
          <p14:tracePt t="58603" x="5345113" y="5045075"/>
          <p14:tracePt t="58610" x="5318125" y="4981575"/>
          <p14:tracePt t="58617" x="5300663" y="4954588"/>
          <p14:tracePt t="58624" x="5276850" y="4930775"/>
          <p14:tracePt t="58631" x="5235575" y="4913313"/>
          <p14:tracePt t="58639" x="5186363" y="4876800"/>
          <p14:tracePt t="58645" x="5089525" y="4848225"/>
          <p14:tracePt t="58653" x="4943475" y="4835525"/>
          <p14:tracePt t="58659" x="4779963" y="4816475"/>
          <p14:tracePt t="58667" x="4597400" y="4816475"/>
          <p14:tracePt t="58674" x="4373563" y="4830763"/>
          <p14:tracePt t="58681" x="4171950" y="4845050"/>
          <p14:tracePt t="58689" x="3989388" y="4862513"/>
          <p14:tracePt t="58695" x="3825875" y="4876800"/>
          <p14:tracePt t="58703" x="3656013" y="4903788"/>
          <p14:tracePt t="58709" x="3529013" y="4922838"/>
          <p14:tracePt t="58716" x="3419475" y="4935538"/>
          <p14:tracePt t="58723" x="3322638" y="4949825"/>
          <p14:tracePt t="58730" x="3263900" y="4959350"/>
          <p14:tracePt t="58738" x="3205163" y="4972050"/>
          <p14:tracePt t="58744" x="3173413" y="4981575"/>
          <p14:tracePt t="58751" x="3154363" y="4991100"/>
          <p14:tracePt t="58759" x="3136900" y="4999038"/>
          <p14:tracePt t="58765" x="3127375" y="5018088"/>
          <p14:tracePt t="58773" x="3117850" y="5027613"/>
          <p14:tracePt t="58780" x="3103563" y="5035550"/>
          <p14:tracePt t="58787" x="3103563" y="5054600"/>
          <p14:tracePt t="58794" x="3117850" y="5072063"/>
          <p14:tracePt t="58801" x="3136900" y="5091113"/>
          <p14:tracePt t="58809" x="3181350" y="5127625"/>
          <p14:tracePt t="58815" x="3278188" y="5168900"/>
          <p14:tracePt t="58823" x="3397250" y="5227638"/>
          <p14:tracePt t="58829" x="3509963" y="5268913"/>
          <p14:tracePt t="58836" x="3643313" y="5314950"/>
          <p14:tracePt t="58843" x="3757613" y="5341938"/>
          <p14:tracePt t="58851" x="3852863" y="5383213"/>
          <p14:tracePt t="58858" x="3911600" y="5397500"/>
          <p14:tracePt t="58864" x="3971925" y="5397500"/>
          <p14:tracePt t="58873" x="3998913" y="5397500"/>
          <p14:tracePt t="58879" x="4030663" y="5397500"/>
          <p14:tracePt t="58886" x="4057650" y="5397500"/>
          <p14:tracePt t="58893" x="4067175" y="5397500"/>
          <p14:tracePt t="58900" x="4071938" y="5397500"/>
          <p14:tracePt t="58907" x="4081463" y="5397500"/>
          <p14:tracePt t="58936" x="4076700" y="5392738"/>
          <p14:tracePt t="58943" x="4057650" y="5364163"/>
          <p14:tracePt t="58949" x="3998913" y="5327650"/>
          <p14:tracePt t="58957" x="3903663" y="5273675"/>
          <p14:tracePt t="58964" x="3802063" y="5200650"/>
          <p14:tracePt t="58972" x="3684588" y="5141913"/>
          <p14:tracePt t="58978" x="3570288" y="5100638"/>
          <p14:tracePt t="58986" x="3455988" y="5054600"/>
          <p14:tracePt t="58992" x="3378200" y="5032375"/>
          <p14:tracePt t="58999" x="3295650" y="5003800"/>
          <p14:tracePt t="59007" x="3236913" y="4976813"/>
          <p14:tracePt t="59013" x="3176588" y="4967288"/>
          <p14:tracePt t="59021" x="3144838" y="4967288"/>
          <p14:tracePt t="59028" x="3127375" y="4967288"/>
          <p14:tracePt t="59035" x="3108325" y="4972050"/>
          <p14:tracePt t="59042" x="3081338" y="4991100"/>
          <p14:tracePt t="59049" x="3071813" y="4999038"/>
          <p14:tracePt t="59056" x="3063875" y="5018088"/>
          <p14:tracePt t="59063" x="3054350" y="5035550"/>
          <p14:tracePt t="59071" x="3054350" y="5064125"/>
          <p14:tracePt t="59077" x="3059113" y="5108575"/>
          <p14:tracePt t="59085" x="3081338" y="5149850"/>
          <p14:tracePt t="59091" x="3122613" y="5218113"/>
          <p14:tracePt t="59098" x="3168650" y="5264150"/>
          <p14:tracePt t="59106" x="3286125" y="5356225"/>
          <p14:tracePt t="59112" x="3387725" y="5410200"/>
          <p14:tracePt t="59120" x="3519488" y="5456238"/>
          <p14:tracePt t="59127" x="3633788" y="5497513"/>
          <p14:tracePt t="59133" x="3729038" y="5511800"/>
          <p14:tracePt t="59142" x="3802063" y="5511800"/>
          <p14:tracePt t="59148" x="3879850" y="5511800"/>
          <p14:tracePt t="59156" x="3921125" y="5507038"/>
          <p14:tracePt t="59162" x="3981450" y="5492750"/>
          <p14:tracePt t="59169" x="4013200" y="5475288"/>
          <p14:tracePt t="59176" x="4030663" y="5465763"/>
          <p14:tracePt t="59184" x="4057650" y="5441950"/>
          <p14:tracePt t="59191" x="4067175" y="5424488"/>
          <p14:tracePt t="59198" x="4081463" y="5397500"/>
          <p14:tracePt t="59206" x="4090988" y="5356225"/>
          <p14:tracePt t="59212" x="4090988" y="5314950"/>
          <p14:tracePt t="59219" x="4071938" y="5268913"/>
          <p14:tracePt t="59226" x="4017963" y="5186363"/>
          <p14:tracePt t="59233" x="3967163" y="5122863"/>
          <p14:tracePt t="59240" x="3879850" y="5049838"/>
          <p14:tracePt t="59247" x="3811588" y="4967288"/>
          <p14:tracePt t="59255" x="3729038" y="4913313"/>
          <p14:tracePt t="59261" x="3660775" y="4857750"/>
          <p14:tracePt t="59269" x="3582988" y="4816475"/>
          <p14:tracePt t="59275" x="3538538" y="4794250"/>
          <p14:tracePt t="59282" x="3478213" y="4784725"/>
          <p14:tracePt t="59290" x="3436938" y="4784725"/>
          <p14:tracePt t="59297" x="3382963" y="4789488"/>
          <p14:tracePt t="59304" x="3351213" y="4803775"/>
          <p14:tracePt t="59311" x="3319463" y="4821238"/>
          <p14:tracePt t="59318" x="3295650" y="4867275"/>
          <p14:tracePt t="59325" x="3263900" y="4913313"/>
          <p14:tracePt t="59332" x="3236913" y="4991100"/>
          <p14:tracePt t="59339" x="3222625" y="5049838"/>
          <p14:tracePt t="59346" x="3213100" y="5108575"/>
          <p14:tracePt t="59354" x="3213100" y="5168900"/>
          <p14:tracePt t="59361" x="3213100" y="5241925"/>
          <p14:tracePt t="59368" x="3217863" y="5283200"/>
          <p14:tracePt t="59375" x="3232150" y="5341938"/>
          <p14:tracePt t="59382" x="3241675" y="5373688"/>
          <p14:tracePt t="59389" x="3249613" y="5402263"/>
          <p14:tracePt t="59396" x="3259138" y="5446713"/>
          <p14:tracePt t="59403" x="3282950" y="5475288"/>
          <p14:tracePt t="59410" x="3282950" y="5507038"/>
          <p14:tracePt t="59417" x="3282950" y="5548313"/>
          <p14:tracePt t="59424" x="3282950" y="5575300"/>
          <p14:tracePt t="59431" x="3282950" y="5616575"/>
          <p14:tracePt t="59439" x="3263900" y="5661025"/>
          <p14:tracePt t="59446" x="3254375" y="5702300"/>
          <p14:tracePt t="59453" x="3241675" y="5762625"/>
          <p14:tracePt t="59460" x="3227388" y="5821363"/>
          <p14:tracePt t="59467" x="3217863" y="5899150"/>
          <p14:tracePt t="59474" x="3217863" y="5954713"/>
          <p14:tracePt t="59481" x="3217863" y="6045200"/>
          <p14:tracePt t="59489" x="3217863" y="6154738"/>
          <p14:tracePt t="59495" x="3217863" y="6232525"/>
          <p14:tracePt t="59502" x="3217863" y="6305550"/>
          <p14:tracePt t="59509" x="3217863" y="6346825"/>
          <p14:tracePt t="59516" x="3217863" y="6400800"/>
          <p14:tracePt t="59524" x="3217863" y="6429375"/>
          <p14:tracePt t="59530" x="3217863" y="6446838"/>
          <p14:tracePt t="59538" x="3217863" y="6465888"/>
          <p14:tracePt t="59545" x="3217863" y="6492875"/>
          <p14:tracePt t="59552" x="3217863" y="6502400"/>
          <p14:tracePt t="59559" x="3227388" y="6510338"/>
          <p14:tracePt t="59566" x="3246438" y="6519863"/>
          <p14:tracePt t="59573" x="3273425" y="6519863"/>
          <p14:tracePt t="59580" x="3305175" y="6519863"/>
          <p14:tracePt t="59588" x="3332163" y="6519863"/>
          <p14:tracePt t="59594" x="3373438" y="6510338"/>
          <p14:tracePt t="59601" x="3405188" y="6502400"/>
          <p14:tracePt t="59608" x="3433763" y="6492875"/>
          <p14:tracePt t="59615" x="3478213" y="6470650"/>
          <p14:tracePt t="59623" x="3509963" y="6451600"/>
          <p14:tracePt t="59630" x="3538538" y="6429375"/>
          <p14:tracePt t="59637" x="3570288" y="6410325"/>
          <p14:tracePt t="59644" x="3587750" y="6392863"/>
          <p14:tracePt t="59651" x="3611563" y="6346825"/>
          <p14:tracePt t="59658" x="3633788" y="6315075"/>
          <p14:tracePt t="59665" x="3643313" y="6286500"/>
          <p14:tracePt t="59672" x="3652838" y="6254750"/>
          <p14:tracePt t="59679" x="3660775" y="6246813"/>
          <p14:tracePt t="59687" x="3660775" y="6242050"/>
          <p14:tracePt t="59694" x="3660775" y="6232525"/>
          <p14:tracePt t="59771" x="3675063" y="6232525"/>
          <p14:tracePt t="59778" x="3697288" y="6223000"/>
          <p14:tracePt t="59786" x="3716338" y="6213475"/>
          <p14:tracePt t="59793" x="3757613" y="6191250"/>
          <p14:tracePt t="59800" x="3821113" y="6169025"/>
          <p14:tracePt t="59807" x="3916363" y="6122988"/>
          <p14:tracePt t="59814" x="4013200" y="6096000"/>
          <p14:tracePt t="59821" x="4127500" y="6067425"/>
          <p14:tracePt t="59828" x="4259263" y="6040438"/>
          <p14:tracePt t="59835" x="4387850" y="6027738"/>
          <p14:tracePt t="59842" x="4500563" y="5994400"/>
          <p14:tracePt t="59849" x="4578350" y="5986463"/>
          <p14:tracePt t="59857" x="4656138" y="5972175"/>
          <p14:tracePt t="59863" x="4697413" y="5962650"/>
          <p14:tracePt t="59871" x="4738688" y="5949950"/>
          <p14:tracePt t="59877" x="4756150" y="5949950"/>
          <p14:tracePt t="59885" x="4765675" y="5945188"/>
          <p14:tracePt t="59892" x="4770438" y="5945188"/>
          <p14:tracePt t="59899" x="4779963" y="5945188"/>
          <p14:tracePt t="59913" x="4779963" y="5935663"/>
          <p14:tracePt t="59935" x="4775200" y="5903913"/>
          <p14:tracePt t="59941" x="4756150" y="5894388"/>
          <p14:tracePt t="59948" x="4738688" y="5872163"/>
          <p14:tracePt t="59956" x="4692650" y="5853113"/>
          <p14:tracePt t="59963" x="4665663" y="5830888"/>
          <p14:tracePt t="59970" x="4619625" y="5799138"/>
          <p14:tracePt t="59977" x="4556125" y="5770563"/>
          <p14:tracePt t="59984" x="4510088" y="5748338"/>
          <p14:tracePt t="59991" x="4451350" y="5726113"/>
          <p14:tracePt t="59998" x="4419600" y="5716588"/>
          <p14:tracePt t="60006" x="4391025" y="5702300"/>
          <p14:tracePt t="60012" x="4346575" y="5684838"/>
          <p14:tracePt t="60020" x="4314825" y="5670550"/>
          <p14:tracePt t="60026" x="4300538" y="5670550"/>
          <p14:tracePt t="60033" x="4268788" y="5670550"/>
          <p14:tracePt t="60041" x="4249738" y="5670550"/>
          <p14:tracePt t="60048" x="4244975" y="5670550"/>
          <p14:tracePt t="60056" x="4237038" y="5670550"/>
          <p14:tracePt t="60062" x="4227513" y="5670550"/>
          <p14:tracePt t="60069" x="4217988" y="5670550"/>
          <p14:tracePt t="60076" x="4213225" y="5670550"/>
          <p14:tracePt t="60083" x="4205288" y="5670550"/>
          <p14:tracePt t="65059" x="4140200" y="5607050"/>
          <p14:tracePt t="65059" x="4035425" y="5519738"/>
          <p14:tracePt t="65059" x="3921125" y="5446713"/>
          <p14:tracePt t="65059" x="3765550" y="5337175"/>
          <p14:tracePt t="65059" x="3616325" y="5264150"/>
          <p14:tracePt t="65059" x="3441700" y="5186363"/>
          <p14:tracePt t="65059" x="3309938" y="5141913"/>
          <p14:tracePt t="65059" x="3163888" y="5095875"/>
          <p14:tracePt t="65059" x="3013075" y="5035550"/>
          <p14:tracePt t="65059" x="2894013" y="4995863"/>
          <p14:tracePt t="65059" x="2779713" y="4962525"/>
          <p14:tracePt t="65059" x="2665413" y="4922838"/>
          <p14:tracePt t="65059" x="2570163" y="4894263"/>
          <p14:tracePt t="65059" x="2511425" y="4867275"/>
          <p14:tracePt t="65059" x="2428875" y="4845050"/>
          <p14:tracePt t="65059" x="2368550" y="4816475"/>
          <p14:tracePt t="65059" x="2287588" y="4775200"/>
          <p14:tracePt t="65059" x="2241550" y="4752975"/>
          <p14:tracePt t="65059" x="2182813" y="4730750"/>
          <p14:tracePt t="65059" x="2117725" y="4706938"/>
          <p14:tracePt t="65059" x="2058988" y="4694238"/>
          <p14:tracePt t="65059" x="2012950" y="4670425"/>
          <p14:tracePt t="65059" x="1954213" y="4657725"/>
          <p14:tracePt t="65059" x="1927225" y="4648200"/>
          <p14:tracePt t="65059" x="1893888" y="4638675"/>
          <p14:tracePt t="65059" x="1854200" y="4629150"/>
          <p14:tracePt t="65059" x="1812925" y="4616450"/>
          <p14:tracePt t="65059" x="1781175" y="4606925"/>
          <p14:tracePt t="65059" x="1739900" y="4597400"/>
          <p14:tracePt t="65059" x="1708150" y="4565650"/>
          <p14:tracePt t="65059" x="1689100" y="4556125"/>
          <p14:tracePt t="65059" x="1671638" y="4548188"/>
          <p14:tracePt t="65059" x="1625600" y="4524375"/>
          <p14:tracePt t="65059" x="1606550" y="4516438"/>
          <p14:tracePt t="65059" x="1589088" y="4497388"/>
          <p14:tracePt t="65059" x="1570038" y="4487863"/>
          <p14:tracePt t="65059" x="1538288" y="4456113"/>
          <p14:tracePt t="65059" x="1516063" y="4438650"/>
          <p14:tracePt t="65059" x="1497013" y="4424363"/>
          <p14:tracePt t="65059" x="1479550" y="4405313"/>
          <p14:tracePt t="65059" x="1447800" y="4387850"/>
          <p14:tracePt t="65059" x="1428750" y="4356100"/>
          <p14:tracePt t="65059" x="1411288" y="4337050"/>
          <p14:tracePt t="65059" x="1387475" y="4314825"/>
          <p14:tracePt t="65059" x="1370013" y="4295775"/>
          <p14:tracePt t="65059" x="1338263" y="4278313"/>
          <p14:tracePt t="65059" x="1319213" y="4246563"/>
          <p14:tracePt t="65059" x="1296988" y="4227513"/>
          <p14:tracePt t="65059" x="1277938" y="4195763"/>
          <p14:tracePt t="65059" x="1246188" y="4173538"/>
          <p14:tracePt t="65059" x="1223963" y="4132263"/>
          <p14:tracePt t="65059" x="1214438" y="4100513"/>
          <p14:tracePt t="65059" x="1204913" y="4073525"/>
          <p14:tracePt t="65059" x="1195388" y="4032250"/>
          <p14:tracePt t="65059" x="1187450" y="4000500"/>
          <p14:tracePt t="65059" x="1187450" y="3971925"/>
          <p14:tracePt t="65059" x="1187450" y="3930650"/>
          <p14:tracePt t="65059" x="1187450" y="3913188"/>
          <p14:tracePt t="65059" x="1187450" y="3894138"/>
          <p14:tracePt t="65059" x="1187450" y="3876675"/>
          <p14:tracePt t="65059" x="1187450" y="3849688"/>
          <p14:tracePt t="65059" x="1187450" y="3830638"/>
          <p14:tracePt t="65059" x="1187450" y="3821113"/>
          <p14:tracePt t="65059" x="1195388" y="3813175"/>
          <p14:tracePt t="65059" x="1204913" y="3808413"/>
          <p14:tracePt t="65059" x="1209675" y="3798888"/>
          <p14:tracePt t="65059" x="1219200" y="3789363"/>
          <p14:tracePt t="65059" x="1260475" y="3762375"/>
          <p14:tracePt t="65059" x="1287463" y="3752850"/>
          <p14:tracePt t="65059" x="1333500" y="3730625"/>
          <p14:tracePt t="65059" x="1392238" y="3703638"/>
          <p14:tracePt t="65059" x="1487488" y="3689350"/>
          <p14:tracePt t="65059" x="1547813" y="3679825"/>
          <p14:tracePt t="65059" x="1620838" y="3679825"/>
          <p14:tracePt t="65059" x="1662113" y="3679825"/>
          <p14:tracePt t="65059" x="1716088" y="3679825"/>
          <p14:tracePt t="65059" x="1757363" y="3679825"/>
          <p14:tracePt t="65059" x="1803400" y="3684588"/>
          <p14:tracePt t="65059" x="1862138" y="3711575"/>
          <p14:tracePt t="65059" x="1908175" y="3730625"/>
          <p14:tracePt t="65059" x="1954213" y="3752850"/>
          <p14:tracePt t="65059" x="2003425" y="3803650"/>
          <p14:tracePt t="65059" x="2036763" y="3835400"/>
          <p14:tracePt t="65059" x="2100263" y="3876675"/>
          <p14:tracePt t="65059" x="2136775" y="3922713"/>
          <p14:tracePt t="65059" x="2182813" y="3959225"/>
          <p14:tracePt t="65059" x="2214563" y="3990975"/>
          <p14:tracePt t="65059" x="2251075" y="4037013"/>
          <p14:tracePt t="65059" x="2295525" y="4073525"/>
          <p14:tracePt t="65059" x="2328863" y="4105275"/>
          <p14:tracePt t="65059" x="2365375" y="4149725"/>
          <p14:tracePt t="65059" x="2409825" y="4186238"/>
          <p14:tracePt t="65059" x="2441575" y="4210050"/>
          <p14:tracePt t="65059" x="2474913" y="4241800"/>
          <p14:tracePt t="65059" x="2519363" y="4264025"/>
          <p14:tracePt t="65059" x="2552700" y="4283075"/>
          <p14:tracePt t="65059" x="2579688" y="4305300"/>
          <p14:tracePt t="65059" x="2625725" y="4324350"/>
          <p14:tracePt t="65059" x="2657475" y="4356100"/>
          <p14:tracePt t="65059" x="2684463" y="4365625"/>
          <p14:tracePt t="65059" x="2716213" y="4378325"/>
          <p14:tracePt t="65059" x="2762250" y="4397375"/>
          <p14:tracePt t="65059" x="2789238" y="4410075"/>
          <p14:tracePt t="65059" x="2844800" y="4419600"/>
          <p14:tracePt t="65059" x="2889250" y="4429125"/>
          <p14:tracePt t="65059" x="2967038" y="4443413"/>
          <p14:tracePt t="65059" x="3027363" y="4470400"/>
          <p14:tracePt t="65059" x="3103563" y="4479925"/>
          <p14:tracePt t="65059" x="3163888" y="4492625"/>
          <p14:tracePt t="65059" x="3241675" y="4506913"/>
          <p14:tracePt t="65059" x="3295650" y="4506913"/>
          <p14:tracePt t="65059" x="3373438" y="4519613"/>
          <p14:tracePt t="65059" x="3414713" y="4519613"/>
          <p14:tracePt t="65059" x="3470275" y="4519613"/>
          <p14:tracePt t="65059" x="3509963" y="4529138"/>
          <p14:tracePt t="65059" x="3570288" y="4543425"/>
          <p14:tracePt t="65059" x="3611563" y="4552950"/>
          <p14:tracePt t="65059" x="3656013" y="4560888"/>
          <p14:tracePt t="65059" x="3716338" y="4575175"/>
          <p14:tracePt t="65059" x="3733800" y="4575175"/>
          <p14:tracePt t="65059" x="3789363" y="4597400"/>
          <p14:tracePt t="65059" x="3821113" y="4606925"/>
          <p14:tracePt t="65059" x="3838575" y="4606925"/>
          <p14:tracePt t="65059" x="3843338" y="4606925"/>
        </p14:tracePtLst>
      </p14:laserTraceLst>
    </p:ext>
  </p:extLs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Example Ques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9A3E3F9-73BB-4DD5-8614-39A48A36AD89}"/>
              </a:ext>
            </a:extLst>
          </p:cNvPr>
          <p:cNvSpPr/>
          <p:nvPr/>
        </p:nvSpPr>
        <p:spPr>
          <a:xfrm>
            <a:off x="211015" y="995352"/>
            <a:ext cx="9214339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marR="0" indent="-228600">
              <a:spcBef>
                <a:spcPts val="0"/>
              </a:spcBef>
              <a:spcAft>
                <a:spcPts val="0"/>
              </a:spcAft>
            </a:pPr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The combustion of methane (CH</a:t>
            </a:r>
            <a:r>
              <a:rPr lang="en-US" sz="2000" baseline="-2500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) produces carbon dioxide (CO</a:t>
            </a:r>
            <a:r>
              <a:rPr lang="en-US" sz="2000" baseline="-2500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) and steam (H</a:t>
            </a:r>
            <a:r>
              <a:rPr lang="en-US" sz="2000" baseline="-2500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O).</a:t>
            </a: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sz="2000">
                <a:latin typeface="Times New Roman" panose="02020603050405020304" pitchFamily="18" charset="0"/>
                <a:ea typeface="宋体" panose="02010600030101010101" pitchFamily="2" charset="-122"/>
              </a:rPr>
              <a:t> </a:t>
            </a: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endParaRPr lang="en-US" sz="20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sz="2000">
                <a:latin typeface="Times New Roman" panose="02020603050405020304" pitchFamily="18" charset="0"/>
                <a:ea typeface="宋体" panose="02010600030101010101" pitchFamily="2" charset="-122"/>
              </a:rPr>
              <a:t> </a:t>
            </a:r>
            <a:endParaRPr lang="en-US" sz="20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28600"/>
            <a:endParaRPr lang="en-US" sz="20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28600"/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All of the following statements concerning this reaction are correct EXCEPT</a:t>
            </a:r>
          </a:p>
          <a:p>
            <a:pPr indent="228600"/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indent="228600"/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a) one molecule of carbon dioxide is formed per one molecule of methane consumed.</a:t>
            </a:r>
          </a:p>
          <a:p>
            <a:pPr indent="228600"/>
            <a:endParaRPr lang="en-US" sz="20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28600"/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b) two molecules of oxygen are consumed per one molecule of methane consumed.</a:t>
            </a:r>
          </a:p>
          <a:p>
            <a:pPr indent="228600"/>
            <a:endParaRPr lang="en-US" sz="20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28600"/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c) two moles of steam are formed per two moles of oxygen consumed.</a:t>
            </a:r>
          </a:p>
          <a:p>
            <a:pPr indent="228600"/>
            <a:endParaRPr lang="en-US" sz="20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28600"/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d) the combined mass of reactants consumed equals the mass of products formed.</a:t>
            </a:r>
          </a:p>
          <a:p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</a:p>
          <a:p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e) 1 gram of carbon dioxide are formed per two grams of oxygen consumed.</a:t>
            </a:r>
            <a:endParaRPr lang="en-US" sz="2000"/>
          </a:p>
        </p:txBody>
      </p:sp>
      <p:pic>
        <p:nvPicPr>
          <p:cNvPr id="10" name="Content Placeholder 2" descr="04p095_u01.jpg">
            <a:extLst>
              <a:ext uri="{FF2B5EF4-FFF2-40B4-BE49-F238E27FC236}">
                <a16:creationId xmlns:a16="http://schemas.microsoft.com/office/drawing/2014/main" id="{17590D37-10EC-4BB5-953C-6D2C39F3163F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2741" r="6838" b="75127"/>
          <a:stretch/>
        </p:blipFill>
        <p:spPr>
          <a:xfrm>
            <a:off x="419100" y="1394164"/>
            <a:ext cx="8305800" cy="798052"/>
          </a:xfr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247F002-0A31-401E-BB7D-1E7773448961}"/>
              </a:ext>
            </a:extLst>
          </p:cNvPr>
          <p:cNvSpPr/>
          <p:nvPr/>
        </p:nvSpPr>
        <p:spPr bwMode="auto">
          <a:xfrm>
            <a:off x="419100" y="5549266"/>
            <a:ext cx="7983538" cy="462844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2ECFD67A-132D-4D34-8D34-2F7783155D0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15790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319"/>
    </mc:Choice>
    <mc:Fallback xmlns="">
      <p:transition spd="slow" advTm="533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" grpId="0" animBg="1"/>
    </p:bldLst>
  </p:timing>
  <p:extLst>
    <p:ext uri="{3A86A75C-4F4B-4683-9AE1-C65F6400EC91}">
      <p14:laserTraceLst xmlns:p14="http://schemas.microsoft.com/office/powerpoint/2010/main">
        <p14:tracePtLst>
          <p14:tracePt t="19498" x="3879850" y="4483100"/>
          <p14:tracePt t="19504" x="3940175" y="4332288"/>
          <p14:tracePt t="19512" x="4017963" y="4200525"/>
          <p14:tracePt t="19519" x="4090988" y="4064000"/>
          <p14:tracePt t="19526" x="4168775" y="3913188"/>
          <p14:tracePt t="19533" x="4227513" y="3779838"/>
          <p14:tracePt t="19540" x="4314825" y="3662363"/>
          <p14:tracePt t="19547" x="4373563" y="3543300"/>
          <p14:tracePt t="19554" x="4446588" y="3424238"/>
          <p14:tracePt t="19561" x="4519613" y="3309938"/>
          <p14:tracePt t="19569" x="4597400" y="3173413"/>
          <p14:tracePt t="19575" x="4656138" y="3041650"/>
          <p14:tracePt t="19582" x="4697413" y="2927350"/>
          <p14:tracePt t="19590" x="4738688" y="2825750"/>
          <p14:tracePt t="19597" x="4765675" y="2747963"/>
          <p14:tracePt t="19604" x="4792663" y="2652713"/>
          <p14:tracePt t="19611" x="4806950" y="2593975"/>
          <p14:tracePt t="19619" x="4816475" y="2516188"/>
          <p14:tracePt t="19625" x="4816475" y="2474913"/>
          <p14:tracePt t="19632" x="4816475" y="2419350"/>
          <p14:tracePt t="19639" x="4811713" y="2392363"/>
          <p14:tracePt t="19646" x="4802188" y="2360613"/>
          <p14:tracePt t="19654" x="4779963" y="2314575"/>
          <p14:tracePt t="19660" x="4760913" y="2297113"/>
          <p14:tracePt t="19668" x="4716463" y="2273300"/>
          <p14:tracePt t="19675" x="4683125" y="2228850"/>
          <p14:tracePt t="19682" x="4619625" y="2187575"/>
          <p14:tracePt t="19689" x="4570413" y="2155825"/>
          <p14:tracePt t="19696" x="4487863" y="2082800"/>
          <p14:tracePt t="19704" x="4419600" y="2032000"/>
          <p14:tracePt t="19710" x="4337050" y="1963738"/>
          <p14:tracePt t="19718" x="4273550" y="1922463"/>
          <p14:tracePt t="19724" x="4195763" y="1895475"/>
          <p14:tracePt t="19732" x="4130675" y="1871663"/>
          <p14:tracePt t="19739" x="4067175" y="1835150"/>
          <p14:tracePt t="19745" x="4025900" y="1822450"/>
          <p14:tracePt t="19753" x="3994150" y="1812925"/>
          <p14:tracePt t="19760" x="3967163" y="1803400"/>
          <p14:tracePt t="19767" x="3935413" y="1803400"/>
          <p14:tracePt t="19774" x="3894138" y="1803400"/>
          <p14:tracePt t="19781" x="3867150" y="1803400"/>
          <p14:tracePt t="19788" x="3835400" y="1803400"/>
          <p14:tracePt t="19795" x="3821113" y="1803400"/>
          <p14:tracePt t="19803" x="3789363" y="1803400"/>
          <p14:tracePt t="19809" x="3770313" y="1803400"/>
          <p14:tracePt t="19816" x="3765550" y="1803400"/>
          <p14:tracePt t="19823" x="3757613" y="1803400"/>
          <p14:tracePt t="19831" x="3748088" y="1803400"/>
          <p14:tracePt t="19838" x="3738563" y="1808163"/>
          <p14:tracePt t="19844" x="3733800" y="1812925"/>
          <p14:tracePt t="19852" x="3716338" y="1812925"/>
          <p14:tracePt t="19859" x="3706813" y="1812925"/>
          <p14:tracePt t="19866" x="3702050" y="1812925"/>
          <p14:tracePt t="19873" x="3692525" y="1812925"/>
          <p14:tracePt t="20376" x="3638550" y="1903413"/>
          <p14:tracePt t="20383" x="3565525" y="2022475"/>
          <p14:tracePt t="20390" x="3506788" y="2119313"/>
          <p14:tracePt t="20397" x="3470275" y="2182813"/>
          <p14:tracePt t="20405" x="3414713" y="2268538"/>
          <p14:tracePt t="20411" x="3378200" y="2314575"/>
          <p14:tracePt t="20418" x="3351213" y="2378075"/>
          <p14:tracePt t="20426" x="3332163" y="2406650"/>
          <p14:tracePt t="20433" x="3300413" y="2428875"/>
          <p14:tracePt t="20440" x="3273425" y="2447925"/>
          <p14:tracePt t="20447" x="3241675" y="2479675"/>
          <p14:tracePt t="20454" x="3195638" y="2501900"/>
          <p14:tracePt t="20461" x="3149600" y="2525713"/>
          <p14:tracePt t="20468" x="3090863" y="2538413"/>
          <p14:tracePt t="20476" x="3059113" y="2547938"/>
          <p14:tracePt t="20482" x="3017838" y="2557463"/>
          <p14:tracePt t="20489" x="2971800" y="2579688"/>
          <p14:tracePt t="20496" x="2930525" y="2589213"/>
          <p14:tracePt t="20504" x="2898775" y="2601913"/>
          <p14:tracePt t="20511" x="2857500" y="2611438"/>
          <p14:tracePt t="20517" x="2830513" y="2611438"/>
          <p14:tracePt t="20525" x="2811463" y="2611438"/>
          <p14:tracePt t="20532" x="2779713" y="2611438"/>
          <p14:tracePt t="20539" x="2767013" y="2611438"/>
          <p14:tracePt t="20546" x="2747963" y="2611438"/>
          <p14:tracePt t="20553" x="2730500" y="2611438"/>
          <p14:tracePt t="20560" x="2711450" y="2611438"/>
          <p14:tracePt t="20567" x="2684463" y="2611438"/>
          <p14:tracePt t="20575" x="2665413" y="2611438"/>
          <p14:tracePt t="20581" x="2657475" y="2611438"/>
          <p14:tracePt t="20588" x="2647950" y="2611438"/>
          <p14:tracePt t="20595" x="2643188" y="2620963"/>
          <p14:tracePt t="20602" x="2633663" y="2625725"/>
          <p14:tracePt t="20610" x="2625725" y="2635250"/>
          <p14:tracePt t="20617" x="2620963" y="2643188"/>
          <p14:tracePt t="20624" x="2601913" y="2652713"/>
          <p14:tracePt t="20631" x="2592388" y="2679700"/>
          <p14:tracePt t="20638" x="2570163" y="2698750"/>
          <p14:tracePt t="20645" x="2552700" y="2730500"/>
          <p14:tracePt t="20652" x="2533650" y="2747963"/>
          <p14:tracePt t="20660" x="2519363" y="2781300"/>
          <p14:tracePt t="20666" x="2501900" y="2798763"/>
          <p14:tracePt t="20674" x="2482850" y="2820988"/>
          <p14:tracePt t="20680" x="2474913" y="2840038"/>
          <p14:tracePt t="20688" x="2465388" y="2867025"/>
          <p14:tracePt t="20695" x="2441575" y="2890838"/>
          <p14:tracePt t="20702" x="2433638" y="2908300"/>
          <p14:tracePt t="20709" x="2424113" y="2927350"/>
          <p14:tracePt t="20716" x="2405063" y="2944813"/>
          <p14:tracePt t="20723" x="2397125" y="2976563"/>
          <p14:tracePt t="20730" x="2387600" y="2995613"/>
          <p14:tracePt t="20737" x="2378075" y="3013075"/>
          <p14:tracePt t="20744" x="2355850" y="3032125"/>
          <p14:tracePt t="20751" x="2336800" y="3049588"/>
          <p14:tracePt t="20759" x="2305050" y="3081338"/>
          <p14:tracePt t="20765" x="2287588" y="3105150"/>
          <p14:tracePt t="20773" x="2268538" y="3122613"/>
          <p14:tracePt t="20780" x="2251075" y="3132138"/>
          <p14:tracePt t="20788" x="2232025" y="3141663"/>
          <p14:tracePt t="20794" x="2200275" y="3151188"/>
          <p14:tracePt t="20801" x="2182813" y="3168650"/>
          <p14:tracePt t="20808" x="2173288" y="3178175"/>
          <p14:tracePt t="20815" x="2154238" y="3178175"/>
          <p14:tracePt t="20823" x="2149475" y="3178175"/>
          <p14:tracePt t="20829" x="2141538" y="3178175"/>
          <p14:tracePt t="20836" x="2112963" y="3178175"/>
          <p14:tracePt t="20844" x="2105025" y="3178175"/>
          <p14:tracePt t="20850" x="2100263" y="3178175"/>
          <p14:tracePt t="20858" x="2081213" y="3173413"/>
          <p14:tracePt t="20865" x="2073275" y="3154363"/>
          <p14:tracePt t="20872" x="2063750" y="3146425"/>
          <p14:tracePt t="20879" x="2058988" y="3141663"/>
          <p14:tracePt t="20886" x="2049463" y="3141663"/>
          <p14:tracePt t="20893" x="2032000" y="3132138"/>
          <p14:tracePt t="21453" x="2068513" y="3132138"/>
          <p14:tracePt t="21460" x="2100263" y="3136900"/>
          <p14:tracePt t="21468" x="2154238" y="3136900"/>
          <p14:tracePt t="21474" x="2195513" y="3136900"/>
          <p14:tracePt t="21482" x="2246313" y="3136900"/>
          <p14:tracePt t="21488" x="2278063" y="3146425"/>
          <p14:tracePt t="21496" x="2319338" y="3146425"/>
          <p14:tracePt t="21502" x="2373313" y="3159125"/>
          <p14:tracePt t="21509" x="2414588" y="3159125"/>
          <p14:tracePt t="21517" x="2455863" y="3159125"/>
          <p14:tracePt t="21523" x="2487613" y="3168650"/>
          <p14:tracePt t="21531" x="2506663" y="3168650"/>
          <p14:tracePt t="21538" x="2524125" y="3168650"/>
          <p14:tracePt t="21544" x="2552700" y="3168650"/>
          <p14:tracePt t="21552" x="2570163" y="3168650"/>
          <p14:tracePt t="21559" x="2589213" y="3168650"/>
          <p14:tracePt t="21567" x="2606675" y="3168650"/>
          <p14:tracePt t="21573" x="2633663" y="3168650"/>
          <p14:tracePt t="21580" x="2652713" y="3168650"/>
          <p14:tracePt t="21587" x="2670175" y="3168650"/>
          <p14:tracePt t="21594" x="2698750" y="3178175"/>
          <p14:tracePt t="21601" x="2738438" y="3178175"/>
          <p14:tracePt t="21608" x="2771775" y="3178175"/>
          <p14:tracePt t="21616" x="2798763" y="3178175"/>
          <p14:tracePt t="21623" x="2840038" y="3178175"/>
          <p14:tracePt t="21630" x="2857500" y="3178175"/>
          <p14:tracePt t="21637" x="2876550" y="3178175"/>
          <p14:tracePt t="21644" x="2894013" y="3178175"/>
          <p14:tracePt t="21651" x="2898775" y="3178175"/>
          <p14:tracePt t="21658" x="2925763" y="3178175"/>
          <p14:tracePt t="21666" x="2935288" y="3178175"/>
          <p14:tracePt t="21672" x="2940050" y="3178175"/>
          <p14:tracePt t="21679" x="2957513" y="3178175"/>
          <p14:tracePt t="21686" x="2976563" y="3178175"/>
          <p14:tracePt t="21693" x="2994025" y="3178175"/>
          <p14:tracePt t="21701" x="3022600" y="3173413"/>
          <p14:tracePt t="21707" x="3040063" y="3163888"/>
          <p14:tracePt t="21715" x="3059113" y="3154363"/>
          <p14:tracePt t="21722" x="3081338" y="3146425"/>
          <p14:tracePt t="21729" x="3108325" y="3146425"/>
          <p14:tracePt t="21736" x="3127375" y="3146425"/>
          <p14:tracePt t="21743" x="3144838" y="3146425"/>
          <p14:tracePt t="21750" x="3163888" y="3146425"/>
          <p14:tracePt t="21757" x="3176588" y="3146425"/>
          <p14:tracePt t="21764" x="3209925" y="3146425"/>
          <p14:tracePt t="21771" x="3236913" y="3146425"/>
          <p14:tracePt t="21779" x="3254375" y="3146425"/>
          <p14:tracePt t="21785" x="3263900" y="3146425"/>
          <p14:tracePt t="21792" x="3268663" y="3146425"/>
          <p14:tracePt t="21800" x="3278188" y="3146425"/>
          <p14:tracePt t="22359" x="3336925" y="3146425"/>
          <p14:tracePt t="22366" x="3446463" y="3146425"/>
          <p14:tracePt t="22373" x="3560763" y="3146425"/>
          <p14:tracePt t="22380" x="3670300" y="3146425"/>
          <p14:tracePt t="22388" x="3811588" y="3146425"/>
          <p14:tracePt t="22394" x="3957638" y="3146425"/>
          <p14:tracePt t="22402" x="4122738" y="3146425"/>
          <p14:tracePt t="22409" x="4286250" y="3146425"/>
          <p14:tracePt t="22416" x="4468813" y="3154363"/>
          <p14:tracePt t="22423" x="4651375" y="3168650"/>
          <p14:tracePt t="22430" x="4816475" y="3187700"/>
          <p14:tracePt t="22437" x="4943475" y="3200400"/>
          <p14:tracePt t="22444" x="5053013" y="3200400"/>
          <p14:tracePt t="22451" x="5162550" y="3200400"/>
          <p14:tracePt t="22458" x="5240338" y="3200400"/>
          <p14:tracePt t="22465" x="5313363" y="3200400"/>
          <p14:tracePt t="22473" x="5368925" y="3200400"/>
          <p14:tracePt t="22480" x="5446713" y="3200400"/>
          <p14:tracePt t="22487" x="5505450" y="3190875"/>
          <p14:tracePt t="22494" x="5578475" y="3178175"/>
          <p14:tracePt t="22501" x="5673725" y="3163888"/>
          <p14:tracePt t="22508" x="5770563" y="3151188"/>
          <p14:tracePt t="22515" x="5880100" y="3136900"/>
          <p14:tracePt t="22523" x="6011863" y="3122613"/>
          <p14:tracePt t="22529" x="6103938" y="3109913"/>
          <p14:tracePt t="22536" x="6162675" y="3100388"/>
          <p14:tracePt t="22543" x="6240463" y="3086100"/>
          <p14:tracePt t="22550" x="6281738" y="3086100"/>
          <p14:tracePt t="22558" x="6323013" y="3086100"/>
          <p14:tracePt t="22564" x="6350000" y="3086100"/>
          <p14:tracePt t="22573" x="6381750" y="3086100"/>
          <p14:tracePt t="22579" x="6423025" y="3086100"/>
          <p14:tracePt t="22586" x="6450013" y="3086100"/>
          <p14:tracePt t="22593" x="6481763" y="3086100"/>
          <p14:tracePt t="22600" x="6523038" y="3078163"/>
          <p14:tracePt t="22607" x="6564313" y="3078163"/>
          <p14:tracePt t="22614" x="6619875" y="3078163"/>
          <p14:tracePt t="22622" x="6661150" y="3078163"/>
          <p14:tracePt t="22628" x="6702425" y="3078163"/>
          <p14:tracePt t="22635" x="6742113" y="3078163"/>
          <p14:tracePt t="22643" x="6770688" y="3078163"/>
          <p14:tracePt t="22649" x="6797675" y="3078163"/>
          <p14:tracePt t="22657" x="6838950" y="3078163"/>
          <p14:tracePt t="22664" x="6870700" y="3078163"/>
          <p14:tracePt t="22671" x="6888163" y="3078163"/>
          <p14:tracePt t="22678" x="6916738" y="3078163"/>
          <p14:tracePt t="22685" x="6934200" y="3078163"/>
          <p14:tracePt t="22692" x="6953250" y="3078163"/>
          <p14:tracePt t="22699" x="6970713" y="3078163"/>
          <p14:tracePt t="22707" x="6975475" y="3078163"/>
          <p14:tracePt t="22713" x="7002463" y="3078163"/>
          <p14:tracePt t="22721" x="7021513" y="3078163"/>
          <p14:tracePt t="22727" x="7038975" y="3078163"/>
          <p14:tracePt t="22734" x="7058025" y="3078163"/>
          <p14:tracePt t="22742" x="7070725" y="3078163"/>
          <p14:tracePt t="22748" x="7112000" y="3078163"/>
          <p14:tracePt t="22756" x="7131050" y="3078163"/>
          <p14:tracePt t="22763" x="7148513" y="3078163"/>
          <p14:tracePt t="22770" x="7167563" y="3078163"/>
          <p14:tracePt t="22777" x="7177088" y="3078163"/>
          <p14:tracePt t="22784" x="7189788" y="3078163"/>
          <p14:tracePt t="26149" x="7094538" y="3136900"/>
          <p14:tracePt t="26157" x="6938963" y="3241675"/>
          <p14:tracePt t="26163" x="6751638" y="3397250"/>
          <p14:tracePt t="26170" x="6578600" y="3570288"/>
          <p14:tracePt t="26177" x="6332538" y="3794125"/>
          <p14:tracePt t="26185" x="6121400" y="4003675"/>
          <p14:tracePt t="26191" x="5934075" y="4214813"/>
          <p14:tracePt t="26198" x="5792788" y="4405313"/>
          <p14:tracePt t="26206" x="5634038" y="4602163"/>
          <p14:tracePt t="26213" x="5524500" y="4738688"/>
          <p14:tracePt t="26220" x="5437188" y="4845050"/>
          <p14:tracePt t="26227" x="5386388" y="4908550"/>
          <p14:tracePt t="26234" x="5332413" y="4991100"/>
          <p14:tracePt t="26241" x="5276850" y="5059363"/>
          <p14:tracePt t="26248" x="5235575" y="5137150"/>
          <p14:tracePt t="26256" x="5213350" y="5181600"/>
          <p14:tracePt t="26262" x="5199063" y="5259388"/>
          <p14:tracePt t="26269" x="5176838" y="5324475"/>
          <p14:tracePt t="26276" x="5176838" y="5397500"/>
          <p14:tracePt t="26284" x="5195888" y="5456238"/>
          <p14:tracePt t="26291" x="5208588" y="5514975"/>
          <p14:tracePt t="26298" x="5232400" y="5561013"/>
          <p14:tracePt t="26306" x="5272088" y="5643563"/>
          <p14:tracePt t="26312" x="5322888" y="5694363"/>
          <p14:tracePt t="26319" x="5359400" y="5757863"/>
          <p14:tracePt t="26326" x="5410200" y="5807075"/>
          <p14:tracePt t="26333" x="5473700" y="5843588"/>
          <p14:tracePt t="26341" x="5524500" y="5894388"/>
          <p14:tracePt t="26347" x="5583238" y="5918200"/>
          <p14:tracePt t="26355" x="5629275" y="5930900"/>
          <p14:tracePt t="26361" x="5683250" y="5930900"/>
          <p14:tracePt t="26369" x="5724525" y="5930900"/>
          <p14:tracePt t="26376" x="5765800" y="5926138"/>
          <p14:tracePt t="26383" x="5807075" y="5913438"/>
          <p14:tracePt t="26390" x="5838825" y="5903913"/>
          <p14:tracePt t="26397" x="5857875" y="5894388"/>
          <p14:tracePt t="26404" x="5865813" y="5876925"/>
          <p14:tracePt t="26411" x="5884863" y="5867400"/>
          <p14:tracePt t="26418" x="5894388" y="5857875"/>
          <p14:tracePt t="26446" x="5889625" y="5857875"/>
          <p14:tracePt t="26454" x="5875338" y="5857875"/>
          <p14:tracePt t="26461" x="5829300" y="5848350"/>
          <p14:tracePt t="26468" x="5738813" y="5835650"/>
          <p14:tracePt t="26475" x="5605463" y="5821363"/>
          <p14:tracePt t="26482" x="5495925" y="5807075"/>
          <p14:tracePt t="26490" x="5368925" y="5807075"/>
          <p14:tracePt t="26496" x="5259388" y="5807075"/>
          <p14:tracePt t="26503" x="5162550" y="5816600"/>
          <p14:tracePt t="26510" x="5103813" y="5826125"/>
          <p14:tracePt t="26517" x="5045075" y="5840413"/>
          <p14:tracePt t="26525" x="5016500" y="5840413"/>
          <p14:tracePt t="26531" x="4999038" y="5848350"/>
          <p14:tracePt t="26539" x="4967288" y="5857875"/>
          <p14:tracePt t="26546" x="4957763" y="5857875"/>
          <p14:tracePt t="26553" x="4953000" y="5867400"/>
          <p14:tracePt t="26560" x="4943475" y="5881688"/>
          <p14:tracePt t="26567" x="4935538" y="5903913"/>
          <p14:tracePt t="26574" x="4926013" y="5921375"/>
          <p14:tracePt t="26581" x="4926013" y="5949950"/>
          <p14:tracePt t="26589" x="4926013" y="6003925"/>
          <p14:tracePt t="26595" x="4930775" y="6035675"/>
          <p14:tracePt t="26602" x="4948238" y="6064250"/>
          <p14:tracePt t="26609" x="4999038" y="6113463"/>
          <p14:tracePt t="26616" x="5040313" y="6132513"/>
          <p14:tracePt t="26624" x="5086350" y="6154738"/>
          <p14:tracePt t="26631" x="5145088" y="6169025"/>
          <p14:tracePt t="26638" x="5186363" y="6169025"/>
          <p14:tracePt t="26645" x="5245100" y="6164263"/>
          <p14:tracePt t="26652" x="5272088" y="6149975"/>
          <p14:tracePt t="26659" x="5305425" y="6132513"/>
          <p14:tracePt t="26666" x="5349875" y="6096000"/>
          <p14:tracePt t="26673" x="5373688" y="6054725"/>
          <p14:tracePt t="26680" x="5391150" y="6022975"/>
          <p14:tracePt t="26688" x="5400675" y="5991225"/>
          <p14:tracePt t="26694" x="5414963" y="5949950"/>
          <p14:tracePt t="26702" x="5414963" y="5921375"/>
          <p14:tracePt t="26709" x="5395913" y="5889625"/>
          <p14:tracePt t="26716" x="5378450" y="5857875"/>
          <p14:tracePt t="26723" x="5305425" y="5821363"/>
          <p14:tracePt t="26730" x="5222875" y="5780088"/>
          <p14:tracePt t="26737" x="5108575" y="5738813"/>
          <p14:tracePt t="26744" x="4994275" y="5726113"/>
          <p14:tracePt t="26751" x="4884738" y="5711825"/>
          <p14:tracePt t="26758" x="4792663" y="5711825"/>
          <p14:tracePt t="26765" x="4702175" y="5711825"/>
          <p14:tracePt t="26773" x="4624388" y="5721350"/>
          <p14:tracePt t="26779" x="4573588" y="5753100"/>
          <p14:tracePt t="26787" x="4546600" y="5775325"/>
          <p14:tracePt t="26793" x="4514850" y="5794375"/>
          <p14:tracePt t="26800" x="4492625" y="5826125"/>
          <p14:tracePt t="26808" x="4468813" y="5884863"/>
          <p14:tracePt t="26815" x="4446588" y="5945188"/>
          <p14:tracePt t="26823" x="4432300" y="6003925"/>
          <p14:tracePt t="26829" x="4432300" y="6045200"/>
          <p14:tracePt t="26836" x="4432300" y="6086475"/>
          <p14:tracePt t="26843" x="4432300" y="6118225"/>
          <p14:tracePt t="26850" x="4437063" y="6137275"/>
          <p14:tracePt t="26857" x="4446588" y="6154738"/>
          <p14:tracePt t="26864" x="4468813" y="6186488"/>
          <p14:tracePt t="26872" x="4500563" y="6205538"/>
          <p14:tracePt t="26878" x="4541838" y="6213475"/>
          <p14:tracePt t="26887" x="4570413" y="6213475"/>
          <p14:tracePt t="26893" x="4624388" y="6213475"/>
          <p14:tracePt t="26900" x="4665663" y="6210300"/>
          <p14:tracePt t="26907" x="4697413" y="6200775"/>
          <p14:tracePt t="26914" x="4729163" y="6191250"/>
          <p14:tracePt t="26921" x="4738688" y="6159500"/>
          <p14:tracePt t="26928" x="4748213" y="6140450"/>
          <p14:tracePt t="26935" x="4748213" y="6122988"/>
          <p14:tracePt t="26942" x="4743450" y="6113463"/>
          <p14:tracePt t="26949" x="4716463" y="6103938"/>
          <p14:tracePt t="26957" x="4675188" y="6096000"/>
          <p14:tracePt t="26963" x="4597400" y="6067425"/>
          <p14:tracePt t="26971" x="4537075" y="6059488"/>
          <p14:tracePt t="26978" x="4460875" y="6059488"/>
          <p14:tracePt t="26985" x="4405313" y="6059488"/>
          <p14:tracePt t="26992" x="4351338" y="6059488"/>
          <p14:tracePt t="26999" x="4318000" y="6059488"/>
          <p14:tracePt t="27006" x="4305300" y="6059488"/>
          <p14:tracePt t="27013" x="4286250" y="6059488"/>
          <p14:tracePt t="27020" x="4254500" y="6059488"/>
          <p14:tracePt t="27027" x="4249738" y="6059488"/>
          <p14:tracePt t="27034" x="4241800" y="6059488"/>
          <p14:tracePt t="27389" x="4127500" y="6035675"/>
          <p14:tracePt t="27396" x="3962400" y="6003925"/>
          <p14:tracePt t="27403" x="3794125" y="5976938"/>
          <p14:tracePt t="27410" x="3629025" y="5957888"/>
          <p14:tracePt t="27417" x="3446463" y="5913438"/>
          <p14:tracePt t="27424" x="3282950" y="5899150"/>
          <p14:tracePt t="27431" x="3117850" y="5884863"/>
          <p14:tracePt t="27439" x="2954338" y="5867400"/>
          <p14:tracePt t="27445" x="2808288" y="5867400"/>
          <p14:tracePt t="27452" x="2679700" y="5867400"/>
          <p14:tracePt t="27459" x="2570163" y="5867400"/>
          <p14:tracePt t="27466" x="2474913" y="5867400"/>
          <p14:tracePt t="27474" x="2419350" y="5867400"/>
          <p14:tracePt t="27480" x="2360613" y="5876925"/>
          <p14:tracePt t="27488" x="2319338" y="5884863"/>
          <p14:tracePt t="27495" x="2300288" y="5894388"/>
          <p14:tracePt t="27502" x="2278063" y="5918200"/>
          <p14:tracePt t="27509" x="2251075" y="5926138"/>
          <p14:tracePt t="27516" x="2241550" y="5935663"/>
          <p14:tracePt t="27523" x="2232025" y="5940425"/>
          <p14:tracePt t="27530" x="2227263" y="5949950"/>
          <p14:tracePt t="27537" x="2219325" y="5967413"/>
          <p14:tracePt t="27544" x="2219325" y="5986463"/>
          <p14:tracePt t="27552" x="2219325" y="6013450"/>
          <p14:tracePt t="27559" x="2222500" y="6045200"/>
          <p14:tracePt t="27565" x="2232025" y="6086475"/>
          <p14:tracePt t="27573" x="2241550" y="6103938"/>
          <p14:tracePt t="27580" x="2263775" y="6122988"/>
          <p14:tracePt t="27587" x="2292350" y="6145213"/>
          <p14:tracePt t="27594" x="2314575" y="6164263"/>
          <p14:tracePt t="27601" x="2346325" y="6196013"/>
          <p14:tracePt t="27608" x="2365375" y="6205538"/>
          <p14:tracePt t="27615" x="2392363" y="6213475"/>
          <p14:tracePt t="27623" x="2409825" y="6223000"/>
          <p14:tracePt t="27629" x="2428875" y="6223000"/>
          <p14:tracePt t="27637" x="2446338" y="6223000"/>
          <p14:tracePt t="27643" x="2455863" y="6223000"/>
          <p14:tracePt t="27651" x="2460625" y="6223000"/>
          <p14:tracePt t="27658" x="2478088" y="6218238"/>
          <p14:tracePt t="27665" x="2478088" y="6210300"/>
          <p14:tracePt t="27673" x="2478088" y="6205538"/>
          <p14:tracePt t="27679" x="2465388" y="6176963"/>
          <p14:tracePt t="27686" x="2446338" y="6145213"/>
          <p14:tracePt t="27693" x="2414588" y="6127750"/>
          <p14:tracePt t="27700" x="2368550" y="6103938"/>
          <p14:tracePt t="27707" x="2273300" y="6045200"/>
          <p14:tracePt t="27714" x="2178050" y="6018213"/>
          <p14:tracePt t="27722" x="2063750" y="5991225"/>
          <p14:tracePt t="27728" x="1966913" y="5976938"/>
          <p14:tracePt t="27736" x="1839913" y="5976938"/>
          <p14:tracePt t="27743" x="1711325" y="5976938"/>
          <p14:tracePt t="27750" x="1601788" y="5986463"/>
          <p14:tracePt t="27758" x="1506538" y="5999163"/>
          <p14:tracePt t="27764" x="1443038" y="6027738"/>
          <p14:tracePt t="27772" x="1382713" y="6049963"/>
          <p14:tracePt t="27778" x="1350963" y="6072188"/>
          <p14:tracePt t="27785" x="1323975" y="6081713"/>
          <p14:tracePt t="27792" x="1301750" y="6091238"/>
          <p14:tracePt t="27799" x="1282700" y="6100763"/>
          <p14:tracePt t="27807" x="1277938" y="6108700"/>
          <p14:tracePt t="27813" x="1268413" y="6113463"/>
          <p14:tracePt t="27821" x="1260475" y="6122988"/>
          <p14:tracePt t="27828" x="1255713" y="6132513"/>
          <p14:tracePt t="27835" x="1255713" y="6137275"/>
          <p14:tracePt t="27842" x="1255713" y="6154738"/>
          <p14:tracePt t="27849" x="1268413" y="6173788"/>
          <p14:tracePt t="27857" x="1314450" y="6210300"/>
          <p14:tracePt t="27863" x="1377950" y="6273800"/>
          <p14:tracePt t="27870" x="1479550" y="6332538"/>
          <p14:tracePt t="27877" x="1597025" y="6392863"/>
          <p14:tracePt t="27886" x="1716088" y="6478588"/>
          <p14:tracePt t="27891" x="1866900" y="6538913"/>
          <p14:tracePt t="27898" x="2063750" y="6638925"/>
          <p14:tracePt t="27907" x="2127250" y="6680200"/>
          <p14:tracePt t="27912" x="2159000" y="6697663"/>
          <p14:tracePt t="28458" x="2122488" y="6556375"/>
          <p14:tracePt t="28466" x="2073275" y="6319838"/>
          <p14:tracePt t="28472" x="1995488" y="6022975"/>
          <p14:tracePt t="28479" x="1954213" y="5670550"/>
          <p14:tracePt t="28486" x="1908175" y="5283200"/>
          <p14:tracePt t="28493" x="1866900" y="4857750"/>
          <p14:tracePt t="28501" x="1825625" y="4575175"/>
          <p14:tracePt t="28508" x="1789113" y="4259263"/>
          <p14:tracePt t="28515" x="1771650" y="4059238"/>
          <p14:tracePt t="28522" x="1757363" y="3857625"/>
          <p14:tracePt t="28529" x="1744663" y="3711575"/>
          <p14:tracePt t="28536" x="1730375" y="3565525"/>
          <p14:tracePt t="28543" x="1711325" y="3438525"/>
          <p14:tracePt t="28551" x="1698625" y="3324225"/>
          <p14:tracePt t="28557" x="1684338" y="3214688"/>
          <p14:tracePt t="28565" x="1684338" y="3136900"/>
          <p14:tracePt t="28571" x="1684338" y="3044825"/>
          <p14:tracePt t="28579" x="1684338" y="2954338"/>
          <p14:tracePt t="28586" x="1684338" y="2881313"/>
          <p14:tracePt t="28593" x="1684338" y="2808288"/>
          <p14:tracePt t="28600" x="1684338" y="2747963"/>
          <p14:tracePt t="28607" x="1684338" y="2674938"/>
          <p14:tracePt t="28614" x="1674813" y="2635250"/>
          <p14:tracePt t="28621" x="1662113" y="2574925"/>
          <p14:tracePt t="28628" x="1638300" y="2528888"/>
          <p14:tracePt t="28635" x="1630363" y="2470150"/>
          <p14:tracePt t="28642" x="1620838" y="2438400"/>
          <p14:tracePt t="28652" x="1606550" y="2406650"/>
          <p14:tracePt t="28657" x="1597025" y="2365375"/>
          <p14:tracePt t="28664" x="1589088" y="2346325"/>
          <p14:tracePt t="28670" x="1579563" y="2328863"/>
          <p14:tracePt t="28677" x="1570038" y="2319338"/>
          <p14:tracePt t="28685" x="1570038" y="2314575"/>
          <p14:tracePt t="28692" x="1570038" y="2305050"/>
          <p14:tracePt t="28700" x="1570038" y="2287588"/>
          <p14:tracePt t="28706" x="1570038" y="2282825"/>
          <p14:tracePt t="28713" x="1570038" y="2273300"/>
          <p14:tracePt t="28720" x="1570038" y="2265363"/>
          <p14:tracePt t="28727" x="1570038" y="2255838"/>
          <p14:tracePt t="28735" x="1570038" y="2251075"/>
          <p14:tracePt t="28741" x="1570038" y="2241550"/>
          <p14:tracePt t="28749" x="1574800" y="2241550"/>
          <p14:tracePt t="28755" x="1574800" y="2232025"/>
          <p14:tracePt t="28763" x="1584325" y="2228850"/>
          <p14:tracePt t="28770" x="1589088" y="2228850"/>
          <p14:tracePt t="28777" x="1597025" y="2228850"/>
          <p14:tracePt t="28784" x="1606550" y="2228850"/>
          <p14:tracePt t="28791" x="1620838" y="2228850"/>
          <p14:tracePt t="28798" x="1662113" y="2228850"/>
          <p14:tracePt t="28805" x="1693863" y="2228850"/>
          <p14:tracePt t="28813" x="1735138" y="2228850"/>
          <p14:tracePt t="28819" x="1789113" y="2228850"/>
          <p14:tracePt t="28826" x="1844675" y="2228850"/>
          <p14:tracePt t="28834" x="1922463" y="2232025"/>
          <p14:tracePt t="28840" x="1981200" y="2246313"/>
          <p14:tracePt t="28848" x="2022475" y="2255838"/>
          <p14:tracePt t="28855" x="2081213" y="2268538"/>
          <p14:tracePt t="28862" x="2127250" y="2278063"/>
          <p14:tracePt t="28870" x="2168525" y="2292350"/>
          <p14:tracePt t="28876" x="2209800" y="2301875"/>
          <p14:tracePt t="28896" x="2246313" y="2328863"/>
          <p14:tracePt t="28898" x="2268538" y="2338388"/>
          <p14:tracePt t="28904" x="2295525" y="2351088"/>
          <p14:tracePt t="28911" x="2314575" y="2360613"/>
          <p14:tracePt t="28919" x="2324100" y="2365375"/>
          <p14:tracePt t="28925" x="2341563" y="2374900"/>
          <p14:tracePt t="28933" x="2346325" y="2382838"/>
          <p14:tracePt t="28940" x="2355850" y="2382838"/>
          <p14:tracePt t="28947" x="2373313" y="2392363"/>
          <p14:tracePt t="28954" x="2382838" y="2392363"/>
          <p14:tracePt t="28961" x="2387600" y="2392363"/>
          <p14:tracePt t="28968" x="2397125" y="2392363"/>
          <p14:tracePt t="28975" x="2405063" y="2392363"/>
          <p14:tracePt t="28983" x="2409825" y="2392363"/>
          <p14:tracePt t="28989" x="2419350" y="2392363"/>
          <p14:tracePt t="29003" x="2428875" y="2397125"/>
          <p14:tracePt t="29010" x="2438400" y="2397125"/>
          <p14:tracePt t="30009" x="2474913" y="2392363"/>
          <p14:tracePt t="30016" x="2501900" y="2382838"/>
          <p14:tracePt t="30024" x="2543175" y="2382838"/>
          <p14:tracePt t="30030" x="2574925" y="2382838"/>
          <p14:tracePt t="30038" x="2589213" y="2382838"/>
          <p14:tracePt t="30045" x="2606675" y="2382838"/>
          <p14:tracePt t="30052" x="2638425" y="2382838"/>
          <p14:tracePt t="30059" x="2652713" y="2382838"/>
          <p14:tracePt t="30066" x="2670175" y="2382838"/>
          <p14:tracePt t="30073" x="2689225" y="2382838"/>
          <p14:tracePt t="30080" x="2720975" y="2382838"/>
          <p14:tracePt t="30087" x="2738438" y="2374900"/>
          <p14:tracePt t="30094" x="2743200" y="2374900"/>
          <p14:tracePt t="30102" x="2752725" y="2374900"/>
          <p14:tracePt t="30109" x="2762250" y="2365375"/>
          <p14:tracePt t="30115" x="2767013" y="2365375"/>
          <p14:tracePt t="30123" x="2774950" y="2365375"/>
          <p14:tracePt t="30130" x="2784475" y="2365375"/>
          <p14:tracePt t="30137" x="2803525" y="2365375"/>
          <p14:tracePt t="30144" x="2808288" y="2365375"/>
          <p14:tracePt t="30187" x="2816225" y="2365375"/>
          <p14:tracePt t="30236" x="2825750" y="2365375"/>
          <p14:tracePt t="36420" x="2738438" y="2443163"/>
          <p14:tracePt t="36427" x="2570163" y="2606675"/>
          <p14:tracePt t="36434" x="2295525" y="2840038"/>
          <p14:tracePt t="36441" x="1976438" y="3255963"/>
          <p14:tracePt t="36448" x="1689100" y="3670300"/>
          <p14:tracePt t="36455" x="1479550" y="3940175"/>
          <p14:tracePt t="36462" x="1292225" y="4237038"/>
          <p14:tracePt t="36469" x="1073150" y="4538663"/>
          <p14:tracePt t="36477" x="936625" y="4730750"/>
          <p14:tracePt t="36483" x="839788" y="4884738"/>
          <p14:tracePt t="36491" x="752475" y="5003800"/>
          <p14:tracePt t="36497" x="676275" y="5154613"/>
          <p14:tracePt t="36504" x="603250" y="5305425"/>
          <p14:tracePt t="36512" x="557213" y="5438775"/>
          <p14:tracePt t="36519" x="530225" y="5570538"/>
          <p14:tracePt t="36527" x="484188" y="5702300"/>
          <p14:tracePt t="36533" x="452438" y="5848350"/>
          <p14:tracePt t="36540" x="438150" y="6013450"/>
          <p14:tracePt t="36547" x="423863" y="6145213"/>
          <p14:tracePt t="36554" x="423863" y="6254750"/>
          <p14:tracePt t="36562" x="423863" y="6327775"/>
          <p14:tracePt t="36568" x="423863" y="6400800"/>
          <p14:tracePt t="36576" x="423863" y="6442075"/>
          <p14:tracePt t="36583" x="423863" y="6483350"/>
          <p14:tracePt t="36590" x="423863" y="6515100"/>
          <p14:tracePt t="36597" x="423863" y="6534150"/>
          <p14:tracePt t="36604" x="423863" y="6546850"/>
          <p14:tracePt t="36611" x="423863" y="6565900"/>
          <p14:tracePt t="36618" x="423863" y="6575425"/>
          <p14:tracePt t="36625" x="423863" y="6583363"/>
          <p14:tracePt t="36632" x="428625" y="6588125"/>
          <p14:tracePt t="36639" x="433388" y="6597650"/>
          <p14:tracePt t="36646" x="442913" y="6607175"/>
          <p14:tracePt t="36653" x="452438" y="6616700"/>
          <p14:tracePt t="36661" x="460375" y="6619875"/>
          <p14:tracePt t="36667" x="484188" y="6629400"/>
          <p14:tracePt t="36675" x="515938" y="6653213"/>
          <p14:tracePt t="36682" x="557213" y="6661150"/>
          <p14:tracePt t="36689" x="615950" y="6675438"/>
          <p14:tracePt t="36696" x="657225" y="6675438"/>
          <p14:tracePt t="36703" x="698500" y="6675438"/>
          <p14:tracePt t="36711" x="730250" y="6675438"/>
          <p14:tracePt t="36717" x="757238" y="6675438"/>
          <p14:tracePt t="36725" x="798513" y="6665913"/>
          <p14:tracePt t="36731" x="830263" y="6656388"/>
          <p14:tracePt t="36738" x="849313" y="6638925"/>
          <p14:tracePt t="36746" x="890588" y="6624638"/>
          <p14:tracePt t="36752" x="908050" y="6616700"/>
          <p14:tracePt t="36760" x="939800" y="6597650"/>
          <p14:tracePt t="36767" x="973138" y="6575425"/>
          <p14:tracePt t="36774" x="1012825" y="6556375"/>
          <p14:tracePt t="36781" x="1049338" y="6507163"/>
          <p14:tracePt t="36787" x="1082675" y="6473825"/>
          <p14:tracePt t="36795" x="1114425" y="6442075"/>
          <p14:tracePt t="36802" x="1136650" y="6397625"/>
          <p14:tracePt t="36810" x="1158875" y="6369050"/>
          <p14:tracePt t="36816" x="1177925" y="6337300"/>
          <p14:tracePt t="36824" x="1187450" y="6305550"/>
          <p14:tracePt t="36830" x="1195388" y="6286500"/>
          <p14:tracePt t="36837" x="1219200" y="6269038"/>
          <p14:tracePt t="36845" x="1228725" y="6249988"/>
          <p14:tracePt t="36851" x="1236663" y="6218238"/>
          <p14:tracePt t="36859" x="1246188" y="6213475"/>
          <p14:tracePt t="36866" x="1250950" y="6196013"/>
          <p14:tracePt t="36873" x="1250950" y="6186488"/>
          <p14:tracePt t="36892" x="1250950" y="6164263"/>
          <p14:tracePt t="36895" x="1250950" y="6154738"/>
          <p14:tracePt t="36901" x="1250950" y="6145213"/>
          <p14:tracePt t="36908" x="1250950" y="6132513"/>
          <p14:tracePt t="36915" x="1250950" y="6122988"/>
          <p14:tracePt t="37354" x="1314450" y="6127750"/>
          <p14:tracePt t="37361" x="1392238" y="6140450"/>
          <p14:tracePt t="37369" x="1450975" y="6154738"/>
          <p14:tracePt t="37376" x="1524000" y="6154738"/>
          <p14:tracePt t="37383" x="1565275" y="6154738"/>
          <p14:tracePt t="37390" x="1606550" y="6154738"/>
          <p14:tracePt t="37397" x="1625600" y="6154738"/>
          <p14:tracePt t="37404" x="1643063" y="6154738"/>
          <p14:tracePt t="37411" x="1647825" y="6154738"/>
          <p14:tracePt t="37419" x="1657350" y="6154738"/>
          <p14:tracePt t="37425" x="1666875" y="6154738"/>
          <p14:tracePt t="37433" x="1679575" y="6154738"/>
          <p14:tracePt t="37439" x="1689100" y="6154738"/>
          <p14:tracePt t="37447" x="1698625" y="6154738"/>
          <p14:tracePt t="37454" x="1708150" y="6154738"/>
          <p14:tracePt t="37460" x="1711325" y="6154738"/>
          <p14:tracePt t="37468" x="1720850" y="6154738"/>
          <p14:tracePt t="37489" x="1730375" y="6154738"/>
          <p14:tracePt t="38027" x="1766888" y="6164263"/>
          <p14:tracePt t="38034" x="1808163" y="6173788"/>
          <p14:tracePt t="38041" x="1866900" y="6186488"/>
          <p14:tracePt t="38048" x="1922463" y="6186488"/>
          <p14:tracePt t="38056" x="2000250" y="6186488"/>
          <p14:tracePt t="38063" x="2073275" y="6186488"/>
          <p14:tracePt t="38071" x="2132013" y="6176963"/>
          <p14:tracePt t="38077" x="2209800" y="6164263"/>
          <p14:tracePt t="38084" x="2255838" y="6140450"/>
          <p14:tracePt t="38091" x="2295525" y="6132513"/>
          <p14:tracePt t="38098" x="2360613" y="6108700"/>
          <p14:tracePt t="38106" x="2387600" y="6086475"/>
          <p14:tracePt t="38112" x="2433638" y="6064250"/>
          <p14:tracePt t="38120" x="2465388" y="6045200"/>
          <p14:tracePt t="38127" x="2482850" y="6035675"/>
          <p14:tracePt t="38133" x="2501900" y="6027738"/>
          <p14:tracePt t="38141" x="2543175" y="6013450"/>
          <p14:tracePt t="38147" x="2560638" y="6003925"/>
          <p14:tracePt t="38155" x="2592388" y="5994400"/>
          <p14:tracePt t="38161" x="2606675" y="5994400"/>
          <p14:tracePt t="38169" x="2647950" y="5994400"/>
          <p14:tracePt t="38176" x="2665413" y="5994400"/>
          <p14:tracePt t="38183" x="2684463" y="5994400"/>
          <p14:tracePt t="38190" x="2701925" y="5994400"/>
          <p14:tracePt t="38197" x="2730500" y="5994400"/>
          <p14:tracePt t="38205" x="2747963" y="5994400"/>
          <p14:tracePt t="38211" x="2767013" y="5994400"/>
          <p14:tracePt t="38218" x="2784475" y="5994400"/>
          <p14:tracePt t="38225" x="2794000" y="5994400"/>
          <p14:tracePt t="38232" x="2798763" y="5994400"/>
          <p14:tracePt t="38240" x="2816225" y="5994400"/>
          <p14:tracePt t="38247" x="2825750" y="5994400"/>
        </p14:tracePtLst>
      </p14:laserTraceLst>
    </p:ext>
  </p:extLs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000" b="1">
                <a:latin typeface="Arial" charset="0"/>
                <a:ea typeface="ＭＳ Ｐゴシック" charset="0"/>
                <a:cs typeface="ＭＳ Ｐゴシック" charset="0"/>
              </a:rPr>
              <a:t>Ratios from a Balanced Chemical Equation</a:t>
            </a:r>
          </a:p>
        </p:txBody>
      </p:sp>
      <p:sp>
        <p:nvSpPr>
          <p:cNvPr id="30722" name="Rectangle 9"/>
          <p:cNvSpPr>
            <a:spLocks noGrp="1" noChangeArrowheads="1"/>
          </p:cNvSpPr>
          <p:nvPr>
            <p:ph type="body" sz="half" idx="2"/>
          </p:nvPr>
        </p:nvSpPr>
        <p:spPr>
          <a:xfrm>
            <a:off x="76200" y="1295400"/>
            <a:ext cx="8915400" cy="3429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his flow diagram illustrates the various steps involved in solving a typical reaction stoichiometry problem.</a:t>
            </a:r>
          </a:p>
          <a:p>
            <a:pPr eaLnBrk="1" hangingPunct="1">
              <a:lnSpc>
                <a:spcPct val="90000"/>
              </a:lnSpc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 marL="457200" lvl="1" indent="1588" eaLnBrk="1" hangingPunct="1">
              <a:lnSpc>
                <a:spcPct val="90000"/>
              </a:lnSpc>
            </a:pPr>
            <a:r>
              <a:rPr lang="en-US">
                <a:latin typeface="Arial" charset="0"/>
                <a:ea typeface="ＭＳ Ｐゴシック" charset="0"/>
              </a:rPr>
              <a:t> No different than unit conversion</a:t>
            </a:r>
          </a:p>
          <a:p>
            <a:pPr marL="457200" lvl="1" indent="1588" eaLnBrk="1" hangingPunct="1">
              <a:lnSpc>
                <a:spcPct val="90000"/>
              </a:lnSpc>
            </a:pPr>
            <a:endParaRPr lang="en-US">
              <a:latin typeface="Arial" charset="0"/>
              <a:ea typeface="ＭＳ Ｐゴシック" charset="0"/>
            </a:endParaRPr>
          </a:p>
          <a:p>
            <a:pPr marL="457200" lvl="1" indent="1588" eaLnBrk="1" hangingPunct="1">
              <a:lnSpc>
                <a:spcPct val="90000"/>
              </a:lnSpc>
            </a:pPr>
            <a:r>
              <a:rPr lang="en-US">
                <a:latin typeface="Arial" charset="0"/>
                <a:ea typeface="ＭＳ Ｐゴシック" charset="0"/>
              </a:rPr>
              <a:t> Usually more than one conversion is necessary</a:t>
            </a:r>
          </a:p>
          <a:p>
            <a:pPr marL="457200" lvl="1" indent="1588" eaLnBrk="1" hangingPunct="1">
              <a:lnSpc>
                <a:spcPct val="90000"/>
              </a:lnSpc>
            </a:pPr>
            <a:endParaRPr lang="en-US">
              <a:latin typeface="Arial" charset="0"/>
              <a:ea typeface="ＭＳ Ｐゴシック" charset="0"/>
            </a:endParaRPr>
          </a:p>
          <a:p>
            <a:pPr marL="457200" lvl="1" indent="1588" eaLnBrk="1" hangingPunct="1">
              <a:lnSpc>
                <a:spcPct val="90000"/>
              </a:lnSpc>
            </a:pPr>
            <a:r>
              <a:rPr lang="en-US">
                <a:latin typeface="Arial" charset="0"/>
                <a:ea typeface="ＭＳ Ｐゴシック" charset="0"/>
              </a:rPr>
              <a:t> Write all quantities with their complete units</a:t>
            </a:r>
          </a:p>
        </p:txBody>
      </p:sp>
      <p:pic>
        <p:nvPicPr>
          <p:cNvPr id="3" name="Content Placeholder 2" descr="04p096_f03.jpg"/>
          <p:cNvPicPr>
            <a:picLocks noGrp="1" noChangeAspect="1"/>
          </p:cNvPicPr>
          <p:nvPr>
            <p:ph sz="half" idx="1"/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6759" b="-46759"/>
          <a:stretch>
            <a:fillRect/>
          </a:stretch>
        </p:blipFill>
        <p:spPr>
          <a:xfrm>
            <a:off x="76200" y="4419600"/>
            <a:ext cx="8915400" cy="2438400"/>
          </a:xfrm>
        </p:spPr>
      </p:pic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5C40001D-77A2-48E0-B389-C6D38C5F85B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5510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8714"/>
    </mc:Choice>
    <mc:Fallback xmlns="">
      <p:transition spd="slow" advTm="4871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480" x="2903538" y="6045200"/>
          <p14:tracePt t="3487" x="3035300" y="6122988"/>
          <p14:tracePt t="3494" x="3168650" y="6181725"/>
          <p14:tracePt t="3503" x="3319463" y="6227763"/>
          <p14:tracePt t="3509" x="3451225" y="6269038"/>
          <p14:tracePt t="3516" x="3582988" y="6300788"/>
          <p14:tracePt t="3523" x="3729038" y="6315075"/>
          <p14:tracePt t="3530" x="3862388" y="6327775"/>
          <p14:tracePt t="3537" x="3952875" y="6327775"/>
          <p14:tracePt t="3544" x="4025900" y="6327775"/>
          <p14:tracePt t="3551" x="4067175" y="6327775"/>
          <p14:tracePt t="3558" x="4122738" y="6327775"/>
          <p14:tracePt t="3565" x="4149725" y="6323013"/>
          <p14:tracePt t="3573" x="4181475" y="6315075"/>
          <p14:tracePt t="3579" x="4222750" y="6300788"/>
          <p14:tracePt t="3586" x="4254500" y="6291263"/>
          <p14:tracePt t="3594" x="4286250" y="6273800"/>
          <p14:tracePt t="3601" x="4314825" y="6259513"/>
          <p14:tracePt t="3608" x="4332288" y="6249988"/>
          <p14:tracePt t="3615" x="4351338" y="6242050"/>
          <p14:tracePt t="3622" x="4359275" y="6237288"/>
          <p14:tracePt t="3630" x="4368800" y="6218238"/>
          <p14:tracePt t="3636" x="4378325" y="6200775"/>
          <p14:tracePt t="3644" x="4395788" y="6169025"/>
          <p14:tracePt t="3650" x="4410075" y="6149975"/>
          <p14:tracePt t="3657" x="4419600" y="6132513"/>
          <p14:tracePt t="3665" x="4419600" y="6113463"/>
          <p14:tracePt t="3671" x="4419600" y="6086475"/>
          <p14:tracePt t="3679" x="4414838" y="6064250"/>
          <p14:tracePt t="3686" x="4400550" y="6045200"/>
          <p14:tracePt t="3693" x="4383088" y="6027738"/>
          <p14:tracePt t="3700" x="4359275" y="5986463"/>
          <p14:tracePt t="3708" x="4341813" y="5962650"/>
          <p14:tracePt t="3715" x="4322763" y="5935663"/>
          <p14:tracePt t="3721" x="4300538" y="5913438"/>
          <p14:tracePt t="3729" x="4259263" y="5881688"/>
          <p14:tracePt t="3736" x="4227513" y="5857875"/>
          <p14:tracePt t="3743" x="4168775" y="5835650"/>
          <p14:tracePt t="3750" x="4108450" y="5811838"/>
          <p14:tracePt t="3757" x="4025900" y="5770563"/>
          <p14:tracePt t="3764" x="3948113" y="5743575"/>
          <p14:tracePt t="3771" x="3835400" y="5716588"/>
          <p14:tracePt t="3778" x="3721100" y="5702300"/>
          <p14:tracePt t="3785" x="3592513" y="5702300"/>
          <p14:tracePt t="3793" x="3502025" y="5702300"/>
          <p14:tracePt t="3799" x="3392488" y="5702300"/>
          <p14:tracePt t="3807" x="3295650" y="5711825"/>
          <p14:tracePt t="3813" x="3236913" y="5726113"/>
          <p14:tracePt t="3820" x="3176588" y="5734050"/>
          <p14:tracePt t="3828" x="3149600" y="5743575"/>
          <p14:tracePt t="3834" x="3132138" y="5753100"/>
          <p14:tracePt t="3842" x="3100388" y="5775325"/>
          <p14:tracePt t="3849" x="3090863" y="5784850"/>
          <p14:tracePt t="3856" x="3081338" y="5799138"/>
          <p14:tracePt t="3863" x="3081338" y="5816600"/>
          <p14:tracePt t="3870" x="3090863" y="5848350"/>
          <p14:tracePt t="3878" x="3122613" y="5908675"/>
          <p14:tracePt t="3884" x="3190875" y="5972175"/>
          <p14:tracePt t="3891" x="3327400" y="6064250"/>
          <p14:tracePt t="3898" x="3497263" y="6140450"/>
          <p14:tracePt t="3906" x="3684588" y="6205538"/>
          <p14:tracePt t="3913" x="3903663" y="6254750"/>
          <p14:tracePt t="3919" x="4086225" y="6269038"/>
          <p14:tracePt t="3927" x="4232275" y="6269038"/>
          <p14:tracePt t="3934" x="4346575" y="6259513"/>
          <p14:tracePt t="3941" x="4473575" y="6232525"/>
          <p14:tracePt t="3948" x="4573588" y="6205538"/>
          <p14:tracePt t="3955" x="4651375" y="6176963"/>
          <p14:tracePt t="3962" x="4697413" y="6154738"/>
          <p14:tracePt t="3969" x="4724400" y="6137275"/>
          <p14:tracePt t="3977" x="4756150" y="6113463"/>
          <p14:tracePt t="3983" x="4765675" y="6108700"/>
          <p14:tracePt t="3991" x="4775200" y="6100763"/>
          <p14:tracePt t="3997" x="4779963" y="6091238"/>
          <p14:tracePt t="4004" x="4779963" y="6076950"/>
          <p14:tracePt t="4012" x="4779963" y="6059488"/>
          <p14:tracePt t="4019" x="4775200" y="6040438"/>
          <p14:tracePt t="4026" x="4756150" y="6008688"/>
          <p14:tracePt t="4033" x="4697413" y="5957888"/>
          <p14:tracePt t="4041" x="4597400" y="5903913"/>
          <p14:tracePt t="4047" x="4424363" y="5807075"/>
          <p14:tracePt t="4054" x="4154488" y="5711825"/>
          <p14:tracePt t="4061" x="3857625" y="5634038"/>
          <p14:tracePt t="4069" x="3524250" y="5551488"/>
          <p14:tracePt t="4076" x="3173413" y="5507038"/>
          <p14:tracePt t="4083" x="2898775" y="5487988"/>
          <p14:tracePt t="4090" x="2560638" y="5487988"/>
          <p14:tracePt t="4097" x="2300288" y="5487988"/>
          <p14:tracePt t="4104" x="2100263" y="5502275"/>
          <p14:tracePt t="4111" x="1893888" y="5534025"/>
          <p14:tracePt t="4118" x="1730375" y="5561013"/>
          <p14:tracePt t="4125" x="1579563" y="5607050"/>
          <p14:tracePt t="4133" x="1447800" y="5621338"/>
          <p14:tracePt t="4139" x="1355725" y="5634038"/>
          <p14:tracePt t="4147" x="1296988" y="5648325"/>
          <p14:tracePt t="4154" x="1236663" y="5661025"/>
          <p14:tracePt t="4161" x="1195388" y="5670550"/>
          <p14:tracePt t="4168" x="1150938" y="5680075"/>
          <p14:tracePt t="4175" x="1131888" y="5680075"/>
          <p14:tracePt t="4182" x="1119188" y="5680075"/>
          <p14:tracePt t="4190" x="1109663" y="5689600"/>
          <p14:tracePt t="4196" x="1100138" y="5697538"/>
          <p14:tracePt t="4203" x="1090613" y="5711825"/>
          <p14:tracePt t="4217" x="1090613" y="5721350"/>
          <p14:tracePt t="4224" x="1104900" y="5730875"/>
          <p14:tracePt t="4231" x="1163638" y="5753100"/>
          <p14:tracePt t="4239" x="1328738" y="5784850"/>
          <p14:tracePt t="4246" x="1638300" y="5821363"/>
          <p14:tracePt t="4253" x="2146300" y="5889625"/>
          <p14:tracePt t="4260" x="2638425" y="5940425"/>
          <p14:tracePt t="4267" x="3168650" y="5962650"/>
          <p14:tracePt t="4274" x="3616325" y="5962650"/>
          <p14:tracePt t="4281" x="3984625" y="5962650"/>
          <p14:tracePt t="4288" x="4368800" y="5945188"/>
          <p14:tracePt t="4295" x="4675188" y="5926138"/>
          <p14:tracePt t="4302" x="4875213" y="5913438"/>
          <p14:tracePt t="4310" x="5118100" y="5843588"/>
          <p14:tracePt t="4316" x="5373688" y="5789613"/>
          <p14:tracePt t="4324" x="5624513" y="5734050"/>
          <p14:tracePt t="4330" x="5957888" y="5653088"/>
          <p14:tracePt t="4338" x="6245225" y="5592763"/>
          <p14:tracePt t="4345" x="6569075" y="5534025"/>
          <p14:tracePt t="4352" x="6975475" y="5441950"/>
          <p14:tracePt t="4359" x="7326313" y="5402263"/>
          <p14:tracePt t="4366" x="7632700" y="5383213"/>
          <p14:tracePt t="4374" x="7907338" y="5364163"/>
          <p14:tracePt t="4380" x="8131175" y="5364163"/>
          <p14:tracePt t="4387" x="8280400" y="5373688"/>
          <p14:tracePt t="4395" x="8372475" y="5387975"/>
          <p14:tracePt t="4401" x="8486775" y="5402263"/>
          <p14:tracePt t="4408" x="8559800" y="5402263"/>
          <p14:tracePt t="4416" x="8613775" y="5402263"/>
          <p14:tracePt t="4423" x="8674100" y="5402263"/>
          <p14:tracePt t="4429" x="8715375" y="5402263"/>
          <p14:tracePt t="4437" x="8756650" y="5402263"/>
          <p14:tracePt t="4444" x="8783638" y="5402263"/>
          <p14:tracePt t="4451" x="8815388" y="5402263"/>
          <p14:tracePt t="4458" x="8829675" y="5402263"/>
          <p14:tracePt t="4465" x="8861425" y="5402263"/>
          <p14:tracePt t="4472" x="8878888" y="5402263"/>
          <p14:tracePt t="4479" x="8883650" y="5397500"/>
          <p14:tracePt t="4486" x="8893175" y="5397500"/>
          <p14:tracePt t="4494" x="8902700" y="5392738"/>
          <p14:tracePt t="4500" x="8905875" y="5383213"/>
          <p14:tracePt t="4507" x="8915400" y="5383213"/>
          <p14:tracePt t="4522" x="8915400" y="5373688"/>
          <p14:tracePt t="4537" x="8915400" y="5364163"/>
          <p14:tracePt t="4544" x="8910638" y="5360988"/>
          <p14:tracePt t="4550" x="8897938" y="5351463"/>
          <p14:tracePt t="4557" x="8851900" y="5314950"/>
          <p14:tracePt t="4564" x="8737600" y="5273675"/>
          <p14:tracePt t="4571" x="8528050" y="5222875"/>
          <p14:tracePt t="4578" x="8158163" y="5137150"/>
          <p14:tracePt t="4586" x="7797800" y="5076825"/>
          <p14:tracePt t="4593" x="7372350" y="5032375"/>
          <p14:tracePt t="4599" x="7031038" y="5008563"/>
          <p14:tracePt t="4607" x="6610350" y="4991100"/>
          <p14:tracePt t="4614" x="6186488" y="4945063"/>
          <p14:tracePt t="4621" x="5770563" y="4922838"/>
          <p14:tracePt t="4628" x="5322888" y="4922838"/>
          <p14:tracePt t="4635" x="4911725" y="4922838"/>
          <p14:tracePt t="4643" x="4505325" y="4922838"/>
          <p14:tracePt t="4649" x="4094163" y="4922838"/>
          <p14:tracePt t="4657" x="3794125" y="4922838"/>
          <p14:tracePt t="4663" x="3451225" y="4935538"/>
          <p14:tracePt t="4670" x="3168650" y="4976813"/>
          <p14:tracePt t="4678" x="2894013" y="4995863"/>
          <p14:tracePt t="4685" x="2711450" y="5008563"/>
          <p14:tracePt t="4692" x="2528888" y="5040313"/>
          <p14:tracePt t="4699" x="2365375" y="5068888"/>
          <p14:tracePt t="4707" x="2214563" y="5100638"/>
          <p14:tracePt t="4713" x="2068513" y="5145088"/>
          <p14:tracePt t="4720" x="1935163" y="5186363"/>
          <p14:tracePt t="4728" x="1803400" y="5232400"/>
          <p14:tracePt t="4735" x="1703388" y="5287963"/>
          <p14:tracePt t="4741" x="1601788" y="5327650"/>
          <p14:tracePt t="4749" x="1538288" y="5368925"/>
          <p14:tracePt t="4757" x="1455738" y="5424488"/>
          <p14:tracePt t="4763" x="1411288" y="5461000"/>
          <p14:tracePt t="4770" x="1377950" y="5492750"/>
          <p14:tracePt t="4777" x="1333500" y="5514975"/>
          <p14:tracePt t="4784" x="1314450" y="5543550"/>
          <p14:tracePt t="4792" x="1292225" y="5565775"/>
          <p14:tracePt t="4798" x="1273175" y="5584825"/>
          <p14:tracePt t="4805" x="1255713" y="5602288"/>
          <p14:tracePt t="4812" x="1246188" y="5634038"/>
          <p14:tracePt t="4819" x="1236663" y="5653088"/>
          <p14:tracePt t="4827" x="1228725" y="5661025"/>
          <p14:tracePt t="4834" x="1228725" y="5665788"/>
          <p14:tracePt t="4841" x="1228725" y="5684838"/>
          <p14:tracePt t="4847" x="1228725" y="5694363"/>
          <p14:tracePt t="4855" x="1228725" y="5707063"/>
          <p14:tracePt t="4862" x="1231900" y="5738813"/>
          <p14:tracePt t="4869" x="1277938" y="5762625"/>
          <p14:tracePt t="4876" x="1341438" y="5799138"/>
          <p14:tracePt t="4883" x="1474788" y="5843588"/>
          <p14:tracePt t="4890" x="1620838" y="5889625"/>
          <p14:tracePt t="4897" x="1835150" y="5935663"/>
          <p14:tracePt t="4905" x="2132013" y="6018213"/>
          <p14:tracePt t="4913" x="2351088" y="6067425"/>
          <p14:tracePt t="4919" x="2638425" y="6122988"/>
          <p14:tracePt t="4926" x="2935288" y="6205538"/>
          <p14:tracePt t="4933" x="3181350" y="6237288"/>
          <p14:tracePt t="4940" x="3392488" y="6269038"/>
          <p14:tracePt t="4947" x="3624263" y="6286500"/>
          <p14:tracePt t="4953" x="3898900" y="6305550"/>
          <p14:tracePt t="4961" x="4081463" y="6305550"/>
          <p14:tracePt t="4968" x="4278313" y="6305550"/>
          <p14:tracePt t="4975" x="4505325" y="6291263"/>
          <p14:tracePt t="4982" x="4706938" y="6278563"/>
          <p14:tracePt t="4990" x="4852988" y="6264275"/>
          <p14:tracePt t="5006" x="5181600" y="6232525"/>
          <p14:tracePt t="5010" x="5345113" y="6218238"/>
          <p14:tracePt t="5018" x="5478463" y="6205538"/>
          <p14:tracePt t="5025" x="5605463" y="6176963"/>
          <p14:tracePt t="5032" x="5751513" y="6159500"/>
          <p14:tracePt t="5039" x="5902325" y="6145213"/>
          <p14:tracePt t="5046" x="6048375" y="6132513"/>
          <p14:tracePt t="5053" x="6176963" y="6118225"/>
          <p14:tracePt t="5060" x="6291263" y="6103938"/>
          <p14:tracePt t="5067" x="6369050" y="6091238"/>
          <p14:tracePt t="5074" x="6459538" y="6076950"/>
          <p14:tracePt t="5081" x="6518275" y="6064250"/>
          <p14:tracePt t="5089" x="6583363" y="6040438"/>
          <p14:tracePt t="5096" x="6624638" y="6030913"/>
          <p14:tracePt t="5102" x="6683375" y="6018213"/>
          <p14:tracePt t="5110" x="6724650" y="6008688"/>
          <p14:tracePt t="5117" x="6783388" y="5994400"/>
          <p14:tracePt t="5125" x="6815138" y="5986463"/>
          <p14:tracePt t="5131" x="6848475" y="5976938"/>
          <p14:tracePt t="5138" x="6888163" y="5962650"/>
          <p14:tracePt t="5145" x="6916738" y="5954713"/>
          <p14:tracePt t="5152" x="6934200" y="5945188"/>
          <p14:tracePt t="5160" x="6958013" y="5935663"/>
          <p14:tracePt t="5167" x="6961188" y="5926138"/>
          <p14:tracePt t="5174" x="6980238" y="5918200"/>
          <p14:tracePt t="5181" x="6989763" y="5913438"/>
          <p14:tracePt t="5188" x="6994525" y="5903913"/>
          <p14:tracePt t="5195" x="7002463" y="5894388"/>
          <p14:tracePt t="5216" x="7002463" y="5889625"/>
          <p14:tracePt t="5230" x="7002463" y="5872163"/>
          <p14:tracePt t="5237" x="7002463" y="5862638"/>
          <p14:tracePt t="5251" x="7002463" y="5857875"/>
          <p14:tracePt t="5258" x="7002463" y="5848350"/>
          <p14:tracePt t="5266" x="6997700" y="5840413"/>
          <p14:tracePt t="5273" x="6994525" y="5830888"/>
          <p14:tracePt t="5279" x="6965950" y="5816600"/>
          <p14:tracePt t="5287" x="6929438" y="5770563"/>
          <p14:tracePt t="5294" x="6884988" y="5734050"/>
          <p14:tracePt t="5301" x="6783388" y="5675313"/>
          <p14:tracePt t="5308" x="6683375" y="5607050"/>
          <p14:tracePt t="5315" x="6583363" y="5548313"/>
          <p14:tracePt t="5323" x="6469063" y="5475288"/>
          <p14:tracePt t="5329" x="6332538" y="5414963"/>
          <p14:tracePt t="5336" x="6218238" y="5373688"/>
          <p14:tracePt t="5344" x="6103938" y="5314950"/>
          <p14:tracePt t="5350" x="6021388" y="5287963"/>
          <p14:tracePt t="5359" x="5926138" y="5259388"/>
          <p14:tracePt t="5365" x="5811838" y="5232400"/>
          <p14:tracePt t="5372" x="5715000" y="5191125"/>
          <p14:tracePt t="5379" x="5600700" y="5178425"/>
          <p14:tracePt t="5386" x="5491163" y="5164138"/>
          <p14:tracePt t="5393" x="5381625" y="5164138"/>
          <p14:tracePt t="5400" x="5308600" y="5164138"/>
          <p14:tracePt t="5407" x="5199063" y="5164138"/>
          <p14:tracePt t="5414" x="5086350" y="5164138"/>
          <p14:tracePt t="5421" x="4975225" y="5164138"/>
          <p14:tracePt t="5428" x="4884738" y="5164138"/>
          <p14:tracePt t="5435" x="4792663" y="5173663"/>
          <p14:tracePt t="5443" x="4716463" y="5181600"/>
          <p14:tracePt t="5450" x="4651375" y="5210175"/>
          <p14:tracePt t="5456" x="4573588" y="5222875"/>
          <p14:tracePt t="5464" x="4519613" y="5222875"/>
          <p14:tracePt t="5471" x="4441825" y="5232400"/>
          <p14:tracePt t="5478" x="4383088" y="5246688"/>
          <p14:tracePt t="5485" x="4305300" y="5259388"/>
          <p14:tracePt t="5492" x="4232275" y="5273675"/>
          <p14:tracePt t="5499" x="4168775" y="5283200"/>
          <p14:tracePt t="5507" x="4108450" y="5295900"/>
          <p14:tracePt t="5513" x="4067175" y="5305425"/>
          <p14:tracePt t="5520" x="4021138" y="5327650"/>
          <p14:tracePt t="5528" x="3962400" y="5341938"/>
          <p14:tracePt t="5534" x="3921125" y="5351463"/>
          <p14:tracePt t="5542" x="3862388" y="5364163"/>
          <p14:tracePt t="5548" x="3816350" y="5387975"/>
          <p14:tracePt t="5556" x="3757613" y="5410200"/>
          <p14:tracePt t="5563" x="3706813" y="5446713"/>
          <p14:tracePt t="5570" x="3665538" y="5456238"/>
          <p14:tracePt t="5578" x="3602038" y="5483225"/>
          <p14:tracePt t="5586" x="3560763" y="5492750"/>
          <p14:tracePt t="5593" x="3502025" y="5502275"/>
          <p14:tracePt t="5599" x="3470275" y="5514975"/>
          <p14:tracePt t="5607" x="3441700" y="5524500"/>
          <p14:tracePt t="5613" x="3400425" y="5534025"/>
          <p14:tracePt t="5620" x="3382963" y="5543550"/>
          <p14:tracePt t="5628" x="3360738" y="5561013"/>
          <p14:tracePt t="5634" x="3332163" y="5575300"/>
          <p14:tracePt t="5642" x="3300413" y="5584825"/>
          <p14:tracePt t="5648" x="3268663" y="5592763"/>
          <p14:tracePt t="5657" x="3241675" y="5602288"/>
          <p14:tracePt t="5662" x="3209925" y="5611813"/>
          <p14:tracePt t="5669" x="3181350" y="5624513"/>
          <p14:tracePt t="5677" x="3163888" y="5634038"/>
          <p14:tracePt t="5684" x="3132138" y="5643563"/>
          <p14:tracePt t="5691" x="3113088" y="5661025"/>
          <p14:tracePt t="5698" x="3095625" y="5670550"/>
          <p14:tracePt t="5705" x="3076575" y="5680075"/>
          <p14:tracePt t="5712" x="3054350" y="5689600"/>
          <p14:tracePt t="5719" x="3035300" y="5697538"/>
          <p14:tracePt t="5726" x="3030538" y="5707063"/>
          <p14:tracePt t="5733" x="3022600" y="5716588"/>
          <p14:tracePt t="5740" x="3013075" y="5721350"/>
          <p14:tracePt t="5747" x="3008313" y="5730875"/>
          <p14:tracePt t="5755" x="3008313" y="5738813"/>
          <p14:tracePt t="5762" x="3008313" y="5757863"/>
          <p14:tracePt t="5769" x="3008313" y="5762625"/>
          <p14:tracePt t="5776" x="3008313" y="5770563"/>
          <p14:tracePt t="5783" x="3008313" y="5789613"/>
          <p14:tracePt t="5790" x="3030538" y="5816600"/>
          <p14:tracePt t="5797" x="3076575" y="5867400"/>
          <p14:tracePt t="5804" x="3127375" y="5913438"/>
          <p14:tracePt t="5811" x="3213100" y="5999163"/>
          <p14:tracePt t="5818" x="3295650" y="6067425"/>
          <p14:tracePt t="5825" x="3397250" y="6154738"/>
          <p14:tracePt t="5832" x="3533775" y="6246813"/>
          <p14:tracePt t="5840" x="3652838" y="6319838"/>
          <p14:tracePt t="5846" x="3770313" y="6410325"/>
          <p14:tracePt t="5853" x="3852863" y="6465888"/>
          <p14:tracePt t="5861" x="3948113" y="6507163"/>
          <p14:tracePt t="5869" x="4017963" y="6561138"/>
          <p14:tracePt t="5876" x="4094163" y="6602413"/>
          <p14:tracePt t="5882" x="4140200" y="6619875"/>
          <p14:tracePt t="5890" x="4200525" y="6634163"/>
          <p14:tracePt t="5896" x="4244975" y="6643688"/>
          <p14:tracePt t="5903" x="4305300" y="6656388"/>
          <p14:tracePt t="5911" x="4346575" y="6656388"/>
          <p14:tracePt t="5917" x="4395788" y="6656388"/>
          <p14:tracePt t="5924" x="4437063" y="6656388"/>
          <p14:tracePt t="5931" x="4478338" y="6656388"/>
          <p14:tracePt t="5939" x="4551363" y="6648450"/>
          <p14:tracePt t="5946" x="4660900" y="6634163"/>
          <p14:tracePt t="5952" x="4792663" y="6619875"/>
          <p14:tracePt t="5960" x="4921250" y="6607175"/>
          <p14:tracePt t="5966" x="5035550" y="6592888"/>
          <p14:tracePt t="5974" x="5162550" y="6580188"/>
          <p14:tracePt t="5981" x="5291138" y="6565900"/>
          <p14:tracePt t="5988" x="5422900" y="6534150"/>
          <p14:tracePt t="6006" x="5665788" y="6478588"/>
          <p14:tracePt t="6009" x="5780088" y="6465888"/>
          <p14:tracePt t="6017" x="5875338" y="6437313"/>
          <p14:tracePt t="6024" x="6007100" y="6405563"/>
          <p14:tracePt t="6030" x="6140450" y="6359525"/>
          <p14:tracePt t="6037" x="6286500" y="6332538"/>
          <p14:tracePt t="6044" x="6418263" y="6305550"/>
          <p14:tracePt t="6051" x="6532563" y="6273800"/>
          <p14:tracePt t="6059" x="6624638" y="6259513"/>
          <p14:tracePt t="6066" x="6738938" y="6246813"/>
          <p14:tracePt t="6073" x="6834188" y="6232525"/>
          <p14:tracePt t="6080" x="6892925" y="6210300"/>
          <p14:tracePt t="6087" x="6970713" y="6196013"/>
          <p14:tracePt t="6094" x="7048500" y="6181725"/>
          <p14:tracePt t="6101" x="7089775" y="6173788"/>
          <p14:tracePt t="6108" x="7131050" y="6164263"/>
          <p14:tracePt t="6115" x="7177088" y="6149975"/>
          <p14:tracePt t="6123" x="7216775" y="6140450"/>
          <p14:tracePt t="6129" x="7245350" y="6132513"/>
          <p14:tracePt t="6136" x="7289800" y="6122988"/>
          <p14:tracePt t="6144" x="7318375" y="6100763"/>
          <p14:tracePt t="6151" x="7350125" y="6091238"/>
          <p14:tracePt t="6158" x="7391400" y="6081713"/>
          <p14:tracePt t="6165" x="7408863" y="6072188"/>
          <p14:tracePt t="6173" x="7427913" y="6064250"/>
          <p14:tracePt t="6179" x="7472363" y="6049963"/>
          <p14:tracePt t="6186" x="7500938" y="6040438"/>
          <p14:tracePt t="6194" x="7518400" y="6030913"/>
          <p14:tracePt t="6201" x="7550150" y="6022975"/>
          <p14:tracePt t="6210" x="7583488" y="5999163"/>
          <p14:tracePt t="6215" x="7596188" y="5999163"/>
          <p14:tracePt t="6223" x="7615238" y="5999163"/>
          <p14:tracePt t="6229" x="7623175" y="5994400"/>
          <p14:tracePt t="6236" x="7632700" y="5994400"/>
          <p14:tracePt t="6243" x="7637463" y="5994400"/>
          <p14:tracePt t="6250" x="7656513" y="5994400"/>
          <p14:tracePt t="6257" x="7664450" y="5994400"/>
          <p14:tracePt t="6314" x="7664450" y="5986463"/>
          <p14:tracePt t="6321" x="7664450" y="5976938"/>
          <p14:tracePt t="6328" x="7659688" y="5967413"/>
          <p14:tracePt t="6335" x="7642225" y="5962650"/>
          <p14:tracePt t="6342" x="7637463" y="5954713"/>
          <p14:tracePt t="6350" x="7620000" y="5945188"/>
          <p14:tracePt t="6357" x="7600950" y="5935663"/>
          <p14:tracePt t="6363" x="7569200" y="5926138"/>
          <p14:tracePt t="6371" x="7510463" y="5903913"/>
          <p14:tracePt t="6378" x="7469188" y="5881688"/>
          <p14:tracePt t="6385" x="7386638" y="5853113"/>
          <p14:tracePt t="6392" x="7289800" y="5811838"/>
          <p14:tracePt t="6399" x="7213600" y="5799138"/>
          <p14:tracePt t="6407" x="7099300" y="5770563"/>
          <p14:tracePt t="6413" x="6989763" y="5757863"/>
          <p14:tracePt t="6420" x="6892925" y="5743575"/>
          <p14:tracePt t="6427" x="6778625" y="5730875"/>
          <p14:tracePt t="6434" x="6669088" y="5716588"/>
          <p14:tracePt t="6441" x="6542088" y="5702300"/>
          <p14:tracePt t="6450" x="6408738" y="5657850"/>
          <p14:tracePt t="6458" x="6296025" y="5643563"/>
          <p14:tracePt t="6464" x="6203950" y="5629275"/>
          <p14:tracePt t="6472" x="6089650" y="5616575"/>
          <p14:tracePt t="6479" x="5980113" y="5602288"/>
          <p14:tracePt t="6484" x="5865813" y="5588000"/>
          <p14:tracePt t="6492" x="5788025" y="5575300"/>
          <p14:tracePt t="6498" x="5678488" y="5561013"/>
          <p14:tracePt t="6506" x="5583238" y="5548313"/>
          <p14:tracePt t="6512" x="5487988" y="5519738"/>
          <p14:tracePt t="6519" x="5378450" y="5519738"/>
          <p14:tracePt t="6527" x="5268913" y="5519738"/>
          <p14:tracePt t="6533" x="5140325" y="5519738"/>
          <p14:tracePt t="6540" x="5013325" y="5519738"/>
          <p14:tracePt t="6547" x="4902200" y="5519738"/>
          <p14:tracePt t="6554" x="4811713" y="5519738"/>
          <p14:tracePt t="6561" x="4697413" y="5543550"/>
          <p14:tracePt t="6568" x="4583113" y="5556250"/>
          <p14:tracePt t="6576" x="4473575" y="5570538"/>
          <p14:tracePt t="6582" x="4341813" y="5584825"/>
          <p14:tracePt t="6589" x="4249738" y="5597525"/>
          <p14:tracePt t="6597" x="4154488" y="5611813"/>
          <p14:tracePt t="6603" x="4057650" y="5638800"/>
          <p14:tracePt t="6611" x="3962400" y="5653088"/>
          <p14:tracePt t="6618" x="3867150" y="5694363"/>
          <p14:tracePt t="6625" x="3752850" y="5726113"/>
          <p14:tracePt t="6633" x="3692525" y="5748338"/>
          <p14:tracePt t="6640" x="3611563" y="5775325"/>
          <p14:tracePt t="6647" x="3551238" y="5784850"/>
          <p14:tracePt t="6654" x="3473450" y="5826125"/>
          <p14:tracePt t="6661" x="3429000" y="5848350"/>
          <p14:tracePt t="6668" x="3368675" y="5862638"/>
          <p14:tracePt t="6675" x="3322638" y="5884863"/>
          <p14:tracePt t="6682" x="3259138" y="5908675"/>
          <p14:tracePt t="6690" x="3217863" y="5918200"/>
          <p14:tracePt t="6696" x="3186113" y="5940425"/>
          <p14:tracePt t="6704" x="3154363" y="5957888"/>
          <p14:tracePt t="6711" x="3127375" y="5972175"/>
          <p14:tracePt t="6717" x="3086100" y="5981700"/>
          <p14:tracePt t="6726" x="3054350" y="5999163"/>
          <p14:tracePt t="6731" x="3035300" y="6022975"/>
          <p14:tracePt t="6738" x="3017838" y="6030913"/>
          <p14:tracePt t="6746" x="2986088" y="6040438"/>
          <p14:tracePt t="6753" x="2967038" y="6049963"/>
          <p14:tracePt t="6760" x="2949575" y="6059488"/>
          <p14:tracePt t="6767" x="2940050" y="6067425"/>
          <p14:tracePt t="6774" x="2930525" y="6072188"/>
          <p14:tracePt t="6781" x="2925763" y="6081713"/>
          <p14:tracePt t="6788" x="2917825" y="6091238"/>
          <p14:tracePt t="6795" x="2898775" y="6108700"/>
          <p14:tracePt t="6802" x="2889250" y="6113463"/>
          <p14:tracePt t="6810" x="2889250" y="6122988"/>
          <p14:tracePt t="6816" x="2889250" y="6132513"/>
          <p14:tracePt t="6824" x="2889250" y="6140450"/>
          <p14:tracePt t="6831" x="2889250" y="6145213"/>
          <p14:tracePt t="6838" x="2889250" y="6164263"/>
          <p14:tracePt t="6846" x="2898775" y="6191250"/>
          <p14:tracePt t="6852" x="2925763" y="6213475"/>
          <p14:tracePt t="6859" x="2949575" y="6232525"/>
          <p14:tracePt t="6866" x="2976563" y="6264275"/>
          <p14:tracePt t="6874" x="3044825" y="6319838"/>
          <p14:tracePt t="6880" x="3090863" y="6351588"/>
          <p14:tracePt t="6888" x="3154363" y="6392863"/>
          <p14:tracePt t="6897" x="3205163" y="6442075"/>
          <p14:tracePt t="6902" x="3249613" y="6465888"/>
          <p14:tracePt t="6912" x="3295650" y="6488113"/>
          <p14:tracePt t="6916" x="3341688" y="6510338"/>
          <p14:tracePt t="6923" x="3400425" y="6534150"/>
          <p14:tracePt t="6930" x="3433763" y="6543675"/>
          <p14:tracePt t="6937" x="3492500" y="6565900"/>
          <p14:tracePt t="6944" x="3533775" y="6565900"/>
          <p14:tracePt t="6951" x="3602038" y="6565900"/>
          <p14:tracePt t="6959" x="3675063" y="6565900"/>
          <p14:tracePt t="6965" x="3748088" y="6565900"/>
          <p14:tracePt t="6973" x="3862388" y="6543675"/>
          <p14:tracePt t="6980" x="3957638" y="6529388"/>
          <p14:tracePt t="6987" x="4086225" y="6515100"/>
          <p14:tracePt t="6994" x="4237038" y="6483350"/>
          <p14:tracePt t="7001" x="4364038" y="6470650"/>
          <p14:tracePt t="7009" x="4533900" y="6442075"/>
          <p14:tracePt t="7015" x="4697413" y="6410325"/>
          <p14:tracePt t="7022" x="4879975" y="6364288"/>
          <p14:tracePt t="7029" x="5067300" y="6332538"/>
          <p14:tracePt t="7037" x="5232400" y="6305550"/>
          <p14:tracePt t="7044" x="5414963" y="6273800"/>
          <p14:tracePt t="7051" x="5583238" y="6227763"/>
          <p14:tracePt t="7059" x="5746750" y="6213475"/>
          <p14:tracePt t="7065" x="5894388" y="6196013"/>
          <p14:tracePt t="7072" x="6040438" y="6181725"/>
          <p14:tracePt t="7079" x="6203950" y="6169025"/>
          <p14:tracePt t="7086" x="6354763" y="6154738"/>
          <p14:tracePt t="7093" x="6464300" y="6154738"/>
          <p14:tracePt t="7100" x="6573838" y="6154738"/>
          <p14:tracePt t="7107" x="6665913" y="6154738"/>
          <p14:tracePt t="7114" x="6756400" y="6154738"/>
          <p14:tracePt t="7121" x="6848475" y="6154738"/>
          <p14:tracePt t="7129" x="6924675" y="6154738"/>
          <p14:tracePt t="7135" x="6997700" y="6140450"/>
          <p14:tracePt t="7143" x="7038975" y="6140450"/>
          <p14:tracePt t="7149" x="7094538" y="6140450"/>
          <p14:tracePt t="7157" x="7126288" y="6140450"/>
          <p14:tracePt t="7164" x="7153275" y="6140450"/>
          <p14:tracePt t="7171" x="7194550" y="6140450"/>
          <p14:tracePt t="7178" x="7213600" y="6140450"/>
          <p14:tracePt t="7185" x="7231063" y="6140450"/>
          <p14:tracePt t="7192" x="7250113" y="6140450"/>
          <p14:tracePt t="7199" x="7277100" y="6140450"/>
          <p14:tracePt t="7207" x="7286625" y="6140450"/>
          <p14:tracePt t="7213" x="7289800" y="6140450"/>
          <p14:tracePt t="7221" x="7299325" y="6140450"/>
          <p14:tracePt t="7228" x="7308850" y="6140450"/>
          <p14:tracePt t="7235" x="7318375" y="6140450"/>
          <p14:tracePt t="7242" x="7323138" y="6140450"/>
          <p14:tracePt t="7248" x="7331075" y="6140450"/>
          <p14:tracePt t="7256" x="7350125" y="6140450"/>
          <p14:tracePt t="7262" x="7354888" y="6140450"/>
          <p14:tracePt t="11853" x="7350125" y="6122988"/>
          <p14:tracePt t="11860" x="7331075" y="6081713"/>
          <p14:tracePt t="11868" x="7304088" y="6018213"/>
          <p14:tracePt t="11874" x="7267575" y="5972175"/>
          <p14:tracePt t="11881" x="7216775" y="5903913"/>
          <p14:tracePt t="11889" x="7180263" y="5857875"/>
          <p14:tracePt t="11895" x="7116763" y="5803900"/>
          <p14:tracePt t="11902" x="7075488" y="5738813"/>
          <p14:tracePt t="11910" x="7038975" y="5694363"/>
          <p14:tracePt t="11917" x="6994525" y="5643563"/>
          <p14:tracePt t="11924" x="6958013" y="5597525"/>
          <p14:tracePt t="11931" x="6924675" y="5565775"/>
          <p14:tracePt t="11938" x="6875463" y="5514975"/>
          <p14:tracePt t="11945" x="6851650" y="5483225"/>
          <p14:tracePt t="11952" x="6834188" y="5465763"/>
          <p14:tracePt t="11959" x="6815138" y="5441950"/>
          <p14:tracePt t="11966" x="6797675" y="5434013"/>
          <p14:tracePt t="11973" x="6765925" y="5414963"/>
          <p14:tracePt t="11980" x="6756400" y="5405438"/>
          <p14:tracePt t="11987" x="6751638" y="5402263"/>
          <p14:tracePt t="11995" x="6742113" y="5392738"/>
          <p14:tracePt t="12007" x="6734175" y="5392738"/>
          <p14:tracePt t="12009" x="6729413" y="5392738"/>
          <p14:tracePt t="12016" x="6719888" y="5392738"/>
          <p14:tracePt t="12023" x="6710363" y="5392738"/>
          <p14:tracePt t="12030" x="6702425" y="5392738"/>
          <p14:tracePt t="12037" x="6688138" y="5392738"/>
          <p14:tracePt t="12044" x="6678613" y="5392738"/>
          <p14:tracePt t="12051" x="6669088" y="5392738"/>
          <p14:tracePt t="12072" x="6665913" y="5392738"/>
          <p14:tracePt t="12115" x="6665913" y="5397500"/>
          <p14:tracePt t="12122" x="6665913" y="5402263"/>
          <p14:tracePt t="12129" x="6665913" y="5410200"/>
          <p14:tracePt t="12137" x="6673850" y="5429250"/>
          <p14:tracePt t="12144" x="6683375" y="5434013"/>
          <p14:tracePt t="12151" x="6710363" y="5441950"/>
          <p14:tracePt t="12158" x="6729413" y="5451475"/>
          <p14:tracePt t="12165" x="6746875" y="5461000"/>
          <p14:tracePt t="12172" x="6765925" y="5470525"/>
          <p14:tracePt t="12179" x="6807200" y="5483225"/>
          <p14:tracePt t="12186" x="6838950" y="5492750"/>
          <p14:tracePt t="12193" x="6880225" y="5502275"/>
          <p14:tracePt t="12200" x="6938963" y="5514975"/>
          <p14:tracePt t="12207" x="6997700" y="5514975"/>
          <p14:tracePt t="12214" x="7089775" y="5514975"/>
          <p14:tracePt t="12221" x="7180263" y="5514975"/>
          <p14:tracePt t="12228" x="7253288" y="5514975"/>
          <p14:tracePt t="12235" x="7350125" y="5507038"/>
          <p14:tracePt t="12242" x="7427913" y="5492750"/>
          <p14:tracePt t="12250" x="7500938" y="5478463"/>
          <p14:tracePt t="12257" x="7615238" y="5465763"/>
          <p14:tracePt t="12264" x="7710488" y="5451475"/>
          <p14:tracePt t="12270" x="7802563" y="5438775"/>
          <p14:tracePt t="12278" x="7861300" y="5429250"/>
          <p14:tracePt t="12285" x="7956550" y="5414963"/>
          <p14:tracePt t="12292" x="7997825" y="5402263"/>
          <p14:tracePt t="12299" x="8058150" y="5402263"/>
          <p14:tracePt t="12307" x="8085138" y="5402263"/>
          <p14:tracePt t="12313" x="8116888" y="5383213"/>
          <p14:tracePt t="12321" x="8143875" y="5383213"/>
          <p14:tracePt t="12329" x="8153400" y="5383213"/>
          <p14:tracePt t="12335" x="8158163" y="5383213"/>
          <p14:tracePt t="12342" x="8167688" y="5383213"/>
          <p14:tracePt t="12348" x="8175625" y="5383213"/>
          <p14:tracePt t="12356" x="8185150" y="5383213"/>
          <p14:tracePt t="12363" x="8189913" y="5383213"/>
          <p14:tracePt t="12370" x="8189913" y="5373688"/>
          <p14:tracePt t="12384" x="8189913" y="5368925"/>
          <p14:tracePt t="12391" x="8189913" y="5360988"/>
          <p14:tracePt t="12398" x="8189913" y="5351463"/>
          <p14:tracePt t="12405" x="8189913" y="5341938"/>
          <p14:tracePt t="12412" x="8189913" y="5337175"/>
          <p14:tracePt t="12427" x="8189913" y="5327650"/>
          <p14:tracePt t="12434" x="8189913" y="5319713"/>
          <p14:tracePt t="12441" x="8185150" y="5305425"/>
          <p14:tracePt t="12448" x="8180388" y="5295900"/>
          <p14:tracePt t="12455" x="8170863" y="5287963"/>
          <p14:tracePt t="12462" x="8162925" y="5278438"/>
          <p14:tracePt t="12469" x="8148638" y="5273675"/>
          <p14:tracePt t="12477" x="8116888" y="5259388"/>
          <p14:tracePt t="12483" x="8097838" y="5251450"/>
          <p14:tracePt t="12491" x="8066088" y="5241925"/>
          <p14:tracePt t="12497" x="8012113" y="5232400"/>
          <p14:tracePt t="12504" x="7966075" y="5210175"/>
          <p14:tracePt t="12512" x="7912100" y="5210175"/>
          <p14:tracePt t="12519" x="7878763" y="5210175"/>
          <p14:tracePt t="12526" x="7851775" y="5210175"/>
          <p14:tracePt t="12533" x="7810500" y="5210175"/>
          <p14:tracePt t="12541" x="7793038" y="5222875"/>
          <p14:tracePt t="12547" x="7783513" y="5232400"/>
          <p14:tracePt t="12554" x="7773988" y="5237163"/>
          <p14:tracePt t="12562" x="7766050" y="5246688"/>
          <p14:tracePt t="12568" x="7761288" y="5254625"/>
          <p14:tracePt t="12575" x="7761288" y="5268913"/>
          <p14:tracePt t="12583" x="7761288" y="5287963"/>
          <p14:tracePt t="12589" x="7766050" y="5319713"/>
          <p14:tracePt t="12598" x="7797800" y="5351463"/>
          <p14:tracePt t="12604" x="7842250" y="5387975"/>
          <p14:tracePt t="12611" x="7893050" y="5419725"/>
          <p14:tracePt t="12618" x="7920038" y="5441950"/>
          <p14:tracePt t="12625" x="7966075" y="5451475"/>
          <p14:tracePt t="12632" x="7993063" y="5461000"/>
          <p14:tracePt t="12639" x="8024813" y="5461000"/>
          <p14:tracePt t="12646" x="8066088" y="5461000"/>
          <p14:tracePt t="12653" x="8080375" y="5461000"/>
          <p14:tracePt t="12662" x="8102600" y="5456238"/>
          <p14:tracePt t="12669" x="8107363" y="5451475"/>
          <p14:tracePt t="12675" x="8116888" y="5441950"/>
          <p14:tracePt t="12682" x="8126413" y="5414963"/>
          <p14:tracePt t="12689" x="8143875" y="5397500"/>
          <p14:tracePt t="12696" x="8153400" y="5364163"/>
          <p14:tracePt t="12703" x="8153400" y="5337175"/>
          <p14:tracePt t="12710" x="8153400" y="5295900"/>
          <p14:tracePt t="12717" x="8148638" y="5264150"/>
          <p14:tracePt t="12725" x="8131175" y="5237163"/>
          <p14:tracePt t="12731" x="8107363" y="5191125"/>
          <p14:tracePt t="12738" x="8085138" y="5159375"/>
          <p14:tracePt t="12745" x="8066088" y="5141913"/>
          <p14:tracePt t="12753" x="8048625" y="5132388"/>
          <p14:tracePt t="12759" x="8016875" y="5108575"/>
          <p14:tracePt t="12767" x="7988300" y="5100638"/>
          <p14:tracePt t="12773" x="7948613" y="5091113"/>
          <p14:tracePt t="12780" x="7888288" y="5076825"/>
          <p14:tracePt t="12787" x="7847013" y="5076825"/>
          <p14:tracePt t="12795" x="7793038" y="5076825"/>
          <p14:tracePt t="12802" x="7751763" y="5076825"/>
          <p14:tracePt t="12810" x="7710488" y="5076825"/>
          <p14:tracePt t="12816" x="7678738" y="5086350"/>
          <p14:tracePt t="12824" x="7646988" y="5095875"/>
          <p14:tracePt t="12830" x="7605713" y="5105400"/>
          <p14:tracePt t="12837" x="7578725" y="5122863"/>
          <p14:tracePt t="12845" x="7554913" y="5137150"/>
          <p14:tracePt t="12851" x="7527925" y="5145088"/>
          <p14:tracePt t="12859" x="7496175" y="5145088"/>
          <p14:tracePt t="12865" x="7469188" y="5145088"/>
          <p14:tracePt t="12872" x="7427913" y="5145088"/>
          <p14:tracePt t="12879" x="7399338" y="5145088"/>
          <p14:tracePt t="12888" x="7367588" y="5145088"/>
          <p14:tracePt t="12895" x="7313613" y="5145088"/>
          <p14:tracePt t="12901" x="7286625" y="5145088"/>
          <p14:tracePt t="12908" x="7245350" y="5145088"/>
          <p14:tracePt t="12915" x="7204075" y="5145088"/>
          <p14:tracePt t="12922" x="7177088" y="5145088"/>
          <p14:tracePt t="12930" x="7121525" y="5145088"/>
          <p14:tracePt t="12937" x="7075488" y="5137150"/>
          <p14:tracePt t="12944" x="7034213" y="5127625"/>
          <p14:tracePt t="12951" x="6970713" y="5105400"/>
          <p14:tracePt t="12959" x="6929438" y="5091113"/>
          <p14:tracePt t="12965" x="6870700" y="5081588"/>
          <p14:tracePt t="12972" x="6829425" y="5068888"/>
          <p14:tracePt t="12979" x="6751638" y="5059363"/>
          <p14:tracePt t="12986" x="6710363" y="5045075"/>
          <p14:tracePt t="12994" x="6651625" y="5035550"/>
          <p14:tracePt t="13009" x="6515100" y="5008563"/>
          <p14:tracePt t="13015" x="6469063" y="4986338"/>
          <p14:tracePt t="13022" x="6427788" y="4976813"/>
          <p14:tracePt t="13029" x="6369050" y="4962525"/>
          <p14:tracePt t="13036" x="6323013" y="4954588"/>
          <p14:tracePt t="13043" x="6281738" y="4945063"/>
          <p14:tracePt t="13050" x="6254750" y="4935538"/>
          <p14:tracePt t="13057" x="6208713" y="4922838"/>
          <p14:tracePt t="13064" x="6149975" y="4913313"/>
          <p14:tracePt t="13071" x="6108700" y="4899025"/>
          <p14:tracePt t="13078" x="6067425" y="4899025"/>
          <p14:tracePt t="13085" x="6026150" y="4899025"/>
          <p14:tracePt t="13092" x="5970588" y="4899025"/>
          <p14:tracePt t="13099" x="5930900" y="4899025"/>
          <p14:tracePt t="13107" x="5889625" y="4899025"/>
          <p14:tracePt t="13114" x="5848350" y="4899025"/>
          <p14:tracePt t="13121" x="5807075" y="4899025"/>
          <p14:tracePt t="13128" x="5751513" y="4899025"/>
          <p14:tracePt t="13135" x="5710238" y="4899025"/>
          <p14:tracePt t="13142" x="5683250" y="4899025"/>
          <p14:tracePt t="13149" x="5641975" y="4908550"/>
          <p14:tracePt t="13157" x="5610225" y="4908550"/>
          <p14:tracePt t="13163" x="5556250" y="4918075"/>
          <p14:tracePt t="13171" x="5524500" y="4926013"/>
          <p14:tracePt t="13178" x="5495925" y="4926013"/>
          <p14:tracePt t="13185" x="5454650" y="4940300"/>
          <p14:tracePt t="13192" x="5422900" y="4940300"/>
          <p14:tracePt t="13199" x="5395913" y="4949825"/>
          <p14:tracePt t="13206" x="5354638" y="4959350"/>
          <p14:tracePt t="13213" x="5337175" y="4959350"/>
          <p14:tracePt t="13220" x="5305425" y="4959350"/>
          <p14:tracePt t="13227" x="5276850" y="4967288"/>
          <p14:tracePt t="13234" x="5235575" y="4967288"/>
          <p14:tracePt t="13241" x="5203825" y="4967288"/>
          <p14:tracePt t="13248" x="5176838" y="4967288"/>
          <p14:tracePt t="13256" x="5135563" y="4967288"/>
          <p14:tracePt t="13262" x="5108575" y="4967288"/>
          <p14:tracePt t="13269" x="5076825" y="4967288"/>
          <p14:tracePt t="13277" x="5035550" y="4967288"/>
          <p14:tracePt t="13284" x="5016500" y="4967288"/>
          <p14:tracePt t="13291" x="5003800" y="4967288"/>
          <p14:tracePt t="13298" x="4984750" y="4967288"/>
          <p14:tracePt t="13305" x="4953000" y="4967288"/>
          <p14:tracePt t="13312" x="4948238" y="4967288"/>
          <p14:tracePt t="13319" x="4938713" y="4967288"/>
          <p14:tracePt t="13326" x="4930775" y="4967288"/>
          <p14:tracePt t="13333" x="4926013" y="4967288"/>
          <p14:tracePt t="13341" x="4916488" y="4967288"/>
          <p14:tracePt t="13347" x="4906963" y="4967288"/>
          <p14:tracePt t="13355" x="4899025" y="4967288"/>
          <p14:tracePt t="13362" x="4884738" y="4967288"/>
          <p14:tracePt t="13368" x="4875213" y="4967288"/>
          <p14:tracePt t="13376" x="4865688" y="4967288"/>
          <p14:tracePt t="13383" x="4862513" y="4967288"/>
          <p14:tracePt t="14311" x="4797425" y="4954588"/>
          <p14:tracePt t="14318" x="4702175" y="4926013"/>
          <p14:tracePt t="14325" x="4606925" y="4899025"/>
          <p14:tracePt t="14332" x="4529138" y="4884738"/>
          <p14:tracePt t="14340" x="4414838" y="4872038"/>
          <p14:tracePt t="14346" x="4305300" y="4845050"/>
          <p14:tracePt t="14353" x="4191000" y="4830763"/>
          <p14:tracePt t="14361" x="4098925" y="4830763"/>
          <p14:tracePt t="14367" x="3971925" y="4830763"/>
          <p14:tracePt t="14376" x="3843338" y="4830763"/>
          <p14:tracePt t="14382" x="3733800" y="4830763"/>
          <p14:tracePt t="14390" x="3624263" y="4830763"/>
          <p14:tracePt t="14396" x="3551238" y="4830763"/>
          <p14:tracePt t="14403" x="3473450" y="4830763"/>
          <p14:tracePt t="14410" x="3419475" y="4830763"/>
          <p14:tracePt t="14418" x="3346450" y="4830763"/>
          <p14:tracePt t="14424" x="3300413" y="4835525"/>
          <p14:tracePt t="14431" x="3241675" y="4857750"/>
          <p14:tracePt t="14438" x="3200400" y="4872038"/>
          <p14:tracePt t="14445" x="3140075" y="4881563"/>
          <p14:tracePt t="14453" x="3108325" y="4889500"/>
          <p14:tracePt t="14460" x="3076575" y="4903788"/>
          <p14:tracePt t="14467" x="3035300" y="4922838"/>
          <p14:tracePt t="14474" x="3013075" y="4945063"/>
          <p14:tracePt t="14481" x="2994025" y="4962525"/>
          <p14:tracePt t="14488" x="2976563" y="4981575"/>
          <p14:tracePt t="14495" x="2957513" y="4999038"/>
          <p14:tracePt t="14502" x="2925763" y="5032375"/>
          <p14:tracePt t="14509" x="2903538" y="5076825"/>
          <p14:tracePt t="14516" x="2881313" y="5122863"/>
          <p14:tracePt t="14524" x="2852738" y="5186363"/>
          <p14:tracePt t="14530" x="2844800" y="5214938"/>
          <p14:tracePt t="14537" x="2825750" y="5246688"/>
          <p14:tracePt t="14544" x="2811463" y="5287963"/>
          <p14:tracePt t="14551" x="2811463" y="5305425"/>
          <p14:tracePt t="14559" x="2811463" y="5324475"/>
          <p14:tracePt t="14566" x="2811463" y="5341938"/>
          <p14:tracePt t="14573" x="2811463" y="5346700"/>
          <p14:tracePt t="14580" x="2816225" y="5356225"/>
          <p14:tracePt t="14587" x="2835275" y="5373688"/>
          <p14:tracePt t="14594" x="2852738" y="5383213"/>
          <p14:tracePt t="14601" x="2884488" y="5383213"/>
          <p14:tracePt t="14608" x="2913063" y="5383213"/>
          <p14:tracePt t="14615" x="2954338" y="5383213"/>
          <p14:tracePt t="14623" x="2981325" y="5378450"/>
          <p14:tracePt t="14630" x="3003550" y="5360988"/>
          <p14:tracePt t="14636" x="3044825" y="5346700"/>
          <p14:tracePt t="14644" x="3063875" y="5337175"/>
          <p14:tracePt t="14651" x="3081338" y="5319713"/>
          <p14:tracePt t="14659" x="3100388" y="5310188"/>
          <p14:tracePt t="14665" x="3108325" y="5300663"/>
          <p14:tracePt t="14674" x="3127375" y="5291138"/>
          <p14:tracePt t="14678" x="3136900" y="5264150"/>
          <p14:tracePt t="14687" x="3144838" y="5246688"/>
          <p14:tracePt t="14695" x="3144838" y="5227638"/>
          <p14:tracePt t="14701" x="3144838" y="5210175"/>
          <p14:tracePt t="14709" x="3140075" y="5191125"/>
          <p14:tracePt t="14714" x="3108325" y="5159375"/>
          <p14:tracePt t="14721" x="3090863" y="5141913"/>
          <p14:tracePt t="14728" x="3059113" y="5132388"/>
          <p14:tracePt t="14735" x="3003550" y="5105400"/>
          <p14:tracePt t="14743" x="2940050" y="5081588"/>
          <p14:tracePt t="14749" x="2844800" y="5068888"/>
          <p14:tracePt t="14757" x="2735263" y="5040313"/>
          <p14:tracePt t="14764" x="2657475" y="5040313"/>
          <p14:tracePt t="14771" x="2565400" y="5040313"/>
          <p14:tracePt t="14778" x="2511425" y="5040313"/>
          <p14:tracePt t="14785" x="2428875" y="5064125"/>
          <p14:tracePt t="14792" x="2387600" y="5072063"/>
          <p14:tracePt t="14799" x="2328863" y="5086350"/>
          <p14:tracePt t="14806" x="2300288" y="5095875"/>
          <p14:tracePt t="14813" x="2278063" y="5105400"/>
          <p14:tracePt t="14820" x="2251075" y="5122863"/>
          <p14:tracePt t="14827" x="2227263" y="5145088"/>
          <p14:tracePt t="14835" x="2219325" y="5173663"/>
          <p14:tracePt t="14842" x="2209800" y="5191125"/>
          <p14:tracePt t="14849" x="2200275" y="5210175"/>
          <p14:tracePt t="14856" x="2190750" y="5241925"/>
          <p14:tracePt t="14863" x="2190750" y="5283200"/>
          <p14:tracePt t="14870" x="2190750" y="5310188"/>
          <p14:tracePt t="14877" x="2195513" y="5341938"/>
          <p14:tracePt t="14884" x="2219325" y="5383213"/>
          <p14:tracePt t="14891" x="2251075" y="5414963"/>
          <p14:tracePt t="14898" x="2332038" y="5456238"/>
          <p14:tracePt t="14905" x="2397125" y="5511800"/>
          <p14:tracePt t="14912" x="2492375" y="5538788"/>
          <p14:tracePt t="14919" x="2570163" y="5551488"/>
          <p14:tracePt t="14927" x="2611438" y="5551488"/>
          <p14:tracePt t="14933" x="2665413" y="5551488"/>
          <p14:tracePt t="14941" x="2693988" y="5551488"/>
          <p14:tracePt t="14947" x="2711450" y="5548313"/>
          <p14:tracePt t="14954" x="2730500" y="5538788"/>
          <p14:tracePt t="14961" x="2738438" y="5529263"/>
          <p14:tracePt t="14968" x="2757488" y="5502275"/>
          <p14:tracePt t="14976" x="2767013" y="5483225"/>
          <p14:tracePt t="14983" x="2774950" y="5451475"/>
          <p14:tracePt t="14990" x="2784475" y="5434013"/>
          <p14:tracePt t="15007" x="2784475" y="5364163"/>
          <p14:tracePt t="15012" x="2784475" y="5346700"/>
          <p14:tracePt t="15019" x="2779713" y="5327650"/>
          <p14:tracePt t="15027" x="2771775" y="5287963"/>
          <p14:tracePt t="15033" x="2762250" y="5268913"/>
          <p14:tracePt t="15040" x="2730500" y="5246688"/>
          <p14:tracePt t="15047" x="2711450" y="5227638"/>
          <p14:tracePt t="15054" x="2693988" y="5195888"/>
          <p14:tracePt t="15061" x="2670175" y="5178425"/>
          <p14:tracePt t="15068" x="2643188" y="5168900"/>
          <p14:tracePt t="15075" x="2633663" y="5159375"/>
          <p14:tracePt t="15082" x="2625725" y="5159375"/>
          <p14:tracePt t="15090" x="2620963" y="5159375"/>
          <p14:tracePt t="15096" x="2611438" y="5159375"/>
          <p14:tracePt t="15103" x="2592388" y="5159375"/>
          <p14:tracePt t="15110" x="2589213" y="5164138"/>
          <p14:tracePt t="15117" x="2579688" y="5168900"/>
          <p14:tracePt t="15125" x="2560638" y="5178425"/>
          <p14:tracePt t="15132" x="2552700" y="5178425"/>
          <p14:tracePt t="17363" x="2601913" y="5232400"/>
          <p14:tracePt t="17370" x="2701925" y="5319713"/>
          <p14:tracePt t="17377" x="2771775" y="5368925"/>
          <p14:tracePt t="17384" x="2852738" y="5441950"/>
          <p14:tracePt t="17391" x="2954338" y="5497513"/>
          <p14:tracePt t="17398" x="3035300" y="5538788"/>
          <p14:tracePt t="17405" x="3132138" y="5592763"/>
          <p14:tracePt t="17413" x="3232150" y="5638800"/>
          <p14:tracePt t="17421" x="3290888" y="5661025"/>
          <p14:tracePt t="17427" x="3373438" y="5689600"/>
          <p14:tracePt t="17434" x="3433763" y="5697538"/>
          <p14:tracePt t="17442" x="3506788" y="5697538"/>
          <p14:tracePt t="17448" x="3546475" y="5697538"/>
          <p14:tracePt t="17455" x="3616325" y="5697538"/>
          <p14:tracePt t="17462" x="3675063" y="5694363"/>
          <p14:tracePt t="17469" x="3752850" y="5680075"/>
          <p14:tracePt t="17476" x="3811588" y="5657850"/>
          <p14:tracePt t="17483" x="3894138" y="5629275"/>
          <p14:tracePt t="17491" x="3940175" y="5607050"/>
          <p14:tracePt t="17497" x="4003675" y="5565775"/>
          <p14:tracePt t="17506" x="4030663" y="5548313"/>
          <p14:tracePt t="17512" x="4076700" y="5524500"/>
          <p14:tracePt t="17518" x="4094163" y="5514975"/>
          <p14:tracePt t="17526" x="4103688" y="5507038"/>
          <p14:tracePt t="17534" x="4108450" y="5502275"/>
          <p14:tracePt t="17540" x="4117975" y="5492750"/>
          <p14:tracePt t="17547" x="4127500" y="5465763"/>
          <p14:tracePt t="17555" x="4135438" y="5446713"/>
          <p14:tracePt t="17561" x="4144963" y="5429250"/>
          <p14:tracePt t="17568" x="4154488" y="5397500"/>
          <p14:tracePt t="17575" x="4176713" y="5341938"/>
          <p14:tracePt t="17582" x="4176713" y="5300663"/>
          <p14:tracePt t="17590" x="4176713" y="5259388"/>
          <p14:tracePt t="17597" x="4159250" y="5200650"/>
          <p14:tracePt t="17603" x="4135438" y="5122863"/>
          <p14:tracePt t="17611" x="4098925" y="5072063"/>
          <p14:tracePt t="17618" x="4057650" y="5008563"/>
          <p14:tracePt t="17625" x="4025900" y="4976813"/>
          <p14:tracePt t="17632" x="4008438" y="4959350"/>
          <p14:tracePt t="17639" x="3989388" y="4926013"/>
          <p14:tracePt t="17646" x="3971925" y="4918075"/>
          <p14:tracePt t="17654" x="3925888" y="4908550"/>
          <p14:tracePt t="17660" x="3908425" y="4899025"/>
          <p14:tracePt t="17667" x="3879850" y="4899025"/>
          <p14:tracePt t="17675" x="3862388" y="4903788"/>
          <p14:tracePt t="17682" x="3830638" y="4926013"/>
          <p14:tracePt t="17688" x="3794125" y="5013325"/>
          <p14:tracePt t="17696" x="3748088" y="5164138"/>
          <p14:tracePt t="17703" x="3716338" y="5392738"/>
          <p14:tracePt t="17710" x="3679825" y="5638800"/>
          <p14:tracePt t="17717" x="3679825" y="5821363"/>
          <p14:tracePt t="17724" x="3706813" y="5986463"/>
          <p14:tracePt t="17731" x="3733800" y="6118225"/>
          <p14:tracePt t="17738" x="3762375" y="6213475"/>
          <p14:tracePt t="17745" x="3784600" y="6259513"/>
          <p14:tracePt t="17752" x="3830638" y="6296025"/>
          <p14:tracePt t="17759" x="3879850" y="6342063"/>
          <p14:tracePt t="17767" x="3981450" y="6388100"/>
          <p14:tracePt t="17774" x="4057650" y="6397625"/>
          <p14:tracePt t="17781" x="4168775" y="6397625"/>
          <p14:tracePt t="17789" x="4259263" y="6392863"/>
          <p14:tracePt t="17795" x="4341813" y="6364288"/>
          <p14:tracePt t="17802" x="4419600" y="6337300"/>
          <p14:tracePt t="17809" x="4483100" y="6300788"/>
          <p14:tracePt t="17816" x="4541838" y="6273800"/>
          <p14:tracePt t="17823" x="4592638" y="6237288"/>
          <p14:tracePt t="17830" x="4638675" y="6205538"/>
          <p14:tracePt t="17837" x="4692650" y="6137275"/>
          <p14:tracePt t="17844" x="4733925" y="6054725"/>
          <p14:tracePt t="17852" x="4789488" y="5957888"/>
          <p14:tracePt t="17858" x="4829175" y="5857875"/>
          <p14:tracePt t="17866" x="4857750" y="5762625"/>
          <p14:tracePt t="17873" x="4889500" y="5648325"/>
          <p14:tracePt t="17880" x="4916488" y="5534025"/>
          <p14:tracePt t="17886" x="4930775" y="5441950"/>
          <p14:tracePt t="17894" x="4930775" y="5332413"/>
          <p14:tracePt t="17901" x="4921250" y="5254625"/>
          <p14:tracePt t="17908" x="4894263" y="5159375"/>
          <p14:tracePt t="17915" x="4870450" y="5113338"/>
          <p14:tracePt t="17922" x="4833938" y="5049838"/>
          <p14:tracePt t="17930" x="4811713" y="5018088"/>
          <p14:tracePt t="17937" x="4779963" y="4999038"/>
          <p14:tracePt t="17943" x="4752975" y="4986338"/>
          <p14:tracePt t="17950" x="4719638" y="4976813"/>
          <p14:tracePt t="17958" x="4660900" y="4954588"/>
          <p14:tracePt t="17965" x="4619625" y="4954588"/>
          <p14:tracePt t="17972" x="4578350" y="4972050"/>
          <p14:tracePt t="17979" x="4533900" y="4995863"/>
          <p14:tracePt t="17986" x="4500563" y="5013325"/>
          <p14:tracePt t="17993" x="4473575" y="5035550"/>
          <p14:tracePt t="18001" x="4427538" y="5068888"/>
          <p14:tracePt t="18008" x="4400550" y="5132388"/>
          <p14:tracePt t="18015" x="4378325" y="5191125"/>
          <p14:tracePt t="18022" x="4364038" y="5251450"/>
          <p14:tracePt t="18029" x="4354513" y="5295900"/>
          <p14:tracePt t="18036" x="4354513" y="5337175"/>
          <p14:tracePt t="18043" x="4354513" y="5364163"/>
          <p14:tracePt t="18050" x="4354513" y="5383213"/>
          <p14:tracePt t="18057" x="4354513" y="5402263"/>
          <p14:tracePt t="18065" x="4359275" y="5419725"/>
          <p14:tracePt t="18071" x="4368800" y="5429250"/>
          <p14:tracePt t="18078" x="4395788" y="5438775"/>
          <p14:tracePt t="18085" x="4424363" y="5446713"/>
          <p14:tracePt t="18092" x="4478338" y="5446713"/>
          <p14:tracePt t="18099" x="4533900" y="5446713"/>
          <p14:tracePt t="18107" x="4610100" y="5446713"/>
          <p14:tracePt t="18113" x="4651375" y="5438775"/>
          <p14:tracePt t="18120" x="4692650" y="5429250"/>
          <p14:tracePt t="18127" x="4724400" y="5410200"/>
          <p14:tracePt t="18135" x="4743450" y="5387975"/>
          <p14:tracePt t="18142" x="4752975" y="5383213"/>
          <p14:tracePt t="18149" x="4779963" y="5364163"/>
          <p14:tracePt t="18156" x="4789488" y="5332413"/>
          <p14:tracePt t="18163" x="4797425" y="5291138"/>
          <p14:tracePt t="18170" x="4811713" y="5259388"/>
          <p14:tracePt t="18177" x="4811713" y="5246688"/>
          <p14:tracePt t="18184" x="4811713" y="5227638"/>
          <p14:tracePt t="18192" x="4811713" y="5210175"/>
          <p14:tracePt t="18199" x="4806950" y="5200650"/>
          <p14:tracePt t="18205" x="4797425" y="5191125"/>
          <p14:tracePt t="18212" x="4789488" y="5191125"/>
          <p14:tracePt t="22463" x="4738688" y="5149850"/>
          <p14:tracePt t="22469" x="4619625" y="5064125"/>
          <p14:tracePt t="22476" x="4487863" y="5003800"/>
          <p14:tracePt t="22484" x="4387850" y="4945063"/>
          <p14:tracePt t="22491" x="4249738" y="4872038"/>
          <p14:tracePt t="22498" x="4098925" y="4794250"/>
          <p14:tracePt t="22506" x="3930650" y="4716463"/>
          <p14:tracePt t="22513" x="3779838" y="4675188"/>
          <p14:tracePt t="22521" x="3648075" y="4629150"/>
          <p14:tracePt t="22527" x="3514725" y="4584700"/>
          <p14:tracePt t="22536" x="3387725" y="4556125"/>
          <p14:tracePt t="22541" x="3254375" y="4543425"/>
          <p14:tracePt t="22549" x="3127375" y="4529138"/>
          <p14:tracePt t="22555" x="3013075" y="4511675"/>
          <p14:tracePt t="22562" x="2957513" y="4511675"/>
          <p14:tracePt t="22569" x="2884488" y="4511675"/>
          <p14:tracePt t="22576" x="2825750" y="4511675"/>
          <p14:tracePt t="22583" x="2771775" y="4511675"/>
          <p14:tracePt t="22590" x="2730500" y="4511675"/>
          <p14:tracePt t="22598" x="2698750" y="4519613"/>
          <p14:tracePt t="22604" x="2657475" y="4529138"/>
          <p14:tracePt t="22612" x="2628900" y="4538663"/>
          <p14:tracePt t="22619" x="2611438" y="4548188"/>
          <p14:tracePt t="22626" x="2579688" y="4579938"/>
          <p14:tracePt t="22634" x="2555875" y="4597400"/>
          <p14:tracePt t="22639" x="2538413" y="4629150"/>
          <p14:tracePt t="22647" x="2516188" y="4662488"/>
          <p14:tracePt t="22654" x="2492375" y="4716463"/>
          <p14:tracePt t="22662" x="2455863" y="4767263"/>
          <p14:tracePt t="22668" x="2446338" y="4845050"/>
          <p14:tracePt t="22675" x="2446338" y="4899025"/>
          <p14:tracePt t="22683" x="2446338" y="4954588"/>
          <p14:tracePt t="22689" x="2446338" y="4995863"/>
          <p14:tracePt t="22698" x="2451100" y="5040313"/>
          <p14:tracePt t="22703" x="2460625" y="5068888"/>
          <p14:tracePt t="22711" x="2478088" y="5091113"/>
          <p14:tracePt t="22718" x="2492375" y="5108575"/>
          <p14:tracePt t="22725" x="2501900" y="5137150"/>
          <p14:tracePt t="22732" x="2519363" y="5154613"/>
          <p14:tracePt t="22739" x="2538413" y="5168900"/>
          <p14:tracePt t="22746" x="2555875" y="5178425"/>
          <p14:tracePt t="22753" x="2597150" y="5186363"/>
          <p14:tracePt t="22760" x="2628900" y="5195888"/>
          <p14:tracePt t="22767" x="2657475" y="5195888"/>
          <p14:tracePt t="22774" x="2711450" y="5195888"/>
          <p14:tracePt t="22782" x="2757488" y="5191125"/>
          <p14:tracePt t="22788" x="2816225" y="5178425"/>
          <p14:tracePt t="22795" x="2844800" y="5159375"/>
          <p14:tracePt t="22803" x="2876550" y="5137150"/>
          <p14:tracePt t="22809" x="2921000" y="5105400"/>
          <p14:tracePt t="22817" x="2940050" y="5081588"/>
          <p14:tracePt t="22824" x="2957513" y="5064125"/>
          <p14:tracePt t="22831" x="2971800" y="5045075"/>
          <p14:tracePt t="22838" x="2981325" y="5027613"/>
          <p14:tracePt t="22845" x="2998788" y="5008563"/>
          <p14:tracePt t="22852" x="3008313" y="4991100"/>
          <p14:tracePt t="22859" x="3008313" y="4972050"/>
          <p14:tracePt t="22867" x="3008313" y="4930775"/>
          <p14:tracePt t="22874" x="3008313" y="4899025"/>
          <p14:tracePt t="22882" x="3008313" y="4884738"/>
          <p14:tracePt t="22887" x="3003550" y="4852988"/>
          <p14:tracePt t="22895" x="2981325" y="4808538"/>
          <p14:tracePt t="22902" x="2957513" y="4779963"/>
          <p14:tracePt t="22909" x="2940050" y="4757738"/>
          <p14:tracePt t="22917" x="2921000" y="4738688"/>
          <p14:tracePt t="22923" x="2903538" y="4721225"/>
          <p14:tracePt t="22931" x="2871788" y="4711700"/>
          <p14:tracePt t="22937" x="2840038" y="4699000"/>
          <p14:tracePt t="22944" x="2820988" y="4689475"/>
          <p14:tracePt t="22952" x="2808288" y="4689475"/>
          <p14:tracePt t="22958" x="2774950" y="4689475"/>
          <p14:tracePt t="22967" x="2757488" y="4689475"/>
          <p14:tracePt t="22972" x="2752725" y="4694238"/>
          <p14:tracePt t="22979" x="2743200" y="4702175"/>
          <p14:tracePt t="22987" x="2735263" y="4738688"/>
          <p14:tracePt t="23001" x="2757488" y="4908550"/>
          <p14:tracePt t="23008" x="2816225" y="5040313"/>
          <p14:tracePt t="23016" x="2908300" y="5159375"/>
          <p14:tracePt t="23022" x="3008313" y="5251450"/>
          <p14:tracePt t="23029" x="3108325" y="5351463"/>
          <p14:tracePt t="23036" x="3263900" y="5461000"/>
          <p14:tracePt t="23043" x="3414713" y="5534025"/>
          <p14:tracePt t="23050" x="3570288" y="5597525"/>
          <p14:tracePt t="23057" x="3716338" y="5624513"/>
          <p14:tracePt t="23065" x="3843338" y="5638800"/>
          <p14:tracePt t="23072" x="3952875" y="5638800"/>
          <p14:tracePt t="23078" x="4086225" y="5629275"/>
          <p14:tracePt t="23086" x="4213225" y="5602288"/>
          <p14:tracePt t="23093" x="4332288" y="5556250"/>
          <p14:tracePt t="23100" x="4410075" y="5514975"/>
          <p14:tracePt t="23107" x="4492625" y="5478463"/>
          <p14:tracePt t="23115" x="4541838" y="5429250"/>
          <p14:tracePt t="23121" x="4578350" y="5378450"/>
          <p14:tracePt t="23127" x="4633913" y="5295900"/>
          <p14:tracePt t="23135" x="4660900" y="5218113"/>
          <p14:tracePt t="23142" x="4670425" y="5159375"/>
          <p14:tracePt t="23149" x="4683125" y="5100638"/>
          <p14:tracePt t="23156" x="4683125" y="5008563"/>
          <p14:tracePt t="23163" x="4660900" y="4913313"/>
          <p14:tracePt t="23170" x="4619625" y="4830763"/>
          <p14:tracePt t="23178" x="4551363" y="4748213"/>
          <p14:tracePt t="23185" x="4500563" y="4699000"/>
          <p14:tracePt t="23192" x="4432300" y="4629150"/>
          <p14:tracePt t="23198" x="4351338" y="4589463"/>
          <p14:tracePt t="23206" x="4237038" y="4560888"/>
          <p14:tracePt t="23213" x="4108450" y="4548188"/>
          <p14:tracePt t="23220" x="3981450" y="4548188"/>
          <p14:tracePt t="23227" x="3871913" y="4556125"/>
          <p14:tracePt t="23234" x="3789363" y="4584700"/>
          <p14:tracePt t="23241" x="3711575" y="4606925"/>
          <p14:tracePt t="23248" x="3665538" y="4629150"/>
          <p14:tracePt t="23256" x="3633788" y="4662488"/>
          <p14:tracePt t="23263" x="3602038" y="4684713"/>
          <p14:tracePt t="23269" x="3582988" y="4711700"/>
          <p14:tracePt t="23277" x="3560763" y="4772025"/>
          <p14:tracePt t="23284" x="3546475" y="4830763"/>
          <p14:tracePt t="23291" x="3546475" y="4903788"/>
          <p14:tracePt t="23298" x="3556000" y="4962525"/>
          <p14:tracePt t="23305" x="3570288" y="5059363"/>
          <p14:tracePt t="23312" x="3597275" y="5137150"/>
          <p14:tracePt t="23319" x="3648075" y="5205413"/>
          <p14:tracePt t="23326" x="3689350" y="5268913"/>
          <p14:tracePt t="23333" x="3733800" y="5319713"/>
          <p14:tracePt t="23340" x="3816350" y="5373688"/>
          <p14:tracePt t="23347" x="3884613" y="5438775"/>
          <p14:tracePt t="23354" x="3967163" y="5478463"/>
          <p14:tracePt t="23361" x="4081463" y="5511800"/>
          <p14:tracePt t="23369" x="4176713" y="5538788"/>
          <p14:tracePt t="23375" x="4286250" y="5538788"/>
          <p14:tracePt t="23384" x="4419600" y="5511800"/>
          <p14:tracePt t="23390" x="4510088" y="5497513"/>
          <p14:tracePt t="23398" x="4592638" y="5470525"/>
          <p14:tracePt t="23404" x="4656138" y="5434013"/>
          <p14:tracePt t="23412" x="4702175" y="5383213"/>
          <p14:tracePt t="23419" x="4752975" y="5332413"/>
          <p14:tracePt t="23425" x="4789488" y="5287963"/>
          <p14:tracePt t="23432" x="4826000" y="5222875"/>
          <p14:tracePt t="23440" x="4848225" y="5178425"/>
          <p14:tracePt t="23447" x="4862513" y="5137150"/>
          <p14:tracePt t="23453" x="4862513" y="5076825"/>
          <p14:tracePt t="23461" x="4862513" y="5003800"/>
          <p14:tracePt t="23468" x="4852988" y="4908550"/>
          <p14:tracePt t="23475" x="4826000" y="4848225"/>
          <p14:tracePt t="23482" x="4802188" y="4772025"/>
          <p14:tracePt t="23489" x="4760913" y="4706938"/>
          <p14:tracePt t="23496" x="4692650" y="4638675"/>
          <p14:tracePt t="23504" x="4629150" y="4597400"/>
          <p14:tracePt t="23510" x="4551363" y="4560888"/>
          <p14:tracePt t="23517" x="4468813" y="4533900"/>
          <p14:tracePt t="23525" x="4354513" y="4487863"/>
          <p14:tracePt t="23532" x="4244975" y="4487863"/>
          <p14:tracePt t="23539" x="4154488" y="4497388"/>
          <p14:tracePt t="23546" x="4086225" y="4538663"/>
          <p14:tracePt t="23553" x="4008438" y="4579938"/>
          <p14:tracePt t="23560" x="3957638" y="4611688"/>
          <p14:tracePt t="23568" x="3911600" y="4662488"/>
          <p14:tracePt t="23574" x="3871913" y="4725988"/>
          <p14:tracePt t="23581" x="3830638" y="4826000"/>
          <p14:tracePt t="23588" x="3784600" y="4940300"/>
          <p14:tracePt t="23596" x="3757613" y="5054600"/>
          <p14:tracePt t="23602" x="3757613" y="5181600"/>
          <p14:tracePt t="23610" x="3757613" y="5273675"/>
          <p14:tracePt t="23617" x="3779838" y="5368925"/>
          <p14:tracePt t="23624" x="3806825" y="5446713"/>
          <p14:tracePt t="23631" x="3848100" y="5548313"/>
          <p14:tracePt t="23638" x="3889375" y="5624513"/>
          <p14:tracePt t="23645" x="3940175" y="5675313"/>
          <p14:tracePt t="23652" x="3971925" y="5707063"/>
          <p14:tracePt t="23659" x="4021138" y="5757863"/>
          <p14:tracePt t="23666" x="4081463" y="5780088"/>
          <p14:tracePt t="23673" x="4140200" y="5794375"/>
          <p14:tracePt t="23681" x="4217988" y="5794375"/>
          <p14:tracePt t="23687" x="4291013" y="5784850"/>
          <p14:tracePt t="23694" x="4354513" y="5762625"/>
          <p14:tracePt t="23701" x="4419600" y="5707063"/>
          <p14:tracePt t="23708" x="4468813" y="5675313"/>
          <p14:tracePt t="23715" x="4514850" y="5638800"/>
          <p14:tracePt t="23722" x="4570413" y="5570538"/>
          <p14:tracePt t="23731" x="4606925" y="5524500"/>
          <p14:tracePt t="23739" x="4643438" y="5441950"/>
          <p14:tracePt t="23744" x="4683125" y="5378450"/>
          <p14:tracePt t="23751" x="4711700" y="5300663"/>
          <p14:tracePt t="23758" x="4719638" y="5241925"/>
          <p14:tracePt t="23765" x="4733925" y="5200650"/>
          <p14:tracePt t="23772" x="4733925" y="5159375"/>
          <p14:tracePt t="23779" x="4733925" y="5105400"/>
          <p14:tracePt t="23788" x="4724400" y="5045075"/>
          <p14:tracePt t="23795" x="4711700" y="4986338"/>
          <p14:tracePt t="23803" x="4687888" y="4940300"/>
          <p14:tracePt t="23809" x="4638675" y="4872038"/>
          <p14:tracePt t="23817" x="4606925" y="4840288"/>
          <p14:tracePt t="23822" x="4541838" y="4816475"/>
          <p14:tracePt t="23829" x="4497388" y="4794250"/>
          <p14:tracePt t="23836" x="4437063" y="4779963"/>
          <p14:tracePt t="23843" x="4364038" y="4779963"/>
          <p14:tracePt t="23850" x="4268788" y="4789488"/>
          <p14:tracePt t="23857" x="4191000" y="4816475"/>
          <p14:tracePt t="23865" x="4108450" y="4857750"/>
          <p14:tracePt t="23871" x="4044950" y="4908550"/>
          <p14:tracePt t="23879" x="3981450" y="4949825"/>
          <p14:tracePt t="23886" x="3948113" y="4981575"/>
          <p14:tracePt t="23893" x="3898900" y="5045075"/>
          <p14:tracePt t="23900" x="3875088" y="5091113"/>
          <p14:tracePt t="23907" x="3848100" y="5168900"/>
          <p14:tracePt t="23914" x="3835400" y="5246688"/>
          <p14:tracePt t="23921" x="3835400" y="5319713"/>
          <p14:tracePt t="23928" x="3835400" y="5414963"/>
          <p14:tracePt t="23935" x="3843338" y="5475288"/>
          <p14:tracePt t="23942" x="3871913" y="5570538"/>
          <p14:tracePt t="23949" x="3894138" y="5629275"/>
          <p14:tracePt t="23957" x="3948113" y="5711825"/>
          <p14:tracePt t="23964" x="3984625" y="5762625"/>
          <p14:tracePt t="23971" x="4067175" y="5830888"/>
          <p14:tracePt t="23977" x="4149725" y="5884863"/>
          <p14:tracePt t="23985" x="4286250" y="5962650"/>
          <p14:tracePt t="23992" x="4437063" y="6003925"/>
          <p14:tracePt t="23999" x="4546600" y="6018213"/>
          <p14:tracePt t="24006" x="4656138" y="6018213"/>
          <p14:tracePt t="24013" x="4752975" y="6008688"/>
          <p14:tracePt t="24020" x="4848225" y="5981700"/>
          <p14:tracePt t="24027" x="4899025" y="5935663"/>
          <p14:tracePt t="24035" x="4943475" y="5899150"/>
          <p14:tracePt t="24041" x="4975225" y="5867400"/>
          <p14:tracePt t="24048" x="5030788" y="5799138"/>
          <p14:tracePt t="24055" x="5067300" y="5734050"/>
          <p14:tracePt t="24063" x="5094288" y="5638800"/>
          <p14:tracePt t="24070" x="5140325" y="5524500"/>
          <p14:tracePt t="24077" x="5140325" y="5434013"/>
          <p14:tracePt t="24084" x="5140325" y="5341938"/>
          <p14:tracePt t="24091" x="5118100" y="5278438"/>
          <p14:tracePt t="24098" x="5108575" y="5218113"/>
          <p14:tracePt t="24105" x="5081588" y="5141913"/>
          <p14:tracePt t="24112" x="5040313" y="5076825"/>
          <p14:tracePt t="24119" x="4984750" y="4995863"/>
          <p14:tracePt t="24127" x="4953000" y="4945063"/>
          <p14:tracePt t="24134" x="4911725" y="4881563"/>
          <p14:tracePt t="24140" x="4865688" y="4848225"/>
          <p14:tracePt t="24147" x="4821238" y="4826000"/>
          <p14:tracePt t="24154" x="4724400" y="4799013"/>
          <p14:tracePt t="24162" x="4610100" y="4784725"/>
          <p14:tracePt t="24169" x="4537075" y="4784725"/>
          <p14:tracePt t="24176" x="4424363" y="4794250"/>
          <p14:tracePt t="24183" x="4295775" y="4835525"/>
          <p14:tracePt t="24190" x="4176713" y="4881563"/>
          <p14:tracePt t="24198" x="4094163" y="4949825"/>
          <p14:tracePt t="24204" x="4013200" y="5003800"/>
          <p14:tracePt t="24211" x="3944938" y="5086350"/>
          <p14:tracePt t="24219" x="3871913" y="5173663"/>
          <p14:tracePt t="24226" x="3830638" y="5268913"/>
          <p14:tracePt t="24232" x="3806825" y="5332413"/>
          <p14:tracePt t="24240" x="3806825" y="5387975"/>
          <p14:tracePt t="24248" x="3806825" y="5446713"/>
          <p14:tracePt t="24254" x="3811588" y="5475288"/>
          <p14:tracePt t="24261" x="3830638" y="5507038"/>
          <p14:tracePt t="24268" x="3867150" y="5551488"/>
          <p14:tracePt t="24275" x="3930650" y="5588000"/>
          <p14:tracePt t="24282" x="4013200" y="5643563"/>
          <p14:tracePt t="24289" x="4164013" y="5734050"/>
          <p14:tracePt t="24296" x="4227513" y="5775325"/>
          <p14:tracePt t="27598" x="4249738" y="5734050"/>
          <p14:tracePt t="27604" x="4273550" y="5689600"/>
          <p14:tracePt t="27611" x="4300538" y="5624513"/>
          <p14:tracePt t="27618" x="4310063" y="5597525"/>
          <p14:tracePt t="27625" x="4318000" y="5565775"/>
          <p14:tracePt t="27632" x="4341813" y="5524500"/>
          <p14:tracePt t="27639" x="4351338" y="5507038"/>
          <p14:tracePt t="27647" x="4359275" y="5475288"/>
          <p14:tracePt t="27654" x="4368800" y="5434013"/>
          <p14:tracePt t="27660" x="4378325" y="5414963"/>
          <p14:tracePt t="27667" x="4391025" y="5383213"/>
          <p14:tracePt t="27675" x="4391025" y="5364163"/>
          <p14:tracePt t="27682" x="4400550" y="5337175"/>
          <p14:tracePt t="27689" x="4400550" y="5319713"/>
          <p14:tracePt t="27696" x="4400550" y="5300663"/>
          <p14:tracePt t="27703" x="4400550" y="5283200"/>
          <p14:tracePt t="27710" x="4400550" y="5264150"/>
          <p14:tracePt t="27717" x="4400550" y="5237163"/>
          <p14:tracePt t="27724" x="4400550" y="5218113"/>
          <p14:tracePt t="27731" x="4400550" y="5210175"/>
          <p14:tracePt t="27738" x="4400550" y="5195888"/>
          <p14:tracePt t="27746" x="4400550" y="5186363"/>
          <p14:tracePt t="27752" x="4400550" y="5159375"/>
          <p14:tracePt t="27760" x="4400550" y="5154613"/>
          <p14:tracePt t="27767" x="4400550" y="5137150"/>
          <p14:tracePt t="27774" x="4400550" y="5118100"/>
          <p14:tracePt t="27781" x="4400550" y="5100638"/>
          <p14:tracePt t="27788" x="4400550" y="5072063"/>
          <p14:tracePt t="27795" x="4400550" y="5054600"/>
          <p14:tracePt t="27802" x="4400550" y="5035550"/>
          <p14:tracePt t="27810" x="4400550" y="5018088"/>
          <p14:tracePt t="27817" x="4400550" y="4999038"/>
          <p14:tracePt t="27823" x="4400550" y="4986338"/>
          <p14:tracePt t="27831" x="4400550" y="4976813"/>
          <p14:tracePt t="27837" x="4400550" y="4967288"/>
          <p14:tracePt t="27844" x="4400550" y="4959350"/>
          <p14:tracePt t="27851" x="4400550" y="4954588"/>
          <p14:tracePt t="28922" x="4314825" y="4922838"/>
          <p14:tracePt t="28933" x="4168775" y="4876800"/>
          <p14:tracePt t="28937" x="3976688" y="4811713"/>
          <p14:tracePt t="28943" x="3794125" y="4779963"/>
          <p14:tracePt t="28950" x="3611563" y="4748213"/>
          <p14:tracePt t="28957" x="3446463" y="4735513"/>
          <p14:tracePt t="28963" x="3263900" y="4721225"/>
          <p14:tracePt t="28970" x="3059113" y="4689475"/>
          <p14:tracePt t="28978" x="2889250" y="4675188"/>
          <p14:tracePt t="28985" x="2743200" y="4643438"/>
          <p14:tracePt t="28996" x="2628900" y="4629150"/>
          <p14:tracePt t="28999" x="2519363" y="4616450"/>
          <p14:tracePt t="29006" x="2405063" y="4602163"/>
          <p14:tracePt t="29013" x="2314575" y="4589463"/>
          <p14:tracePt t="29020" x="2255838" y="4575175"/>
          <p14:tracePt t="29027" x="2178050" y="4565650"/>
          <p14:tracePt t="29034" x="2136775" y="4552950"/>
          <p14:tracePt t="29041" x="2105025" y="4552950"/>
          <p14:tracePt t="29049" x="2063750" y="4552950"/>
          <p14:tracePt t="29056" x="2036763" y="4552950"/>
          <p14:tracePt t="29063" x="2017713" y="4552950"/>
          <p14:tracePt t="29070" x="1990725" y="4552950"/>
          <p14:tracePt t="29077" x="1971675" y="4552950"/>
          <p14:tracePt t="29084" x="1954213" y="4556125"/>
          <p14:tracePt t="29091" x="1944688" y="4565650"/>
          <p14:tracePt t="29099" x="1935163" y="4575175"/>
          <p14:tracePt t="29105" x="1930400" y="4579938"/>
          <p14:tracePt t="29113" x="1922463" y="4597400"/>
          <p14:tracePt t="29119" x="1898650" y="4629150"/>
          <p14:tracePt t="29127" x="1898650" y="4657725"/>
          <p14:tracePt t="29134" x="1898650" y="4699000"/>
          <p14:tracePt t="29141" x="1917700" y="4772025"/>
          <p14:tracePt t="29148" x="1930400" y="4830763"/>
          <p14:tracePt t="29155" x="1939925" y="4872038"/>
          <p14:tracePt t="29162" x="1963738" y="4918075"/>
          <p14:tracePt t="29169" x="1985963" y="4962525"/>
          <p14:tracePt t="29176" x="2008188" y="4995863"/>
          <p14:tracePt t="29183" x="2039938" y="5027613"/>
          <p14:tracePt t="29190" x="2076450" y="5072063"/>
          <p14:tracePt t="29197" x="2105025" y="5105400"/>
          <p14:tracePt t="29204" x="2149475" y="5127625"/>
          <p14:tracePt t="29211" x="2195513" y="5137150"/>
          <p14:tracePt t="29219" x="2222500" y="5149850"/>
          <p14:tracePt t="29226" x="2263775" y="5149850"/>
          <p14:tracePt t="29233" x="2295525" y="5149850"/>
          <p14:tracePt t="29240" x="2324100" y="5141913"/>
          <p14:tracePt t="29247" x="2355850" y="5132388"/>
          <p14:tracePt t="29254" x="2373313" y="5122863"/>
          <p14:tracePt t="29262" x="2382838" y="5113338"/>
          <p14:tracePt t="29268" x="2387600" y="5100638"/>
          <p14:tracePt t="29275" x="2409825" y="5054600"/>
          <p14:tracePt t="29283" x="2419350" y="5027613"/>
          <p14:tracePt t="29289" x="2433638" y="4981575"/>
          <p14:tracePt t="29296" x="2455863" y="4922838"/>
          <p14:tracePt t="29303" x="2465388" y="4881563"/>
          <p14:tracePt t="29311" x="2478088" y="4835525"/>
          <p14:tracePt t="29318" x="2478088" y="4794250"/>
          <p14:tracePt t="29324" x="2478088" y="4752975"/>
          <p14:tracePt t="29332" x="2478088" y="4725988"/>
          <p14:tracePt t="29339" x="2474913" y="4694238"/>
          <p14:tracePt t="29346" x="2460625" y="4665663"/>
          <p14:tracePt t="29353" x="2428875" y="4621213"/>
          <p14:tracePt t="29360" x="2409825" y="4589463"/>
          <p14:tracePt t="29367" x="2387600" y="4570413"/>
          <p14:tracePt t="29374" x="2368550" y="4560888"/>
          <p14:tracePt t="29382" x="2336800" y="4538663"/>
          <p14:tracePt t="29388" x="2309813" y="4529138"/>
          <p14:tracePt t="29395" x="2278063" y="4519613"/>
          <p14:tracePt t="29402" x="2222500" y="4519613"/>
          <p14:tracePt t="29409" x="2195513" y="4519613"/>
          <p14:tracePt t="29417" x="2163763" y="4519613"/>
          <p14:tracePt t="29424" x="2122488" y="4524375"/>
          <p14:tracePt t="29431" x="2105025" y="4533900"/>
          <p14:tracePt t="29438" x="2085975" y="4556125"/>
          <p14:tracePt t="29445" x="2068513" y="4575175"/>
          <p14:tracePt t="29452" x="2058988" y="4592638"/>
          <p14:tracePt t="29459" x="2049463" y="4611688"/>
          <p14:tracePt t="29467" x="2012950" y="4670425"/>
          <p14:tracePt t="29473" x="2000250" y="4711700"/>
          <p14:tracePt t="29481" x="2000250" y="4784725"/>
          <p14:tracePt t="29487" x="2000250" y="4826000"/>
          <p14:tracePt t="29495" x="2008188" y="4872038"/>
          <p14:tracePt t="29502" x="2017713" y="4899025"/>
          <p14:tracePt t="29509" x="2036763" y="4918075"/>
          <p14:tracePt t="29516" x="2044700" y="4940300"/>
          <p14:tracePt t="29523" x="2068513" y="4967288"/>
          <p14:tracePt t="29531" x="2085975" y="4991100"/>
          <p14:tracePt t="29537" x="2105025" y="4999038"/>
          <p14:tracePt t="29545" x="2136775" y="5008563"/>
          <p14:tracePt t="29551" x="2154238" y="5018088"/>
          <p14:tracePt t="29559" x="2163763" y="5018088"/>
          <p14:tracePt t="29566" x="2168525" y="5018088"/>
          <p14:tracePt t="29573" x="2178050" y="5018088"/>
          <p14:tracePt t="29580" x="2185988" y="5018088"/>
          <p14:tracePt t="29587" x="2190750" y="5018088"/>
          <p14:tracePt t="29601" x="2190750" y="5013325"/>
          <p14:tracePt t="29608" x="2190750" y="5003800"/>
          <p14:tracePt t="29615" x="2190750" y="4991100"/>
          <p14:tracePt t="29622" x="2190750" y="4959350"/>
          <p14:tracePt t="29629" x="2185988" y="4940300"/>
          <p14:tracePt t="29636" x="2178050" y="4922838"/>
          <p14:tracePt t="29643" x="2159000" y="4903788"/>
          <p14:tracePt t="29650" x="2141538" y="4884738"/>
          <p14:tracePt t="29657" x="2109788" y="4872038"/>
          <p14:tracePt t="29665" x="2090738" y="4862513"/>
          <p14:tracePt t="29671" x="2073275" y="4852988"/>
          <p14:tracePt t="29679" x="2039938" y="4845050"/>
          <p14:tracePt t="29686" x="2000250" y="4845050"/>
          <p14:tracePt t="29693" x="1971675" y="4845050"/>
          <p14:tracePt t="29700" x="1944688" y="4845050"/>
          <p14:tracePt t="29707" x="1903413" y="4845050"/>
          <p14:tracePt t="29714" x="1881188" y="4848225"/>
          <p14:tracePt t="29721" x="1862138" y="4857750"/>
          <p14:tracePt t="29728" x="1844675" y="4881563"/>
          <p14:tracePt t="29735" x="1812925" y="4908550"/>
          <p14:tracePt t="29742" x="1789113" y="4954588"/>
          <p14:tracePt t="29750" x="1781175" y="5013325"/>
          <p14:tracePt t="29757" x="1781175" y="5072063"/>
          <p14:tracePt t="29763" x="1781175" y="5127625"/>
          <p14:tracePt t="29770" x="1784350" y="5168900"/>
          <p14:tracePt t="29778" x="1793875" y="5214938"/>
          <p14:tracePt t="29785" x="1803400" y="5232400"/>
          <p14:tracePt t="29792" x="1825625" y="5251450"/>
          <p14:tracePt t="29799" x="1835150" y="5268913"/>
          <p14:tracePt t="29806" x="1854200" y="5278438"/>
          <p14:tracePt t="29813" x="1871663" y="5287963"/>
          <p14:tracePt t="29820" x="1898650" y="5287963"/>
          <p14:tracePt t="29828" x="1930400" y="5287963"/>
          <p14:tracePt t="29835" x="1949450" y="5283200"/>
          <p14:tracePt t="29842" x="1966913" y="5273675"/>
          <p14:tracePt t="29849" x="1985963" y="5264150"/>
          <p14:tracePt t="29856" x="1995488" y="5254625"/>
          <p14:tracePt t="29863" x="2012950" y="5241925"/>
          <p14:tracePt t="29870" x="2022475" y="5218113"/>
          <p14:tracePt t="29877" x="2032000" y="5191125"/>
          <p14:tracePt t="29884" x="2039938" y="5159375"/>
          <p14:tracePt t="29891" x="2039938" y="5132388"/>
          <p14:tracePt t="29899" x="2039938" y="5076825"/>
          <p14:tracePt t="29905" x="2036763" y="5045075"/>
          <p14:tracePt t="29913" x="2012950" y="5018088"/>
          <p14:tracePt t="29919" x="1981200" y="4972050"/>
          <p14:tracePt t="29927" x="1963738" y="4949825"/>
          <p14:tracePt t="29934" x="1939925" y="4940300"/>
          <p14:tracePt t="29940" x="1922463" y="4930775"/>
          <p14:tracePt t="29948" x="1881188" y="4922838"/>
          <p14:tracePt t="29955" x="1854200" y="4913313"/>
          <p14:tracePt t="29963" x="1820863" y="4913313"/>
          <p14:tracePt t="29969" x="1781175" y="4913313"/>
          <p14:tracePt t="29976" x="1752600" y="4918075"/>
          <p14:tracePt t="29983" x="1735138" y="4926013"/>
          <p14:tracePt t="29996" x="1711325" y="4935538"/>
          <p14:tracePt t="29997" x="1684338" y="4945063"/>
          <p14:tracePt t="30006" x="1674813" y="4954588"/>
          <p14:tracePt t="30014" x="1666875" y="4962525"/>
          <p14:tracePt t="30020" x="1662113" y="4976813"/>
          <p14:tracePt t="30027" x="1647825" y="5008563"/>
          <p14:tracePt t="30035" x="1647825" y="5027613"/>
          <p14:tracePt t="30040" x="1647825" y="5045075"/>
          <p14:tracePt t="30048" x="1647825" y="5064125"/>
          <p14:tracePt t="30055" x="1657350" y="5091113"/>
          <p14:tracePt t="30062" x="1666875" y="5108575"/>
          <p14:tracePt t="30069" x="1671638" y="5118100"/>
          <p14:tracePt t="30076" x="1689100" y="5127625"/>
          <p14:tracePt t="30083" x="1720850" y="5137150"/>
          <p14:tracePt t="30090" x="1747838" y="5137150"/>
          <p14:tracePt t="30098" x="1781175" y="5132388"/>
          <p14:tracePt t="30104" x="1820863" y="5122863"/>
          <p14:tracePt t="30111" x="1854200" y="5100638"/>
          <p14:tracePt t="30118" x="1881188" y="5068888"/>
          <p14:tracePt t="30125" x="1912938" y="5049838"/>
          <p14:tracePt t="30132" x="1930400" y="5027613"/>
          <p14:tracePt t="30139" x="1954213" y="4999038"/>
          <p14:tracePt t="30147" x="1963738" y="4967288"/>
          <p14:tracePt t="30153" x="1971675" y="4940300"/>
          <p14:tracePt t="30161" x="1981200" y="4918075"/>
          <p14:tracePt t="30168" x="1981200" y="4889500"/>
          <p14:tracePt t="30175" x="1981200" y="4872038"/>
          <p14:tracePt t="30182" x="1981200" y="4852988"/>
          <p14:tracePt t="30189" x="1976438" y="4835525"/>
          <p14:tracePt t="30197" x="1966913" y="4816475"/>
          <p14:tracePt t="30203" x="1958975" y="4789488"/>
          <p14:tracePt t="30210" x="1949450" y="4779963"/>
          <p14:tracePt t="30217" x="1944688" y="4772025"/>
          <p14:tracePt t="30224" x="1935163" y="4762500"/>
          <p14:tracePt t="30232" x="1927225" y="4762500"/>
          <p14:tracePt t="30238" x="1903413" y="4762500"/>
          <p14:tracePt t="30246" x="1885950" y="4762500"/>
          <p14:tracePt t="30253" x="1866900" y="4767263"/>
          <p14:tracePt t="30260" x="1844675" y="4779963"/>
          <p14:tracePt t="30267" x="1839913" y="4784725"/>
          <p14:tracePt t="30273" x="1820863" y="4811713"/>
          <p14:tracePt t="30280" x="1798638" y="4845050"/>
          <p14:tracePt t="30288" x="1789113" y="4872038"/>
          <p14:tracePt t="30295" x="1781175" y="4918075"/>
          <p14:tracePt t="30302" x="1781175" y="4959350"/>
          <p14:tracePt t="30309" x="1781175" y="5013325"/>
          <p14:tracePt t="30316" x="1781175" y="5040313"/>
          <p14:tracePt t="30323" x="1784350" y="5059363"/>
          <p14:tracePt t="30330" x="1793875" y="5076825"/>
          <p14:tracePt t="30337" x="1803400" y="5108575"/>
          <p14:tracePt t="30345" x="1812925" y="5118100"/>
          <p14:tracePt t="30351" x="1839913" y="5122863"/>
          <p14:tracePt t="30358" x="1866900" y="5122863"/>
          <p14:tracePt t="30366" x="1908175" y="5122863"/>
          <p14:tracePt t="30373" x="1949450" y="5118100"/>
          <p14:tracePt t="30379" x="1981200" y="5108575"/>
          <p14:tracePt t="30387" x="2012950" y="5076825"/>
          <p14:tracePt t="30394" x="2058988" y="5054600"/>
          <p14:tracePt t="30401" x="2090738" y="5022850"/>
          <p14:tracePt t="30408" x="2122488" y="4991100"/>
          <p14:tracePt t="30415" x="2154238" y="4945063"/>
          <p14:tracePt t="30422" x="2178050" y="4899025"/>
          <p14:tracePt t="30430" x="2200275" y="4867275"/>
          <p14:tracePt t="30436" x="2222500" y="4826000"/>
          <p14:tracePt t="30443" x="2232025" y="4794250"/>
          <p14:tracePt t="30451" x="2232025" y="4752975"/>
          <p14:tracePt t="30458" x="2232025" y="4725988"/>
          <p14:tracePt t="30465" x="2232025" y="4694238"/>
          <p14:tracePt t="30472" x="2227263" y="4665663"/>
          <p14:tracePt t="30479" x="2219325" y="4648200"/>
          <p14:tracePt t="30486" x="2209800" y="4638675"/>
          <p14:tracePt t="30493" x="2190750" y="4629150"/>
          <p14:tracePt t="30500" x="2173288" y="4621213"/>
          <p14:tracePt t="30507" x="2141538" y="4611688"/>
          <p14:tracePt t="30514" x="2127250" y="4611688"/>
          <p14:tracePt t="30521" x="2109788" y="4611688"/>
          <p14:tracePt t="30529" x="2090738" y="4611688"/>
          <p14:tracePt t="30535" x="2049463" y="4611688"/>
          <p14:tracePt t="30542" x="2032000" y="4616450"/>
          <p14:tracePt t="30550" x="2012950" y="4625975"/>
          <p14:tracePt t="30557" x="1990725" y="4643438"/>
          <p14:tracePt t="30565" x="1971675" y="4662488"/>
          <p14:tracePt t="30571" x="1939925" y="4694238"/>
          <p14:tracePt t="30579" x="1930400" y="4725988"/>
          <p14:tracePt t="30585" x="1922463" y="4752975"/>
          <p14:tracePt t="30592" x="1912938" y="4799013"/>
          <p14:tracePt t="30599" x="1912938" y="4826000"/>
          <p14:tracePt t="30606" x="1912938" y="4852988"/>
          <p14:tracePt t="30613" x="1912938" y="4884738"/>
          <p14:tracePt t="30620" x="1917700" y="4903788"/>
          <p14:tracePt t="30629" x="1927225" y="4922838"/>
          <p14:tracePt t="30634" x="1944688" y="4940300"/>
          <p14:tracePt t="30642" x="1990725" y="4976813"/>
          <p14:tracePt t="30649" x="2008188" y="4995863"/>
          <p14:tracePt t="30656" x="2017713" y="5003800"/>
          <p14:tracePt t="30663" x="2027238" y="5008563"/>
          <p14:tracePt t="34353" x="2049463" y="5008563"/>
          <p14:tracePt t="34360" x="2081213" y="5008563"/>
          <p14:tracePt t="34367" x="2122488" y="5008563"/>
          <p14:tracePt t="34375" x="2136775" y="5008563"/>
          <p14:tracePt t="34382" x="2154238" y="5008563"/>
          <p14:tracePt t="34389" x="2173288" y="5008563"/>
          <p14:tracePt t="34396" x="2190750" y="5008563"/>
          <p14:tracePt t="34403" x="2209800" y="5008563"/>
          <p14:tracePt t="34410" x="2219325" y="5008563"/>
          <p14:tracePt t="34417" x="2222500" y="5008563"/>
          <p14:tracePt t="34425" x="2232025" y="5008563"/>
          <p14:tracePt t="34431" x="2241550" y="5008563"/>
          <p14:tracePt t="34438" x="2246313" y="5008563"/>
          <p14:tracePt t="34446" x="2255838" y="5008563"/>
          <p14:tracePt t="34452" x="2263775" y="5008563"/>
          <p14:tracePt t="34459" x="2268538" y="4999038"/>
          <p14:tracePt t="34467" x="2287588" y="4999038"/>
          <p14:tracePt t="34474" x="2295525" y="4991100"/>
          <p14:tracePt t="34481" x="2305050" y="4986338"/>
          <p14:tracePt t="34488" x="2305050" y="4976813"/>
          <p14:tracePt t="34495" x="2305050" y="4967288"/>
          <p14:tracePt t="34510" x="2305050" y="4959350"/>
          <p14:tracePt t="34538" x="2305050" y="4954588"/>
          <p14:tracePt t="34552" x="2305050" y="4935538"/>
          <p14:tracePt t="34573" x="2305050" y="4926013"/>
          <p14:tracePt t="34609" x="2305050" y="4922838"/>
          <p14:tracePt t="34630" x="2305050" y="4913313"/>
          <p14:tracePt t="34637" x="2305050" y="4903788"/>
          <p14:tracePt t="34644" x="2300288" y="4899025"/>
          <p14:tracePt t="34651" x="2292350" y="4889500"/>
          <p14:tracePt t="34659" x="2273300" y="4889500"/>
          <p14:tracePt t="34665" x="2268538" y="4889500"/>
          <p14:tracePt t="34672" x="2268538" y="4881563"/>
          <p14:tracePt t="34679" x="2259013" y="4881563"/>
          <p14:tracePt t="34721" x="2251075" y="4881563"/>
          <p14:tracePt t="34742" x="2246313" y="4881563"/>
          <p14:tracePt t="34749" x="2236788" y="4881563"/>
          <p14:tracePt t="34757" x="2227263" y="4881563"/>
          <p14:tracePt t="34764" x="2222500" y="4872038"/>
          <p14:tracePt t="34771" x="2214563" y="4872038"/>
          <p14:tracePt t="34778" x="2214563" y="4867275"/>
          <p14:tracePt t="34785" x="2195513" y="4867275"/>
          <p14:tracePt t="34792" x="2190750" y="4867275"/>
          <p14:tracePt t="34813" x="2182813" y="4867275"/>
          <p14:tracePt t="34820" x="2173288" y="4848225"/>
          <p14:tracePt t="34827" x="2163763" y="4848225"/>
          <p14:tracePt t="34834" x="2159000" y="4848225"/>
          <p14:tracePt t="34842" x="2149475" y="4848225"/>
          <p14:tracePt t="34848" x="2132013" y="4840288"/>
          <p14:tracePt t="34856" x="2090738" y="4830763"/>
          <p14:tracePt t="34863" x="2058988" y="4830763"/>
          <p14:tracePt t="34869" x="2032000" y="4821238"/>
          <p14:tracePt t="34877" x="1990725" y="4821238"/>
          <p14:tracePt t="34883" x="1958975" y="4821238"/>
          <p14:tracePt t="34891" x="1922463" y="4821238"/>
          <p14:tracePt t="34898" x="1890713" y="4821238"/>
          <p14:tracePt t="34904" x="1862138" y="4821238"/>
          <p14:tracePt t="34912" x="1817688" y="4826000"/>
          <p14:tracePt t="34919" x="1789113" y="4835525"/>
          <p14:tracePt t="34926" x="1771650" y="4845050"/>
          <p14:tracePt t="34933" x="1747838" y="4876800"/>
          <p14:tracePt t="34942" x="1716088" y="4908550"/>
          <p14:tracePt t="34948" x="1693863" y="4954588"/>
          <p14:tracePt t="34954" x="1671638" y="5032375"/>
          <p14:tracePt t="34962" x="1643063" y="5108575"/>
          <p14:tracePt t="34968" x="1630363" y="5186363"/>
          <p14:tracePt t="34977" x="1601788" y="5264150"/>
          <p14:tracePt t="34983" x="1593850" y="5310188"/>
          <p14:tracePt t="34990" x="1593850" y="5364163"/>
          <p14:tracePt t="35008" x="1593850" y="5424488"/>
          <p14:tracePt t="35011" x="1593850" y="5451475"/>
          <p14:tracePt t="35018" x="1593850" y="5470525"/>
          <p14:tracePt t="35026" x="1593850" y="5487988"/>
          <p14:tracePt t="35033" x="1593850" y="5507038"/>
          <p14:tracePt t="35040" x="1593850" y="5511800"/>
          <p14:tracePt t="35047" x="1597025" y="5529263"/>
          <p14:tracePt t="35054" x="1616075" y="5538788"/>
          <p14:tracePt t="35061" x="1625600" y="5548313"/>
          <p14:tracePt t="35068" x="1638300" y="5556250"/>
          <p14:tracePt t="35075" x="1671638" y="5556250"/>
          <p14:tracePt t="35082" x="1711325" y="5556250"/>
          <p14:tracePt t="35089" x="1739900" y="5551488"/>
          <p14:tracePt t="35097" x="1771650" y="5538788"/>
          <p14:tracePt t="35103" x="1812925" y="5529263"/>
          <p14:tracePt t="35110" x="1835150" y="5511800"/>
          <p14:tracePt t="35117" x="1854200" y="5502275"/>
          <p14:tracePt t="35126" x="1871663" y="5492750"/>
          <p14:tracePt t="35131" x="1876425" y="5483225"/>
          <p14:tracePt t="35138" x="1885950" y="5475288"/>
          <p14:tracePt t="35146" x="1903413" y="5470525"/>
          <p14:tracePt t="35152" x="1912938" y="5446713"/>
          <p14:tracePt t="35160" x="1922463" y="5419725"/>
          <p14:tracePt t="35167" x="1930400" y="5402263"/>
          <p14:tracePt t="35175" x="1930400" y="5383213"/>
          <p14:tracePt t="35181" x="1930400" y="5351463"/>
          <p14:tracePt t="35188" x="1930400" y="5324475"/>
          <p14:tracePt t="35196" x="1927225" y="5291138"/>
          <p14:tracePt t="35202" x="1908175" y="5273675"/>
          <p14:tracePt t="35210" x="1876425" y="5241925"/>
          <p14:tracePt t="35217" x="1854200" y="5214938"/>
          <p14:tracePt t="35224" x="1825625" y="5200650"/>
          <p14:tracePt t="35231" x="1784350" y="5191125"/>
          <p14:tracePt t="35238" x="1739900" y="5181600"/>
          <p14:tracePt t="35245" x="1711325" y="5181600"/>
          <p14:tracePt t="35252" x="1671638" y="5181600"/>
          <p14:tracePt t="35260" x="1652588" y="5181600"/>
          <p14:tracePt t="35266" x="1633538" y="5181600"/>
          <p14:tracePt t="35274" x="1616075" y="5186363"/>
          <p14:tracePt t="35280" x="1589088" y="5195888"/>
          <p14:tracePt t="35287" x="1579563" y="5205413"/>
          <p14:tracePt t="35295" x="1560513" y="5232400"/>
          <p14:tracePt t="35302" x="1552575" y="5251450"/>
          <p14:tracePt t="35309" x="1543050" y="5278438"/>
          <p14:tracePt t="35316" x="1528763" y="5351463"/>
          <p14:tracePt t="35323" x="1528763" y="5405438"/>
          <p14:tracePt t="35330" x="1528763" y="5497513"/>
          <p14:tracePt t="35337" x="1538288" y="5611813"/>
          <p14:tracePt t="35344" x="1565275" y="5689600"/>
          <p14:tracePt t="35351" x="1593850" y="5767388"/>
          <p14:tracePt t="35358" x="1625600" y="5816600"/>
          <p14:tracePt t="35365" x="1647825" y="5848350"/>
          <p14:tracePt t="35372" x="1666875" y="5876925"/>
          <p14:tracePt t="35380" x="1698625" y="5899150"/>
          <p14:tracePt t="35387" x="1744663" y="5921375"/>
          <p14:tracePt t="35394" x="1771650" y="5930900"/>
          <p14:tracePt t="35401" x="1803400" y="5930900"/>
          <p14:tracePt t="35410" x="1844675" y="5926138"/>
          <p14:tracePt t="35415" x="1862138" y="5913438"/>
          <p14:tracePt t="35422" x="1881188" y="5894388"/>
          <p14:tracePt t="35430" x="1917700" y="5835650"/>
          <p14:tracePt t="35436" x="1971675" y="5770563"/>
          <p14:tracePt t="35444" x="1995488" y="5694363"/>
          <p14:tracePt t="35450" x="2022475" y="5611813"/>
          <p14:tracePt t="35458" x="2036763" y="5502275"/>
          <p14:tracePt t="35465" x="2049463" y="5387975"/>
          <p14:tracePt t="35472" x="2049463" y="5278438"/>
          <p14:tracePt t="35479" x="2039938" y="5186363"/>
          <p14:tracePt t="35485" x="2027238" y="5108575"/>
          <p14:tracePt t="35493" x="2003425" y="5045075"/>
          <p14:tracePt t="35500" x="1981200" y="4999038"/>
          <p14:tracePt t="35507" x="1963738" y="4972050"/>
          <p14:tracePt t="35514" x="1927225" y="4926013"/>
          <p14:tracePt t="35521" x="1908175" y="4903788"/>
          <p14:tracePt t="35528" x="1890713" y="4884738"/>
          <p14:tracePt t="35535" x="1871663" y="4876800"/>
          <p14:tracePt t="35543" x="1839913" y="4867275"/>
          <p14:tracePt t="35549" x="1820863" y="4857750"/>
          <p14:tracePt t="35557" x="1803400" y="4848225"/>
          <p14:tracePt t="35564" x="1784350" y="4848225"/>
          <p14:tracePt t="35571" x="1766888" y="4848225"/>
          <p14:tracePt t="35578" x="1739900" y="4848225"/>
          <p14:tracePt t="35585" x="1720850" y="4848225"/>
          <p14:tracePt t="35592" x="1703388" y="4852988"/>
          <p14:tracePt t="35599" x="1693863" y="4862513"/>
          <p14:tracePt t="35606" x="1684338" y="4867275"/>
          <p14:tracePt t="35613" x="1674813" y="4884738"/>
          <p14:tracePt t="35620" x="1657350" y="4903788"/>
          <p14:tracePt t="35628" x="1647825" y="4945063"/>
          <p14:tracePt t="35634" x="1638300" y="4991100"/>
          <p14:tracePt t="35642" x="1638300" y="5032375"/>
          <p14:tracePt t="35648" x="1638300" y="5059363"/>
          <p14:tracePt t="35656" x="1638300" y="5091113"/>
          <p14:tracePt t="35663" x="1643063" y="5132388"/>
          <p14:tracePt t="35670" x="1652588" y="5149850"/>
          <p14:tracePt t="35677" x="1684338" y="5168900"/>
          <p14:tracePt t="35684" x="1711325" y="5191125"/>
          <p14:tracePt t="35692" x="1744663" y="5210175"/>
          <p14:tracePt t="35698" x="1789113" y="5232400"/>
          <p14:tracePt t="35705" x="1830388" y="5232400"/>
          <p14:tracePt t="35713" x="1857375" y="5218113"/>
          <p14:tracePt t="35719" x="1903413" y="5205413"/>
          <p14:tracePt t="35726" x="1930400" y="5186363"/>
          <p14:tracePt t="35733" x="1963738" y="5164138"/>
          <p14:tracePt t="35740" x="1995488" y="5132388"/>
          <p14:tracePt t="35748" x="2017713" y="5091113"/>
          <p14:tracePt t="35755" x="2036763" y="5059363"/>
          <p14:tracePt t="35762" x="2058988" y="5027613"/>
          <p14:tracePt t="35769" x="2076450" y="4995863"/>
          <p14:tracePt t="35777" x="2090738" y="4967288"/>
          <p14:tracePt t="35784" x="2100263" y="4926013"/>
          <p14:tracePt t="35790" x="2100263" y="4908550"/>
          <p14:tracePt t="35797" x="2100263" y="4889500"/>
          <p14:tracePt t="35804" x="2100263" y="4857750"/>
          <p14:tracePt t="35812" x="2095500" y="4840288"/>
          <p14:tracePt t="35818" x="2085975" y="4811713"/>
          <p14:tracePt t="35826" x="2076450" y="4794250"/>
          <p14:tracePt t="35832" x="2054225" y="4784725"/>
          <p14:tracePt t="35839" x="2036763" y="4775200"/>
          <p14:tracePt t="35847" x="2017713" y="4767263"/>
          <p14:tracePt t="35854" x="1976438" y="4752975"/>
          <p14:tracePt t="35861" x="1935163" y="4743450"/>
          <p14:tracePt t="35868" x="1893888" y="4743450"/>
          <p14:tracePt t="35875" x="1839913" y="4743450"/>
          <p14:tracePt t="35882" x="1808163" y="4743450"/>
          <p14:tracePt t="35889" x="1766888" y="4748213"/>
          <p14:tracePt t="35897" x="1747838" y="4748213"/>
          <p14:tracePt t="35903" x="1730375" y="4757738"/>
          <p14:tracePt t="35910" x="1711325" y="4767263"/>
          <p14:tracePt t="35917" x="1708150" y="4775200"/>
          <p14:tracePt t="35925" x="1698625" y="4775200"/>
          <p14:tracePt t="35932" x="1679575" y="4775200"/>
          <p14:tracePt t="35939" x="1671638" y="4784725"/>
          <p14:tracePt t="35946" x="1666875" y="4789488"/>
          <p14:tracePt t="35953" x="1657350" y="4799013"/>
          <p14:tracePt t="35960" x="1657350" y="4808538"/>
          <p14:tracePt t="35967" x="1657350" y="4821238"/>
          <p14:tracePt t="35975" x="1657350" y="4830763"/>
          <p14:tracePt t="35981" x="1662113" y="4840288"/>
          <p14:tracePt t="35989" x="1679575" y="4848225"/>
          <p14:tracePt t="36009" x="1757363" y="4848225"/>
          <p14:tracePt t="36010" x="1817688" y="4840288"/>
          <p14:tracePt t="36016" x="1857375" y="4830763"/>
          <p14:tracePt t="36023" x="1917700" y="4816475"/>
          <p14:tracePt t="36031" x="1963738" y="4794250"/>
          <p14:tracePt t="36038" x="2008188" y="4772025"/>
          <p14:tracePt t="36045" x="2054225" y="4752975"/>
          <p14:tracePt t="36052" x="2073275" y="4738688"/>
          <p14:tracePt t="36060" x="2090738" y="4730750"/>
          <p14:tracePt t="36066" x="2100263" y="4725988"/>
          <p14:tracePt t="36073" x="2105025" y="4716463"/>
          <p14:tracePt t="36080" x="2112963" y="4699000"/>
          <p14:tracePt t="36088" x="2112963" y="4694238"/>
          <p14:tracePt t="36095" x="2112963" y="4684713"/>
          <p14:tracePt t="36102" x="2112963" y="4675188"/>
          <p14:tracePt t="36109" x="2112963" y="4665663"/>
          <p14:tracePt t="36116" x="2109788" y="4652963"/>
          <p14:tracePt t="36123" x="2100263" y="4633913"/>
          <p14:tracePt t="36130" x="2095500" y="4625975"/>
          <p14:tracePt t="36138" x="2076450" y="4606925"/>
          <p14:tracePt t="36147" x="2058988" y="4597400"/>
          <p14:tracePt t="36153" x="2039938" y="4589463"/>
          <p14:tracePt t="36164" x="2008188" y="4589463"/>
          <p14:tracePt t="36166" x="1990725" y="4589463"/>
          <p14:tracePt t="36173" x="1976438" y="4589463"/>
          <p14:tracePt t="36180" x="1966913" y="4589463"/>
          <p14:tracePt t="36187" x="1958975" y="4592638"/>
          <p14:tracePt t="36194" x="1949450" y="4597400"/>
          <p14:tracePt t="36201" x="1935163" y="4616450"/>
          <p14:tracePt t="36209" x="1927225" y="4625975"/>
          <p14:tracePt t="36215" x="1917700" y="4633913"/>
          <p14:tracePt t="36223" x="1917700" y="4648200"/>
          <p14:tracePt t="36229" x="1917700" y="4665663"/>
          <p14:tracePt t="36236" x="1917700" y="4694238"/>
          <p14:tracePt t="36243" x="1917700" y="4725988"/>
          <p14:tracePt t="36250" x="1922463" y="4743450"/>
          <p14:tracePt t="36258" x="1930400" y="4762500"/>
          <p14:tracePt t="36265" x="1954213" y="4779963"/>
          <p14:tracePt t="36272" x="1958975" y="4789488"/>
          <p14:tracePt t="36279" x="1966913" y="4808538"/>
          <p14:tracePt t="36286" x="1976438" y="4816475"/>
          <p14:tracePt t="36294" x="1990725" y="4816475"/>
          <p14:tracePt t="36300" x="2008188" y="4816475"/>
          <p14:tracePt t="36307" x="2049463" y="4808538"/>
          <p14:tracePt t="36314" x="2073275" y="4789488"/>
          <p14:tracePt t="36321" x="2090738" y="4779963"/>
          <p14:tracePt t="36329" x="2109788" y="4772025"/>
          <p14:tracePt t="36335" x="2117725" y="4762500"/>
          <p14:tracePt t="36343" x="2122488" y="4752975"/>
          <p14:tracePt t="36350" x="2132013" y="4748213"/>
          <p14:tracePt t="36357" x="2141538" y="4738688"/>
          <p14:tracePt t="36364" x="2146300" y="4730750"/>
          <p14:tracePt t="36371" x="2146300" y="4725988"/>
          <p14:tracePt t="36378" x="2146300" y="4706938"/>
          <p14:tracePt t="36385" x="2146300" y="4699000"/>
          <p14:tracePt t="36392" x="2146300" y="4694238"/>
          <p14:tracePt t="36399" x="2146300" y="4684713"/>
          <p14:tracePt t="36471" x="2146300" y="4689475"/>
          <p14:tracePt t="37292" x="2168525" y="4716463"/>
          <p14:tracePt t="37300" x="2200275" y="4748213"/>
          <p14:tracePt t="37307" x="2219325" y="4767263"/>
          <p14:tracePt t="37313" x="2251075" y="4799013"/>
          <p14:tracePt t="37320" x="2268538" y="4816475"/>
          <p14:tracePt t="37327" x="2300288" y="4835525"/>
          <p14:tracePt t="37334" x="2332038" y="4857750"/>
          <p14:tracePt t="37341" x="2373313" y="4881563"/>
          <p14:tracePt t="37348" x="2405063" y="4913313"/>
          <p14:tracePt t="37355" x="2424113" y="4930775"/>
          <p14:tracePt t="37362" x="2455863" y="4949825"/>
          <p14:tracePt t="37370" x="2474913" y="4972050"/>
          <p14:tracePt t="37376" x="2497138" y="4991100"/>
          <p14:tracePt t="37384" x="2516188" y="5022850"/>
          <p14:tracePt t="37391" x="2524125" y="5040313"/>
          <p14:tracePt t="37398" x="2533650" y="5059363"/>
          <p14:tracePt t="37405" x="2552700" y="5068888"/>
          <p14:tracePt t="37412" x="2560638" y="5076825"/>
          <p14:tracePt t="37419" x="2570163" y="5081588"/>
          <p14:tracePt t="37426" x="2579688" y="5100638"/>
          <p14:tracePt t="37433" x="2584450" y="5108575"/>
          <p14:tracePt t="37440" x="2592388" y="5118100"/>
          <p14:tracePt t="37447" x="2601913" y="5122863"/>
          <p14:tracePt t="37455" x="2611438" y="5132388"/>
          <p14:tracePt t="37461" x="2616200" y="5132388"/>
          <p14:tracePt t="37468" x="2625725" y="5132388"/>
          <p14:tracePt t="37475" x="2643188" y="5132388"/>
          <p14:tracePt t="37483" x="2647950" y="5132388"/>
          <p14:tracePt t="37490" x="2657475" y="5132388"/>
          <p14:tracePt t="37496" x="2665413" y="5132388"/>
          <p14:tracePt t="37503" x="2670175" y="5132388"/>
          <p14:tracePt t="37510" x="2679700" y="5132388"/>
          <p14:tracePt t="37518" x="2689225" y="5132388"/>
          <p14:tracePt t="37525" x="2698750" y="5132388"/>
          <p14:tracePt t="37532" x="2701925" y="5132388"/>
          <p14:tracePt t="37540" x="2720975" y="5132388"/>
          <p14:tracePt t="37546" x="2730500" y="5132388"/>
          <p14:tracePt t="37553" x="2735263" y="5127625"/>
          <p14:tracePt t="37560" x="2743200" y="5122863"/>
          <p14:tracePt t="37568" x="2752725" y="5122863"/>
          <p14:tracePt t="37574" x="2757488" y="5113338"/>
          <p14:tracePt t="37581" x="2767013" y="5105400"/>
          <p14:tracePt t="37589" x="2774950" y="5086350"/>
          <p14:tracePt t="37596" x="2784475" y="5086350"/>
          <p14:tracePt t="37603" x="2798763" y="5081588"/>
          <p14:tracePt t="37610" x="2808288" y="5072063"/>
          <p14:tracePt t="37617" x="2816225" y="5072063"/>
          <p14:tracePt t="37624" x="2825750" y="5072063"/>
          <p14:tracePt t="37646" x="2830513" y="5072063"/>
          <p14:tracePt t="37659" x="2840038" y="5064125"/>
          <p14:tracePt t="37674" x="2840038" y="5054600"/>
          <p14:tracePt t="37681" x="2847975" y="5049838"/>
          <p14:tracePt t="37695" x="2852738" y="5040313"/>
          <p14:tracePt t="37703" x="2862263" y="5040313"/>
          <p14:tracePt t="37709" x="2881313" y="5040313"/>
          <p14:tracePt t="37716" x="2881313" y="5032375"/>
          <p14:tracePt t="37724" x="2884488" y="5027613"/>
          <p14:tracePt t="37730" x="2884488" y="5008563"/>
          <p14:tracePt t="37737" x="2894013" y="5008563"/>
          <p14:tracePt t="37753" x="2894013" y="4999038"/>
          <p14:tracePt t="37759" x="2903538" y="4999038"/>
          <p14:tracePt t="37773" x="2913063" y="4995863"/>
          <p14:tracePt t="37788" x="2917825" y="4995863"/>
          <p14:tracePt t="37801" x="2917825" y="4986338"/>
          <p14:tracePt t="37823" x="2925763" y="4986338"/>
          <p14:tracePt t="37837" x="2935288" y="4986338"/>
          <p14:tracePt t="38957" x="2847975" y="4926013"/>
          <p14:tracePt t="38964" x="2711450" y="4852988"/>
          <p14:tracePt t="38971" x="2597150" y="4794250"/>
          <p14:tracePt t="38983" x="2478088" y="4738688"/>
          <p14:tracePt t="38984" x="2346325" y="4662488"/>
          <p14:tracePt t="38991" x="2214563" y="4621213"/>
          <p14:tracePt t="39011" x="1985963" y="4533900"/>
          <p14:tracePt t="39014" x="1871663" y="4502150"/>
          <p14:tracePt t="39019" x="1776413" y="4487863"/>
          <p14:tracePt t="39027" x="1684338" y="4487863"/>
          <p14:tracePt t="39034" x="1574800" y="4487863"/>
          <p14:tracePt t="39041" x="1479550" y="4497388"/>
          <p14:tracePt t="39048" x="1419225" y="4511675"/>
          <p14:tracePt t="39055" x="1341438" y="4524375"/>
          <p14:tracePt t="39062" x="1282700" y="4533900"/>
          <p14:tracePt t="39069" x="1219200" y="4575175"/>
          <p14:tracePt t="39076" x="1173163" y="4597400"/>
          <p14:tracePt t="39083" x="1114425" y="4621213"/>
          <p14:tracePt t="39090" x="1049338" y="4662488"/>
          <p14:tracePt t="39097" x="981075" y="4711700"/>
          <p14:tracePt t="39104" x="917575" y="4748213"/>
          <p14:tracePt t="39111" x="854075" y="4789488"/>
          <p14:tracePt t="39118" x="803275" y="4840288"/>
          <p14:tracePt t="39126" x="739775" y="4876800"/>
          <p14:tracePt t="39132" x="698500" y="4899025"/>
          <p14:tracePt t="39140" x="666750" y="4922838"/>
          <p14:tracePt t="39147" x="620713" y="4940300"/>
          <p14:tracePt t="39154" x="603250" y="4962525"/>
          <p14:tracePt t="39161" x="584200" y="4981575"/>
          <p14:tracePt t="39168" x="574675" y="4999038"/>
          <p14:tracePt t="39176" x="561975" y="5032375"/>
          <p14:tracePt t="39182" x="542925" y="5049838"/>
          <p14:tracePt t="39190" x="533400" y="5068888"/>
          <p14:tracePt t="39197" x="533400" y="5086350"/>
          <p14:tracePt t="39203" x="533400" y="5105400"/>
          <p14:tracePt t="39211" x="538163" y="5132388"/>
          <p14:tracePt t="39218" x="569913" y="5164138"/>
          <p14:tracePt t="39225" x="620713" y="5200650"/>
          <p14:tracePt t="39232" x="715963" y="5254625"/>
          <p14:tracePt t="39239" x="798513" y="5283200"/>
          <p14:tracePt t="39246" x="890588" y="5295900"/>
          <p14:tracePt t="39253" x="968375" y="5310188"/>
          <p14:tracePt t="39261" x="1009650" y="5310188"/>
          <p14:tracePt t="39269" x="1041400" y="5310188"/>
          <p14:tracePt t="39277" x="1068388" y="5305425"/>
          <p14:tracePt t="39283" x="1085850" y="5295900"/>
          <p14:tracePt t="39290" x="1104900" y="5287963"/>
          <p14:tracePt t="39298" x="1114425" y="5278438"/>
          <p14:tracePt t="39304" x="1122363" y="5259388"/>
          <p14:tracePt t="39310" x="1131888" y="5241925"/>
          <p14:tracePt t="39317" x="1150938" y="5210175"/>
          <p14:tracePt t="39324" x="1150938" y="5181600"/>
          <p14:tracePt t="39331" x="1136650" y="5137150"/>
          <p14:tracePt t="39338" x="1114425" y="5091113"/>
          <p14:tracePt t="39345" x="1085850" y="5032375"/>
          <p14:tracePt t="39352" x="1054100" y="4999038"/>
          <p14:tracePt t="39360" x="990600" y="4962525"/>
          <p14:tracePt t="39366" x="927100" y="4922838"/>
          <p14:tracePt t="39373" x="849313" y="4881563"/>
          <p14:tracePt t="39380" x="785813" y="4857750"/>
          <p14:tracePt t="39388" x="725488" y="4845050"/>
          <p14:tracePt t="39394" x="684213" y="4835525"/>
          <p14:tracePt t="39402" x="642938" y="4835525"/>
          <p14:tracePt t="39409" x="625475" y="4835525"/>
          <p14:tracePt t="39416" x="606425" y="4835525"/>
          <p14:tracePt t="39423" x="598488" y="4835525"/>
          <p14:tracePt t="39430" x="593725" y="4840288"/>
          <p14:tracePt t="39437" x="584200" y="4845050"/>
          <p14:tracePt t="39444" x="566738" y="4852988"/>
          <p14:tracePt t="39451" x="561975" y="4862513"/>
          <p14:tracePt t="39459" x="561975" y="4881563"/>
          <p14:tracePt t="39465" x="561975" y="4908550"/>
          <p14:tracePt t="39472" x="566738" y="4940300"/>
          <p14:tracePt t="39480" x="584200" y="4967288"/>
          <p14:tracePt t="39487" x="606425" y="5013325"/>
          <p14:tracePt t="39494" x="625475" y="5045075"/>
          <p14:tracePt t="39501" x="647700" y="5072063"/>
          <p14:tracePt t="39508" x="693738" y="5095875"/>
          <p14:tracePt t="39515" x="720725" y="5118100"/>
          <p14:tracePt t="39522" x="752475" y="5127625"/>
          <p14:tracePt t="39530" x="771525" y="5127625"/>
          <p14:tracePt t="39536" x="798513" y="5122863"/>
          <p14:tracePt t="39544" x="822325" y="5100638"/>
          <p14:tracePt t="39550" x="825500" y="5095875"/>
          <p14:tracePt t="39557" x="835025" y="5086350"/>
          <p14:tracePt t="39565" x="844550" y="5076825"/>
          <p14:tracePt t="39571" x="849313" y="5068888"/>
          <p14:tracePt t="39579" x="849313" y="5054600"/>
          <p14:tracePt t="39586" x="849313" y="5045075"/>
          <p14:tracePt t="39593" x="849313" y="5032375"/>
          <p14:tracePt t="39600" x="844550" y="4999038"/>
          <p14:tracePt t="39607" x="835025" y="4991100"/>
          <p14:tracePt t="39614" x="822325" y="4981575"/>
          <p14:tracePt t="39621" x="803275" y="4972050"/>
          <p14:tracePt t="39628" x="771525" y="4962525"/>
          <p14:tracePt t="39635" x="752475" y="4954588"/>
          <p14:tracePt t="39643" x="735013" y="4954588"/>
          <p14:tracePt t="39650" x="725488" y="4954588"/>
          <p14:tracePt t="39657" x="720725" y="4954588"/>
          <p14:tracePt t="39664" x="712788" y="4954588"/>
          <p14:tracePt t="39671" x="703263" y="4954588"/>
          <p14:tracePt t="39678" x="688975" y="4954588"/>
          <p14:tracePt t="40578" x="757238" y="5013325"/>
          <p14:tracePt t="40585" x="858838" y="5100638"/>
          <p14:tracePt t="40593" x="944563" y="5168900"/>
          <p14:tracePt t="40601" x="1046163" y="5254625"/>
          <p14:tracePt t="40606" x="1127125" y="5310188"/>
          <p14:tracePt t="40613" x="1177925" y="5360988"/>
          <p14:tracePt t="40620" x="1241425" y="5402263"/>
          <p14:tracePt t="40628" x="1287463" y="5424488"/>
          <p14:tracePt t="40634" x="1319213" y="5441950"/>
          <p14:tracePt t="40641" x="1360488" y="5451475"/>
          <p14:tracePt t="40649" x="1392238" y="5475288"/>
          <p14:tracePt t="40656" x="1419225" y="5475288"/>
          <p14:tracePt t="40663" x="1460500" y="5475288"/>
          <p14:tracePt t="40669" x="1487488" y="5475288"/>
          <p14:tracePt t="40677" x="1520825" y="5456238"/>
          <p14:tracePt t="40684" x="1560513" y="5446713"/>
          <p14:tracePt t="40691" x="1579563" y="5438775"/>
          <p14:tracePt t="40698" x="1597025" y="5429250"/>
          <p14:tracePt t="40705" x="1620838" y="5410200"/>
          <p14:tracePt t="40713" x="1638300" y="5387975"/>
          <p14:tracePt t="40719" x="1671638" y="5360988"/>
          <p14:tracePt t="40727" x="1689100" y="5337175"/>
          <p14:tracePt t="40734" x="1711325" y="5305425"/>
          <p14:tracePt t="40740" x="1730375" y="5278438"/>
          <p14:tracePt t="40748" x="1766888" y="5218113"/>
          <p14:tracePt t="40755" x="1776413" y="5186363"/>
          <p14:tracePt t="40763" x="1789113" y="5132388"/>
          <p14:tracePt t="40769" x="1798638" y="5091113"/>
          <p14:tracePt t="40777" x="1798638" y="5049838"/>
          <p14:tracePt t="40783" x="1798638" y="5008563"/>
          <p14:tracePt t="40790" x="1798638" y="4967288"/>
          <p14:tracePt t="40797" x="1793875" y="4926013"/>
          <p14:tracePt t="40804" x="1771650" y="4894263"/>
          <p14:tracePt t="40812" x="1739900" y="4862513"/>
          <p14:tracePt t="40818" x="1703388" y="4811713"/>
          <p14:tracePt t="40826" x="1671638" y="4784725"/>
          <p14:tracePt t="40833" x="1611313" y="4757738"/>
          <p14:tracePt t="40839" x="1547813" y="4735513"/>
          <p14:tracePt t="40847" x="1484313" y="4694238"/>
          <p14:tracePt t="40854" x="1423988" y="4684713"/>
          <p14:tracePt t="40861" x="1365250" y="4670425"/>
          <p14:tracePt t="40868" x="1323975" y="4670425"/>
          <p14:tracePt t="40877" x="1296988" y="4670425"/>
          <p14:tracePt t="40882" x="1255713" y="4675188"/>
          <p14:tracePt t="40889" x="1223963" y="4689475"/>
          <p14:tracePt t="40897" x="1192213" y="4716463"/>
          <p14:tracePt t="40903" x="1146175" y="4752975"/>
          <p14:tracePt t="40911" x="1109663" y="4803775"/>
          <p14:tracePt t="40917" x="1073150" y="4867275"/>
          <p14:tracePt t="40925" x="1031875" y="4930775"/>
          <p14:tracePt t="40932" x="1004888" y="5008563"/>
          <p14:tracePt t="40939" x="995363" y="5068888"/>
          <p14:tracePt t="40946" x="981075" y="5127625"/>
          <p14:tracePt t="40953" x="981075" y="5181600"/>
          <p14:tracePt t="40960" x="981075" y="5259388"/>
          <p14:tracePt t="40967" x="985838" y="5300663"/>
          <p14:tracePt t="40974" x="1000125" y="5341938"/>
          <p14:tracePt t="40981" x="1009650" y="5373688"/>
          <p14:tracePt t="40997" x="1049338" y="5424488"/>
          <p14:tracePt t="41002" x="1068388" y="5441950"/>
          <p14:tracePt t="41010" x="1085850" y="5451475"/>
          <p14:tracePt t="41017" x="1095375" y="5461000"/>
          <p14:tracePt t="41024" x="1104900" y="5461000"/>
          <p14:tracePt t="41031" x="1109663" y="5461000"/>
          <p14:tracePt t="41037" x="1119188" y="5461000"/>
          <p14:tracePt t="41045" x="1136650" y="5461000"/>
          <p14:tracePt t="41060" x="1136650" y="5456238"/>
          <p14:tracePt t="41066" x="1136650" y="5446713"/>
          <p14:tracePt t="41073" x="1136650" y="5441950"/>
          <p14:tracePt t="41080" x="1136650" y="5434013"/>
          <p14:tracePt t="41087" x="1122363" y="5405438"/>
          <p14:tracePt t="41094" x="1114425" y="5387975"/>
          <p14:tracePt t="41101" x="1090613" y="5368925"/>
          <p14:tracePt t="41109" x="1073150" y="5346700"/>
          <p14:tracePt t="41115" x="1054100" y="5319713"/>
          <p14:tracePt t="41123" x="1009650" y="5295900"/>
          <p14:tracePt t="41130" x="976313" y="5273675"/>
          <p14:tracePt t="41137" x="958850" y="5264150"/>
          <p14:tracePt t="41145" x="917575" y="5254625"/>
          <p14:tracePt t="41151" x="890588" y="5246688"/>
          <p14:tracePt t="41160" x="858838" y="5237163"/>
          <p14:tracePt t="41165" x="839788" y="5237163"/>
          <p14:tracePt t="41172" x="812800" y="5237163"/>
          <p14:tracePt t="41180" x="793750" y="5237163"/>
          <p14:tracePt t="41186" x="776288" y="5237163"/>
          <p14:tracePt t="41193" x="757238" y="5237163"/>
          <p14:tracePt t="41200" x="739775" y="5237163"/>
          <p14:tracePt t="41207" x="735013" y="5237163"/>
          <p14:tracePt t="41214" x="725488" y="5246688"/>
          <p14:tracePt t="41221" x="715963" y="5254625"/>
          <p14:tracePt t="41229" x="712788" y="5264150"/>
          <p14:tracePt t="41236" x="703263" y="5268913"/>
          <p14:tracePt t="41243" x="693738" y="5278438"/>
          <p14:tracePt t="41250" x="684213" y="5287963"/>
          <p14:tracePt t="41257" x="684213" y="5291138"/>
          <p14:tracePt t="41264" x="684213" y="5310188"/>
          <p14:tracePt t="41271" x="684213" y="5319713"/>
          <p14:tracePt t="41278" x="684213" y="5324475"/>
          <p14:tracePt t="41286" x="684213" y="5332413"/>
          <p14:tracePt t="41292" x="684213" y="5341938"/>
          <p14:tracePt t="41299" x="684213" y="5351463"/>
          <p14:tracePt t="41307" x="684213" y="5356225"/>
          <p14:tracePt t="41533" x="684213" y="5364163"/>
          <p14:tracePt t="41540" x="688975" y="5383213"/>
          <p14:tracePt t="41547" x="698500" y="5387975"/>
          <p14:tracePt t="41554" x="698500" y="5397500"/>
          <p14:tracePt t="41561" x="708025" y="5405438"/>
          <p14:tracePt t="41569" x="712788" y="5414963"/>
          <p14:tracePt t="41576" x="720725" y="5414963"/>
          <p14:tracePt t="41583" x="730250" y="5419725"/>
          <p14:tracePt t="41590" x="739775" y="5429250"/>
          <p14:tracePt t="41598" x="744538" y="5429250"/>
          <p14:tracePt t="41604" x="752475" y="5429250"/>
          <p14:tracePt t="41611" x="762000" y="5438775"/>
          <p14:tracePt t="41618" x="766763" y="5438775"/>
          <p14:tracePt t="41625" x="776288" y="5438775"/>
          <p14:tracePt t="41718" x="771525" y="5438775"/>
          <p14:tracePt t="41724" x="766763" y="5438775"/>
          <p14:tracePt t="41732" x="757238" y="5438775"/>
          <p14:tracePt t="41739" x="739775" y="5434013"/>
          <p14:tracePt t="41746" x="720725" y="5424488"/>
          <p14:tracePt t="41753" x="703263" y="5414963"/>
          <p14:tracePt t="41760" x="684213" y="5414963"/>
          <p14:tracePt t="41767" x="666750" y="5414963"/>
          <p14:tracePt t="41775" x="639763" y="5414963"/>
          <p14:tracePt t="41781" x="630238" y="5414963"/>
          <p14:tracePt t="41788" x="620713" y="5414963"/>
          <p14:tracePt t="41796" x="615950" y="5414963"/>
          <p14:tracePt t="41803" x="606425" y="5414963"/>
          <p14:tracePt t="41810" x="598488" y="5414963"/>
          <p14:tracePt t="41817" x="593725" y="5414963"/>
          <p14:tracePt t="41824" x="584200" y="5414963"/>
          <p14:tracePt t="41831" x="566738" y="5414963"/>
          <p14:tracePt t="41867" x="566738" y="5424488"/>
          <p14:tracePt t="41874" x="579438" y="5434013"/>
          <p14:tracePt t="41881" x="588963" y="5465763"/>
          <p14:tracePt t="41887" x="598488" y="5483225"/>
          <p14:tracePt t="41895" x="606425" y="5502275"/>
          <p14:tracePt t="41902" x="615950" y="5519738"/>
          <p14:tracePt t="41910" x="625475" y="5529263"/>
          <p14:tracePt t="41916" x="635000" y="5534025"/>
          <p14:tracePt t="41924" x="642938" y="5543550"/>
          <p14:tracePt t="41930" x="642938" y="5561013"/>
          <p14:tracePt t="41937" x="642938" y="5565775"/>
          <p14:tracePt t="41944" x="642938" y="5575300"/>
          <p14:tracePt t="41951" x="642938" y="5584825"/>
          <p14:tracePt t="41958" x="642938" y="5588000"/>
          <p14:tracePt t="42015" x="639763" y="5588000"/>
          <p14:tracePt t="42022" x="630238" y="5588000"/>
          <p14:tracePt t="42029" x="620713" y="5588000"/>
          <p14:tracePt t="42036" x="615950" y="5588000"/>
          <p14:tracePt t="42043" x="606425" y="5588000"/>
          <p14:tracePt t="42050" x="598488" y="5588000"/>
          <p14:tracePt t="42057" x="593725" y="5588000"/>
          <p14:tracePt t="42064" x="574675" y="5588000"/>
          <p14:tracePt t="42071" x="566738" y="5588000"/>
          <p14:tracePt t="42078" x="561975" y="5588000"/>
          <p14:tracePt t="42164" x="561975" y="5580063"/>
          <p14:tracePt t="42171" x="561975" y="5570538"/>
          <p14:tracePt t="42178" x="569913" y="5543550"/>
          <p14:tracePt t="42185" x="588963" y="5524500"/>
          <p14:tracePt t="42192" x="603250" y="5497513"/>
          <p14:tracePt t="42199" x="620713" y="5465763"/>
          <p14:tracePt t="42207" x="642938" y="5405438"/>
          <p14:tracePt t="42213" x="666750" y="5360988"/>
          <p14:tracePt t="42220" x="720725" y="5278438"/>
          <p14:tracePt t="42228" x="762000" y="5214938"/>
          <p14:tracePt t="42234" x="817563" y="5113338"/>
          <p14:tracePt t="42241" x="871538" y="5018088"/>
          <p14:tracePt t="42248" x="931863" y="4935538"/>
          <p14:tracePt t="42255" x="1000125" y="4848225"/>
          <p14:tracePt t="42262" x="1049338" y="4784725"/>
          <p14:tracePt t="42269" x="1136650" y="4716463"/>
          <p14:tracePt t="42277" x="1204913" y="4629150"/>
          <p14:tracePt t="42283" x="1287463" y="4575175"/>
          <p14:tracePt t="42290" x="1387475" y="4519613"/>
          <p14:tracePt t="42298" x="1487488" y="4446588"/>
          <p14:tracePt t="42305" x="1601788" y="4387850"/>
          <p14:tracePt t="42312" x="1720850" y="4329113"/>
          <p14:tracePt t="42319" x="1835150" y="4287838"/>
          <p14:tracePt t="42326" x="1930400" y="4259263"/>
          <p14:tracePt t="42333" x="2027238" y="4232275"/>
          <p14:tracePt t="42341" x="2127250" y="4191000"/>
          <p14:tracePt t="42347" x="2205038" y="4164013"/>
          <p14:tracePt t="42354" x="2282825" y="4149725"/>
          <p14:tracePt t="42362" x="2324100" y="4141788"/>
          <p14:tracePt t="42368" x="2382838" y="4127500"/>
          <p14:tracePt t="42376" x="2424113" y="4127500"/>
          <p14:tracePt t="42383" x="2465388" y="4117975"/>
          <p14:tracePt t="42390" x="2482850" y="4117975"/>
          <p14:tracePt t="42397" x="2501900" y="4117975"/>
          <p14:tracePt t="42404" x="2519363" y="4117975"/>
          <p14:tracePt t="42412" x="2538413" y="4117975"/>
          <p14:tracePt t="42418" x="2565400" y="4117975"/>
          <p14:tracePt t="42425" x="2584450" y="4117975"/>
          <p14:tracePt t="42432" x="2601913" y="4117975"/>
          <p14:tracePt t="42441" x="2606675" y="4122738"/>
          <p14:tracePt t="42448" x="2625725" y="4132263"/>
          <p14:tracePt t="42455" x="2657475" y="4141788"/>
          <p14:tracePt t="42462" x="2674938" y="4149725"/>
          <p14:tracePt t="42468" x="2693988" y="4168775"/>
          <p14:tracePt t="42476" x="2716213" y="4200525"/>
          <p14:tracePt t="42482" x="2743200" y="4219575"/>
          <p14:tracePt t="42490" x="2767013" y="4241800"/>
          <p14:tracePt t="42497" x="2771775" y="4246563"/>
          <p14:tracePt t="42503" x="2789238" y="4264025"/>
          <p14:tracePt t="42511" x="2798763" y="4283075"/>
          <p14:tracePt t="42517" x="2808288" y="4292600"/>
          <p14:tracePt t="42526" x="2816225" y="4300538"/>
          <p14:tracePt t="42531" x="2830513" y="4310063"/>
          <p14:tracePt t="42538" x="2840038" y="4314825"/>
          <p14:tracePt t="42545" x="2847975" y="4332288"/>
          <p14:tracePt t="42552" x="2857500" y="4351338"/>
          <p14:tracePt t="42560" x="2867025" y="4383088"/>
          <p14:tracePt t="42567" x="2876550" y="4402138"/>
          <p14:tracePt t="42575" x="2884488" y="4419600"/>
          <p14:tracePt t="42581" x="2894013" y="4438650"/>
          <p14:tracePt t="42588" x="2903538" y="4456113"/>
          <p14:tracePt t="42595" x="2925763" y="4487863"/>
          <p14:tracePt t="42602" x="2925763" y="4506913"/>
          <p14:tracePt t="42609" x="2925763" y="4519613"/>
          <p14:tracePt t="42617" x="2925763" y="4538663"/>
          <p14:tracePt t="42626" x="2925763" y="4548188"/>
          <p14:tracePt t="42632" x="2925763" y="4556125"/>
          <p14:tracePt t="42639" x="2925763" y="4560888"/>
          <p14:tracePt t="42646" x="2925763" y="4570413"/>
          <p14:tracePt t="42653" x="2925763" y="4589463"/>
          <p14:tracePt t="42660" x="2925763" y="4606925"/>
          <p14:tracePt t="42666" x="2935288" y="4625975"/>
          <p14:tracePt t="42673" x="2944813" y="4665663"/>
          <p14:tracePt t="42680" x="2944813" y="4706938"/>
          <p14:tracePt t="42689" x="2944813" y="4748213"/>
          <p14:tracePt t="42694" x="2944813" y="4775200"/>
          <p14:tracePt t="42702" x="2944813" y="4794250"/>
          <p14:tracePt t="42708" x="2944813" y="4811713"/>
          <p14:tracePt t="42716" x="2944813" y="4840288"/>
          <p14:tracePt t="42723" x="2944813" y="4857750"/>
          <p14:tracePt t="42729" x="2944813" y="4867275"/>
          <p14:tracePt t="42740" x="2944813" y="4876800"/>
          <p14:tracePt t="42744" x="2944813" y="4881563"/>
          <p14:tracePt t="42751" x="2944813" y="4889500"/>
          <p14:tracePt t="42758" x="2944813" y="4899025"/>
          <p14:tracePt t="42765" x="2944813" y="4903788"/>
          <p14:tracePt t="42773" x="2944813" y="4922838"/>
          <p14:tracePt t="42779" x="2944813" y="4930775"/>
          <p14:tracePt t="42794" x="2944813" y="4935538"/>
          <p14:tracePt t="43955" x="2884488" y="4908550"/>
          <p14:tracePt t="43961" x="2789238" y="4867275"/>
          <p14:tracePt t="43968" x="2720975" y="4816475"/>
          <p14:tracePt t="43976" x="2643188" y="4789488"/>
          <p14:tracePt t="43983" x="2565400" y="4762500"/>
          <p14:tracePt t="44002" x="2387600" y="4706938"/>
          <p14:tracePt t="44004" x="2292350" y="4679950"/>
          <p14:tracePt t="44011" x="2219325" y="4670425"/>
          <p14:tracePt t="44019" x="2122488" y="4657725"/>
          <p14:tracePt t="44025" x="2032000" y="4657725"/>
          <p14:tracePt t="44032" x="1971675" y="4657725"/>
          <p14:tracePt t="44040" x="1898650" y="4657725"/>
          <p14:tracePt t="44047" x="1839913" y="4662488"/>
          <p14:tracePt t="44054" x="1762125" y="4675188"/>
          <p14:tracePt t="44061" x="1716088" y="4699000"/>
          <p14:tracePt t="44069" x="1657350" y="4721225"/>
          <p14:tracePt t="44075" x="1616075" y="4735513"/>
          <p14:tracePt t="44082" x="1584325" y="4752975"/>
          <p14:tracePt t="44089" x="1538288" y="4775200"/>
          <p14:tracePt t="44097" x="1506538" y="4808538"/>
          <p14:tracePt t="44103" x="1487488" y="4826000"/>
          <p14:tracePt t="44111" x="1470025" y="4848225"/>
          <p14:tracePt t="44117" x="1438275" y="4867275"/>
          <p14:tracePt t="44125" x="1419225" y="4884738"/>
          <p14:tracePt t="44132" x="1397000" y="4908550"/>
          <p14:tracePt t="44139" x="1387475" y="4935538"/>
          <p14:tracePt t="44146" x="1377950" y="4967288"/>
          <p14:tracePt t="44153" x="1341438" y="5027613"/>
          <p14:tracePt t="44160" x="1333500" y="5068888"/>
          <p14:tracePt t="44167" x="1319213" y="5145088"/>
          <p14:tracePt t="44174" x="1309688" y="5205413"/>
          <p14:tracePt t="44181" x="1296988" y="5283200"/>
          <p14:tracePt t="44188" x="1282700" y="5341938"/>
          <p14:tracePt t="44196" x="1282700" y="5414963"/>
          <p14:tracePt t="44203" x="1282700" y="5470525"/>
          <p14:tracePt t="44210" x="1282700" y="5548313"/>
          <p14:tracePt t="44217" x="1282700" y="5588000"/>
          <p14:tracePt t="44224" x="1282700" y="5643563"/>
          <p14:tracePt t="44231" x="1282700" y="5670550"/>
          <p14:tracePt t="44238" x="1287463" y="5711825"/>
          <p14:tracePt t="44245" x="1301750" y="5743575"/>
          <p14:tracePt t="44252" x="1309688" y="5762625"/>
          <p14:tracePt t="44259" x="1319213" y="5780088"/>
          <p14:tracePt t="44266" x="1328738" y="5811838"/>
          <p14:tracePt t="44273" x="1360488" y="5830888"/>
          <p14:tracePt t="44280" x="1387475" y="5848350"/>
          <p14:tracePt t="44287" x="1419225" y="5872163"/>
          <p14:tracePt t="44295" x="1479550" y="5894388"/>
          <p14:tracePt t="44302" x="1524000" y="5918200"/>
          <p14:tracePt t="44308" x="1565275" y="5926138"/>
          <p14:tracePt t="44316" x="1593850" y="5926138"/>
          <p14:tracePt t="44323" x="1625600" y="5926138"/>
          <p14:tracePt t="44330" x="1666875" y="5921375"/>
          <p14:tracePt t="44337" x="1698625" y="5903913"/>
          <p14:tracePt t="44344" x="1725613" y="5881688"/>
          <p14:tracePt t="44351" x="1757363" y="5862638"/>
          <p14:tracePt t="44358" x="1817688" y="5826125"/>
          <p14:tracePt t="44365" x="1857375" y="5762625"/>
          <p14:tracePt t="44374" x="1903413" y="5711825"/>
          <p14:tracePt t="44380" x="1944688" y="5629275"/>
          <p14:tracePt t="44387" x="1971675" y="5570538"/>
          <p14:tracePt t="44394" x="1985963" y="5475288"/>
          <p14:tracePt t="44401" x="1985963" y="5383213"/>
          <p14:tracePt t="44408" x="1976438" y="5324475"/>
          <p14:tracePt t="44415" x="1949450" y="5246688"/>
          <p14:tracePt t="44422" x="1912938" y="5195888"/>
          <p14:tracePt t="44429" x="1862138" y="5132388"/>
          <p14:tracePt t="44436" x="1830388" y="5100638"/>
          <p14:tracePt t="44443" x="1798638" y="5068888"/>
          <p14:tracePt t="44451" x="1735138" y="5040313"/>
          <p14:tracePt t="44458" x="1689100" y="5008563"/>
          <p14:tracePt t="44465" x="1625600" y="4981575"/>
          <p14:tracePt t="44472" x="1584325" y="4972050"/>
          <p14:tracePt t="44479" x="1528763" y="4972050"/>
          <p14:tracePt t="44486" x="1487488" y="4972050"/>
          <p14:tracePt t="44493" x="1455738" y="4976813"/>
          <p14:tracePt t="44500" x="1414463" y="4999038"/>
          <p14:tracePt t="44507" x="1382713" y="5032375"/>
          <p14:tracePt t="44514" x="1350963" y="5064125"/>
          <p14:tracePt t="44521" x="1282700" y="5127625"/>
          <p14:tracePt t="44528" x="1241425" y="5227638"/>
          <p14:tracePt t="44536" x="1214438" y="5341938"/>
          <p14:tracePt t="44543" x="1182688" y="5456238"/>
          <p14:tracePt t="44549" x="1155700" y="5551488"/>
          <p14:tracePt t="44557" x="1155700" y="5661025"/>
          <p14:tracePt t="44564" x="1177925" y="5757863"/>
          <p14:tracePt t="44571" x="1204913" y="5835650"/>
          <p14:tracePt t="44578" x="1231900" y="5913438"/>
          <p14:tracePt t="44585" x="1273175" y="5994400"/>
          <p14:tracePt t="44592" x="1338263" y="6049963"/>
          <p14:tracePt t="44599" x="1411288" y="6132513"/>
          <p14:tracePt t="44606" x="1506538" y="6186488"/>
          <p14:tracePt t="44613" x="1570038" y="6227763"/>
          <p14:tracePt t="44620" x="1630363" y="6237288"/>
          <p14:tracePt t="44627" x="1671638" y="6237288"/>
          <p14:tracePt t="44635" x="1725613" y="6237288"/>
          <p14:tracePt t="44642" x="1771650" y="6232525"/>
          <p14:tracePt t="44649" x="1835150" y="6196013"/>
          <p14:tracePt t="44656" x="1881188" y="6159500"/>
          <p14:tracePt t="44662" x="1935163" y="6076950"/>
          <p14:tracePt t="44670" x="2008188" y="5957888"/>
          <p14:tracePt t="44677" x="2068513" y="5857875"/>
          <p14:tracePt t="44684" x="2122488" y="5762625"/>
          <p14:tracePt t="44691" x="2149475" y="5648325"/>
          <p14:tracePt t="44698" x="2163763" y="5534025"/>
          <p14:tracePt t="44706" x="2178050" y="5456238"/>
          <p14:tracePt t="44712" x="2178050" y="5383213"/>
          <p14:tracePt t="44720" x="2173288" y="5341938"/>
          <p14:tracePt t="44726" x="2159000" y="5283200"/>
          <p14:tracePt t="44734" x="2136775" y="5237163"/>
          <p14:tracePt t="44741" x="2100263" y="5186363"/>
          <p14:tracePt t="44748" x="2068513" y="5159375"/>
          <p14:tracePt t="44755" x="2036763" y="5127625"/>
          <p14:tracePt t="44762" x="2017713" y="5105400"/>
          <p14:tracePt t="44769" x="1971675" y="5072063"/>
          <p14:tracePt t="44776" x="1944688" y="5064125"/>
          <p14:tracePt t="44783" x="1912938" y="5054600"/>
          <p14:tracePt t="44790" x="1871663" y="5040313"/>
          <p14:tracePt t="44797" x="1844675" y="5040313"/>
          <p14:tracePt t="44804" x="1812925" y="5040313"/>
          <p14:tracePt t="44811" x="1784350" y="5045075"/>
          <p14:tracePt t="44819" x="1762125" y="5068888"/>
          <p14:tracePt t="44825" x="1744663" y="5095875"/>
          <p14:tracePt t="44832" x="1735138" y="510540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1986" y="44624"/>
            <a:ext cx="8326438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en-US" sz="4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 Proble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1D3F967-8212-4ABE-B168-AF890C40FF24}"/>
              </a:ext>
            </a:extLst>
          </p:cNvPr>
          <p:cNvSpPr/>
          <p:nvPr/>
        </p:nvSpPr>
        <p:spPr>
          <a:xfrm>
            <a:off x="818731" y="2092489"/>
            <a:ext cx="7253214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marR="0" indent="-228600">
              <a:spcBef>
                <a:spcPts val="0"/>
              </a:spcBef>
              <a:spcAft>
                <a:spcPts val="0"/>
              </a:spcAft>
            </a:pPr>
            <a:r>
              <a:rPr lang="en-US"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Which of the following represent(s) a 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chemical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change?</a:t>
            </a:r>
          </a:p>
          <a:p>
            <a:pPr marL="228600" marR="0" indent="-228600">
              <a:spcBef>
                <a:spcPts val="0"/>
              </a:spcBef>
              <a:spcAft>
                <a:spcPts val="0"/>
              </a:spcAft>
            </a:pP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rusting of an iron bridge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457200" marR="0" indent="-228600">
              <a:spcBef>
                <a:spcPts val="0"/>
              </a:spcBef>
              <a:spcAft>
                <a:spcPts val="0"/>
              </a:spcAft>
            </a:pP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melting of ice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457200" marR="0" indent="-228600">
              <a:spcBef>
                <a:spcPts val="0"/>
              </a:spcBef>
              <a:spcAft>
                <a:spcPts val="0"/>
              </a:spcAft>
            </a:pP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burning of a wooden stick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457200" marR="0" indent="-228600">
              <a:spcBef>
                <a:spcPts val="0"/>
              </a:spcBef>
              <a:spcAft>
                <a:spcPts val="0"/>
              </a:spcAft>
            </a:pP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4. 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digestion of a baked potato.</a:t>
            </a:r>
            <a:endParaRPr lang="en-US" sz="24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marR="0" indent="-228600">
              <a:spcBef>
                <a:spcPts val="0"/>
              </a:spcBef>
              <a:spcAft>
                <a:spcPts val="0"/>
              </a:spcAft>
            </a:pP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 dissolving of sugar in water.</a:t>
            </a:r>
            <a:endParaRPr lang="en-US" sz="24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685800" marR="0" indent="-228600">
              <a:spcBef>
                <a:spcPts val="0"/>
              </a:spcBef>
              <a:spcAft>
                <a:spcPts val="0"/>
              </a:spcAft>
            </a:pPr>
            <a:endParaRPr lang="en-US" sz="240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A9E13B7-BAD0-4C8E-AE34-4AB72E34034C}"/>
              </a:ext>
            </a:extLst>
          </p:cNvPr>
          <p:cNvSpPr txBox="1"/>
          <p:nvPr/>
        </p:nvSpPr>
        <p:spPr>
          <a:xfrm>
            <a:off x="5806039" y="2923950"/>
            <a:ext cx="338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FEFB171-EF24-4ADC-9D81-61AB76F077C1}"/>
              </a:ext>
            </a:extLst>
          </p:cNvPr>
          <p:cNvSpPr txBox="1"/>
          <p:nvPr/>
        </p:nvSpPr>
        <p:spPr>
          <a:xfrm>
            <a:off x="5806039" y="3261016"/>
            <a:ext cx="338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rgbClr val="00B0F0"/>
                </a:solidFill>
              </a:rPr>
              <a:t>P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7729358-5755-4119-96E8-451160D58B8E}"/>
              </a:ext>
            </a:extLst>
          </p:cNvPr>
          <p:cNvSpPr txBox="1"/>
          <p:nvPr/>
        </p:nvSpPr>
        <p:spPr>
          <a:xfrm>
            <a:off x="5811683" y="3615983"/>
            <a:ext cx="338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FC5E81C-39C0-4B33-9111-7262E5C1BC05}"/>
              </a:ext>
            </a:extLst>
          </p:cNvPr>
          <p:cNvSpPr txBox="1"/>
          <p:nvPr/>
        </p:nvSpPr>
        <p:spPr>
          <a:xfrm>
            <a:off x="5806039" y="3953049"/>
            <a:ext cx="338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46E4936-3102-4A94-BA30-4D41F7F6EEF9}"/>
              </a:ext>
            </a:extLst>
          </p:cNvPr>
          <p:cNvSpPr txBox="1"/>
          <p:nvPr/>
        </p:nvSpPr>
        <p:spPr>
          <a:xfrm>
            <a:off x="5806039" y="4377730"/>
            <a:ext cx="338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rgbClr val="00B0F0"/>
                </a:solidFill>
              </a:rPr>
              <a:t>P</a:t>
            </a:r>
          </a:p>
        </p:txBody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9DEB91CF-6074-4F02-B015-B939EE75593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7399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172"/>
    </mc:Choice>
    <mc:Fallback xmlns="">
      <p:transition spd="slow" advTm="3417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249" x="5213350" y="5962650"/>
          <p14:tracePt t="1256" x="5249863" y="5913438"/>
          <p14:tracePt t="1263" x="5305425" y="5848350"/>
          <p14:tracePt t="1270" x="5337175" y="5803900"/>
          <p14:tracePt t="1276" x="5378450" y="5738813"/>
          <p14:tracePt t="1284" x="5427663" y="5689600"/>
          <p14:tracePt t="1292" x="5473700" y="5638800"/>
          <p14:tracePt t="1299" x="5514975" y="5575300"/>
          <p14:tracePt t="1307" x="5564188" y="5524500"/>
          <p14:tracePt t="1314" x="5600700" y="5478463"/>
          <p14:tracePt t="1324" x="5619750" y="5446713"/>
          <p14:tracePt t="1328" x="5637213" y="5429250"/>
          <p14:tracePt t="1336" x="5656263" y="5419725"/>
          <p14:tracePt t="1341" x="5673725" y="5410200"/>
          <p14:tracePt t="1349" x="5697538" y="5387975"/>
          <p14:tracePt t="1355" x="5715000" y="5378450"/>
          <p14:tracePt t="1362" x="5734050" y="5378450"/>
          <p14:tracePt t="1374" x="5738813" y="5378450"/>
          <p14:tracePt t="1376" x="5756275" y="5383213"/>
          <p14:tracePt t="1384" x="5765800" y="5402263"/>
          <p14:tracePt t="1390" x="5783263" y="5419725"/>
          <p14:tracePt t="1398" x="5797550" y="5441950"/>
          <p14:tracePt t="1404" x="5807075" y="5461000"/>
          <p14:tracePt t="1411" x="5816600" y="5478463"/>
          <p14:tracePt t="1419" x="5824538" y="5507038"/>
          <p14:tracePt t="1426" x="5857875" y="5529263"/>
          <p14:tracePt t="1433" x="5861050" y="5538788"/>
          <p14:tracePt t="1440" x="5870575" y="5543550"/>
          <p14:tracePt t="1447" x="5880100" y="5551488"/>
          <p14:tracePt t="1454" x="5884863" y="5561013"/>
          <p14:tracePt t="1461" x="5894388" y="5565775"/>
          <p14:tracePt t="1468" x="5911850" y="5584825"/>
          <p14:tracePt t="1476" x="5943600" y="5592763"/>
          <p14:tracePt t="1482" x="5962650" y="5602288"/>
          <p14:tracePt t="1489" x="5989638" y="5616575"/>
          <p14:tracePt t="1497" x="6043613" y="5616575"/>
          <p14:tracePt t="1504" x="6084888" y="5616575"/>
          <p14:tracePt t="1511" x="6126163" y="5616575"/>
          <p14:tracePt t="1518" x="6181725" y="5616575"/>
          <p14:tracePt t="1525" x="6223000" y="5607050"/>
          <p14:tracePt t="1532" x="6281738" y="5597525"/>
          <p14:tracePt t="1539" x="6313488" y="5588000"/>
          <p14:tracePt t="1546" x="6359525" y="5551488"/>
          <p14:tracePt t="1553" x="6405563" y="5529263"/>
          <p14:tracePt t="1561" x="6432550" y="5511800"/>
          <p14:tracePt t="1568" x="6464300" y="5487988"/>
          <p14:tracePt t="1575" x="6510338" y="5456238"/>
          <p14:tracePt t="1582" x="6542088" y="5434013"/>
          <p14:tracePt t="1589" x="6573838" y="5402263"/>
          <p14:tracePt t="1596" x="6600825" y="5383213"/>
          <p14:tracePt t="1604" x="6624638" y="5351463"/>
          <p14:tracePt t="1611" x="6632575" y="5332413"/>
          <p14:tracePt t="1617" x="6642100" y="5324475"/>
          <p14:tracePt t="1624" x="6646863" y="5319713"/>
          <p14:tracePt t="1632" x="6656388" y="5300663"/>
          <p14:tracePt t="1638" x="6656388" y="5291138"/>
          <p14:tracePt t="1645" x="6656388" y="5264150"/>
          <p14:tracePt t="1652" x="6656388" y="5251450"/>
          <p14:tracePt t="1659" x="6656388" y="5241925"/>
          <p14:tracePt t="1667" x="6656388" y="5222875"/>
          <p14:tracePt t="1673" x="6656388" y="5218113"/>
          <p14:tracePt t="1681" x="6656388" y="5210175"/>
          <p14:tracePt t="1687" x="6656388" y="5200650"/>
          <p14:tracePt t="4643" x="6624638" y="5181600"/>
          <p14:tracePt t="4651" x="6573838" y="5145088"/>
          <p14:tracePt t="4658" x="6496050" y="5105400"/>
          <p14:tracePt t="4666" x="6408738" y="5035550"/>
          <p14:tracePt t="4671" x="6308725" y="4962525"/>
          <p14:tracePt t="4678" x="6172200" y="4857750"/>
          <p14:tracePt t="4685" x="6040438" y="4767263"/>
          <p14:tracePt t="4692" x="5902325" y="4694238"/>
          <p14:tracePt t="4700" x="5765800" y="4602163"/>
          <p14:tracePt t="4706" x="5634038" y="4524375"/>
          <p14:tracePt t="4714" x="5514975" y="4451350"/>
          <p14:tracePt t="4722" x="5364163" y="4378325"/>
          <p14:tracePt t="4727" x="5245100" y="4305300"/>
          <p14:tracePt t="4735" x="5126038" y="4246563"/>
          <p14:tracePt t="4741" x="5013325" y="4186238"/>
          <p14:tracePt t="4749" x="4894263" y="4113213"/>
          <p14:tracePt t="4756" x="4792663" y="4059238"/>
          <p14:tracePt t="4763" x="4697413" y="4000500"/>
          <p14:tracePt t="4770" x="4597400" y="3959225"/>
          <p14:tracePt t="4777" x="4537075" y="3935413"/>
          <p14:tracePt t="4784" x="4456113" y="3908425"/>
          <p14:tracePt t="4792" x="4410075" y="3871913"/>
          <p14:tracePt t="4798" x="4327525" y="3830638"/>
          <p14:tracePt t="4805" x="4281488" y="3808413"/>
          <p14:tracePt t="4812" x="4217988" y="3757613"/>
          <p14:tracePt t="4819" x="4171950" y="3735388"/>
          <p14:tracePt t="4826" x="4140200" y="3711575"/>
          <p14:tracePt t="4834" x="4098925" y="3689350"/>
          <p14:tracePt t="4840" x="4067175" y="3670300"/>
          <p14:tracePt t="4848" x="4035425" y="3638550"/>
          <p14:tracePt t="4855" x="3989388" y="3616325"/>
          <p14:tracePt t="4862" x="3957638" y="3584575"/>
          <p14:tracePt t="4869" x="3930650" y="3565525"/>
          <p14:tracePt t="4876" x="3884613" y="3529013"/>
          <p14:tracePt t="4883" x="3862388" y="3511550"/>
          <p14:tracePt t="4890" x="3843338" y="3492500"/>
          <p14:tracePt t="4897" x="3825875" y="3470275"/>
          <p14:tracePt t="4904" x="3794125" y="3451225"/>
          <p14:tracePt t="4911" x="3775075" y="3419475"/>
          <p14:tracePt t="4919" x="3757613" y="3409950"/>
          <p14:tracePt t="4926" x="3733800" y="3392488"/>
          <p14:tracePt t="4933" x="3706813" y="3382963"/>
          <p14:tracePt t="4940" x="3689350" y="3373438"/>
          <p14:tracePt t="4947" x="3670300" y="3365500"/>
          <p14:tracePt t="4954" x="3648075" y="3355975"/>
          <p14:tracePt t="4961" x="3629025" y="3341688"/>
          <p14:tracePt t="4968" x="3602038" y="3324225"/>
          <p14:tracePt t="4976" x="3592513" y="3314700"/>
          <p14:tracePt t="4982" x="3582988" y="3309938"/>
          <p14:tracePt t="4989" x="3575050" y="3300413"/>
          <p14:tracePt t="4998" x="3570288" y="3292475"/>
          <p14:tracePt t="5013" x="3551238" y="3292475"/>
          <p14:tracePt t="5018" x="3546475" y="3292475"/>
          <p14:tracePt t="6328" x="3497263" y="3309938"/>
          <p14:tracePt t="6335" x="3414713" y="3333750"/>
          <p14:tracePt t="6342" x="3351213" y="3373438"/>
          <p14:tracePt t="6349" x="3286125" y="3424238"/>
          <p14:tracePt t="6356" x="3236913" y="3460750"/>
          <p14:tracePt t="6363" x="3173413" y="3502025"/>
          <p14:tracePt t="6370" x="3127375" y="3548063"/>
          <p14:tracePt t="6377" x="3076575" y="3584575"/>
          <p14:tracePt t="6385" x="3013075" y="3625850"/>
          <p14:tracePt t="6391" x="2962275" y="3670300"/>
          <p14:tracePt t="6399" x="2903538" y="3698875"/>
          <p14:tracePt t="6406" x="2871788" y="3716338"/>
          <p14:tracePt t="6414" x="2840038" y="3740150"/>
          <p14:tracePt t="6420" x="2794000" y="3771900"/>
          <p14:tracePt t="6427" x="2774950" y="3779838"/>
          <p14:tracePt t="6434" x="2757488" y="3789363"/>
          <p14:tracePt t="6441" x="2738438" y="3798888"/>
          <p14:tracePt t="6448" x="2711450" y="3813175"/>
          <p14:tracePt t="6455" x="2689225" y="3821113"/>
          <p14:tracePt t="6463" x="2670175" y="3830638"/>
          <p14:tracePt t="6469" x="2665413" y="3835400"/>
          <p14:tracePt t="6477" x="2657475" y="3844925"/>
          <p14:tracePt t="6484" x="2628900" y="3852863"/>
          <p14:tracePt t="6491" x="2620963" y="3871913"/>
          <p14:tracePt t="6498" x="2601913" y="3881438"/>
          <p14:tracePt t="6505" x="2592388" y="3889375"/>
          <p14:tracePt t="6512" x="2584450" y="3898900"/>
          <p14:tracePt t="6519" x="2579688" y="3903663"/>
          <p14:tracePt t="6526" x="2560638" y="3913188"/>
          <p14:tracePt t="6533" x="2543175" y="3922713"/>
          <p14:tracePt t="6541" x="2533650" y="3930650"/>
          <p14:tracePt t="6548" x="2528888" y="3940175"/>
          <p14:tracePt t="6555" x="2519363" y="3944938"/>
          <p14:tracePt t="6563" x="2511425" y="3963988"/>
          <p14:tracePt t="6569" x="2501900" y="3971925"/>
          <p14:tracePt t="6576" x="2497138" y="3971925"/>
          <p14:tracePt t="6583" x="2487613" y="3981450"/>
          <p14:tracePt t="6590" x="2478088" y="3981450"/>
          <p14:tracePt t="6597" x="2460625" y="3981450"/>
          <p14:tracePt t="6605" x="2455863" y="3981450"/>
          <p14:tracePt t="6612" x="2446338" y="3981450"/>
          <p14:tracePt t="6618" x="2438400" y="3981450"/>
          <p14:tracePt t="6625" x="2433638" y="3981450"/>
          <p14:tracePt t="6633" x="2424113" y="3981450"/>
          <p14:tracePt t="6639" x="2414588" y="3981450"/>
          <p14:tracePt t="6647" x="2409825" y="3981450"/>
          <p14:tracePt t="7137" x="2401888" y="4003675"/>
          <p14:tracePt t="7143" x="2401888" y="4022725"/>
          <p14:tracePt t="7151" x="2401888" y="4040188"/>
          <p14:tracePt t="7159" x="2401888" y="4068763"/>
          <p14:tracePt t="7164" x="2401888" y="4086225"/>
          <p14:tracePt t="7171" x="2401888" y="4095750"/>
          <p14:tracePt t="7178" x="2401888" y="4105275"/>
          <p14:tracePt t="7185" x="2401888" y="4110038"/>
          <p14:tracePt t="7193" x="2401888" y="4117975"/>
          <p14:tracePt t="7199" x="2401888" y="4127500"/>
          <p14:tracePt t="7206" x="2401888" y="4137025"/>
          <p14:tracePt t="7214" x="2401888" y="4149725"/>
          <p14:tracePt t="7223" x="2401888" y="4159250"/>
          <p14:tracePt t="7227" x="2401888" y="4168775"/>
          <p14:tracePt t="7234" x="2401888" y="4173538"/>
          <p14:tracePt t="7241" x="2401888" y="4183063"/>
          <p14:tracePt t="7248" x="2401888" y="4191000"/>
          <p14:tracePt t="7256" x="2401888" y="4195763"/>
          <p14:tracePt t="7263" x="2401888" y="4205288"/>
          <p14:tracePt t="7270" x="2401888" y="4214813"/>
          <p14:tracePt t="7277" x="2409825" y="4232275"/>
          <p14:tracePt t="7285" x="2419350" y="4237038"/>
          <p14:tracePt t="7291" x="2428875" y="4246563"/>
          <p14:tracePt t="7298" x="2433638" y="4256088"/>
          <p14:tracePt t="7305" x="2441575" y="4256088"/>
          <p14:tracePt t="7313" x="2451100" y="4259263"/>
          <p14:tracePt t="7320" x="2455863" y="4259263"/>
          <p14:tracePt t="7326" x="2465388" y="4268788"/>
          <p14:tracePt t="7333" x="2482850" y="4268788"/>
          <p14:tracePt t="7340" x="2487613" y="4268788"/>
          <p14:tracePt t="9615" x="2470150" y="4256088"/>
          <p14:tracePt t="9622" x="2438400" y="4222750"/>
          <p14:tracePt t="9629" x="2368550" y="4159250"/>
          <p14:tracePt t="9636" x="2319338" y="4110038"/>
          <p14:tracePt t="9644" x="2255838" y="4054475"/>
          <p14:tracePt t="9650" x="2200275" y="3990975"/>
          <p14:tracePt t="9658" x="2149475" y="3940175"/>
          <p14:tracePt t="9664" x="2081213" y="3871913"/>
          <p14:tracePt t="9671" x="2036763" y="3821113"/>
          <p14:tracePt t="9679" x="1966913" y="3757613"/>
          <p14:tracePt t="9686" x="1917700" y="3706813"/>
          <p14:tracePt t="9692" x="1854200" y="3667125"/>
          <p14:tracePt t="9700" x="1798638" y="3602038"/>
          <p14:tracePt t="9707" x="1771650" y="3570288"/>
          <p14:tracePt t="9714" x="1720850" y="3533775"/>
          <p14:tracePt t="9721" x="1684338" y="3487738"/>
          <p14:tracePt t="9729" x="1666875" y="3465513"/>
          <p14:tracePt t="9735" x="1647825" y="3448050"/>
          <p14:tracePt t="9742" x="1616075" y="3429000"/>
          <p14:tracePt t="9749" x="1597025" y="3397250"/>
          <p14:tracePt t="9756" x="1574800" y="3387725"/>
          <p14:tracePt t="9763" x="1570038" y="3378200"/>
          <p14:tracePt t="9770" x="1560513" y="3370263"/>
          <p14:tracePt t="9777" x="1552575" y="3365500"/>
          <p14:tracePt t="9784" x="1547813" y="3355975"/>
          <p14:tracePt t="9792" x="1528763" y="3355975"/>
          <p14:tracePt t="9798" x="1520825" y="3346450"/>
          <p14:tracePt t="9805" x="1516063" y="3341688"/>
          <p14:tracePt t="9812" x="1506538" y="3341688"/>
          <p14:tracePt t="9819" x="1497013" y="3341688"/>
          <p14:tracePt t="9827" x="1487488" y="3333750"/>
          <p14:tracePt t="9834" x="1484313" y="3333750"/>
          <p14:tracePt t="9841" x="1474788" y="3333750"/>
          <p14:tracePt t="9848" x="1465263" y="3333750"/>
          <p14:tracePt t="9855" x="1447800" y="3314700"/>
          <p14:tracePt t="9869" x="1443038" y="3314700"/>
          <p14:tracePt t="9883" x="1433513" y="3305175"/>
          <p14:tracePt t="9891" x="1423988" y="3305175"/>
          <p14:tracePt t="9897" x="1419225" y="3300413"/>
          <p14:tracePt t="9912" x="1411288" y="3292475"/>
          <p14:tracePt t="9919" x="1401763" y="3292475"/>
          <p14:tracePt t="9926" x="1401763" y="3282950"/>
          <p14:tracePt t="9941" x="1397000" y="3282950"/>
          <p14:tracePt t="9947" x="1397000" y="3278188"/>
          <p14:tracePt t="10025" x="1397000" y="3268663"/>
          <p14:tracePt t="10032" x="1397000" y="3260725"/>
          <p14:tracePt t="10039" x="1406525" y="3251200"/>
          <p14:tracePt t="10046" x="1423988" y="3236913"/>
          <p14:tracePt t="10053" x="1443038" y="3227388"/>
          <p14:tracePt t="10061" x="1484313" y="3214688"/>
          <p14:tracePt t="10067" x="1516063" y="3205163"/>
          <p14:tracePt t="10074" x="1543050" y="3205163"/>
          <p14:tracePt t="10081" x="1584325" y="3205163"/>
          <p14:tracePt t="10088" x="1601788" y="3205163"/>
          <p14:tracePt t="10096" x="1620838" y="3205163"/>
          <p14:tracePt t="10102" x="1638300" y="3205163"/>
          <p14:tracePt t="10110" x="1652588" y="3205163"/>
          <p14:tracePt t="10118" x="1684338" y="3205163"/>
          <p14:tracePt t="10125" x="1703388" y="3205163"/>
          <p14:tracePt t="10131" x="1720850" y="3205163"/>
          <p14:tracePt t="10138" x="1735138" y="3205163"/>
          <p14:tracePt t="10145" x="1766888" y="3205163"/>
          <p14:tracePt t="10152" x="1784350" y="3205163"/>
          <p14:tracePt t="10162" x="1789113" y="3205163"/>
          <p14:tracePt t="10167" x="1798638" y="3205163"/>
          <p14:tracePt t="10175" x="1808163" y="3205163"/>
          <p14:tracePt t="10181" x="1812925" y="3205163"/>
          <p14:tracePt t="10188" x="1820863" y="3205163"/>
          <p14:tracePt t="10195" x="1830388" y="3205163"/>
          <p14:tracePt t="10202" x="1844675" y="3205163"/>
          <p14:tracePt t="10209" x="1854200" y="3205163"/>
          <p14:tracePt t="10216" x="1862138" y="3205163"/>
          <p14:tracePt t="10223" x="1871663" y="3205163"/>
          <p14:tracePt t="10230" x="1876425" y="3205163"/>
          <p14:tracePt t="10238" x="1893888" y="3205163"/>
          <p14:tracePt t="10245" x="1903413" y="3205163"/>
          <p14:tracePt t="10251" x="1908175" y="3205163"/>
          <p14:tracePt t="10259" x="1935163" y="3205163"/>
          <p14:tracePt t="10265" x="1944688" y="3205163"/>
          <p14:tracePt t="10273" x="1958975" y="3205163"/>
          <p14:tracePt t="10280" x="1966913" y="3205163"/>
          <p14:tracePt t="10287" x="1976438" y="3205163"/>
          <p14:tracePt t="10294" x="1985963" y="3205163"/>
          <p14:tracePt t="10628" x="2032000" y="3209925"/>
          <p14:tracePt t="10635" x="2109788" y="3224213"/>
          <p14:tracePt t="10642" x="2168525" y="3236913"/>
          <p14:tracePt t="10650" x="2263775" y="3251200"/>
          <p14:tracePt t="10657" x="2319338" y="3251200"/>
          <p14:tracePt t="10663" x="2392363" y="3251200"/>
          <p14:tracePt t="10675" x="2433638" y="3251200"/>
          <p14:tracePt t="10677" x="2474913" y="3251200"/>
          <p14:tracePt t="10684" x="2506663" y="3251200"/>
          <p14:tracePt t="10693" x="2524125" y="3251200"/>
          <p14:tracePt t="10698" x="2552700" y="3251200"/>
          <p14:tracePt t="10705" x="2560638" y="3251200"/>
          <p14:tracePt t="10712" x="2565400" y="3251200"/>
          <p14:tracePt t="10720" x="2574925" y="3251200"/>
          <p14:tracePt t="10726" x="2592388" y="3251200"/>
          <p14:tracePt t="10733" x="2601913" y="3251200"/>
          <p14:tracePt t="10741" x="2616200" y="3251200"/>
          <p14:tracePt t="10747" x="2647950" y="3251200"/>
          <p14:tracePt t="10754" x="2662238" y="3251200"/>
          <p14:tracePt t="10761" x="2693988" y="3251200"/>
          <p14:tracePt t="10768" x="2735263" y="3251200"/>
          <p14:tracePt t="10775" x="2762250" y="3251200"/>
          <p14:tracePt t="10782" x="2794000" y="3251200"/>
          <p14:tracePt t="10790" x="2820988" y="3251200"/>
          <p14:tracePt t="10796" x="2847975" y="3251200"/>
          <p14:tracePt t="10804" x="2867025" y="3251200"/>
          <p14:tracePt t="10811" x="2884488" y="3251200"/>
          <p14:tracePt t="10818" x="2903538" y="3251200"/>
          <p14:tracePt t="10825" x="2930525" y="3251200"/>
          <p14:tracePt t="10832" x="2949575" y="3251200"/>
          <p14:tracePt t="10839" x="2967038" y="3251200"/>
          <p14:tracePt t="10846" x="2986088" y="3251200"/>
          <p14:tracePt t="10855" x="3003550" y="3246438"/>
          <p14:tracePt t="10861" x="3030538" y="3246438"/>
          <p14:tracePt t="10868" x="3049588" y="3232150"/>
          <p14:tracePt t="10875" x="3067050" y="3232150"/>
          <p14:tracePt t="10882" x="3086100" y="3224213"/>
          <p14:tracePt t="10889" x="3095625" y="3224213"/>
          <p14:tracePt t="10896" x="3113088" y="3224213"/>
          <p14:tracePt t="10904" x="3117850" y="3224213"/>
          <p14:tracePt t="10911" x="3127375" y="3224213"/>
          <p14:tracePt t="10917" x="3136900" y="3224213"/>
          <p14:tracePt t="10925" x="3144838" y="3224213"/>
          <p14:tracePt t="10931" x="3149600" y="3224213"/>
          <p14:tracePt t="10939" x="3159125" y="3224213"/>
          <p14:tracePt t="10946" x="3168650" y="3224213"/>
          <p14:tracePt t="10953" x="3173413" y="3224213"/>
          <p14:tracePt t="10960" x="3181350" y="3224213"/>
          <p14:tracePt t="10967" x="3200400" y="3224213"/>
          <p14:tracePt t="10974" x="3205163" y="3224213"/>
          <p14:tracePt t="10981" x="3213100" y="3224213"/>
          <p14:tracePt t="10988" x="3222625" y="3224213"/>
          <p14:tracePt t="10995" x="3232150" y="3224213"/>
          <p14:tracePt t="11005" x="3236913" y="3224213"/>
          <p14:tracePt t="11009" x="3246438" y="3224213"/>
          <p14:tracePt t="11016" x="3254375" y="3224213"/>
          <p14:tracePt t="11534" x="3314700" y="3232150"/>
          <p14:tracePt t="11541" x="3387725" y="3232150"/>
          <p14:tracePt t="11548" x="3446463" y="3241675"/>
          <p14:tracePt t="11555" x="3524250" y="3241675"/>
          <p14:tracePt t="11562" x="3579813" y="3241675"/>
          <p14:tracePt t="11570" x="3652838" y="3241675"/>
          <p14:tracePt t="11576" x="3711575" y="3241675"/>
          <p14:tracePt t="11584" x="3784600" y="3241675"/>
          <p14:tracePt t="11594" x="3825875" y="3241675"/>
          <p14:tracePt t="11599" x="3879850" y="3241675"/>
          <p14:tracePt t="11605" x="3908425" y="3241675"/>
          <p14:tracePt t="11612" x="3940175" y="3241675"/>
          <p14:tracePt t="11619" x="3967163" y="3241675"/>
          <p14:tracePt t="11626" x="3984625" y="3241675"/>
          <p14:tracePt t="11634" x="4003675" y="3241675"/>
          <p14:tracePt t="11641" x="4013200" y="3241675"/>
          <p14:tracePt t="11647" x="4017963" y="3251200"/>
          <p14:tracePt t="11654" x="4025900" y="3251200"/>
          <p14:tracePt t="11661" x="4044950" y="3251200"/>
          <p14:tracePt t="11669" x="4049713" y="3251200"/>
          <p14:tracePt t="11675" x="4057650" y="3251200"/>
          <p14:tracePt t="11718" x="4067175" y="3251200"/>
          <p14:tracePt t="11731" x="4071938" y="3251200"/>
          <p14:tracePt t="11739" x="4081463" y="3251200"/>
          <p14:tracePt t="11745" x="4090988" y="3251200"/>
          <p14:tracePt t="11753" x="4098925" y="3251200"/>
          <p14:tracePt t="12137" x="4013200" y="3282950"/>
          <p14:tracePt t="12143" x="3862388" y="3346450"/>
          <p14:tracePt t="12150" x="3711575" y="3419475"/>
          <p14:tracePt t="12157" x="3579813" y="3465513"/>
          <p14:tracePt t="12163" x="3446463" y="3506788"/>
          <p14:tracePt t="12171" x="3314700" y="3565525"/>
          <p14:tracePt t="12177" x="3195638" y="3611563"/>
          <p14:tracePt t="12184" x="3081338" y="3638550"/>
          <p14:tracePt t="12192" x="2986088" y="3667125"/>
          <p14:tracePt t="12198" x="2871788" y="3711575"/>
          <p14:tracePt t="12206" x="2779713" y="3725863"/>
          <p14:tracePt t="12213" x="2720975" y="3735388"/>
          <p14:tracePt t="12220" x="2662238" y="3748088"/>
          <p14:tracePt t="12230" x="2616200" y="3757613"/>
          <p14:tracePt t="12235" x="2560638" y="3757613"/>
          <p14:tracePt t="12243" x="2519363" y="3767138"/>
          <p14:tracePt t="12250" x="2487613" y="3767138"/>
          <p14:tracePt t="12257" x="2446338" y="3767138"/>
          <p14:tracePt t="12263" x="2419350" y="3779838"/>
          <p14:tracePt t="12273" x="2387600" y="3779838"/>
          <p14:tracePt t="12277" x="2360613" y="3779838"/>
          <p14:tracePt t="12284" x="2341563" y="3789363"/>
          <p14:tracePt t="12291" x="2324100" y="3798888"/>
          <p14:tracePt t="12298" x="2300288" y="3816350"/>
          <p14:tracePt t="12305" x="2273300" y="3816350"/>
          <p14:tracePt t="12312" x="2255838" y="3825875"/>
          <p14:tracePt t="12323" x="2236788" y="3835400"/>
          <p14:tracePt t="12326" x="2219325" y="3844925"/>
          <p14:tracePt t="12333" x="2200275" y="3852863"/>
          <p14:tracePt t="12341" x="2168525" y="3862388"/>
          <p14:tracePt t="12348" x="2159000" y="3862388"/>
          <p14:tracePt t="12355" x="2154238" y="3871913"/>
          <p14:tracePt t="12362" x="2146300" y="3871913"/>
          <p14:tracePt t="12369" x="2136775" y="3881438"/>
          <p14:tracePt t="12376" x="2127250" y="3881438"/>
          <p14:tracePt t="12383" x="2122488" y="3881438"/>
          <p14:tracePt t="12390" x="2112963" y="3886200"/>
          <p14:tracePt t="12397" x="2105025" y="3886200"/>
          <p14:tracePt t="12404" x="2090738" y="3886200"/>
          <p14:tracePt t="12411" x="2081213" y="3886200"/>
          <p14:tracePt t="12419" x="2073275" y="3886200"/>
          <p14:tracePt t="12426" x="2068513" y="3886200"/>
          <p14:tracePt t="12433" x="2058988" y="3886200"/>
          <p14:tracePt t="12441" x="2049463" y="3886200"/>
          <p14:tracePt t="12525" x="2049463" y="3903663"/>
          <p14:tracePt t="12532" x="2049463" y="3913188"/>
          <p14:tracePt t="12540" x="2049463" y="3922713"/>
          <p14:tracePt t="12546" x="2054225" y="3927475"/>
          <p14:tracePt t="12554" x="2081213" y="3935413"/>
          <p14:tracePt t="12560" x="2136775" y="3949700"/>
          <p14:tracePt t="12568" x="2178050" y="3959225"/>
          <p14:tracePt t="12575" x="2255838" y="3959225"/>
          <p14:tracePt t="12581" x="2309813" y="3959225"/>
          <p14:tracePt t="12590" x="2365375" y="3959225"/>
          <p14:tracePt t="12596" x="2397125" y="3959225"/>
          <p14:tracePt t="12604" x="2424113" y="3959225"/>
          <p14:tracePt t="12612" x="2455863" y="3959225"/>
          <p14:tracePt t="12617" x="2470150" y="3959225"/>
          <p14:tracePt t="12624" x="2487613" y="3959225"/>
          <p14:tracePt t="12631" x="2506663" y="3959225"/>
          <p14:tracePt t="12638" x="2524125" y="3959225"/>
          <p14:tracePt t="12645" x="2552700" y="3959225"/>
          <p14:tracePt t="12653" x="2570163" y="3959225"/>
          <p14:tracePt t="12659" x="2601913" y="3959225"/>
          <p14:tracePt t="12667" x="2643188" y="3967163"/>
          <p14:tracePt t="12674" x="2670175" y="3967163"/>
          <p14:tracePt t="12682" x="2701925" y="3976688"/>
          <p14:tracePt t="12688" x="2757488" y="4003675"/>
          <p14:tracePt t="12695" x="2789238" y="4003675"/>
          <p14:tracePt t="12702" x="2816225" y="4013200"/>
          <p14:tracePt t="12709" x="2857500" y="4013200"/>
          <p14:tracePt t="12717" x="2889250" y="4013200"/>
          <p14:tracePt t="12726" x="2917825" y="4013200"/>
          <p14:tracePt t="12732" x="2935288" y="4013200"/>
          <p14:tracePt t="12739" x="2962275" y="4013200"/>
          <p14:tracePt t="12745" x="2981325" y="4013200"/>
          <p14:tracePt t="12752" x="2998788" y="4013200"/>
          <p14:tracePt t="12759" x="3030538" y="4013200"/>
          <p14:tracePt t="12765" x="3059113" y="4013200"/>
          <p14:tracePt t="12772" x="3086100" y="4013200"/>
          <p14:tracePt t="12782" x="3117850" y="4013200"/>
          <p14:tracePt t="12787" x="3159125" y="4013200"/>
          <p14:tracePt t="12794" x="3176588" y="4013200"/>
          <p14:tracePt t="12801" x="3205163" y="4013200"/>
          <p14:tracePt t="12809" x="3222625" y="4013200"/>
          <p14:tracePt t="12815" x="3263900" y="4013200"/>
          <p14:tracePt t="12822" x="3290888" y="4013200"/>
          <p14:tracePt t="12829" x="3309938" y="4013200"/>
          <p14:tracePt t="12837" x="3351213" y="4013200"/>
          <p14:tracePt t="12843" x="3368675" y="4013200"/>
          <p14:tracePt t="12851" x="3397250" y="4013200"/>
          <p14:tracePt t="12858" x="3414713" y="4013200"/>
          <p14:tracePt t="12864" x="3455988" y="4013200"/>
          <p14:tracePt t="12872" x="3473450" y="4013200"/>
          <p14:tracePt t="12879" x="3502025" y="4013200"/>
          <p14:tracePt t="12886" x="3543300" y="4013200"/>
          <p14:tracePt t="12893" x="3575050" y="4013200"/>
          <p14:tracePt t="12900" x="3592513" y="4013200"/>
          <p14:tracePt t="12907" x="3633788" y="4013200"/>
          <p14:tracePt t="12914" x="3648075" y="4013200"/>
          <p14:tracePt t="12921" x="3665538" y="4013200"/>
          <p14:tracePt t="12928" x="3684588" y="4013200"/>
          <p14:tracePt t="12936" x="3702050" y="4013200"/>
          <p14:tracePt t="12942" x="3721100" y="4013200"/>
          <p14:tracePt t="12949" x="3738563" y="4013200"/>
          <p14:tracePt t="12957" x="3752850" y="4013200"/>
          <p14:tracePt t="12964" x="3775075" y="4008438"/>
          <p14:tracePt t="12971" x="3794125" y="3986213"/>
          <p14:tracePt t="12978" x="3798888" y="3986213"/>
          <p14:tracePt t="12985" x="3806825" y="3986213"/>
          <p14:tracePt t="12992" x="3816350" y="3986213"/>
          <p14:tracePt t="12999" x="3825875" y="3986213"/>
          <p14:tracePt t="13538" x="3862388" y="3986213"/>
          <p14:tracePt t="13546" x="3898900" y="3986213"/>
          <p14:tracePt t="13552" x="3952875" y="3986213"/>
          <p14:tracePt t="13560" x="3994150" y="3986213"/>
          <p14:tracePt t="13567" x="4054475" y="3976688"/>
          <p14:tracePt t="13573" x="4094163" y="3976688"/>
          <p14:tracePt t="13581" x="4149725" y="3976688"/>
          <p14:tracePt t="13587" x="4191000" y="3976688"/>
          <p14:tracePt t="13595" x="4217988" y="3976688"/>
          <p14:tracePt t="13602" x="4259263" y="3976688"/>
          <p14:tracePt t="13608" x="4278313" y="3976688"/>
          <p14:tracePt t="13616" x="4295775" y="3976688"/>
          <p14:tracePt t="13623" x="4314825" y="3976688"/>
          <p14:tracePt t="13630" x="4341813" y="3976688"/>
          <p14:tracePt t="13637" x="4351338" y="3976688"/>
          <p14:tracePt t="13644" x="4354513" y="3976688"/>
          <p14:tracePt t="13651" x="4364038" y="3976688"/>
          <p14:tracePt t="13658" x="4373563" y="3976688"/>
          <p14:tracePt t="13665" x="4383088" y="3976688"/>
          <p14:tracePt t="13672" x="4387850" y="3976688"/>
          <p14:tracePt t="13679" x="4395788" y="3976688"/>
          <p14:tracePt t="13686" x="4414838" y="3976688"/>
          <p14:tracePt t="13695" x="4419600" y="3976688"/>
          <p14:tracePt t="13707" x="4427538" y="3976688"/>
          <p14:tracePt t="13708" x="4437063" y="3976688"/>
          <p14:tracePt t="13715" x="4441825" y="3976688"/>
          <p14:tracePt t="13836" x="4432300" y="3976688"/>
          <p14:tracePt t="13842" x="4424363" y="3976688"/>
          <p14:tracePt t="13849" x="4395788" y="3976688"/>
          <p14:tracePt t="13857" x="4368800" y="3976688"/>
          <p14:tracePt t="13864" x="4327525" y="3976688"/>
          <p14:tracePt t="13870" x="4259263" y="3986213"/>
          <p14:tracePt t="13877" x="4164013" y="3995738"/>
          <p14:tracePt t="13884" x="4067175" y="4008438"/>
          <p14:tracePt t="13891" x="3957638" y="4022725"/>
          <p14:tracePt t="13899" x="3843338" y="4054475"/>
          <p14:tracePt t="13906" x="3711575" y="4081463"/>
          <p14:tracePt t="13914" x="3602038" y="4095750"/>
          <p14:tracePt t="13919" x="3470275" y="4141788"/>
          <p14:tracePt t="13927" x="3392488" y="4154488"/>
          <p14:tracePt t="13934" x="3295650" y="4168775"/>
          <p14:tracePt t="13941" x="3181350" y="4195763"/>
          <p14:tracePt t="13948" x="3071813" y="4222750"/>
          <p14:tracePt t="13955" x="2994025" y="4237038"/>
          <p14:tracePt t="13962" x="2898775" y="4264025"/>
          <p14:tracePt t="13969" x="2803525" y="4292600"/>
          <p14:tracePt t="13976" x="2743200" y="4300538"/>
          <p14:tracePt t="13983" x="2665413" y="4314825"/>
          <p14:tracePt t="13991" x="2606675" y="4329113"/>
          <p14:tracePt t="13998" x="2547938" y="4337050"/>
          <p14:tracePt t="14005" x="2487613" y="4351338"/>
          <p14:tracePt t="14012" x="2428875" y="4365625"/>
          <p14:tracePt t="14018" x="2382838" y="4387850"/>
          <p14:tracePt t="14026" x="2351088" y="4397375"/>
          <p14:tracePt t="14033" x="2309813" y="4405313"/>
          <p14:tracePt t="14040" x="2278063" y="4414838"/>
          <p14:tracePt t="14047" x="2251075" y="4429125"/>
          <p14:tracePt t="14054" x="2209800" y="4438650"/>
          <p14:tracePt t="14062" x="2178050" y="4446588"/>
          <p14:tracePt t="14068" x="2159000" y="4456113"/>
          <p14:tracePt t="14076" x="2141538" y="4465638"/>
          <p14:tracePt t="14083" x="2109788" y="4475163"/>
          <p14:tracePt t="14090" x="2090738" y="4497388"/>
          <p14:tracePt t="14096" x="2073275" y="4506913"/>
          <p14:tracePt t="14104" x="2054225" y="4506913"/>
          <p14:tracePt t="14111" x="2044700" y="4511675"/>
          <p14:tracePt t="14118" x="2039938" y="4511675"/>
          <p14:tracePt t="14125" x="2022475" y="4511675"/>
          <p14:tracePt t="14132" x="2012950" y="4511675"/>
          <p14:tracePt t="14139" x="2008188" y="4511675"/>
          <p14:tracePt t="14146" x="2000250" y="4511675"/>
          <p14:tracePt t="14153" x="1990725" y="4511675"/>
          <p14:tracePt t="14160" x="1981200" y="4511675"/>
          <p14:tracePt t="14167" x="1976438" y="4511675"/>
          <p14:tracePt t="14174" x="1966913" y="4511675"/>
          <p14:tracePt t="14182" x="1958975" y="4511675"/>
          <p14:tracePt t="14189" x="1944688" y="4511675"/>
          <p14:tracePt t="14196" x="1935163" y="4511675"/>
          <p14:tracePt t="14203" x="1927225" y="4511675"/>
          <p14:tracePt t="14210" x="1922463" y="4511675"/>
          <p14:tracePt t="14217" x="1912938" y="4511675"/>
          <p14:tracePt t="14294" x="1917700" y="4511675"/>
          <p14:tracePt t="14301" x="1922463" y="4511675"/>
          <p14:tracePt t="14310" x="1930400" y="4511675"/>
          <p14:tracePt t="14317" x="1939925" y="4511675"/>
          <p14:tracePt t="14323" x="1963738" y="4511675"/>
          <p14:tracePt t="14330" x="1981200" y="4511675"/>
          <p14:tracePt t="14337" x="2000250" y="4511675"/>
          <p14:tracePt t="14346" x="2008188" y="4511675"/>
          <p14:tracePt t="14352" x="2017713" y="4511675"/>
          <p14:tracePt t="14359" x="2022475" y="4511675"/>
          <p14:tracePt t="14366" x="2039938" y="4511675"/>
          <p14:tracePt t="14373" x="2049463" y="4511675"/>
          <p14:tracePt t="14380" x="2054225" y="4511675"/>
          <p14:tracePt t="14387" x="2063750" y="4511675"/>
          <p14:tracePt t="14395" x="2073275" y="4511675"/>
          <p14:tracePt t="14401" x="2076450" y="4511675"/>
          <p14:tracePt t="14408" x="2085975" y="4511675"/>
          <p14:tracePt t="14416" x="2095500" y="4511675"/>
          <p14:tracePt t="14422" x="2105025" y="4511675"/>
          <p14:tracePt t="14430" x="2117725" y="4511675"/>
          <p14:tracePt t="14436" x="2127250" y="4511675"/>
          <p14:tracePt t="14444" x="2136775" y="4511675"/>
          <p14:tracePt t="14451" x="2141538" y="4511675"/>
          <p14:tracePt t="14458" x="2149475" y="4511675"/>
          <p14:tracePt t="14465" x="2159000" y="4511675"/>
          <p14:tracePt t="14472" x="2163763" y="4511675"/>
          <p14:tracePt t="14480" x="2182813" y="4511675"/>
          <p14:tracePt t="14486" x="2209800" y="4511675"/>
          <p14:tracePt t="14493" x="2227263" y="4511675"/>
          <p14:tracePt t="14500" x="2246313" y="4511675"/>
          <p14:tracePt t="14508" x="2263775" y="4511675"/>
          <p14:tracePt t="14515" x="2282825" y="4511675"/>
          <p14:tracePt t="14522" x="2309813" y="4511675"/>
          <p14:tracePt t="14529" x="2328863" y="4519613"/>
          <p14:tracePt t="14536" x="2346325" y="4519613"/>
          <p14:tracePt t="14542" x="2365375" y="4519613"/>
          <p14:tracePt t="14550" x="2397125" y="4533900"/>
          <p14:tracePt t="14557" x="2409825" y="4533900"/>
          <p14:tracePt t="14564" x="2428875" y="4533900"/>
          <p14:tracePt t="14571" x="2446338" y="4533900"/>
          <p14:tracePt t="14579" x="2487613" y="4543425"/>
          <p14:tracePt t="14585" x="2519363" y="4543425"/>
          <p14:tracePt t="14592" x="2547938" y="4543425"/>
          <p14:tracePt t="14600" x="2601913" y="4543425"/>
          <p14:tracePt t="14607" x="2628900" y="4543425"/>
          <p14:tracePt t="14613" x="2662238" y="4543425"/>
          <p14:tracePt t="14621" x="2679700" y="4543425"/>
          <p14:tracePt t="14629" x="2706688" y="4543425"/>
          <p14:tracePt t="14635" x="2725738" y="4543425"/>
          <p14:tracePt t="14642" x="2735263" y="4543425"/>
          <p14:tracePt t="14649" x="2738438" y="4543425"/>
          <p14:tracePt t="14656" x="2757488" y="4543425"/>
          <p14:tracePt t="14663" x="2767013" y="4543425"/>
          <p14:tracePt t="14670" x="2789238" y="4543425"/>
          <p14:tracePt t="14677" x="2808288" y="4543425"/>
          <p14:tracePt t="14684" x="2825750" y="4543425"/>
          <p14:tracePt t="14691" x="2844800" y="4543425"/>
          <p14:tracePt t="14699" x="2884488" y="4543425"/>
          <p14:tracePt t="14706" x="2917825" y="4538663"/>
          <p14:tracePt t="14713" x="2944813" y="4524375"/>
          <p14:tracePt t="14720" x="2986088" y="4524375"/>
          <p14:tracePt t="14727" x="3017838" y="4524375"/>
          <p14:tracePt t="14734" x="3044825" y="4524375"/>
          <p14:tracePt t="14741" x="3086100" y="4524375"/>
          <p14:tracePt t="14748" x="3113088" y="4524375"/>
          <p14:tracePt t="14755" x="3132138" y="4524375"/>
          <p14:tracePt t="14762" x="3149600" y="4524375"/>
          <p14:tracePt t="14770" x="3176588" y="4524375"/>
          <p14:tracePt t="14776" x="3195638" y="4524375"/>
          <p14:tracePt t="14783" x="3213100" y="4524375"/>
          <p14:tracePt t="14790" x="3232150" y="4524375"/>
          <p14:tracePt t="14798" x="3249613" y="4524375"/>
          <p14:tracePt t="14805" x="3268663" y="4524375"/>
          <p14:tracePt t="14812" x="3286125" y="4516438"/>
          <p14:tracePt t="14819" x="3314700" y="4516438"/>
          <p14:tracePt t="14826" x="3346450" y="4516438"/>
          <p14:tracePt t="14833" x="3373438" y="4506913"/>
          <p14:tracePt t="14840" x="3392488" y="4506913"/>
          <p14:tracePt t="14847" x="3409950" y="4506913"/>
          <p14:tracePt t="14855" x="3436938" y="4506913"/>
          <p14:tracePt t="14862" x="3455988" y="4506913"/>
          <p14:tracePt t="14868" x="3473450" y="4497388"/>
          <p14:tracePt t="14875" x="3506788" y="4497388"/>
          <p14:tracePt t="14883" x="3533775" y="4497388"/>
          <p14:tracePt t="14889" x="3551238" y="4497388"/>
          <p14:tracePt t="14897" x="3560763" y="4479925"/>
          <p14:tracePt t="14904" x="3570288" y="4479925"/>
          <p14:tracePt t="14912" x="3582988" y="4479925"/>
          <p14:tracePt t="14918" x="3616325" y="4470400"/>
          <p14:tracePt t="14925" x="3619500" y="4460875"/>
          <p14:tracePt t="14932" x="3629025" y="4460875"/>
          <p14:tracePt t="14939" x="3648075" y="4451350"/>
          <p14:tracePt t="14947" x="3656013" y="4451350"/>
          <p14:tracePt t="14953" x="3670300" y="4451350"/>
          <p14:tracePt t="14962" x="3679825" y="4446588"/>
          <p14:tracePt t="14967" x="3697288" y="4446588"/>
          <p14:tracePt t="14975" x="3711575" y="4446588"/>
          <p14:tracePt t="14982" x="3729038" y="4446588"/>
          <p14:tracePt t="14988" x="3748088" y="4446588"/>
          <p14:tracePt t="14996" x="3765550" y="4438650"/>
          <p14:tracePt t="15003" x="3798888" y="4438650"/>
          <p14:tracePt t="15010" x="3811588" y="4438650"/>
          <p14:tracePt t="15017" x="3830638" y="4438650"/>
          <p14:tracePt t="15024" x="3848100" y="4438650"/>
          <p14:tracePt t="15031" x="3867150" y="4424363"/>
          <p14:tracePt t="15038" x="3898900" y="4424363"/>
          <p14:tracePt t="15046" x="3916363" y="4414838"/>
          <p14:tracePt t="15052" x="3921125" y="4414838"/>
          <p14:tracePt t="15059" x="3940175" y="4414838"/>
          <p14:tracePt t="15067" x="3957638" y="4414838"/>
          <p14:tracePt t="15074" x="3976688" y="4414838"/>
          <p14:tracePt t="15081" x="3981450" y="4410075"/>
          <p14:tracePt t="15088" x="3998913" y="4410075"/>
          <p14:tracePt t="15096" x="4008438" y="4410075"/>
          <p14:tracePt t="15102" x="4025900" y="4402138"/>
          <p14:tracePt t="15111" x="4030663" y="4402138"/>
          <p14:tracePt t="15116" x="4057650" y="4383088"/>
          <p14:tracePt t="15123" x="4067175" y="4383088"/>
          <p14:tracePt t="15130" x="4076700" y="4373563"/>
          <p14:tracePt t="15138" x="4090988" y="4373563"/>
          <p14:tracePt t="15146" x="4098925" y="4365625"/>
          <p14:tracePt t="15151" x="4108450" y="4365625"/>
          <p14:tracePt t="15159" x="4113213" y="4360863"/>
          <p14:tracePt t="15166" x="4122738" y="4360863"/>
          <p14:tracePt t="15182" x="4144963" y="4360863"/>
          <p14:tracePt t="15187" x="4154488" y="4360863"/>
          <p14:tracePt t="15193" x="4164013" y="4360863"/>
          <p14:tracePt t="15201" x="4168775" y="4360863"/>
          <p14:tracePt t="15208" x="4176713" y="4360863"/>
          <p14:tracePt t="15216" x="4186238" y="4360863"/>
          <p14:tracePt t="15222" x="4195763" y="4360863"/>
          <p14:tracePt t="15229" x="4200525" y="4360863"/>
        </p14:tracePtLst>
      </p14:laserTraceLst>
    </p:ext>
  </p:extLs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Example Question</a:t>
            </a:r>
          </a:p>
        </p:txBody>
      </p:sp>
      <p:sp>
        <p:nvSpPr>
          <p:cNvPr id="3277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981075"/>
            <a:ext cx="8915400" cy="885825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How many grams of water can be produced if sufficient hydrogen reacts with 26.0 g of oxygen?</a:t>
            </a:r>
          </a:p>
        </p:txBody>
      </p:sp>
      <p:pic>
        <p:nvPicPr>
          <p:cNvPr id="5" name="Picture 15" descr="0403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2653952"/>
            <a:ext cx="9077325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2" descr="04UN14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5951" y="4077072"/>
            <a:ext cx="8629650" cy="25971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"/>
          <p:cNvPicPr>
            <a:picLocks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17364"/>
          <a:stretch/>
        </p:blipFill>
        <p:spPr bwMode="auto">
          <a:xfrm>
            <a:off x="2571626" y="2018633"/>
            <a:ext cx="3978606" cy="362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3E4B2C74-F250-4A01-8689-68D94F5570E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49936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8138"/>
    </mc:Choice>
    <mc:Fallback xmlns="">
      <p:transition spd="slow" advTm="681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452" x="1744663" y="4986338"/>
          <p14:tracePt t="5459" x="1771650" y="4816475"/>
          <p14:tracePt t="5466" x="1803400" y="4611688"/>
          <p14:tracePt t="5473" x="1835150" y="4402138"/>
          <p14:tracePt t="5480" x="1854200" y="4168775"/>
          <p14:tracePt t="5487" x="1881188" y="4000500"/>
          <p14:tracePt t="5493" x="1898650" y="3816350"/>
          <p14:tracePt t="5501" x="1912938" y="3633788"/>
          <p14:tracePt t="5508" x="1927225" y="3470275"/>
          <p14:tracePt t="5515" x="1927225" y="3324225"/>
          <p14:tracePt t="5522" x="1927225" y="3182938"/>
          <p14:tracePt t="5529" x="1927225" y="3054350"/>
          <p14:tracePt t="5536" x="1927225" y="2927350"/>
          <p14:tracePt t="5544" x="1927225" y="2798763"/>
          <p14:tracePt t="5551" x="1927225" y="2720975"/>
          <p14:tracePt t="5558" x="1927225" y="2630488"/>
          <p14:tracePt t="5565" x="1922463" y="2552700"/>
          <p14:tracePt t="5572" x="1908175" y="2492375"/>
          <p14:tracePt t="5579" x="1893888" y="2401888"/>
          <p14:tracePt t="5586" x="1871663" y="2338388"/>
          <p14:tracePt t="5593" x="1857375" y="2260600"/>
          <p14:tracePt t="5600" x="1844675" y="2200275"/>
          <p14:tracePt t="5607" x="1817688" y="2122488"/>
          <p14:tracePt t="5614" x="1798638" y="2078038"/>
          <p14:tracePt t="5621" x="1771650" y="2012950"/>
          <p14:tracePt t="5629" x="1735138" y="1968500"/>
          <p14:tracePt t="5635" x="1698625" y="1903413"/>
          <p14:tracePt t="5643" x="1647825" y="1854200"/>
          <p14:tracePt t="5650" x="1611313" y="1808163"/>
          <p14:tracePt t="5657" x="1574800" y="1744663"/>
          <p14:tracePt t="5664" x="1524000" y="1708150"/>
          <p14:tracePt t="5671" x="1492250" y="1662113"/>
          <p14:tracePt t="5678" x="1470025" y="1630363"/>
          <p14:tracePt t="5685" x="1450975" y="1611313"/>
          <p14:tracePt t="5692" x="1433513" y="1589088"/>
          <p14:tracePt t="5700" x="1387475" y="1557338"/>
          <p14:tracePt t="5707" x="1355725" y="1533525"/>
          <p14:tracePt t="5715" x="1323975" y="1516063"/>
          <p14:tracePt t="5720" x="1282700" y="1493838"/>
          <p14:tracePt t="5728" x="1250950" y="1474788"/>
          <p14:tracePt t="5735" x="1231900" y="1452563"/>
          <p14:tracePt t="5742" x="1200150" y="1443038"/>
          <p14:tracePt t="5749" x="1182688" y="1433513"/>
          <p14:tracePt t="5756" x="1163638" y="1423988"/>
          <p14:tracePt t="5763" x="1146175" y="1416050"/>
          <p14:tracePt t="5770" x="1127125" y="1406525"/>
          <p14:tracePt t="5778" x="1109663" y="1397000"/>
          <p14:tracePt t="5784" x="1100138" y="1387475"/>
          <p14:tracePt t="5792" x="1090613" y="1379538"/>
          <p14:tracePt t="5799" x="1090613" y="1374775"/>
          <p14:tracePt t="5806" x="1090613" y="1355725"/>
          <p14:tracePt t="5813" x="1095375" y="1346200"/>
          <p14:tracePt t="5820" x="1122363" y="1338263"/>
          <p14:tracePt t="5827" x="1150938" y="1328738"/>
          <p14:tracePt t="5834" x="1168400" y="1328738"/>
          <p14:tracePt t="5841" x="1236663" y="1328738"/>
          <p14:tracePt t="5848" x="1277938" y="1328738"/>
          <p14:tracePt t="5856" x="1338263" y="1338263"/>
          <p14:tracePt t="5863" x="1377950" y="1346200"/>
          <p14:tracePt t="5870" x="1419225" y="1355725"/>
          <p14:tracePt t="5877" x="1460500" y="1355725"/>
          <p14:tracePt t="5884" x="1492250" y="1379538"/>
          <p14:tracePt t="5891" x="1533525" y="1379538"/>
          <p14:tracePt t="5898" x="1574800" y="1379538"/>
          <p14:tracePt t="5905" x="1601788" y="1387475"/>
          <p14:tracePt t="5911" x="1633538" y="1387475"/>
          <p14:tracePt t="5919" x="1674813" y="1387475"/>
          <p14:tracePt t="5926" x="1693863" y="1387475"/>
          <p14:tracePt t="5933" x="1698625" y="1387475"/>
          <p14:tracePt t="5940" x="1708150" y="1387475"/>
          <p14:tracePt t="5947" x="1716088" y="1387475"/>
          <p14:tracePt t="5983" x="1711325" y="1387475"/>
          <p14:tracePt t="5990" x="1703388" y="1387475"/>
          <p14:tracePt t="5997" x="1689100" y="1387475"/>
          <p14:tracePt t="6013" x="1601788" y="1387475"/>
          <p14:tracePt t="6018" x="1547813" y="1387475"/>
          <p14:tracePt t="6025" x="1470025" y="1401763"/>
          <p14:tracePt t="6033" x="1374775" y="1416050"/>
          <p14:tracePt t="6039" x="1282700" y="1428750"/>
          <p14:tracePt t="6047" x="1187450" y="1443038"/>
          <p14:tracePt t="6054" x="1109663" y="1455738"/>
          <p14:tracePt t="6061" x="1049338" y="1465263"/>
          <p14:tracePt t="6068" x="1022350" y="1474788"/>
          <p14:tracePt t="6075" x="990600" y="1489075"/>
          <p14:tracePt t="6082" x="973138" y="1506538"/>
          <p14:tracePt t="6089" x="963613" y="1516063"/>
          <p14:tracePt t="6097" x="954088" y="1520825"/>
          <p14:tracePt t="6103" x="949325" y="1520825"/>
          <p14:tracePt t="6125" x="958850" y="1520825"/>
          <p14:tracePt t="6132" x="1000125" y="1520825"/>
          <p14:tracePt t="6139" x="1073150" y="1520825"/>
          <p14:tracePt t="6146" x="1146175" y="1520825"/>
          <p14:tracePt t="6153" x="1219200" y="1520825"/>
          <p14:tracePt t="6160" x="1309688" y="1520825"/>
          <p14:tracePt t="6167" x="1370013" y="1520825"/>
          <p14:tracePt t="6174" x="1423988" y="1520825"/>
          <p14:tracePt t="6181" x="1465263" y="1520825"/>
          <p14:tracePt t="6188" x="1506538" y="1520825"/>
          <p14:tracePt t="6196" x="1516063" y="1520825"/>
          <p14:tracePt t="6203" x="1520825" y="1520825"/>
          <p14:tracePt t="6210" x="1528763" y="1520825"/>
          <p14:tracePt t="6245" x="1524000" y="1520825"/>
          <p14:tracePt t="6252" x="1520825" y="1520825"/>
          <p14:tracePt t="6260" x="1511300" y="1520825"/>
          <p14:tracePt t="6267" x="1484313" y="1516063"/>
          <p14:tracePt t="6273" x="1465263" y="1506538"/>
          <p14:tracePt t="6280" x="1447800" y="1489075"/>
          <p14:tracePt t="6288" x="1428750" y="1479550"/>
          <p14:tracePt t="6295" x="1411288" y="1470025"/>
          <p14:tracePt t="6302" x="1377950" y="1460500"/>
          <p14:tracePt t="6309" x="1360488" y="1452563"/>
          <p14:tracePt t="6316" x="1350963" y="1443038"/>
          <p14:tracePt t="6323" x="1341438" y="1433513"/>
          <p14:tracePt t="6331" x="1338263" y="1433513"/>
          <p14:tracePt t="6337" x="1328738" y="1433513"/>
          <p14:tracePt t="6358" x="1333500" y="1433513"/>
          <p14:tracePt t="6366" x="1338263" y="1433513"/>
          <p14:tracePt t="6372" x="1346200" y="1433513"/>
          <p14:tracePt t="7784" x="1355725" y="1479550"/>
          <p14:tracePt t="7791" x="1382713" y="1574800"/>
          <p14:tracePt t="7799" x="1411288" y="1639888"/>
          <p14:tracePt t="7805" x="1438275" y="1716088"/>
          <p14:tracePt t="7812" x="1492250" y="1817688"/>
          <p14:tracePt t="7819" x="1547813" y="1898650"/>
          <p14:tracePt t="7826" x="1620838" y="2012950"/>
          <p14:tracePt t="7833" x="1693863" y="2132013"/>
          <p14:tracePt t="7840" x="1798638" y="2251075"/>
          <p14:tracePt t="7847" x="1890713" y="2370138"/>
          <p14:tracePt t="7855" x="2027238" y="2511425"/>
          <p14:tracePt t="7862" x="2146300" y="2630488"/>
          <p14:tracePt t="7869" x="2309813" y="2776538"/>
          <p14:tracePt t="7876" x="2478088" y="2927350"/>
          <p14:tracePt t="7883" x="2665413" y="3044825"/>
          <p14:tracePt t="7890" x="2816225" y="3136900"/>
          <p14:tracePt t="7897" x="2935288" y="3195638"/>
          <p14:tracePt t="7904" x="3017838" y="3251200"/>
          <p14:tracePt t="7912" x="3095625" y="3292475"/>
          <p14:tracePt t="7918" x="3176588" y="3333750"/>
          <p14:tracePt t="7926" x="3222625" y="3370263"/>
          <p14:tracePt t="7932" x="3254375" y="3378200"/>
          <p14:tracePt t="7939" x="3286125" y="3387725"/>
          <p14:tracePt t="7946" x="3305175" y="3397250"/>
          <p14:tracePt t="7954" x="3309938" y="3406775"/>
          <p14:tracePt t="7961" x="3319463" y="3414713"/>
          <p14:tracePt t="7968" x="3327400" y="3419475"/>
          <p14:tracePt t="7975" x="3336925" y="3429000"/>
          <p14:tracePt t="7982" x="3351213" y="3438525"/>
          <p14:tracePt t="7989" x="3382963" y="3455988"/>
          <p14:tracePt t="7996" x="3414713" y="3470275"/>
          <p14:tracePt t="8003" x="3433763" y="3479800"/>
          <p14:tracePt t="11010" x="3579813" y="3516313"/>
          <p14:tracePt t="11017" x="3762375" y="3548063"/>
          <p14:tracePt t="11024" x="3967163" y="3579813"/>
          <p14:tracePt t="11031" x="4217988" y="3633788"/>
          <p14:tracePt t="11038" x="4464050" y="3670300"/>
          <p14:tracePt t="11045" x="4711700" y="3703638"/>
          <p14:tracePt t="11053" x="5026025" y="3743325"/>
          <p14:tracePt t="11059" x="5308600" y="3779838"/>
          <p14:tracePt t="11067" x="5624513" y="3821113"/>
          <p14:tracePt t="11073" x="5897563" y="3840163"/>
          <p14:tracePt t="11080" x="6130925" y="3852863"/>
          <p14:tracePt t="11087" x="6369050" y="3871913"/>
          <p14:tracePt t="11094" x="6551613" y="3886200"/>
          <p14:tracePt t="11101" x="6734175" y="3886200"/>
          <p14:tracePt t="11108" x="6843713" y="3886200"/>
          <p14:tracePt t="11116" x="6934200" y="3886200"/>
          <p14:tracePt t="11123" x="7007225" y="3886200"/>
          <p14:tracePt t="11129" x="7048500" y="3886200"/>
          <p14:tracePt t="11136" x="7067550" y="3886200"/>
          <p14:tracePt t="11144" x="7099300" y="3886200"/>
          <p14:tracePt t="11152" x="7104063" y="3886200"/>
          <p14:tracePt t="11173" x="7099300" y="3876675"/>
          <p14:tracePt t="11178" x="7067550" y="3816350"/>
          <p14:tracePt t="11186" x="6997700" y="3748088"/>
          <p14:tracePt t="11192" x="6880225" y="3643313"/>
          <p14:tracePt t="11200" x="6702425" y="3529013"/>
          <p14:tracePt t="11208" x="6437313" y="3346450"/>
          <p14:tracePt t="11215" x="6080125" y="3168650"/>
          <p14:tracePt t="11222" x="5729288" y="3013075"/>
          <p14:tracePt t="11229" x="5381625" y="2886075"/>
          <p14:tracePt t="11237" x="5021263" y="2820988"/>
          <p14:tracePt t="11243" x="4743450" y="2784475"/>
          <p14:tracePt t="11251" x="4468813" y="2798763"/>
          <p14:tracePt t="11257" x="4222750" y="2835275"/>
          <p14:tracePt t="11264" x="4030663" y="2898775"/>
          <p14:tracePt t="11272" x="3862388" y="2959100"/>
          <p14:tracePt t="11279" x="3711575" y="3017838"/>
          <p14:tracePt t="11286" x="3592513" y="3109913"/>
          <p14:tracePt t="11292" x="3509963" y="3163888"/>
          <p14:tracePt t="11300" x="3455988" y="3227388"/>
          <p14:tracePt t="11307" x="3392488" y="3282950"/>
          <p14:tracePt t="11314" x="3355975" y="3328988"/>
          <p14:tracePt t="11322" x="3332163" y="3392488"/>
          <p14:tracePt t="11328" x="3319463" y="3470275"/>
          <p14:tracePt t="11335" x="3319463" y="3524250"/>
          <p14:tracePt t="11342" x="3327400" y="3602038"/>
          <p14:tracePt t="11349" x="3360738" y="3648075"/>
          <p14:tracePt t="11356" x="3497263" y="3740150"/>
          <p14:tracePt t="11364" x="3711575" y="3808413"/>
          <p14:tracePt t="11371" x="4081463" y="3894138"/>
          <p14:tracePt t="11378" x="4460875" y="3913188"/>
          <p14:tracePt t="11385" x="4770438" y="3898900"/>
          <p14:tracePt t="11392" x="5003800" y="3881438"/>
          <p14:tracePt t="11399" x="5222875" y="3830638"/>
          <p14:tracePt t="11406" x="5373688" y="3784600"/>
          <p14:tracePt t="11413" x="5505450" y="3757613"/>
          <p14:tracePt t="11420" x="5583238" y="3730625"/>
          <p14:tracePt t="11427" x="5646738" y="3694113"/>
          <p14:tracePt t="11435" x="5678488" y="3670300"/>
          <p14:tracePt t="11441" x="5688013" y="3652838"/>
          <p14:tracePt t="11449" x="5697538" y="3625850"/>
          <p14:tracePt t="11456" x="5692775" y="3552825"/>
          <p14:tracePt t="11462" x="5637213" y="3470275"/>
          <p14:tracePt t="11471" x="5519738" y="3382963"/>
          <p14:tracePt t="11477" x="5313363" y="3263900"/>
          <p14:tracePt t="11485" x="4957763" y="3081338"/>
          <p14:tracePt t="11491" x="4619625" y="2976563"/>
          <p14:tracePt t="11498" x="4322763" y="2898775"/>
          <p14:tracePt t="11505" x="4076700" y="2862263"/>
          <p14:tracePt t="11512" x="3894138" y="2849563"/>
          <p14:tracePt t="11520" x="3729038" y="2849563"/>
          <p14:tracePt t="11527" x="3619500" y="2857500"/>
          <p14:tracePt t="11535" x="3543300" y="2871788"/>
          <p14:tracePt t="11541" x="3502025" y="2881313"/>
          <p14:tracePt t="11549" x="3478213" y="2890838"/>
          <p14:tracePt t="11555" x="3451225" y="2890838"/>
          <p14:tracePt t="11561" x="3441700" y="2908300"/>
          <p14:tracePt t="11569" x="3441700" y="2917825"/>
          <p14:tracePt t="11575" x="3446463" y="2935288"/>
          <p14:tracePt t="11583" x="3524250" y="3036888"/>
          <p14:tracePt t="11590" x="3716338" y="3209925"/>
          <p14:tracePt t="11597" x="3798888" y="3282950"/>
          <p14:tracePt t="13859" x="3971925" y="3190875"/>
          <p14:tracePt t="13866" x="4164013" y="3049588"/>
          <p14:tracePt t="13873" x="4327525" y="2922588"/>
          <p14:tracePt t="13880" x="4464050" y="2813050"/>
          <p14:tracePt t="13887" x="4570413" y="2693988"/>
          <p14:tracePt t="13894" x="4670425" y="2574925"/>
          <p14:tracePt t="13901" x="4760913" y="2455863"/>
          <p14:tracePt t="13909" x="4833938" y="2319338"/>
          <p14:tracePt t="13915" x="4906963" y="2219325"/>
          <p14:tracePt t="13923" x="4948238" y="2122488"/>
          <p14:tracePt t="13930" x="4975225" y="2046288"/>
          <p14:tracePt t="13936" x="4999038" y="2000250"/>
          <p14:tracePt t="13944" x="5008563" y="1958975"/>
          <p14:tracePt t="13951" x="5030788" y="1912938"/>
          <p14:tracePt t="13958" x="5030788" y="1881188"/>
          <p14:tracePt t="13965" x="5030788" y="1854200"/>
          <p14:tracePt t="13972" x="5013325" y="1793875"/>
          <p14:tracePt t="13979" x="5003800" y="1766888"/>
          <p14:tracePt t="13987" x="4984750" y="1735138"/>
          <p14:tracePt t="13994" x="4962525" y="1689100"/>
          <p14:tracePt t="14000" x="4930775" y="1657350"/>
          <p14:tracePt t="14011" x="4865688" y="1635125"/>
          <p14:tracePt t="14014" x="4802188" y="1593850"/>
          <p14:tracePt t="14021" x="4724400" y="1570038"/>
          <p14:tracePt t="14029" x="4629150" y="1543050"/>
          <p14:tracePt t="14035" x="4565650" y="1516063"/>
          <p14:tracePt t="14042" x="4492625" y="1501775"/>
          <p14:tracePt t="14050" x="4446588" y="1493838"/>
          <p14:tracePt t="14057" x="4391025" y="1493838"/>
          <p14:tracePt t="14064" x="4351338" y="1493838"/>
          <p14:tracePt t="14071" x="4318000" y="1493838"/>
          <p14:tracePt t="14079" x="4281488" y="1493838"/>
          <p14:tracePt t="14085" x="4259263" y="1497013"/>
          <p14:tracePt t="14092" x="4241800" y="1506538"/>
          <p14:tracePt t="14099" x="4222750" y="1530350"/>
          <p14:tracePt t="14106" x="4191000" y="1547813"/>
          <p14:tracePt t="14114" x="4181475" y="1589088"/>
          <p14:tracePt t="14121" x="4171950" y="1620838"/>
          <p14:tracePt t="14128" x="4171950" y="1662113"/>
          <p14:tracePt t="14135" x="4176713" y="1716088"/>
          <p14:tracePt t="14143" x="4213225" y="1766888"/>
          <p14:tracePt t="14149" x="4237038" y="1793875"/>
          <p14:tracePt t="14156" x="4281488" y="1854200"/>
          <p14:tracePt t="14164" x="4383088" y="1898650"/>
          <p14:tracePt t="14170" x="4492625" y="1927225"/>
          <p14:tracePt t="14177" x="4592638" y="1968500"/>
          <p14:tracePt t="14184" x="4702175" y="1981200"/>
          <p14:tracePt t="14191" x="4797425" y="1981200"/>
          <p14:tracePt t="14198" x="4906963" y="1981200"/>
          <p14:tracePt t="14206" x="4999038" y="1981200"/>
          <p14:tracePt t="14213" x="5089525" y="1981200"/>
          <p14:tracePt t="14220" x="5181600" y="1981200"/>
          <p14:tracePt t="14226" x="5240338" y="1973263"/>
          <p14:tracePt t="14233" x="5300663" y="1973263"/>
          <p14:tracePt t="14241" x="5327650" y="1973263"/>
          <p14:tracePt t="14248" x="5345113" y="1973263"/>
          <p14:tracePt t="14256" x="5349875" y="1973263"/>
          <p14:tracePt t="14263" x="5359400" y="1973263"/>
          <p14:tracePt t="14290" x="5354638" y="1973263"/>
          <p14:tracePt t="14297" x="5349875" y="1973263"/>
          <p14:tracePt t="14304" x="5322888" y="1973263"/>
          <p14:tracePt t="14312" x="5268913" y="1973263"/>
          <p14:tracePt t="14318" x="5213350" y="1973263"/>
          <p14:tracePt t="14325" x="5103813" y="1973263"/>
          <p14:tracePt t="14333" x="4972050" y="1985963"/>
          <p14:tracePt t="14340" x="4826000" y="2000250"/>
          <p14:tracePt t="14347" x="4697413" y="2012950"/>
          <p14:tracePt t="14354" x="4602163" y="2041525"/>
          <p14:tracePt t="14362" x="4487863" y="2068513"/>
          <p14:tracePt t="14368" x="4387850" y="2109788"/>
          <p14:tracePt t="14376" x="4327525" y="2136775"/>
          <p14:tracePt t="14382" x="4264025" y="2159000"/>
          <p14:tracePt t="14392" x="4232275" y="2182813"/>
          <p14:tracePt t="14401" x="4213225" y="2192338"/>
          <p14:tracePt t="14405" x="4186238" y="2209800"/>
          <p14:tracePt t="14412" x="4176713" y="2219325"/>
          <p14:tracePt t="14419" x="4168775" y="2228850"/>
          <p14:tracePt t="14426" x="4168775" y="2232025"/>
          <p14:tracePt t="14432" x="4168775" y="2241550"/>
          <p14:tracePt t="14440" x="4171950" y="2251075"/>
          <p14:tracePt t="14447" x="4222750" y="2260600"/>
          <p14:tracePt t="14455" x="4300538" y="2273300"/>
          <p14:tracePt t="14461" x="4410075" y="2273300"/>
          <p14:tracePt t="14468" x="4519613" y="2273300"/>
          <p14:tracePt t="14475" x="4629150" y="2273300"/>
          <p14:tracePt t="14482" x="4702175" y="2273300"/>
          <p14:tracePt t="14488" x="4775200" y="2273300"/>
          <p14:tracePt t="14496" x="4816475" y="2273300"/>
          <p14:tracePt t="14503" x="4857750" y="2273300"/>
          <p14:tracePt t="14510" x="4875213" y="2273300"/>
          <p14:tracePt t="14517" x="4884738" y="2273300"/>
          <p14:tracePt t="14525" x="4889500" y="2273300"/>
          <p14:tracePt t="14531" x="4899025" y="2273300"/>
          <p14:tracePt t="14560" x="4894263" y="2273300"/>
          <p14:tracePt t="14567" x="4879975" y="2273300"/>
          <p14:tracePt t="14574" x="4838700" y="2273300"/>
          <p14:tracePt t="14582" x="4765675" y="2265363"/>
          <p14:tracePt t="14588" x="4656138" y="2265363"/>
          <p14:tracePt t="14596" x="4546600" y="2265363"/>
          <p14:tracePt t="14603" x="4437063" y="2265363"/>
          <p14:tracePt t="14610" x="4327525" y="2265363"/>
          <p14:tracePt t="14617" x="4217988" y="2265363"/>
          <p14:tracePt t="14624" x="4144963" y="2265363"/>
          <p14:tracePt t="14631" x="4086225" y="2265363"/>
          <p14:tracePt t="14638" x="4044950" y="2265363"/>
          <p14:tracePt t="14645" x="4030663" y="2265363"/>
          <p14:tracePt t="14652" x="4013200" y="2265363"/>
          <p14:tracePt t="14659" x="4003675" y="2268538"/>
          <p14:tracePt t="14666" x="3994150" y="2278063"/>
          <p14:tracePt t="14673" x="3984625" y="2292350"/>
          <p14:tracePt t="14680" x="3967163" y="2301875"/>
          <p14:tracePt t="14687" x="3967163" y="2309813"/>
          <p14:tracePt t="14694" x="3981450" y="2328863"/>
          <p14:tracePt t="14701" x="3998913" y="2346325"/>
          <p14:tracePt t="14709" x="4049713" y="2392363"/>
          <p14:tracePt t="14716" x="4127500" y="2433638"/>
          <p14:tracePt t="14723" x="4259263" y="2465388"/>
          <p14:tracePt t="14730" x="4391025" y="2492375"/>
          <p14:tracePt t="14737" x="4519613" y="2506663"/>
          <p14:tracePt t="14744" x="4646613" y="2506663"/>
          <p14:tracePt t="14751" x="4719638" y="2506663"/>
          <p14:tracePt t="14758" x="4797425" y="2497138"/>
          <p14:tracePt t="14765" x="4857750" y="2489200"/>
          <p14:tracePt t="14772" x="4916488" y="2474913"/>
          <p14:tracePt t="14779" x="4962525" y="2452688"/>
          <p14:tracePt t="14787" x="4979988" y="2443163"/>
          <p14:tracePt t="14793" x="5013325" y="2433638"/>
          <p14:tracePt t="14800" x="5016500" y="2424113"/>
          <p14:tracePt t="14808" x="5026025" y="2406650"/>
          <p14:tracePt t="14815" x="5026025" y="2401888"/>
          <p14:tracePt t="14822" x="5026025" y="2382838"/>
          <p14:tracePt t="14829" x="5021263" y="2365375"/>
          <p14:tracePt t="14836" x="5003800" y="2355850"/>
          <p14:tracePt t="14843" x="4943475" y="2333625"/>
          <p14:tracePt t="14850" x="4848225" y="2292350"/>
          <p14:tracePt t="14858" x="4752975" y="2265363"/>
          <p14:tracePt t="14864" x="4656138" y="2251075"/>
          <p14:tracePt t="14871" x="4565650" y="2251075"/>
          <p14:tracePt t="14879" x="4487863" y="2260600"/>
          <p14:tracePt t="14886" x="4395788" y="2268538"/>
          <p14:tracePt t="14894" x="4318000" y="2282825"/>
          <p14:tracePt t="14900" x="4259263" y="2297113"/>
          <p14:tracePt t="14907" x="4195763" y="2333625"/>
          <p14:tracePt t="14914" x="4154488" y="2346325"/>
          <p14:tracePt t="14921" x="4122738" y="2355850"/>
          <p14:tracePt t="14929" x="4103688" y="2365375"/>
          <p14:tracePt t="14935" x="4094163" y="2374900"/>
          <p14:tracePt t="14942" x="4086225" y="2378075"/>
          <p14:tracePt t="14949" x="4081463" y="2387600"/>
          <p14:tracePt t="14957" x="4071938" y="2397125"/>
          <p14:tracePt t="14964" x="4071938" y="2411413"/>
          <p14:tracePt t="14971" x="4071938" y="2419350"/>
          <p14:tracePt t="14978" x="4076700" y="2419350"/>
          <p14:tracePt t="14985" x="4098925" y="2419350"/>
          <p14:tracePt t="14993" x="4159250" y="2414588"/>
          <p14:tracePt t="14999" x="4237038" y="2387600"/>
          <p14:tracePt t="15006" x="4314825" y="2374900"/>
          <p14:tracePt t="15025" x="4505325" y="2319338"/>
          <p14:tracePt t="15028" x="4570413" y="2297113"/>
          <p14:tracePt t="15035" x="4633913" y="2255838"/>
          <p14:tracePt t="15042" x="4660900" y="2236788"/>
          <p14:tracePt t="15048" x="4679950" y="2228850"/>
          <p14:tracePt t="15056" x="4702175" y="2219325"/>
          <p14:tracePt t="15063" x="4706938" y="2209800"/>
          <p14:tracePt t="15070" x="4724400" y="2192338"/>
          <p14:tracePt t="15077" x="4733925" y="2159000"/>
          <p14:tracePt t="15084" x="4733925" y="2146300"/>
          <p14:tracePt t="15092" x="4733925" y="2127250"/>
          <p14:tracePt t="15098" x="4729163" y="2095500"/>
          <p14:tracePt t="15106" x="4697413" y="2063750"/>
          <p14:tracePt t="15113" x="4679950" y="2046288"/>
          <p14:tracePt t="15120" x="4646613" y="2022475"/>
          <p14:tracePt t="15126" x="4592638" y="2000250"/>
          <p14:tracePt t="15134" x="4529138" y="1976438"/>
          <p14:tracePt t="15141" x="4446588" y="1935163"/>
          <p14:tracePt t="15148" x="4387850" y="1927225"/>
          <p14:tracePt t="15155" x="4310063" y="1912938"/>
          <p14:tracePt t="15162" x="4254500" y="1912938"/>
          <p14:tracePt t="15169" x="4181475" y="1912938"/>
          <p14:tracePt t="15177" x="4140200" y="1917700"/>
          <p14:tracePt t="15184" x="4108450" y="1927225"/>
          <p14:tracePt t="15190" x="4076700" y="1958975"/>
          <p14:tracePt t="15197" x="4057650" y="1968500"/>
          <p14:tracePt t="15205" x="4025900" y="1990725"/>
          <p14:tracePt t="15212" x="4017963" y="2009775"/>
          <p14:tracePt t="15219" x="4008438" y="2027238"/>
          <p14:tracePt t="15226" x="3998913" y="2068513"/>
          <p14:tracePt t="15232" x="3998913" y="2095500"/>
          <p14:tracePt t="15240" x="3998913" y="2127250"/>
          <p14:tracePt t="15247" x="4003675" y="2155825"/>
          <p14:tracePt t="15254" x="4013200" y="2178050"/>
          <p14:tracePt t="15261" x="4057650" y="2209800"/>
          <p14:tracePt t="15268" x="4103688" y="2232025"/>
          <p14:tracePt t="15276" x="4164013" y="2246313"/>
          <p14:tracePt t="15282" x="4241800" y="2268538"/>
          <p14:tracePt t="15289" x="4351338" y="2268538"/>
          <p14:tracePt t="15297" x="4446588" y="2246313"/>
          <p14:tracePt t="15303" x="4529138" y="2219325"/>
          <p14:tracePt t="15311" x="4606925" y="2195513"/>
          <p14:tracePt t="15318" x="4651375" y="2159000"/>
          <p14:tracePt t="15325" x="4716463" y="2122488"/>
          <p14:tracePt t="15333" x="4738688" y="2100263"/>
          <p14:tracePt t="15339" x="4756150" y="2082800"/>
          <p14:tracePt t="15347" x="4789488" y="2058988"/>
          <p14:tracePt t="15353" x="4797425" y="2041525"/>
          <p14:tracePt t="15361" x="4806950" y="2012950"/>
          <p14:tracePt t="15367" x="4806950" y="1995488"/>
          <p14:tracePt t="15374" x="4806950" y="1976438"/>
          <p14:tracePt t="15381" x="4802188" y="1968500"/>
          <p14:tracePt t="15388" x="4792663" y="1954213"/>
          <p14:tracePt t="15396" x="4775200" y="1931988"/>
          <p14:tracePt t="15403" x="4756150" y="1922463"/>
          <p14:tracePt t="15410" x="4724400" y="1912938"/>
          <p14:tracePt t="15417" x="4697413" y="1903413"/>
          <p14:tracePt t="15425" x="4638675" y="1890713"/>
          <p14:tracePt t="15432" x="4583113" y="1890713"/>
          <p14:tracePt t="15438" x="4510088" y="1890713"/>
          <p14:tracePt t="15446" x="4432300" y="1898650"/>
          <p14:tracePt t="15452" x="4368800" y="1927225"/>
          <p14:tracePt t="15460" x="4305300" y="1963738"/>
          <p14:tracePt t="15467" x="4259263" y="1985963"/>
          <p14:tracePt t="15474" x="4232275" y="2009775"/>
          <p14:tracePt t="15481" x="4208463" y="2027238"/>
          <p14:tracePt t="15488" x="4191000" y="2036763"/>
          <p14:tracePt t="15495" x="4186238" y="2046288"/>
          <p14:tracePt t="15502" x="4176713" y="2058988"/>
          <p14:tracePt t="15509" x="4168775" y="2068513"/>
          <p14:tracePt t="15516" x="4159250" y="2078038"/>
          <p14:tracePt t="15524" x="4154488" y="2082800"/>
          <p14:tracePt t="15530" x="4135438" y="2090738"/>
          <p14:tracePt t="15538" x="4135438" y="2100263"/>
          <p14:tracePt t="16892" x="4098925" y="2100263"/>
          <p14:tracePt t="16899" x="4057650" y="2100263"/>
          <p14:tracePt t="16907" x="4003675" y="2100263"/>
          <p14:tracePt t="16913" x="3962400" y="2100263"/>
          <p14:tracePt t="16921" x="3908425" y="2100263"/>
          <p14:tracePt t="16927" x="3867150" y="2100263"/>
          <p14:tracePt t="16935" x="3825875" y="2100263"/>
          <p14:tracePt t="16942" x="3798888" y="2100263"/>
          <p14:tracePt t="16949" x="3765550" y="2100263"/>
          <p14:tracePt t="16956" x="3725863" y="2100263"/>
          <p14:tracePt t="16963" x="3697288" y="2100263"/>
          <p14:tracePt t="16970" x="3670300" y="2100263"/>
          <p14:tracePt t="16976" x="3652838" y="2100263"/>
          <p14:tracePt t="16984" x="3619500" y="2100263"/>
          <p14:tracePt t="16991" x="3602038" y="2100263"/>
          <p14:tracePt t="16998" x="3587750" y="2100263"/>
          <p14:tracePt t="17005" x="3570288" y="2100263"/>
          <p14:tracePt t="17020" x="3533775" y="2100263"/>
          <p14:tracePt t="17026" x="3524250" y="2109788"/>
          <p14:tracePt t="17033" x="3514725" y="2109788"/>
          <p14:tracePt t="17040" x="3509963" y="2114550"/>
          <p14:tracePt t="17047" x="3502025" y="2114550"/>
          <p14:tracePt t="17054" x="3492500" y="2114550"/>
          <p14:tracePt t="17062" x="3482975" y="2122488"/>
          <p14:tracePt t="17069" x="3478213" y="2122488"/>
          <p14:tracePt t="17076" x="3460750" y="2122488"/>
          <p14:tracePt t="17083" x="3451225" y="2122488"/>
          <p14:tracePt t="17090" x="3446463" y="2132013"/>
          <p14:tracePt t="17097" x="3436938" y="2132013"/>
          <p14:tracePt t="17104" x="3429000" y="2141538"/>
          <p14:tracePt t="17112" x="3424238" y="2141538"/>
          <p14:tracePt t="17120" x="3414713" y="2146300"/>
          <p14:tracePt t="17125" x="3405188" y="2146300"/>
          <p14:tracePt t="17132" x="3397250" y="2146300"/>
          <p14:tracePt t="17140" x="3382963" y="2155825"/>
          <p14:tracePt t="17146" x="3373438" y="2155825"/>
          <p14:tracePt t="17154" x="3363913" y="2155825"/>
          <p14:tracePt t="17161" x="3360738" y="2155825"/>
          <p14:tracePt t="17189" x="3360738" y="2163763"/>
          <p14:tracePt t="17239" x="3351213" y="2163763"/>
          <p14:tracePt t="17267" x="3341688" y="2163763"/>
          <p14:tracePt t="17310" x="3332163" y="2163763"/>
          <p14:tracePt t="17416" x="3336925" y="2163763"/>
          <p14:tracePt t="17423" x="3346450" y="2163763"/>
          <p14:tracePt t="17430" x="3360738" y="2163763"/>
          <p14:tracePt t="17437" x="3400425" y="2163763"/>
          <p14:tracePt t="17444" x="3433763" y="2163763"/>
          <p14:tracePt t="17451" x="3451225" y="2163763"/>
          <p14:tracePt t="17458" x="3470275" y="2163763"/>
          <p14:tracePt t="17465" x="3497263" y="2163763"/>
          <p14:tracePt t="17473" x="3514725" y="2182813"/>
          <p14:tracePt t="17479" x="3533775" y="2192338"/>
          <p14:tracePt t="17486" x="3551238" y="2192338"/>
          <p14:tracePt t="17493" x="3560763" y="2200275"/>
          <p14:tracePt t="17501" x="3570288" y="2200275"/>
          <p14:tracePt t="17508" x="3582988" y="2200275"/>
          <p14:tracePt t="17514" x="3592513" y="2209800"/>
          <p14:tracePt t="17522" x="3602038" y="2214563"/>
          <p14:tracePt t="17529" x="3606800" y="2214563"/>
          <p14:tracePt t="17536" x="3616325" y="2214563"/>
          <p14:tracePt t="17543" x="3624263" y="2224088"/>
          <p14:tracePt t="17550" x="3629025" y="2224088"/>
          <p14:tracePt t="17557" x="3638550" y="2232025"/>
          <p14:tracePt t="17564" x="3648075" y="2232025"/>
          <p14:tracePt t="17572" x="3665538" y="2241550"/>
          <p14:tracePt t="17579" x="3670300" y="2241550"/>
          <p14:tracePt t="17586" x="3679825" y="2241550"/>
          <p14:tracePt t="17593" x="3689350" y="2246313"/>
          <p14:tracePt t="17600" x="3692525" y="2246313"/>
          <p14:tracePt t="17607" x="3702050" y="2246313"/>
          <p14:tracePt t="17614" x="3711575" y="2265363"/>
          <p14:tracePt t="17624" x="3721100" y="2265363"/>
          <p14:tracePt t="17630" x="3743325" y="2265363"/>
          <p14:tracePt t="17638" x="3752850" y="2265363"/>
          <p14:tracePt t="17644" x="3762375" y="2265363"/>
          <p14:tracePt t="17650" x="3770313" y="2265363"/>
          <p14:tracePt t="17657" x="3775075" y="2265363"/>
          <p14:tracePt t="17664" x="3784600" y="2265363"/>
          <p14:tracePt t="17671" x="3794125" y="2265363"/>
          <p14:tracePt t="17678" x="3798888" y="2265363"/>
          <p14:tracePt t="17686" x="3806825" y="2265363"/>
          <p14:tracePt t="17694" x="3825875" y="2265363"/>
          <p14:tracePt t="17699" x="3830638" y="2265363"/>
          <p14:tracePt t="17707" x="3838575" y="2265363"/>
          <p14:tracePt t="17713" x="3848100" y="2265363"/>
          <p14:tracePt t="17721" x="3857625" y="2265363"/>
          <p14:tracePt t="17728" x="3862388" y="2265363"/>
          <p14:tracePt t="17736" x="3871913" y="2265363"/>
          <p14:tracePt t="17742" x="3879850" y="2265363"/>
          <p14:tracePt t="17756" x="3884613" y="2265363"/>
          <p14:tracePt t="17777" x="3903663" y="2265363"/>
          <p14:tracePt t="17885" x="3889375" y="2265363"/>
          <p14:tracePt t="17892" x="3884613" y="2265363"/>
          <p14:tracePt t="17899" x="3875088" y="2265363"/>
          <p14:tracePt t="17907" x="3867150" y="2265363"/>
          <p14:tracePt t="17913" x="3848100" y="2265363"/>
          <p14:tracePt t="17921" x="3830638" y="2251075"/>
          <p14:tracePt t="17927" x="3802063" y="2241550"/>
          <p14:tracePt t="17934" x="3770313" y="2241550"/>
          <p14:tracePt t="17941" x="3743325" y="2228850"/>
          <p14:tracePt t="17948" x="3684588" y="2219325"/>
          <p14:tracePt t="17956" x="3643313" y="2219325"/>
          <p14:tracePt t="17961" x="3575050" y="2219325"/>
          <p14:tracePt t="17969" x="3519488" y="2219325"/>
          <p14:tracePt t="17975" x="3441700" y="2219325"/>
          <p14:tracePt t="17982" x="3387725" y="2219325"/>
          <p14:tracePt t="17990" x="3314700" y="2219325"/>
          <p14:tracePt t="17997" x="3273425" y="2219325"/>
          <p14:tracePt t="18004" x="3217863" y="2219325"/>
          <p14:tracePt t="18020" x="3122613" y="2219325"/>
          <p14:tracePt t="18025" x="3081338" y="2219325"/>
          <p14:tracePt t="18032" x="3054350" y="2219325"/>
          <p14:tracePt t="18040" x="3008313" y="2224088"/>
          <p14:tracePt t="18047" x="2981325" y="2232025"/>
          <p14:tracePt t="18053" x="2949575" y="2246313"/>
          <p14:tracePt t="18060" x="2917825" y="2265363"/>
          <p14:tracePt t="18069" x="2903538" y="2265363"/>
          <p14:tracePt t="18075" x="2881313" y="2273300"/>
          <p14:tracePt t="18082" x="2867025" y="2273300"/>
          <p14:tracePt t="18089" x="2835275" y="2282825"/>
          <p14:tracePt t="18096" x="2816225" y="2282825"/>
          <p14:tracePt t="18104" x="2811463" y="2292350"/>
          <p14:tracePt t="18110" x="2803525" y="2292350"/>
          <p14:tracePt t="18118" x="2794000" y="2301875"/>
          <p14:tracePt t="18125" x="2784475" y="2301875"/>
          <p14:tracePt t="18131" x="2779713" y="2301875"/>
          <p14:tracePt t="18139" x="2779713" y="2305050"/>
          <p14:tracePt t="18146" x="2779713" y="2314575"/>
          <p14:tracePt t="18153" x="2779713" y="2324100"/>
          <p14:tracePt t="18167" x="2798763" y="2333625"/>
          <p14:tracePt t="18174" x="2830513" y="2351088"/>
          <p14:tracePt t="18181" x="2871788" y="2365375"/>
          <p14:tracePt t="18188" x="2913063" y="2374900"/>
          <p14:tracePt t="18195" x="2990850" y="2387600"/>
          <p14:tracePt t="18203" x="3067050" y="2397125"/>
          <p14:tracePt t="18210" x="3163888" y="2411413"/>
          <p14:tracePt t="18217" x="3273425" y="2424113"/>
          <p14:tracePt t="18224" x="3387725" y="2443163"/>
          <p14:tracePt t="18231" x="3478213" y="2452688"/>
          <p14:tracePt t="18238" x="3592513" y="2470150"/>
          <p14:tracePt t="18245" x="3706813" y="2497138"/>
          <p14:tracePt t="18253" x="3798888" y="2511425"/>
          <p14:tracePt t="18259" x="3857625" y="2520950"/>
          <p14:tracePt t="18266" x="3916363" y="2520950"/>
          <p14:tracePt t="18273" x="3957638" y="2520950"/>
          <p14:tracePt t="18280" x="3984625" y="2520950"/>
          <p14:tracePt t="18287" x="4025900" y="2520950"/>
          <p14:tracePt t="18294" x="4044950" y="2520950"/>
          <p14:tracePt t="18302" x="4062413" y="2520950"/>
          <p14:tracePt t="18308" x="4081463" y="2520950"/>
          <p14:tracePt t="18316" x="4108450" y="2520950"/>
          <p14:tracePt t="18323" x="4127500" y="2520950"/>
          <p14:tracePt t="18330" x="4144963" y="2520950"/>
          <p14:tracePt t="18337" x="4159250" y="2520950"/>
          <p14:tracePt t="18344" x="4176713" y="2520950"/>
          <p14:tracePt t="18352" x="4208463" y="2520950"/>
          <p14:tracePt t="18358" x="4237038" y="2520950"/>
          <p14:tracePt t="18365" x="4254500" y="2520950"/>
          <p14:tracePt t="18372" x="4273550" y="2520950"/>
          <p14:tracePt t="18379" x="4291013" y="2520950"/>
          <p14:tracePt t="18386" x="4305300" y="2520950"/>
          <p14:tracePt t="18393" x="4337050" y="2516188"/>
          <p14:tracePt t="18400" x="4378325" y="2506663"/>
          <p14:tracePt t="18408" x="4410075" y="2484438"/>
          <p14:tracePt t="18415" x="4441825" y="2474913"/>
          <p14:tracePt t="18423" x="4460875" y="2465388"/>
          <p14:tracePt t="18429" x="4500563" y="2455863"/>
          <p14:tracePt t="18436" x="4519613" y="2447925"/>
          <p14:tracePt t="18443" x="4537075" y="2438400"/>
          <p14:tracePt t="18450" x="4556125" y="2428875"/>
          <p14:tracePt t="18457" x="4587875" y="2414588"/>
          <p14:tracePt t="18464" x="4606925" y="2406650"/>
          <p14:tracePt t="18472" x="4624388" y="2397125"/>
          <p14:tracePt t="18478" x="4643438" y="2378075"/>
          <p14:tracePt t="18486" x="4675188" y="2370138"/>
          <p14:tracePt t="18492" x="4702175" y="2360613"/>
          <p14:tracePt t="18499" x="4733925" y="2346325"/>
          <p14:tracePt t="18507" x="4765675" y="2338388"/>
          <p14:tracePt t="18514" x="4821238" y="2328863"/>
          <p14:tracePt t="18521" x="4862513" y="2314575"/>
          <p14:tracePt t="18528" x="4921250" y="2305050"/>
          <p14:tracePt t="18536" x="4979988" y="2292350"/>
          <p14:tracePt t="18542" x="5040313" y="2292350"/>
          <p14:tracePt t="18550" x="5081588" y="2292350"/>
          <p14:tracePt t="18557" x="5122863" y="2292350"/>
          <p14:tracePt t="18564" x="5149850" y="2292350"/>
          <p14:tracePt t="18570" x="5176838" y="2292350"/>
          <p14:tracePt t="18578" x="5218113" y="2292350"/>
          <p14:tracePt t="18586" x="5249863" y="2292350"/>
          <p14:tracePt t="18591" x="5276850" y="2292350"/>
          <p14:tracePt t="18599" x="5322888" y="2273300"/>
          <p14:tracePt t="18606" x="5349875" y="2273300"/>
          <p14:tracePt t="18613" x="5381625" y="2273300"/>
          <p14:tracePt t="18620" x="5395913" y="2273300"/>
          <p14:tracePt t="18627" x="5427663" y="2273300"/>
          <p14:tracePt t="18636" x="5446713" y="2273300"/>
          <p14:tracePt t="18641" x="5451475" y="2273300"/>
          <p14:tracePt t="18648" x="5459413" y="2273300"/>
          <p14:tracePt t="18656" x="5468938" y="2273300"/>
          <p14:tracePt t="18663" x="5473700" y="2273300"/>
          <p14:tracePt t="18670" x="5483225" y="2273300"/>
          <p14:tracePt t="18677" x="5500688" y="2273300"/>
          <p14:tracePt t="18685" x="5519738" y="2260600"/>
          <p14:tracePt t="18691" x="5527675" y="2255838"/>
          <p14:tracePt t="18698" x="5541963" y="2255838"/>
          <p14:tracePt t="18706" x="5561013" y="2255838"/>
          <p14:tracePt t="18712" x="5568950" y="2246313"/>
          <p14:tracePt t="18720" x="5583238" y="2246313"/>
          <p14:tracePt t="18726" x="5592763" y="2246313"/>
          <p14:tracePt t="18733" x="5600700" y="2246313"/>
          <p14:tracePt t="18741" x="5610225" y="2246313"/>
          <p14:tracePt t="18748" x="5614988" y="2246313"/>
          <p14:tracePt t="18755" x="5624513" y="2246313"/>
          <p14:tracePt t="18762" x="5634038" y="2246313"/>
          <p14:tracePt t="18769" x="5637213" y="2246313"/>
          <p14:tracePt t="19407" x="5637213" y="2236788"/>
          <p14:tracePt t="19414" x="5637213" y="2224088"/>
          <p14:tracePt t="19428" x="5637213" y="2214563"/>
          <p14:tracePt t="19436" x="5637213" y="2205038"/>
          <p14:tracePt t="19442" x="5629275" y="2205038"/>
          <p14:tracePt t="19449" x="5619750" y="2200275"/>
          <p14:tracePt t="19456" x="5614988" y="2192338"/>
          <p14:tracePt t="19464" x="5605463" y="2182813"/>
          <p14:tracePt t="19471" x="5597525" y="2173288"/>
          <p14:tracePt t="19478" x="5588000" y="2173288"/>
          <p14:tracePt t="19485" x="5573713" y="2168525"/>
          <p14:tracePt t="19492" x="5564188" y="2159000"/>
          <p14:tracePt t="19500" x="5556250" y="2151063"/>
          <p14:tracePt t="19506" x="5551488" y="2141538"/>
          <p14:tracePt t="19514" x="5541963" y="2136775"/>
          <p14:tracePt t="19520" x="5532438" y="2127250"/>
          <p14:tracePt t="19528" x="5524500" y="2119313"/>
          <p14:tracePt t="19535" x="5519738" y="2114550"/>
          <p14:tracePt t="19543" x="5510213" y="2105025"/>
          <p14:tracePt t="19550" x="5491163" y="2095500"/>
          <p14:tracePt t="19555" x="5473700" y="2078038"/>
          <p14:tracePt t="19562" x="5464175" y="2068513"/>
          <p14:tracePt t="19569" x="5451475" y="2058988"/>
          <p14:tracePt t="19576" x="5441950" y="2049463"/>
          <p14:tracePt t="19584" x="5422900" y="2046288"/>
          <p14:tracePt t="19590" x="5405438" y="2036763"/>
          <p14:tracePt t="19598" x="5386388" y="2027238"/>
          <p14:tracePt t="19605" x="5378450" y="2017713"/>
          <p14:tracePt t="19612" x="5368925" y="2009775"/>
          <p14:tracePt t="19620" x="5364163" y="2000250"/>
          <p14:tracePt t="19627" x="5354638" y="2000250"/>
          <p14:tracePt t="19634" x="5345113" y="2000250"/>
          <p14:tracePt t="19640" x="5337175" y="1985963"/>
          <p14:tracePt t="19648" x="5322888" y="1985963"/>
          <p14:tracePt t="19654" x="5305425" y="1985963"/>
          <p14:tracePt t="19661" x="5295900" y="1985963"/>
          <p14:tracePt t="19669" x="5276850" y="1976438"/>
          <p14:tracePt t="19676" x="5259388" y="1976438"/>
          <p14:tracePt t="19683" x="5232400" y="1968500"/>
          <p14:tracePt t="19690" x="5213350" y="1958975"/>
          <p14:tracePt t="19697" x="5181600" y="1944688"/>
          <p14:tracePt t="19704" x="5154613" y="1944688"/>
          <p14:tracePt t="19711" x="5113338" y="1944688"/>
          <p14:tracePt t="19718" x="5072063" y="1944688"/>
          <p14:tracePt t="19726" x="5016500" y="1944688"/>
          <p14:tracePt t="19733" x="4984750" y="1944688"/>
          <p14:tracePt t="19740" x="4948238" y="1944688"/>
          <p14:tracePt t="19747" x="4906963" y="1944688"/>
          <p14:tracePt t="19754" x="4865688" y="1944688"/>
          <p14:tracePt t="19761" x="4811713" y="1944688"/>
          <p14:tracePt t="19768" x="4770438" y="1944688"/>
          <p14:tracePt t="19775" x="4724400" y="1954213"/>
          <p14:tracePt t="19782" x="4651375" y="1963738"/>
          <p14:tracePt t="19790" x="4573588" y="1976438"/>
          <p14:tracePt t="19797" x="4533900" y="1990725"/>
          <p14:tracePt t="19804" x="4487863" y="2009775"/>
          <p14:tracePt t="19811" x="4441825" y="2022475"/>
          <p14:tracePt t="19818" x="4414838" y="2032000"/>
          <p14:tracePt t="19825" x="4383088" y="2041525"/>
          <p14:tracePt t="19833" x="4354513" y="2049463"/>
          <p14:tracePt t="19839" x="4332288" y="2058988"/>
          <p14:tracePt t="19846" x="4314825" y="2068513"/>
          <p14:tracePt t="19853" x="4295775" y="2082800"/>
          <p14:tracePt t="19861" x="4291013" y="2085975"/>
          <p14:tracePt t="19868" x="4281488" y="2095500"/>
          <p14:tracePt t="19875" x="4273550" y="2114550"/>
          <p14:tracePt t="19881" x="4264025" y="2119313"/>
          <p14:tracePt t="19888" x="4259263" y="2127250"/>
          <p14:tracePt t="19896" x="4249738" y="2136775"/>
          <p14:tracePt t="19903" x="4241800" y="2146300"/>
          <p14:tracePt t="19910" x="4232275" y="2151063"/>
          <p14:tracePt t="19917" x="4227513" y="2159000"/>
          <p14:tracePt t="19924" x="4217988" y="2168525"/>
          <p14:tracePt t="19931" x="4200525" y="2178050"/>
          <p14:tracePt t="19938" x="4195763" y="2178050"/>
          <p14:tracePt t="19945" x="4186238" y="2178050"/>
          <p14:tracePt t="19952" x="4176713" y="2178050"/>
          <p14:tracePt t="19959" x="4168775" y="2178050"/>
          <p14:tracePt t="19995" x="4164013" y="2178050"/>
          <p14:tracePt t="21087" x="4217988" y="2187575"/>
          <p14:tracePt t="21094" x="4332288" y="2200275"/>
          <p14:tracePt t="21101" x="4441825" y="2200275"/>
          <p14:tracePt t="21109" x="4551363" y="2214563"/>
          <p14:tracePt t="21115" x="4646613" y="2214563"/>
          <p14:tracePt t="21122" x="4738688" y="2228850"/>
          <p14:tracePt t="21130" x="4829175" y="2228850"/>
          <p14:tracePt t="21136" x="4889500" y="2228850"/>
          <p14:tracePt t="21143" x="4943475" y="2228850"/>
          <p14:tracePt t="21151" x="4984750" y="2228850"/>
          <p14:tracePt t="21157" x="5040313" y="2228850"/>
          <p14:tracePt t="21164" x="5067300" y="2228850"/>
          <p14:tracePt t="21172" x="5099050" y="2224088"/>
          <p14:tracePt t="21178" x="5126038" y="2224088"/>
          <p14:tracePt t="21185" x="5172075" y="2209800"/>
          <p14:tracePt t="21193" x="5199063" y="2200275"/>
          <p14:tracePt t="21200" x="5232400" y="2192338"/>
          <p14:tracePt t="21207" x="5272088" y="2192338"/>
          <p14:tracePt t="21214" x="5300663" y="2182813"/>
          <p14:tracePt t="21221" x="5332413" y="2173288"/>
          <p14:tracePt t="21228" x="5373688" y="2159000"/>
          <p14:tracePt t="21235" x="5405438" y="2151063"/>
          <p14:tracePt t="21242" x="5432425" y="2151063"/>
          <p14:tracePt t="21249" x="5473700" y="2151063"/>
          <p14:tracePt t="21257" x="5505450" y="2141538"/>
          <p14:tracePt t="21264" x="5524500" y="2141538"/>
          <p14:tracePt t="21270" x="5564188" y="2132013"/>
          <p14:tracePt t="21277" x="5583238" y="2122488"/>
          <p14:tracePt t="21285" x="5600700" y="2122488"/>
          <p14:tracePt t="21292" x="5619750" y="2122488"/>
          <p14:tracePt t="21299" x="5624513" y="2122488"/>
          <p14:tracePt t="21306" x="5634038" y="2122488"/>
          <p14:tracePt t="21313" x="5651500" y="2122488"/>
          <p14:tracePt t="21320" x="5656263" y="2122488"/>
          <p14:tracePt t="21327" x="5665788" y="2122488"/>
          <p14:tracePt t="21334" x="5673725" y="2122488"/>
          <p14:tracePt t="21449" x="5673725" y="2114550"/>
          <p14:tracePt t="21456" x="5670550" y="2114550"/>
          <p14:tracePt t="21464" x="5661025" y="2095500"/>
          <p14:tracePt t="21469" x="5651500" y="2095500"/>
          <p14:tracePt t="21476" x="5629275" y="2085975"/>
          <p14:tracePt t="21483" x="5597525" y="2078038"/>
          <p14:tracePt t="21490" x="5524500" y="2063750"/>
          <p14:tracePt t="21497" x="5451475" y="2054225"/>
          <p14:tracePt t="21505" x="5337175" y="2036763"/>
          <p14:tracePt t="21511" x="5227638" y="2022475"/>
          <p14:tracePt t="21519" x="5130800" y="2022475"/>
          <p14:tracePt t="21525" x="5003800" y="2009775"/>
          <p14:tracePt t="21533" x="4857750" y="2009775"/>
          <p14:tracePt t="21540" x="4711700" y="2009775"/>
          <p14:tracePt t="21547" x="4583113" y="2009775"/>
          <p14:tracePt t="21554" x="4473575" y="2009775"/>
          <p14:tracePt t="21561" x="4383088" y="2017713"/>
          <p14:tracePt t="21568" x="4322763" y="2032000"/>
          <p14:tracePt t="21575" x="4244975" y="2032000"/>
          <p14:tracePt t="21582" x="4205288" y="2041525"/>
          <p14:tracePt t="21590" x="4176713" y="2049463"/>
          <p14:tracePt t="21597" x="4135438" y="2049463"/>
          <p14:tracePt t="21604" x="4113213" y="2058988"/>
          <p14:tracePt t="21611" x="4098925" y="2058988"/>
          <p14:tracePt t="21618" x="4076700" y="2068513"/>
          <p14:tracePt t="21625" x="4057650" y="2078038"/>
          <p14:tracePt t="21632" x="4049713" y="2100263"/>
          <p14:tracePt t="21639" x="4044950" y="2105025"/>
          <p14:tracePt t="21646" x="4035425" y="2114550"/>
          <p14:tracePt t="21653" x="4025900" y="2122488"/>
          <p14:tracePt t="21660" x="4021138" y="2127250"/>
          <p14:tracePt t="21668" x="4013200" y="2136775"/>
          <p14:tracePt t="21674" x="4003675" y="2146300"/>
          <p14:tracePt t="21681" x="3994150" y="2155825"/>
          <p14:tracePt t="21689" x="3989388" y="2159000"/>
          <p14:tracePt t="21696" x="3981450" y="2168525"/>
          <p14:tracePt t="21717" x="3981450" y="2178050"/>
          <p14:tracePt t="21760" x="3981450" y="2182813"/>
          <p14:tracePt t="23844" x="4017963" y="2159000"/>
          <p14:tracePt t="23850" x="4062413" y="2136775"/>
          <p14:tracePt t="23858" x="4122738" y="2114550"/>
          <p14:tracePt t="23865" x="4154488" y="2082800"/>
          <p14:tracePt t="23872" x="4200525" y="2058988"/>
          <p14:tracePt t="23879" x="4217988" y="2036763"/>
          <p14:tracePt t="23886" x="4237038" y="2017713"/>
          <p14:tracePt t="23893" x="4259263" y="2000250"/>
          <p14:tracePt t="23901" x="4268788" y="1981200"/>
          <p14:tracePt t="23907" x="4273550" y="1973263"/>
          <p14:tracePt t="23914" x="4291013" y="1954213"/>
          <p14:tracePt t="23922" x="4300538" y="1944688"/>
          <p14:tracePt t="23929" x="4310063" y="1939925"/>
          <p14:tracePt t="23937" x="4314825" y="1931988"/>
          <p14:tracePt t="23943" x="4322763" y="1922463"/>
          <p14:tracePt t="23951" x="4332288" y="1917700"/>
          <p14:tracePt t="23957" x="4332288" y="1890713"/>
          <p14:tracePt t="23964" x="4332288" y="1881188"/>
          <p14:tracePt t="23972" x="4332288" y="1866900"/>
          <p14:tracePt t="23978" x="4332288" y="1849438"/>
          <p14:tracePt t="23985" x="4332288" y="1839913"/>
          <p14:tracePt t="23993" x="4332288" y="1822450"/>
          <p14:tracePt t="24000" x="4327525" y="1803400"/>
          <p14:tracePt t="24020" x="4310063" y="1789113"/>
          <p14:tracePt t="24021" x="4305300" y="1781175"/>
          <p14:tracePt t="24027" x="4295775" y="1771650"/>
          <p14:tracePt t="24035" x="4278313" y="1766888"/>
          <p14:tracePt t="24041" x="4273550" y="1757363"/>
          <p14:tracePt t="24048" x="4264025" y="1749425"/>
          <p14:tracePt t="24056" x="4254500" y="1739900"/>
          <p14:tracePt t="24063" x="4244975" y="1725613"/>
          <p14:tracePt t="24084" x="4241800" y="1725613"/>
          <p14:tracePt t="24142" x="4241800" y="1735138"/>
          <p14:tracePt t="24148" x="4241800" y="1744663"/>
          <p14:tracePt t="24155" x="4241800" y="1752600"/>
          <p14:tracePt t="24162" x="4241800" y="1757363"/>
          <p14:tracePt t="24169" x="4241800" y="1766888"/>
          <p14:tracePt t="24177" x="4241800" y="1776413"/>
          <p14:tracePt t="24184" x="4241800" y="1785938"/>
          <p14:tracePt t="24190" x="4249738" y="1789113"/>
          <p14:tracePt t="24197" x="4259263" y="1798638"/>
          <p14:tracePt t="24205" x="4264025" y="1798638"/>
          <p14:tracePt t="24212" x="4273550" y="1798638"/>
          <p14:tracePt t="24219" x="4291013" y="1798638"/>
          <p14:tracePt t="24226" x="4295775" y="1798638"/>
          <p14:tracePt t="24234" x="4305300" y="1798638"/>
          <p14:tracePt t="24254" x="4305300" y="1793875"/>
          <p14:tracePt t="24261" x="4305300" y="1789113"/>
          <p14:tracePt t="24268" x="4305300" y="1781175"/>
          <p14:tracePt t="24276" x="4305300" y="1762125"/>
          <p14:tracePt t="24282" x="4305300" y="1744663"/>
          <p14:tracePt t="24290" x="4300538" y="1716088"/>
          <p14:tracePt t="24297" x="4291013" y="1708150"/>
          <p14:tracePt t="24304" x="4264025" y="1689100"/>
          <p14:tracePt t="24311" x="4244975" y="1679575"/>
          <p14:tracePt t="24318" x="4227513" y="1662113"/>
          <p14:tracePt t="24325" x="4208463" y="1652588"/>
          <p14:tracePt t="24333" x="4176713" y="1643063"/>
          <p14:tracePt t="24339" x="4159250" y="1635125"/>
          <p14:tracePt t="24346" x="4140200" y="1611313"/>
          <p14:tracePt t="24354" x="4130675" y="1606550"/>
          <p14:tracePt t="24361" x="4122738" y="1606550"/>
          <p14:tracePt t="24368" x="4117975" y="1606550"/>
          <p14:tracePt t="24374" x="4108450" y="1606550"/>
          <p14:tracePt t="24382" x="4090988" y="1606550"/>
          <p14:tracePt t="24389" x="4086225" y="1606550"/>
          <p14:tracePt t="24396" x="4076700" y="1606550"/>
          <p14:tracePt t="24417" x="4076700" y="1625600"/>
          <p14:tracePt t="24424" x="4076700" y="1635125"/>
          <p14:tracePt t="24431" x="4076700" y="1639888"/>
          <p14:tracePt t="24439" x="4076700" y="1647825"/>
          <p14:tracePt t="24446" x="4081463" y="1647825"/>
          <p14:tracePt t="24454" x="4086225" y="1647825"/>
          <p14:tracePt t="24459" x="4103688" y="1647825"/>
          <p14:tracePt t="24467" x="4113213" y="1647825"/>
          <p14:tracePt t="24474" x="4117975" y="1647825"/>
          <p14:tracePt t="24481" x="4127500" y="1647825"/>
          <p14:tracePt t="24488" x="4135438" y="1647825"/>
          <p14:tracePt t="24495" x="4144963" y="1647825"/>
          <p14:tracePt t="25806" x="4168775" y="1643063"/>
          <p14:tracePt t="25813" x="4191000" y="1635125"/>
          <p14:tracePt t="25821" x="4208463" y="1625600"/>
          <p14:tracePt t="25827" x="4213225" y="1625600"/>
          <p14:tracePt t="25835" x="4232275" y="1625600"/>
          <p14:tracePt t="25842" x="4241800" y="1625600"/>
          <p14:tracePt t="25870" x="4241800" y="1616075"/>
          <p14:tracePt t="25877" x="4237038" y="1611313"/>
          <p14:tracePt t="25885" x="4208463" y="1593850"/>
          <p14:tracePt t="25892" x="4176713" y="1562100"/>
          <p14:tracePt t="25898" x="4094163" y="1506538"/>
          <p14:tracePt t="25906" x="3944938" y="1416050"/>
          <p14:tracePt t="25912" x="3775075" y="1350963"/>
          <p14:tracePt t="25920" x="3606800" y="1292225"/>
          <p14:tracePt t="25927" x="3436938" y="1228725"/>
          <p14:tracePt t="25935" x="3273425" y="1200150"/>
          <p14:tracePt t="25941" x="3140075" y="1187450"/>
          <p14:tracePt t="25948" x="3030538" y="1187450"/>
          <p14:tracePt t="25955" x="2957513" y="1187450"/>
          <p14:tracePt t="25962" x="2862263" y="1192213"/>
          <p14:tracePt t="25969" x="2771775" y="1204913"/>
          <p14:tracePt t="25976" x="2689225" y="1233488"/>
          <p14:tracePt t="25983" x="2592388" y="1273175"/>
          <p14:tracePt t="25990" x="2497138" y="1301750"/>
          <p14:tracePt t="25998" x="2433638" y="1328738"/>
          <p14:tracePt t="26005" x="2355850" y="1355725"/>
          <p14:tracePt t="26019" x="2209800" y="1433513"/>
          <p14:tracePt t="26026" x="2163763" y="1455738"/>
          <p14:tracePt t="26033" x="2105025" y="1479550"/>
          <p14:tracePt t="26040" x="2073275" y="1489075"/>
          <p14:tracePt t="26047" x="2054225" y="1501775"/>
          <p14:tracePt t="26054" x="2022475" y="1520825"/>
          <p14:tracePt t="26061" x="2017713" y="1530350"/>
          <p14:tracePt t="26069" x="2008188" y="1533525"/>
          <p14:tracePt t="26076" x="2000250" y="1533525"/>
          <p14:tracePt t="26083" x="1995488" y="1533525"/>
          <p14:tracePt t="26090" x="1985963" y="1533525"/>
          <p14:tracePt t="26097" x="1976438" y="1533525"/>
          <p14:tracePt t="26104" x="1966913" y="1533525"/>
          <p14:tracePt t="26111" x="1963738" y="1533525"/>
          <p14:tracePt t="26182" x="1981200" y="1525588"/>
          <p14:tracePt t="26189" x="2027238" y="1501775"/>
          <p14:tracePt t="26197" x="2105025" y="1489075"/>
          <p14:tracePt t="26205" x="2232025" y="1460500"/>
          <p14:tracePt t="26211" x="2365375" y="1447800"/>
          <p14:tracePt t="26219" x="2492375" y="1433513"/>
          <p14:tracePt t="26225" x="2565400" y="1433513"/>
          <p14:tracePt t="26232" x="2638425" y="1433513"/>
          <p14:tracePt t="26239" x="2698750" y="1433513"/>
          <p14:tracePt t="26246" x="2752725" y="1433513"/>
          <p14:tracePt t="26254" x="2794000" y="1433513"/>
          <p14:tracePt t="26260" x="2825750" y="1433513"/>
          <p14:tracePt t="26268" x="2867025" y="1433513"/>
          <p14:tracePt t="26275" x="2894013" y="1433513"/>
          <p14:tracePt t="26282" x="2921000" y="1433513"/>
          <p14:tracePt t="26289" x="2967038" y="1419225"/>
          <p14:tracePt t="26296" x="2994025" y="1419225"/>
          <p14:tracePt t="26304" x="3027363" y="1411288"/>
          <p14:tracePt t="26310" x="3054350" y="1411288"/>
          <p14:tracePt t="26317" x="3071813" y="1411288"/>
          <p14:tracePt t="26324" x="3090863" y="1401763"/>
          <p14:tracePt t="26336" x="3100388" y="1382713"/>
          <p14:tracePt t="26338" x="3108325" y="1382713"/>
          <p14:tracePt t="26346" x="3113088" y="1374775"/>
          <p14:tracePt t="26353" x="3113088" y="1370013"/>
          <p14:tracePt t="26360" x="3122613" y="1350963"/>
          <p14:tracePt t="26367" x="3122613" y="1333500"/>
          <p14:tracePt t="26374" x="3122613" y="1292225"/>
          <p14:tracePt t="26380" x="3122613" y="1273175"/>
          <p14:tracePt t="26388" x="3122613" y="1255713"/>
          <p14:tracePt t="26395" x="3122613" y="1250950"/>
          <p14:tracePt t="26403" x="3122613" y="1241425"/>
          <p14:tracePt t="26409" x="3122613" y="1233488"/>
          <p14:tracePt t="26416" x="3122613" y="1223963"/>
          <p14:tracePt t="26537" x="3122613" y="1209675"/>
          <p14:tracePt t="26544" x="3122613" y="1200150"/>
          <p14:tracePt t="26551" x="3122613" y="1192213"/>
          <p14:tracePt t="26558" x="3103563" y="1177925"/>
          <p14:tracePt t="26565" x="3081338" y="1146175"/>
          <p14:tracePt t="26572" x="3022600" y="1082675"/>
          <p14:tracePt t="26579" x="2967038" y="1017588"/>
          <p14:tracePt t="26586" x="2917825" y="954088"/>
          <p14:tracePt t="26593" x="2867025" y="917575"/>
          <p14:tracePt t="26601" x="2840038" y="895350"/>
          <p14:tracePt t="26608" x="2808288" y="876300"/>
          <p14:tracePt t="26615" x="2767013" y="866775"/>
          <p14:tracePt t="26623" x="2735263" y="844550"/>
          <p14:tracePt t="26629" x="2716213" y="835025"/>
          <p14:tracePt t="26636" x="2698750" y="835025"/>
          <p14:tracePt t="26643" x="2670175" y="835025"/>
          <p14:tracePt t="26650" x="2652713" y="839788"/>
          <p14:tracePt t="26657" x="2628900" y="858838"/>
          <p14:tracePt t="26664" x="2625725" y="866775"/>
          <p14:tracePt t="26671" x="2616200" y="876300"/>
          <p14:tracePt t="26678" x="2606675" y="881063"/>
          <p14:tracePt t="26686" x="2589213" y="900113"/>
          <p14:tracePt t="26692" x="2579688" y="917575"/>
          <p14:tracePt t="26699" x="2570163" y="963613"/>
          <p14:tracePt t="26706" x="2570163" y="990600"/>
          <p14:tracePt t="26713" x="2570163" y="1017588"/>
          <p14:tracePt t="26720" x="2570163" y="1058863"/>
          <p14:tracePt t="26728" x="2570163" y="1077913"/>
          <p14:tracePt t="26735" x="2574925" y="1095375"/>
          <p14:tracePt t="26742" x="2584450" y="1114425"/>
          <p14:tracePt t="26749" x="2616200" y="1136650"/>
          <p14:tracePt t="26756" x="2633663" y="1146175"/>
          <p14:tracePt t="26763" x="2652713" y="1163638"/>
          <p14:tracePt t="26771" x="2670175" y="1173163"/>
          <p14:tracePt t="26777" x="2701925" y="1182688"/>
          <p14:tracePt t="26785" x="2720975" y="1182688"/>
          <p14:tracePt t="26791" x="2738438" y="1182688"/>
          <p14:tracePt t="26799" x="2743200" y="1182688"/>
          <p14:tracePt t="26806" x="2752725" y="1182688"/>
          <p14:tracePt t="26812" x="2762250" y="1182688"/>
          <p14:tracePt t="26820" x="2767013" y="1182688"/>
          <p14:tracePt t="26827" x="2794000" y="1182688"/>
          <p14:tracePt t="26835" x="2811463" y="1177925"/>
          <p14:tracePt t="26841" x="2830513" y="1168400"/>
          <p14:tracePt t="26848" x="2852738" y="1150938"/>
          <p14:tracePt t="26856" x="2894013" y="1141413"/>
          <p14:tracePt t="26862" x="2935288" y="1127125"/>
          <p14:tracePt t="26869" x="3008313" y="1127125"/>
          <p14:tracePt t="26876" x="3086100" y="1127125"/>
          <p14:tracePt t="26883" x="3195638" y="1141413"/>
          <p14:tracePt t="26890" x="3314700" y="1196975"/>
          <p14:tracePt t="26897" x="3446463" y="1241425"/>
          <p14:tracePt t="26905" x="3543300" y="1282700"/>
          <p14:tracePt t="26913" x="3643313" y="1343025"/>
          <p14:tracePt t="26919" x="3721100" y="1379538"/>
          <p14:tracePt t="26926" x="3784600" y="1406525"/>
          <p14:tracePt t="26933" x="3848100" y="1428750"/>
          <p14:tracePt t="26940" x="3894138" y="1465263"/>
          <p14:tracePt t="26947" x="3935413" y="1474788"/>
          <p14:tracePt t="26954" x="3967163" y="1489075"/>
          <p14:tracePt t="26962" x="3984625" y="1497013"/>
          <p14:tracePt t="26969" x="4003675" y="1497013"/>
          <p14:tracePt t="26976" x="4021138" y="1497013"/>
          <p14:tracePt t="26983" x="4025900" y="1497013"/>
          <p14:tracePt t="26990" x="4035425" y="1497013"/>
          <p14:tracePt t="27004" x="4035425" y="1493838"/>
          <p14:tracePt t="27019" x="4035425" y="1479550"/>
          <p14:tracePt t="27025" x="4035425" y="1470025"/>
          <p14:tracePt t="27060" x="4030663" y="1470025"/>
          <p14:tracePt t="27067" x="4025900" y="1470025"/>
          <p14:tracePt t="27074" x="4008438" y="1470025"/>
          <p14:tracePt t="27082" x="3998913" y="1474788"/>
          <p14:tracePt t="27089" x="3998913" y="1479550"/>
          <p14:tracePt t="27096" x="3998913" y="1489075"/>
          <p14:tracePt t="27103" x="3998913" y="1497013"/>
          <p14:tracePt t="27110" x="3998913" y="1501775"/>
          <p14:tracePt t="27118" x="3998913" y="1520825"/>
          <p14:tracePt t="27124" x="3998913" y="1547813"/>
          <p14:tracePt t="27131" x="3998913" y="1566863"/>
          <p14:tracePt t="27139" x="4003675" y="1584325"/>
          <p14:tracePt t="27146" x="4025900" y="1606550"/>
          <p14:tracePt t="27153" x="4035425" y="1625600"/>
          <p14:tracePt t="27160" x="4040188" y="1630363"/>
          <p14:tracePt t="27167" x="4057650" y="1639888"/>
          <p14:tracePt t="27174" x="4076700" y="1647825"/>
          <p14:tracePt t="27181" x="4086225" y="1647825"/>
          <p14:tracePt t="27188" x="4094163" y="1647825"/>
          <p14:tracePt t="27195" x="4108450" y="1647825"/>
          <p14:tracePt t="27202" x="4117975" y="1647825"/>
          <p14:tracePt t="27209" x="4127500" y="1647825"/>
          <p14:tracePt t="27216" x="4130675" y="1647825"/>
          <p14:tracePt t="30129" x="4081463" y="1671638"/>
          <p14:tracePt t="30136" x="3998913" y="1698625"/>
          <p14:tracePt t="30144" x="3921125" y="1720850"/>
          <p14:tracePt t="30151" x="3825875" y="1762125"/>
          <p14:tracePt t="30158" x="3743325" y="1822450"/>
          <p14:tracePt t="30165" x="3660775" y="1858963"/>
          <p14:tracePt t="30172" x="3560763" y="1903413"/>
          <p14:tracePt t="30179" x="3497263" y="1954213"/>
          <p14:tracePt t="30186" x="3414713" y="2009775"/>
          <p14:tracePt t="30193" x="3314700" y="2082800"/>
          <p14:tracePt t="30200" x="3249613" y="2132013"/>
          <p14:tracePt t="30208" x="3168650" y="2173288"/>
          <p14:tracePt t="30214" x="3100388" y="2228850"/>
          <p14:tracePt t="30222" x="3017838" y="2282825"/>
          <p14:tracePt t="30229" x="2954338" y="2351088"/>
          <p14:tracePt t="30236" x="2871788" y="2406650"/>
          <p14:tracePt t="30243" x="2803525" y="2455863"/>
          <p14:tracePt t="30250" x="2720975" y="2525713"/>
          <p14:tracePt t="30258" x="2670175" y="2562225"/>
          <p14:tracePt t="30264" x="2606675" y="2616200"/>
          <p14:tracePt t="30271" x="2560638" y="2652713"/>
          <p14:tracePt t="30278" x="2516188" y="2674938"/>
          <p14:tracePt t="30285" x="2482850" y="2693988"/>
          <p14:tracePt t="30294" x="2451100" y="2725738"/>
          <p14:tracePt t="30299" x="2405063" y="2747963"/>
          <p14:tracePt t="30307" x="2373313" y="2767013"/>
          <p14:tracePt t="30313" x="2346325" y="2789238"/>
          <p14:tracePt t="30324" x="2300288" y="2813050"/>
          <p14:tracePt t="30328" x="2268538" y="2844800"/>
          <p14:tracePt t="30335" x="2236788" y="2862263"/>
          <p14:tracePt t="30343" x="2219325" y="2871788"/>
          <p14:tracePt t="30349" x="2190750" y="2881313"/>
          <p14:tracePt t="30357" x="2173288" y="2890838"/>
          <p14:tracePt t="30363" x="2154238" y="2898775"/>
          <p14:tracePt t="30370" x="2146300" y="2908300"/>
          <p14:tracePt t="30378" x="2136775" y="2935288"/>
          <p14:tracePt t="30384" x="2127250" y="2954338"/>
          <p14:tracePt t="30392" x="2109788" y="2971800"/>
          <p14:tracePt t="30399" x="2095500" y="3005138"/>
          <p14:tracePt t="30406" x="2085975" y="3044825"/>
          <p14:tracePt t="30413" x="2076450" y="3078163"/>
          <p14:tracePt t="30420" x="2068513" y="3117850"/>
          <p14:tracePt t="30427" x="2068513" y="3173413"/>
          <p14:tracePt t="30434" x="2068513" y="3205163"/>
          <p14:tracePt t="30442" x="2068513" y="3232150"/>
          <p14:tracePt t="30448" x="2068513" y="3260725"/>
          <p14:tracePt t="30457" x="2068513" y="3278188"/>
          <p14:tracePt t="30463" x="2068513" y="3297238"/>
          <p14:tracePt t="30469" x="2073275" y="3314700"/>
          <p14:tracePt t="30477" x="2081213" y="3346450"/>
          <p14:tracePt t="30484" x="2090738" y="3355975"/>
          <p14:tracePt t="30491" x="2112963" y="3365500"/>
          <p14:tracePt t="30498" x="2132013" y="3373438"/>
          <p14:tracePt t="30505" x="2141538" y="3378200"/>
          <p14:tracePt t="30512" x="2149475" y="3378200"/>
          <p14:tracePt t="30519" x="2168525" y="3378200"/>
          <p14:tracePt t="30526" x="2173288" y="3378200"/>
          <p14:tracePt t="30533" x="2182813" y="3370263"/>
          <p14:tracePt t="30541" x="2200275" y="3351213"/>
          <p14:tracePt t="30547" x="2209800" y="3319463"/>
          <p14:tracePt t="30554" x="2219325" y="3292475"/>
          <p14:tracePt t="30562" x="2219325" y="3260725"/>
          <p14:tracePt t="30569" x="2219325" y="3205163"/>
          <p14:tracePt t="30576" x="2214563" y="3178175"/>
          <p14:tracePt t="30583" x="2205038" y="3159125"/>
          <p14:tracePt t="30591" x="2173288" y="3127375"/>
          <p14:tracePt t="30597" x="2154238" y="3117850"/>
          <p14:tracePt t="30604" x="2136775" y="3109913"/>
          <p14:tracePt t="30611" x="2117725" y="3109913"/>
          <p14:tracePt t="30618" x="2076450" y="3109913"/>
          <p14:tracePt t="30625" x="2049463" y="3109913"/>
          <p14:tracePt t="30632" x="2017713" y="3114675"/>
          <p14:tracePt t="30639" x="1976438" y="3122613"/>
          <p14:tracePt t="30646" x="1958975" y="3146425"/>
          <p14:tracePt t="30654" x="1935163" y="3154363"/>
          <p14:tracePt t="30661" x="1917700" y="3163888"/>
          <p14:tracePt t="30668" x="1912938" y="3168650"/>
          <p14:tracePt t="30675" x="1893888" y="3178175"/>
          <p14:tracePt t="30682" x="1885950" y="3187700"/>
          <p14:tracePt t="30689" x="1876425" y="3195638"/>
          <p14:tracePt t="30696" x="1876425" y="3200400"/>
          <p14:tracePt t="30703" x="1876425" y="3227388"/>
          <p14:tracePt t="30711" x="1876425" y="3236913"/>
          <p14:tracePt t="30717" x="1881188" y="3255963"/>
          <p14:tracePt t="30724" x="1890713" y="3273425"/>
          <p14:tracePt t="30731" x="1922463" y="3292475"/>
          <p14:tracePt t="30739" x="1954213" y="3324225"/>
          <p14:tracePt t="30746" x="1971675" y="3333750"/>
          <p14:tracePt t="30753" x="2058988" y="3360738"/>
          <p14:tracePt t="30760" x="2090738" y="3378200"/>
          <p14:tracePt t="30767" x="2109788" y="3387725"/>
          <p14:tracePt t="33923" x="2209800" y="3414713"/>
          <p14:tracePt t="33929" x="2392363" y="3443288"/>
          <p14:tracePt t="33936" x="2597150" y="3475038"/>
          <p14:tracePt t="33943" x="2967038" y="3560763"/>
          <p14:tracePt t="33949" x="3282950" y="3602038"/>
          <p14:tracePt t="33956" x="3679825" y="3667125"/>
          <p14:tracePt t="33963" x="4067175" y="3711575"/>
          <p14:tracePt t="33971" x="4391025" y="3771900"/>
          <p14:tracePt t="33978" x="4779963" y="3813175"/>
          <p14:tracePt t="33985" x="5086350" y="3835400"/>
          <p14:tracePt t="33991" x="5313363" y="3835400"/>
          <p14:tracePt t="33998" x="5619750" y="3816350"/>
          <p14:tracePt t="34006" x="5857875" y="3803650"/>
          <p14:tracePt t="34018" x="6076950" y="3752850"/>
          <p14:tracePt t="34021" x="6286500" y="3721100"/>
          <p14:tracePt t="34027" x="6450013" y="3689350"/>
          <p14:tracePt t="34035" x="6637338" y="3657600"/>
          <p14:tracePt t="34041" x="6802438" y="3630613"/>
          <p14:tracePt t="34049" x="6953250" y="3597275"/>
          <p14:tracePt t="34056" x="7116763" y="3584575"/>
          <p14:tracePt t="34063" x="7277100" y="3584575"/>
          <p14:tracePt t="34069" x="7440613" y="3584575"/>
          <p14:tracePt t="34077" x="7586663" y="3584575"/>
          <p14:tracePt t="34084" x="7715250" y="3594100"/>
          <p14:tracePt t="34091" x="7829550" y="3621088"/>
          <p14:tracePt t="34098" x="7888288" y="3633788"/>
          <p14:tracePt t="34105" x="7948613" y="3643313"/>
          <p14:tracePt t="34112" x="7980363" y="3657600"/>
          <p14:tracePt t="34121" x="7997825" y="3657600"/>
          <p14:tracePt t="34126" x="8002588" y="3657600"/>
          <p14:tracePt t="34134" x="8021638" y="3657600"/>
          <p14:tracePt t="34141" x="8029575" y="3657600"/>
          <p14:tracePt t="34211" x="8024813" y="3657600"/>
          <p14:tracePt t="34218" x="8007350" y="3657600"/>
          <p14:tracePt t="34225" x="8002588" y="3657600"/>
          <p14:tracePt t="34232" x="7985125" y="3657600"/>
          <p14:tracePt t="34239" x="7956550" y="3657600"/>
          <p14:tracePt t="34246" x="7897813" y="3648075"/>
          <p14:tracePt t="34254" x="7839075" y="3638550"/>
          <p14:tracePt t="34260" x="7747000" y="3625850"/>
          <p14:tracePt t="34269" x="7637463" y="3625850"/>
          <p14:tracePt t="34275" x="7542213" y="3625850"/>
          <p14:tracePt t="34282" x="7432675" y="3625850"/>
          <p14:tracePt t="34289" x="7323138" y="3594100"/>
          <p14:tracePt t="34296" x="7208838" y="3594100"/>
          <p14:tracePt t="34303" x="7099300" y="3594100"/>
          <p14:tracePt t="34310" x="6989763" y="3594100"/>
          <p14:tracePt t="34318" x="6880225" y="3579813"/>
          <p14:tracePt t="34325" x="6751638" y="3579813"/>
          <p14:tracePt t="34331" x="6605588" y="3565525"/>
          <p14:tracePt t="34339" x="6442075" y="3552825"/>
          <p14:tracePt t="34346" x="6272213" y="3538538"/>
          <p14:tracePt t="34353" x="6108700" y="3521075"/>
          <p14:tracePt t="34360" x="5926138" y="3506788"/>
          <p14:tracePt t="34368" x="5746750" y="3506788"/>
          <p14:tracePt t="34374" x="5583238" y="3492500"/>
          <p14:tracePt t="34381" x="5437188" y="3492500"/>
          <p14:tracePt t="34389" x="5308600" y="3492500"/>
          <p14:tracePt t="34396" x="5199063" y="3492500"/>
          <p14:tracePt t="34402" x="5053013" y="3492500"/>
          <p14:tracePt t="34410" x="4926013" y="3492500"/>
          <p14:tracePt t="34417" x="4797425" y="3502025"/>
          <p14:tracePt t="34424" x="4665663" y="3516313"/>
          <p14:tracePt t="34431" x="4537075" y="3529013"/>
          <p14:tracePt t="34438" x="4410075" y="3529013"/>
          <p14:tracePt t="34445" x="4264025" y="3529013"/>
          <p14:tracePt t="34452" x="4117975" y="3529013"/>
          <p14:tracePt t="34459" x="3989388" y="3529013"/>
          <p14:tracePt t="34466" x="3879850" y="3529013"/>
          <p14:tracePt t="34473" x="3770313" y="3529013"/>
          <p14:tracePt t="34480" x="3679825" y="3529013"/>
          <p14:tracePt t="34488" x="3619500" y="3529013"/>
          <p14:tracePt t="34495" x="3560763" y="3524250"/>
          <p14:tracePt t="34502" x="3519488" y="3511550"/>
          <p14:tracePt t="34509" x="3465513" y="3511550"/>
          <p14:tracePt t="34515" x="3433763" y="3511550"/>
          <p14:tracePt t="34523" x="3405188" y="3511550"/>
          <p14:tracePt t="34530" x="3378200" y="3511550"/>
          <p14:tracePt t="34538" x="3360738" y="3511550"/>
          <p14:tracePt t="34544" x="3341688" y="3511550"/>
          <p14:tracePt t="34551" x="3332163" y="3511550"/>
          <p14:tracePt t="34558" x="3322638" y="3511550"/>
          <p14:tracePt t="34565" x="3319463" y="3511550"/>
          <p14:tracePt t="34572" x="3309938" y="3511550"/>
          <p14:tracePt t="34579" x="3300413" y="3511550"/>
          <p14:tracePt t="34601" x="3300413" y="3516313"/>
          <p14:tracePt t="34608" x="3300413" y="3524250"/>
          <p14:tracePt t="34615" x="3300413" y="3529013"/>
          <p14:tracePt t="34623" x="3300413" y="3538538"/>
          <p14:tracePt t="34630" x="3300413" y="3548063"/>
          <p14:tracePt t="34637" x="3300413" y="3552825"/>
          <p14:tracePt t="34644" x="3305175" y="3570288"/>
          <p14:tracePt t="34652" x="3327400" y="3594100"/>
          <p14:tracePt t="34658" x="3346450" y="3611563"/>
          <p14:tracePt t="34665" x="3363913" y="3630613"/>
          <p14:tracePt t="34673" x="3373438" y="3638550"/>
          <p14:tracePt t="34680" x="3378200" y="3643313"/>
          <p14:tracePt t="34687" x="3387725" y="3662363"/>
          <p14:tracePt t="34693" x="3405188" y="3670300"/>
          <p14:tracePt t="34701" x="3414713" y="3679825"/>
          <p14:tracePt t="34707" x="3424238" y="3689350"/>
          <p14:tracePt t="34714" x="3433763" y="3694113"/>
          <p14:tracePt t="34722" x="3446463" y="3703638"/>
          <p14:tracePt t="34729" x="3465513" y="3703638"/>
          <p14:tracePt t="34737" x="3506788" y="3703638"/>
          <p14:tracePt t="34742" x="3538538" y="3711575"/>
          <p14:tracePt t="34751" x="3565525" y="3725863"/>
          <p14:tracePt t="34756" x="3611563" y="3735388"/>
          <p14:tracePt t="34764" x="3648075" y="3735388"/>
          <p14:tracePt t="34771" x="3679825" y="3752850"/>
          <p14:tracePt t="34778" x="3711575" y="3752850"/>
          <p14:tracePt t="34785" x="3725863" y="3752850"/>
          <p14:tracePt t="34792" x="3733800" y="3762375"/>
          <p14:tracePt t="34799" x="3743325" y="3762375"/>
          <p14:tracePt t="34806" x="3752850" y="3762375"/>
          <p14:tracePt t="34821" x="3757613" y="3762375"/>
          <p14:tracePt t="34870" x="3757613" y="3771900"/>
          <p14:tracePt t="34892" x="3757613" y="3779838"/>
          <p14:tracePt t="34898" x="3757613" y="3784600"/>
          <p14:tracePt t="34913" x="3757613" y="3794125"/>
          <p14:tracePt t="34919" x="3757613" y="3803650"/>
          <p14:tracePt t="34927" x="3748088" y="3808413"/>
          <p14:tracePt t="34934" x="3738563" y="3816350"/>
          <p14:tracePt t="34941" x="3729038" y="3816350"/>
          <p14:tracePt t="34948" x="3725863" y="3825875"/>
          <p14:tracePt t="34955" x="3716338" y="3825875"/>
          <p14:tracePt t="34984" x="3716338" y="3840163"/>
          <p14:tracePt t="35026" x="3716338" y="3849688"/>
          <p14:tracePt t="35040" x="3716338" y="3857625"/>
          <p14:tracePt t="35055" x="3716338" y="3867150"/>
          <p14:tracePt t="35062" x="3716338" y="3871913"/>
          <p14:tracePt t="35069" x="3716338" y="3881438"/>
          <p14:tracePt t="35076" x="3716338" y="3889375"/>
          <p14:tracePt t="35083" x="3716338" y="3894138"/>
          <p14:tracePt t="35090" x="3716338" y="3903663"/>
          <p14:tracePt t="35097" x="3716338" y="3922713"/>
          <p14:tracePt t="35104" x="3716338" y="3927475"/>
          <p14:tracePt t="35111" x="3716338" y="3935413"/>
          <p14:tracePt t="35119" x="3716338" y="3944938"/>
          <p14:tracePt t="35125" x="3716338" y="3954463"/>
          <p14:tracePt t="35140" x="3706813" y="3959225"/>
          <p14:tracePt t="35154" x="3706813" y="3967163"/>
          <p14:tracePt t="35163" x="3692525" y="3967163"/>
          <p14:tracePt t="35175" x="3684588" y="3967163"/>
          <p14:tracePt t="35189" x="3675063" y="3976688"/>
          <p14:tracePt t="35196" x="3670300" y="3976688"/>
          <p14:tracePt t="35203" x="3660775" y="3976688"/>
          <p14:tracePt t="35210" x="3652838" y="3981450"/>
          <p14:tracePt t="35217" x="3643313" y="3981450"/>
          <p14:tracePt t="35225" x="3638550" y="3990975"/>
          <p14:tracePt t="35232" x="3629025" y="4008438"/>
          <p14:tracePt t="35239" x="3611563" y="4008438"/>
          <p14:tracePt t="35246" x="3602038" y="4017963"/>
          <p14:tracePt t="35253" x="3597275" y="4017963"/>
          <p14:tracePt t="35260" x="3587750" y="4022725"/>
          <p14:tracePt t="35267" x="3579813" y="4032250"/>
          <p14:tracePt t="35274" x="3575050" y="4032250"/>
          <p14:tracePt t="35281" x="3565525" y="4032250"/>
          <p14:tracePt t="35288" x="3556000" y="4032250"/>
          <p14:tracePt t="35295" x="3546475" y="4032250"/>
          <p14:tracePt t="35302" x="3533775" y="4032250"/>
          <p14:tracePt t="35309" x="3524250" y="4032250"/>
          <p14:tracePt t="35317" x="3514725" y="4032250"/>
          <p14:tracePt t="35324" x="3509963" y="4032250"/>
          <p14:tracePt t="35331" x="3502025" y="4032250"/>
          <p14:tracePt t="35338" x="3492500" y="4032250"/>
          <p14:tracePt t="35345" x="3487738" y="4032250"/>
          <p14:tracePt t="35373" x="3478213" y="4032250"/>
          <p14:tracePt t="39407" x="3392488" y="4013200"/>
          <p14:tracePt t="39413" x="3241675" y="3986213"/>
          <p14:tracePt t="39420" x="3095625" y="3954463"/>
          <p14:tracePt t="39428" x="2944813" y="3940175"/>
          <p14:tracePt t="39434" x="2798763" y="3927475"/>
          <p14:tracePt t="39442" x="2652713" y="3927475"/>
          <p14:tracePt t="39448" x="2506663" y="3935413"/>
          <p14:tracePt t="39456" x="2360613" y="3949700"/>
          <p14:tracePt t="39462" x="2227263" y="3981450"/>
          <p14:tracePt t="39470" x="2112963" y="4008438"/>
          <p14:tracePt t="39476" x="2000250" y="4049713"/>
          <p14:tracePt t="39483" x="1885950" y="4095750"/>
          <p14:tracePt t="39491" x="1803400" y="4132263"/>
          <p14:tracePt t="39497" x="1703388" y="4191000"/>
          <p14:tracePt t="39505" x="1638300" y="4227513"/>
          <p14:tracePt t="39512" x="1560513" y="4268788"/>
          <p14:tracePt t="39520" x="1511300" y="4319588"/>
          <p14:tracePt t="39526" x="1447800" y="4356100"/>
          <p14:tracePt t="39533" x="1397000" y="4405313"/>
          <p14:tracePt t="39541" x="1328738" y="4492625"/>
          <p14:tracePt t="39548" x="1287463" y="4556125"/>
          <p14:tracePt t="39555" x="1246188" y="4670425"/>
          <p14:tracePt t="39562" x="1200150" y="4784725"/>
          <p14:tracePt t="39569" x="1173163" y="4899025"/>
          <p14:tracePt t="39576" x="1158875" y="4995863"/>
          <p14:tracePt t="39583" x="1158875" y="5105400"/>
          <p14:tracePt t="39591" x="1168400" y="5195888"/>
          <p14:tracePt t="39597" x="1182688" y="5254625"/>
          <p14:tracePt t="39604" x="1223963" y="5337175"/>
          <p14:tracePt t="39611" x="1246188" y="5383213"/>
          <p14:tracePt t="39618" x="1265238" y="5429250"/>
          <p14:tracePt t="39625" x="1287463" y="5461000"/>
          <p14:tracePt t="39632" x="1304925" y="5478463"/>
          <p14:tracePt t="39640" x="1350963" y="5511800"/>
          <p14:tracePt t="39647" x="1382713" y="5534025"/>
          <p14:tracePt t="39654" x="1438275" y="5543550"/>
          <p14:tracePt t="39661" x="1479550" y="5556250"/>
          <p14:tracePt t="39668" x="1520825" y="5556250"/>
          <p14:tracePt t="39675" x="1574800" y="5556250"/>
          <p14:tracePt t="39682" x="1633538" y="5548313"/>
          <p14:tracePt t="39689" x="1716088" y="5519738"/>
          <p14:tracePt t="39696" x="1762125" y="5483225"/>
          <p14:tracePt t="39703" x="1825625" y="5446713"/>
          <p14:tracePt t="39710" x="1857375" y="5414963"/>
          <p14:tracePt t="39718" x="1881188" y="5368925"/>
          <p14:tracePt t="39725" x="1890713" y="5327650"/>
          <p14:tracePt t="39732" x="1890713" y="5287963"/>
          <p14:tracePt t="39739" x="1885950" y="5214938"/>
          <p14:tracePt t="39746" x="1862138" y="5168900"/>
          <p14:tracePt t="39753" x="1820863" y="5105400"/>
          <p14:tracePt t="39760" x="1757363" y="5054600"/>
          <p14:tracePt t="39768" x="1674813" y="4986338"/>
          <p14:tracePt t="39774" x="1538288" y="4926013"/>
          <p14:tracePt t="39781" x="1387475" y="4862513"/>
          <p14:tracePt t="39788" x="1241425" y="4835525"/>
          <p14:tracePt t="39795" x="1095375" y="4821238"/>
          <p14:tracePt t="39803" x="944563" y="4803775"/>
          <p14:tracePt t="39810" x="817563" y="4803775"/>
          <p14:tracePt t="39817" x="708025" y="4811713"/>
          <p14:tracePt t="39824" x="630238" y="4840288"/>
          <p14:tracePt t="39831" x="547688" y="4881563"/>
          <p14:tracePt t="39838" x="465138" y="4922838"/>
          <p14:tracePt t="39845" x="420688" y="4959350"/>
          <p14:tracePt t="39852" x="365125" y="5022850"/>
          <p14:tracePt t="39860" x="314325" y="5091113"/>
          <p14:tracePt t="39866" x="274638" y="5168900"/>
          <p14:tracePt t="39874" x="246063" y="5232400"/>
          <p14:tracePt t="39880" x="238125" y="5310188"/>
          <p14:tracePt t="39889" x="214313" y="5356225"/>
          <p14:tracePt t="39894" x="214313" y="5429250"/>
          <p14:tracePt t="39901" x="233363" y="5475288"/>
          <p14:tracePt t="39909" x="241300" y="5534025"/>
          <p14:tracePt t="39916" x="265113" y="5580063"/>
          <p14:tracePt t="39923" x="287338" y="5624513"/>
          <p14:tracePt t="39930" x="306388" y="5643563"/>
          <p14:tracePt t="39937" x="350838" y="5675313"/>
          <p14:tracePt t="39944" x="384175" y="5697538"/>
          <p14:tracePt t="39951" x="415925" y="5707063"/>
          <p14:tracePt t="39958" x="457200" y="5716588"/>
          <p14:tracePt t="39965" x="488950" y="5738813"/>
          <p14:tracePt t="39973" x="501650" y="5738813"/>
          <p14:tracePt t="39980" x="520700" y="5738813"/>
          <p14:tracePt t="39987" x="552450" y="5721350"/>
          <p14:tracePt t="39994" x="561975" y="5711825"/>
          <p14:tracePt t="40001" x="569913" y="5697538"/>
          <p14:tracePt t="40020" x="579438" y="5638800"/>
          <p14:tracePt t="40023" x="569913" y="5580063"/>
          <p14:tracePt t="40029" x="561975" y="5538788"/>
          <p14:tracePt t="40039" x="538163" y="5492750"/>
          <p14:tracePt t="40045" x="493713" y="5456238"/>
          <p14:tracePt t="40052" x="469900" y="5438775"/>
          <p14:tracePt t="40061" x="442913" y="5419725"/>
          <p14:tracePt t="40066" x="396875" y="5397500"/>
          <p14:tracePt t="40077" x="355600" y="5387975"/>
          <p14:tracePt t="40079" x="296863" y="5373688"/>
          <p14:tracePt t="40088" x="255588" y="5373688"/>
          <p14:tracePt t="40094" x="214313" y="5373688"/>
          <p14:tracePt t="40100" x="155575" y="5378450"/>
          <p14:tracePt t="40108" x="128588" y="5392738"/>
          <p14:tracePt t="40114" x="109538" y="5410200"/>
          <p14:tracePt t="40122" x="77788" y="5419725"/>
          <p14:tracePt t="40129" x="58738" y="5429250"/>
          <p14:tracePt t="40136" x="50800" y="5438775"/>
          <p14:tracePt t="40143" x="41275" y="5446713"/>
          <p14:tracePt t="40150" x="36513" y="5461000"/>
          <p14:tracePt t="40157" x="26988" y="5478463"/>
          <p14:tracePt t="40164" x="26988" y="5511800"/>
          <p14:tracePt t="40172" x="26988" y="5538788"/>
          <p14:tracePt t="40178" x="31750" y="5570538"/>
          <p14:tracePt t="40185" x="41275" y="5611813"/>
          <p14:tracePt t="40192" x="58738" y="5643563"/>
          <p14:tracePt t="40199" x="92075" y="5675313"/>
          <p14:tracePt t="40207" x="160338" y="5726113"/>
          <p14:tracePt t="40214" x="204788" y="5762625"/>
          <p14:tracePt t="40221" x="287338" y="5803900"/>
          <p14:tracePt t="40228" x="347663" y="5826125"/>
          <p14:tracePt t="40235" x="447675" y="5884863"/>
          <p14:tracePt t="40242" x="542925" y="5913438"/>
          <p14:tracePt t="40249" x="625475" y="5935663"/>
          <p14:tracePt t="40256" x="703263" y="5962650"/>
          <p14:tracePt t="40263" x="798513" y="6003925"/>
          <p14:tracePt t="40271" x="858838" y="6018213"/>
          <p14:tracePt t="40277" x="917575" y="6030913"/>
          <p14:tracePt t="40284" x="958850" y="6030913"/>
          <p14:tracePt t="40292" x="990600" y="6030913"/>
          <p14:tracePt t="40299" x="1017588" y="6030913"/>
          <p14:tracePt t="40306" x="1027113" y="6027738"/>
          <p14:tracePt t="40313" x="1036638" y="6018213"/>
          <p14:tracePt t="40321" x="1041400" y="5999163"/>
          <p14:tracePt t="40327" x="1041400" y="5994400"/>
          <p14:tracePt t="40334" x="1041400" y="5986463"/>
          <p14:tracePt t="40342" x="1041400" y="5976938"/>
          <p14:tracePt t="40348" x="1041400" y="5962650"/>
          <p14:tracePt t="40355" x="1036638" y="5945188"/>
          <p14:tracePt t="40362" x="1027113" y="5913438"/>
          <p14:tracePt t="40370" x="1009650" y="5894388"/>
          <p14:tracePt t="40377" x="976313" y="5872163"/>
          <p14:tracePt t="40384" x="944563" y="5853113"/>
          <p14:tracePt t="40391" x="917575" y="5830888"/>
          <p14:tracePt t="40398" x="871538" y="5799138"/>
          <p14:tracePt t="40406" x="839788" y="5789613"/>
          <p14:tracePt t="40412" x="812800" y="5775325"/>
          <p14:tracePt t="40420" x="766763" y="5767388"/>
          <p14:tracePt t="40426" x="752475" y="5767388"/>
          <p14:tracePt t="40433" x="735013" y="5767388"/>
          <p14:tracePt t="40441" x="715963" y="5767388"/>
          <p14:tracePt t="40447" x="708025" y="5767388"/>
          <p14:tracePt t="40456" x="693738" y="5770563"/>
          <p14:tracePt t="40463" x="684213" y="5780088"/>
          <p14:tracePt t="40470" x="676275" y="5784850"/>
          <p14:tracePt t="40477" x="676275" y="5803900"/>
          <p14:tracePt t="40483" x="676275" y="5821363"/>
          <p14:tracePt t="40491" x="676275" y="5848350"/>
          <p14:tracePt t="40498" x="679450" y="5881688"/>
          <p14:tracePt t="40504" x="715963" y="5926138"/>
          <p14:tracePt t="40513" x="752475" y="5972175"/>
          <p14:tracePt t="40518" x="803275" y="6040438"/>
          <p14:tracePt t="40525" x="866775" y="6091238"/>
          <p14:tracePt t="40532" x="931863" y="6132513"/>
          <p14:tracePt t="40540" x="1012825" y="6169025"/>
          <p14:tracePt t="40546" x="1077913" y="6196013"/>
          <p14:tracePt t="40553" x="1136650" y="6205538"/>
          <p14:tracePt t="40560" x="1163638" y="6205538"/>
          <p14:tracePt t="40570" x="1204913" y="6205538"/>
          <p14:tracePt t="40576" x="1223963" y="6205538"/>
          <p14:tracePt t="40582" x="1241425" y="6200775"/>
          <p14:tracePt t="40589" x="1260475" y="6191250"/>
          <p14:tracePt t="40596" x="1268413" y="6186488"/>
          <p14:tracePt t="40604" x="1277938" y="6169025"/>
          <p14:tracePt t="40611" x="1296988" y="6159500"/>
          <p14:tracePt t="40618" x="1304925" y="6149975"/>
          <p14:tracePt t="40625" x="1309688" y="6140450"/>
          <p14:tracePt t="40632" x="1309688" y="6137275"/>
          <p14:tracePt t="40640" x="1309688" y="6118225"/>
          <p14:tracePt t="40646" x="1309688" y="6100763"/>
          <p14:tracePt t="40655" x="1304925" y="6072188"/>
          <p14:tracePt t="40660" x="1296988" y="6054725"/>
          <p14:tracePt t="40667" x="1277938" y="6030913"/>
          <p14:tracePt t="40675" x="1268413" y="6013450"/>
          <p14:tracePt t="40681" x="1246188" y="5981700"/>
          <p14:tracePt t="40688" x="1228725" y="5972175"/>
          <p14:tracePt t="40695" x="1209675" y="5962650"/>
          <p14:tracePt t="40702" x="1177925" y="5954713"/>
          <p14:tracePt t="40710" x="1158875" y="5945188"/>
          <p14:tracePt t="40716" x="1141413" y="5935663"/>
          <p14:tracePt t="40724" x="1122363" y="5926138"/>
          <p14:tracePt t="40732" x="1104900" y="5918200"/>
          <p14:tracePt t="40738" x="1077913" y="5918200"/>
          <p14:tracePt t="40745" x="1058863" y="5918200"/>
          <p14:tracePt t="40752" x="1041400" y="5918200"/>
          <p14:tracePt t="40759" x="1022350" y="5918200"/>
          <p14:tracePt t="40766" x="995363" y="5918200"/>
          <p14:tracePt t="40774" x="985838" y="5918200"/>
          <p14:tracePt t="40780" x="976313" y="5918200"/>
          <p14:tracePt t="40787" x="973138" y="5918200"/>
          <p14:tracePt t="40794" x="963613" y="5918200"/>
          <p14:tracePt t="40802" x="954088" y="5921375"/>
          <p14:tracePt t="40809" x="944563" y="5926138"/>
          <p14:tracePt t="40816" x="939800" y="5935663"/>
          <p14:tracePt t="40823" x="931863" y="5945188"/>
          <p14:tracePt t="40830" x="912813" y="5954713"/>
          <p14:tracePt t="40837" x="908050" y="5957888"/>
          <p14:tracePt t="40844" x="900113" y="5967413"/>
          <p14:tracePt t="40851" x="900113" y="5986463"/>
          <p14:tracePt t="40858" x="900113" y="5991225"/>
          <p14:tracePt t="40866" x="900113" y="5999163"/>
          <p14:tracePt t="40872" x="900113" y="6008688"/>
          <p14:tracePt t="40879" x="900113" y="6018213"/>
          <p14:tracePt t="40887" x="903288" y="6022975"/>
          <p14:tracePt t="40894" x="908050" y="6030913"/>
          <p14:tracePt t="40901" x="927100" y="6040438"/>
          <p14:tracePt t="40908" x="944563" y="6049963"/>
          <p14:tracePt t="40915" x="963613" y="6067425"/>
          <p14:tracePt t="40922" x="995363" y="6076950"/>
          <p14:tracePt t="40929" x="1049338" y="6091238"/>
          <p14:tracePt t="40937" x="1090613" y="6091238"/>
          <p14:tracePt t="40943" x="1146175" y="6091238"/>
          <p14:tracePt t="40950" x="1177925" y="6091238"/>
          <p14:tracePt t="40958" x="1204913" y="6091238"/>
          <p14:tracePt t="40964" x="1231900" y="6091238"/>
          <p14:tracePt t="40971" x="1241425" y="6086475"/>
          <p14:tracePt t="40979" x="1250950" y="6076950"/>
          <p14:tracePt t="40987" x="1260475" y="6064250"/>
          <p14:tracePt t="40993" x="1265238" y="6054725"/>
          <p14:tracePt t="41000" x="1273175" y="6045200"/>
          <p14:tracePt t="41020" x="1282700" y="6022975"/>
          <p14:tracePt t="41021" x="1282700" y="6003925"/>
          <p14:tracePt t="41028" x="1282700" y="5976938"/>
          <p14:tracePt t="41035" x="1277938" y="5957888"/>
          <p14:tracePt t="41042" x="1268413" y="5949950"/>
          <p14:tracePt t="41050" x="1250950" y="5930900"/>
          <p14:tracePt t="41057" x="1231900" y="5921375"/>
          <p14:tracePt t="41063" x="1204913" y="5913438"/>
          <p14:tracePt t="41070" x="1187450" y="5903913"/>
          <p14:tracePt t="41078" x="1163638" y="5894388"/>
          <p14:tracePt t="41085" x="1146175" y="5872163"/>
          <p14:tracePt t="41092" x="1104900" y="5872163"/>
          <p14:tracePt t="41099" x="1077913" y="5872163"/>
          <p14:tracePt t="41106" x="1058863" y="5872163"/>
          <p14:tracePt t="41113" x="1041400" y="5889625"/>
          <p14:tracePt t="41121" x="1009650" y="5899150"/>
          <p14:tracePt t="41127" x="990600" y="5908675"/>
          <p14:tracePt t="41134" x="981075" y="5918200"/>
          <p14:tracePt t="41142" x="973138" y="5930900"/>
          <p14:tracePt t="41149" x="963613" y="5949950"/>
          <p14:tracePt t="41156" x="954088" y="5972175"/>
          <p14:tracePt t="41163" x="944563" y="6013450"/>
          <p14:tracePt t="41170" x="944563" y="6040438"/>
          <p14:tracePt t="41177" x="944563" y="6072188"/>
          <p14:tracePt t="41184" x="949325" y="6100763"/>
          <p14:tracePt t="41191" x="958850" y="6132513"/>
          <p14:tracePt t="41198" x="981075" y="6149975"/>
          <p14:tracePt t="41205" x="1000125" y="6169025"/>
          <p14:tracePt t="41212" x="1046163" y="6205538"/>
          <p14:tracePt t="41221" x="1090613" y="6227763"/>
          <p14:tracePt t="41227" x="1131888" y="6237288"/>
          <p14:tracePt t="41234" x="1192213" y="6249988"/>
          <p14:tracePt t="41241" x="1231900" y="6249988"/>
          <p14:tracePt t="41248" x="1273175" y="6249988"/>
          <p14:tracePt t="41255" x="1301750" y="6249988"/>
          <p14:tracePt t="41262" x="1319213" y="6249988"/>
          <p14:tracePt t="41270" x="1328738" y="6246813"/>
          <p14:tracePt t="41276" x="1338263" y="6237288"/>
          <p14:tracePt t="41283" x="1350963" y="6227763"/>
          <p14:tracePt t="41291" x="1360488" y="6223000"/>
          <p14:tracePt t="41297" x="1370013" y="6196013"/>
          <p14:tracePt t="41305" x="1377950" y="6164263"/>
          <p14:tracePt t="41312" x="1387475" y="6137275"/>
          <p14:tracePt t="41319" x="1387475" y="6096000"/>
          <p14:tracePt t="41326" x="1382713" y="6049963"/>
          <p14:tracePt t="41334" x="1374775" y="6022975"/>
          <p14:tracePt t="41342" x="1350963" y="5976938"/>
          <p14:tracePt t="41349" x="1319213" y="5945188"/>
          <p14:tracePt t="41356" x="1287463" y="5913438"/>
          <p14:tracePt t="41362" x="1268413" y="5894388"/>
          <p14:tracePt t="41369" x="1250950" y="5876925"/>
          <p14:tracePt t="41376" x="1204913" y="5862638"/>
          <p14:tracePt t="41382" x="1187450" y="5853113"/>
          <p14:tracePt t="41390" x="1158875" y="5853113"/>
          <p14:tracePt t="41397" x="1131888" y="5853113"/>
          <p14:tracePt t="41404" x="1114425" y="5853113"/>
          <p14:tracePt t="41411" x="1095375" y="5853113"/>
          <p14:tracePt t="41418" x="1077913" y="5857875"/>
          <p14:tracePt t="41425" x="1068388" y="5867400"/>
          <p14:tracePt t="41432" x="1058863" y="5884863"/>
          <p14:tracePt t="41439" x="1041400" y="5894388"/>
          <p14:tracePt t="41446" x="1031875" y="5903913"/>
          <p14:tracePt t="41455" x="1027113" y="5918200"/>
          <p14:tracePt t="41461" x="1027113" y="5935663"/>
          <p14:tracePt t="41468" x="1027113" y="5954713"/>
          <p14:tracePt t="41475" x="1027113" y="5986463"/>
          <p14:tracePt t="41482" x="1031875" y="6003925"/>
          <p14:tracePt t="41489" x="1041400" y="6022975"/>
          <p14:tracePt t="41496" x="1068388" y="6040438"/>
          <p14:tracePt t="41504" x="1100138" y="6064250"/>
          <p14:tracePt t="41510" x="1131888" y="6096000"/>
          <p14:tracePt t="41518" x="1192213" y="6103938"/>
          <p14:tracePt t="41525" x="1231900" y="6118225"/>
          <p14:tracePt t="41531" x="1292225" y="6118225"/>
          <p14:tracePt t="41539" x="1319213" y="6108700"/>
          <p14:tracePt t="41546" x="1350963" y="6100763"/>
          <p14:tracePt t="41553" x="1377950" y="6091238"/>
          <p14:tracePt t="41560" x="1387475" y="6072188"/>
          <p14:tracePt t="41567" x="1397000" y="6064250"/>
          <p14:tracePt t="41574" x="1406525" y="6054725"/>
          <p14:tracePt t="41581" x="1414463" y="6049963"/>
          <p14:tracePt t="41589" x="1414463" y="6030913"/>
          <p14:tracePt t="41595" x="1414463" y="6013450"/>
          <p14:tracePt t="41602" x="1414463" y="5986463"/>
          <p14:tracePt t="41609" x="1411288" y="5967413"/>
          <p14:tracePt t="41616" x="1401763" y="5957888"/>
          <p14:tracePt t="41624" x="1382713" y="5949950"/>
          <p14:tracePt t="41630" x="1350963" y="5940425"/>
          <p14:tracePt t="41638" x="1333500" y="5930900"/>
          <p14:tracePt t="41646" x="1304925" y="5921375"/>
          <p14:tracePt t="41653" x="1265238" y="5908675"/>
          <p14:tracePt t="41661" x="1231900" y="5908675"/>
          <p14:tracePt t="41666" x="1204913" y="5908675"/>
          <p14:tracePt t="41674" x="1163638" y="5908675"/>
          <p14:tracePt t="41680" x="1131888" y="5918200"/>
          <p14:tracePt t="41688" x="1114425" y="5926138"/>
          <p14:tracePt t="41694" x="1095375" y="5935663"/>
          <p14:tracePt t="41702" x="1063625" y="5945188"/>
          <p14:tracePt t="41709" x="1058863" y="5954713"/>
          <p14:tracePt t="41716" x="1049338" y="5967413"/>
          <p14:tracePt t="41723" x="1041400" y="5999163"/>
          <p14:tracePt t="41730" x="1031875" y="6018213"/>
          <p14:tracePt t="41739" x="1031875" y="6035675"/>
          <p14:tracePt t="41744" x="1031875" y="6054725"/>
          <p14:tracePt t="41751" x="1036638" y="6072188"/>
          <p14:tracePt t="41759" x="1046163" y="6113463"/>
          <p14:tracePt t="41766" x="1054100" y="6132513"/>
          <p14:tracePt t="41773" x="1085850" y="6154738"/>
          <p14:tracePt t="41780" x="1114425" y="6173788"/>
          <p14:tracePt t="41788" x="1146175" y="6205538"/>
          <p14:tracePt t="41794" x="1192213" y="6227763"/>
          <p14:tracePt t="41801" x="1209675" y="6237288"/>
          <p14:tracePt t="41808" x="1228725" y="6246813"/>
          <p14:tracePt t="41815" x="1236663" y="6254750"/>
          <p14:tracePt t="41823" x="1246188" y="6254750"/>
          <p14:tracePt t="41829" x="1255713" y="6254750"/>
          <p14:tracePt t="41837" x="1260475" y="6254750"/>
          <p14:tracePt t="41843" x="1277938" y="6254750"/>
          <p14:tracePt t="41858" x="1277938" y="6249988"/>
          <p14:tracePt t="41864" x="1277938" y="6242050"/>
          <p14:tracePt t="41872" x="1277938" y="6237288"/>
          <p14:tracePt t="41879" x="1277938" y="6218238"/>
          <p14:tracePt t="41886" x="1277938" y="6191250"/>
          <p14:tracePt t="41894" x="1277938" y="6173788"/>
          <p14:tracePt t="41900" x="1265238" y="6149975"/>
          <p14:tracePt t="41907" x="1255713" y="6132513"/>
          <p14:tracePt t="41914" x="1246188" y="6127750"/>
          <p14:tracePt t="41921" x="1228725" y="6118225"/>
          <p14:tracePt t="41928" x="1209675" y="6100763"/>
          <p14:tracePt t="41936" x="1192213" y="6086475"/>
          <p14:tracePt t="41943" x="1158875" y="6076950"/>
          <p14:tracePt t="41949" x="1141413" y="6067425"/>
          <p14:tracePt t="41957" x="1122363" y="6059488"/>
          <p14:tracePt t="41964" x="1104900" y="6059488"/>
          <p14:tracePt t="41972" x="1077913" y="6059488"/>
          <p14:tracePt t="41978" x="1058863" y="6059488"/>
          <p14:tracePt t="41985" x="1049338" y="6059488"/>
          <p14:tracePt t="41992" x="1041400" y="6059488"/>
          <p14:tracePt t="42000" x="1036638" y="6064250"/>
          <p14:tracePt t="42008" x="1027113" y="6072188"/>
          <p14:tracePt t="42022" x="1012825" y="6086475"/>
          <p14:tracePt t="42028" x="1012825" y="6113463"/>
          <p14:tracePt t="42034" x="1012825" y="6132513"/>
          <p14:tracePt t="42042" x="1012825" y="6145213"/>
          <p14:tracePt t="42049" x="1012825" y="6154738"/>
          <p14:tracePt t="42056" x="1022350" y="6173788"/>
          <p14:tracePt t="42062" x="1031875" y="6191250"/>
          <p14:tracePt t="42070" x="1049338" y="6200775"/>
          <p14:tracePt t="42077" x="1082675" y="6210300"/>
          <p14:tracePt t="42084" x="1122363" y="6223000"/>
          <p14:tracePt t="42091" x="1155700" y="6223000"/>
          <p14:tracePt t="42098" x="1182688" y="6223000"/>
          <p14:tracePt t="42105" x="1209675" y="6223000"/>
          <p14:tracePt t="42112" x="1228725" y="6213475"/>
          <p14:tracePt t="42120" x="1250950" y="6205538"/>
          <p14:tracePt t="42126" x="1268413" y="6176963"/>
          <p14:tracePt t="42134" x="1277938" y="6159500"/>
          <p14:tracePt t="42141" x="1301750" y="6127750"/>
          <p14:tracePt t="42148" x="1309688" y="6096000"/>
          <p14:tracePt t="42155" x="1319213" y="6067425"/>
          <p14:tracePt t="42162" x="1319213" y="6049963"/>
          <p14:tracePt t="42169" x="1319213" y="6030913"/>
          <p14:tracePt t="42176" x="1319213" y="6013450"/>
          <p14:tracePt t="42183" x="1319213" y="5986463"/>
          <p14:tracePt t="42191" x="1314450" y="5967413"/>
          <p14:tracePt t="42197" x="1304925" y="5935663"/>
          <p14:tracePt t="42205" x="1282700" y="5918200"/>
          <p14:tracePt t="42212" x="1273175" y="5899150"/>
          <p14:tracePt t="42219" x="1255713" y="5867400"/>
          <p14:tracePt t="42226" x="1246188" y="5857875"/>
          <p14:tracePt t="42233" x="1228725" y="5848350"/>
          <p14:tracePt t="42240" x="1209675" y="5840413"/>
          <p14:tracePt t="42247" x="1182688" y="5830888"/>
          <p14:tracePt t="42255" x="1163638" y="5830888"/>
          <p14:tracePt t="42261" x="1146175" y="5830888"/>
          <p14:tracePt t="42268" x="1136650" y="5830888"/>
          <p14:tracePt t="42275" x="1131888" y="5830888"/>
          <p14:tracePt t="42282" x="1122363" y="5830888"/>
          <p14:tracePt t="42290" x="1104900" y="5830888"/>
          <p14:tracePt t="42297" x="1100138" y="5830888"/>
          <p14:tracePt t="42304" x="1090613" y="5830888"/>
          <p14:tracePt t="42310" x="1082675" y="5830888"/>
          <p14:tracePt t="42317" x="1077913" y="5830888"/>
          <p14:tracePt t="43247" x="1146175" y="5857875"/>
          <p14:tracePt t="43254" x="1277938" y="5889625"/>
          <p14:tracePt t="43261" x="1411288" y="5918200"/>
          <p14:tracePt t="43270" x="1543050" y="5962650"/>
          <p14:tracePt t="43275" x="1671638" y="5976938"/>
          <p14:tracePt t="43282" x="1781175" y="5991225"/>
          <p14:tracePt t="43289" x="1857375" y="6003925"/>
          <p14:tracePt t="43296" x="1949450" y="6003925"/>
          <p14:tracePt t="43303" x="2027238" y="6003925"/>
          <p14:tracePt t="43310" x="2081213" y="6003925"/>
          <p14:tracePt t="43317" x="2154238" y="6003925"/>
          <p14:tracePt t="43324" x="2214563" y="6003925"/>
          <p14:tracePt t="43332" x="2287588" y="6003925"/>
          <p14:tracePt t="43338" x="2346325" y="5994400"/>
          <p14:tracePt t="43346" x="2424113" y="5981700"/>
          <p14:tracePt t="43353" x="2482850" y="5972175"/>
          <p14:tracePt t="43361" x="2579688" y="5945188"/>
          <p14:tracePt t="43367" x="2657475" y="5930900"/>
          <p14:tracePt t="43374" x="2716213" y="5918200"/>
          <p14:tracePt t="43382" x="2762250" y="5894388"/>
          <p14:tracePt t="43388" x="2820988" y="5884863"/>
          <p14:tracePt t="43395" x="2847975" y="5862638"/>
          <p14:tracePt t="43402" x="2871788" y="5853113"/>
          <p14:tracePt t="43409" x="2898775" y="5843588"/>
          <p14:tracePt t="43416" x="2908300" y="5835650"/>
          <p14:tracePt t="43424" x="2917825" y="5821363"/>
          <p14:tracePt t="43431" x="2925763" y="5799138"/>
          <p14:tracePt t="43438" x="2935288" y="5780088"/>
          <p14:tracePt t="43445" x="2944813" y="5753100"/>
          <p14:tracePt t="43452" x="2944813" y="5734050"/>
          <p14:tracePt t="43459" x="2944813" y="5716588"/>
          <p14:tracePt t="43466" x="2954338" y="5697538"/>
          <p14:tracePt t="43473" x="2954338" y="5680075"/>
          <p14:tracePt t="43481" x="2954338" y="5638800"/>
          <p14:tracePt t="43487" x="2954338" y="5611813"/>
          <p14:tracePt t="43494" x="2954338" y="5580063"/>
          <p14:tracePt t="43502" x="2954338" y="5524500"/>
          <p14:tracePt t="43509" x="2949575" y="5497513"/>
          <p14:tracePt t="43516" x="2935288" y="5438775"/>
          <p14:tracePt t="43523" x="2917825" y="5410200"/>
          <p14:tracePt t="43530" x="2894013" y="5378450"/>
          <p14:tracePt t="43537" x="2867025" y="5360988"/>
          <p14:tracePt t="43544" x="2844800" y="5327650"/>
          <p14:tracePt t="43552" x="2816225" y="5319713"/>
          <p14:tracePt t="43558" x="2784475" y="5305425"/>
          <p14:tracePt t="43566" x="2730500" y="5295900"/>
          <p14:tracePt t="43572" x="2684463" y="5287963"/>
          <p14:tracePt t="43580" x="2628900" y="5287963"/>
          <p14:tracePt t="43586" x="2589213" y="5287963"/>
          <p14:tracePt t="43593" x="2533650" y="5287963"/>
          <p14:tracePt t="43601" x="2492375" y="5287963"/>
          <p14:tracePt t="43608" x="2451100" y="5287963"/>
          <p14:tracePt t="43615" x="2397125" y="5291138"/>
          <p14:tracePt t="43622" x="2365375" y="5300663"/>
          <p14:tracePt t="43629" x="2324100" y="5314950"/>
          <p14:tracePt t="43636" x="2292350" y="5324475"/>
          <p14:tracePt t="43643" x="2263775" y="5332413"/>
          <p14:tracePt t="43651" x="2246313" y="5351463"/>
          <p14:tracePt t="43657" x="2214563" y="5360988"/>
          <p14:tracePt t="43665" x="2195513" y="5383213"/>
          <p14:tracePt t="43672" x="2173288" y="5402263"/>
          <p14:tracePt t="43678" x="2154238" y="5419725"/>
          <p14:tracePt t="43685" x="2132013" y="5465763"/>
          <p14:tracePt t="43692" x="2100263" y="5511800"/>
          <p14:tracePt t="43700" x="2085975" y="5588000"/>
          <p14:tracePt t="43707" x="2085975" y="5629275"/>
          <p14:tracePt t="43714" x="2085975" y="5670550"/>
          <p14:tracePt t="43721" x="2085975" y="5726113"/>
          <p14:tracePt t="43728" x="2090738" y="5767388"/>
          <p14:tracePt t="43735" x="2105025" y="5826125"/>
          <p14:tracePt t="43742" x="2122488" y="5857875"/>
          <p14:tracePt t="43749" x="2132013" y="5889625"/>
          <p14:tracePt t="43757" x="2141538" y="5908675"/>
          <p14:tracePt t="43764" x="2149475" y="5926138"/>
          <p14:tracePt t="43770" x="2163763" y="5945188"/>
          <p14:tracePt t="43778" x="2163763" y="5954713"/>
          <p14:tracePt t="43785" x="2163763" y="5957888"/>
          <p14:tracePt t="43792" x="2163763" y="5967413"/>
          <p14:tracePt t="43799" x="2163763" y="5986463"/>
          <p14:tracePt t="43806" x="2163763" y="5991225"/>
          <p14:tracePt t="43813" x="2163763" y="5999163"/>
          <p14:tracePt t="43820" x="2163763" y="6008688"/>
          <p14:tracePt t="43849" x="2159000" y="6008688"/>
          <p14:tracePt t="43856" x="2149475" y="6008688"/>
          <p14:tracePt t="43862" x="2141538" y="6008688"/>
          <p14:tracePt t="43870" x="2117725" y="6003925"/>
          <p14:tracePt t="43877" x="2085975" y="5994400"/>
          <p14:tracePt t="43884" x="2039938" y="5957888"/>
          <p14:tracePt t="43892" x="1981200" y="5949950"/>
          <p14:tracePt t="43899" x="1939925" y="5935663"/>
          <p14:tracePt t="43905" x="1881188" y="5926138"/>
          <p14:tracePt t="43912" x="1835150" y="5913438"/>
          <p14:tracePt t="43919" x="1808163" y="5903913"/>
          <p14:tracePt t="43926" x="1766888" y="5894388"/>
          <p14:tracePt t="43934" x="1735138" y="5884863"/>
          <p14:tracePt t="43940" x="1708150" y="5884863"/>
          <p14:tracePt t="43948" x="1666875" y="5884863"/>
          <p14:tracePt t="43955" x="1633538" y="5884863"/>
          <p14:tracePt t="43962" x="1616075" y="5884863"/>
          <p14:tracePt t="43969" x="1589088" y="5884863"/>
          <p14:tracePt t="43976" x="1570038" y="5889625"/>
          <p14:tracePt t="43983" x="1560513" y="5894388"/>
          <p14:tracePt t="43990" x="1557338" y="5903913"/>
          <p14:tracePt t="43997" x="1547813" y="5913438"/>
          <p14:tracePt t="44004" x="1538288" y="5921375"/>
          <p14:tracePt t="44011" x="1528763" y="5926138"/>
          <p14:tracePt t="44019" x="1520825" y="5954713"/>
          <p14:tracePt t="44026" x="1520825" y="5972175"/>
          <p14:tracePt t="44033" x="1520825" y="5991225"/>
          <p14:tracePt t="44040" x="1520825" y="6008688"/>
          <p14:tracePt t="44047" x="1520825" y="6022975"/>
          <p14:tracePt t="44054" x="1520825" y="6040438"/>
          <p14:tracePt t="44061" x="1520825" y="6049963"/>
          <p14:tracePt t="44068" x="1520825" y="6059488"/>
          <p14:tracePt t="44075" x="1520825" y="6064250"/>
          <p14:tracePt t="44082" x="1520825" y="6072188"/>
          <p14:tracePt t="44090" x="1520825" y="6081713"/>
          <p14:tracePt t="44097" x="1520825" y="6091238"/>
          <p14:tracePt t="44104" x="1520825" y="6096000"/>
          <p14:tracePt t="44111" x="1520825" y="6103938"/>
          <p14:tracePt t="44118" x="1520825" y="6122988"/>
          <p14:tracePt t="44125" x="1520825" y="6127750"/>
          <p14:tracePt t="44132" x="1520825" y="6137275"/>
          <p14:tracePt t="44360" x="1524000" y="6145213"/>
          <p14:tracePt t="44367" x="1543050" y="6145213"/>
          <p14:tracePt t="44373" x="1552575" y="6145213"/>
          <p14:tracePt t="44381" x="1557338" y="6145213"/>
          <p14:tracePt t="44388" x="1565275" y="6145213"/>
          <p14:tracePt t="44444" x="1574800" y="6145213"/>
          <p14:tracePt t="44487" x="1579563" y="6145213"/>
          <p14:tracePt t="44515" x="1579563" y="6140450"/>
          <p14:tracePt t="44522" x="1579563" y="6132513"/>
          <p14:tracePt t="44529" x="1579563" y="6118225"/>
          <p14:tracePt t="44536" x="1579563" y="6108700"/>
          <p14:tracePt t="44543" x="1579563" y="6100763"/>
          <p14:tracePt t="44552" x="1579563" y="6096000"/>
          <p14:tracePt t="44558" x="1579563" y="6086475"/>
          <p14:tracePt t="44565" x="1579563" y="6076950"/>
          <p14:tracePt t="44572" x="1579563" y="6067425"/>
          <p14:tracePt t="44579" x="1579563" y="6064250"/>
          <p14:tracePt t="44586" x="1579563" y="6054725"/>
          <p14:tracePt t="44593" x="1579563" y="6045200"/>
          <p14:tracePt t="44602" x="1579563" y="6030913"/>
          <p14:tracePt t="44607" x="1579563" y="6022975"/>
          <p14:tracePt t="44614" x="1579563" y="6013450"/>
          <p14:tracePt t="44622" x="1579563" y="6008688"/>
          <p14:tracePt t="44628" x="1589088" y="5999163"/>
          <p14:tracePt t="44635" x="1597025" y="5991225"/>
          <p14:tracePt t="44642" x="1606550" y="5972175"/>
          <p14:tracePt t="44651" x="1625600" y="5945188"/>
          <p14:tracePt t="44657" x="1633538" y="5926138"/>
          <p14:tracePt t="44664" x="1643063" y="5918200"/>
          <p14:tracePt t="44671" x="1652588" y="5899150"/>
          <p14:tracePt t="44678" x="1657350" y="5889625"/>
          <p14:tracePt t="44685" x="1666875" y="5876925"/>
          <p14:tracePt t="44692" x="1674813" y="5857875"/>
          <p14:tracePt t="44699" x="1698625" y="5835650"/>
          <p14:tracePt t="44706" x="1725613" y="5826125"/>
          <p14:tracePt t="44713" x="1757363" y="5807075"/>
          <p14:tracePt t="44721" x="1789113" y="5794375"/>
          <p14:tracePt t="44727" x="1830388" y="5775325"/>
          <p14:tracePt t="44735" x="1876425" y="5753100"/>
          <p14:tracePt t="44741" x="1939925" y="5726113"/>
          <p14:tracePt t="44747" x="2000250" y="5716588"/>
          <p14:tracePt t="44755" x="2073275" y="5702300"/>
          <p14:tracePt t="44762" x="2117725" y="5689600"/>
          <p14:tracePt t="44770" x="2159000" y="5680075"/>
          <p14:tracePt t="44777" x="2222500" y="5657850"/>
          <p14:tracePt t="44784" x="2251075" y="5648325"/>
          <p14:tracePt t="44791" x="2268538" y="5634038"/>
          <p14:tracePt t="44798" x="2300288" y="5624513"/>
          <p14:tracePt t="44805" x="2319338" y="5616575"/>
          <p14:tracePt t="44812" x="2336800" y="5607050"/>
          <p14:tracePt t="44819" x="2355850" y="5597525"/>
          <p14:tracePt t="44826" x="2387600" y="5597525"/>
          <p14:tracePt t="44833" x="2414588" y="5597525"/>
          <p14:tracePt t="44840" x="2446338" y="5588000"/>
          <p14:tracePt t="44847" x="2487613" y="5580063"/>
          <p14:tracePt t="44855" x="2516188" y="5580063"/>
          <p14:tracePt t="44861" x="2547938" y="5580063"/>
          <p14:tracePt t="44869" x="2574925" y="5580063"/>
          <p14:tracePt t="44876" x="2606675" y="5565775"/>
          <p14:tracePt t="44884" x="2633663" y="5548313"/>
          <p14:tracePt t="44890" x="2665413" y="5548313"/>
          <p14:tracePt t="44897" x="2693988" y="5538788"/>
          <p14:tracePt t="44905" x="2711450" y="5538788"/>
          <p14:tracePt t="44911" x="2730500" y="5538788"/>
          <p14:tracePt t="44918" x="2738438" y="5538788"/>
          <p14:tracePt t="44925" x="2743200" y="5538788"/>
          <p14:tracePt t="44933" x="2752725" y="5538788"/>
          <p14:tracePt t="44940" x="2762250" y="5538788"/>
          <p14:tracePt t="44947" x="2774950" y="5538788"/>
          <p14:tracePt t="44954" x="2784475" y="5538788"/>
          <p14:tracePt t="44961" x="2794000" y="5538788"/>
          <p14:tracePt t="44968" x="2803525" y="5538788"/>
          <p14:tracePt t="44975" x="2808288" y="5538788"/>
          <p14:tracePt t="44982" x="2816225" y="5538788"/>
          <p14:tracePt t="44989" x="2825750" y="5538788"/>
          <p14:tracePt t="44996" x="2830513" y="5538788"/>
          <p14:tracePt t="45039" x="2840038" y="5538788"/>
          <p14:tracePt t="45053" x="2857500" y="5538788"/>
          <p14:tracePt t="45067" x="2862263" y="5538788"/>
          <p14:tracePt t="45088" x="2871788" y="5538788"/>
          <p14:tracePt t="45159" x="2881313" y="5538788"/>
          <p14:tracePt t="45166" x="2889250" y="5538788"/>
          <p14:tracePt t="45259" x="2889250" y="5529263"/>
          <p14:tracePt t="45266" x="2889250" y="5519738"/>
          <p14:tracePt t="45273" x="2884488" y="5514975"/>
          <p14:tracePt t="45280" x="2876550" y="5507038"/>
          <p14:tracePt t="45287" x="2867025" y="5497513"/>
          <p14:tracePt t="45294" x="2862263" y="5492750"/>
          <p14:tracePt t="45301" x="2835275" y="5483225"/>
          <p14:tracePt t="45308" x="2816225" y="5461000"/>
          <p14:tracePt t="45315" x="2794000" y="5451475"/>
          <p14:tracePt t="45323" x="2767013" y="5441950"/>
          <p14:tracePt t="45330" x="2711450" y="5434013"/>
          <p14:tracePt t="45337" x="2665413" y="5419725"/>
          <p14:tracePt t="45344" x="2606675" y="5410200"/>
          <p14:tracePt t="45351" x="2565400" y="5410200"/>
          <p14:tracePt t="45358" x="2511425" y="5410200"/>
          <p14:tracePt t="45365" x="2470150" y="5410200"/>
          <p14:tracePt t="45372" x="2441575" y="5410200"/>
          <p14:tracePt t="45379" x="2401888" y="5414963"/>
          <p14:tracePt t="45386" x="2368550" y="5424488"/>
          <p14:tracePt t="45393" x="2351088" y="5434013"/>
          <p14:tracePt t="45401" x="2332038" y="5441950"/>
          <p14:tracePt t="45408" x="2300288" y="5451475"/>
          <p14:tracePt t="45415" x="2292350" y="5475288"/>
          <p14:tracePt t="45422" x="2282825" y="5492750"/>
          <p14:tracePt t="45430" x="2273300" y="5511800"/>
          <p14:tracePt t="45437" x="2273300" y="5529263"/>
          <p14:tracePt t="45443" x="2273300" y="5570538"/>
          <p14:tracePt t="45451" x="2273300" y="5597525"/>
          <p14:tracePt t="45457" x="2278063" y="5629275"/>
          <p14:tracePt t="45464" x="2292350" y="5657850"/>
          <p14:tracePt t="45471" x="2309813" y="5702300"/>
          <p14:tracePt t="45479" x="2360613" y="5738813"/>
          <p14:tracePt t="45487" x="2392363" y="5757863"/>
          <p14:tracePt t="45493" x="2446338" y="5780088"/>
          <p14:tracePt t="45500" x="2492375" y="5803900"/>
          <p14:tracePt t="45507" x="2524125" y="5811838"/>
          <p14:tracePt t="45513" x="2565400" y="5826125"/>
          <p14:tracePt t="45521" x="2592388" y="5826125"/>
          <p14:tracePt t="45528" x="2625725" y="5826125"/>
          <p14:tracePt t="45536" x="2643188" y="5826125"/>
          <p14:tracePt t="45542" x="2657475" y="5826125"/>
          <p14:tracePt t="45550" x="2665413" y="5826125"/>
          <p14:tracePt t="45556" x="2674938" y="5826125"/>
          <p14:tracePt t="45564" x="2684463" y="5821363"/>
          <p14:tracePt t="45571" x="2684463" y="5811838"/>
          <p14:tracePt t="45577" x="2684463" y="5803900"/>
          <p14:tracePt t="45585" x="2684463" y="5799138"/>
          <p14:tracePt t="45592" x="2684463" y="5789613"/>
          <p14:tracePt t="45599" x="2679700" y="5770563"/>
          <p14:tracePt t="45606" x="2670175" y="5753100"/>
          <p14:tracePt t="45613" x="2662238" y="5734050"/>
          <p14:tracePt t="45620" x="2628900" y="5726113"/>
          <p14:tracePt t="45627" x="2606675" y="5694363"/>
          <p14:tracePt t="45634" x="2589213" y="5684838"/>
          <p14:tracePt t="45641" x="2570163" y="5675313"/>
          <p14:tracePt t="45648" x="2543175" y="5675313"/>
          <p14:tracePt t="45655" x="2524125" y="5675313"/>
          <p14:tracePt t="45663" x="2506663" y="5675313"/>
          <p14:tracePt t="45670" x="2478088" y="5680075"/>
          <p14:tracePt t="45677" x="2455863" y="5711825"/>
          <p14:tracePt t="45684" x="2424113" y="5730875"/>
          <p14:tracePt t="45691" x="2405063" y="5762625"/>
          <p14:tracePt t="45698" x="2382838" y="5821363"/>
          <p14:tracePt t="45705" x="2355850" y="5899150"/>
          <p14:tracePt t="45712" x="2341563" y="5994400"/>
          <p14:tracePt t="45721" x="2341563" y="6086475"/>
          <p14:tracePt t="45726" x="2351088" y="6164263"/>
          <p14:tracePt t="45734" x="2365375" y="6242050"/>
          <p14:tracePt t="45740" x="2373313" y="6283325"/>
          <p14:tracePt t="45748" x="2397125" y="6342063"/>
          <p14:tracePt t="45755" x="2419350" y="6373813"/>
          <p14:tracePt t="45761" x="2451100" y="6405563"/>
          <p14:tracePt t="45769" x="2470150" y="6437313"/>
          <p14:tracePt t="45775" x="2501900" y="6456363"/>
          <p14:tracePt t="45782" x="2533650" y="6478588"/>
          <p14:tracePt t="45789" x="2574925" y="6488113"/>
          <p14:tracePt t="45796" x="2606675" y="6497638"/>
          <p14:tracePt t="45804" x="2633663" y="6497638"/>
          <p14:tracePt t="45811" x="2674938" y="6497638"/>
          <p14:tracePt t="45818" x="2693988" y="6497638"/>
          <p14:tracePt t="45825" x="2711450" y="6492875"/>
          <p14:tracePt t="45832" x="2730500" y="6483350"/>
          <p14:tracePt t="45839" x="2762250" y="6473825"/>
          <p14:tracePt t="45846" x="2767013" y="6465888"/>
          <p14:tracePt t="45854" x="2774950" y="6446838"/>
          <p14:tracePt t="45860" x="2798763" y="6405563"/>
          <p14:tracePt t="45868" x="2820988" y="6359525"/>
          <p14:tracePt t="45875" x="2830513" y="6300788"/>
          <p14:tracePt t="45882" x="2844800" y="6259513"/>
          <p14:tracePt t="45889" x="2867025" y="6213475"/>
          <p14:tracePt t="45896" x="2867025" y="6173788"/>
          <p14:tracePt t="45904" x="2867025" y="6140450"/>
          <p14:tracePt t="45910" x="2847975" y="6113463"/>
          <p14:tracePt t="45918" x="2825750" y="6067425"/>
          <p14:tracePt t="45924" x="2808288" y="6035675"/>
          <p14:tracePt t="45931" x="2789238" y="6008688"/>
          <p14:tracePt t="45939" x="2767013" y="5976938"/>
          <p14:tracePt t="45946" x="2720975" y="5954713"/>
          <p14:tracePt t="45954" x="2693988" y="5945188"/>
          <p14:tracePt t="45960" x="2662238" y="5935663"/>
          <p14:tracePt t="45967" x="2620963" y="5921375"/>
          <p14:tracePt t="45974" x="2592388" y="5921375"/>
          <p14:tracePt t="45981" x="2574925" y="5921375"/>
          <p14:tracePt t="45988" x="2543175" y="5921375"/>
          <p14:tracePt t="45995" x="2524125" y="5930900"/>
          <p14:tracePt t="46002" x="2506663" y="5940425"/>
          <p14:tracePt t="46010" x="2487613" y="5949950"/>
          <p14:tracePt t="46017" x="2470150" y="5967413"/>
          <p14:tracePt t="46024" x="2460625" y="6008688"/>
          <p14:tracePt t="46031" x="2438400" y="6054725"/>
          <p14:tracePt t="46038" x="2438400" y="6127750"/>
          <p14:tracePt t="46045" x="2438400" y="6169025"/>
          <p14:tracePt t="46052" x="2438400" y="6223000"/>
          <p14:tracePt t="46059" x="2455863" y="6269038"/>
          <p14:tracePt t="46067" x="2465388" y="6300788"/>
          <p14:tracePt t="46073" x="2474913" y="6342063"/>
          <p14:tracePt t="46081" x="2497138" y="6373813"/>
          <p14:tracePt t="46088" x="2524125" y="6392863"/>
          <p14:tracePt t="46094" x="2570163" y="6415088"/>
          <p14:tracePt t="46103" x="2601913" y="6446838"/>
          <p14:tracePt t="46108" x="2647950" y="6470650"/>
          <p14:tracePt t="46115" x="2706688" y="6478588"/>
          <p14:tracePt t="46123" x="2735263" y="6492875"/>
          <p14:tracePt t="46129" x="2767013" y="6492875"/>
          <p14:tracePt t="46137" x="2794000" y="6492875"/>
          <p14:tracePt t="46144" x="2811463" y="6492875"/>
          <p14:tracePt t="46151" x="2820988" y="6492875"/>
          <p14:tracePt t="46158" x="2825750" y="6488113"/>
          <p14:tracePt t="46165" x="2835275" y="6478588"/>
          <p14:tracePt t="46172" x="2844800" y="6461125"/>
          <p14:tracePt t="46179" x="2852738" y="6419850"/>
          <p14:tracePt t="46187" x="2852738" y="6378575"/>
          <p14:tracePt t="46194" x="2852738" y="6351588"/>
          <p14:tracePt t="46201" x="2847975" y="6310313"/>
          <p14:tracePt t="46208" x="2825750" y="6264275"/>
          <p14:tracePt t="46215" x="2808288" y="6232525"/>
          <p14:tracePt t="46222" x="2784475" y="6186488"/>
          <p14:tracePt t="46229" x="2752725" y="6169025"/>
          <p14:tracePt t="46236" x="2735263" y="6159500"/>
          <p14:tracePt t="46243" x="2701925" y="6149975"/>
          <p14:tracePt t="46250" x="2674938" y="6140450"/>
          <p14:tracePt t="46257" x="2616200" y="6127750"/>
          <p14:tracePt t="46264" x="2570163" y="6103938"/>
          <p14:tracePt t="46272" x="2516188" y="6103938"/>
          <p14:tracePt t="46279" x="2487613" y="6103938"/>
          <p14:tracePt t="46286" x="2455863" y="6122988"/>
          <p14:tracePt t="46293" x="2424113" y="6132513"/>
          <p14:tracePt t="46300" x="2405063" y="6140450"/>
          <p14:tracePt t="46307" x="2387600" y="6149975"/>
          <p14:tracePt t="46314" x="2378075" y="6159500"/>
          <p14:tracePt t="46321" x="2373313" y="6164263"/>
          <p14:tracePt t="46328" x="2365375" y="6181725"/>
          <p14:tracePt t="46335" x="2355850" y="6213475"/>
          <p14:tracePt t="46342" x="2332038" y="6232525"/>
          <p14:tracePt t="46350" x="2332038" y="6259513"/>
          <p14:tracePt t="46357" x="2351088" y="6291263"/>
          <p14:tracePt t="46364" x="2360613" y="6323013"/>
          <p14:tracePt t="46371" x="2368550" y="6342063"/>
          <p14:tracePt t="46378" x="2392363" y="6369050"/>
          <p14:tracePt t="46385" x="2419350" y="6392863"/>
          <p14:tracePt t="46392" x="2478088" y="6429375"/>
          <p14:tracePt t="46399" x="2524125" y="6451600"/>
          <p14:tracePt t="46406" x="2584450" y="6461125"/>
          <p14:tracePt t="46413" x="2616200" y="6461125"/>
          <p14:tracePt t="46421" x="2643188" y="6461125"/>
          <p14:tracePt t="46427" x="2662238" y="6461125"/>
          <p14:tracePt t="46435" x="2679700" y="6461125"/>
          <p14:tracePt t="46442" x="2684463" y="6461125"/>
          <p14:tracePt t="46449" x="2693988" y="6461125"/>
          <p14:tracePt t="46457" x="2701925" y="6451600"/>
          <p14:tracePt t="46463" x="2711450" y="6442075"/>
          <p14:tracePt t="46470" x="2711450" y="6429375"/>
          <p14:tracePt t="46477" x="2711450" y="6419850"/>
          <p14:tracePt t="46484" x="2711450" y="6400800"/>
          <p14:tracePt t="46492" x="2711450" y="6383338"/>
          <p14:tracePt t="46498" x="2711450" y="6369050"/>
          <p14:tracePt t="46505" x="2701925" y="6337300"/>
          <p14:tracePt t="46512" x="2693988" y="6319838"/>
          <p14:tracePt t="46520" x="2689225" y="6310313"/>
          <p14:tracePt t="46526" x="2679700" y="6300788"/>
          <p14:tracePt t="46534" x="2662238" y="6296025"/>
          <p14:tracePt t="46541" x="2652713" y="6296025"/>
          <p14:tracePt t="48051" x="2711450" y="6323013"/>
          <p14:tracePt t="48058" x="2811463" y="6364288"/>
          <p14:tracePt t="48065" x="2894013" y="6434138"/>
          <p14:tracePt t="48072" x="2994025" y="6473825"/>
          <p14:tracePt t="48080" x="3071813" y="6515100"/>
          <p14:tracePt t="48086" x="3154363" y="6543675"/>
          <p14:tracePt t="48093" x="3249613" y="6583363"/>
          <p14:tracePt t="48101" x="3327400" y="6611938"/>
          <p14:tracePt t="48108" x="3409950" y="6638925"/>
          <p14:tracePt t="48116" x="3502025" y="6648450"/>
          <p14:tracePt t="48122" x="3579813" y="6661150"/>
          <p14:tracePt t="48129" x="3670300" y="6661150"/>
          <p14:tracePt t="48136" x="3779838" y="6661150"/>
          <p14:tracePt t="48143" x="3889375" y="6661150"/>
          <p14:tracePt t="48150" x="3984625" y="6661150"/>
          <p14:tracePt t="48157" x="4094163" y="6661150"/>
          <p14:tracePt t="48164" x="4205288" y="6661150"/>
          <p14:tracePt t="48171" x="4295775" y="6661150"/>
          <p14:tracePt t="48178" x="4351338" y="6661150"/>
          <p14:tracePt t="48185" x="4427538" y="6661150"/>
          <p14:tracePt t="48195" x="4468813" y="6661150"/>
          <p14:tracePt t="48200" x="4510088" y="6661150"/>
          <p14:tracePt t="48206" x="4537075" y="6656388"/>
          <p14:tracePt t="48214" x="4556125" y="6648450"/>
          <p14:tracePt t="48221" x="4573588" y="6648450"/>
          <p14:tracePt t="48228" x="4606925" y="6638925"/>
          <p14:tracePt t="48235" x="4610100" y="6629400"/>
          <p14:tracePt t="48242" x="4619625" y="6619875"/>
          <p14:tracePt t="48249" x="4629150" y="6616700"/>
          <p14:tracePt t="48256" x="4633913" y="6607175"/>
          <p14:tracePt t="48264" x="4643438" y="6588125"/>
          <p14:tracePt t="48270" x="4651375" y="6583363"/>
          <p14:tracePt t="48278" x="4660900" y="6575425"/>
          <p14:tracePt t="48284" x="4670425" y="6556375"/>
          <p14:tracePt t="48292" x="4687888" y="6538913"/>
          <p14:tracePt t="48299" x="4697413" y="6519863"/>
          <p14:tracePt t="48306" x="4706938" y="6488113"/>
          <p14:tracePt t="48314" x="4706938" y="6461125"/>
          <p14:tracePt t="48320" x="4706938" y="6429375"/>
          <p14:tracePt t="48328" x="4706938" y="6410325"/>
          <p14:tracePt t="48334" x="4706938" y="6383338"/>
          <p14:tracePt t="48341" x="4706938" y="6364288"/>
          <p14:tracePt t="48348" x="4702175" y="6337300"/>
          <p14:tracePt t="48355" x="4692650" y="6305550"/>
          <p14:tracePt t="48365" x="4670425" y="6273800"/>
          <p14:tracePt t="48370" x="4660900" y="6246813"/>
          <p14:tracePt t="48378" x="4651375" y="6205538"/>
          <p14:tracePt t="48383" x="4643438" y="6173788"/>
          <p14:tracePt t="48391" x="4619625" y="6140450"/>
          <p14:tracePt t="48398" x="4597400" y="6100763"/>
          <p14:tracePt t="48405" x="4565650" y="6067425"/>
          <p14:tracePt t="48414" x="4546600" y="6035675"/>
          <p14:tracePt t="48419" x="4524375" y="5991225"/>
          <p14:tracePt t="48426" x="4492625" y="5957888"/>
          <p14:tracePt t="48433" x="4446588" y="5926138"/>
          <p14:tracePt t="48440" x="4410075" y="5876925"/>
          <p14:tracePt t="48448" x="4391025" y="5857875"/>
          <p14:tracePt t="48456" x="4368800" y="5840413"/>
          <p14:tracePt t="48461" x="4341813" y="5826125"/>
          <p14:tracePt t="48468" x="4322763" y="5816600"/>
          <p14:tracePt t="48475" x="4314825" y="5811838"/>
          <p14:tracePt t="48482" x="4305300" y="5803900"/>
          <p14:tracePt t="48490" x="4300538" y="5803900"/>
          <p14:tracePt t="48497" x="4291013" y="5803900"/>
          <p14:tracePt t="48503" x="4264025" y="5803900"/>
          <p14:tracePt t="48511" x="4244975" y="5803900"/>
          <p14:tracePt t="48518" x="4227513" y="5807075"/>
          <p14:tracePt t="48525" x="4217988" y="5816600"/>
          <p14:tracePt t="48532" x="4213225" y="5835650"/>
          <p14:tracePt t="48539" x="4191000" y="5853113"/>
          <p14:tracePt t="48546" x="4159250" y="5899150"/>
          <p14:tracePt t="48553" x="4149725" y="5926138"/>
          <p14:tracePt t="48561" x="4135438" y="5957888"/>
          <p14:tracePt t="48568" x="4127500" y="5999163"/>
          <p14:tracePt t="48574" x="4127500" y="6027738"/>
          <p14:tracePt t="48582" x="4127500" y="6059488"/>
          <p14:tracePt t="48589" x="4127500" y="6076950"/>
          <p14:tracePt t="48596" x="4130675" y="6103938"/>
          <p14:tracePt t="48603" x="4140200" y="6122988"/>
          <p14:tracePt t="48610" x="4149725" y="6140450"/>
          <p14:tracePt t="48617" x="4164013" y="6164263"/>
          <p14:tracePt t="48624" x="4191000" y="6181725"/>
          <p14:tracePt t="48632" x="4222750" y="6213475"/>
          <p14:tracePt t="48639" x="4254500" y="6232525"/>
          <p14:tracePt t="48645" x="4295775" y="6254750"/>
          <p14:tracePt t="48652" x="4327525" y="6264275"/>
          <p14:tracePt t="48660" x="4368800" y="6278563"/>
          <p14:tracePt t="48667" x="4414838" y="6286500"/>
          <p14:tracePt t="48674" x="4427538" y="6286500"/>
          <p14:tracePt t="48681" x="4446588" y="6286500"/>
          <p14:tracePt t="48688" x="4456113" y="6286500"/>
          <p14:tracePt t="48695" x="4464050" y="6283325"/>
          <p14:tracePt t="48702" x="4478338" y="6273800"/>
          <p14:tracePt t="48709" x="4487863" y="6269038"/>
          <p14:tracePt t="48716" x="4497388" y="6259513"/>
          <p14:tracePt t="48723" x="4500563" y="6249988"/>
          <p14:tracePt t="48731" x="4510088" y="6246813"/>
          <p14:tracePt t="48738" x="4519613" y="6237288"/>
          <p14:tracePt t="48744" x="4519613" y="6210300"/>
          <p14:tracePt t="48751" x="4519613" y="6191250"/>
          <p14:tracePt t="48759" x="4519613" y="6173788"/>
          <p14:tracePt t="48766" x="4519613" y="6145213"/>
          <p14:tracePt t="48773" x="4514850" y="6113463"/>
          <p14:tracePt t="48780" x="4500563" y="6086475"/>
          <p14:tracePt t="48787" x="4483100" y="6054725"/>
          <p14:tracePt t="48794" x="4451350" y="6035675"/>
          <p14:tracePt t="48801" x="4432300" y="6003925"/>
          <p14:tracePt t="48808" x="4414838" y="5986463"/>
          <p14:tracePt t="48815" x="4391025" y="5976938"/>
          <p14:tracePt t="48822" x="4387850" y="5967413"/>
          <p14:tracePt t="48830" x="4378325" y="5957888"/>
          <p14:tracePt t="48837" x="4359275" y="5957888"/>
          <p14:tracePt t="48844" x="4354513" y="5957888"/>
          <p14:tracePt t="48851" x="4346575" y="5957888"/>
          <p14:tracePt t="48858" x="4337050" y="5957888"/>
          <p14:tracePt t="48865" x="4332288" y="5957888"/>
          <p14:tracePt t="48872" x="4322763" y="5962650"/>
          <p14:tracePt t="48879" x="4314825" y="5972175"/>
          <p14:tracePt t="48886" x="4305300" y="5976938"/>
          <p14:tracePt t="48894" x="4305300" y="5986463"/>
          <p14:tracePt t="48900" x="4305300" y="6013450"/>
          <p14:tracePt t="48907" x="4305300" y="6030913"/>
          <p14:tracePt t="48915" x="4305300" y="6045200"/>
          <p14:tracePt t="48921" x="4310063" y="6067425"/>
          <p14:tracePt t="48928" x="4322763" y="6086475"/>
          <p14:tracePt t="48935" x="4332288" y="6113463"/>
          <p14:tracePt t="48942" x="4351338" y="6137275"/>
          <p14:tracePt t="48950" x="4368800" y="6154738"/>
          <p14:tracePt t="48957" x="4414838" y="6176963"/>
          <p14:tracePt t="48965" x="4446588" y="6196013"/>
          <p14:tracePt t="48971" x="4464050" y="6213475"/>
          <p14:tracePt t="48979" x="4492625" y="6227763"/>
          <p14:tracePt t="48985" x="4500563" y="6232525"/>
          <p14:tracePt t="48992" x="4510088" y="6242050"/>
          <p14:tracePt t="48999" x="4519613" y="6242050"/>
          <p14:tracePt t="49007" x="4524375" y="6242050"/>
          <p14:tracePt t="49050" x="4524375" y="6237288"/>
          <p14:tracePt t="49056" x="4524375" y="6232525"/>
          <p14:tracePt t="49064" x="4524375" y="6223000"/>
          <p14:tracePt t="49070" x="4524375" y="6196013"/>
          <p14:tracePt t="49078" x="4524375" y="6176963"/>
          <p14:tracePt t="49084" x="4519613" y="6149975"/>
          <p14:tracePt t="49091" x="4510088" y="6103938"/>
          <p14:tracePt t="49099" x="4487863" y="6076950"/>
          <p14:tracePt t="49106" x="4460875" y="6054725"/>
          <p14:tracePt t="49113" x="4437063" y="6035675"/>
          <p14:tracePt t="49120" x="4419600" y="6018213"/>
          <p14:tracePt t="49127" x="4400550" y="5986463"/>
          <p14:tracePt t="49134" x="4387850" y="5967413"/>
          <p14:tracePt t="49141" x="4368800" y="5957888"/>
          <p14:tracePt t="49148" x="4364038" y="5949950"/>
          <p14:tracePt t="49155" x="4354513" y="5940425"/>
          <p14:tracePt t="49163" x="4346575" y="5935663"/>
          <p14:tracePt t="49169" x="4341813" y="5935663"/>
          <p14:tracePt t="49177" x="4332288" y="5935663"/>
          <p14:tracePt t="49375" x="4322763" y="5926138"/>
          <p14:tracePt t="49384" x="4314825" y="5918200"/>
          <p14:tracePt t="49390" x="4310063" y="5913438"/>
          <p14:tracePt t="49397" x="4291013" y="5903913"/>
          <p14:tracePt t="49404" x="4281488" y="5903913"/>
          <p14:tracePt t="49411" x="4278313" y="5894388"/>
          <p14:tracePt t="49419" x="4268788" y="5894388"/>
          <p14:tracePt t="49475" x="4268788" y="5884863"/>
          <p14:tracePt t="49482" x="4273550" y="5881688"/>
          <p14:tracePt t="49489" x="4278313" y="5862638"/>
          <p14:tracePt t="49496" x="4286250" y="5853113"/>
          <p14:tracePt t="49503" x="4314825" y="5843588"/>
          <p14:tracePt t="49510" x="4346575" y="5835650"/>
          <p14:tracePt t="49517" x="4373563" y="5826125"/>
          <p14:tracePt t="49524" x="4432300" y="5811838"/>
          <p14:tracePt t="49531" x="4473575" y="5803900"/>
          <p14:tracePt t="49538" x="4533900" y="5789613"/>
          <p14:tracePt t="49546" x="4573588" y="5780088"/>
          <p14:tracePt t="49553" x="4629150" y="5780088"/>
          <p14:tracePt t="49560" x="4670425" y="5780088"/>
          <p14:tracePt t="49567" x="4702175" y="5780088"/>
          <p14:tracePt t="49574" x="4743450" y="5780088"/>
          <p14:tracePt t="49584" x="4760913" y="5780088"/>
          <p14:tracePt t="49588" x="4765675" y="5780088"/>
          <p14:tracePt t="49594" x="4775200" y="5780088"/>
          <p14:tracePt t="49602" x="4784725" y="5780088"/>
          <p14:tracePt t="49694" x="4779963" y="5780088"/>
          <p14:tracePt t="49701" x="4770438" y="5780088"/>
          <p14:tracePt t="49708" x="4765675" y="5780088"/>
          <p14:tracePt t="49716" x="4756150" y="5780088"/>
          <p14:tracePt t="49723" x="4748213" y="5780088"/>
          <p14:tracePt t="49730" x="4743450" y="5780088"/>
          <p14:tracePt t="49737" x="4724400" y="5780088"/>
          <p14:tracePt t="49744" x="4716463" y="5780088"/>
          <p14:tracePt t="49751" x="4706938" y="5780088"/>
          <p14:tracePt t="49758" x="4702175" y="5780088"/>
          <p14:tracePt t="49766" x="4692650" y="5780088"/>
          <p14:tracePt t="49772" x="4683125" y="5780088"/>
          <p14:tracePt t="49779" x="4679950" y="5780088"/>
          <p14:tracePt t="49786" x="4670425" y="5780088"/>
          <p14:tracePt t="49793" x="4660900" y="5780088"/>
          <p14:tracePt t="49800" x="4646613" y="5780088"/>
          <p14:tracePt t="49807" x="4638675" y="5780088"/>
          <p14:tracePt t="49815" x="4629150" y="5780088"/>
          <p14:tracePt t="49821" x="4619625" y="5780088"/>
          <p14:tracePt t="49829" x="4614863" y="5780088"/>
          <p14:tracePt t="49836" x="4606925" y="5780088"/>
          <p14:tracePt t="49843" x="4597400" y="5780088"/>
          <p14:tracePt t="49850" x="4592638" y="5780088"/>
          <p14:tracePt t="49856" x="4583113" y="5784850"/>
          <p14:tracePt t="49863" x="4565650" y="5794375"/>
          <p14:tracePt t="49871" x="4556125" y="5799138"/>
          <p14:tracePt t="49878" x="4551363" y="5807075"/>
          <p14:tracePt t="49885" x="4541838" y="5816600"/>
          <p14:tracePt t="49892" x="4533900" y="5835650"/>
          <p14:tracePt t="49900" x="4524375" y="5862638"/>
          <p14:tracePt t="49906" x="4514850" y="5894388"/>
          <p14:tracePt t="49913" x="4514850" y="5935663"/>
          <p14:tracePt t="49921" x="4514850" y="5991225"/>
          <p14:tracePt t="49928" x="4514850" y="6030913"/>
          <p14:tracePt t="49935" x="4514850" y="6086475"/>
          <p14:tracePt t="49942" x="4514850" y="6127750"/>
          <p14:tracePt t="49949" x="4519613" y="6154738"/>
          <p14:tracePt t="49957" x="4519613" y="6173788"/>
          <p14:tracePt t="49963" x="4529138" y="6205538"/>
          <p14:tracePt t="49970" x="4529138" y="6218238"/>
          <p14:tracePt t="49977" x="4529138" y="6227763"/>
          <p14:tracePt t="49984" x="4537075" y="6237288"/>
          <p14:tracePt t="49991" x="4546600" y="6246813"/>
          <p14:tracePt t="49998" x="4551363" y="6249988"/>
          <p14:tracePt t="50017" x="4551363" y="6278563"/>
          <p14:tracePt t="50020" x="4551363" y="6283325"/>
          <p14:tracePt t="50084" x="4551363" y="6264275"/>
          <p14:tracePt t="50091" x="4551363" y="6246813"/>
          <p14:tracePt t="50097" x="4551363" y="6218238"/>
          <p14:tracePt t="50105" x="4551363" y="6186488"/>
          <p14:tracePt t="50112" x="4546600" y="6145213"/>
          <p14:tracePt t="50120" x="4537075" y="6113463"/>
          <p14:tracePt t="50126" x="4529138" y="6086475"/>
          <p14:tracePt t="50134" x="4505325" y="6040438"/>
          <p14:tracePt t="50140" x="4483100" y="6013450"/>
          <p14:tracePt t="50147" x="4456113" y="5991225"/>
          <p14:tracePt t="50154" x="4432300" y="5972175"/>
          <p14:tracePt t="50161" x="4414838" y="5940425"/>
          <p14:tracePt t="50169" x="4395788" y="5930900"/>
          <p14:tracePt t="50176" x="4364038" y="5921375"/>
          <p14:tracePt t="50183" x="4354513" y="5913438"/>
          <p14:tracePt t="50190" x="4351338" y="5903913"/>
          <p14:tracePt t="50197" x="4341813" y="5903913"/>
          <p14:tracePt t="50204" x="4332288" y="5903913"/>
          <p14:tracePt t="50211" x="4327525" y="5903913"/>
          <p14:tracePt t="50218" x="4318000" y="5903913"/>
          <p14:tracePt t="50226" x="4310063" y="5903913"/>
          <p14:tracePt t="50233" x="4310063" y="5908675"/>
          <p14:tracePt t="50240" x="4310063" y="5918200"/>
          <p14:tracePt t="50247" x="4310063" y="5926138"/>
          <p14:tracePt t="50254" x="4310063" y="5940425"/>
          <p14:tracePt t="50261" x="4314825" y="5972175"/>
          <p14:tracePt t="50268" x="4327525" y="5999163"/>
          <p14:tracePt t="50275" x="4337050" y="6018213"/>
          <p14:tracePt t="50282" x="4346575" y="6040438"/>
          <p14:tracePt t="50289" x="4364038" y="6067425"/>
          <p14:tracePt t="50296" x="4395788" y="6091238"/>
          <p14:tracePt t="50303" x="4414838" y="6108700"/>
          <p14:tracePt t="50310" x="4424363" y="6127750"/>
          <p14:tracePt t="50317" x="4432300" y="6137275"/>
          <p14:tracePt t="50324" x="4441825" y="6145213"/>
          <p14:tracePt t="50331" x="4451350" y="6159500"/>
          <p14:tracePt t="50338" x="4456113" y="6169025"/>
          <p14:tracePt t="50346" x="4464050" y="6176963"/>
          <p14:tracePt t="50388" x="4483100" y="6173788"/>
          <p14:tracePt t="50395" x="4483100" y="6164263"/>
          <p14:tracePt t="50403" x="4492625" y="6137275"/>
          <p14:tracePt t="50410" x="4492625" y="6118225"/>
          <p14:tracePt t="50416" x="4492625" y="6091238"/>
          <p14:tracePt t="50424" x="4492625" y="6064250"/>
          <p14:tracePt t="50432" x="4483100" y="6030913"/>
          <p14:tracePt t="50438" x="4464050" y="5999163"/>
          <p14:tracePt t="50445" x="4456113" y="5981700"/>
          <p14:tracePt t="50452" x="4446588" y="5962650"/>
          <p14:tracePt t="50459" x="4437063" y="5945188"/>
          <p14:tracePt t="50467" x="4419600" y="5935663"/>
          <p14:tracePt t="50473" x="4400550" y="5926138"/>
          <p14:tracePt t="50480" x="4391025" y="5918200"/>
          <p14:tracePt t="50487" x="4373563" y="5918200"/>
          <p14:tracePt t="50495" x="4368800" y="5918200"/>
          <p14:tracePt t="50501" x="4359275" y="5918200"/>
          <p14:tracePt t="50509" x="4351338" y="5918200"/>
          <p14:tracePt t="50516" x="4341813" y="5918200"/>
          <p14:tracePt t="50523" x="4337050" y="5918200"/>
          <p14:tracePt t="50530" x="4337050" y="5921375"/>
          <p14:tracePt t="50537" x="4337050" y="5930900"/>
          <p14:tracePt t="50544" x="4337050" y="5935663"/>
          <p14:tracePt t="50551" x="4337050" y="5954713"/>
          <p14:tracePt t="50558" x="4337050" y="5962650"/>
          <p14:tracePt t="50566" x="4346575" y="5967413"/>
          <p14:tracePt t="50572" x="4354513" y="5976938"/>
          <p14:tracePt t="50580" x="4373563" y="5994400"/>
          <p14:tracePt t="50587" x="4400550" y="6003925"/>
          <p14:tracePt t="50593" x="4419600" y="6013450"/>
          <p14:tracePt t="50601" x="4441825" y="6022975"/>
          <p14:tracePt t="50608" x="4460875" y="6045200"/>
          <p14:tracePt t="50615" x="4487863" y="6045200"/>
          <p14:tracePt t="50622" x="4505325" y="6045200"/>
          <p14:tracePt t="50629" x="4514850" y="6045200"/>
          <p14:tracePt t="50637" x="4519613" y="6045200"/>
          <p14:tracePt t="50644" x="4529138" y="6045200"/>
          <p14:tracePt t="50650" x="4537075" y="6045200"/>
          <p14:tracePt t="50657" x="4546600" y="6045200"/>
          <p14:tracePt t="50679" x="4546600" y="6030913"/>
          <p14:tracePt t="50686" x="4546600" y="6022975"/>
          <p14:tracePt t="50693" x="4546600" y="6013450"/>
          <p14:tracePt t="50700" x="4546600" y="6008688"/>
          <p14:tracePt t="50707" x="4546600" y="5991225"/>
          <p14:tracePt t="50714" x="4546600" y="5972175"/>
          <p14:tracePt t="50721" x="4546600" y="5945188"/>
          <p14:tracePt t="50728" x="4546600" y="5926138"/>
          <p14:tracePt t="50736" x="4541838" y="5908675"/>
          <p14:tracePt t="50742" x="4529138" y="5889625"/>
          <p14:tracePt t="50750" x="4524375" y="5881688"/>
          <p14:tracePt t="50757" x="4514850" y="5862638"/>
          <p14:tracePt t="50764" x="4505325" y="5843588"/>
          <p14:tracePt t="50771" x="4497388" y="5840413"/>
          <p14:tracePt t="50778" x="4487863" y="5830888"/>
          <p14:tracePt t="50785" x="4473575" y="5821363"/>
          <p14:tracePt t="50792" x="4464050" y="5811838"/>
          <p14:tracePt t="50799" x="4456113" y="5811838"/>
          <p14:tracePt t="50806" x="4451350" y="5811838"/>
          <p14:tracePt t="50813" x="4441825" y="5811838"/>
          <p14:tracePt t="50820" x="4432300" y="5811838"/>
          <p14:tracePt t="50828" x="4424363" y="5811838"/>
          <p14:tracePt t="50834" x="4419600" y="5811838"/>
          <p14:tracePt t="50842" x="4410075" y="5811838"/>
          <p14:tracePt t="50926" x="4414838" y="5811838"/>
          <p14:tracePt t="50934" x="4419600" y="5816600"/>
          <p14:tracePt t="50941" x="4427538" y="5826125"/>
          <p14:tracePt t="50948" x="4437063" y="5830888"/>
          <p14:tracePt t="50955" x="4446588" y="5830888"/>
          <p14:tracePt t="50963" x="4451350" y="5830888"/>
          <p14:tracePt t="50970" x="4468813" y="5830888"/>
          <p14:tracePt t="50977" x="4487863" y="5830888"/>
          <p14:tracePt t="50984" x="4492625" y="5830888"/>
          <p14:tracePt t="50991" x="4500563" y="5830888"/>
          <p14:tracePt t="50997" x="4510088" y="5830888"/>
          <p14:tracePt t="51016" x="4524375" y="5830888"/>
          <p14:tracePt t="51084" x="4524375" y="5821363"/>
          <p14:tracePt t="51091" x="4524375" y="5803900"/>
          <p14:tracePt t="51098" x="4524375" y="5789613"/>
          <p14:tracePt t="51105" x="4524375" y="5757863"/>
          <p14:tracePt t="51113" x="4524375" y="5748338"/>
          <p14:tracePt t="51119" x="4524375" y="5734050"/>
          <p14:tracePt t="51125" x="4524375" y="5726113"/>
          <p14:tracePt t="51134" x="4524375" y="5716588"/>
          <p14:tracePt t="51140" x="4524375" y="5711825"/>
          <p14:tracePt t="51147" x="4524375" y="5702300"/>
          <p14:tracePt t="51154" x="4524375" y="5694363"/>
          <p14:tracePt t="51161" x="4524375" y="5680075"/>
          <p14:tracePt t="51189" x="4514850" y="5680075"/>
          <p14:tracePt t="51204" x="4505325" y="5680075"/>
          <p14:tracePt t="51253" x="4505325" y="5689600"/>
          <p14:tracePt t="51260" x="4505325" y="5697538"/>
          <p14:tracePt t="51267" x="4505325" y="5707063"/>
          <p14:tracePt t="51274" x="4505325" y="5711825"/>
          <p14:tracePt t="51281" x="4505325" y="5721350"/>
          <p14:tracePt t="51288" x="4505325" y="5730875"/>
          <p14:tracePt t="51295" x="4505325" y="5738813"/>
          <p14:tracePt t="51303" x="4505325" y="5743575"/>
          <p14:tracePt t="51310" x="4510088" y="5753100"/>
          <p14:tracePt t="51317" x="4519613" y="5770563"/>
          <p14:tracePt t="51324" x="4524375" y="5775325"/>
          <p14:tracePt t="51331" x="4533900" y="5794375"/>
          <p14:tracePt t="51338" x="4541838" y="5811838"/>
          <p14:tracePt t="51345" x="4573588" y="5821363"/>
          <p14:tracePt t="51354" x="4592638" y="5830888"/>
          <p14:tracePt t="51359" x="4610100" y="5843588"/>
          <p14:tracePt t="51367" x="4629150" y="5862638"/>
          <p14:tracePt t="51373" x="4651375" y="5872163"/>
          <p14:tracePt t="51380" x="4679950" y="5881688"/>
          <p14:tracePt t="51388" x="4697413" y="5889625"/>
          <p14:tracePt t="51395" x="4706938" y="5899150"/>
          <p14:tracePt t="51401" x="4716463" y="5899150"/>
          <p14:tracePt t="51408" x="4719638" y="5899150"/>
          <p14:tracePt t="51486" x="4719638" y="5894388"/>
          <p14:tracePt t="51494" x="4719638" y="5884863"/>
          <p14:tracePt t="51501" x="4719638" y="5881688"/>
          <p14:tracePt t="51508" x="4719638" y="5872163"/>
          <p14:tracePt t="51515" x="4716463" y="5853113"/>
          <p14:tracePt t="51522" x="4711700" y="5853113"/>
          <p14:tracePt t="51529" x="4702175" y="5848350"/>
          <p14:tracePt t="51536" x="4692650" y="5848350"/>
          <p14:tracePt t="51543" x="4687888" y="5848350"/>
          <p14:tracePt t="51650" x="4687888" y="5867400"/>
          <p14:tracePt t="51657" x="4687888" y="5876925"/>
          <p14:tracePt t="51663" x="4697413" y="5881688"/>
          <p14:tracePt t="51671" x="4716463" y="5889625"/>
          <p14:tracePt t="51678" x="4733925" y="5899150"/>
          <p14:tracePt t="51685" x="4760913" y="5908675"/>
          <p14:tracePt t="51691" x="4784725" y="5918200"/>
          <p14:tracePt t="51699" x="4802188" y="5926138"/>
          <p14:tracePt t="51706" x="4821238" y="5940425"/>
          <p14:tracePt t="51713" x="4829175" y="5945188"/>
          <p14:tracePt t="51720" x="4833938" y="5962650"/>
          <p14:tracePt t="51727" x="4852988" y="5972175"/>
          <p14:tracePt t="51734" x="4862513" y="5981700"/>
          <p14:tracePt t="51835" x="4862513" y="5976938"/>
          <p14:tracePt t="51842" x="4862513" y="5967413"/>
          <p14:tracePt t="51849" x="4862513" y="5954713"/>
          <p14:tracePt t="51856" x="4862513" y="5945188"/>
          <p14:tracePt t="52053" x="4852988" y="5945188"/>
          <p14:tracePt t="52060" x="4843463" y="5945188"/>
          <p14:tracePt t="52067" x="4833938" y="5949950"/>
          <p14:tracePt t="52074" x="4826000" y="5949950"/>
          <p14:tracePt t="52081" x="4821238" y="5949950"/>
          <p14:tracePt t="52088" x="4811713" y="5949950"/>
          <p14:tracePt t="52095" x="4802188" y="5949950"/>
          <p14:tracePt t="52103" x="4797425" y="5949950"/>
          <p14:tracePt t="52110" x="4789488" y="5949950"/>
          <p14:tracePt t="52124" x="4789488" y="5962650"/>
          <p14:tracePt t="52173" x="4789488" y="5972175"/>
          <p14:tracePt t="52180" x="4789488" y="5981700"/>
          <p14:tracePt t="52188" x="4789488" y="5986463"/>
          <p14:tracePt t="52195" x="4789488" y="5994400"/>
          <p14:tracePt t="52202" x="4789488" y="6003925"/>
          <p14:tracePt t="52209" x="4789488" y="6013450"/>
          <p14:tracePt t="52216" x="4789488" y="6018213"/>
          <p14:tracePt t="52223" x="4789488" y="6027738"/>
          <p14:tracePt t="52230" x="4789488" y="6045200"/>
          <p14:tracePt t="52237" x="4789488" y="6049963"/>
          <p14:tracePt t="52244" x="4789488" y="6059488"/>
          <p14:tracePt t="52251" x="4789488" y="6067425"/>
          <p14:tracePt t="52259" x="4789488" y="6072188"/>
          <p14:tracePt t="52266" x="4789488" y="6081713"/>
          <p14:tracePt t="52273" x="4789488" y="6091238"/>
          <p14:tracePt t="52280" x="4789488" y="6100763"/>
          <p14:tracePt t="52287" x="4789488" y="6103938"/>
          <p14:tracePt t="52294" x="4789488" y="6113463"/>
          <p14:tracePt t="52301" x="4789488" y="6132513"/>
          <p14:tracePt t="52308" x="4789488" y="6137275"/>
          <p14:tracePt t="52315" x="4789488" y="6145213"/>
          <p14:tracePt t="52322" x="4789488" y="6164263"/>
          <p14:tracePt t="52330" x="4789488" y="6176963"/>
          <p14:tracePt t="52337" x="4789488" y="6196013"/>
          <p14:tracePt t="52344" x="4765675" y="6227763"/>
          <p14:tracePt t="52351" x="4756150" y="6246813"/>
          <p14:tracePt t="52358" x="4748213" y="6264275"/>
          <p14:tracePt t="52365" x="4738688" y="6283325"/>
          <p14:tracePt t="52373" x="4729163" y="6315075"/>
          <p14:tracePt t="52380" x="4719638" y="6332538"/>
          <p14:tracePt t="52389" x="4711700" y="6351588"/>
          <p14:tracePt t="52394" x="4711700" y="6369050"/>
          <p14:tracePt t="52402" x="4702175" y="6388100"/>
          <p14:tracePt t="52408" x="4692650" y="6405563"/>
          <p14:tracePt t="52415" x="4692650" y="6424613"/>
          <p14:tracePt t="52422" x="4692650" y="6442075"/>
          <p14:tracePt t="52429" x="4675188" y="6461125"/>
          <p14:tracePt t="52436" x="4675188" y="6492875"/>
          <p14:tracePt t="52443" x="4675188" y="6507163"/>
          <p14:tracePt t="52450" x="4675188" y="6515100"/>
          <p14:tracePt t="52457" x="4675188" y="6524625"/>
          <p14:tracePt t="52464" x="4665663" y="6529388"/>
          <p14:tracePt t="52471" x="4665663" y="6538913"/>
          <p14:tracePt t="52478" x="4665663" y="6546850"/>
          <p14:tracePt t="52486" x="4665663" y="6556375"/>
          <p14:tracePt t="52492" x="4665663" y="6570663"/>
          <p14:tracePt t="52500" x="4665663" y="6580188"/>
          <p14:tracePt t="52507" x="4665663" y="6588125"/>
          <p14:tracePt t="52513" x="4665663" y="6592888"/>
          <p14:tracePt t="52521" x="4665663" y="6602413"/>
          <p14:tracePt t="52528" x="4665663" y="6611938"/>
          <p14:tracePt t="52535" x="4665663" y="6616700"/>
          <p14:tracePt t="52542" x="4665663" y="6624638"/>
          <p14:tracePt t="52550" x="4665663" y="6634163"/>
          <p14:tracePt t="52556" x="4665663" y="6653213"/>
          <p14:tracePt t="52563" x="4665663" y="6656388"/>
          <p14:tracePt t="52571" x="4665663" y="6665913"/>
          <p14:tracePt t="52578" x="4665663" y="6675438"/>
          <p14:tracePt t="52584" x="4665663" y="6680200"/>
          <p14:tracePt t="52592" x="4665663" y="6689725"/>
          <p14:tracePt t="52599" x="4665663" y="6697663"/>
          <p14:tracePt t="52606" x="4665663" y="6702425"/>
          <p14:tracePt t="52613" x="4665663" y="6711950"/>
          <p14:tracePt t="52620" x="4665663" y="6721475"/>
          <p14:tracePt t="52627" x="4665663" y="6738938"/>
          <p14:tracePt t="52634" x="4665663" y="6743700"/>
          <p14:tracePt t="52870" x="4670425" y="6743700"/>
          <p14:tracePt t="52883" x="4675188" y="6743700"/>
          <p14:tracePt t="52903" x="4683125" y="6743700"/>
          <p14:tracePt t="53024" x="4683125" y="6726238"/>
          <p14:tracePt t="53030" x="4692650" y="6726238"/>
          <p14:tracePt t="53038" x="4692650" y="6716713"/>
          <p14:tracePt t="53052" x="4692650" y="6707188"/>
          <p14:tracePt t="53073" x="4692650" y="6702425"/>
          <p14:tracePt t="53081" x="4692650" y="6692900"/>
          <p14:tracePt t="53094" x="4692650" y="6684963"/>
          <p14:tracePt t="53102" x="4692650" y="6680200"/>
          <p14:tracePt t="53108" x="4692650" y="6670675"/>
          <p14:tracePt t="53122" x="4692650" y="6661150"/>
          <p14:tracePt t="53131" x="4692650" y="6656388"/>
          <p14:tracePt t="53136" x="4692650" y="6638925"/>
          <p14:tracePt t="53144" x="4692650" y="6629400"/>
          <p14:tracePt t="53151" x="4692650" y="6619875"/>
          <p14:tracePt t="53158" x="4692650" y="6616700"/>
          <p14:tracePt t="53165" x="4692650" y="6597650"/>
          <p14:tracePt t="53172" x="4692650" y="6580188"/>
          <p14:tracePt t="53180" x="4687888" y="6551613"/>
          <p14:tracePt t="53187" x="4675188" y="6519863"/>
          <p14:tracePt t="53194" x="4665663" y="6492875"/>
          <p14:tracePt t="53200" x="4656138" y="6461125"/>
          <p14:tracePt t="53208" x="4646613" y="6419850"/>
          <p14:tracePt t="53215" x="4614863" y="6388100"/>
          <p14:tracePt t="53222" x="4592638" y="6356350"/>
          <p14:tracePt t="53230" x="4573588" y="6323013"/>
          <p14:tracePt t="53236" x="4551363" y="6305550"/>
          <p14:tracePt t="53244" x="4524375" y="6286500"/>
          <p14:tracePt t="53250" x="4500563" y="6254750"/>
          <p14:tracePt t="53258" x="4483100" y="6237288"/>
          <p14:tracePt t="53264" x="4464050" y="6213475"/>
          <p14:tracePt t="53272" x="4441825" y="6196013"/>
          <p14:tracePt t="53279" x="4424363" y="6186488"/>
          <p14:tracePt t="53286" x="4419600" y="6176963"/>
          <p14:tracePt t="53293" x="4400550" y="6159500"/>
          <p14:tracePt t="53300" x="4391025" y="6154738"/>
          <p14:tracePt t="53307" x="4383088" y="6145213"/>
          <p14:tracePt t="53314" x="4378325" y="6145213"/>
          <p14:tracePt t="53321" x="4359275" y="6145213"/>
          <p14:tracePt t="53328" x="4332288" y="6145213"/>
          <p14:tracePt t="53335" x="4322763" y="6145213"/>
          <p14:tracePt t="53343" x="4314825" y="6145213"/>
          <p14:tracePt t="53349" x="4305300" y="6145213"/>
          <p14:tracePt t="53356" x="4300538" y="6145213"/>
          <p14:tracePt t="53364" x="4291013" y="6145213"/>
          <p14:tracePt t="53371" x="4281488" y="6145213"/>
          <p14:tracePt t="53378" x="4278313" y="6149975"/>
          <p14:tracePt t="53385" x="4259263" y="6159500"/>
          <p14:tracePt t="53392" x="4249738" y="6176963"/>
          <p14:tracePt t="53399" x="4249738" y="6181725"/>
          <p14:tracePt t="53406" x="4249738" y="6200775"/>
          <p14:tracePt t="53414" x="4249738" y="6218238"/>
          <p14:tracePt t="53420" x="4254500" y="6237288"/>
          <p14:tracePt t="53428" x="4273550" y="6269038"/>
          <p14:tracePt t="53435" x="4295775" y="6286500"/>
          <p14:tracePt t="53442" x="4322763" y="6305550"/>
          <p14:tracePt t="53448" x="4354513" y="6327775"/>
          <p14:tracePt t="53456" x="4395788" y="6337300"/>
          <p14:tracePt t="53463" x="4441825" y="6351588"/>
          <p14:tracePt t="53470" x="4497388" y="6351588"/>
          <p14:tracePt t="53478" x="4537075" y="6351588"/>
          <p14:tracePt t="53484" x="4592638" y="6342063"/>
          <p14:tracePt t="53491" x="4624388" y="6332538"/>
          <p14:tracePt t="53498" x="4651375" y="6323013"/>
          <p14:tracePt t="53506" x="4675188" y="6315075"/>
          <p14:tracePt t="53513" x="4702175" y="6291263"/>
          <p14:tracePt t="53520" x="4711700" y="6283325"/>
          <p14:tracePt t="53527" x="4719638" y="6259513"/>
          <p14:tracePt t="53534" x="4729163" y="6242050"/>
          <p14:tracePt t="53541" x="4738688" y="6210300"/>
          <p14:tracePt t="53548" x="4748213" y="6176963"/>
          <p14:tracePt t="53555" x="4760913" y="6137275"/>
          <p14:tracePt t="53562" x="4760913" y="6108700"/>
          <p14:tracePt t="53570" x="4760913" y="6054725"/>
          <p14:tracePt t="53576" x="4760913" y="6022975"/>
          <p14:tracePt t="53583" x="4752975" y="5994400"/>
          <p14:tracePt t="53590" x="4743450" y="5962650"/>
          <p14:tracePt t="53598" x="4733925" y="5921375"/>
          <p14:tracePt t="53604" x="4716463" y="5903913"/>
          <p14:tracePt t="53612" x="4692650" y="5881688"/>
          <p14:tracePt t="53619" x="4675188" y="5862638"/>
          <p14:tracePt t="53627" x="4656138" y="5843588"/>
          <p14:tracePt t="53633" x="4638675" y="5835650"/>
          <p14:tracePt t="53640" x="4619625" y="5826125"/>
          <p14:tracePt t="53648" x="4602163" y="5826125"/>
          <p14:tracePt t="53654" x="4583113" y="5826125"/>
          <p14:tracePt t="53661" x="4573588" y="5826125"/>
          <p14:tracePt t="53668" x="4570413" y="5826125"/>
          <p14:tracePt t="53676" x="4560888" y="5826125"/>
          <p14:tracePt t="53684" x="4551363" y="5826125"/>
          <p14:tracePt t="53692" x="4541838" y="5826125"/>
          <p14:tracePt t="53698" x="4537075" y="5826125"/>
          <p14:tracePt t="53705" x="4529138" y="5830888"/>
          <p14:tracePt t="53713" x="4529138" y="5835650"/>
          <p14:tracePt t="53718" x="4529138" y="5853113"/>
          <p14:tracePt t="53725" x="4529138" y="5862638"/>
          <p14:tracePt t="53732" x="4533900" y="5867400"/>
          <p14:tracePt t="53739" x="4537075" y="5876925"/>
          <p14:tracePt t="53747" x="4546600" y="5884863"/>
          <p14:tracePt t="53753" x="4565650" y="5894388"/>
          <p14:tracePt t="53761" x="4606925" y="5903913"/>
          <p14:tracePt t="53767" x="4638675" y="5913438"/>
          <p14:tracePt t="53774" x="4665663" y="5921375"/>
          <p14:tracePt t="53782" x="4719638" y="5921375"/>
          <p14:tracePt t="53789" x="4760913" y="5921375"/>
          <p14:tracePt t="53796" x="4816475" y="5921375"/>
          <p14:tracePt t="53803" x="4848225" y="5918200"/>
          <p14:tracePt t="53810" x="4875213" y="5918200"/>
          <p14:tracePt t="53817" x="4894263" y="5918200"/>
          <p14:tracePt t="53824" x="4911725" y="5908675"/>
          <p14:tracePt t="53831" x="4921250" y="5908675"/>
          <p14:tracePt t="53838" x="4930775" y="5908675"/>
          <p14:tracePt t="53846" x="4935538" y="5908675"/>
          <p14:tracePt t="53874" x="4935538" y="5899150"/>
          <p14:tracePt t="53881" x="4935538" y="5894388"/>
          <p14:tracePt t="53888" x="4935538" y="5884863"/>
          <p14:tracePt t="53895" x="4935538" y="5876925"/>
          <p14:tracePt t="53902" x="4926013" y="5867400"/>
          <p14:tracePt t="53910" x="4916488" y="5862638"/>
          <p14:tracePt t="53916" x="4899025" y="5843588"/>
          <p14:tracePt t="53924" x="4894263" y="5835650"/>
          <p14:tracePt t="53931" x="4875213" y="5826125"/>
          <p14:tracePt t="53938" x="4857750" y="5816600"/>
          <p14:tracePt t="53945" x="4838700" y="5807075"/>
          <p14:tracePt t="53952" x="4806950" y="5799138"/>
          <p14:tracePt t="53960" x="4789488" y="5789613"/>
          <p14:tracePt t="53966" x="4770438" y="5780088"/>
          <p14:tracePt t="53973" x="4752975" y="5770563"/>
          <p14:tracePt t="53981" x="4733925" y="5762625"/>
          <p14:tracePt t="53988" x="4716463" y="5762625"/>
          <p14:tracePt t="53994" x="4706938" y="5762625"/>
          <p14:tracePt t="54001" x="4697413" y="5762625"/>
          <p14:tracePt t="54008" x="4692650" y="5762625"/>
          <p14:tracePt t="54026" x="4675188" y="5762625"/>
          <p14:tracePt t="54030" x="4670425" y="5762625"/>
          <p14:tracePt t="54037" x="4660900" y="5762625"/>
          <p14:tracePt t="54044" x="4651375" y="5762625"/>
          <p14:tracePt t="54050" x="4638675" y="5762625"/>
          <p14:tracePt t="54058" x="4629150" y="5762625"/>
          <p14:tracePt t="54065" x="4619625" y="5762625"/>
          <p14:tracePt t="54093" x="4610100" y="5762625"/>
          <p14:tracePt t="54107" x="4610100" y="5767388"/>
          <p14:tracePt t="54115" x="4610100" y="5770563"/>
          <p14:tracePt t="54122" x="4610100" y="5780088"/>
          <p14:tracePt t="54129" x="4610100" y="5799138"/>
          <p14:tracePt t="54136" x="4610100" y="5811838"/>
          <p14:tracePt t="54143" x="4610100" y="5830888"/>
          <p14:tracePt t="54150" x="4610100" y="5862638"/>
          <p14:tracePt t="54157" x="4614863" y="5881688"/>
          <p14:tracePt t="54165" x="4629150" y="5899150"/>
          <p14:tracePt t="54171" x="4656138" y="5918200"/>
          <p14:tracePt t="54178" x="4679950" y="5949950"/>
          <p14:tracePt t="54185" x="4697413" y="5967413"/>
          <p14:tracePt t="54193" x="4716463" y="5991225"/>
          <p14:tracePt t="54199" x="4733925" y="5999163"/>
          <p14:tracePt t="54207" x="4752975" y="6008688"/>
          <p14:tracePt t="54214" x="4760913" y="6013450"/>
          <p14:tracePt t="54221" x="4770438" y="6022975"/>
          <p14:tracePt t="54228" x="4779963" y="6022975"/>
          <p14:tracePt t="54284" x="4779963" y="6018213"/>
          <p14:tracePt t="54291" x="4779963" y="6003925"/>
          <p14:tracePt t="54299" x="4779963" y="5986463"/>
          <p14:tracePt t="54306" x="4779963" y="5967413"/>
          <p14:tracePt t="54314" x="4779963" y="5940425"/>
          <p14:tracePt t="54320" x="4775200" y="5921375"/>
          <p14:tracePt t="54327" x="4765675" y="5903913"/>
          <p14:tracePt t="54334" x="4752975" y="5881688"/>
          <p14:tracePt t="54341" x="4733925" y="5862638"/>
          <p14:tracePt t="54348" x="4724400" y="5843588"/>
          <p14:tracePt t="54355" x="4724400" y="5835650"/>
          <p14:tracePt t="54363" x="4716463" y="5830888"/>
          <p14:tracePt t="54369" x="4716463" y="5821363"/>
          <p14:tracePt t="54448" x="4716463" y="5826125"/>
          <p14:tracePt t="54455" x="4716463" y="5830888"/>
          <p14:tracePt t="54462" x="4716463" y="5840413"/>
          <p14:tracePt t="54469" x="4719638" y="5857875"/>
          <p14:tracePt t="54477" x="4729163" y="5867400"/>
          <p14:tracePt t="54483" x="4748213" y="5881688"/>
          <p14:tracePt t="54490" x="4765675" y="5903913"/>
          <p14:tracePt t="54498" x="4797425" y="5921375"/>
          <p14:tracePt t="54504" x="4826000" y="5930900"/>
          <p14:tracePt t="54513" x="4857750" y="5954713"/>
          <p14:tracePt t="54519" x="4875213" y="5962650"/>
          <p14:tracePt t="54527" x="4894263" y="5972175"/>
          <p14:tracePt t="54533" x="4902200" y="5981700"/>
          <p14:tracePt t="54540" x="4911725" y="5986463"/>
          <p14:tracePt t="54547" x="4921250" y="5986463"/>
          <p14:tracePt t="54554" x="4935538" y="5986463"/>
          <p14:tracePt t="54562" x="4943475" y="5986463"/>
          <p14:tracePt t="54632" x="4943475" y="5976938"/>
          <p14:tracePt t="54639" x="4943475" y="5967413"/>
          <p14:tracePt t="54647" x="4938713" y="5940425"/>
          <p14:tracePt t="54653" x="4921250" y="5921375"/>
          <p14:tracePt t="54660" x="4911725" y="5903913"/>
          <p14:tracePt t="54667" x="4902200" y="5884863"/>
          <p14:tracePt t="54674" x="4889500" y="5867400"/>
          <p14:tracePt t="54682" x="4879975" y="5835650"/>
          <p14:tracePt t="54689" x="4875213" y="5826125"/>
          <p14:tracePt t="54696" x="4865688" y="5821363"/>
          <p14:tracePt t="54703" x="4857750" y="5811838"/>
          <p14:tracePt t="54710" x="4848225" y="5803900"/>
          <p14:tracePt t="54717" x="4833938" y="5794375"/>
          <p14:tracePt t="54724" x="4826000" y="5789613"/>
          <p14:tracePt t="54759" x="4826000" y="5780088"/>
          <p14:tracePt t="54781" x="4826000" y="5770563"/>
          <p14:tracePt t="54795" x="4826000" y="5757863"/>
          <p14:tracePt t="54802" x="4826000" y="5748338"/>
          <p14:tracePt t="54809" x="4826000" y="5738813"/>
          <p14:tracePt t="54816" x="4826000" y="5734050"/>
          <p14:tracePt t="54831" x="4826000" y="5726113"/>
          <p14:tracePt t="54837" x="4826000" y="5716588"/>
          <p14:tracePt t="54844" x="4826000" y="5707063"/>
          <p14:tracePt t="54866" x="4826000" y="5702300"/>
          <p14:tracePt t="54915" x="4816475" y="5702300"/>
          <p14:tracePt t="54937" x="4811713" y="5702300"/>
          <p14:tracePt t="54944" x="4802188" y="5702300"/>
          <p14:tracePt t="54950" x="4792663" y="5702300"/>
          <p14:tracePt t="54958" x="4792663" y="5711825"/>
          <p14:tracePt t="54965" x="4784725" y="5721350"/>
          <p14:tracePt t="54972" x="4784725" y="5730875"/>
          <p14:tracePt t="54979" x="4784725" y="5734050"/>
          <p14:tracePt t="54987" x="4784725" y="5743575"/>
          <p14:tracePt t="54993" x="4784725" y="5753100"/>
          <p14:tracePt t="55000" x="4784725" y="5767388"/>
          <p14:tracePt t="55011" x="4784725" y="5775325"/>
          <p14:tracePt t="55015" x="4784725" y="5784850"/>
          <p14:tracePt t="55021" x="4784725" y="5789613"/>
          <p14:tracePt t="55029" x="4784725" y="5799138"/>
          <p14:tracePt t="55036" x="4784725" y="5807075"/>
          <p14:tracePt t="55043" x="4789488" y="5816600"/>
          <p14:tracePt t="55050" x="4797425" y="5821363"/>
          <p14:tracePt t="55057" x="4816475" y="5830888"/>
          <p14:tracePt t="55064" x="4857750" y="5840413"/>
          <p14:tracePt t="55071" x="4884738" y="5840413"/>
          <p14:tracePt t="55078" x="4916488" y="5840413"/>
          <p14:tracePt t="55085" x="4930775" y="5840413"/>
          <p14:tracePt t="55093" x="4962525" y="5835650"/>
          <p14:tracePt t="55099" x="4979988" y="5826125"/>
          <p14:tracePt t="55107" x="4989513" y="5821363"/>
          <p14:tracePt t="55114" x="4999038" y="5811838"/>
          <p14:tracePt t="55121" x="5003800" y="5794375"/>
          <p14:tracePt t="55129" x="5013325" y="5775325"/>
          <p14:tracePt t="55135" x="5026025" y="5734050"/>
          <p14:tracePt t="55142" x="5045075" y="5702300"/>
          <p14:tracePt t="55149" x="5053013" y="5670550"/>
          <p14:tracePt t="55156" x="5067300" y="5643563"/>
          <p14:tracePt t="55164" x="5067300" y="5624513"/>
          <p14:tracePt t="55170" x="5067300" y="5607050"/>
          <p14:tracePt t="55178" x="5067300" y="5588000"/>
          <p14:tracePt t="55184" x="5067300" y="5570538"/>
          <p14:tracePt t="55191" x="5062538" y="5551488"/>
          <p14:tracePt t="55199" x="5053013" y="5548313"/>
          <p14:tracePt t="55205" x="5035550" y="5538788"/>
          <p14:tracePt t="55213" x="5026025" y="5529263"/>
          <p14:tracePt t="55219" x="5021263" y="5519738"/>
          <p14:tracePt t="55228" x="5003800" y="5519738"/>
          <p14:tracePt t="55234" x="4984750" y="5519738"/>
          <p14:tracePt t="55240" x="4967288" y="5519738"/>
          <p14:tracePt t="55248" x="4938713" y="5519738"/>
          <p14:tracePt t="55255" x="4921250" y="5519738"/>
          <p14:tracePt t="55263" x="4911725" y="5519738"/>
          <p14:tracePt t="55269" x="4906963" y="5524500"/>
          <p14:tracePt t="55276" x="4899025" y="5534025"/>
          <p14:tracePt t="55283" x="4889500" y="5543550"/>
          <p14:tracePt t="55290" x="4884738" y="5548313"/>
          <p14:tracePt t="55298" x="4865688" y="5575300"/>
          <p14:tracePt t="55304" x="4857750" y="5592763"/>
          <p14:tracePt t="55312" x="4848225" y="5611813"/>
          <p14:tracePt t="55319" x="4848225" y="5643563"/>
          <p14:tracePt t="55327" x="4848225" y="5684838"/>
          <p14:tracePt t="55333" x="4848225" y="5711825"/>
          <p14:tracePt t="55340" x="4848225" y="5730875"/>
          <p14:tracePt t="55348" x="4848225" y="5757863"/>
          <p14:tracePt t="55354" x="4848225" y="5775325"/>
          <p14:tracePt t="55361" x="4852988" y="5794375"/>
          <p14:tracePt t="55369" x="4857750" y="5803900"/>
          <p14:tracePt t="55376" x="4875213" y="5811838"/>
          <p14:tracePt t="55383" x="4894263" y="5821363"/>
          <p14:tracePt t="55390" x="4911725" y="5830888"/>
          <p14:tracePt t="55397" x="4930775" y="5840413"/>
          <p14:tracePt t="55404" x="4938713" y="5857875"/>
          <p14:tracePt t="55411" x="4948238" y="5857875"/>
          <p14:tracePt t="55418" x="4967288" y="5857875"/>
          <p14:tracePt t="55426" x="4975225" y="5857875"/>
          <p14:tracePt t="55432" x="4979988" y="5857875"/>
          <p14:tracePt t="55440" x="4989513" y="5857875"/>
          <p14:tracePt t="55482" x="4989513" y="5848350"/>
          <p14:tracePt t="55489" x="4989513" y="5840413"/>
          <p14:tracePt t="55497" x="4989513" y="5830888"/>
          <p14:tracePt t="55503" x="4989513" y="5821363"/>
          <p14:tracePt t="55510" x="4989513" y="5816600"/>
          <p14:tracePt t="55518" x="4989513" y="5807075"/>
          <p14:tracePt t="55524" x="4984750" y="5799138"/>
          <p14:tracePt t="55532" x="4979988" y="5799138"/>
          <p14:tracePt t="55539" x="4972050" y="5794375"/>
          <p14:tracePt t="55546" x="4953000" y="5794375"/>
          <p14:tracePt t="55552" x="4943475" y="5794375"/>
          <p14:tracePt t="55560" x="4938713" y="5794375"/>
          <p14:tracePt t="55567" x="4930775" y="5794375"/>
          <p14:tracePt t="55574" x="4921250" y="5794375"/>
          <p14:tracePt t="55581" x="4916488" y="5794375"/>
          <p14:tracePt t="55588" x="4906963" y="5794375"/>
          <p14:tracePt t="55595" x="4899025" y="5794375"/>
          <p14:tracePt t="55602" x="4894263" y="5794375"/>
          <p14:tracePt t="55610" x="4875213" y="5794375"/>
          <p14:tracePt t="56419" x="4879975" y="5794375"/>
          <p14:tracePt t="56426" x="4884738" y="5794375"/>
          <p14:tracePt t="56433" x="4894263" y="5794375"/>
          <p14:tracePt t="56439" x="4902200" y="5794375"/>
          <p14:tracePt t="56447" x="4916488" y="5794375"/>
          <p14:tracePt t="56453" x="4926013" y="5794375"/>
          <p14:tracePt t="56460" x="4935538" y="5794375"/>
          <p14:tracePt t="56467" x="4938713" y="5794375"/>
          <p14:tracePt t="56474" x="4948238" y="5794375"/>
          <p14:tracePt t="56481" x="4957763" y="5794375"/>
          <p14:tracePt t="56559" x="4957763" y="5784850"/>
          <p14:tracePt t="56574" x="4957763" y="5767388"/>
          <p14:tracePt t="56587" x="4957763" y="5762625"/>
          <p14:tracePt t="56594" x="4957763" y="5753100"/>
          <p14:tracePt t="56603" x="4967288" y="5743575"/>
          <p14:tracePt t="56609" x="4967288" y="5734050"/>
          <p14:tracePt t="56615" x="4967288" y="5730875"/>
          <p14:tracePt t="56624" x="4967288" y="5721350"/>
          <p14:tracePt t="56631" x="4967288" y="5711825"/>
          <p14:tracePt t="56639" x="4967288" y="5707063"/>
          <p14:tracePt t="56645" x="4967288" y="5689600"/>
          <p14:tracePt t="56653" x="4967288" y="5680075"/>
          <p14:tracePt t="56661" x="4967288" y="5675313"/>
          <p14:tracePt t="56666" x="4967288" y="5665788"/>
          <p14:tracePt t="56673" x="4967288" y="5657850"/>
          <p14:tracePt t="56680" x="4967288" y="5648325"/>
          <p14:tracePt t="56687" x="4967288" y="5643563"/>
          <p14:tracePt t="56694" x="4967288" y="5634038"/>
          <p14:tracePt t="56701" x="4967288" y="5624513"/>
          <p14:tracePt t="56708" x="4967288" y="5611813"/>
          <p14:tracePt t="56715" x="4967288" y="5602288"/>
          <p14:tracePt t="56722" x="4962525" y="5592763"/>
          <p14:tracePt t="56730" x="4953000" y="5588000"/>
          <p14:tracePt t="56736" x="4953000" y="5580063"/>
          <p14:tracePt t="56744" x="4953000" y="5570538"/>
          <p14:tracePt t="56751" x="4943475" y="5561013"/>
          <p14:tracePt t="56758" x="4938713" y="5561013"/>
          <p14:tracePt t="56765" x="4930775" y="5556250"/>
          <p14:tracePt t="56772" x="4921250" y="5548313"/>
          <p14:tracePt t="56779" x="4906963" y="5529263"/>
          <p14:tracePt t="56786" x="4899025" y="5529263"/>
          <p14:tracePt t="56793" x="4889500" y="5529263"/>
          <p14:tracePt t="56800" x="4879975" y="5529263"/>
          <p14:tracePt t="56807" x="4875213" y="5529263"/>
          <p14:tracePt t="56814" x="4865688" y="5519738"/>
          <p14:tracePt t="56821" x="4857750" y="5519738"/>
          <p14:tracePt t="56829" x="4852988" y="5519738"/>
          <p14:tracePt t="56835" x="4843463" y="5519738"/>
          <p14:tracePt t="56843" x="4826000" y="5519738"/>
          <p14:tracePt t="56850" x="4821238" y="5519738"/>
          <p14:tracePt t="56856" x="4811713" y="5519738"/>
          <p14:tracePt t="56864" x="4802188" y="5519738"/>
          <p14:tracePt t="56871" x="4792663" y="5519738"/>
          <p14:tracePt t="56878" x="4789488" y="5519738"/>
          <p14:tracePt t="56885" x="4779963" y="5524500"/>
          <p14:tracePt t="56894" x="4770438" y="5543550"/>
          <p14:tracePt t="56899" x="4760913" y="5551488"/>
          <p14:tracePt t="56906" x="4748213" y="5561013"/>
          <p14:tracePt t="56914" x="4738688" y="5580063"/>
          <p14:tracePt t="56921" x="4738688" y="5592763"/>
          <p14:tracePt t="56929" x="4738688" y="5611813"/>
          <p14:tracePt t="56935" x="4738688" y="5653088"/>
          <p14:tracePt t="56942" x="4738688" y="5684838"/>
          <p14:tracePt t="56948" x="4743450" y="5702300"/>
          <p14:tracePt t="56956" x="4760913" y="5734050"/>
          <p14:tracePt t="56963" x="4770438" y="5753100"/>
          <p14:tracePt t="56970" x="4792663" y="5780088"/>
          <p14:tracePt t="56976" x="4811713" y="5803900"/>
          <p14:tracePt t="56983" x="4829175" y="5830888"/>
          <p14:tracePt t="56992" x="4875213" y="5853113"/>
          <p14:tracePt t="56998" x="4894263" y="5872163"/>
          <p14:tracePt t="57009" x="4911725" y="5881688"/>
          <p14:tracePt t="57012" x="4921250" y="5889625"/>
          <p14:tracePt t="57019" x="4930775" y="5899150"/>
          <p14:tracePt t="57026" x="4935538" y="5908675"/>
          <p14:tracePt t="57033" x="4953000" y="5908675"/>
          <p14:tracePt t="57040" x="4962525" y="5908675"/>
          <p14:tracePt t="57048" x="4972050" y="5908675"/>
          <p14:tracePt t="57055" x="4975225" y="5908675"/>
          <p14:tracePt t="57062" x="4984750" y="5908675"/>
          <p14:tracePt t="57069" x="4994275" y="5908675"/>
          <p14:tracePt t="57076" x="4999038" y="5908675"/>
          <p14:tracePt t="57083" x="5008563" y="5908675"/>
          <p14:tracePt t="57090" x="5016500" y="5908675"/>
          <p14:tracePt t="57112" x="5016500" y="5903913"/>
          <p14:tracePt t="57119" x="5016500" y="5894388"/>
          <p14:tracePt t="57126" x="5016500" y="5884863"/>
          <p14:tracePt t="57132" x="5016500" y="5881688"/>
          <p14:tracePt t="57140" x="5016500" y="5872163"/>
          <p14:tracePt t="57147" x="5016500" y="5862638"/>
          <p14:tracePt t="57154" x="5016500" y="5857875"/>
          <p14:tracePt t="57161" x="5016500" y="5848350"/>
          <p14:tracePt t="57168" x="5016500" y="5830888"/>
          <p14:tracePt t="57176" x="5016500" y="5826125"/>
          <p14:tracePt t="57182" x="5013325" y="5816600"/>
          <p14:tracePt t="57190" x="5003800" y="5799138"/>
          <p14:tracePt t="57197" x="4994275" y="5789613"/>
          <p14:tracePt t="57203" x="4989513" y="5784850"/>
          <p14:tracePt t="57210" x="4979988" y="5775325"/>
          <p14:tracePt t="57218" x="4972050" y="5767388"/>
          <p14:tracePt t="57226" x="4962525" y="5753100"/>
          <p14:tracePt t="57232" x="4957763" y="5753100"/>
          <p14:tracePt t="57239" x="4930775" y="5753100"/>
          <p14:tracePt t="57246" x="4911725" y="5753100"/>
          <p14:tracePt t="57253" x="4902200" y="5753100"/>
          <p14:tracePt t="57260" x="4899025" y="5753100"/>
          <p14:tracePt t="57267" x="4879975" y="5753100"/>
          <p14:tracePt t="57275" x="4870450" y="5753100"/>
          <p14:tracePt t="57281" x="4857750" y="5762625"/>
          <p14:tracePt t="57289" x="4848225" y="5770563"/>
          <p14:tracePt t="57296" x="4838700" y="5780088"/>
          <p14:tracePt t="57302" x="4829175" y="5784850"/>
          <p14:tracePt t="57310" x="4826000" y="5803900"/>
          <p14:tracePt t="57317" x="4816475" y="5821363"/>
          <p14:tracePt t="57323" x="4816475" y="5853113"/>
          <p14:tracePt t="57331" x="4816475" y="5872163"/>
          <p14:tracePt t="57337" x="4816475" y="5899150"/>
          <p14:tracePt t="57345" x="4816475" y="5918200"/>
          <p14:tracePt t="57353" x="4816475" y="5935663"/>
          <p14:tracePt t="57362" x="4821238" y="5962650"/>
          <p14:tracePt t="57367" x="4829175" y="5981700"/>
          <p14:tracePt t="57374" x="4838700" y="5999163"/>
          <p14:tracePt t="57381" x="4857750" y="6013450"/>
          <p14:tracePt t="57388" x="4875213" y="6022975"/>
          <p14:tracePt t="57395" x="4884738" y="6027738"/>
          <p14:tracePt t="57402" x="4894263" y="6045200"/>
          <p14:tracePt t="57410" x="4899025" y="6054725"/>
          <p14:tracePt t="57416" x="4906963" y="6054725"/>
          <p14:tracePt t="57424" x="4916488" y="6054725"/>
          <p14:tracePt t="57431" x="4921250" y="6054725"/>
          <p14:tracePt t="57438" x="4930775" y="6054725"/>
          <p14:tracePt t="57445" x="4938713" y="6049963"/>
          <p14:tracePt t="57452" x="4957763" y="6030913"/>
          <p14:tracePt t="57459" x="4975225" y="6022975"/>
          <p14:tracePt t="57466" x="4984750" y="6013450"/>
          <p14:tracePt t="57472" x="4989513" y="6008688"/>
          <p14:tracePt t="57480" x="4999038" y="5999163"/>
          <p14:tracePt t="57487" x="5008563" y="5991225"/>
          <p14:tracePt t="57495" x="5013325" y="5986463"/>
          <p14:tracePt t="57502" x="5021263" y="5976938"/>
          <p14:tracePt t="57509" x="5040313" y="5967413"/>
          <p14:tracePt t="57516" x="5049838" y="5949950"/>
          <p14:tracePt t="57522" x="5049838" y="5940425"/>
          <p14:tracePt t="57537" x="5049838" y="5935663"/>
          <p14:tracePt t="57559" x="5057775" y="5926138"/>
          <p14:tracePt t="57565" x="5062538" y="5918200"/>
          <p14:tracePt t="57572" x="5072063" y="5908675"/>
          <p14:tracePt t="57580" x="5081588" y="5908675"/>
          <p14:tracePt t="57586" x="5086350" y="5903913"/>
          <p14:tracePt t="57593" x="5094288" y="5894388"/>
          <p14:tracePt t="57600" x="5122863" y="5894388"/>
          <p14:tracePt t="57607" x="5140325" y="5884863"/>
          <p14:tracePt t="57614" x="5159375" y="5884863"/>
          <p14:tracePt t="57621" x="5176838" y="5884863"/>
          <p14:tracePt t="57629" x="5191125" y="5884863"/>
          <p14:tracePt t="57636" x="5222875" y="5876925"/>
          <p14:tracePt t="57643" x="5249863" y="5876925"/>
          <p14:tracePt t="57650" x="5268913" y="5876925"/>
          <p14:tracePt t="57657" x="5286375" y="5876925"/>
          <p14:tracePt t="57664" x="5327650" y="5876925"/>
          <p14:tracePt t="57670" x="5345113" y="5876925"/>
          <p14:tracePt t="57678" x="5373688" y="5876925"/>
          <p14:tracePt t="57685" x="5418138" y="5853113"/>
          <p14:tracePt t="57692" x="5446713" y="5853113"/>
          <p14:tracePt t="57699" x="5478463" y="5853113"/>
          <p14:tracePt t="57706" x="5505450" y="5853113"/>
          <p14:tracePt t="57713" x="5524500" y="5853113"/>
          <p14:tracePt t="57720" x="5541963" y="5843588"/>
          <p14:tracePt t="57728" x="5561013" y="5843588"/>
          <p14:tracePt t="57735" x="5578475" y="5843588"/>
          <p14:tracePt t="57742" x="5583238" y="5843588"/>
          <p14:tracePt t="57749" x="5600700" y="5843588"/>
          <p14:tracePt t="57756" x="5610225" y="5843588"/>
          <p14:tracePt t="57763" x="5619750" y="5843588"/>
          <p14:tracePt t="57770" x="5624513" y="5843588"/>
          <p14:tracePt t="57777" x="5634038" y="5843588"/>
          <p14:tracePt t="57784" x="5641975" y="5843588"/>
          <p14:tracePt t="57806" x="5646738" y="5843588"/>
          <p14:tracePt t="57813" x="5656263" y="5843588"/>
          <p14:tracePt t="57820" x="5665788" y="5843588"/>
          <p14:tracePt t="58748" x="5702300" y="5867400"/>
          <p14:tracePt t="58755" x="5783263" y="5894388"/>
          <p14:tracePt t="58762" x="5843588" y="5921375"/>
          <p14:tracePt t="58769" x="5926138" y="5957888"/>
          <p14:tracePt t="58777" x="5970588" y="5981700"/>
          <p14:tracePt t="58784" x="6011863" y="5994400"/>
          <p14:tracePt t="58790" x="6072188" y="6003925"/>
          <p14:tracePt t="58798" x="6113463" y="6018213"/>
          <p14:tracePt t="58805" x="6172200" y="6018213"/>
          <p14:tracePt t="58812" x="6213475" y="6018213"/>
          <p14:tracePt t="58819" x="6254750" y="6018213"/>
          <p14:tracePt t="58827" x="6272213" y="6018213"/>
          <p14:tracePt t="58833" x="6286500" y="6018213"/>
          <p14:tracePt t="58840" x="6296025" y="6018213"/>
          <p14:tracePt t="58847" x="6303963" y="6018213"/>
          <p14:tracePt t="58854" x="6313488" y="6018213"/>
          <p14:tracePt t="58861" x="6318250" y="6018213"/>
          <p14:tracePt t="58869" x="6335713" y="6013450"/>
          <p14:tracePt t="58876" x="6345238" y="6003925"/>
          <p14:tracePt t="58882" x="6345238" y="5986463"/>
          <p14:tracePt t="58889" x="6345238" y="5945188"/>
          <p14:tracePt t="58896" x="6345238" y="5918200"/>
          <p14:tracePt t="58904" x="6335713" y="5876925"/>
          <p14:tracePt t="58911" x="6313488" y="5830888"/>
          <p14:tracePt t="58918" x="6291263" y="5784850"/>
          <p14:tracePt t="58926" x="6272213" y="5738813"/>
          <p14:tracePt t="58932" x="6249988" y="5707063"/>
          <p14:tracePt t="58940" x="6203950" y="5675313"/>
          <p14:tracePt t="58948" x="6186488" y="5643563"/>
          <p14:tracePt t="58955" x="6153150" y="5634038"/>
          <p14:tracePt t="58964" x="6126163" y="5624513"/>
          <p14:tracePt t="58969" x="6080125" y="5616575"/>
          <p14:tracePt t="58976" x="6040438" y="5602288"/>
          <p14:tracePt t="58982" x="5984875" y="5602288"/>
          <p14:tracePt t="58989" x="5943600" y="5602288"/>
          <p14:tracePt t="58996" x="5911850" y="5607050"/>
          <p14:tracePt t="59007" x="5870575" y="5621338"/>
          <p14:tracePt t="59010" x="5853113" y="5629275"/>
          <p14:tracePt t="59017" x="5834063" y="5638800"/>
          <p14:tracePt t="59024" x="5811838" y="5670550"/>
          <p14:tracePt t="59031" x="5780088" y="5689600"/>
          <p14:tracePt t="59039" x="5770563" y="5707063"/>
          <p14:tracePt t="59046" x="5751513" y="5738813"/>
          <p14:tracePt t="59052" x="5738813" y="5794375"/>
          <p14:tracePt t="59060" x="5738813" y="5835650"/>
          <p14:tracePt t="59067" x="5746750" y="5894388"/>
          <p14:tracePt t="59074" x="5761038" y="5986463"/>
          <p14:tracePt t="59081" x="5788025" y="6064250"/>
          <p14:tracePt t="59089" x="5843588" y="6164263"/>
          <p14:tracePt t="59095" x="5884863" y="6264275"/>
          <p14:tracePt t="59102" x="5953125" y="6327775"/>
          <p14:tracePt t="59110" x="6003925" y="6378575"/>
          <p14:tracePt t="59117" x="6053138" y="6429375"/>
          <p14:tracePt t="59124" x="6116638" y="6470650"/>
          <p14:tracePt t="59130" x="6145213" y="6488113"/>
          <p14:tracePt t="59138" x="6176963" y="6519863"/>
          <p14:tracePt t="59144" x="6223000" y="6529388"/>
          <p14:tracePt t="59152" x="6235700" y="6529388"/>
          <p14:tracePt t="59159" x="6254750" y="6529388"/>
          <p14:tracePt t="59166" x="6272213" y="6529388"/>
          <p14:tracePt t="59173" x="6291263" y="6524625"/>
          <p14:tracePt t="59180" x="6299200" y="6507163"/>
          <p14:tracePt t="59187" x="6308725" y="6488113"/>
          <p14:tracePt t="59195" x="6308725" y="6470650"/>
          <p14:tracePt t="59201" x="6308725" y="6442075"/>
          <p14:tracePt t="59209" x="6308725" y="6400800"/>
          <p14:tracePt t="59216" x="6308725" y="6369050"/>
          <p14:tracePt t="59223" x="6303963" y="6342063"/>
          <p14:tracePt t="59230" x="6296025" y="6300788"/>
          <p14:tracePt t="59237" x="6272213" y="6269038"/>
          <p14:tracePt t="59244" x="6262688" y="6237288"/>
          <p14:tracePt t="59251" x="6240463" y="6196013"/>
          <p14:tracePt t="59258" x="6223000" y="6164263"/>
          <p14:tracePt t="59265" x="6199188" y="6132513"/>
          <p14:tracePt t="59272" x="6172200" y="6113463"/>
          <p14:tracePt t="59279" x="6149975" y="6081713"/>
          <p14:tracePt t="59286" x="6130925" y="6072188"/>
          <p14:tracePt t="59293" x="6113463" y="6064250"/>
          <p14:tracePt t="59300" x="6094413" y="6064250"/>
          <p14:tracePt t="59308" x="6067425" y="6064250"/>
          <p14:tracePt t="59315" x="6048375" y="6064250"/>
          <p14:tracePt t="59323" x="6030913" y="6067425"/>
          <p14:tracePt t="59329" x="6011863" y="6076950"/>
          <p14:tracePt t="59336" x="6003925" y="6086475"/>
          <p14:tracePt t="59343" x="5994400" y="6100763"/>
          <p14:tracePt t="59350" x="5975350" y="6113463"/>
          <p14:tracePt t="59357" x="5967413" y="6118225"/>
          <p14:tracePt t="59364" x="5962650" y="6127750"/>
          <p14:tracePt t="59372" x="5962650" y="6137275"/>
          <p14:tracePt t="59379" x="5962650" y="6140450"/>
          <p14:tracePt t="59386" x="5962650" y="6149975"/>
          <p14:tracePt t="59393" x="5962650" y="6159500"/>
          <p14:tracePt t="59399" x="5962650" y="6164263"/>
          <p14:tracePt t="59407" x="5970588" y="6181725"/>
          <p14:tracePt t="59413" x="5989638" y="6191250"/>
          <p14:tracePt t="59421" x="6007100" y="6200775"/>
          <p14:tracePt t="59428" x="6030913" y="6210300"/>
          <p14:tracePt t="59435" x="6035675" y="6218238"/>
          <p14:tracePt t="59442" x="6043613" y="6227763"/>
          <p14:tracePt t="59449" x="6053138" y="6227763"/>
          <p14:tracePt t="59456" x="6057900" y="6227763"/>
          <p14:tracePt t="59513" x="6057900" y="6223000"/>
          <p14:tracePt t="59520" x="6057900" y="6213475"/>
          <p14:tracePt t="59527" x="6048375" y="6210300"/>
          <p14:tracePt t="59535" x="6040438" y="6200775"/>
          <p14:tracePt t="59541" x="6035675" y="6191250"/>
          <p14:tracePt t="59548" x="6016625" y="6173788"/>
          <p14:tracePt t="59556" x="5999163" y="6164263"/>
          <p14:tracePt t="59563" x="5967413" y="6154738"/>
          <p14:tracePt t="59569" x="5934075" y="6145213"/>
          <p14:tracePt t="59577" x="5907088" y="6137275"/>
          <p14:tracePt t="59584" x="5865813" y="6122988"/>
          <p14:tracePt t="59591" x="5834063" y="6113463"/>
          <p14:tracePt t="59598" x="5792788" y="6103938"/>
          <p14:tracePt t="59606" x="5761038" y="6103938"/>
          <p14:tracePt t="59613" x="5734050" y="6103938"/>
          <p14:tracePt t="59620" x="5692775" y="6103938"/>
          <p14:tracePt t="59627" x="5665788" y="6103938"/>
          <p14:tracePt t="59634" x="5634038" y="6103938"/>
          <p14:tracePt t="59641" x="5614988" y="6103938"/>
          <p14:tracePt t="59648" x="5588000" y="6103938"/>
          <p14:tracePt t="59656" x="5568950" y="6103938"/>
          <p14:tracePt t="59662" x="5551488" y="6103938"/>
          <p14:tracePt t="59669" x="5546725" y="6103938"/>
          <p14:tracePt t="59677" x="5537200" y="6103938"/>
          <p14:tracePt t="59683" x="5527675" y="6108700"/>
          <p14:tracePt t="59690" x="5510213" y="6118225"/>
          <p14:tracePt t="59697" x="5505450" y="6122988"/>
          <p14:tracePt t="59704" x="5495925" y="6132513"/>
          <p14:tracePt t="59712" x="5487988" y="6140450"/>
          <p14:tracePt t="59719" x="5487988" y="6145213"/>
          <p14:tracePt t="59726" x="5487988" y="6154738"/>
          <p14:tracePt t="59733" x="5487988" y="6173788"/>
          <p14:tracePt t="59740" x="5487988" y="6176963"/>
          <p14:tracePt t="59747" x="5487988" y="6186488"/>
          <p14:tracePt t="59754" x="5487988" y="6196013"/>
          <p14:tracePt t="59761" x="5487988" y="6205538"/>
          <p14:tracePt t="59768" x="5487988" y="6210300"/>
          <p14:tracePt t="59776" x="5487988" y="6218238"/>
          <p14:tracePt t="59832" x="5483225" y="6218238"/>
          <p14:tracePt t="59839" x="5473700" y="6218238"/>
          <p14:tracePt t="59847" x="5464175" y="6218238"/>
          <p14:tracePt t="59853" x="5454650" y="6218238"/>
          <p14:tracePt t="59861" x="5451475" y="6218238"/>
          <p14:tracePt t="59868" x="5432425" y="6218238"/>
          <p14:tracePt t="59874" x="5422900" y="6218238"/>
          <p14:tracePt t="59881" x="5418138" y="6218238"/>
          <p14:tracePt t="59889" x="5410200" y="6213475"/>
          <p14:tracePt t="59895" x="5400675" y="6210300"/>
          <p14:tracePt t="59903" x="5386388" y="6200775"/>
          <p14:tracePt t="59910" x="5364163" y="6191250"/>
          <p14:tracePt t="59917" x="5345113" y="6181725"/>
          <p14:tracePt t="59925" x="5327650" y="6173788"/>
          <p14:tracePt t="59931" x="5308600" y="6149975"/>
          <p14:tracePt t="59939" x="5300663" y="6145213"/>
          <p14:tracePt t="59945" x="5286375" y="6137275"/>
          <p14:tracePt t="59952" x="5276850" y="6127750"/>
          <p14:tracePt t="59960" x="5249863" y="6118225"/>
          <p14:tracePt t="59967" x="5232400" y="6108700"/>
          <p14:tracePt t="59974" x="5213350" y="6100763"/>
          <p14:tracePt t="59980" x="5203825" y="6091238"/>
          <p14:tracePt t="59988" x="5195888" y="6081713"/>
          <p14:tracePt t="59995" x="5186363" y="6067425"/>
          <p14:tracePt t="60002" x="5167313" y="6059488"/>
          <p14:tracePt t="60009" x="5162550" y="6059488"/>
          <p14:tracePt t="60016" x="5154613" y="6059488"/>
          <p14:tracePt t="60024" x="5145088" y="6059488"/>
          <p14:tracePt t="60030" x="5140325" y="6059488"/>
          <p14:tracePt t="60037" x="5130800" y="6059488"/>
          <p14:tracePt t="60045" x="5122863" y="6059488"/>
          <p14:tracePt t="60051" x="5113338" y="6059488"/>
          <p14:tracePt t="60151" x="5118100" y="6076950"/>
          <p14:tracePt t="60158" x="5126038" y="6086475"/>
          <p14:tracePt t="60166" x="5145088" y="6096000"/>
          <p14:tracePt t="60173" x="5162550" y="6103938"/>
          <p14:tracePt t="60180" x="5203825" y="6127750"/>
          <p14:tracePt t="60187" x="5235575" y="6137275"/>
          <p14:tracePt t="60194" x="5268913" y="6154738"/>
          <p14:tracePt t="60201" x="5308600" y="6176963"/>
          <p14:tracePt t="60208" x="5327650" y="6186488"/>
          <p14:tracePt t="60215" x="5349875" y="6196013"/>
          <p14:tracePt t="60224" x="5354638" y="6205538"/>
          <p14:tracePt t="60229" x="5364163" y="6205538"/>
          <p14:tracePt t="60237" x="5373688" y="6205538"/>
          <p14:tracePt t="60244" x="5386388" y="6205538"/>
          <p14:tracePt t="60329" x="5386388" y="6200775"/>
          <p14:tracePt t="60335" x="5386388" y="6191250"/>
          <p14:tracePt t="60343" x="5386388" y="6186488"/>
          <p14:tracePt t="60350" x="5386388" y="6169025"/>
          <p14:tracePt t="60357" x="5386388" y="6149975"/>
          <p14:tracePt t="60364" x="5386388" y="6132513"/>
          <p14:tracePt t="60371" x="5386388" y="6118225"/>
          <p14:tracePt t="60378" x="5386388" y="6100763"/>
          <p14:tracePt t="60385" x="5386388" y="6067425"/>
          <p14:tracePt t="60392" x="5386388" y="6049963"/>
          <p14:tracePt t="60399" x="5386388" y="6035675"/>
          <p14:tracePt t="60406" x="5386388" y="6018213"/>
          <p14:tracePt t="60413" x="5386388" y="5999163"/>
          <p14:tracePt t="60421" x="5386388" y="5981700"/>
          <p14:tracePt t="60428" x="5386388" y="5962650"/>
          <p14:tracePt t="60434" x="5386388" y="5957888"/>
          <p14:tracePt t="60442" x="5386388" y="5949950"/>
          <p14:tracePt t="60448" x="5386388" y="5940425"/>
          <p14:tracePt t="60457" x="5386388" y="5926138"/>
          <p14:tracePt t="60462" x="5386388" y="5918200"/>
          <p14:tracePt t="60469" x="5386388" y="5908675"/>
          <p14:tracePt t="60477" x="5386388" y="5899150"/>
          <p14:tracePt t="60540" x="5395913" y="5899150"/>
          <p14:tracePt t="60547" x="5405438" y="5899150"/>
          <p14:tracePt t="60555" x="5410200" y="5899150"/>
          <p14:tracePt t="60561" x="5418138" y="5899150"/>
          <p14:tracePt t="60569" x="5437188" y="5899150"/>
          <p14:tracePt t="60576" x="5454650" y="5899150"/>
          <p14:tracePt t="60583" x="5483225" y="5899150"/>
          <p14:tracePt t="60590" x="5491163" y="5899150"/>
          <p14:tracePt t="60597" x="5505450" y="5899150"/>
          <p14:tracePt t="60604" x="5524500" y="5899150"/>
          <p14:tracePt t="60612" x="5532438" y="5899150"/>
          <p14:tracePt t="60618" x="5561013" y="5899150"/>
          <p14:tracePt t="60626" x="5573713" y="5899150"/>
          <p14:tracePt t="60632" x="5592763" y="5899150"/>
          <p14:tracePt t="60639" x="5610225" y="5899150"/>
          <p14:tracePt t="60646" x="5651500" y="5899150"/>
          <p14:tracePt t="60654" x="5683250" y="5889625"/>
          <p14:tracePt t="60661" x="5710238" y="5881688"/>
          <p14:tracePt t="60668" x="5751513" y="5872163"/>
          <p14:tracePt t="60675" x="5783263" y="5848350"/>
          <p14:tracePt t="60682" x="5802313" y="5830888"/>
          <p14:tracePt t="60689" x="5824538" y="5811838"/>
          <p14:tracePt t="60696" x="5843588" y="5789613"/>
          <p14:tracePt t="60704" x="5861050" y="5770563"/>
          <p14:tracePt t="60711" x="5884863" y="5753100"/>
          <p14:tracePt t="60718" x="5902325" y="5721350"/>
          <p14:tracePt t="60725" x="5948363" y="5697538"/>
          <p14:tracePt t="60732" x="5975350" y="5680075"/>
          <p14:tracePt t="60740" x="5999163" y="5661025"/>
          <p14:tracePt t="60746" x="6040438" y="5638800"/>
          <p14:tracePt t="60753" x="6072188" y="5607050"/>
          <p14:tracePt t="60760" x="6089650" y="5588000"/>
          <p14:tracePt t="60767" x="6113463" y="5565775"/>
          <p14:tracePt t="60774" x="6130925" y="5548313"/>
          <p14:tracePt t="60782" x="6162675" y="5529263"/>
          <p14:tracePt t="60789" x="6181725" y="5497513"/>
          <p14:tracePt t="60795" x="6199188" y="5478463"/>
          <p14:tracePt t="60802" x="6223000" y="5456238"/>
          <p14:tracePt t="60810" x="6249988" y="5446713"/>
          <p14:tracePt t="60817" x="6267450" y="5438775"/>
          <p14:tracePt t="60825" x="6286500" y="5429250"/>
          <p14:tracePt t="60831" x="6308725" y="5410200"/>
          <p14:tracePt t="60839" x="6327775" y="5402263"/>
          <p14:tracePt t="60845" x="6354763" y="5387975"/>
          <p14:tracePt t="60852" x="6386513" y="5378450"/>
          <p14:tracePt t="60859" x="6418263" y="5368925"/>
          <p14:tracePt t="60866" x="6459538" y="5360988"/>
          <p14:tracePt t="60874" x="6486525" y="5351463"/>
          <p14:tracePt t="60880" x="6532563" y="5337175"/>
          <p14:tracePt t="60887" x="6588125" y="5337175"/>
          <p14:tracePt t="60894" x="6627813" y="5337175"/>
          <p14:tracePt t="60901" x="6683375" y="5337175"/>
          <p14:tracePt t="60909" x="6724650" y="5346700"/>
          <p14:tracePt t="60916" x="6783388" y="5356225"/>
          <p14:tracePt t="60923" x="6815138" y="5364163"/>
          <p14:tracePt t="60930" x="6843713" y="5378450"/>
          <p14:tracePt t="60937" x="6865938" y="5387975"/>
          <p14:tracePt t="60944" x="6892925" y="5397500"/>
          <p14:tracePt t="60951" x="6902450" y="5405438"/>
          <p14:tracePt t="60958" x="6911975" y="5419725"/>
          <p14:tracePt t="60965" x="6916738" y="5429250"/>
          <p14:tracePt t="60973" x="6924675" y="5438775"/>
          <p14:tracePt t="60980" x="6934200" y="5441950"/>
          <p14:tracePt t="61001" x="6934200" y="5451475"/>
          <p14:tracePt t="61008" x="6934200" y="5461000"/>
          <p14:tracePt t="61023" x="6934200" y="5470525"/>
          <p14:tracePt t="61029" x="6934200" y="5475288"/>
          <p14:tracePt t="61036" x="6934200" y="5483225"/>
          <p14:tracePt t="61043" x="6934200" y="5502275"/>
          <p14:tracePt t="61051" x="6934200" y="5507038"/>
          <p14:tracePt t="61057" x="6943725" y="5507038"/>
          <p14:tracePt t="61065" x="6943725" y="5514975"/>
          <p14:tracePt t="61079" x="6948488" y="5524500"/>
          <p14:tracePt t="61114" x="6948488" y="5529263"/>
          <p14:tracePt t="61121" x="6965950" y="5529263"/>
          <p14:tracePt t="61164" x="6975475" y="5529263"/>
          <p14:tracePt t="61178" x="6980238" y="5529263"/>
          <p14:tracePt t="61256" x="6980238" y="5519738"/>
          <p14:tracePt t="61263" x="6980238" y="5511800"/>
          <p14:tracePt t="61270" x="6975475" y="5483225"/>
          <p14:tracePt t="61277" x="6965950" y="5465763"/>
          <p14:tracePt t="61284" x="6938963" y="5446713"/>
          <p14:tracePt t="61294" x="6916738" y="5429250"/>
          <p14:tracePt t="61299" x="6888163" y="5405438"/>
          <p14:tracePt t="61306" x="6829425" y="5368925"/>
          <p14:tracePt t="61313" x="6746875" y="5346700"/>
          <p14:tracePt t="61320" x="6656388" y="5332413"/>
          <p14:tracePt t="61327" x="6542088" y="5319713"/>
          <p14:tracePt t="61334" x="6432550" y="5319713"/>
          <p14:tracePt t="61342" x="6340475" y="5319713"/>
          <p14:tracePt t="61348" x="6245225" y="5327650"/>
          <p14:tracePt t="61356" x="6186488" y="5337175"/>
          <p14:tracePt t="61363" x="6126163" y="5351463"/>
          <p14:tracePt t="61370" x="6099175" y="5360988"/>
          <p14:tracePt t="61377" x="6080125" y="5360988"/>
          <p14:tracePt t="61383" x="6048375" y="5360988"/>
          <p14:tracePt t="61391" x="6043613" y="5368925"/>
          <p14:tracePt t="61398" x="6035675" y="5383213"/>
          <p14:tracePt t="61405" x="6026150" y="5392738"/>
          <p14:tracePt t="61412" x="6016625" y="5402263"/>
          <p14:tracePt t="61419" x="6016625" y="5410200"/>
          <p14:tracePt t="61426" x="6016625" y="5414963"/>
          <p14:tracePt t="61433" x="6016625" y="5424488"/>
          <p14:tracePt t="61440" x="6021388" y="5434013"/>
          <p14:tracePt t="61447" x="6030913" y="5446713"/>
          <p14:tracePt t="61454" x="6048375" y="5478463"/>
          <p14:tracePt t="61461" x="6080125" y="5502275"/>
          <p14:tracePt t="61468" x="6113463" y="5519738"/>
          <p14:tracePt t="61476" x="6140450" y="5529263"/>
          <p14:tracePt t="61482" x="6199188" y="5543550"/>
          <p14:tracePt t="61489" x="6240463" y="5543550"/>
          <p14:tracePt t="61496" x="6296025" y="5543550"/>
          <p14:tracePt t="61503" x="6323013" y="5543550"/>
          <p14:tracePt t="61512" x="6354763" y="5543550"/>
          <p14:tracePt t="61518" x="6372225" y="5538788"/>
          <p14:tracePt t="61525" x="6400800" y="5529263"/>
          <p14:tracePt t="61532" x="6408738" y="5519738"/>
          <p14:tracePt t="61539" x="6418263" y="5511800"/>
          <p14:tracePt t="61546" x="6423025" y="5502275"/>
          <p14:tracePt t="61553" x="6432550" y="5497513"/>
          <p14:tracePt t="61560" x="6432550" y="5487988"/>
          <p14:tracePt t="61567" x="6432550" y="5470525"/>
          <p14:tracePt t="61575" x="6432550" y="5465763"/>
          <p14:tracePt t="61582" x="6432550" y="5456238"/>
          <p14:tracePt t="61589" x="6432550" y="5438775"/>
          <p14:tracePt t="61596" x="6427788" y="5419725"/>
          <p14:tracePt t="61603" x="6418263" y="5402263"/>
          <p14:tracePt t="61610" x="6408738" y="5383213"/>
          <p14:tracePt t="61617" x="6376988" y="5373688"/>
          <p14:tracePt t="61624" x="6364288" y="5373688"/>
          <p14:tracePt t="61631" x="6345238" y="5373688"/>
          <p14:tracePt t="61639" x="6313488" y="5378450"/>
          <p14:tracePt t="61646" x="6272213" y="5402263"/>
          <p14:tracePt t="61653" x="6240463" y="5419725"/>
          <p14:tracePt t="61660" x="6208713" y="5441950"/>
          <p14:tracePt t="61667" x="6162675" y="5465763"/>
          <p14:tracePt t="61674" x="6145213" y="5483225"/>
          <p14:tracePt t="61681" x="6121400" y="5524500"/>
          <p14:tracePt t="61688" x="6103938" y="5556250"/>
          <p14:tracePt t="61695" x="6094413" y="5588000"/>
          <p14:tracePt t="61702" x="6080125" y="5629275"/>
          <p14:tracePt t="61709" x="6080125" y="5657850"/>
          <p14:tracePt t="61716" x="6080125" y="5675313"/>
          <p14:tracePt t="61723" x="6080125" y="5694363"/>
          <p14:tracePt t="61730" x="6089650" y="5726113"/>
          <p14:tracePt t="61738" x="6099175" y="5743575"/>
          <p14:tracePt t="61744" x="6116638" y="5762625"/>
          <p14:tracePt t="61752" x="6149975" y="5794375"/>
          <p14:tracePt t="61759" x="6230938" y="5835650"/>
          <p14:tracePt t="61766" x="6327775" y="5862638"/>
          <p14:tracePt t="61774" x="6405563" y="5884863"/>
          <p14:tracePt t="61780" x="6481763" y="5913438"/>
          <p14:tracePt t="61787" x="6546850" y="5940425"/>
          <p14:tracePt t="61794" x="6610350" y="5976938"/>
          <p14:tracePt t="61801" x="6637338" y="5986463"/>
          <p14:tracePt t="61808" x="6656388" y="5994400"/>
          <p14:tracePt t="61815" x="6673850" y="5994400"/>
          <p14:tracePt t="61822" x="6692900" y="5994400"/>
          <p14:tracePt t="61830" x="6702425" y="5994400"/>
          <p14:tracePt t="61858" x="6697663" y="5986463"/>
          <p14:tracePt t="61865" x="6678613" y="5976938"/>
          <p14:tracePt t="61872" x="6661150" y="5957888"/>
          <p14:tracePt t="61879" x="6627813" y="5935663"/>
          <p14:tracePt t="61886" x="6573838" y="5913438"/>
          <p14:tracePt t="61894" x="6527800" y="5903913"/>
          <p14:tracePt t="61901" x="6486525" y="5894388"/>
          <p14:tracePt t="61909" x="6432550" y="5894388"/>
          <p14:tracePt t="61914" x="6391275" y="5894388"/>
          <p14:tracePt t="61922" x="6350000" y="5899150"/>
          <p14:tracePt t="61929" x="6318250" y="5908675"/>
          <p14:tracePt t="61936" x="6286500" y="5918200"/>
          <p14:tracePt t="61943" x="6267450" y="5926138"/>
          <p14:tracePt t="61950" x="6240463" y="5940425"/>
          <p14:tracePt t="61957" x="6230938" y="5945188"/>
          <p14:tracePt t="61964" x="6223000" y="5962650"/>
          <p14:tracePt t="61971" x="6213475" y="5981700"/>
          <p14:tracePt t="61979" x="6203950" y="5999163"/>
          <p14:tracePt t="61985" x="6194425" y="6018213"/>
          <p14:tracePt t="61993" x="6194425" y="6035675"/>
          <p14:tracePt t="62000" x="6194425" y="6054725"/>
          <p14:tracePt t="62007" x="6194425" y="6072188"/>
          <p14:tracePt t="62014" x="6199188" y="6091238"/>
          <p14:tracePt t="62021" x="6218238" y="6108700"/>
          <p14:tracePt t="62028" x="6240463" y="6140450"/>
          <p14:tracePt t="62035" x="6281738" y="6164263"/>
          <p14:tracePt t="62042" x="6313488" y="6173788"/>
          <p14:tracePt t="62049" x="6345238" y="6181725"/>
          <p14:tracePt t="62057" x="6386513" y="6191250"/>
          <p14:tracePt t="62065" x="6405563" y="6191250"/>
          <p14:tracePt t="62072" x="6423025" y="6191250"/>
          <p14:tracePt t="62090" x="6437313" y="6191250"/>
          <p14:tracePt t="62092" x="6445250" y="6191250"/>
          <p14:tracePt t="62099" x="6450013" y="6191250"/>
          <p14:tracePt t="62127" x="6450013" y="6173788"/>
          <p14:tracePt t="62134" x="6445250" y="6154738"/>
          <p14:tracePt t="62142" x="6437313" y="6113463"/>
          <p14:tracePt t="62148" x="6413500" y="6081713"/>
          <p14:tracePt t="62156" x="6386513" y="6064250"/>
          <p14:tracePt t="62162" x="6340475" y="6040438"/>
          <p14:tracePt t="62170" x="6308725" y="6018213"/>
          <p14:tracePt t="62177" x="6281738" y="5999163"/>
          <p14:tracePt t="62184" x="6223000" y="5976938"/>
          <p14:tracePt t="62191" x="6181725" y="5962650"/>
          <p14:tracePt t="62198" x="6149975" y="5962650"/>
          <p14:tracePt t="62206" x="6108700" y="5962650"/>
          <p14:tracePt t="62212" x="6089650" y="5967413"/>
          <p14:tracePt t="62220" x="6072188" y="5976938"/>
          <p14:tracePt t="62227" x="6053138" y="5991225"/>
          <p14:tracePt t="62234" x="6026150" y="5999163"/>
          <p14:tracePt t="62241" x="6011863" y="6018213"/>
          <p14:tracePt t="62248" x="6003925" y="6035675"/>
          <p14:tracePt t="62255" x="5994400" y="6067425"/>
          <p14:tracePt t="62262" x="5994400" y="6096000"/>
          <p14:tracePt t="62269" x="5994400" y="6137275"/>
          <p14:tracePt t="62276" x="5999163" y="6169025"/>
          <p14:tracePt t="62283" x="6011863" y="6196013"/>
          <p14:tracePt t="62290" x="6021388" y="6227763"/>
          <p14:tracePt t="62297" x="6030913" y="6246813"/>
          <p14:tracePt t="62304" x="6062663" y="6264275"/>
          <p14:tracePt t="62311" x="6080125" y="6273800"/>
          <p14:tracePt t="62319" x="6108700" y="6273800"/>
          <p14:tracePt t="62326" x="6126163" y="6273800"/>
          <p14:tracePt t="62333" x="6157913" y="6269038"/>
          <p14:tracePt t="62341" x="6176963" y="6259513"/>
          <p14:tracePt t="62347" x="6194425" y="6249988"/>
          <p14:tracePt t="62354" x="6199188" y="6242050"/>
          <p14:tracePt t="62361" x="6208713" y="6237288"/>
          <p14:tracePt t="62368" x="6218238" y="6218238"/>
          <p14:tracePt t="62376" x="6235700" y="6210300"/>
          <p14:tracePt t="62382" x="6245225" y="6200775"/>
          <p14:tracePt t="62390" x="6245225" y="6181725"/>
          <p14:tracePt t="62396" x="6245225" y="6154738"/>
          <p14:tracePt t="62403" x="6240463" y="6122988"/>
          <p14:tracePt t="62411" x="6218238" y="6103938"/>
          <p14:tracePt t="62418" x="6208713" y="6086475"/>
          <p14:tracePt t="62425" x="6199188" y="6067425"/>
          <p14:tracePt t="62432" x="6194425" y="6059488"/>
          <p14:tracePt t="62440" x="6186488" y="6054725"/>
          <p14:tracePt t="62446" x="6176963" y="6045200"/>
          <p14:tracePt t="62453" x="6167438" y="6045200"/>
          <p14:tracePt t="62461" x="6153150" y="6045200"/>
          <p14:tracePt t="62467" x="6121400" y="6045200"/>
          <p14:tracePt t="62474" x="6116638" y="6045200"/>
          <p14:tracePt t="62481" x="6108700" y="6049963"/>
          <p14:tracePt t="62489" x="6099175" y="6054725"/>
          <p14:tracePt t="62495" x="6094413" y="6064250"/>
          <p14:tracePt t="62503" x="6084888" y="6072188"/>
          <p14:tracePt t="62510" x="6076950" y="6076950"/>
          <p14:tracePt t="62517" x="6067425" y="6086475"/>
          <p14:tracePt t="62523" x="6067425" y="6096000"/>
          <p14:tracePt t="62531" x="6067425" y="6103938"/>
          <p14:tracePt t="62538" x="6067425" y="6108700"/>
          <p14:tracePt t="62545" x="6067425" y="6127750"/>
          <p14:tracePt t="62552" x="6072188" y="6137275"/>
          <p14:tracePt t="62560" x="6080125" y="6137275"/>
          <p14:tracePt t="62566" x="6089650" y="6137275"/>
          <p14:tracePt t="62573" x="6094413" y="6137275"/>
          <p14:tracePt t="62580" x="6103938" y="6137275"/>
          <p14:tracePt t="62587" x="6113463" y="6137275"/>
          <p14:tracePt t="62594" x="6116638" y="6132513"/>
          <p14:tracePt t="62601" x="6145213" y="6113463"/>
          <p14:tracePt t="62609" x="6153150" y="6103938"/>
          <p14:tracePt t="62616" x="6172200" y="6096000"/>
          <p14:tracePt t="62623" x="6181725" y="6091238"/>
          <p14:tracePt t="62630" x="6186488" y="6081713"/>
          <p14:tracePt t="62637" x="6194425" y="6072188"/>
          <p14:tracePt t="62644" x="6203950" y="6067425"/>
          <p14:tracePt t="62651" x="6208713" y="6059488"/>
          <p14:tracePt t="62658" x="6226175" y="6049963"/>
          <p14:tracePt t="62665" x="6226175" y="6040438"/>
          <p14:tracePt t="62673" x="6226175" y="6035675"/>
          <p14:tracePt t="62680" x="6226175" y="6027738"/>
          <p14:tracePt t="62687" x="6226175" y="6018213"/>
          <p14:tracePt t="62694" x="6226175" y="6008688"/>
          <p14:tracePt t="62701" x="6226175" y="6003925"/>
          <p14:tracePt t="62708" x="6226175" y="5986463"/>
          <p14:tracePt t="62715" x="6226175" y="5957888"/>
          <p14:tracePt t="62722" x="6213475" y="5935663"/>
          <p14:tracePt t="62729" x="6203950" y="5918200"/>
          <p14:tracePt t="62737" x="6194425" y="5899150"/>
          <p14:tracePt t="62744" x="6186488" y="5872163"/>
          <p14:tracePt t="62751" x="6172200" y="5848350"/>
          <p14:tracePt t="62758" x="6162675" y="5830888"/>
          <p14:tracePt t="62765" x="6153150" y="5811838"/>
          <p14:tracePt t="62772" x="6145213" y="5794375"/>
          <p14:tracePt t="62779" x="6135688" y="5767388"/>
          <p14:tracePt t="62786" x="6116638" y="5743575"/>
          <p14:tracePt t="62793" x="6108700" y="5726113"/>
          <p14:tracePt t="62800" x="6099175" y="5707063"/>
          <p14:tracePt t="62807" x="6089650" y="5697538"/>
          <p14:tracePt t="62814" x="6080125" y="5694363"/>
          <p14:tracePt t="62822" x="6076950" y="5684838"/>
          <p14:tracePt t="62829" x="6067425" y="5665788"/>
          <p14:tracePt t="62836" x="6057900" y="5661025"/>
          <p14:tracePt t="62843" x="6048375" y="5653088"/>
          <p14:tracePt t="62850" x="6035675" y="5643563"/>
          <p14:tracePt t="62857" x="6026150" y="5624513"/>
          <p14:tracePt t="62864" x="6011863" y="5607050"/>
          <p14:tracePt t="62871" x="6003925" y="5575300"/>
          <p14:tracePt t="62878" x="5994400" y="5556250"/>
          <p14:tracePt t="62885" x="5989638" y="5548313"/>
          <p14:tracePt t="62893" x="5980113" y="5534025"/>
          <p14:tracePt t="62900" x="5980113" y="5524500"/>
          <p14:tracePt t="62908" x="5980113" y="5514975"/>
          <p14:tracePt t="63602" x="6053138" y="5556250"/>
          <p14:tracePt t="63607" x="6167438" y="5629275"/>
          <p14:tracePt t="63615" x="6303963" y="5721350"/>
          <p14:tracePt t="63622" x="6442075" y="5794375"/>
          <p14:tracePt t="63629" x="6573838" y="5884863"/>
          <p14:tracePt t="63637" x="6692900" y="5945188"/>
          <p14:tracePt t="63644" x="6824663" y="6018213"/>
          <p14:tracePt t="63651" x="6958013" y="6064250"/>
          <p14:tracePt t="63658" x="7094538" y="6137275"/>
          <p14:tracePt t="63665" x="7245350" y="6181725"/>
          <p14:tracePt t="63672" x="7359650" y="6227763"/>
          <p14:tracePt t="63679" x="7472363" y="6283325"/>
          <p14:tracePt t="63686" x="7573963" y="6323013"/>
          <p14:tracePt t="63693" x="7669213" y="6351588"/>
          <p14:tracePt t="63700" x="7747000" y="6378575"/>
          <p14:tracePt t="63707" x="7810500" y="6419850"/>
          <p14:tracePt t="63715" x="7870825" y="6429375"/>
          <p14:tracePt t="63721" x="7912100" y="6442075"/>
          <p14:tracePt t="63729" x="7943850" y="6451600"/>
          <p14:tracePt t="63735" x="7970838" y="6451600"/>
          <p14:tracePt t="63743" x="7988300" y="6451600"/>
          <p14:tracePt t="63750" x="8007350" y="6451600"/>
          <p14:tracePt t="63757" x="8016875" y="6451600"/>
          <p14:tracePt t="63764" x="8024813" y="6451600"/>
          <p14:tracePt t="63771" x="8029575" y="6451600"/>
          <p14:tracePt t="63778" x="8048625" y="6451600"/>
          <p14:tracePt t="63785" x="8058150" y="6451600"/>
          <p14:tracePt t="63792" x="8061325" y="6451600"/>
          <p14:tracePt t="63799" x="8061325" y="6446838"/>
          <p14:tracePt t="63806" x="8070850" y="6437313"/>
          <p14:tracePt t="63813" x="8070850" y="6424613"/>
          <p14:tracePt t="63820" x="8070850" y="6392863"/>
          <p14:tracePt t="63829" x="8066088" y="6373813"/>
          <p14:tracePt t="63835" x="8058150" y="6346825"/>
          <p14:tracePt t="63842" x="8021638" y="6300788"/>
          <p14:tracePt t="63849" x="8002588" y="6269038"/>
          <p14:tracePt t="63856" x="7980363" y="6237288"/>
          <p14:tracePt t="63863" x="7961313" y="6196013"/>
          <p14:tracePt t="63870" x="7939088" y="6164263"/>
          <p14:tracePt t="63878" x="7907338" y="6145213"/>
          <p14:tracePt t="63884" x="7888288" y="6122988"/>
          <p14:tracePt t="63892" x="7878763" y="6118225"/>
          <p14:tracePt t="63899" x="7875588" y="6100763"/>
          <p14:tracePt t="63906" x="7866063" y="6091238"/>
          <p14:tracePt t="63913" x="7856538" y="6091238"/>
          <p14:tracePt t="63920" x="7847013" y="6091238"/>
          <p14:tracePt t="63927" x="7834313" y="6091238"/>
          <p14:tracePt t="63934" x="7824788" y="6091238"/>
          <p14:tracePt t="63941" x="7815263" y="6091238"/>
          <p14:tracePt t="63948" x="7810500" y="6096000"/>
          <p14:tracePt t="63956" x="7810500" y="6108700"/>
          <p14:tracePt t="63962" x="7810500" y="6118225"/>
          <p14:tracePt t="63969" x="7810500" y="6137275"/>
          <p14:tracePt t="63977" x="7810500" y="6154738"/>
          <p14:tracePt t="63983" x="7810500" y="6169025"/>
          <p14:tracePt t="63991" x="7810500" y="6200775"/>
          <p14:tracePt t="63998" x="7815263" y="6218238"/>
          <p14:tracePt t="64005" x="7824788" y="6237288"/>
          <p14:tracePt t="64014" x="7851775" y="6259513"/>
          <p14:tracePt t="64019" x="7883525" y="6278563"/>
          <p14:tracePt t="64025" x="7929563" y="6310313"/>
          <p14:tracePt t="64033" x="7975600" y="6332538"/>
          <p14:tracePt t="64040" x="8007350" y="6356350"/>
          <p14:tracePt t="64047" x="8034338" y="6364288"/>
          <p14:tracePt t="64054" x="8066088" y="6373813"/>
          <p14:tracePt t="64062" x="8085138" y="6373813"/>
          <p14:tracePt t="64068" x="8089900" y="6373813"/>
          <p14:tracePt t="64075" x="8097838" y="6373813"/>
          <p14:tracePt t="64083" x="8107363" y="6373813"/>
          <p14:tracePt t="64118" x="8107363" y="6364288"/>
          <p14:tracePt t="64125" x="8102600" y="6356350"/>
          <p14:tracePt t="64132" x="8094663" y="6337300"/>
          <p14:tracePt t="64140" x="8085138" y="6319838"/>
          <p14:tracePt t="64148" x="8075613" y="6300788"/>
          <p14:tracePt t="64154" x="8048625" y="6291263"/>
          <p14:tracePt t="64162" x="8024813" y="6283325"/>
          <p14:tracePt t="64168" x="8021638" y="6273800"/>
          <p14:tracePt t="64175" x="8012113" y="6269038"/>
          <p14:tracePt t="64183" x="8002588" y="6269038"/>
          <p14:tracePt t="64189" x="7997825" y="6269038"/>
          <p14:tracePt t="64196" x="7988300" y="6269038"/>
          <p14:tracePt t="64203" x="7980363" y="6269038"/>
          <p14:tracePt t="64210" x="7966075" y="6269038"/>
          <p14:tracePt t="64217" x="7956550" y="6269038"/>
          <p14:tracePt t="64224" x="7948613" y="6269038"/>
          <p14:tracePt t="64607" x="7970838" y="6259513"/>
          <p14:tracePt t="64614" x="7988300" y="6246813"/>
          <p14:tracePt t="64621" x="7997825" y="6242050"/>
          <p14:tracePt t="64628" x="8007350" y="6232525"/>
          <p14:tracePt t="64635" x="8007350" y="6223000"/>
          <p14:tracePt t="64642" x="8007350" y="6218238"/>
          <p14:tracePt t="64649" x="8007350" y="6210300"/>
          <p14:tracePt t="64656" x="8007350" y="6200775"/>
          <p14:tracePt t="64663" x="8007350" y="6196013"/>
          <p14:tracePt t="64670" x="8002588" y="6176963"/>
          <p14:tracePt t="64678" x="7993063" y="6176963"/>
          <p14:tracePt t="64685" x="7975600" y="6169025"/>
          <p14:tracePt t="64692" x="7948613" y="6159500"/>
          <p14:tracePt t="64699" x="7902575" y="6145213"/>
          <p14:tracePt t="64706" x="7861300" y="6145213"/>
          <p14:tracePt t="64713" x="7810500" y="6145213"/>
          <p14:tracePt t="64720" x="7769225" y="6145213"/>
          <p14:tracePt t="64728" x="7715250" y="6145213"/>
          <p14:tracePt t="64735" x="7669213" y="6154738"/>
          <p14:tracePt t="64741" x="7627938" y="6164263"/>
          <p14:tracePt t="64748" x="7610475" y="6173788"/>
          <p14:tracePt t="64756" x="7591425" y="6191250"/>
          <p14:tracePt t="64763" x="7573963" y="6200775"/>
          <p14:tracePt t="64770" x="7564438" y="6223000"/>
          <p14:tracePt t="64777" x="7550150" y="6249988"/>
          <p14:tracePt t="64784" x="7550150" y="6283325"/>
          <p14:tracePt t="64791" x="7550150" y="6310313"/>
          <p14:tracePt t="64798" x="7559675" y="6342063"/>
          <p14:tracePt t="64806" x="7569200" y="6383338"/>
          <p14:tracePt t="64812" x="7586663" y="6410325"/>
          <p14:tracePt t="64820" x="7620000" y="6442075"/>
          <p14:tracePt t="64827" x="7688263" y="6497638"/>
          <p14:tracePt t="64834" x="7751763" y="6534150"/>
          <p14:tracePt t="64841" x="7847013" y="6561138"/>
          <p14:tracePt t="64848" x="7943850" y="6588125"/>
          <p14:tracePt t="64855" x="8002588" y="6602413"/>
          <p14:tracePt t="64862" x="8080375" y="6629400"/>
          <p14:tracePt t="64869" x="8153400" y="6629400"/>
          <p14:tracePt t="64876" x="8194675" y="6629400"/>
          <p14:tracePt t="64883" x="8240713" y="6611938"/>
          <p14:tracePt t="64892" x="8280400" y="6602413"/>
          <p14:tracePt t="64897" x="8313738" y="6580188"/>
          <p14:tracePt t="64904" x="8331200" y="6561138"/>
          <p14:tracePt t="64912" x="8362950" y="6538913"/>
          <p14:tracePt t="64919" x="8382000" y="6510338"/>
          <p14:tracePt t="64927" x="8404225" y="6478588"/>
          <p14:tracePt t="64934" x="8413750" y="6446838"/>
          <p14:tracePt t="64944" x="8423275" y="6405563"/>
          <p14:tracePt t="64949" x="8423275" y="6364288"/>
          <p14:tracePt t="64957" x="8423275" y="6323013"/>
          <p14:tracePt t="64964" x="8418513" y="6283325"/>
          <p14:tracePt t="64969" x="8394700" y="6237288"/>
          <p14:tracePt t="64976" x="8372475" y="6191250"/>
          <p14:tracePt t="64983" x="8326438" y="6154738"/>
          <p14:tracePt t="64989" x="8304213" y="6137275"/>
          <p14:tracePt t="64997" x="8285163" y="6118225"/>
          <p14:tracePt t="65009" x="8267700" y="6100763"/>
          <p14:tracePt t="65011" x="8235950" y="6086475"/>
          <p14:tracePt t="65018" x="8221663" y="6086475"/>
          <p14:tracePt t="65025" x="8204200" y="6086475"/>
          <p14:tracePt t="65032" x="8185150" y="6091238"/>
          <p14:tracePt t="65039" x="8162925" y="6113463"/>
          <p14:tracePt t="65046" x="8134350" y="6132513"/>
          <p14:tracePt t="65053" x="8112125" y="6140450"/>
          <p14:tracePt t="65061" x="8102600" y="6159500"/>
          <p14:tracePt t="65068" x="8094663" y="6176963"/>
          <p14:tracePt t="65075" x="8085138" y="6210300"/>
          <p14:tracePt t="65082" x="8085138" y="6227763"/>
          <p14:tracePt t="65088" x="8085138" y="6246813"/>
          <p14:tracePt t="65096" x="8089900" y="6264275"/>
          <p14:tracePt t="65102" x="8107363" y="6273800"/>
          <p14:tracePt t="65110" x="8167688" y="6283325"/>
          <p14:tracePt t="65117" x="8207375" y="6296025"/>
          <p14:tracePt t="65124" x="8248650" y="6296025"/>
          <p14:tracePt t="65131" x="8304213" y="6296025"/>
          <p14:tracePt t="65138" x="8331200" y="6286500"/>
          <p14:tracePt t="65145" x="8355013" y="6278563"/>
          <p14:tracePt t="65152" x="8372475" y="6269038"/>
          <p14:tracePt t="65159" x="8382000" y="6249988"/>
          <p14:tracePt t="65167" x="8391525" y="6232525"/>
          <p14:tracePt t="65174" x="8391525" y="6191250"/>
          <p14:tracePt t="65181" x="8391525" y="6164263"/>
          <p14:tracePt t="65188" x="8386763" y="6132513"/>
          <p14:tracePt t="65195" x="8355013" y="6113463"/>
          <p14:tracePt t="65202" x="8331200" y="6081713"/>
          <p14:tracePt t="65210" x="8313738" y="6072188"/>
          <p14:tracePt t="65216" x="8294688" y="6064250"/>
          <p14:tracePt t="65223" x="8277225" y="6054725"/>
          <p14:tracePt t="65230" x="8243888" y="6045200"/>
          <p14:tracePt t="65237" x="8240713" y="6045200"/>
          <p14:tracePt t="65245" x="8231188" y="6045200"/>
          <p14:tracePt t="65252" x="8221663" y="6045200"/>
          <p14:tracePt t="65259" x="8216900" y="6045200"/>
          <p14:tracePt t="65265" x="8207375" y="6045200"/>
        </p14:tracePtLst>
      </p14:laserTraceLst>
    </p:ext>
  </p:extLs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Limiting Reactants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In many chemical reactions, one reactant is often exhausted before the other reactants.  This reactant is the </a:t>
            </a:r>
            <a:r>
              <a:rPr lang="en-US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limiting reactant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  <a:ea typeface="ＭＳ Ｐゴシック" charset="0"/>
              </a:rPr>
              <a:t>Limiting reactant is determined using </a:t>
            </a:r>
            <a:r>
              <a:rPr lang="en-US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stoichiometry</a:t>
            </a:r>
            <a:r>
              <a:rPr lang="en-US">
                <a:latin typeface="Arial" charset="0"/>
                <a:ea typeface="ＭＳ Ｐゴシック" charset="0"/>
              </a:rPr>
              <a:t>. </a:t>
            </a:r>
          </a:p>
          <a:p>
            <a:pPr lvl="1" eaLnBrk="1" hangingPunct="1">
              <a:lnSpc>
                <a:spcPct val="90000"/>
              </a:lnSpc>
            </a:pPr>
            <a:endParaRPr lang="en-US">
              <a:latin typeface="Arial" charset="0"/>
              <a:ea typeface="ＭＳ Ｐゴシック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  <a:ea typeface="ＭＳ Ｐゴシック" charset="0"/>
              </a:rPr>
              <a:t>The limiting reactant </a:t>
            </a:r>
            <a:r>
              <a:rPr lang="en-US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limits</a:t>
            </a:r>
            <a:r>
              <a:rPr lang="en-US">
                <a:latin typeface="Arial" charset="0"/>
                <a:ea typeface="ＭＳ Ｐゴシック" charset="0"/>
              </a:rPr>
              <a:t> the quantity of product produced.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1B8CCC4A-83C0-4E9F-BA73-38146813E12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7771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375"/>
    </mc:Choice>
    <mc:Fallback xmlns="">
      <p:transition spd="slow" advTm="4737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343" x="8153400" y="5976938"/>
          <p14:tracePt t="1351" x="8048625" y="5840413"/>
          <p14:tracePt t="1357" x="7956550" y="5707063"/>
          <p14:tracePt t="1364" x="7856538" y="5616575"/>
          <p14:tracePt t="1371" x="7732713" y="5511800"/>
          <p14:tracePt t="1378" x="7578725" y="5387975"/>
          <p14:tracePt t="1386" x="7408863" y="5232400"/>
          <p14:tracePt t="1393" x="7172325" y="5035550"/>
          <p14:tracePt t="1401" x="6829425" y="4784725"/>
          <p14:tracePt t="1407" x="6527800" y="4570413"/>
          <p14:tracePt t="1414" x="6226175" y="4356100"/>
          <p14:tracePt t="1421" x="5857875" y="4122738"/>
          <p14:tracePt t="1428" x="5551488" y="3886200"/>
          <p14:tracePt t="1435" x="5208588" y="3633788"/>
          <p14:tracePt t="1442" x="4833938" y="3378200"/>
          <p14:tracePt t="1450" x="4424363" y="3086100"/>
          <p14:tracePt t="1456" x="4003675" y="2740025"/>
          <p14:tracePt t="1463" x="3624263" y="2455863"/>
          <p14:tracePt t="1470" x="3286125" y="2205038"/>
          <p14:tracePt t="1478" x="3044825" y="2009775"/>
          <p14:tracePt t="1485" x="2808288" y="1812925"/>
          <p14:tracePt t="1492" x="2633663" y="1635125"/>
          <p14:tracePt t="1499" x="2497138" y="1530350"/>
          <p14:tracePt t="1506" x="2378075" y="1406525"/>
          <p14:tracePt t="1513" x="2273300" y="1306513"/>
          <p14:tracePt t="1520" x="2205038" y="1236663"/>
          <p14:tracePt t="1527" x="2141538" y="1168400"/>
          <p14:tracePt t="1535" x="2109788" y="1136650"/>
          <p14:tracePt t="1541" x="2073275" y="1090613"/>
          <p14:tracePt t="1549" x="2027238" y="1068388"/>
          <p14:tracePt t="1555" x="2008188" y="1058863"/>
          <p14:tracePt t="1563" x="1990725" y="1050925"/>
          <p14:tracePt t="1570" x="1971675" y="1041400"/>
          <p14:tracePt t="1577" x="1954213" y="1031875"/>
          <p14:tracePt t="1585" x="1944688" y="1022350"/>
          <p14:tracePt t="1592" x="1927225" y="1022350"/>
          <p14:tracePt t="1598" x="1922463" y="1022350"/>
          <p14:tracePt t="1605" x="1912938" y="1022350"/>
          <p14:tracePt t="1612" x="1903413" y="1022350"/>
          <p14:tracePt t="1620" x="1893888" y="1022350"/>
          <p14:tracePt t="1627" x="1890713" y="1014413"/>
          <p14:tracePt t="1634" x="1881188" y="1000125"/>
          <p14:tracePt t="1640" x="1871663" y="990600"/>
          <p14:tracePt t="1648" x="1862138" y="981075"/>
          <p14:tracePt t="1655" x="1849438" y="973138"/>
          <p14:tracePt t="1662" x="1839913" y="954088"/>
          <p14:tracePt t="1669" x="1830388" y="936625"/>
          <p14:tracePt t="1676" x="1830388" y="908050"/>
          <p14:tracePt t="1684" x="1830388" y="890588"/>
          <p14:tracePt t="1691" x="1830388" y="858838"/>
          <p14:tracePt t="1698" x="1835150" y="830263"/>
          <p14:tracePt t="1704" x="1866900" y="785813"/>
          <p14:tracePt t="1713" x="1917700" y="749300"/>
          <p14:tracePt t="1719" x="2032000" y="708025"/>
          <p14:tracePt t="1726" x="2159000" y="693738"/>
          <p14:tracePt t="1734" x="2341563" y="693738"/>
          <p14:tracePt t="1740" x="2519363" y="693738"/>
          <p14:tracePt t="1747" x="2720975" y="703263"/>
          <p14:tracePt t="1754" x="2954338" y="735013"/>
          <p14:tracePt t="1761" x="3117850" y="754063"/>
          <p14:tracePt t="1769" x="3263900" y="766763"/>
          <p14:tracePt t="1775" x="3378200" y="781050"/>
          <p14:tracePt t="1782" x="3451225" y="781050"/>
          <p14:tracePt t="1789" x="3524250" y="781050"/>
          <p14:tracePt t="1797" x="3565525" y="781050"/>
          <p14:tracePt t="1804" x="3619500" y="781050"/>
          <p14:tracePt t="1811" x="3660775" y="781050"/>
          <p14:tracePt t="1818" x="3692525" y="781050"/>
          <p14:tracePt t="1825" x="3733800" y="781050"/>
          <p14:tracePt t="1832" x="3752850" y="781050"/>
          <p14:tracePt t="1839" x="3757613" y="781050"/>
          <p14:tracePt t="1847" x="3765550" y="781050"/>
          <p14:tracePt t="1853" x="3775075" y="781050"/>
          <p14:tracePt t="1861" x="3779838" y="781050"/>
          <p14:tracePt t="1910" x="3762375" y="781050"/>
          <p14:tracePt t="1918" x="3721100" y="781050"/>
          <p14:tracePt t="1924" x="3652838" y="781050"/>
          <p14:tracePt t="1932" x="3543300" y="781050"/>
          <p14:tracePt t="1938" x="3397250" y="793750"/>
          <p14:tracePt t="1946" x="3232150" y="808038"/>
          <p14:tracePt t="1952" x="3063875" y="839788"/>
          <p14:tracePt t="1960" x="2898775" y="854075"/>
          <p14:tracePt t="1967" x="2735263" y="866775"/>
          <p14:tracePt t="1974" x="2589213" y="885825"/>
          <p14:tracePt t="1982" x="2455863" y="900113"/>
          <p14:tracePt t="1988" x="2365375" y="912813"/>
          <p14:tracePt t="1996" x="2305050" y="922338"/>
          <p14:tracePt t="2002" x="2246313" y="922338"/>
          <p14:tracePt t="2009" x="2219325" y="936625"/>
          <p14:tracePt t="2017" x="2200275" y="936625"/>
          <p14:tracePt t="2023" x="2182813" y="936625"/>
          <p14:tracePt t="2031" x="2154238" y="936625"/>
          <p14:tracePt t="2037" x="2146300" y="939800"/>
          <p14:tracePt t="2044" x="2136775" y="939800"/>
          <p14:tracePt t="2052" x="2132013" y="949325"/>
          <p14:tracePt t="9622" x="2173288" y="1063625"/>
          <p14:tracePt t="9629" x="2232025" y="1214438"/>
          <p14:tracePt t="9636" x="2305050" y="1314450"/>
          <p14:tracePt t="9643" x="2341563" y="1397000"/>
          <p14:tracePt t="9650" x="2397125" y="1460500"/>
          <p14:tracePt t="9658" x="2433638" y="1525588"/>
          <p14:tracePt t="9664" x="2470150" y="1574800"/>
          <p14:tracePt t="9671" x="2524125" y="1639888"/>
          <p14:tracePt t="9679" x="2570163" y="1676400"/>
          <p14:tracePt t="9685" x="2601913" y="1708150"/>
          <p14:tracePt t="9693" x="2657475" y="1771650"/>
          <p14:tracePt t="9699" x="2689225" y="1803400"/>
          <p14:tracePt t="9707" x="2735263" y="1854200"/>
          <p14:tracePt t="9713" x="2803525" y="1922463"/>
          <p14:tracePt t="9720" x="2871788" y="1973263"/>
          <p14:tracePt t="9727" x="2954338" y="2046288"/>
          <p14:tracePt t="9734" x="3035300" y="2100263"/>
          <p14:tracePt t="9742" x="3117850" y="2168525"/>
          <p14:tracePt t="9748" x="3200400" y="2209800"/>
          <p14:tracePt t="9756" x="3249613" y="2246313"/>
          <p14:tracePt t="9762" x="3314700" y="2282825"/>
          <p14:tracePt t="9769" x="3341688" y="2305050"/>
          <p14:tracePt t="9777" x="3373438" y="2324100"/>
          <p14:tracePt t="9784" x="3414713" y="2333625"/>
          <p14:tracePt t="9791" x="3446463" y="2346325"/>
          <p14:tracePt t="9798" x="3473450" y="2355850"/>
          <p14:tracePt t="9806" x="3492500" y="2355850"/>
          <p14:tracePt t="9812" x="3524250" y="2355850"/>
          <p14:tracePt t="9820" x="3543300" y="2365375"/>
          <p14:tracePt t="9826" x="3560763" y="2365375"/>
          <p14:tracePt t="9833" x="3570288" y="2382838"/>
          <p14:tracePt t="9840" x="3575050" y="2392363"/>
          <p14:tracePt t="9848" x="3602038" y="2401888"/>
          <p14:tracePt t="9855" x="3611563" y="2401888"/>
          <p14:tracePt t="9862" x="3619500" y="2406650"/>
          <p14:tracePt t="9869" x="3624263" y="2414588"/>
          <p14:tracePt t="9876" x="3643313" y="2424113"/>
          <p14:tracePt t="9883" x="3660775" y="2433638"/>
          <p14:tracePt t="9890" x="3692525" y="2443163"/>
          <p14:tracePt t="9897" x="3711575" y="2452688"/>
          <p14:tracePt t="9904" x="3743325" y="2474913"/>
          <p14:tracePt t="9911" x="3770313" y="2492375"/>
          <p14:tracePt t="9918" x="3816350" y="2501900"/>
          <p14:tracePt t="9926" x="3843338" y="2516188"/>
          <p14:tracePt t="9932" x="3875088" y="2525713"/>
          <p14:tracePt t="9939" x="3916363" y="2533650"/>
          <p14:tracePt t="9946" x="3944938" y="2533650"/>
          <p14:tracePt t="9954" x="3976688" y="2533650"/>
          <p14:tracePt t="9961" x="4017963" y="2533650"/>
          <p14:tracePt t="9968" x="4044950" y="2528888"/>
          <p14:tracePt t="9976" x="4076700" y="2520950"/>
          <p14:tracePt t="9982" x="4117975" y="2506663"/>
          <p14:tracePt t="9990" x="4135438" y="2506663"/>
          <p14:tracePt t="9996" x="4154488" y="2506663"/>
          <p14:tracePt t="10003" x="4159250" y="2506663"/>
          <p14:tracePt t="10011" x="4168775" y="2506663"/>
          <p14:tracePt t="35410" x="4130675" y="2557463"/>
          <p14:tracePt t="35416" x="4076700" y="2638425"/>
          <p14:tracePt t="35424" x="3989388" y="2725738"/>
          <p14:tracePt t="35432" x="3903663" y="2844800"/>
          <p14:tracePt t="35437" x="3843338" y="2959100"/>
          <p14:tracePt t="35444" x="3789363" y="3041650"/>
          <p14:tracePt t="35451" x="3733800" y="3141663"/>
          <p14:tracePt t="35458" x="3706813" y="3219450"/>
          <p14:tracePt t="35465" x="3679825" y="3282950"/>
          <p14:tracePt t="35472" x="3656013" y="3360738"/>
          <p14:tracePt t="35479" x="3629025" y="3424238"/>
          <p14:tracePt t="35486" x="3616325" y="3502025"/>
          <p14:tracePt t="35493" x="3606800" y="3560763"/>
          <p14:tracePt t="35501" x="3592513" y="3633788"/>
          <p14:tracePt t="35508" x="3592513" y="3694113"/>
          <p14:tracePt t="35514" x="3592513" y="3748088"/>
          <p14:tracePt t="35522" x="3592513" y="3789363"/>
          <p14:tracePt t="35529" x="3592513" y="3844925"/>
          <p14:tracePt t="35536" x="3592513" y="3871913"/>
          <p14:tracePt t="35543" x="3592513" y="3889375"/>
          <p14:tracePt t="35550" x="3592513" y="3908425"/>
          <p14:tracePt t="35557" x="3592513" y="3940175"/>
          <p14:tracePt t="35564" x="3592513" y="3954463"/>
          <p14:tracePt t="35571" x="3592513" y="3971925"/>
          <p14:tracePt t="35579" x="3597275" y="3981450"/>
          <p14:tracePt t="35585" x="3602038" y="3990975"/>
          <p14:tracePt t="35593" x="3611563" y="3995738"/>
          <p14:tracePt t="35599" x="3629025" y="4013200"/>
          <p14:tracePt t="35607" x="3638550" y="4022725"/>
          <p14:tracePt t="35614" x="3643313" y="4032250"/>
          <p14:tracePt t="35622" x="3652838" y="4037013"/>
          <p14:tracePt t="35628" x="3660775" y="4044950"/>
          <p14:tracePt t="35635" x="3665538" y="4054475"/>
          <p14:tracePt t="35642" x="3684588" y="4064000"/>
          <p14:tracePt t="35649" x="3716338" y="4073525"/>
          <p14:tracePt t="35657" x="3733800" y="4081463"/>
          <p14:tracePt t="35663" x="3752850" y="4090988"/>
          <p14:tracePt t="35671" x="3770313" y="4110038"/>
          <p14:tracePt t="35677" x="3789363" y="4117975"/>
          <p14:tracePt t="35685" x="3821113" y="4127500"/>
          <p14:tracePt t="35692" x="3838575" y="4149725"/>
          <p14:tracePt t="35699" x="3862388" y="4168775"/>
          <p14:tracePt t="35707" x="3889375" y="4186238"/>
          <p14:tracePt t="35713" x="3935413" y="4222750"/>
          <p14:tracePt t="35720" x="3967163" y="4241800"/>
          <p14:tracePt t="35727" x="3998913" y="4264025"/>
          <p14:tracePt t="35734" x="4017963" y="4283075"/>
          <p14:tracePt t="35742" x="4035425" y="4292600"/>
          <p14:tracePt t="35748" x="4044950" y="4310063"/>
          <p14:tracePt t="35756" x="4054475" y="4319588"/>
          <p14:tracePt t="35763" x="4057650" y="4329113"/>
          <p14:tracePt t="35771" x="4067175" y="4332288"/>
          <p14:tracePt t="35777" x="4086225" y="4341813"/>
          <p14:tracePt t="35783" x="4086225" y="4351338"/>
          <p14:tracePt t="35798" x="4086225" y="4360863"/>
          <p14:tracePt t="35876" x="4071938" y="4360863"/>
          <p14:tracePt t="35884" x="4067175" y="4360863"/>
          <p14:tracePt t="35890" x="4057650" y="4360863"/>
          <p14:tracePt t="35898" x="4049713" y="4360863"/>
          <p14:tracePt t="35905" x="4040188" y="4360863"/>
          <p14:tracePt t="35911" x="4035425" y="4360863"/>
          <p14:tracePt t="35918" x="4017963" y="4360863"/>
          <p14:tracePt t="35926" x="3998913" y="4360863"/>
          <p14:tracePt t="35933" x="3971925" y="4351338"/>
          <p14:tracePt t="35940" x="3940175" y="4341813"/>
          <p14:tracePt t="35947" x="3898900" y="4332288"/>
          <p14:tracePt t="35954" x="3867150" y="4324350"/>
          <p14:tracePt t="35961" x="3825875" y="4324350"/>
          <p14:tracePt t="35968" x="3784600" y="4324350"/>
          <p14:tracePt t="35975" x="3757613" y="4324350"/>
          <p14:tracePt t="35983" x="3738563" y="4324350"/>
          <p14:tracePt t="35989" x="3711575" y="4324350"/>
          <p14:tracePt t="35997" x="3692525" y="4324350"/>
          <p14:tracePt t="36003" x="3684588" y="4324350"/>
          <p14:tracePt t="36010" x="3675063" y="4324350"/>
          <p14:tracePt t="36018" x="3670300" y="4324350"/>
        </p14:tracePtLst>
      </p14:laserTraceLst>
    </p:ext>
  </p:extLs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95868" y="235974"/>
            <a:ext cx="8704772" cy="798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4488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1688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260475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19263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166938" indent="-333375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6241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6pPr>
            <a:lvl7pPr marL="30813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7pPr>
            <a:lvl8pPr marL="35385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8pPr>
            <a:lvl9pPr marL="39957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defTabSz="914400" eaLnBrk="1" hangingPunct="1">
              <a:buFont typeface="Times" charset="0"/>
              <a:buNone/>
            </a:pPr>
            <a:r>
              <a:rPr lang="en-US" b="1" kern="0">
                <a:latin typeface="Arial" charset="0"/>
                <a:ea typeface="ＭＳ Ｐゴシック" charset="0"/>
                <a:cs typeface="ＭＳ Ｐゴシック" charset="0"/>
              </a:rPr>
              <a:t>Q. If 43.0 kg NH</a:t>
            </a:r>
            <a:r>
              <a:rPr lang="en-US" b="1" kern="0" baseline="-25000">
                <a:latin typeface="Arial" charset="0"/>
                <a:ea typeface="ＭＳ Ｐゴシック" charset="0"/>
                <a:cs typeface="ＭＳ Ｐゴシック" charset="0"/>
              </a:rPr>
              <a:t>3</a:t>
            </a:r>
            <a:r>
              <a:rPr lang="en-US" b="1" kern="0">
                <a:latin typeface="Arial" charset="0"/>
                <a:ea typeface="ＭＳ Ｐゴシック" charset="0"/>
                <a:cs typeface="ＭＳ Ｐゴシック" charset="0"/>
              </a:rPr>
              <a:t> react with 35.4 kg of O</a:t>
            </a:r>
            <a:r>
              <a:rPr lang="en-US" b="1" kern="0" baseline="-25000"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lang="en-US" b="1" kern="0">
                <a:latin typeface="Arial" charset="0"/>
                <a:ea typeface="ＭＳ Ｐゴシック" charset="0"/>
                <a:cs typeface="ＭＳ Ｐゴシック" charset="0"/>
              </a:rPr>
              <a:t>, what mass of NO forms?</a:t>
            </a:r>
          </a:p>
        </p:txBody>
      </p:sp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1187245" y="1054514"/>
            <a:ext cx="7396316" cy="538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charset="0"/>
              <a:buNone/>
              <a:tabLst/>
              <a:defRPr/>
            </a:pPr>
            <a:r>
              <a:rPr lang="en-US" sz="2800" b="1" kern="0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</a:rPr>
              <a:t>4</a:t>
            </a: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NH</a:t>
            </a:r>
            <a:r>
              <a:rPr kumimoji="0" lang="en-US" sz="2800" b="1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3</a:t>
            </a: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     +     </a:t>
            </a: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5</a:t>
            </a: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O</a:t>
            </a:r>
            <a:r>
              <a:rPr kumimoji="0" lang="en-US" sz="2800" b="1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 b="1" kern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  </a:t>
            </a: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4</a:t>
            </a: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 NO   +   6 H</a:t>
            </a:r>
            <a:r>
              <a:rPr kumimoji="0" lang="en-US" sz="2800" b="1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2</a:t>
            </a: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O</a:t>
            </a:r>
            <a:endParaRPr kumimoji="0" lang="en-US" sz="2800" b="1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4" name="Rectangle 5"/>
          <p:cNvSpPr/>
          <p:nvPr/>
        </p:nvSpPr>
        <p:spPr>
          <a:xfrm>
            <a:off x="1039765" y="1548586"/>
            <a:ext cx="67621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99"/>
                </a:solidFill>
                <a:latin typeface="Arial" charset="0"/>
                <a:ea typeface="ＭＳ Ｐゴシック" charset="0"/>
                <a:cs typeface="ＭＳ Ｐゴシック" charset="0"/>
              </a:rPr>
              <a:t>43.0 kg           35.4 kg       ??  kg  </a:t>
            </a:r>
            <a:endParaRPr lang="en-US" sz="2800">
              <a:solidFill>
                <a:srgbClr val="000099"/>
              </a:solidFill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2473228" y="2249851"/>
          <a:ext cx="22796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7" imgW="990360" imgH="431640" progId="Equation.3">
                  <p:embed/>
                </p:oleObj>
              </mc:Choice>
              <mc:Fallback>
                <p:oleObj name="Equation" r:id="rId7" imgW="990360" imgH="431640" progId="Equation.3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228" y="2249851"/>
                        <a:ext cx="2279650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"/>
          <p:cNvSpPr/>
          <p:nvPr/>
        </p:nvSpPr>
        <p:spPr>
          <a:xfrm>
            <a:off x="37555" y="2462362"/>
            <a:ext cx="250741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b="1">
                <a:solidFill>
                  <a:srgbClr val="000099"/>
                </a:solidFill>
                <a:latin typeface="Arial" charset="0"/>
                <a:ea typeface="ＭＳ Ｐゴシック" charset="0"/>
                <a:cs typeface="ＭＳ Ｐゴシック" charset="0"/>
              </a:rPr>
              <a:t>43.0</a:t>
            </a:r>
            <a:r>
              <a:rPr lang="en-US" sz="2600" b="1">
                <a:solidFill>
                  <a:srgbClr val="000099"/>
                </a:solidFill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10</a:t>
            </a:r>
            <a:r>
              <a:rPr lang="en-US" sz="2600" b="1" baseline="30000">
                <a:solidFill>
                  <a:srgbClr val="000099"/>
                </a:solidFill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3</a:t>
            </a:r>
            <a:r>
              <a:rPr lang="en-US" sz="2600" b="1">
                <a:solidFill>
                  <a:srgbClr val="000099"/>
                </a:solidFill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 </a:t>
            </a:r>
            <a:r>
              <a:rPr lang="en-US" sz="2600" b="1">
                <a:solidFill>
                  <a:srgbClr val="000099"/>
                </a:solidFill>
                <a:latin typeface="Arial" charset="0"/>
                <a:ea typeface="ＭＳ Ｐゴシック" charset="0"/>
                <a:cs typeface="ＭＳ Ｐゴシック" charset="0"/>
              </a:rPr>
              <a:t>g NH</a:t>
            </a:r>
            <a:r>
              <a:rPr lang="en-US" sz="2600" b="1" baseline="-25000">
                <a:solidFill>
                  <a:srgbClr val="000099"/>
                </a:solidFill>
                <a:latin typeface="Arial" charset="0"/>
                <a:ea typeface="ＭＳ Ｐゴシック" charset="0"/>
                <a:cs typeface="ＭＳ Ｐゴシック" charset="0"/>
              </a:rPr>
              <a:t>3</a:t>
            </a:r>
            <a:endParaRPr lang="en-US" sz="2600" baseline="-25000"/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4651230" y="2249851"/>
          <a:ext cx="204311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9" imgW="888840" imgH="431640" progId="Equation.3">
                  <p:embed/>
                </p:oleObj>
              </mc:Choice>
              <mc:Fallback>
                <p:oleObj name="Equation" r:id="rId9" imgW="888840" imgH="431640" progId="Equation.3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230" y="2249851"/>
                        <a:ext cx="2043112" cy="992188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6703552" y="2262551"/>
          <a:ext cx="209708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11" imgW="914400" imgH="393480" progId="Equation.3">
                  <p:embed/>
                </p:oleObj>
              </mc:Choice>
              <mc:Fallback>
                <p:oleObj name="Equation" r:id="rId11" imgW="914400" imgH="393480" progId="Equation.3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3552" y="2262551"/>
                        <a:ext cx="2097088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2"/>
          <p:cNvSpPr/>
          <p:nvPr/>
        </p:nvSpPr>
        <p:spPr>
          <a:xfrm>
            <a:off x="5462370" y="3336822"/>
            <a:ext cx="20425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008000"/>
                </a:solidFill>
                <a:latin typeface="Arial" charset="0"/>
                <a:ea typeface="ＭＳ Ｐゴシック" charset="0"/>
                <a:cs typeface="ＭＳ Ｐゴシック" charset="0"/>
              </a:rPr>
              <a:t>75.8 kg NO</a:t>
            </a:r>
            <a:endParaRPr lang="en-US" sz="2800" baseline="-25000">
              <a:solidFill>
                <a:srgbClr val="008000"/>
              </a:solidFill>
            </a:endParaRPr>
          </a:p>
        </p:txBody>
      </p:sp>
      <p:sp>
        <p:nvSpPr>
          <p:cNvPr id="22" name="Rectangle 14"/>
          <p:cNvSpPr/>
          <p:nvPr/>
        </p:nvSpPr>
        <p:spPr>
          <a:xfrm>
            <a:off x="130963" y="4355026"/>
            <a:ext cx="22862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b="1">
                <a:solidFill>
                  <a:srgbClr val="000099"/>
                </a:solidFill>
                <a:latin typeface="Arial" charset="0"/>
                <a:ea typeface="ＭＳ Ｐゴシック" charset="0"/>
                <a:cs typeface="ＭＳ Ｐゴシック" charset="0"/>
              </a:rPr>
              <a:t>35.4</a:t>
            </a:r>
            <a:r>
              <a:rPr lang="en-US" sz="2600" b="1">
                <a:solidFill>
                  <a:srgbClr val="000099"/>
                </a:solidFill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10</a:t>
            </a:r>
            <a:r>
              <a:rPr lang="en-US" sz="2600" b="1" baseline="30000">
                <a:solidFill>
                  <a:srgbClr val="000099"/>
                </a:solidFill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3</a:t>
            </a:r>
            <a:r>
              <a:rPr lang="en-US" sz="2600" b="1">
                <a:solidFill>
                  <a:srgbClr val="000099"/>
                </a:solidFill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 </a:t>
            </a:r>
            <a:r>
              <a:rPr lang="en-US" sz="2600" b="1">
                <a:solidFill>
                  <a:srgbClr val="000099"/>
                </a:solidFill>
                <a:latin typeface="Arial" charset="0"/>
                <a:ea typeface="ＭＳ Ｐゴシック" charset="0"/>
                <a:cs typeface="ＭＳ Ｐゴシック" charset="0"/>
              </a:rPr>
              <a:t>g O</a:t>
            </a:r>
            <a:r>
              <a:rPr lang="en-US" sz="2600" b="1" baseline="-25000">
                <a:solidFill>
                  <a:srgbClr val="000099"/>
                </a:solidFill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endParaRPr lang="en-US" sz="2600" baseline="-25000"/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389572"/>
              </p:ext>
            </p:extLst>
          </p:nvPr>
        </p:nvGraphicFramePr>
        <p:xfrm>
          <a:off x="4624443" y="4172265"/>
          <a:ext cx="186848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3" imgW="812520" imgH="431640" progId="Equation.3">
                  <p:embed/>
                </p:oleObj>
              </mc:Choice>
              <mc:Fallback>
                <p:oleObj name="Equation" r:id="rId13" imgW="812520" imgH="431640" progId="Equation.3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443" y="4172265"/>
                        <a:ext cx="1868487" cy="992188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666723"/>
              </p:ext>
            </p:extLst>
          </p:nvPr>
        </p:nvGraphicFramePr>
        <p:xfrm>
          <a:off x="6559920" y="4169963"/>
          <a:ext cx="209708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5" imgW="914400" imgH="393480" progId="Equation.3">
                  <p:embed/>
                </p:oleObj>
              </mc:Choice>
              <mc:Fallback>
                <p:oleObj name="Equation" r:id="rId15" imgW="914400" imgH="393480" progId="Equation.3">
                  <p:embed/>
                  <p:pic>
                    <p:nvPicPr>
                      <p:cNvPr id="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920" y="4169963"/>
                        <a:ext cx="2097088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8"/>
          <p:cNvSpPr/>
          <p:nvPr/>
        </p:nvSpPr>
        <p:spPr>
          <a:xfrm>
            <a:off x="5212729" y="5479081"/>
            <a:ext cx="20425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008000"/>
                </a:solidFill>
                <a:latin typeface="Arial" charset="0"/>
                <a:ea typeface="ＭＳ Ｐゴシック" charset="0"/>
                <a:cs typeface="ＭＳ Ｐゴシック" charset="0"/>
              </a:rPr>
              <a:t>26.6 kg NO</a:t>
            </a:r>
            <a:endParaRPr lang="en-US" sz="2800" baseline="-25000">
              <a:solidFill>
                <a:srgbClr val="008000"/>
              </a:solidFill>
            </a:endParaRPr>
          </a:p>
        </p:txBody>
      </p:sp>
      <p:sp>
        <p:nvSpPr>
          <p:cNvPr id="27" name="Rectangle 4"/>
          <p:cNvSpPr txBox="1">
            <a:spLocks noChangeArrowheads="1"/>
          </p:cNvSpPr>
          <p:nvPr/>
        </p:nvSpPr>
        <p:spPr bwMode="auto">
          <a:xfrm>
            <a:off x="892260" y="6068961"/>
            <a:ext cx="8046720" cy="538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charset="0"/>
              <a:buNone/>
              <a:tabLst/>
              <a:defRPr/>
            </a:pPr>
            <a:r>
              <a:rPr lang="en-US" sz="2800" b="1" kern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smaller amt produced; O</a:t>
            </a:r>
            <a:r>
              <a:rPr lang="en-US" sz="2800" b="1" kern="0" baseline="-2500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 b="1" kern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 is limiting reactant!!  </a:t>
            </a:r>
            <a:endParaRPr kumimoji="0" lang="en-US" sz="2800" b="1" i="0" u="none" strike="noStrike" kern="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8" name="Rectangle 22"/>
          <p:cNvSpPr/>
          <p:nvPr/>
        </p:nvSpPr>
        <p:spPr>
          <a:xfrm>
            <a:off x="370770" y="2821405"/>
            <a:ext cx="15712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kern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in excess</a:t>
            </a:r>
            <a:endParaRPr lang="en-US" sz="2400"/>
          </a:p>
        </p:txBody>
      </p:sp>
      <p:sp>
        <p:nvSpPr>
          <p:cNvPr id="29" name="Rectangle 23"/>
          <p:cNvSpPr/>
          <p:nvPr/>
        </p:nvSpPr>
        <p:spPr>
          <a:xfrm>
            <a:off x="518246" y="4689627"/>
            <a:ext cx="12763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kern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limiting</a:t>
            </a:r>
            <a:endParaRPr 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2186636" y="4141171"/>
                <a:ext cx="2517612" cy="9863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latin typeface="Cambria Math" charset="0"/>
                        </a:rPr>
                        <m:t>×</m:t>
                      </m:r>
                      <m:r>
                        <a:rPr lang="en-US" sz="2800" i="0">
                          <a:latin typeface="Cambria Math" charset="0"/>
                        </a:rPr>
                        <m:t> </m:t>
                      </m:r>
                      <m:f>
                        <m:fPr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latin typeface="Cambria Math" charset="0"/>
                            </a:rPr>
                            <m:t>𝟏</m:t>
                          </m:r>
                          <m:r>
                            <a:rPr lang="en-US" sz="2800" b="1" i="1">
                              <a:latin typeface="Cambria Math" charset="0"/>
                            </a:rPr>
                            <m:t> </m:t>
                          </m:r>
                          <m:r>
                            <a:rPr lang="en-US" sz="2800" b="1" i="1">
                              <a:latin typeface="Cambria Math" charset="0"/>
                            </a:rPr>
                            <m:t>𝒎𝒐𝒍</m:t>
                          </m:r>
                          <m:r>
                            <a:rPr lang="en-US" sz="2800" b="1" i="1">
                              <a:latin typeface="Cambria Math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latin typeface="Cambria Math" charset="0"/>
                                </a:rPr>
                                <m:t>𝑶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>
                            <a:rPr lang="en-US" sz="2800" b="1" i="1">
                              <a:latin typeface="Cambria Math" charset="0"/>
                            </a:rPr>
                            <m:t>𝟑𝟐</m:t>
                          </m:r>
                          <m:r>
                            <a:rPr lang="en-US" sz="2800" b="1" i="1">
                              <a:latin typeface="Cambria Math" charset="0"/>
                            </a:rPr>
                            <m:t>.</m:t>
                          </m:r>
                          <m:r>
                            <a:rPr lang="en-US" sz="2800" b="1" i="1">
                              <a:latin typeface="Cambria Math" charset="0"/>
                            </a:rPr>
                            <m:t>𝟎𝟎</m:t>
                          </m:r>
                          <m:r>
                            <a:rPr lang="en-US" sz="2800" b="1" i="1">
                              <a:latin typeface="Cambria Math" charset="0"/>
                            </a:rPr>
                            <m:t>𝒈</m:t>
                          </m:r>
                          <m:r>
                            <a:rPr lang="en-US" sz="2800" b="1" i="1">
                              <a:latin typeface="Cambria Math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latin typeface="Cambria Math" charset="0"/>
                                </a:rPr>
                                <m:t>𝑶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>
                              <a:latin typeface="Cambria Math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sz="28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6636" y="4141171"/>
                <a:ext cx="2517612" cy="98636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D14A4E8E-2E46-4E80-8C48-75B1BCFAD835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924025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2809"/>
    </mc:Choice>
    <mc:Fallback xmlns="">
      <p:transition spd="slow" advTm="1328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4" grpId="0"/>
      <p:bldP spid="16" grpId="0"/>
      <p:bldP spid="20" grpId="0"/>
      <p:bldP spid="22" grpId="0"/>
      <p:bldP spid="26" grpId="0"/>
      <p:bldP spid="27" grpId="0"/>
      <p:bldP spid="28" grpId="0"/>
      <p:bldP spid="29" grpId="0"/>
      <p:bldP spid="30" grpId="0"/>
    </p:bldLst>
  </p:timing>
  <p:extLst>
    <p:ext uri="{3A86A75C-4F4B-4683-9AE1-C65F6400EC91}">
      <p14:laserTraceLst xmlns:p14="http://schemas.microsoft.com/office/powerpoint/2010/main">
        <p14:tracePtLst>
          <p14:tracePt t="2554" x="3675063" y="4259263"/>
          <p14:tracePt t="2560" x="3689350" y="4168775"/>
          <p14:tracePt t="2568" x="3716338" y="4073525"/>
          <p14:tracePt t="2575" x="3743325" y="3990975"/>
          <p14:tracePt t="2582" x="3770313" y="3876675"/>
          <p14:tracePt t="2589" x="3816350" y="3743325"/>
          <p14:tracePt t="2596" x="3843338" y="3597275"/>
          <p14:tracePt t="2603" x="3871913" y="3465513"/>
          <p14:tracePt t="2610" x="3884613" y="3370263"/>
          <p14:tracePt t="2617" x="3898900" y="3278188"/>
          <p14:tracePt t="2624" x="3911600" y="3163888"/>
          <p14:tracePt t="2631" x="3911600" y="3054350"/>
          <p14:tracePt t="2639" x="3911600" y="2981325"/>
          <p14:tracePt t="2646" x="3911600" y="2871788"/>
          <p14:tracePt t="2653" x="3911600" y="2781300"/>
          <p14:tracePt t="2660" x="3911600" y="2720975"/>
          <p14:tracePt t="2667" x="3911600" y="2630488"/>
          <p14:tracePt t="2674" x="3908425" y="2552700"/>
          <p14:tracePt t="2681" x="3894138" y="2443163"/>
          <p14:tracePt t="2688" x="3875088" y="2328863"/>
          <p14:tracePt t="2696" x="3862388" y="2219325"/>
          <p14:tracePt t="2703" x="3838575" y="2141538"/>
          <p14:tracePt t="2710" x="3811588" y="2046288"/>
          <p14:tracePt t="2717" x="3765550" y="1944688"/>
          <p14:tracePt t="2724" x="3729038" y="1862138"/>
          <p14:tracePt t="2731" x="3684588" y="1766888"/>
          <p14:tracePt t="2738" x="3629025" y="1647825"/>
          <p14:tracePt t="2745" x="3575050" y="1566863"/>
          <p14:tracePt t="2752" x="3502025" y="1484313"/>
          <p14:tracePt t="2759" x="3451225" y="1433513"/>
          <p14:tracePt t="2766" x="3400425" y="1370013"/>
          <p14:tracePt t="2774" x="3368675" y="1338263"/>
          <p14:tracePt t="2780" x="3322638" y="1301750"/>
          <p14:tracePt t="2787" x="3273425" y="1265238"/>
          <p14:tracePt t="2795" x="3241675" y="1246188"/>
          <p14:tracePt t="2802" x="3213100" y="1223963"/>
          <p14:tracePt t="2809" x="3181350" y="1214438"/>
          <p14:tracePt t="2816" x="3154363" y="1204913"/>
          <p14:tracePt t="2823" x="3132138" y="1196975"/>
          <p14:tracePt t="2830" x="3113088" y="1187450"/>
          <p14:tracePt t="2837" x="3086100" y="1187450"/>
          <p14:tracePt t="2844" x="3067050" y="1187450"/>
          <p14:tracePt t="2852" x="3059113" y="1187450"/>
          <p14:tracePt t="2858" x="3054350" y="1187450"/>
          <p14:tracePt t="2866" x="3044825" y="1187450"/>
          <p14:tracePt t="2873" x="3035300" y="1187450"/>
          <p14:tracePt t="2880" x="3030538" y="1187450"/>
          <p14:tracePt t="2887" x="3022600" y="1187450"/>
          <p14:tracePt t="2908" x="3027363" y="1187450"/>
          <p14:tracePt t="2915" x="3049588" y="1187450"/>
          <p14:tracePt t="2923" x="3090863" y="1187450"/>
          <p14:tracePt t="2930" x="3159125" y="1187450"/>
          <p14:tracePt t="2937" x="3236913" y="1187450"/>
          <p14:tracePt t="2944" x="3309938" y="1187450"/>
          <p14:tracePt t="2950" x="3405188" y="1160463"/>
          <p14:tracePt t="2958" x="3465513" y="1146175"/>
          <p14:tracePt t="2965" x="3560763" y="1131888"/>
          <p14:tracePt t="2972" x="3656013" y="1104900"/>
          <p14:tracePt t="2979" x="3716338" y="1095375"/>
          <p14:tracePt t="2986" x="3775075" y="1068388"/>
          <p14:tracePt t="2993" x="3825875" y="1031875"/>
          <p14:tracePt t="3001" x="3884613" y="1009650"/>
          <p14:tracePt t="3007" x="3916363" y="985838"/>
          <p14:tracePt t="3014" x="3962400" y="968375"/>
          <p14:tracePt t="3022" x="3989388" y="944563"/>
          <p14:tracePt t="3029" x="4013200" y="903288"/>
          <p14:tracePt t="3037" x="4035425" y="871538"/>
          <p14:tracePt t="3043" x="4044950" y="854075"/>
          <p14:tracePt t="3050" x="4062413" y="822325"/>
          <p14:tracePt t="3057" x="4071938" y="803275"/>
          <p14:tracePt t="3072" x="4081463" y="766763"/>
          <p14:tracePt t="3078" x="4081463" y="749300"/>
          <p14:tracePt t="3086" x="4081463" y="720725"/>
          <p14:tracePt t="3092" x="4076700" y="703263"/>
          <p14:tracePt t="3100" x="4067175" y="684213"/>
          <p14:tracePt t="3107" x="4049713" y="671513"/>
          <p14:tracePt t="3114" x="4030663" y="661988"/>
          <p14:tracePt t="3122" x="3998913" y="652463"/>
          <p14:tracePt t="3128" x="3944938" y="630238"/>
          <p14:tracePt t="3135" x="3884613" y="620713"/>
          <p14:tracePt t="3142" x="3794125" y="620713"/>
          <p14:tracePt t="3149" x="3733800" y="620713"/>
          <p14:tracePt t="3157" x="3675063" y="625475"/>
          <p14:tracePt t="3163" x="3629025" y="647700"/>
          <p14:tracePt t="3171" x="3570288" y="661988"/>
          <p14:tracePt t="3178" x="3543300" y="671513"/>
          <p14:tracePt t="3185" x="3497263" y="681038"/>
          <p14:tracePt t="3192" x="3478213" y="688975"/>
          <p14:tracePt t="3199" x="3465513" y="688975"/>
          <p14:tracePt t="3206" x="3455988" y="698500"/>
          <p14:tracePt t="3213" x="3446463" y="698500"/>
          <p14:tracePt t="3220" x="3436938" y="708025"/>
          <p14:tracePt t="3227" x="3436938" y="712788"/>
          <p14:tracePt t="3234" x="3436938" y="720725"/>
          <p14:tracePt t="3241" x="3436938" y="739775"/>
          <p14:tracePt t="3248" x="3455988" y="749300"/>
          <p14:tracePt t="3256" x="3482975" y="757238"/>
          <p14:tracePt t="3263" x="3556000" y="771525"/>
          <p14:tracePt t="3270" x="3665538" y="771525"/>
          <p14:tracePt t="3277" x="3757613" y="771525"/>
          <p14:tracePt t="3284" x="3852863" y="762000"/>
          <p14:tracePt t="3291" x="3981450" y="744538"/>
          <p14:tracePt t="3298" x="4108450" y="730250"/>
          <p14:tracePt t="3305" x="4222750" y="688975"/>
          <p14:tracePt t="3312" x="4318000" y="661988"/>
          <p14:tracePt t="3320" x="4432300" y="647700"/>
          <p14:tracePt t="3326" x="4510088" y="635000"/>
          <p14:tracePt t="3334" x="4551363" y="625475"/>
          <p14:tracePt t="3341" x="4610100" y="611188"/>
          <p14:tracePt t="3348" x="4629150" y="611188"/>
          <p14:tracePt t="3356" x="4646613" y="611188"/>
          <p14:tracePt t="3362" x="4651375" y="611188"/>
          <p14:tracePt t="3370" x="4660900" y="611188"/>
          <p14:tracePt t="3383" x="4660900" y="603250"/>
          <p14:tracePt t="3391" x="4660900" y="588963"/>
          <p14:tracePt t="3397" x="4660900" y="579438"/>
          <p14:tracePt t="3404" x="4656138" y="571500"/>
          <p14:tracePt t="3411" x="4643438" y="561975"/>
          <p14:tracePt t="3418" x="4624388" y="552450"/>
          <p14:tracePt t="3426" x="4565650" y="542925"/>
          <p14:tracePt t="3433" x="4505325" y="530225"/>
          <p14:tracePt t="3440" x="4446588" y="520700"/>
          <p14:tracePt t="3447" x="4391025" y="520700"/>
          <p14:tracePt t="3455" x="4332288" y="520700"/>
          <p14:tracePt t="3461" x="4295775" y="520700"/>
          <p14:tracePt t="3468" x="4249738" y="525463"/>
          <p14:tracePt t="3475" x="4208463" y="534988"/>
          <p14:tracePt t="3482" x="4176713" y="547688"/>
          <p14:tracePt t="3490" x="4149725" y="557213"/>
          <p14:tracePt t="3497" x="4117975" y="566738"/>
          <p14:tracePt t="3503" x="4098925" y="574675"/>
          <p14:tracePt t="3510" x="4090988" y="584200"/>
          <p14:tracePt t="3518" x="4086225" y="598488"/>
          <p14:tracePt t="3525" x="4086225" y="615950"/>
          <p14:tracePt t="3532" x="4086225" y="635000"/>
          <p14:tracePt t="3539" x="4086225" y="644525"/>
          <p14:tracePt t="3546" x="4086225" y="661988"/>
          <p14:tracePt t="3554" x="4117975" y="688975"/>
          <p14:tracePt t="3561" x="4176713" y="703263"/>
          <p14:tracePt t="3567" x="4237038" y="717550"/>
          <p14:tracePt t="3574" x="4351338" y="730250"/>
          <p14:tracePt t="3582" x="4478338" y="730250"/>
          <p14:tracePt t="3589" x="4606925" y="730250"/>
          <p14:tracePt t="3596" x="4733925" y="730250"/>
          <p14:tracePt t="3603" x="4879975" y="730250"/>
          <p14:tracePt t="3610" x="5040313" y="730250"/>
          <p14:tracePt t="3617" x="5186363" y="730250"/>
          <p14:tracePt t="3624" x="5318125" y="744538"/>
          <p14:tracePt t="3631" x="5432425" y="771525"/>
          <p14:tracePt t="3638" x="5541963" y="798513"/>
          <p14:tracePt t="3646" x="5641975" y="839788"/>
          <p14:tracePt t="3653" x="5738813" y="871538"/>
          <p14:tracePt t="3660" x="5780088" y="881063"/>
          <p14:tracePt t="3666" x="5857875" y="895350"/>
          <p14:tracePt t="3674" x="5897563" y="895350"/>
          <p14:tracePt t="3681" x="5938838" y="895350"/>
          <p14:tracePt t="3688" x="5980113" y="895350"/>
          <p14:tracePt t="3695" x="6011863" y="885825"/>
          <p14:tracePt t="3703" x="6040438" y="876300"/>
          <p14:tracePt t="3709" x="6080125" y="866775"/>
          <p14:tracePt t="3716" x="6113463" y="858838"/>
          <p14:tracePt t="3724" x="6145213" y="849313"/>
          <p14:tracePt t="3730" x="6186488" y="812800"/>
          <p14:tracePt t="3738" x="6230938" y="790575"/>
          <p14:tracePt t="3744" x="6296025" y="766763"/>
          <p14:tracePt t="3753" x="6335713" y="754063"/>
          <p14:tracePt t="3759" x="6396038" y="744538"/>
          <p14:tracePt t="3766" x="6437313" y="735013"/>
          <p14:tracePt t="3773" x="6478588" y="735013"/>
          <p14:tracePt t="3780" x="6532563" y="735013"/>
          <p14:tracePt t="3787" x="6573838" y="735013"/>
          <p14:tracePt t="3794" x="6632575" y="739775"/>
          <p14:tracePt t="3801" x="6673850" y="749300"/>
          <p14:tracePt t="3808" x="6734175" y="762000"/>
          <p14:tracePt t="3815" x="6765925" y="771525"/>
          <p14:tracePt t="3823" x="6792913" y="781050"/>
          <p14:tracePt t="3829" x="6834188" y="793750"/>
          <p14:tracePt t="3837" x="6851650" y="793750"/>
          <p14:tracePt t="3844" x="6870700" y="793750"/>
          <p14:tracePt t="3851" x="6888163" y="793750"/>
          <p14:tracePt t="3858" x="6897688" y="793750"/>
          <p14:tracePt t="3865" x="6911975" y="793750"/>
          <p14:tracePt t="3872" x="6921500" y="793750"/>
          <p14:tracePt t="17140" x="6897688" y="790575"/>
          <p14:tracePt t="17148" x="6865938" y="776288"/>
          <p14:tracePt t="17154" x="6811963" y="766763"/>
          <p14:tracePt t="17161" x="6770688" y="757238"/>
          <p14:tracePt t="17168" x="6692900" y="744538"/>
          <p14:tracePt t="17175" x="6632575" y="730250"/>
          <p14:tracePt t="17183" x="6554788" y="717550"/>
          <p14:tracePt t="17189" x="6500813" y="717550"/>
          <p14:tracePt t="17197" x="6423025" y="708025"/>
          <p14:tracePt t="17204" x="6327775" y="693738"/>
          <p14:tracePt t="17211" x="6254750" y="693738"/>
          <p14:tracePt t="17218" x="6140450" y="661988"/>
          <p14:tracePt t="17225" x="6048375" y="652463"/>
          <p14:tracePt t="17233" x="5970588" y="639763"/>
          <p14:tracePt t="17239" x="5875338" y="625475"/>
          <p14:tracePt t="17246" x="5765800" y="611188"/>
          <p14:tracePt t="17253" x="5651500" y="598488"/>
          <p14:tracePt t="17260" x="5556250" y="584200"/>
          <p14:tracePt t="17268" x="5446713" y="552450"/>
          <p14:tracePt t="17274" x="5327650" y="511175"/>
          <p14:tracePt t="17282" x="5254625" y="498475"/>
          <p14:tracePt t="17288" x="5140325" y="469900"/>
          <p14:tracePt t="17295" x="5026025" y="457200"/>
          <p14:tracePt t="17302" x="4935538" y="442913"/>
          <p14:tracePt t="17310" x="4838700" y="428625"/>
          <p14:tracePt t="17317" x="4724400" y="415925"/>
          <p14:tracePt t="17323" x="4633913" y="401638"/>
          <p14:tracePt t="17331" x="4570413" y="379413"/>
          <p14:tracePt t="17338" x="4473575" y="365125"/>
          <p14:tracePt t="17345" x="4383088" y="350838"/>
          <p14:tracePt t="17352" x="4322763" y="338138"/>
          <p14:tracePt t="17359" x="4249738" y="338138"/>
          <p14:tracePt t="17366" x="4191000" y="338138"/>
          <p14:tracePt t="17373" x="4135438" y="338138"/>
          <p14:tracePt t="17381" x="4094163" y="338138"/>
          <p14:tracePt t="17387" x="4054475" y="338138"/>
          <p14:tracePt t="17394" x="4021138" y="338138"/>
          <p14:tracePt t="17402" x="3994150" y="338138"/>
          <p14:tracePt t="17409" x="3952875" y="338138"/>
          <p14:tracePt t="17415" x="3925888" y="338138"/>
          <p14:tracePt t="17422" x="3908425" y="338138"/>
          <p14:tracePt t="17430" x="3889375" y="338138"/>
          <p14:tracePt t="17437" x="3857625" y="342900"/>
          <p14:tracePt t="17444" x="3838575" y="350838"/>
          <p14:tracePt t="17452" x="3821113" y="360363"/>
          <p14:tracePt t="17458" x="3811588" y="384175"/>
          <p14:tracePt t="17465" x="3802063" y="387350"/>
          <p14:tracePt t="17472" x="3798888" y="396875"/>
          <p14:tracePt t="17480" x="3789363" y="406400"/>
          <p14:tracePt t="17486" x="3770313" y="415925"/>
          <p14:tracePt t="17493" x="3765550" y="420688"/>
          <p14:tracePt t="17501" x="3757613" y="428625"/>
          <p14:tracePt t="17507" x="3748088" y="438150"/>
          <p14:tracePt t="17515" x="3738563" y="442913"/>
          <p14:tracePt t="17522" x="3733800" y="452438"/>
          <p14:tracePt t="17529" x="3725863" y="469900"/>
          <p14:tracePt t="17537" x="3716338" y="479425"/>
          <p14:tracePt t="17543" x="3706813" y="484188"/>
          <p14:tracePt t="17551" x="3692525" y="493713"/>
          <p14:tracePt t="17557" x="3692525" y="501650"/>
          <p14:tracePt t="17565" x="3692525" y="511175"/>
          <p14:tracePt t="17571" x="3692525" y="515938"/>
          <p14:tracePt t="17578" x="3706813" y="534988"/>
          <p14:tracePt t="17586" x="3725863" y="579438"/>
          <p14:tracePt t="17593" x="3775075" y="625475"/>
          <p14:tracePt t="17600" x="3857625" y="684213"/>
          <p14:tracePt t="17607" x="3921125" y="720725"/>
          <p14:tracePt t="17614" x="4003675" y="762000"/>
          <p14:tracePt t="17621" x="4054475" y="812800"/>
          <p14:tracePt t="17628" x="4130675" y="849313"/>
          <p14:tracePt t="17635" x="4176713" y="871538"/>
          <p14:tracePt t="17642" x="4241800" y="900113"/>
          <p14:tracePt t="17649" x="4273550" y="917575"/>
          <p14:tracePt t="17657" x="4300538" y="931863"/>
          <p14:tracePt t="17665" x="4332288" y="939800"/>
          <p14:tracePt t="17670" x="4351338" y="939800"/>
          <p14:tracePt t="17678" x="4354513" y="939800"/>
          <p14:tracePt t="17685" x="4364038" y="939800"/>
          <p14:tracePt t="17692" x="4373563" y="939800"/>
          <p14:tracePt t="17706" x="4373563" y="936625"/>
          <p14:tracePt t="17713" x="4373563" y="908050"/>
          <p14:tracePt t="17720" x="4368800" y="881063"/>
          <p14:tracePt t="17727" x="4346575" y="849313"/>
          <p14:tracePt t="17735" x="4322763" y="803275"/>
          <p14:tracePt t="17742" x="4278313" y="771525"/>
          <p14:tracePt t="17749" x="4244975" y="739775"/>
          <p14:tracePt t="17756" x="4213225" y="708025"/>
          <p14:tracePt t="17763" x="4149725" y="666750"/>
          <p14:tracePt t="17770" x="4086225" y="630238"/>
          <p14:tracePt t="17777" x="3989388" y="603250"/>
          <p14:tracePt t="17784" x="3875088" y="557213"/>
          <p14:tracePt t="17791" x="3762375" y="542925"/>
          <p14:tracePt t="17799" x="3689350" y="542925"/>
          <p14:tracePt t="17805" x="3597275" y="542925"/>
          <p14:tracePt t="17812" x="3538538" y="552450"/>
          <p14:tracePt t="17820" x="3478213" y="566738"/>
          <p14:tracePt t="17827" x="3446463" y="584200"/>
          <p14:tracePt t="17834" x="3429000" y="593725"/>
          <p14:tracePt t="17841" x="3397250" y="615950"/>
          <p14:tracePt t="17848" x="3378200" y="625475"/>
          <p14:tracePt t="17855" x="3368675" y="630238"/>
          <p14:tracePt t="17862" x="3360738" y="647700"/>
          <p14:tracePt t="17869" x="3351213" y="666750"/>
          <p14:tracePt t="17876" x="3341688" y="684213"/>
          <p14:tracePt t="17883" x="3332163" y="703263"/>
          <p14:tracePt t="17890" x="3332163" y="720725"/>
          <p14:tracePt t="17898" x="3332163" y="739775"/>
          <p14:tracePt t="17904" x="3341688" y="781050"/>
          <p14:tracePt t="17911" x="3351213" y="812800"/>
          <p14:tracePt t="17918" x="3360738" y="830263"/>
          <p14:tracePt t="17926" x="3368675" y="863600"/>
          <p14:tracePt t="17933" x="3387725" y="881063"/>
          <p14:tracePt t="17940" x="3409950" y="900113"/>
          <p14:tracePt t="17948" x="3436938" y="922338"/>
          <p14:tracePt t="17954" x="3470275" y="931863"/>
          <p14:tracePt t="17961" x="3502025" y="939800"/>
          <p14:tracePt t="17968" x="3543300" y="939800"/>
          <p14:tracePt t="17975" x="3570288" y="939800"/>
          <p14:tracePt t="17982" x="3587750" y="939800"/>
          <p14:tracePt t="17989" x="3606800" y="936625"/>
          <p14:tracePt t="17998" x="3633788" y="927100"/>
          <p14:tracePt t="18005" x="3643313" y="917575"/>
          <p14:tracePt t="18011" x="3652838" y="908050"/>
          <p14:tracePt t="18018" x="3660775" y="903288"/>
          <p14:tracePt t="18025" x="3665538" y="895350"/>
          <p14:tracePt t="18033" x="3675063" y="876300"/>
          <p14:tracePt t="18039" x="3675063" y="849313"/>
          <p14:tracePt t="18046" x="3675063" y="830263"/>
          <p14:tracePt t="18053" x="3675063" y="812800"/>
          <p14:tracePt t="18065" x="3670300" y="793750"/>
          <p14:tracePt t="18068" x="3660775" y="762000"/>
          <p14:tracePt t="18075" x="3643313" y="744538"/>
          <p14:tracePt t="18083" x="3619500" y="725488"/>
          <p14:tracePt t="18088" x="3592513" y="717550"/>
          <p14:tracePt t="18096" x="3560763" y="703263"/>
          <p14:tracePt t="18103" x="3519488" y="693738"/>
          <p14:tracePt t="18110" x="3460750" y="681038"/>
          <p14:tracePt t="18117" x="3400425" y="671513"/>
          <p14:tracePt t="18124" x="3322638" y="657225"/>
          <p14:tracePt t="18131" x="3249613" y="657225"/>
          <p14:tracePt t="18138" x="3176588" y="657225"/>
          <p14:tracePt t="18146" x="3100388" y="666750"/>
          <p14:tracePt t="18152" x="3022600" y="681038"/>
          <p14:tracePt t="18159" x="2944813" y="688975"/>
          <p14:tracePt t="18167" x="2884488" y="717550"/>
          <p14:tracePt t="18173" x="2803525" y="744538"/>
          <p14:tracePt t="18181" x="2725738" y="754063"/>
          <p14:tracePt t="18188" x="2684463" y="766763"/>
          <p14:tracePt t="18195" x="2657475" y="776288"/>
          <p14:tracePt t="18202" x="2611438" y="798513"/>
          <p14:tracePt t="18209" x="2592388" y="808038"/>
          <p14:tracePt t="18216" x="2574925" y="817563"/>
          <p14:tracePt t="18223" x="2565400" y="827088"/>
          <p14:tracePt t="18231" x="2555875" y="830263"/>
          <p14:tracePt t="18237" x="2552700" y="839788"/>
          <p14:tracePt t="18244" x="2533650" y="849313"/>
          <p14:tracePt t="18252" x="2533650" y="858838"/>
          <p14:tracePt t="18259" x="2533650" y="863600"/>
          <p14:tracePt t="18265" x="2533650" y="890588"/>
          <p14:tracePt t="18273" x="2547938" y="908050"/>
          <p14:tracePt t="18281" x="2555875" y="927100"/>
          <p14:tracePt t="18287" x="2565400" y="936625"/>
          <p14:tracePt t="18294" x="2574925" y="944563"/>
          <p14:tracePt t="18301" x="2579688" y="954088"/>
          <p14:tracePt t="18308" x="2589213" y="968375"/>
          <p14:tracePt t="18316" x="2597150" y="976313"/>
          <p14:tracePt t="18322" x="2606675" y="976313"/>
          <p14:tracePt t="18329" x="2611438" y="976313"/>
          <p14:tracePt t="18337" x="2628900" y="976313"/>
          <p14:tracePt t="18344" x="2638425" y="976313"/>
          <p14:tracePt t="18386" x="2633663" y="973138"/>
          <p14:tracePt t="18393" x="2606675" y="954088"/>
          <p14:tracePt t="18401" x="2589213" y="944563"/>
          <p14:tracePt t="18408" x="2570163" y="927100"/>
          <p14:tracePt t="18415" x="2552700" y="917575"/>
          <p14:tracePt t="18422" x="2519363" y="908050"/>
          <p14:tracePt t="18429" x="2487613" y="900113"/>
          <p14:tracePt t="18436" x="2460625" y="885825"/>
          <p14:tracePt t="18443" x="2428875" y="876300"/>
          <p14:tracePt t="18451" x="2387600" y="854075"/>
          <p14:tracePt t="18457" x="2355850" y="854075"/>
          <p14:tracePt t="18465" x="2328863" y="854075"/>
          <p14:tracePt t="18471" x="2273300" y="854075"/>
          <p14:tracePt t="18478" x="2241550" y="854075"/>
          <p14:tracePt t="18486" x="2205038" y="854075"/>
          <p14:tracePt t="18492" x="2173288" y="871538"/>
          <p14:tracePt t="18500" x="2141538" y="881063"/>
          <p14:tracePt t="18506" x="2122488" y="890588"/>
          <p14:tracePt t="18513" x="2095500" y="900113"/>
          <p14:tracePt t="18520" x="2073275" y="922338"/>
          <p14:tracePt t="18528" x="2054225" y="939800"/>
          <p14:tracePt t="18535" x="2032000" y="981075"/>
          <p14:tracePt t="18542" x="2022475" y="1014413"/>
          <p14:tracePt t="18549" x="2000250" y="1058863"/>
          <p14:tracePt t="18557" x="1990725" y="1119188"/>
          <p14:tracePt t="18564" x="1990725" y="1160463"/>
          <p14:tracePt t="18571" x="1990725" y="1214438"/>
          <p14:tracePt t="18578" x="1995488" y="1273175"/>
          <p14:tracePt t="18585" x="2022475" y="1333500"/>
          <p14:tracePt t="18591" x="2044700" y="1397000"/>
          <p14:tracePt t="18599" x="2081213" y="1460500"/>
          <p14:tracePt t="18606" x="2149475" y="1511300"/>
          <p14:tracePt t="18612" x="2195513" y="1547813"/>
          <p14:tracePt t="18620" x="2246313" y="1598613"/>
          <p14:tracePt t="18627" x="2292350" y="1620838"/>
          <p14:tracePt t="18634" x="2332038" y="1630363"/>
          <p14:tracePt t="18642" x="2373313" y="1630363"/>
          <p14:tracePt t="18649" x="2405063" y="1630363"/>
          <p14:tracePt t="18655" x="2424113" y="1625600"/>
          <p14:tracePt t="18664" x="2441575" y="1616075"/>
          <p14:tracePt t="18669" x="2451100" y="1606550"/>
          <p14:tracePt t="18677" x="2470150" y="1579563"/>
          <p14:tracePt t="18684" x="2478088" y="1562100"/>
          <p14:tracePt t="18691" x="2487613" y="1543050"/>
          <p14:tracePt t="18698" x="2487613" y="1525588"/>
          <p14:tracePt t="18705" x="2487613" y="1511300"/>
          <p14:tracePt t="18712" x="2487613" y="1470025"/>
          <p14:tracePt t="18719" x="2478088" y="1438275"/>
          <p14:tracePt t="18726" x="2470150" y="1406525"/>
          <p14:tracePt t="18734" x="2433638" y="1346200"/>
          <p14:tracePt t="18740" x="2405063" y="1319213"/>
          <p14:tracePt t="18748" x="2373313" y="1287463"/>
          <p14:tracePt t="18754" x="2324100" y="1236663"/>
          <p14:tracePt t="18762" x="2278063" y="1214438"/>
          <p14:tracePt t="18769" x="2214563" y="1187450"/>
          <p14:tracePt t="18776" x="2173288" y="1177925"/>
          <p14:tracePt t="18783" x="2132013" y="1168400"/>
          <p14:tracePt t="18790" x="2073275" y="1168400"/>
          <p14:tracePt t="18798" x="2032000" y="1168400"/>
          <p14:tracePt t="18804" x="1976438" y="1173163"/>
          <p14:tracePt t="18811" x="1935163" y="1187450"/>
          <p14:tracePt t="18819" x="1893888" y="1196975"/>
          <p14:tracePt t="18826" x="1862138" y="1204913"/>
          <p14:tracePt t="18833" x="1844675" y="1214438"/>
          <p14:tracePt t="18840" x="1825625" y="1223963"/>
          <p14:tracePt t="18849" x="1793875" y="1233488"/>
          <p14:tracePt t="18854" x="1776413" y="1241425"/>
          <p14:tracePt t="18861" x="1766888" y="1260475"/>
          <p14:tracePt t="18868" x="1757363" y="1282700"/>
          <p14:tracePt t="18875" x="1747838" y="1301750"/>
          <p14:tracePt t="18883" x="1747838" y="1319213"/>
          <p14:tracePt t="18889" x="1752600" y="1360488"/>
          <p14:tracePt t="18897" x="1776413" y="1387475"/>
          <p14:tracePt t="18903" x="1820863" y="1423988"/>
          <p14:tracePt t="18910" x="1871663" y="1489075"/>
          <p14:tracePt t="18918" x="1971675" y="1547813"/>
          <p14:tracePt t="18925" x="2068513" y="1589088"/>
          <p14:tracePt t="18932" x="2182813" y="1630363"/>
          <p14:tracePt t="18939" x="2295525" y="1643063"/>
          <p14:tracePt t="18946" x="2387600" y="1643063"/>
          <p14:tracePt t="18953" x="2446338" y="1639888"/>
          <p14:tracePt t="18960" x="2511425" y="1598613"/>
          <p14:tracePt t="18967" x="2560638" y="1566863"/>
          <p14:tracePt t="18974" x="2589213" y="1543050"/>
          <p14:tracePt t="18982" x="2625725" y="1497013"/>
          <p14:tracePt t="18988" x="2643188" y="1465263"/>
          <p14:tracePt t="18996" x="2652713" y="1438275"/>
          <p14:tracePt t="19002" x="2665413" y="1382713"/>
          <p14:tracePt t="19010" x="2665413" y="1343025"/>
          <p14:tracePt t="19017" x="2665413" y="1301750"/>
          <p14:tracePt t="19024" x="2657475" y="1241425"/>
          <p14:tracePt t="19033" x="2633663" y="1196975"/>
          <p14:tracePt t="19038" x="2611438" y="1136650"/>
          <p14:tracePt t="19045" x="2579688" y="1104900"/>
          <p14:tracePt t="19052" x="2547938" y="1073150"/>
          <p14:tracePt t="19066" x="2511425" y="1022350"/>
          <p14:tracePt t="19068" x="2465388" y="1000125"/>
          <p14:tracePt t="19073" x="2424113" y="981075"/>
          <p14:tracePt t="19081" x="2360613" y="954088"/>
          <p14:tracePt t="19088" x="2319338" y="944563"/>
          <p14:tracePt t="19094" x="2273300" y="922338"/>
          <p14:tracePt t="19102" x="2232025" y="922338"/>
          <p14:tracePt t="19109" x="2200275" y="922338"/>
          <p14:tracePt t="19116" x="2185988" y="922338"/>
          <p14:tracePt t="19123" x="2154238" y="922338"/>
          <p14:tracePt t="19131" x="2136775" y="936625"/>
          <p14:tracePt t="19137" x="2127250" y="944563"/>
          <p14:tracePt t="19144" x="2117725" y="954088"/>
          <p14:tracePt t="19152" x="2112963" y="968375"/>
          <p14:tracePt t="19158" x="2100263" y="1000125"/>
          <p14:tracePt t="19167" x="2090738" y="1054100"/>
          <p14:tracePt t="19172" x="2090738" y="1095375"/>
          <p14:tracePt t="19181" x="2090738" y="1150938"/>
          <p14:tracePt t="19187" x="2100263" y="1209675"/>
          <p14:tracePt t="19194" x="2122488" y="1287463"/>
          <p14:tracePt t="19201" x="2163763" y="1370013"/>
          <p14:tracePt t="19208" x="2236788" y="1489075"/>
          <p14:tracePt t="19216" x="2309813" y="1589088"/>
          <p14:tracePt t="19223" x="2397125" y="1676400"/>
          <p14:tracePt t="19229" x="2465388" y="1757363"/>
          <p14:tracePt t="19236" x="2565400" y="1830388"/>
          <p14:tracePt t="19244" x="2684463" y="1917700"/>
          <p14:tracePt t="19251" x="2784475" y="1976438"/>
          <p14:tracePt t="19258" x="2867025" y="2032000"/>
          <p14:tracePt t="19265" x="2981325" y="2058988"/>
          <p14:tracePt t="19272" x="3090863" y="2073275"/>
          <p14:tracePt t="19279" x="3181350" y="2073275"/>
          <p14:tracePt t="19286" x="3290888" y="2073275"/>
          <p14:tracePt t="19293" x="3405188" y="2063750"/>
          <p14:tracePt t="19300" x="3519488" y="2036763"/>
          <p14:tracePt t="19307" x="3619500" y="1976438"/>
          <p14:tracePt t="19315" x="3752850" y="1935163"/>
          <p14:tracePt t="19321" x="3898900" y="1890713"/>
          <p14:tracePt t="19328" x="4035425" y="1812925"/>
          <p14:tracePt t="19335" x="4149725" y="1771650"/>
          <p14:tracePt t="19343" x="4264025" y="1730375"/>
          <p14:tracePt t="19350" x="4346575" y="1671638"/>
          <p14:tracePt t="19356" x="4410075" y="1647825"/>
          <p14:tracePt t="19365" x="4441825" y="1630363"/>
          <p14:tracePt t="19371" x="4483100" y="1616075"/>
          <p14:tracePt t="19378" x="4500563" y="1606550"/>
          <p14:tracePt t="19385" x="4510088" y="1603375"/>
          <p14:tracePt t="19392" x="4514850" y="1603375"/>
          <p14:tracePt t="19399" x="4524375" y="1603375"/>
          <p14:tracePt t="19406" x="4533900" y="1603375"/>
          <p14:tracePt t="19435" x="4533900" y="1584325"/>
          <p14:tracePt t="19442" x="4533900" y="1574800"/>
          <p14:tracePt t="19449" x="4533900" y="1562100"/>
          <p14:tracePt t="19456" x="4529138" y="1530350"/>
          <p14:tracePt t="19463" x="4505325" y="1497013"/>
          <p14:tracePt t="19470" x="4446588" y="1438275"/>
          <p14:tracePt t="19477" x="4395788" y="1387475"/>
          <p14:tracePt t="19484" x="4314825" y="1333500"/>
          <p14:tracePt t="19491" x="4232275" y="1292225"/>
          <p14:tracePt t="19499" x="4135438" y="1250950"/>
          <p14:tracePt t="19505" x="4040188" y="1223963"/>
          <p14:tracePt t="19512" x="3976688" y="1196975"/>
          <p14:tracePt t="19520" x="3898900" y="1187450"/>
          <p14:tracePt t="19527" x="3843338" y="1187450"/>
          <p14:tracePt t="19534" x="3784600" y="1187450"/>
          <p14:tracePt t="19541" x="3757613" y="1192213"/>
          <p14:tracePt t="19548" x="3725863" y="1209675"/>
          <p14:tracePt t="19555" x="3697288" y="1223963"/>
          <p14:tracePt t="19562" x="3675063" y="1241425"/>
          <p14:tracePt t="19569" x="3665538" y="1260475"/>
          <p14:tracePt t="19577" x="3656013" y="1277938"/>
          <p14:tracePt t="19584" x="3648075" y="1296988"/>
          <p14:tracePt t="19591" x="3638550" y="1350963"/>
          <p14:tracePt t="19598" x="3638550" y="1392238"/>
          <p14:tracePt t="19605" x="3638550" y="1447800"/>
          <p14:tracePt t="19612" x="3638550" y="1489075"/>
          <p14:tracePt t="19619" x="3643313" y="1547813"/>
          <p14:tracePt t="19626" x="3652838" y="1574800"/>
          <p14:tracePt t="19633" x="3660775" y="1593850"/>
          <p14:tracePt t="19640" x="3670300" y="1616075"/>
          <p14:tracePt t="19648" x="3684588" y="1643063"/>
          <p14:tracePt t="19654" x="3711575" y="1666875"/>
          <p14:tracePt t="19661" x="3743325" y="1676400"/>
          <p14:tracePt t="19669" x="3762375" y="1676400"/>
          <p14:tracePt t="19676" x="3789363" y="1676400"/>
          <p14:tracePt t="19682" x="3821113" y="1671638"/>
          <p14:tracePt t="19690" x="3838575" y="1662113"/>
          <p14:tracePt t="19697" x="3857625" y="1652588"/>
          <p14:tracePt t="19704" x="3867150" y="1620838"/>
          <p14:tracePt t="19711" x="3875088" y="1603375"/>
          <p14:tracePt t="19718" x="3884613" y="1570038"/>
          <p14:tracePt t="19725" x="3908425" y="1530350"/>
          <p14:tracePt t="19732" x="3916363" y="1497013"/>
          <p14:tracePt t="19740" x="3916363" y="1470025"/>
          <p14:tracePt t="19746" x="3916363" y="1438275"/>
          <p14:tracePt t="19754" x="3916363" y="1411288"/>
          <p14:tracePt t="19761" x="3911600" y="1392238"/>
          <p14:tracePt t="19768" x="3894138" y="1370013"/>
          <p14:tracePt t="19775" x="3884613" y="1365250"/>
          <p14:tracePt t="19782" x="3879850" y="1355725"/>
          <p14:tracePt t="19796" x="3871913" y="1355725"/>
          <p14:tracePt t="19803" x="3862388" y="1355725"/>
          <p14:tracePt t="19810" x="3857625" y="1355725"/>
          <p14:tracePt t="19818" x="3848100" y="1360488"/>
          <p14:tracePt t="19824" x="3838575" y="1365250"/>
          <p14:tracePt t="19832" x="3838575" y="1374775"/>
          <p14:tracePt t="19838" x="3838575" y="1382713"/>
          <p14:tracePt t="19845" x="3838575" y="1401763"/>
          <p14:tracePt t="19852" x="3838575" y="1428750"/>
          <p14:tracePt t="19860" x="3838575" y="1447800"/>
          <p14:tracePt t="19867" x="3838575" y="1465263"/>
          <p14:tracePt t="19874" x="3838575" y="1479550"/>
          <p14:tracePt t="19881" x="3838575" y="1497013"/>
          <p14:tracePt t="19888" x="3838575" y="1530350"/>
          <p14:tracePt t="19895" x="3838575" y="1533525"/>
          <p14:tracePt t="19902" x="3838575" y="1543050"/>
          <p14:tracePt t="19910" x="3838575" y="1552575"/>
          <p14:tracePt t="19916" x="3843338" y="1562100"/>
          <p14:tracePt t="19923" x="3852863" y="1566863"/>
          <p14:tracePt t="19931" x="3857625" y="1574800"/>
          <p14:tracePt t="19938" x="3867150" y="1584325"/>
          <p14:tracePt t="19945" x="3875088" y="1589088"/>
          <p14:tracePt t="19959" x="3879850" y="1589088"/>
          <p14:tracePt t="19980" x="3889375" y="1589088"/>
          <p14:tracePt t="19987" x="3908425" y="1589088"/>
          <p14:tracePt t="19994" x="3911600" y="1589088"/>
          <p14:tracePt t="20002" x="3921125" y="1589088"/>
          <p14:tracePt t="20008" x="3930650" y="1589088"/>
          <p14:tracePt t="20016" x="3948113" y="1606550"/>
          <p14:tracePt t="20023" x="3967163" y="1616075"/>
          <p14:tracePt t="20030" x="3971925" y="1616075"/>
          <p14:tracePt t="20037" x="3989388" y="1616075"/>
          <p14:tracePt t="20044" x="3998913" y="1616075"/>
          <p14:tracePt t="21505" x="4044950" y="1616075"/>
          <p14:tracePt t="21512" x="4140200" y="1606550"/>
          <p14:tracePt t="21519" x="4200525" y="1598613"/>
          <p14:tracePt t="21526" x="4259263" y="1584325"/>
          <p14:tracePt t="21534" x="4300538" y="1574800"/>
          <p14:tracePt t="21539" x="4359275" y="1574800"/>
          <p14:tracePt t="21547" x="4387850" y="1574800"/>
          <p14:tracePt t="21554" x="4414838" y="1574800"/>
          <p14:tracePt t="21561" x="4456113" y="1574800"/>
          <p14:tracePt t="21568" x="4487863" y="1574800"/>
          <p14:tracePt t="21575" x="4505325" y="1574800"/>
          <p14:tracePt t="21582" x="4519613" y="1574800"/>
          <p14:tracePt t="21589" x="4551363" y="1574800"/>
          <p14:tracePt t="21596" x="4570413" y="1574800"/>
          <p14:tracePt t="21603" x="4587875" y="1574800"/>
          <p14:tracePt t="21610" x="4602163" y="1574800"/>
          <p14:tracePt t="21618" x="4633913" y="1574800"/>
          <p14:tracePt t="21624" x="4643438" y="1574800"/>
          <p14:tracePt t="21633" x="4646613" y="1574800"/>
          <p14:tracePt t="21638" x="4656138" y="1574800"/>
          <p14:tracePt t="21645" x="4665663" y="1574800"/>
          <p14:tracePt t="21688" x="4660900" y="1574800"/>
          <p14:tracePt t="21695" x="4643438" y="1579563"/>
          <p14:tracePt t="21702" x="4602163" y="1589088"/>
          <p14:tracePt t="21709" x="4541838" y="1603375"/>
          <p14:tracePt t="21716" x="4427538" y="1616075"/>
          <p14:tracePt t="21723" x="4318000" y="1630363"/>
          <p14:tracePt t="21730" x="4205288" y="1643063"/>
          <p14:tracePt t="21737" x="4113213" y="1657350"/>
          <p14:tracePt t="21745" x="4017963" y="1671638"/>
          <p14:tracePt t="21752" x="3940175" y="1679575"/>
          <p14:tracePt t="21759" x="3879850" y="1693863"/>
          <p14:tracePt t="21766" x="3838575" y="1703388"/>
          <p14:tracePt t="21773" x="3798888" y="1716088"/>
          <p14:tracePt t="21780" x="3765550" y="1725613"/>
          <p14:tracePt t="21787" x="3725863" y="1725613"/>
          <p14:tracePt t="21794" x="3706813" y="1744663"/>
          <p14:tracePt t="21801" x="3689350" y="1744663"/>
          <p14:tracePt t="21808" x="3670300" y="1744663"/>
          <p14:tracePt t="21815" x="3652838" y="1744663"/>
          <p14:tracePt t="21822" x="3648075" y="1752600"/>
          <p14:tracePt t="21829" x="3638550" y="1752600"/>
          <p14:tracePt t="21837" x="3629025" y="1752600"/>
          <p14:tracePt t="21844" x="3624263" y="1752600"/>
          <p14:tracePt t="21851" x="3616325" y="1752600"/>
          <p14:tracePt t="21879" x="3619500" y="1752600"/>
          <p14:tracePt t="21886" x="3643313" y="1752600"/>
          <p14:tracePt t="21893" x="3716338" y="1744663"/>
          <p14:tracePt t="21900" x="3848100" y="1716088"/>
          <p14:tracePt t="21907" x="3976688" y="1716088"/>
          <p14:tracePt t="21914" x="4117975" y="1716088"/>
          <p14:tracePt t="21922" x="4281488" y="1716088"/>
          <p14:tracePt t="21929" x="4427538" y="1716088"/>
          <p14:tracePt t="21936" x="4556125" y="1716088"/>
          <p14:tracePt t="21943" x="4683125" y="1716088"/>
          <p14:tracePt t="21950" x="4816475" y="1739900"/>
          <p14:tracePt t="21957" x="4906963" y="1739900"/>
          <p14:tracePt t="21965" x="5035550" y="1739900"/>
          <p14:tracePt t="21971" x="5162550" y="1739900"/>
          <p14:tracePt t="21979" x="5272088" y="1739900"/>
          <p14:tracePt t="21986" x="5400675" y="1752600"/>
          <p14:tracePt t="21993" x="5495925" y="1766888"/>
          <p14:tracePt t="22000" x="5605463" y="1766888"/>
          <p14:tracePt t="22007" x="5678488" y="1766888"/>
          <p14:tracePt t="22014" x="5724525" y="1781175"/>
          <p14:tracePt t="22021" x="5765800" y="1781175"/>
          <p14:tracePt t="22028" x="5780088" y="1781175"/>
          <p14:tracePt t="22035" x="5788025" y="1781175"/>
          <p14:tracePt t="22042" x="5797550" y="1781175"/>
          <p14:tracePt t="22049" x="5802313" y="1781175"/>
          <p14:tracePt t="22056" x="5811838" y="1781175"/>
          <p14:tracePt t="22066" x="5821363" y="1781175"/>
          <p14:tracePt t="22149" x="5829300" y="1781175"/>
          <p14:tracePt t="23084" x="5756275" y="1771650"/>
          <p14:tracePt t="23091" x="5646738" y="1757363"/>
          <p14:tracePt t="23098" x="5532438" y="1744663"/>
          <p14:tracePt t="23105" x="5422900" y="1744663"/>
          <p14:tracePt t="23112" x="5332413" y="1744663"/>
          <p14:tracePt t="23120" x="5222875" y="1744663"/>
          <p14:tracePt t="23126" x="5130800" y="1744663"/>
          <p14:tracePt t="23133" x="5040313" y="1744663"/>
          <p14:tracePt t="23141" x="4979988" y="1744663"/>
          <p14:tracePt t="23148" x="4889500" y="1744663"/>
          <p14:tracePt t="23155" x="4816475" y="1744663"/>
          <p14:tracePt t="23162" x="4724400" y="1744663"/>
          <p14:tracePt t="23171" x="4629150" y="1744663"/>
          <p14:tracePt t="23176" x="4556125" y="1744663"/>
          <p14:tracePt t="23183" x="4483100" y="1744663"/>
          <p14:tracePt t="23191" x="4427538" y="1744663"/>
          <p14:tracePt t="23197" x="4368800" y="1744663"/>
          <p14:tracePt t="23205" x="4327525" y="1744663"/>
          <p14:tracePt t="23212" x="4273550" y="1744663"/>
          <p14:tracePt t="23220" x="4244975" y="1744663"/>
          <p14:tracePt t="23226" x="4213225" y="1744663"/>
          <p14:tracePt t="23233" x="4186238" y="1744663"/>
          <p14:tracePt t="23240" x="4168775" y="1744663"/>
          <p14:tracePt t="23247" x="4149725" y="1744663"/>
          <p14:tracePt t="23254" x="4144963" y="1744663"/>
          <p14:tracePt t="23261" x="4135438" y="1744663"/>
          <p14:tracePt t="23268" x="4127500" y="1744663"/>
          <p14:tracePt t="23275" x="4122738" y="1744663"/>
          <p14:tracePt t="23282" x="4103688" y="1744663"/>
          <p14:tracePt t="23290" x="4094163" y="1744663"/>
          <p14:tracePt t="23296" x="4086225" y="1744663"/>
          <p14:tracePt t="23353" x="4090988" y="1744663"/>
          <p14:tracePt t="23360" x="4117975" y="1744663"/>
          <p14:tracePt t="23367" x="4144963" y="1744663"/>
          <p14:tracePt t="23374" x="4186238" y="1744663"/>
          <p14:tracePt t="23381" x="4259263" y="1735138"/>
          <p14:tracePt t="23389" x="4318000" y="1720850"/>
          <p14:tracePt t="23396" x="4414838" y="1708150"/>
          <p14:tracePt t="23404" x="4505325" y="1693863"/>
          <p14:tracePt t="23410" x="4565650" y="1684338"/>
          <p14:tracePt t="23417" x="4643438" y="1657350"/>
          <p14:tracePt t="23424" x="4683125" y="1657350"/>
          <p14:tracePt t="23431" x="4738688" y="1657350"/>
          <p14:tracePt t="23439" x="4770438" y="1657350"/>
          <p14:tracePt t="23445" x="4797425" y="1657350"/>
          <p14:tracePt t="23454" x="4838700" y="1657350"/>
          <p14:tracePt t="23459" x="4870450" y="1657350"/>
          <p14:tracePt t="23466" x="4899025" y="1657350"/>
          <p14:tracePt t="23474" x="4916488" y="1657350"/>
          <p14:tracePt t="23481" x="4957763" y="1657350"/>
          <p14:tracePt t="23488" x="4975225" y="1657350"/>
          <p14:tracePt t="23495" x="4994275" y="1657350"/>
          <p14:tracePt t="23502" x="5008563" y="1657350"/>
          <p14:tracePt t="23509" x="5040313" y="1657350"/>
          <p14:tracePt t="23516" x="5057775" y="1657350"/>
          <p14:tracePt t="23523" x="5072063" y="1657350"/>
          <p14:tracePt t="23530" x="5089525" y="1657350"/>
          <p14:tracePt t="23538" x="5099050" y="1657350"/>
          <p14:tracePt t="23544" x="5118100" y="1657350"/>
          <p14:tracePt t="23551" x="5122863" y="1657350"/>
          <p14:tracePt t="23558" x="5130800" y="1657350"/>
          <p14:tracePt t="23566" x="5140325" y="1657350"/>
          <p14:tracePt t="23573" x="5145088" y="1657350"/>
          <p14:tracePt t="23580" x="5154613" y="1657350"/>
          <p14:tracePt t="23587" x="5162550" y="1657350"/>
          <p14:tracePt t="23594" x="5176838" y="1657350"/>
          <p14:tracePt t="23605" x="5195888" y="1657350"/>
          <p14:tracePt t="23608" x="5203825" y="1657350"/>
          <p14:tracePt t="23615" x="5213350" y="1657350"/>
          <p14:tracePt t="23624" x="5218113" y="1657350"/>
          <p14:tracePt t="23629" x="5227638" y="1657350"/>
          <p14:tracePt t="23907" x="5254625" y="1657350"/>
          <p14:tracePt t="23914" x="5281613" y="1657350"/>
          <p14:tracePt t="23921" x="5322888" y="1643063"/>
          <p14:tracePt t="23928" x="5354638" y="1643063"/>
          <p14:tracePt t="23938" x="5381625" y="1635125"/>
          <p14:tracePt t="23942" x="5427663" y="1625600"/>
          <p14:tracePt t="23948" x="5454650" y="1616075"/>
          <p14:tracePt t="23955" x="5487988" y="1606550"/>
          <p14:tracePt t="23962" x="5527675" y="1606550"/>
          <p14:tracePt t="23970" x="5556250" y="1606550"/>
          <p14:tracePt t="23977" x="5573713" y="1606550"/>
          <p14:tracePt t="23983" x="5592763" y="1606550"/>
          <p14:tracePt t="23991" x="5619750" y="1606550"/>
          <p14:tracePt t="23998" x="5629275" y="1606550"/>
          <p14:tracePt t="24005" x="5637213" y="1606550"/>
          <p14:tracePt t="24012" x="5641975" y="1606550"/>
          <p14:tracePt t="24021" x="5651500" y="1606550"/>
          <p14:tracePt t="24026" x="5661025" y="1606550"/>
          <p14:tracePt t="24033" x="5670550" y="1606550"/>
          <p14:tracePt t="24041" x="5673725" y="1606550"/>
          <p14:tracePt t="24047" x="5683250" y="1606550"/>
          <p14:tracePt t="24070" x="5707063" y="1606550"/>
          <p14:tracePt t="24125" x="5715000" y="1606550"/>
          <p14:tracePt t="24624" x="5743575" y="1606550"/>
          <p14:tracePt t="24629" x="5770563" y="1606550"/>
          <p14:tracePt t="24636" x="5811838" y="1606550"/>
          <p14:tracePt t="24643" x="5829300" y="1606550"/>
          <p14:tracePt t="24650" x="5848350" y="1606550"/>
          <p14:tracePt t="24657" x="5865813" y="1606550"/>
          <p14:tracePt t="24663" x="5870575" y="1606550"/>
          <p14:tracePt t="24671" x="5880100" y="1606550"/>
          <p14:tracePt t="24678" x="5897563" y="1606550"/>
          <p14:tracePt t="24685" x="5902325" y="1606550"/>
          <p14:tracePt t="24692" x="5911850" y="1606550"/>
          <p14:tracePt t="24700" x="5921375" y="1606550"/>
          <p14:tracePt t="25472" x="5980113" y="1606550"/>
          <p14:tracePt t="25479" x="6072188" y="1606550"/>
          <p14:tracePt t="25486" x="6181725" y="1606550"/>
          <p14:tracePt t="25493" x="6276975" y="1606550"/>
          <p14:tracePt t="25501" x="6386513" y="1616075"/>
          <p14:tracePt t="25507" x="6515100" y="1630363"/>
          <p14:tracePt t="25514" x="6646863" y="1643063"/>
          <p14:tracePt t="25521" x="6775450" y="1671638"/>
          <p14:tracePt t="25529" x="6907213" y="1703388"/>
          <p14:tracePt t="25536" x="7002463" y="1716088"/>
          <p14:tracePt t="25542" x="7116763" y="1744663"/>
          <p14:tracePt t="25551" x="7189788" y="1757363"/>
          <p14:tracePt t="25557" x="7250113" y="1766888"/>
          <p14:tracePt t="25563" x="7308850" y="1766888"/>
          <p14:tracePt t="25571" x="7350125" y="1766888"/>
          <p14:tracePt t="25578" x="7391400" y="1766888"/>
          <p14:tracePt t="25585" x="7418388" y="1766888"/>
          <p14:tracePt t="25592" x="7450138" y="1766888"/>
          <p14:tracePt t="25601" x="7464425" y="1766888"/>
          <p14:tracePt t="25606" x="7496175" y="1762125"/>
          <p14:tracePt t="25613" x="7527925" y="1752600"/>
          <p14:tracePt t="25620" x="7546975" y="1735138"/>
          <p14:tracePt t="25627" x="7564438" y="1725613"/>
          <p14:tracePt t="25634" x="7596188" y="1712913"/>
          <p14:tracePt t="25641" x="7610475" y="1712913"/>
          <p14:tracePt t="25650" x="7620000" y="1708150"/>
          <p14:tracePt t="25656" x="7627938" y="1708150"/>
          <p14:tracePt t="25663" x="7637463" y="1708150"/>
          <p14:tracePt t="25670" x="7642225" y="1708150"/>
          <p14:tracePt t="25677" x="7651750" y="1708150"/>
          <p14:tracePt t="25684" x="7659688" y="1708150"/>
          <p14:tracePt t="25697" x="7673975" y="1708150"/>
          <p14:tracePt t="25726" x="7683500" y="1708150"/>
          <p14:tracePt t="25733" x="7693025" y="1708150"/>
          <p14:tracePt t="25740" x="7696200" y="1708150"/>
          <p14:tracePt t="25748" x="7705725" y="1708150"/>
          <p14:tracePt t="25761" x="7715250" y="1708150"/>
          <p14:tracePt t="25825" x="7724775" y="1708150"/>
          <p14:tracePt t="27782" x="7651750" y="1671638"/>
          <p14:tracePt t="27789" x="7537450" y="1630363"/>
          <p14:tracePt t="27796" x="7418388" y="1570038"/>
          <p14:tracePt t="27805" x="7253288" y="1525588"/>
          <p14:tracePt t="27812" x="7085013" y="1479550"/>
          <p14:tracePt t="27817" x="6916738" y="1433513"/>
          <p14:tracePt t="27824" x="6746875" y="1374775"/>
          <p14:tracePt t="27832" x="6564313" y="1328738"/>
          <p14:tracePt t="27838" x="6400800" y="1296988"/>
          <p14:tracePt t="27845" x="6208713" y="1233488"/>
          <p14:tracePt t="27852" x="6094413" y="1204913"/>
          <p14:tracePt t="27859" x="5962650" y="1160463"/>
          <p14:tracePt t="27866" x="5829300" y="1131888"/>
          <p14:tracePt t="27873" x="5697538" y="1087438"/>
          <p14:tracePt t="27881" x="5588000" y="1058863"/>
          <p14:tracePt t="27888" x="5473700" y="1031875"/>
          <p14:tracePt t="27895" x="5395913" y="1017588"/>
          <p14:tracePt t="27901" x="5300663" y="990600"/>
          <p14:tracePt t="27908" x="5186363" y="976313"/>
          <p14:tracePt t="27916" x="5108575" y="949325"/>
          <p14:tracePt t="27922" x="5013325" y="922338"/>
          <p14:tracePt t="27930" x="4916488" y="895350"/>
          <p14:tracePt t="27936" x="4838700" y="871538"/>
          <p14:tracePt t="27943" x="4760913" y="858838"/>
          <p14:tracePt t="27951" x="4679950" y="817563"/>
          <p14:tracePt t="27958" x="4619625" y="803275"/>
          <p14:tracePt t="27965" x="4541838" y="790575"/>
          <p14:tracePt t="27972" x="4483100" y="781050"/>
          <p14:tracePt t="27981" x="4424363" y="766763"/>
          <p14:tracePt t="27988" x="4383088" y="757238"/>
          <p14:tracePt t="27996" x="4341813" y="749300"/>
          <p14:tracePt t="28002" x="4281488" y="735013"/>
          <p14:tracePt t="28009" x="4237038" y="725488"/>
          <p14:tracePt t="28017" x="4176713" y="698500"/>
          <p14:tracePt t="28023" x="4144963" y="688975"/>
          <p14:tracePt t="28030" x="4117975" y="681038"/>
          <p14:tracePt t="28036" x="4071938" y="657225"/>
          <p14:tracePt t="28043" x="4040188" y="647700"/>
          <p14:tracePt t="28051" x="4021138" y="639763"/>
          <p14:tracePt t="28062" x="4003675" y="630238"/>
          <p14:tracePt t="28064" x="3976688" y="620713"/>
          <p14:tracePt t="28072" x="3952875" y="598488"/>
          <p14:tracePt t="28080" x="3935413" y="588963"/>
          <p14:tracePt t="28085" x="3916363" y="579438"/>
          <p14:tracePt t="28094" x="3889375" y="571500"/>
          <p14:tracePt t="28100" x="3871913" y="571500"/>
          <p14:tracePt t="28107" x="3852863" y="571500"/>
          <p14:tracePt t="28114" x="3835400" y="571500"/>
          <p14:tracePt t="28121" x="3816350" y="561975"/>
          <p14:tracePt t="28128" x="3789363" y="561975"/>
          <p14:tracePt t="28135" x="3770313" y="561975"/>
          <p14:tracePt t="28143" x="3752850" y="552450"/>
          <p14:tracePt t="28149" x="3733800" y="542925"/>
          <p14:tracePt t="28156" x="3692525" y="542925"/>
          <p14:tracePt t="28164" x="3660775" y="542925"/>
          <p14:tracePt t="28171" x="3633788" y="542925"/>
          <p14:tracePt t="28178" x="3592513" y="542925"/>
          <p14:tracePt t="28185" x="3551238" y="542925"/>
          <p14:tracePt t="28192" x="3519488" y="542925"/>
          <p14:tracePt t="28199" x="3478213" y="542925"/>
          <p14:tracePt t="28206" x="3451225" y="542925"/>
          <p14:tracePt t="28214" x="3433763" y="542925"/>
          <p14:tracePt t="28220" x="3392488" y="542925"/>
          <p14:tracePt t="28228" x="3373438" y="542925"/>
          <p14:tracePt t="28234" x="3360738" y="542925"/>
          <p14:tracePt t="28242" x="3341688" y="542925"/>
          <p14:tracePt t="28249" x="3309938" y="542925"/>
          <p14:tracePt t="28256" x="3290888" y="542925"/>
          <p14:tracePt t="28263" x="3286125" y="542925"/>
          <p14:tracePt t="28270" x="3278188" y="542925"/>
          <p14:tracePt t="28277" x="3268663" y="542925"/>
          <p14:tracePt t="28284" x="3263900" y="542925"/>
          <p14:tracePt t="28291" x="3254375" y="542925"/>
          <p14:tracePt t="28298" x="3246438" y="542925"/>
          <p14:tracePt t="28305" x="3232150" y="542925"/>
          <p14:tracePt t="28313" x="3232150" y="547688"/>
          <p14:tracePt t="28319" x="3232150" y="552450"/>
          <p14:tracePt t="28327" x="3232150" y="561975"/>
          <p14:tracePt t="28334" x="3232150" y="571500"/>
          <p14:tracePt t="28340" x="3232150" y="584200"/>
          <p14:tracePt t="28348" x="3232150" y="615950"/>
          <p14:tracePt t="28355" x="3246438" y="635000"/>
          <p14:tracePt t="28362" x="3254375" y="652463"/>
          <p14:tracePt t="28369" x="3263900" y="671513"/>
          <p14:tracePt t="28377" x="3273425" y="703263"/>
          <p14:tracePt t="28383" x="3282950" y="712788"/>
          <p14:tracePt t="28390" x="3290888" y="717550"/>
          <p14:tracePt t="28397" x="3295650" y="725488"/>
          <p14:tracePt t="28404" x="3305175" y="735013"/>
          <p14:tracePt t="28412" x="3314700" y="739775"/>
          <p14:tracePt t="28418" x="3327400" y="739775"/>
          <p14:tracePt t="28425" x="3336925" y="739775"/>
          <p14:tracePt t="28433" x="3355975" y="739775"/>
          <p14:tracePt t="28440" x="3360738" y="739775"/>
          <p14:tracePt t="28447" x="3378200" y="735013"/>
          <p14:tracePt t="28454" x="3397250" y="725488"/>
          <p14:tracePt t="28461" x="3429000" y="717550"/>
          <p14:tracePt t="28468" x="3446463" y="698500"/>
          <p14:tracePt t="28475" x="3470275" y="666750"/>
          <p14:tracePt t="28482" x="3487738" y="635000"/>
          <p14:tracePt t="28489" x="3519488" y="615950"/>
          <p14:tracePt t="28497" x="3529013" y="598488"/>
          <p14:tracePt t="28504" x="3538538" y="566738"/>
          <p14:tracePt t="28510" x="3546475" y="547688"/>
          <p14:tracePt t="28517" x="3556000" y="538163"/>
          <p14:tracePt t="28525" x="3556000" y="534988"/>
          <p14:tracePt t="28532" x="3556000" y="525463"/>
          <p14:tracePt t="28546" x="3556000" y="515938"/>
          <p14:tracePt t="28574" x="3551238" y="515938"/>
          <p14:tracePt t="28581" x="3543300" y="515938"/>
          <p14:tracePt t="28589" x="3538538" y="515938"/>
          <p14:tracePt t="28596" x="3529013" y="515938"/>
          <p14:tracePt t="28603" x="3509963" y="515938"/>
          <p14:tracePt t="28610" x="3506788" y="520700"/>
          <p14:tracePt t="28617" x="3487738" y="530225"/>
          <p14:tracePt t="28624" x="3470275" y="538163"/>
          <p14:tracePt t="28631" x="3451225" y="547688"/>
          <p14:tracePt t="28639" x="3419475" y="557213"/>
          <p14:tracePt t="28645" x="3409950" y="566738"/>
          <p14:tracePt t="28653" x="3397250" y="574675"/>
          <p14:tracePt t="28660" x="3387725" y="593725"/>
          <p14:tracePt t="28666" x="3378200" y="603250"/>
          <p14:tracePt t="28674" x="3368675" y="608013"/>
          <p14:tracePt t="28681" x="3360738" y="615950"/>
          <p14:tracePt t="28688" x="3355975" y="625475"/>
          <p14:tracePt t="28695" x="3336925" y="625475"/>
          <p14:tracePt t="28702" x="3327400" y="630238"/>
          <p14:tracePt t="28709" x="3322638" y="639763"/>
          <p14:tracePt t="28716" x="3314700" y="647700"/>
          <p14:tracePt t="28724" x="3314700" y="657225"/>
          <p14:tracePt t="28731" x="3314700" y="671513"/>
          <p14:tracePt t="28737" x="3319463" y="688975"/>
          <p14:tracePt t="28744" x="3378200" y="712788"/>
          <p14:tracePt t="28752" x="3424238" y="749300"/>
          <p14:tracePt t="28759" x="3506788" y="790575"/>
          <p14:tracePt t="28765" x="3551238" y="812800"/>
          <p14:tracePt t="28772" x="3611563" y="827088"/>
          <p14:tracePt t="28780" x="3638550" y="827088"/>
          <p14:tracePt t="28787" x="3670300" y="827088"/>
          <p14:tracePt t="28795" x="3689350" y="822325"/>
          <p14:tracePt t="28801" x="3716338" y="808038"/>
          <p14:tracePt t="28808" x="3725863" y="803275"/>
          <p14:tracePt t="28815" x="3733800" y="785813"/>
          <p14:tracePt t="28822" x="3743325" y="776288"/>
          <p14:tracePt t="28830" x="3743325" y="766763"/>
          <p14:tracePt t="28836" x="3743325" y="762000"/>
          <p14:tracePt t="28844" x="3743325" y="744538"/>
          <p14:tracePt t="28851" x="3738563" y="725488"/>
          <p14:tracePt t="28858" x="3716338" y="681038"/>
          <p14:tracePt t="28865" x="3684588" y="661988"/>
          <p14:tracePt t="28878" x="3665538" y="644525"/>
          <p14:tracePt t="28879" x="3633788" y="620713"/>
          <p14:tracePt t="28886" x="3575050" y="584200"/>
          <p14:tracePt t="28894" x="3533775" y="574675"/>
          <p14:tracePt t="28900" x="3492500" y="566738"/>
          <p14:tracePt t="28908" x="3433763" y="566738"/>
          <p14:tracePt t="28915" x="3405188" y="566738"/>
          <p14:tracePt t="28922" x="3363913" y="566738"/>
          <p14:tracePt t="28929" x="3346450" y="566738"/>
          <p14:tracePt t="28936" x="3327400" y="566738"/>
          <p14:tracePt t="28944" x="3309938" y="566738"/>
          <p14:tracePt t="28950" x="3305175" y="571500"/>
          <p14:tracePt t="28956" x="3295650" y="574675"/>
          <p14:tracePt t="28964" x="3278188" y="593725"/>
          <p14:tracePt t="28971" x="3268663" y="611188"/>
          <p14:tracePt t="28978" x="3259138" y="644525"/>
          <p14:tracePt t="28985" x="3259138" y="698500"/>
          <p14:tracePt t="28992" x="3259138" y="739775"/>
          <p14:tracePt t="28999" x="3263900" y="781050"/>
          <p14:tracePt t="29007" x="3263900" y="822325"/>
          <p14:tracePt t="29014" x="3263900" y="839788"/>
          <p14:tracePt t="29021" x="3263900" y="858838"/>
          <p14:tracePt t="32890" x="3227388" y="849313"/>
          <p14:tracePt t="32897" x="3149600" y="835025"/>
          <p14:tracePt t="32903" x="3090863" y="827088"/>
          <p14:tracePt t="32911" x="3017838" y="827088"/>
          <p14:tracePt t="32918" x="2976563" y="827088"/>
          <p14:tracePt t="32925" x="2908300" y="827088"/>
          <p14:tracePt t="32932" x="2847975" y="827088"/>
          <p14:tracePt t="32939" x="2774950" y="827088"/>
          <p14:tracePt t="32946" x="2735263" y="827088"/>
          <p14:tracePt t="32953" x="2679700" y="827088"/>
          <p14:tracePt t="32961" x="2638425" y="827088"/>
          <p14:tracePt t="32967" x="2606675" y="830263"/>
          <p14:tracePt t="32975" x="2565400" y="830263"/>
          <p14:tracePt t="32982" x="2538413" y="830263"/>
          <p14:tracePt t="32989" x="2511425" y="830263"/>
          <p14:tracePt t="32997" x="2470150" y="830263"/>
          <p14:tracePt t="33003" x="2438400" y="830263"/>
          <p14:tracePt t="33010" x="2419350" y="830263"/>
          <p14:tracePt t="33017" x="2392363" y="830263"/>
          <p14:tracePt t="33024" x="2373313" y="830263"/>
          <p14:tracePt t="33031" x="2355850" y="830263"/>
          <p14:tracePt t="33038" x="2336800" y="839788"/>
          <p14:tracePt t="33046" x="2332038" y="839788"/>
          <p14:tracePt t="33052" x="2324100" y="839788"/>
          <p14:tracePt t="33060" x="2314575" y="839788"/>
          <p14:tracePt t="33067" x="2295525" y="839788"/>
          <p14:tracePt t="33082" x="2282825" y="839788"/>
          <p14:tracePt t="33102" x="2282825" y="849313"/>
          <p14:tracePt t="33123" x="2287588" y="858838"/>
          <p14:tracePt t="33130" x="2324100" y="858838"/>
          <p14:tracePt t="33138" x="2365375" y="866775"/>
          <p14:tracePt t="33146" x="2460625" y="881063"/>
          <p14:tracePt t="33151" x="2552700" y="895350"/>
          <p14:tracePt t="33158" x="2665413" y="908050"/>
          <p14:tracePt t="33166" x="2757488" y="922338"/>
          <p14:tracePt t="33172" x="2852738" y="936625"/>
          <p14:tracePt t="33180" x="2913063" y="944563"/>
          <p14:tracePt t="33186" x="2976563" y="973138"/>
          <p14:tracePt t="33193" x="3003550" y="981075"/>
          <p14:tracePt t="33201" x="3035300" y="981075"/>
          <p14:tracePt t="33208" x="3076575" y="981075"/>
          <p14:tracePt t="33215" x="3103563" y="981075"/>
          <p14:tracePt t="33222" x="3122613" y="981075"/>
          <p14:tracePt t="33229" x="3140075" y="981075"/>
          <p14:tracePt t="33236" x="3181350" y="981075"/>
          <p14:tracePt t="33243" x="3209925" y="981075"/>
          <p14:tracePt t="33250" x="3227388" y="981075"/>
          <p14:tracePt t="33257" x="3268663" y="981075"/>
          <p14:tracePt t="33265" x="3286125" y="981075"/>
          <p14:tracePt t="33272" x="3300413" y="981075"/>
          <p14:tracePt t="33279" x="3319463" y="981075"/>
          <p14:tracePt t="33286" x="3336925" y="976313"/>
          <p14:tracePt t="33293" x="3355975" y="976313"/>
          <p14:tracePt t="33301" x="3378200" y="958850"/>
          <p14:tracePt t="33307" x="3397250" y="949325"/>
          <p14:tracePt t="33314" x="3414713" y="936625"/>
          <p14:tracePt t="33321" x="3455988" y="936625"/>
          <p14:tracePt t="33328" x="3473450" y="936625"/>
          <p14:tracePt t="33335" x="3487738" y="936625"/>
          <p14:tracePt t="33342" x="3506788" y="936625"/>
          <p14:tracePt t="33350" x="3546475" y="936625"/>
          <p14:tracePt t="33357" x="3565525" y="936625"/>
          <p14:tracePt t="33364" x="3592513" y="936625"/>
          <p14:tracePt t="33371" x="3624263" y="944563"/>
          <p14:tracePt t="33379" x="3643313" y="954088"/>
          <p14:tracePt t="33385" x="3675063" y="973138"/>
          <p14:tracePt t="33392" x="3692525" y="981075"/>
          <p14:tracePt t="33399" x="3711575" y="990600"/>
          <p14:tracePt t="33406" x="3729038" y="990600"/>
          <p14:tracePt t="33413" x="3738563" y="990600"/>
          <p14:tracePt t="33421" x="3743325" y="990600"/>
          <p14:tracePt t="33428" x="3752850" y="990600"/>
          <p14:tracePt t="33520" x="3748088" y="990600"/>
          <p14:tracePt t="33527" x="3743325" y="990600"/>
          <p14:tracePt t="33534" x="3716338" y="990600"/>
          <p14:tracePt t="33541" x="3684588" y="985838"/>
          <p14:tracePt t="33548" x="3643313" y="976313"/>
          <p14:tracePt t="33555" x="3570288" y="976313"/>
          <p14:tracePt t="33562" x="3492500" y="976313"/>
          <p14:tracePt t="33569" x="3400425" y="976313"/>
          <p14:tracePt t="33577" x="3309938" y="976313"/>
          <p14:tracePt t="33583" x="3236913" y="976313"/>
          <p14:tracePt t="33591" x="3163888" y="976313"/>
          <p14:tracePt t="33598" x="3067050" y="976313"/>
          <p14:tracePt t="33604" x="3008313" y="981075"/>
          <p14:tracePt t="33612" x="2935288" y="981075"/>
          <p14:tracePt t="33619" x="2844800" y="981075"/>
          <p14:tracePt t="33626" x="2767013" y="995363"/>
          <p14:tracePt t="33633" x="2693988" y="995363"/>
          <p14:tracePt t="33640" x="2633663" y="995363"/>
          <p14:tracePt t="33647" x="2560638" y="995363"/>
          <p14:tracePt t="33654" x="2487613" y="995363"/>
          <p14:tracePt t="33662" x="2433638" y="995363"/>
          <p14:tracePt t="33668" x="2373313" y="995363"/>
          <p14:tracePt t="33676" x="2332038" y="995363"/>
          <p14:tracePt t="33683" x="2292350" y="995363"/>
          <p14:tracePt t="33690" x="2222500" y="995363"/>
          <p14:tracePt t="33697" x="2182813" y="995363"/>
          <p14:tracePt t="33704" x="2127250" y="995363"/>
          <p14:tracePt t="33712" x="2085975" y="995363"/>
          <p14:tracePt t="33718" x="2044700" y="995363"/>
          <p14:tracePt t="33725" x="2017713" y="995363"/>
          <p14:tracePt t="33733" x="1985963" y="995363"/>
          <p14:tracePt t="33740" x="1971675" y="995363"/>
          <p14:tracePt t="33746" x="1939925" y="995363"/>
          <p14:tracePt t="33754" x="1922463" y="995363"/>
          <p14:tracePt t="33761" x="1903413" y="995363"/>
          <p14:tracePt t="33768" x="1890713" y="995363"/>
          <p14:tracePt t="33775" x="1857375" y="995363"/>
          <p14:tracePt t="33782" x="1839913" y="995363"/>
          <p14:tracePt t="33789" x="1820863" y="995363"/>
          <p14:tracePt t="33796" x="1808163" y="995363"/>
          <p14:tracePt t="33803" x="1789113" y="995363"/>
          <p14:tracePt t="33810" x="1757363" y="995363"/>
          <p14:tracePt t="33817" x="1744663" y="995363"/>
          <p14:tracePt t="33824" x="1725613" y="995363"/>
          <p14:tracePt t="33832" x="1708150" y="995363"/>
          <p14:tracePt t="33839" x="1689100" y="995363"/>
          <p14:tracePt t="33846" x="1657350" y="990600"/>
          <p14:tracePt t="33853" x="1638300" y="981075"/>
          <p14:tracePt t="33859" x="1611313" y="958850"/>
          <p14:tracePt t="33867" x="1593850" y="949325"/>
          <p14:tracePt t="33873" x="1547813" y="939800"/>
          <p14:tracePt t="33881" x="1528763" y="931863"/>
          <p14:tracePt t="33888" x="1501775" y="922338"/>
          <p14:tracePt t="33896" x="1470025" y="912813"/>
          <p14:tracePt t="33902" x="1450975" y="903288"/>
          <p14:tracePt t="33910" x="1433513" y="895350"/>
          <p14:tracePt t="33916" x="1414463" y="871538"/>
          <p14:tracePt t="33923" x="1392238" y="854075"/>
          <p14:tracePt t="33931" x="1365250" y="835025"/>
          <p14:tracePt t="33938" x="1341438" y="812800"/>
          <p14:tracePt t="33945" x="1323975" y="803275"/>
          <p14:tracePt t="33952" x="1304925" y="785813"/>
          <p14:tracePt t="33959" x="1273175" y="776288"/>
          <p14:tracePt t="33966" x="1255713" y="766763"/>
          <p14:tracePt t="33973" x="1250950" y="757238"/>
          <p14:tracePt t="33980" x="1241425" y="749300"/>
          <p14:tracePt t="33987" x="1231900" y="744538"/>
          <p14:tracePt t="33995" x="1223963" y="735013"/>
          <p14:tracePt t="34001" x="1219200" y="725488"/>
          <p14:tracePt t="34009" x="1209675" y="725488"/>
          <p14:tracePt t="34016" x="1192213" y="725488"/>
          <p14:tracePt t="34023" x="1187450" y="725488"/>
          <p14:tracePt t="34030" x="1177925" y="725488"/>
          <p14:tracePt t="34037" x="1168400" y="725488"/>
          <p14:tracePt t="34045" x="1163638" y="725488"/>
          <p14:tracePt t="34051" x="1155700" y="725488"/>
          <p14:tracePt t="34063" x="1146175" y="725488"/>
          <p14:tracePt t="34065" x="1136650" y="725488"/>
          <p14:tracePt t="34072" x="1131888" y="717550"/>
          <p14:tracePt t="34080" x="1114425" y="703263"/>
          <p14:tracePt t="34086" x="1104900" y="703263"/>
          <p14:tracePt t="34094" x="1095375" y="693738"/>
          <p14:tracePt t="34101" x="1090613" y="684213"/>
          <p14:tracePt t="34108" x="1082675" y="684213"/>
          <p14:tracePt t="34115" x="1073150" y="681038"/>
          <p14:tracePt t="34122" x="1068388" y="681038"/>
          <p14:tracePt t="34130" x="1058863" y="681038"/>
          <p14:tracePt t="34136" x="1058863" y="671513"/>
          <p14:tracePt t="34143" x="1049338" y="671513"/>
          <p14:tracePt t="34150" x="1049338" y="661988"/>
          <p14:tracePt t="34165" x="1036638" y="661988"/>
          <p14:tracePt t="34470" x="1046163" y="661988"/>
          <p14:tracePt t="34478" x="1054100" y="661988"/>
          <p14:tracePt t="34485" x="1063625" y="661988"/>
          <p14:tracePt t="34491" x="1073150" y="661988"/>
          <p14:tracePt t="34499" x="1073150" y="666750"/>
          <p14:tracePt t="34519" x="1077913" y="666750"/>
          <p14:tracePt t="34554" x="1085850" y="666750"/>
          <p14:tracePt t="34590" x="1095375" y="666750"/>
          <p14:tracePt t="34597" x="1100138" y="666750"/>
          <p14:tracePt t="34611" x="1109663" y="666750"/>
          <p14:tracePt t="34618" x="1127125" y="666750"/>
          <p14:tracePt t="34625" x="1131888" y="666750"/>
          <p14:tracePt t="34632" x="1141413" y="666750"/>
          <p14:tracePt t="34639" x="1150938" y="666750"/>
          <p14:tracePt t="34647" x="1158875" y="666750"/>
          <p14:tracePt t="34653" x="1163638" y="666750"/>
          <p14:tracePt t="34661" x="1173163" y="666750"/>
          <p14:tracePt t="34668" x="1182688" y="666750"/>
          <p14:tracePt t="34675" x="1187450" y="666750"/>
          <p14:tracePt t="34682" x="1204913" y="666750"/>
          <p14:tracePt t="34689" x="1214438" y="666750"/>
          <p14:tracePt t="34696" x="1219200" y="666750"/>
          <p14:tracePt t="34703" x="1228725" y="666750"/>
          <p14:tracePt t="34711" x="1236663" y="666750"/>
          <p14:tracePt t="34717" x="1246188" y="666750"/>
          <p14:tracePt t="34732" x="1250950" y="666750"/>
          <p14:tracePt t="34831" x="1260475" y="666750"/>
          <p14:tracePt t="34860" x="1268413" y="666750"/>
          <p14:tracePt t="34866" x="1282700" y="666750"/>
          <p14:tracePt t="34873" x="1282700" y="676275"/>
          <p14:tracePt t="34887" x="1292225" y="676275"/>
          <p14:tracePt t="34895" x="1292225" y="681038"/>
          <p14:tracePt t="34923" x="1301750" y="681038"/>
          <p14:tracePt t="35001" x="1304925" y="681038"/>
          <p14:tracePt t="35008" x="1314450" y="688975"/>
          <p14:tracePt t="35015" x="1323975" y="708025"/>
          <p14:tracePt t="35759" x="1333500" y="708025"/>
          <p14:tracePt t="35766" x="1338263" y="712788"/>
          <p14:tracePt t="35773" x="1346200" y="712788"/>
          <p14:tracePt t="35781" x="1355725" y="720725"/>
          <p14:tracePt t="35789" x="1365250" y="720725"/>
          <p14:tracePt t="35794" x="1370013" y="720725"/>
          <p14:tracePt t="35802" x="1370013" y="730250"/>
          <p14:tracePt t="35837" x="1377950" y="730250"/>
          <p14:tracePt t="35943" x="1387475" y="730250"/>
          <p14:tracePt t="35971" x="1433513" y="739775"/>
          <p14:tracePt t="35978" x="1465263" y="749300"/>
          <p14:tracePt t="35985" x="1484313" y="749300"/>
          <p14:tracePt t="35992" x="1501775" y="749300"/>
          <p14:tracePt t="36538" x="1520825" y="749300"/>
          <p14:tracePt t="36544" x="1524000" y="749300"/>
          <p14:tracePt t="36551" x="1543050" y="749300"/>
          <p14:tracePt t="36559" x="1552575" y="749300"/>
          <p14:tracePt t="36566" x="1565275" y="749300"/>
          <p14:tracePt t="36573" x="1584325" y="749300"/>
          <p14:tracePt t="36580" x="1593850" y="749300"/>
          <p14:tracePt t="36587" x="1597025" y="749300"/>
          <p14:tracePt t="36594" x="1606550" y="757238"/>
          <p14:tracePt t="36601" x="1616075" y="757238"/>
          <p14:tracePt t="36608" x="1625600" y="757238"/>
          <p14:tracePt t="36615" x="1630363" y="766763"/>
          <p14:tracePt t="36622" x="1647825" y="766763"/>
          <p14:tracePt t="36630" x="1666875" y="766763"/>
          <p14:tracePt t="36637" x="1684338" y="776288"/>
          <p14:tracePt t="36644" x="1693863" y="776288"/>
          <p14:tracePt t="36651" x="1698625" y="781050"/>
          <p14:tracePt t="36658" x="1716088" y="781050"/>
          <p14:tracePt t="36665" x="1725613" y="790575"/>
          <p14:tracePt t="36672" x="1730375" y="790575"/>
          <p14:tracePt t="36679" x="1747838" y="790575"/>
          <p14:tracePt t="36686" x="1757363" y="790575"/>
          <p14:tracePt t="36693" x="1762125" y="790575"/>
          <p14:tracePt t="36701" x="1771650" y="790575"/>
          <p14:tracePt t="36715" x="1781175" y="790575"/>
          <p14:tracePt t="36814" x="1784350" y="790575"/>
          <p14:tracePt t="36821" x="1793875" y="790575"/>
          <p14:tracePt t="36828" x="1803400" y="790575"/>
          <p14:tracePt t="36835" x="1812925" y="790575"/>
          <p14:tracePt t="36842" x="1825625" y="790575"/>
          <p14:tracePt t="36850" x="1835150" y="790575"/>
          <p14:tracePt t="36858" x="1844675" y="790575"/>
          <p14:tracePt t="36864" x="1849438" y="790575"/>
          <p14:tracePt t="36871" x="1857375" y="790575"/>
          <p14:tracePt t="36878" x="1876425" y="790575"/>
          <p14:tracePt t="36885" x="1890713" y="790575"/>
          <p14:tracePt t="36892" x="1922463" y="790575"/>
          <p14:tracePt t="36899" x="1949450" y="790575"/>
          <p14:tracePt t="36906" x="1981200" y="790575"/>
          <p14:tracePt t="36913" x="2036763" y="790575"/>
          <p14:tracePt t="36920" x="2090738" y="790575"/>
          <p14:tracePt t="36928" x="2163763" y="790575"/>
          <p14:tracePt t="36934" x="2259013" y="790575"/>
          <p14:tracePt t="36942" x="2332038" y="790575"/>
          <p14:tracePt t="36948" x="2405063" y="790575"/>
          <p14:tracePt t="36956" x="2460625" y="790575"/>
          <p14:tracePt t="36963" x="2519363" y="790575"/>
          <p14:tracePt t="36970" x="2560638" y="798513"/>
          <p14:tracePt t="36977" x="2616200" y="798513"/>
          <p14:tracePt t="36984" x="2657475" y="798513"/>
          <p14:tracePt t="36992" x="2689225" y="798513"/>
          <p14:tracePt t="36998" x="2730500" y="798513"/>
          <p14:tracePt t="37005" x="2757488" y="798513"/>
          <p14:tracePt t="37012" x="2774950" y="798513"/>
          <p14:tracePt t="37019" x="2794000" y="798513"/>
          <p14:tracePt t="37027" x="2811463" y="798513"/>
          <p14:tracePt t="37034" x="2816225" y="798513"/>
          <p14:tracePt t="37041" x="2835275" y="798513"/>
          <p14:tracePt t="37048" x="2844800" y="798513"/>
          <p14:tracePt t="37059" x="2857500" y="798513"/>
          <p14:tracePt t="37062" x="2876550" y="798513"/>
          <p14:tracePt t="37070" x="2908300" y="798513"/>
          <p14:tracePt t="37076" x="2921000" y="798513"/>
          <p14:tracePt t="37083" x="2940050" y="798513"/>
          <p14:tracePt t="37091" x="2957513" y="798513"/>
          <p14:tracePt t="37097" x="2990850" y="798513"/>
          <p14:tracePt t="37104" x="2994025" y="798513"/>
          <p14:tracePt t="37112" x="3003550" y="798513"/>
          <p14:tracePt t="37118" x="3013075" y="798513"/>
          <p14:tracePt t="37125" x="3017838" y="798513"/>
          <p14:tracePt t="37133" x="3027363" y="798513"/>
          <p14:tracePt t="37141" x="3044825" y="798513"/>
          <p14:tracePt t="37147" x="3049588" y="798513"/>
          <p14:tracePt t="37154" x="3059113" y="798513"/>
          <p14:tracePt t="37161" x="3076575" y="798513"/>
          <p14:tracePt t="37168" x="3095625" y="790575"/>
          <p14:tracePt t="37176" x="3113088" y="790575"/>
          <p14:tracePt t="37182" x="3132138" y="781050"/>
          <p14:tracePt t="37189" x="3149600" y="771525"/>
          <p14:tracePt t="37197" x="3190875" y="757238"/>
          <p14:tracePt t="37203" x="3222625" y="749300"/>
          <p14:tracePt t="37211" x="3249613" y="739775"/>
          <p14:tracePt t="37218" x="3309938" y="725488"/>
          <p14:tracePt t="37225" x="3351213" y="725488"/>
          <p14:tracePt t="37232" x="3392488" y="725488"/>
          <p14:tracePt t="37239" x="3419475" y="725488"/>
          <p14:tracePt t="37246" x="3460750" y="725488"/>
          <p14:tracePt t="37253" x="3502025" y="725488"/>
          <p14:tracePt t="37260" x="3543300" y="725488"/>
          <p14:tracePt t="37267" x="3597275" y="725488"/>
          <p14:tracePt t="37275" x="3638550" y="725488"/>
          <p14:tracePt t="37281" x="3692525" y="725488"/>
          <p14:tracePt t="37289" x="3721100" y="725488"/>
          <p14:tracePt t="37296" x="3762375" y="725488"/>
          <p14:tracePt t="37302" x="3802063" y="725488"/>
          <p14:tracePt t="37310" x="3835400" y="725488"/>
          <p14:tracePt t="37316" x="3862388" y="735013"/>
          <p14:tracePt t="37324" x="3903663" y="735013"/>
          <p14:tracePt t="37330" x="3921125" y="735013"/>
          <p14:tracePt t="37337" x="3940175" y="735013"/>
          <p14:tracePt t="37345" x="3948113" y="735013"/>
          <p14:tracePt t="37352" x="3962400" y="735013"/>
          <p14:tracePt t="37359" x="3981450" y="735013"/>
          <p14:tracePt t="37366" x="3989388" y="735013"/>
          <p14:tracePt t="37374" x="3994150" y="735013"/>
          <p14:tracePt t="37381" x="4003675" y="735013"/>
          <p14:tracePt t="37387" x="4013200" y="735013"/>
          <p14:tracePt t="37394" x="4025900" y="735013"/>
          <p14:tracePt t="37402" x="4035425" y="735013"/>
          <p14:tracePt t="37409" x="4062413" y="735013"/>
          <p14:tracePt t="37416" x="4071938" y="735013"/>
          <p14:tracePt t="37423" x="4076700" y="735013"/>
          <p14:tracePt t="37430" x="4086225" y="735013"/>
          <p14:tracePt t="37437" x="4103688" y="735013"/>
          <p14:tracePt t="37444" x="4108450" y="735013"/>
          <p14:tracePt t="37451" x="4117975" y="735013"/>
          <p14:tracePt t="37458" x="4127500" y="735013"/>
          <p14:tracePt t="37465" x="4140200" y="735013"/>
          <p14:tracePt t="37473" x="4149725" y="735013"/>
          <p14:tracePt t="37479" x="4159250" y="735013"/>
          <p14:tracePt t="37486" x="4168775" y="735013"/>
          <p14:tracePt t="37494" x="4181475" y="735013"/>
          <p14:tracePt t="37501" x="4191000" y="735013"/>
          <p14:tracePt t="37508" x="4205288" y="735013"/>
          <p14:tracePt t="37515" x="4237038" y="735013"/>
          <p14:tracePt t="37522" x="4254500" y="735013"/>
          <p14:tracePt t="37529" x="4273550" y="735013"/>
          <p14:tracePt t="37536" x="4286250" y="735013"/>
          <p14:tracePt t="37544" x="4318000" y="744538"/>
          <p14:tracePt t="37551" x="4337050" y="754063"/>
          <p14:tracePt t="37558" x="4354513" y="762000"/>
          <p14:tracePt t="37565" x="4373563" y="771525"/>
          <p14:tracePt t="37571" x="4391025" y="781050"/>
          <p14:tracePt t="37579" x="4424363" y="790575"/>
          <p14:tracePt t="37586" x="4441825" y="798513"/>
          <p14:tracePt t="37593" x="4460875" y="808038"/>
          <p14:tracePt t="37600" x="4478338" y="808038"/>
          <p14:tracePt t="37607" x="4519613" y="808038"/>
          <p14:tracePt t="37614" x="4546600" y="808038"/>
          <p14:tracePt t="37621" x="4578350" y="808038"/>
          <p14:tracePt t="37628" x="4619625" y="808038"/>
          <p14:tracePt t="37636" x="4638675" y="808038"/>
          <p14:tracePt t="37642" x="4651375" y="808038"/>
          <p14:tracePt t="37649" x="4670425" y="808038"/>
          <p14:tracePt t="37657" x="4687888" y="808038"/>
          <p14:tracePt t="37664" x="4706938" y="808038"/>
          <p14:tracePt t="37671" x="4724400" y="808038"/>
          <p14:tracePt t="37678" x="4743450" y="808038"/>
          <p14:tracePt t="37685" x="4760913" y="803275"/>
          <p14:tracePt t="37692" x="4779963" y="793750"/>
          <p14:tracePt t="37699" x="4806950" y="785813"/>
          <p14:tracePt t="37708" x="4829175" y="776288"/>
          <p14:tracePt t="37713" x="4848225" y="766763"/>
          <p14:tracePt t="37721" x="4865688" y="757238"/>
          <p14:tracePt t="37728" x="4894263" y="749300"/>
          <p14:tracePt t="37734" x="4911725" y="749300"/>
          <p14:tracePt t="37741" x="4930775" y="749300"/>
          <p14:tracePt t="37749" x="4948238" y="749300"/>
          <p14:tracePt t="37756" x="4967288" y="749300"/>
          <p14:tracePt t="37763" x="5008563" y="749300"/>
          <p14:tracePt t="37770" x="5021263" y="749300"/>
          <p14:tracePt t="37777" x="5053013" y="749300"/>
          <p14:tracePt t="37785" x="5094288" y="749300"/>
          <p14:tracePt t="37791" x="5122863" y="749300"/>
          <p14:tracePt t="37798" x="5154613" y="749300"/>
          <p14:tracePt t="37805" x="5195888" y="749300"/>
          <p14:tracePt t="37812" x="5213350" y="749300"/>
          <p14:tracePt t="37819" x="5227638" y="749300"/>
          <p14:tracePt t="37827" x="5245100" y="749300"/>
          <p14:tracePt t="37834" x="5264150" y="749300"/>
          <p14:tracePt t="37841" x="5281613" y="749300"/>
          <p14:tracePt t="37848" x="5291138" y="739775"/>
          <p14:tracePt t="37855" x="5295900" y="739775"/>
          <p14:tracePt t="37862" x="5305425" y="730250"/>
          <p14:tracePt t="37875" x="5313363" y="730250"/>
          <p14:tracePt t="37876" x="5318125" y="730250"/>
          <p14:tracePt t="37883" x="5327650" y="730250"/>
          <p14:tracePt t="37894" x="5337175" y="730250"/>
          <p14:tracePt t="37897" x="5345113" y="730250"/>
          <p14:tracePt t="37905" x="5359400" y="730250"/>
          <p14:tracePt t="37912" x="5368925" y="730250"/>
          <p14:tracePt t="37919" x="5378450" y="730250"/>
          <p14:tracePt t="37926" x="5381625" y="730250"/>
          <p14:tracePt t="37933" x="5391150" y="730250"/>
          <p14:tracePt t="37941" x="5400675" y="730250"/>
          <p14:tracePt t="37947" x="5405438" y="730250"/>
          <p14:tracePt t="38748" x="5337175" y="730250"/>
          <p14:tracePt t="38755" x="5227638" y="730250"/>
          <p14:tracePt t="38762" x="5099050" y="730250"/>
          <p14:tracePt t="38769" x="4972050" y="730250"/>
          <p14:tracePt t="38776" x="4862513" y="730250"/>
          <p14:tracePt t="38784" x="4770438" y="730250"/>
          <p14:tracePt t="38790" x="4675188" y="717550"/>
          <p14:tracePt t="38797" x="4602163" y="717550"/>
          <p14:tracePt t="38804" x="4546600" y="717550"/>
          <p14:tracePt t="38811" x="4487863" y="717550"/>
          <p14:tracePt t="38818" x="4460875" y="717550"/>
          <p14:tracePt t="38826" x="4441825" y="717550"/>
          <p14:tracePt t="38833" x="4424363" y="717550"/>
          <p14:tracePt t="38840" x="4395788" y="717550"/>
          <p14:tracePt t="38848" x="4387850" y="717550"/>
          <p14:tracePt t="38854" x="4378325" y="717550"/>
          <p14:tracePt t="38861" x="4373563" y="717550"/>
          <p14:tracePt t="38868" x="4364038" y="717550"/>
          <p14:tracePt t="38875" x="4354513" y="717550"/>
          <p14:tracePt t="38882" x="4351338" y="717550"/>
          <p14:tracePt t="38889" x="4341813" y="717550"/>
          <p14:tracePt t="38903" x="4322763" y="717550"/>
          <p14:tracePt t="38925" x="4318000" y="717550"/>
          <p14:tracePt t="38939" x="4310063" y="717550"/>
          <p14:tracePt t="38947" x="4300538" y="717550"/>
          <p14:tracePt t="38953" x="4291013" y="717550"/>
          <p14:tracePt t="38960" x="4286250" y="717550"/>
          <p14:tracePt t="38975" x="4278313" y="717550"/>
          <p14:tracePt t="38981" x="4268788" y="717550"/>
          <p14:tracePt t="38989" x="4264025" y="717550"/>
          <p14:tracePt t="38997" x="4244975" y="708025"/>
          <p14:tracePt t="39010" x="4237038" y="708025"/>
          <p14:tracePt t="39031" x="4227513" y="708025"/>
          <p14:tracePt t="39038" x="4227513" y="703263"/>
          <p14:tracePt t="39052" x="4222750" y="703263"/>
          <p14:tracePt t="39067" x="4213225" y="703263"/>
          <p14:tracePt t="39074" x="4205288" y="703263"/>
          <p14:tracePt t="39088" x="4200525" y="703263"/>
          <p14:tracePt t="39095" x="4191000" y="703263"/>
          <p14:tracePt t="39102" x="4181475" y="703263"/>
          <p14:tracePt t="39109" x="4176713" y="703263"/>
          <p14:tracePt t="39116" x="4159250" y="703263"/>
          <p14:tracePt t="39123" x="4149725" y="703263"/>
          <p14:tracePt t="39130" x="4144963" y="703263"/>
          <p14:tracePt t="39137" x="4135438" y="703263"/>
          <p14:tracePt t="39613" x="4140200" y="703263"/>
          <p14:tracePt t="39620" x="4144963" y="712788"/>
          <p14:tracePt t="39626" x="4154488" y="720725"/>
          <p14:tracePt t="39634" x="4164013" y="725488"/>
          <p14:tracePt t="39641" x="4168775" y="725488"/>
          <p14:tracePt t="39648" x="4176713" y="735013"/>
          <p14:tracePt t="39656" x="4186238" y="735013"/>
          <p14:tracePt t="39662" x="4191000" y="735013"/>
          <p14:tracePt t="39669" x="4208463" y="735013"/>
          <p14:tracePt t="39676" x="4217988" y="735013"/>
          <p14:tracePt t="39683" x="4222750" y="735013"/>
          <p14:tracePt t="39690" x="4232275" y="735013"/>
          <p14:tracePt t="39697" x="4241800" y="735013"/>
          <p14:tracePt t="39704" x="4249738" y="735013"/>
          <p14:tracePt t="39711" x="4254500" y="735013"/>
          <p14:tracePt t="39718" x="4264025" y="735013"/>
          <p14:tracePt t="39726" x="4273550" y="744538"/>
          <p14:tracePt t="39732" x="4286250" y="744538"/>
          <p14:tracePt t="39740" x="4295775" y="744538"/>
          <p14:tracePt t="39747" x="4305300" y="744538"/>
          <p14:tracePt t="39753" x="4310063" y="744538"/>
          <p14:tracePt t="39761" x="4318000" y="744538"/>
          <p14:tracePt t="39768" x="4327525" y="744538"/>
          <p14:tracePt t="39782" x="4337050" y="744538"/>
          <p14:tracePt t="39860" x="4341813" y="744538"/>
          <p14:tracePt t="39874" x="4351338" y="744538"/>
          <p14:tracePt t="39881" x="4368800" y="744538"/>
          <p14:tracePt t="39888" x="4373563" y="744538"/>
          <p14:tracePt t="39895" x="4383088" y="744538"/>
          <p14:tracePt t="39902" x="4391025" y="744538"/>
          <p14:tracePt t="39910" x="4395788" y="744538"/>
          <p14:tracePt t="39917" x="4405313" y="744538"/>
          <p14:tracePt t="39924" x="4414838" y="739775"/>
          <p14:tracePt t="39931" x="4424363" y="739775"/>
          <p14:tracePt t="39939" x="4427538" y="739775"/>
          <p14:tracePt t="39945" x="4446588" y="739775"/>
          <p14:tracePt t="39952" x="4456113" y="739775"/>
          <p14:tracePt t="39959" x="4460875" y="739775"/>
          <p14:tracePt t="39966" x="4468813" y="739775"/>
          <p14:tracePt t="39973" x="4478338" y="739775"/>
          <p14:tracePt t="39981" x="4483100" y="739775"/>
          <p14:tracePt t="39988" x="4492625" y="739775"/>
          <p14:tracePt t="39994" x="4500563" y="739775"/>
          <p14:tracePt t="40095" x="4510088" y="739775"/>
          <p14:tracePt t="40109" x="4524375" y="739775"/>
          <p14:tracePt t="40115" x="4533900" y="739775"/>
          <p14:tracePt t="40122" x="4541838" y="739775"/>
          <p14:tracePt t="40136" x="4546600" y="739775"/>
          <p14:tracePt t="40143" x="4556125" y="739775"/>
          <p14:tracePt t="40156" x="4565650" y="744538"/>
          <p14:tracePt t="40157" x="4570413" y="744538"/>
          <p14:tracePt t="40165" x="4578350" y="754063"/>
          <p14:tracePt t="40172" x="4587875" y="757238"/>
          <p14:tracePt t="40179" x="4606925" y="776288"/>
          <p14:tracePt t="40186" x="4610100" y="776288"/>
          <p14:tracePt t="40193" x="4619625" y="776288"/>
          <p14:tracePt t="40200" x="4629150" y="785813"/>
          <p14:tracePt t="40207" x="4638675" y="785813"/>
          <p14:tracePt t="40314" x="4643438" y="785813"/>
          <p14:tracePt t="40320" x="4651375" y="785813"/>
          <p14:tracePt t="40328" x="4660900" y="785813"/>
          <p14:tracePt t="40334" x="4665663" y="785813"/>
          <p14:tracePt t="40342" x="4683125" y="785813"/>
          <p14:tracePt t="42560" x="4784725" y="785813"/>
          <p14:tracePt t="42567" x="4930775" y="785813"/>
          <p14:tracePt t="42574" x="5126038" y="785813"/>
          <p14:tracePt t="42580" x="5327650" y="798513"/>
          <p14:tracePt t="42588" x="5491163" y="817563"/>
          <p14:tracePt t="42594" x="5673725" y="844550"/>
          <p14:tracePt t="42602" x="5838825" y="858838"/>
          <p14:tracePt t="42608" x="5970588" y="876300"/>
          <p14:tracePt t="42616" x="6080125" y="890588"/>
          <p14:tracePt t="42623" x="6176963" y="903288"/>
          <p14:tracePt t="42630" x="6218238" y="903288"/>
          <p14:tracePt t="42637" x="6272213" y="903288"/>
          <p14:tracePt t="42644" x="6313488" y="903288"/>
          <p14:tracePt t="42651" x="6340475" y="903288"/>
          <p14:tracePt t="42658" x="6381750" y="903288"/>
          <p14:tracePt t="42665" x="6408738" y="903288"/>
          <p14:tracePt t="42673" x="6442075" y="903288"/>
          <p14:tracePt t="42680" x="6469063" y="903288"/>
          <p14:tracePt t="42686" x="6500813" y="903288"/>
          <p14:tracePt t="42693" x="6518275" y="903288"/>
          <p14:tracePt t="42701" x="6532563" y="903288"/>
          <p14:tracePt t="42708" x="6564313" y="903288"/>
          <p14:tracePt t="42715" x="6583363" y="903288"/>
          <p14:tracePt t="42723" x="6588125" y="903288"/>
          <p14:tracePt t="42729" x="6596063" y="903288"/>
          <p14:tracePt t="42736" x="6605588" y="903288"/>
          <p14:tracePt t="42743" x="6610350" y="903288"/>
          <p14:tracePt t="42750" x="6619875" y="903288"/>
          <p14:tracePt t="42758" x="6627813" y="903288"/>
          <p14:tracePt t="42765" x="6637338" y="903288"/>
          <p14:tracePt t="42772" x="6651625" y="903288"/>
          <p14:tracePt t="42779" x="6661150" y="903288"/>
          <p14:tracePt t="42786" x="6669088" y="903288"/>
          <p14:tracePt t="42793" x="6673850" y="903288"/>
          <p14:tracePt t="42800" x="6683375" y="903288"/>
          <p14:tracePt t="42807" x="6692900" y="903288"/>
          <p14:tracePt t="42814" x="6697663" y="903288"/>
          <p14:tracePt t="42821" x="6705600" y="903288"/>
          <p14:tracePt t="42829" x="6715125" y="903288"/>
          <p14:tracePt t="42836" x="6729413" y="903288"/>
          <p14:tracePt t="42842" x="6738938" y="903288"/>
          <p14:tracePt t="42850" x="6746875" y="903288"/>
          <p14:tracePt t="42857" x="6756400" y="903288"/>
          <p14:tracePt t="42864" x="6761163" y="903288"/>
          <p14:tracePt t="42871" x="6770688" y="903288"/>
          <p14:tracePt t="44019" x="6819900" y="885825"/>
          <p14:tracePt t="44026" x="6897688" y="858838"/>
          <p14:tracePt t="44033" x="6980238" y="835025"/>
          <p14:tracePt t="44040" x="7075488" y="808038"/>
          <p14:tracePt t="44047" x="7135813" y="781050"/>
          <p14:tracePt t="44064" x="7253288" y="757238"/>
          <p14:tracePt t="44068" x="7313613" y="749300"/>
          <p14:tracePt t="44075" x="7359650" y="735013"/>
          <p14:tracePt t="44083" x="7399338" y="725488"/>
          <p14:tracePt t="44090" x="7432675" y="717550"/>
          <p14:tracePt t="44096" x="7459663" y="708025"/>
          <p14:tracePt t="44103" x="7500938" y="693738"/>
          <p14:tracePt t="44111" x="7532688" y="693738"/>
          <p14:tracePt t="44118" x="7559675" y="693738"/>
          <p14:tracePt t="44125" x="7600950" y="693738"/>
          <p14:tracePt t="44132" x="7620000" y="693738"/>
          <p14:tracePt t="44139" x="7637463" y="693738"/>
          <p14:tracePt t="44146" x="7656513" y="693738"/>
          <p14:tracePt t="44153" x="7669213" y="693738"/>
          <p14:tracePt t="44161" x="7700963" y="693738"/>
          <p14:tracePt t="44168" x="7720013" y="693738"/>
          <p14:tracePt t="44175" x="7724775" y="698500"/>
          <p14:tracePt t="44182" x="7742238" y="708025"/>
          <p14:tracePt t="44189" x="7751763" y="708025"/>
          <p14:tracePt t="44196" x="7761288" y="717550"/>
          <p14:tracePt t="44203" x="7773988" y="717550"/>
          <p14:tracePt t="44210" x="7783513" y="720725"/>
          <p14:tracePt t="44217" x="7793038" y="720725"/>
          <p14:tracePt t="44224" x="7797800" y="720725"/>
          <p14:tracePt t="44231" x="7815263" y="720725"/>
          <p14:tracePt t="44238" x="7824788" y="720725"/>
          <p14:tracePt t="44246" x="7829550" y="730250"/>
          <p14:tracePt t="44252" x="7839075" y="730250"/>
          <p14:tracePt t="44260" x="7856538" y="739775"/>
          <p14:tracePt t="44267" x="7866063" y="739775"/>
          <p14:tracePt t="44274" x="7878763" y="749300"/>
          <p14:tracePt t="44281" x="7897813" y="757238"/>
          <p14:tracePt t="44288" x="7920038" y="776288"/>
          <p14:tracePt t="44295" x="7948613" y="785813"/>
          <p14:tracePt t="44302" x="7966075" y="793750"/>
          <p14:tracePt t="44309" x="7985125" y="793750"/>
          <p14:tracePt t="44317" x="8002588" y="793750"/>
          <p14:tracePt t="44323" x="8021638" y="793750"/>
          <p14:tracePt t="44330" x="8048625" y="803275"/>
          <p14:tracePt t="44338" x="8066088" y="803275"/>
          <p14:tracePt t="44345" x="8075613" y="803275"/>
          <p14:tracePt t="44351" x="8085138" y="803275"/>
          <p14:tracePt t="44359" x="8089900" y="803275"/>
          <p14:tracePt t="44366" x="8097838" y="803275"/>
          <p14:tracePt t="44373" x="8107363" y="803275"/>
          <p14:tracePt t="44380" x="8121650" y="803275"/>
          <p14:tracePt t="44387" x="8131175" y="803275"/>
          <p14:tracePt t="44394" x="8139113" y="803275"/>
          <p14:tracePt t="44401" x="8148638" y="803275"/>
          <p14:tracePt t="44408" x="8153400" y="803275"/>
          <p14:tracePt t="44415" x="8162925" y="803275"/>
          <p14:tracePt t="44422" x="8170863" y="803275"/>
          <p14:tracePt t="44430" x="8175625" y="803275"/>
          <p14:tracePt t="44436" x="8185150" y="803275"/>
          <p14:tracePt t="44444" x="8204200" y="803275"/>
          <p14:tracePt t="44451" x="8212138" y="793750"/>
          <p14:tracePt t="44457" x="8216900" y="785813"/>
          <p14:tracePt t="44465" x="8226425" y="766763"/>
          <p14:tracePt t="44472" x="8235950" y="762000"/>
          <p14:tracePt t="44479" x="8243888" y="754063"/>
          <p14:tracePt t="44486" x="8248650" y="744538"/>
          <p14:tracePt t="44493" x="8258175" y="739775"/>
          <p14:tracePt t="44501" x="8267700" y="730250"/>
          <p14:tracePt t="44507" x="8294688" y="720725"/>
          <p14:tracePt t="44514" x="8299450" y="712788"/>
          <p14:tracePt t="44521" x="8308975" y="712788"/>
          <p14:tracePt t="44530" x="8318500" y="712788"/>
          <p14:tracePt t="44536" x="8321675" y="712788"/>
          <p14:tracePt t="44543" x="8331200" y="712788"/>
          <p14:tracePt t="44550" x="8340725" y="712788"/>
          <p14:tracePt t="44557" x="8345488" y="712788"/>
          <p14:tracePt t="44564" x="8362950" y="712788"/>
          <p14:tracePt t="44571" x="8372475" y="712788"/>
          <p14:tracePt t="44579" x="8382000" y="712788"/>
          <p14:tracePt t="44585" x="8386763" y="712788"/>
          <p14:tracePt t="44600" x="8394700" y="712788"/>
          <p14:tracePt t="44614" x="8404225" y="712788"/>
          <p14:tracePt t="45402" x="8331200" y="688975"/>
          <p14:tracePt t="45407" x="8216900" y="661988"/>
          <p14:tracePt t="45414" x="8089900" y="647700"/>
          <p14:tracePt t="45421" x="7943850" y="635000"/>
          <p14:tracePt t="45428" x="7797800" y="635000"/>
          <p14:tracePt t="45436" x="7651750" y="644525"/>
          <p14:tracePt t="45442" x="7518400" y="657225"/>
          <p14:tracePt t="45450" x="7372350" y="688975"/>
          <p14:tracePt t="45457" x="7240588" y="703263"/>
          <p14:tracePt t="45464" x="7131050" y="730250"/>
          <p14:tracePt t="45471" x="7016750" y="757238"/>
          <p14:tracePt t="45479" x="6921500" y="771525"/>
          <p14:tracePt t="45486" x="6861175" y="785813"/>
          <p14:tracePt t="45494" x="6802438" y="798513"/>
          <p14:tracePt t="45502" x="6761163" y="808038"/>
          <p14:tracePt t="45508" x="6702425" y="817563"/>
          <p14:tracePt t="45514" x="6669088" y="839788"/>
          <p14:tracePt t="45521" x="6637338" y="849313"/>
          <p14:tracePt t="45528" x="6596063" y="849313"/>
          <p14:tracePt t="45535" x="6569075" y="849313"/>
          <p14:tracePt t="45542" x="6551613" y="858838"/>
          <p14:tracePt t="45549" x="6518275" y="858838"/>
          <p14:tracePt t="45556" x="6491288" y="866775"/>
          <p14:tracePt t="45563" x="6459538" y="881063"/>
          <p14:tracePt t="45570" x="6418263" y="890588"/>
          <p14:tracePt t="45578" x="6391275" y="900113"/>
          <p14:tracePt t="45585" x="6359525" y="908050"/>
          <p14:tracePt t="45592" x="6340475" y="917575"/>
          <p14:tracePt t="45599" x="6308725" y="931863"/>
          <p14:tracePt t="45606" x="6291263" y="949325"/>
          <p14:tracePt t="45613" x="6272213" y="958850"/>
          <p14:tracePt t="45620" x="6254750" y="968375"/>
          <p14:tracePt t="45629" x="6245225" y="968375"/>
          <p14:tracePt t="45634" x="6226175" y="968375"/>
          <p14:tracePt t="45641" x="6223000" y="968375"/>
          <p14:tracePt t="45649" x="6213475" y="968375"/>
          <p14:tracePt t="45656" x="6203950" y="968375"/>
          <p14:tracePt t="45662" x="6199188" y="976313"/>
          <p14:tracePt t="45670" x="6189663" y="976313"/>
          <p14:tracePt t="45678" x="6189663" y="981075"/>
          <p14:tracePt t="45684" x="6189663" y="990600"/>
          <p14:tracePt t="48681" x="6076950" y="1000125"/>
          <p14:tracePt t="48689" x="5967413" y="1017588"/>
          <p14:tracePt t="48695" x="5834063" y="1046163"/>
          <p14:tracePt t="48702" x="5702300" y="1073150"/>
          <p14:tracePt t="48709" x="5573713" y="1104900"/>
          <p14:tracePt t="48716" x="5441950" y="1146175"/>
          <p14:tracePt t="48723" x="5327650" y="1192213"/>
          <p14:tracePt t="48730" x="5245100" y="1219200"/>
          <p14:tracePt t="48737" x="5130800" y="1273175"/>
          <p14:tracePt t="48744" x="5016500" y="1319213"/>
          <p14:tracePt t="48751" x="4899025" y="1360488"/>
          <p14:tracePt t="48758" x="4816475" y="1416050"/>
          <p14:tracePt t="48766" x="4702175" y="1460500"/>
          <p14:tracePt t="48773" x="4606925" y="1501775"/>
          <p14:tracePt t="48780" x="4537075" y="1552575"/>
          <p14:tracePt t="48788" x="4441825" y="1598613"/>
          <p14:tracePt t="48794" x="4359275" y="1635125"/>
          <p14:tracePt t="48801" x="4295775" y="1676400"/>
          <p14:tracePt t="48808" x="4232275" y="1725613"/>
          <p14:tracePt t="48815" x="4200525" y="1749425"/>
          <p14:tracePt t="48822" x="4181475" y="1766888"/>
          <p14:tracePt t="48829" x="4159250" y="1785938"/>
          <p14:tracePt t="48836" x="4140200" y="1830388"/>
          <p14:tracePt t="48843" x="4108450" y="1862138"/>
          <p14:tracePt t="48850" x="4086225" y="1908175"/>
          <p14:tracePt t="48858" x="4086225" y="1981200"/>
          <p14:tracePt t="48864" x="4086225" y="2073275"/>
          <p14:tracePt t="48871" x="4103688" y="2155825"/>
          <p14:tracePt t="48878" x="4149725" y="2251075"/>
          <p14:tracePt t="48886" x="4191000" y="2333625"/>
          <p14:tracePt t="48893" x="4227513" y="2397125"/>
          <p14:tracePt t="48900" x="4295775" y="2460625"/>
          <p14:tracePt t="48907" x="4346575" y="2511425"/>
          <p14:tracePt t="48914" x="4424363" y="2552700"/>
          <p14:tracePt t="48921" x="4487863" y="2593975"/>
          <p14:tracePt t="48928" x="4570413" y="2616200"/>
          <p14:tracePt t="48935" x="4610100" y="2630488"/>
          <p14:tracePt t="48943" x="4683125" y="2630488"/>
          <p14:tracePt t="48950" x="4724400" y="2620963"/>
          <p14:tracePt t="48957" x="4756150" y="2611438"/>
          <p14:tracePt t="48964" x="4802188" y="2579688"/>
          <p14:tracePt t="48971" x="4821238" y="2557463"/>
          <p14:tracePt t="48978" x="4838700" y="2538413"/>
          <p14:tracePt t="48985" x="4862513" y="2506663"/>
          <p14:tracePt t="48992" x="4870450" y="2452688"/>
          <p14:tracePt t="48999" x="4870450" y="2411413"/>
          <p14:tracePt t="49006" x="4870450" y="2355850"/>
          <p14:tracePt t="49013" x="4865688" y="2314575"/>
          <p14:tracePt t="49020" x="4843463" y="2251075"/>
          <p14:tracePt t="49028" x="4821238" y="2205038"/>
          <p14:tracePt t="49035" x="4784725" y="2159000"/>
          <p14:tracePt t="49042" x="4716463" y="2105025"/>
          <p14:tracePt t="49049" x="4670425" y="2073275"/>
          <p14:tracePt t="49056" x="4587875" y="2032000"/>
          <p14:tracePt t="49064" x="4524375" y="1976438"/>
          <p14:tracePt t="49072" x="4441825" y="1935163"/>
          <p14:tracePt t="49077" x="4383088" y="1912938"/>
          <p14:tracePt t="49084" x="4300538" y="1885950"/>
          <p14:tracePt t="49092" x="4222750" y="1858963"/>
          <p14:tracePt t="49098" x="4164013" y="1849438"/>
          <p14:tracePt t="49107" x="4122738" y="1849438"/>
          <p14:tracePt t="49113" x="4081463" y="1849438"/>
          <p14:tracePt t="49119" x="4049713" y="1854200"/>
          <p14:tracePt t="49127" x="4030663" y="1871663"/>
          <p14:tracePt t="49134" x="4003675" y="1885950"/>
          <p14:tracePt t="49141" x="3981450" y="1895475"/>
          <p14:tracePt t="49148" x="3976688" y="1898650"/>
          <p14:tracePt t="49155" x="3967163" y="1917700"/>
          <p14:tracePt t="49162" x="3957638" y="1935163"/>
          <p14:tracePt t="49169" x="3948113" y="1954213"/>
          <p14:tracePt t="49176" x="3948113" y="1995488"/>
          <p14:tracePt t="49183" x="3948113" y="2027238"/>
          <p14:tracePt t="49191" x="3948113" y="2041525"/>
          <p14:tracePt t="49198" x="3948113" y="2073275"/>
          <p14:tracePt t="49204" x="3952875" y="2090738"/>
          <p14:tracePt t="49212" x="3962400" y="2109788"/>
          <p14:tracePt t="49219" x="3971925" y="2119313"/>
          <p14:tracePt t="49226" x="3976688" y="2122488"/>
          <p14:tracePt t="49233" x="3984625" y="2132013"/>
          <p14:tracePt t="49240" x="3994150" y="2132013"/>
          <p14:tracePt t="49247" x="4008438" y="2132013"/>
          <p14:tracePt t="49255" x="4017963" y="2132013"/>
          <p14:tracePt t="49261" x="4025900" y="2132013"/>
          <p14:tracePt t="49268" x="4025900" y="2127250"/>
          <p14:tracePt t="49276" x="4030663" y="2122488"/>
          <p14:tracePt t="49283" x="4030663" y="2105025"/>
          <p14:tracePt t="49290" x="4030663" y="2085975"/>
          <p14:tracePt t="49297" x="4030663" y="2046288"/>
          <p14:tracePt t="49304" x="4025900" y="2017713"/>
          <p14:tracePt t="49311" x="4017963" y="2000250"/>
          <p14:tracePt t="49318" x="4008438" y="1981200"/>
          <p14:tracePt t="49325" x="3989388" y="1949450"/>
          <p14:tracePt t="49332" x="3981450" y="1939925"/>
          <p14:tracePt t="49339" x="3971925" y="1931988"/>
          <p14:tracePt t="49346" x="3967163" y="1927225"/>
          <p14:tracePt t="49355" x="3957638" y="1917700"/>
          <p14:tracePt t="49361" x="3948113" y="1917700"/>
          <p14:tracePt t="49368" x="3940175" y="1917700"/>
          <p14:tracePt t="55688" x="3948113" y="1963738"/>
          <p14:tracePt t="55695" x="3957638" y="2041525"/>
          <p14:tracePt t="55703" x="3971925" y="2100263"/>
          <p14:tracePt t="55709" x="3984625" y="2192338"/>
          <p14:tracePt t="55718" x="3998913" y="2287588"/>
          <p14:tracePt t="55723" x="4013200" y="2365375"/>
          <p14:tracePt t="55731" x="4025900" y="2455863"/>
          <p14:tracePt t="55738" x="4025900" y="2533650"/>
          <p14:tracePt t="55744" x="4040188" y="2625725"/>
          <p14:tracePt t="55752" x="4040188" y="2716213"/>
          <p14:tracePt t="55758" x="4040188" y="2813050"/>
          <p14:tracePt t="55765" x="4040188" y="2922588"/>
          <p14:tracePt t="55773" x="4040188" y="3032125"/>
          <p14:tracePt t="55780" x="4030663" y="3122613"/>
          <p14:tracePt t="55787" x="4017963" y="3182938"/>
          <p14:tracePt t="55794" x="4003675" y="3260725"/>
          <p14:tracePt t="55801" x="3994150" y="3305175"/>
          <p14:tracePt t="55808" x="3984625" y="3346450"/>
          <p14:tracePt t="55816" x="3976688" y="3365500"/>
          <p14:tracePt t="55822" x="3967163" y="3382963"/>
          <p14:tracePt t="55829" x="3957638" y="3392488"/>
          <p14:tracePt t="55837" x="3948113" y="3397250"/>
          <p14:tracePt t="55843" x="3940175" y="3406775"/>
          <p14:tracePt t="55851" x="3925888" y="3414713"/>
          <p14:tracePt t="55857" x="3903663" y="3433763"/>
          <p14:tracePt t="55865" x="3862388" y="3448050"/>
          <p14:tracePt t="55872" x="3835400" y="3448050"/>
          <p14:tracePt t="55879" x="3794125" y="3448050"/>
          <p14:tracePt t="55886" x="3725863" y="3448050"/>
          <p14:tracePt t="55893" x="3665538" y="3438525"/>
          <p14:tracePt t="55900" x="3582988" y="3409950"/>
          <p14:tracePt t="55907" x="3524250" y="3402013"/>
          <p14:tracePt t="55914" x="3465513" y="3387725"/>
          <p14:tracePt t="55921" x="3405188" y="3365500"/>
          <p14:tracePt t="55929" x="3346450" y="3351213"/>
          <p14:tracePt t="55936" x="3300413" y="3341688"/>
          <p14:tracePt t="55942" x="3259138" y="3328988"/>
          <p14:tracePt t="55954" x="3232150" y="3319463"/>
          <p14:tracePt t="55959" x="3200400" y="3300413"/>
          <p14:tracePt t="55965" x="3159125" y="3287713"/>
          <p14:tracePt t="55975" x="3140075" y="3278188"/>
          <p14:tracePt t="55979" x="3122613" y="3278188"/>
          <p14:tracePt t="55987" x="3090863" y="3268663"/>
          <p14:tracePt t="55993" x="3049588" y="3268663"/>
          <p14:tracePt t="56002" x="3022600" y="3260725"/>
          <p14:tracePt t="56007" x="2990850" y="3251200"/>
          <p14:tracePt t="56014" x="2949575" y="3251200"/>
          <p14:tracePt t="56021" x="2917825" y="3241675"/>
          <p14:tracePt t="56028" x="2889250" y="3241675"/>
          <p14:tracePt t="56035" x="2847975" y="3241675"/>
          <p14:tracePt t="56042" x="2830513" y="3241675"/>
          <p14:tracePt t="56051" x="2811463" y="3241675"/>
          <p14:tracePt t="56057" x="2794000" y="3241675"/>
          <p14:tracePt t="56063" x="2767013" y="3241675"/>
          <p14:tracePt t="56085" x="2743200" y="3241675"/>
          <p14:tracePt t="56094" x="2735263" y="3241675"/>
          <p14:tracePt t="56100" x="2730500" y="3241675"/>
          <p14:tracePt t="56106" x="2720975" y="3241675"/>
          <p14:tracePt t="56113" x="2711450" y="3241675"/>
          <p14:tracePt t="56120" x="2701925" y="3241675"/>
          <p14:tracePt t="56135" x="2701925" y="3251200"/>
          <p14:tracePt t="56141" x="2701925" y="3260725"/>
          <p14:tracePt t="56149" x="2701925" y="3263900"/>
          <p14:tracePt t="56156" x="2706688" y="3273425"/>
          <p14:tracePt t="56162" x="2725738" y="3300413"/>
          <p14:tracePt t="56170" x="2771775" y="3324225"/>
          <p14:tracePt t="56176" x="2884488" y="3365500"/>
          <p14:tracePt t="56184" x="3054350" y="3443288"/>
          <p14:tracePt t="56190" x="3351213" y="3533775"/>
          <p14:tracePt t="56197" x="3729038" y="3670300"/>
          <p14:tracePt t="56205" x="4213225" y="3816350"/>
          <p14:tracePt t="56212" x="4711700" y="4013200"/>
          <p14:tracePt t="56219" x="5240338" y="4214813"/>
          <p14:tracePt t="56226" x="5592763" y="4368800"/>
          <p14:tracePt t="56234" x="5948363" y="4548188"/>
          <p14:tracePt t="56240" x="6157913" y="4652963"/>
          <p14:tracePt t="56247" x="6296025" y="4711700"/>
          <p14:tracePt t="56254" x="6359525" y="4767263"/>
          <p14:tracePt t="56261" x="6423025" y="4789488"/>
          <p14:tracePt t="56268" x="6450013" y="4811713"/>
          <p14:tracePt t="56276" x="6469063" y="4821238"/>
          <p14:tracePt t="56283" x="6500813" y="4830763"/>
          <p14:tracePt t="56290" x="6518275" y="4830763"/>
          <p14:tracePt t="56297" x="6537325" y="4830763"/>
          <p14:tracePt t="56304" x="6564313" y="4830763"/>
          <p14:tracePt t="56311" x="6605588" y="4826000"/>
          <p14:tracePt t="56318" x="6637338" y="4811713"/>
          <p14:tracePt t="56325" x="6665913" y="4803775"/>
          <p14:tracePt t="56332" x="6697663" y="4794250"/>
          <p14:tracePt t="56339" x="6715125" y="4784725"/>
          <p14:tracePt t="56346" x="6734175" y="4775200"/>
          <p14:tracePt t="56354" x="6751638" y="4757738"/>
          <p14:tracePt t="56361" x="6783388" y="4743450"/>
          <p14:tracePt t="56369" x="6802438" y="4725988"/>
          <p14:tracePt t="56375" x="6824663" y="4706938"/>
          <p14:tracePt t="56382" x="6843713" y="4675188"/>
          <p14:tracePt t="56389" x="6865938" y="4633913"/>
          <p14:tracePt t="56396" x="6897688" y="4602163"/>
          <p14:tracePt t="56403" x="6907213" y="4570413"/>
          <p14:tracePt t="56410" x="6916738" y="4529138"/>
          <p14:tracePt t="56417" x="6929438" y="4497388"/>
          <p14:tracePt t="56424" x="6938963" y="4479925"/>
          <p14:tracePt t="56431" x="6948488" y="4438650"/>
          <p14:tracePt t="56439" x="6958013" y="4405313"/>
          <p14:tracePt t="56446" x="6958013" y="4378325"/>
          <p14:tracePt t="56453" x="6958013" y="4324350"/>
          <p14:tracePt t="56460" x="6958013" y="4283075"/>
          <p14:tracePt t="56467" x="6953250" y="4227513"/>
          <p14:tracePt t="56474" x="6938963" y="4195763"/>
          <p14:tracePt t="56481" x="6929438" y="4154488"/>
          <p14:tracePt t="56488" x="6907213" y="4090988"/>
          <p14:tracePt t="56496" x="6870700" y="4044950"/>
          <p14:tracePt t="56502" x="6838950" y="4013200"/>
          <p14:tracePt t="56509" x="6815138" y="3981450"/>
          <p14:tracePt t="56517" x="6788150" y="3963988"/>
          <p14:tracePt t="56523" x="6742113" y="3940175"/>
          <p14:tracePt t="56530" x="6724650" y="3930650"/>
          <p14:tracePt t="56538" x="6692900" y="3908425"/>
          <p14:tracePt t="56545" x="6651625" y="3889375"/>
          <p14:tracePt t="56552" x="6619875" y="3876675"/>
          <p14:tracePt t="56559" x="6591300" y="3867150"/>
          <p14:tracePt t="56568" x="6573838" y="3867150"/>
          <p14:tracePt t="56573" x="6542088" y="3867150"/>
          <p14:tracePt t="56580" x="6537325" y="3867150"/>
          <p14:tracePt t="56588" x="6527800" y="3867150"/>
          <p14:tracePt t="56594" x="6518275" y="3871913"/>
          <p14:tracePt t="56601" x="6510338" y="3881438"/>
          <p14:tracePt t="56609" x="6510338" y="3894138"/>
          <p14:tracePt t="56616" x="6510338" y="3903663"/>
          <p14:tracePt t="56623" x="6510338" y="3913188"/>
          <p14:tracePt t="56630" x="6515100" y="3917950"/>
          <p14:tracePt t="56637" x="6542088" y="3927475"/>
          <p14:tracePt t="56644" x="6596063" y="3940175"/>
          <p14:tracePt t="56652" x="6642100" y="3949700"/>
          <p14:tracePt t="56658" x="6715125" y="3949700"/>
          <p14:tracePt t="56665" x="6756400" y="3949700"/>
          <p14:tracePt t="56672" x="6811963" y="3944938"/>
          <p14:tracePt t="56680" x="6851650" y="3930650"/>
          <p14:tracePt t="56687" x="6897688" y="3908425"/>
          <p14:tracePt t="56693" x="6961188" y="3886200"/>
          <p14:tracePt t="56701" x="7007225" y="3849688"/>
          <p14:tracePt t="56708" x="7053263" y="3825875"/>
          <p14:tracePt t="56715" x="7075488" y="3794125"/>
          <p14:tracePt t="56722" x="7099300" y="3752850"/>
          <p14:tracePt t="56729" x="7116763" y="3706813"/>
          <p14:tracePt t="56736" x="7131050" y="3630613"/>
          <p14:tracePt t="56743" x="7131050" y="3575050"/>
          <p14:tracePt t="56750" x="7121525" y="3497263"/>
          <p14:tracePt t="56757" x="7099300" y="3433763"/>
          <p14:tracePt t="56764" x="7062788" y="3370263"/>
          <p14:tracePt t="56771" x="7011988" y="3336925"/>
          <p14:tracePt t="56779" x="6985000" y="3314700"/>
          <p14:tracePt t="56786" x="6938963" y="3305175"/>
          <p14:tracePt t="56794" x="6880225" y="3292475"/>
          <p14:tracePt t="56804" x="6819900" y="3300413"/>
          <p14:tracePt t="56808" x="6742113" y="3328988"/>
          <p14:tracePt t="56814" x="6661150" y="3365500"/>
          <p14:tracePt t="56821" x="6578600" y="3438525"/>
          <p14:tracePt t="56828" x="6478588" y="3506788"/>
          <p14:tracePt t="56836" x="6391275" y="3611563"/>
          <p14:tracePt t="56842" x="6267450" y="3716338"/>
          <p14:tracePt t="56851" x="6167438" y="3803650"/>
          <p14:tracePt t="56856" x="6084888" y="3886200"/>
          <p14:tracePt t="56863" x="5999163" y="3959225"/>
          <p14:tracePt t="56871" x="5948363" y="4022725"/>
          <p14:tracePt t="56878" x="5884863" y="4064000"/>
          <p14:tracePt t="56885" x="5853113" y="4081463"/>
          <p14:tracePt t="56892" x="5829300" y="4113213"/>
          <p14:tracePt t="56900" x="5802313" y="4122738"/>
          <p14:tracePt t="56906" x="5792788" y="4132263"/>
          <p14:tracePt t="56913" x="5783263" y="4137025"/>
          <p14:tracePt t="56921" x="5780088" y="4146550"/>
          <p14:tracePt t="56928" x="5770563" y="4154488"/>
          <p14:tracePt t="56934" x="5761038" y="4154488"/>
          <p14:tracePt t="56941" x="5756275" y="4154488"/>
          <p14:tracePt t="56977" x="5746750" y="4149725"/>
          <p14:tracePt t="56984" x="5729288" y="4132263"/>
          <p14:tracePt t="56991" x="5719763" y="4090988"/>
          <p14:tracePt t="56998" x="5697538" y="4044950"/>
          <p14:tracePt t="57005" x="5673725" y="4000500"/>
          <p14:tracePt t="57012" x="5646738" y="3922713"/>
          <p14:tracePt t="57020" x="5597525" y="3871913"/>
          <p14:tracePt t="57026" x="5561013" y="3808413"/>
          <p14:tracePt t="57034" x="5527675" y="3776663"/>
          <p14:tracePt t="57041" x="5478463" y="3725863"/>
          <p14:tracePt t="57048" x="5432425" y="3694113"/>
          <p14:tracePt t="57068" x="5213350" y="3575050"/>
          <p14:tracePt t="57070" x="5062538" y="3516313"/>
          <p14:tracePt t="57076" x="4911725" y="3438525"/>
          <p14:tracePt t="57085" x="4760913" y="3378200"/>
          <p14:tracePt t="57090" x="4610100" y="3333750"/>
          <p14:tracePt t="57098" x="4460875" y="3273425"/>
          <p14:tracePt t="57105" x="4346575" y="3232150"/>
          <p14:tracePt t="57111" x="4232275" y="3187700"/>
          <p14:tracePt t="57120" x="4171950" y="3178175"/>
          <p14:tracePt t="57126" x="4140200" y="3163888"/>
          <p14:tracePt t="57133" x="4122738" y="3146425"/>
          <p14:tracePt t="57140" x="4103688" y="3146425"/>
          <p14:tracePt t="57345" x="3930650" y="3059113"/>
          <p14:tracePt t="57352" x="3648075" y="2917825"/>
          <p14:tracePt t="57359" x="3227388" y="2752725"/>
          <p14:tracePt t="57367" x="2852738" y="2643188"/>
          <p14:tracePt t="57373" x="2487613" y="2557463"/>
          <p14:tracePt t="57381" x="2085975" y="2470150"/>
          <p14:tracePt t="57388" x="1725613" y="2406650"/>
          <p14:tracePt t="57395" x="1479550" y="2370138"/>
          <p14:tracePt t="57402" x="1277938" y="2355850"/>
          <p14:tracePt t="57409" x="1095375" y="2324100"/>
          <p14:tracePt t="57417" x="949325" y="2324100"/>
          <p14:tracePt t="57423" x="839788" y="2324100"/>
          <p14:tracePt t="57430" x="730250" y="2324100"/>
          <p14:tracePt t="57437" x="635000" y="2346325"/>
          <p14:tracePt t="57444" x="574675" y="2360613"/>
          <p14:tracePt t="57451" x="515938" y="2370138"/>
          <p14:tracePt t="57459" x="484188" y="2378075"/>
          <p14:tracePt t="57467" x="465138" y="2392363"/>
          <p14:tracePt t="57473" x="438150" y="2401888"/>
          <p14:tracePt t="57480" x="428625" y="2406650"/>
          <p14:tracePt t="57487" x="420688" y="2414588"/>
          <p14:tracePt t="57494" x="411163" y="2443163"/>
          <p14:tracePt t="57502" x="401638" y="2474913"/>
          <p14:tracePt t="57508" x="392113" y="2516188"/>
          <p14:tracePt t="57515" x="392113" y="2589213"/>
          <p14:tracePt t="57522" x="415925" y="2703513"/>
          <p14:tracePt t="57529" x="457200" y="2798763"/>
          <p14:tracePt t="57537" x="525463" y="2886075"/>
          <p14:tracePt t="57544" x="579438" y="2968625"/>
          <p14:tracePt t="57551" x="666750" y="3036888"/>
          <p14:tracePt t="57558" x="749300" y="3122613"/>
          <p14:tracePt t="57565" x="849313" y="3163888"/>
          <p14:tracePt t="57572" x="963613" y="3205163"/>
          <p14:tracePt t="57579" x="1063625" y="3251200"/>
          <p14:tracePt t="57586" x="1155700" y="3263900"/>
          <p14:tracePt t="57593" x="1265238" y="3263900"/>
          <p14:tracePt t="57600" x="1374775" y="3263900"/>
          <p14:tracePt t="57608" x="1470025" y="3255963"/>
          <p14:tracePt t="57615" x="1547813" y="3227388"/>
          <p14:tracePt t="57621" x="1630363" y="3200400"/>
          <p14:tracePt t="57629" x="1689100" y="3178175"/>
          <p14:tracePt t="57635" x="1752600" y="3136900"/>
          <p14:tracePt t="57643" x="1789113" y="3090863"/>
          <p14:tracePt t="57650" x="1820863" y="3059113"/>
          <p14:tracePt t="57657" x="1871663" y="3008313"/>
          <p14:tracePt t="57664" x="1893888" y="2944813"/>
          <p14:tracePt t="57671" x="1917700" y="2903538"/>
          <p14:tracePt t="57678" x="1927225" y="2871788"/>
          <p14:tracePt t="57686" x="1939925" y="2830513"/>
          <p14:tracePt t="57692" x="1939925" y="2798763"/>
          <p14:tracePt t="57699" x="1930400" y="2757488"/>
          <p14:tracePt t="57706" x="1912938" y="2725738"/>
          <p14:tracePt t="57713" x="1890713" y="2698750"/>
          <p14:tracePt t="57721" x="1871663" y="2652713"/>
          <p14:tracePt t="57728" x="1825625" y="2630488"/>
          <p14:tracePt t="57736" x="1793875" y="2620963"/>
          <p14:tracePt t="57742" x="1752600" y="2611438"/>
          <p14:tracePt t="57749" x="1693863" y="2598738"/>
          <p14:tracePt t="57756" x="1652588" y="2598738"/>
          <p14:tracePt t="57763" x="1597025" y="2598738"/>
          <p14:tracePt t="57771" x="1557338" y="2601913"/>
          <p14:tracePt t="57777" x="1492250" y="2630488"/>
          <p14:tracePt t="57785" x="1460500" y="2647950"/>
          <p14:tracePt t="57792" x="1433513" y="2671763"/>
          <p14:tracePt t="57798" x="1397000" y="2716213"/>
          <p14:tracePt t="57805" x="1377950" y="2744788"/>
          <p14:tracePt t="57813" x="1355725" y="2803525"/>
          <p14:tracePt t="57820" x="1341438" y="2844800"/>
          <p14:tracePt t="57827" x="1341438" y="2886075"/>
          <p14:tracePt t="57834" x="1341438" y="2927350"/>
          <p14:tracePt t="57841" x="1350963" y="2968625"/>
          <p14:tracePt t="57848" x="1360488" y="3013075"/>
          <p14:tracePt t="57855" x="1370013" y="3032125"/>
          <p14:tracePt t="57862" x="1377950" y="3049588"/>
          <p14:tracePt t="57869" x="1411288" y="3068638"/>
          <p14:tracePt t="57876" x="1428750" y="3100388"/>
          <p14:tracePt t="57883" x="1447800" y="3109913"/>
          <p14:tracePt t="57891" x="1479550" y="3117850"/>
          <p14:tracePt t="57899" x="1520825" y="3117850"/>
          <p14:tracePt t="57907" x="1552575" y="3114675"/>
          <p14:tracePt t="57913" x="1579563" y="3105150"/>
          <p14:tracePt t="57921" x="1625600" y="3073400"/>
          <p14:tracePt t="57927" x="1657350" y="3041650"/>
          <p14:tracePt t="57935" x="1689100" y="3008313"/>
          <p14:tracePt t="57940" x="1739900" y="2940050"/>
          <p14:tracePt t="57947" x="1762125" y="2894013"/>
          <p14:tracePt t="57955" x="1784350" y="2867025"/>
          <p14:tracePt t="57962" x="1793875" y="2835275"/>
          <p14:tracePt t="57968" x="1803400" y="2817813"/>
          <p14:tracePt t="57976" x="1803400" y="2798763"/>
          <p14:tracePt t="57984" x="1803400" y="2771775"/>
          <p14:tracePt t="57990" x="1803400" y="2752725"/>
          <p14:tracePt t="57997" x="1803400" y="2735263"/>
          <p14:tracePt t="58005" x="1798638" y="2725738"/>
          <p14:tracePt t="58011" x="1793875" y="2720975"/>
          <p14:tracePt t="58019" x="1784350" y="2711450"/>
          <p14:tracePt t="58025" x="1776413" y="2711450"/>
          <p14:tracePt t="58032" x="1771650" y="2711450"/>
          <p14:tracePt t="58040" x="1752600" y="2711450"/>
          <p14:tracePt t="58046" x="1725613" y="2711450"/>
          <p14:tracePt t="58068" x="1666875" y="2735263"/>
          <p14:tracePt t="58075" x="1662113" y="2744788"/>
          <p14:tracePt t="58082" x="1643063" y="2752725"/>
          <p14:tracePt t="58089" x="1633538" y="2771775"/>
          <p14:tracePt t="58096" x="1620838" y="2813050"/>
          <p14:tracePt t="58103" x="1620838" y="2854325"/>
          <p14:tracePt t="58110" x="1630363" y="2894013"/>
          <p14:tracePt t="58118" x="1638300" y="2935288"/>
          <p14:tracePt t="58124" x="1674813" y="2986088"/>
          <p14:tracePt t="58131" x="1720850" y="3022600"/>
          <p14:tracePt t="58139" x="1784350" y="3059113"/>
          <p14:tracePt t="58146" x="1866900" y="3114675"/>
          <p14:tracePt t="58153" x="1949450" y="3141663"/>
          <p14:tracePt t="58161" x="2027238" y="3168650"/>
          <p14:tracePt t="58167" x="2105025" y="3178175"/>
          <p14:tracePt t="58174" x="2159000" y="3178175"/>
          <p14:tracePt t="58181" x="2219325" y="3178175"/>
          <p14:tracePt t="58188" x="2246313" y="3178175"/>
          <p14:tracePt t="58195" x="2263775" y="3178175"/>
          <p14:tracePt t="58202" x="2282825" y="3178175"/>
          <p14:tracePt t="58209" x="2287588" y="3178175"/>
          <p14:tracePt t="58218" x="2295525" y="3178175"/>
          <p14:tracePt t="58223" x="2305050" y="3178175"/>
          <p14:tracePt t="58231" x="2309813" y="3178175"/>
          <p14:tracePt t="58238" x="2319338" y="3178175"/>
          <p14:tracePt t="58245" x="2328863" y="3178175"/>
          <p14:tracePt t="61197" x="2441575" y="3236913"/>
          <p14:tracePt t="61200" x="2643188" y="3336925"/>
          <p14:tracePt t="61206" x="2876550" y="3429000"/>
          <p14:tracePt t="61213" x="3195638" y="3575050"/>
          <p14:tracePt t="61220" x="3509963" y="3725863"/>
          <p14:tracePt t="61228" x="3852863" y="3830638"/>
          <p14:tracePt t="61235" x="4195763" y="3959225"/>
          <p14:tracePt t="61242" x="4529138" y="4040188"/>
          <p14:tracePt t="61249" x="4748213" y="4090988"/>
          <p14:tracePt t="61256" x="4938713" y="4154488"/>
          <p14:tracePt t="61264" x="5108575" y="4186238"/>
          <p14:tracePt t="61271" x="5235575" y="4200525"/>
          <p14:tracePt t="61281" x="5345113" y="4214813"/>
          <p14:tracePt t="61286" x="5441950" y="4214813"/>
          <p14:tracePt t="61292" x="5495925" y="4214813"/>
          <p14:tracePt t="61299" x="5551488" y="4214813"/>
          <p14:tracePt t="61306" x="5597525" y="4210050"/>
          <p14:tracePt t="61313" x="5656263" y="4195763"/>
          <p14:tracePt t="61320" x="5702300" y="4173538"/>
          <p14:tracePt t="61327" x="5780088" y="4137025"/>
          <p14:tracePt t="61334" x="5843588" y="4110038"/>
          <p14:tracePt t="61341" x="5921375" y="4081463"/>
          <p14:tracePt t="61349" x="5967413" y="4059238"/>
          <p14:tracePt t="61355" x="6030913" y="4037013"/>
          <p14:tracePt t="61362" x="6076950" y="4000500"/>
          <p14:tracePt t="61369" x="6121400" y="3976688"/>
          <p14:tracePt t="61376" x="6186488" y="3954463"/>
          <p14:tracePt t="61383" x="6226175" y="3930650"/>
          <p14:tracePt t="61391" x="6291263" y="3903663"/>
          <p14:tracePt t="61398" x="6323013" y="3876675"/>
          <p14:tracePt t="61404" x="6340475" y="3862388"/>
          <p14:tracePt t="61412" x="6372225" y="3852863"/>
          <p14:tracePt t="61419" x="6376988" y="3849688"/>
          <p14:tracePt t="61425" x="6386513" y="3840163"/>
          <p14:tracePt t="61433" x="6396038" y="3830638"/>
          <p14:tracePt t="61439" x="6400800" y="3821113"/>
          <p14:tracePt t="61447" x="6408738" y="3798888"/>
          <p14:tracePt t="61453" x="6418263" y="3776663"/>
          <p14:tracePt t="61461" x="6427788" y="3757613"/>
          <p14:tracePt t="61468" x="6442075" y="3730625"/>
          <p14:tracePt t="61475" x="6459538" y="3684588"/>
          <p14:tracePt t="61482" x="6459538" y="3657600"/>
          <p14:tracePt t="61489" x="6459538" y="3625850"/>
          <p14:tracePt t="61496" x="6459538" y="3597275"/>
          <p14:tracePt t="61504" x="6459538" y="3570288"/>
          <p14:tracePt t="61511" x="6442075" y="3511550"/>
          <p14:tracePt t="61518" x="6418263" y="3448050"/>
          <p14:tracePt t="61525" x="6391275" y="3370263"/>
          <p14:tracePt t="61532" x="6369050" y="3324225"/>
          <p14:tracePt t="61539" x="6345238" y="3246438"/>
          <p14:tracePt t="61546" x="6308725" y="3195638"/>
          <p14:tracePt t="61553" x="6286500" y="3154363"/>
          <p14:tracePt t="61561" x="6259513" y="3090863"/>
          <p14:tracePt t="61567" x="6240463" y="3059113"/>
          <p14:tracePt t="61575" x="6208713" y="3027363"/>
          <p14:tracePt t="61582" x="6186488" y="2981325"/>
          <p14:tracePt t="61589" x="6162675" y="2954338"/>
          <p14:tracePt t="61598" x="6145213" y="2930525"/>
          <p14:tracePt t="61603" x="6126163" y="2903538"/>
          <p14:tracePt t="61609" x="6080125" y="2881313"/>
          <p14:tracePt t="61617" x="6048375" y="2849563"/>
          <p14:tracePt t="61624" x="6016625" y="2830513"/>
          <p14:tracePt t="61631" x="5975350" y="2794000"/>
          <p14:tracePt t="61638" x="5943600" y="2776538"/>
          <p14:tracePt t="61646" x="5884863" y="2752725"/>
          <p14:tracePt t="61654" x="5838825" y="2730500"/>
          <p14:tracePt t="61664" x="5761038" y="2703513"/>
          <p14:tracePt t="61669" x="5697538" y="2662238"/>
          <p14:tracePt t="61675" x="5600700" y="2635250"/>
          <p14:tracePt t="61682" x="5487988" y="2606675"/>
          <p14:tracePt t="61688" x="5378450" y="2593975"/>
          <p14:tracePt t="61696" x="5245100" y="2579688"/>
          <p14:tracePt t="61702" x="5099050" y="2565400"/>
          <p14:tracePt t="61709" x="4953000" y="2565400"/>
          <p14:tracePt t="61716" x="4806950" y="2565400"/>
          <p14:tracePt t="61723" x="4679950" y="2574925"/>
          <p14:tracePt t="61730" x="4551363" y="2589213"/>
          <p14:tracePt t="61738" x="4419600" y="2601913"/>
          <p14:tracePt t="61745" x="4291013" y="2635250"/>
          <p14:tracePt t="61752" x="4191000" y="2662238"/>
          <p14:tracePt t="61759" x="4094163" y="2703513"/>
          <p14:tracePt t="61766" x="3984625" y="2716213"/>
          <p14:tracePt t="61773" x="3884613" y="2744788"/>
          <p14:tracePt t="61781" x="3806825" y="2771775"/>
          <p14:tracePt t="61787" x="3729038" y="2794000"/>
          <p14:tracePt t="61795" x="3679825" y="2830513"/>
          <p14:tracePt t="61801" x="3638550" y="2854325"/>
          <p14:tracePt t="61808" x="3606800" y="2876550"/>
          <p14:tracePt t="61816" x="3587750" y="2886075"/>
          <p14:tracePt t="61822" x="3570288" y="2894013"/>
          <p14:tracePt t="61830" x="3560763" y="2898775"/>
          <p14:tracePt t="61837" x="3543300" y="2908300"/>
          <p14:tracePt t="61845" x="3533775" y="2927350"/>
          <p14:tracePt t="61851" x="3524250" y="2935288"/>
          <p14:tracePt t="61858" x="3519488" y="2954338"/>
          <p14:tracePt t="61865" x="3519488" y="2971800"/>
          <p14:tracePt t="61872" x="3519488" y="2990850"/>
          <p14:tracePt t="61880" x="3519488" y="2995613"/>
          <p14:tracePt t="61886" x="3519488" y="3022600"/>
          <p14:tracePt t="61893" x="3524250" y="3041650"/>
          <p14:tracePt t="61901" x="3533775" y="3059113"/>
          <p14:tracePt t="61907" x="3543300" y="3078163"/>
          <p14:tracePt t="61915" x="3575050" y="3109913"/>
          <p14:tracePt t="61922" x="3602038" y="3132138"/>
          <p14:tracePt t="61929" x="3633788" y="3141663"/>
          <p14:tracePt t="61936" x="3689350" y="3151188"/>
          <p14:tracePt t="61943" x="3733800" y="3163888"/>
          <p14:tracePt t="61950" x="3825875" y="3178175"/>
          <p14:tracePt t="61957" x="3935413" y="3178175"/>
          <p14:tracePt t="61964" x="4062413" y="3178175"/>
          <p14:tracePt t="61971" x="4171950" y="3178175"/>
          <p14:tracePt t="61978" x="4300538" y="3178175"/>
          <p14:tracePt t="61985" x="4414838" y="3168650"/>
          <p14:tracePt t="61993" x="4524375" y="3154363"/>
          <p14:tracePt t="62000" x="4633913" y="3154363"/>
          <p14:tracePt t="62007" x="4711700" y="3141663"/>
          <p14:tracePt t="62014" x="4802188" y="3141663"/>
          <p14:tracePt t="62021" x="4899025" y="3141663"/>
          <p14:tracePt t="62028" x="4989513" y="3141663"/>
          <p14:tracePt t="62035" x="5099050" y="3127375"/>
          <p14:tracePt t="62042" x="5232400" y="3114675"/>
          <p14:tracePt t="62049" x="5341938" y="3114675"/>
          <p14:tracePt t="62056" x="5432425" y="3114675"/>
          <p14:tracePt t="62063" x="5524500" y="3114675"/>
          <p14:tracePt t="62080" x="5656263" y="3114675"/>
          <p14:tracePt t="62084" x="5710238" y="3114675"/>
          <p14:tracePt t="62092" x="5738813" y="3114675"/>
          <p14:tracePt t="62099" x="5770563" y="3100388"/>
          <p14:tracePt t="62106" x="5811838" y="3100388"/>
          <p14:tracePt t="62113" x="5829300" y="3081338"/>
          <p14:tracePt t="62120" x="5848350" y="3073400"/>
          <p14:tracePt t="62129" x="5865813" y="3063875"/>
          <p14:tracePt t="62134" x="5875338" y="3054350"/>
          <p14:tracePt t="62141" x="5894388" y="3044825"/>
          <p14:tracePt t="62149" x="5902325" y="3041650"/>
          <p14:tracePt t="62155" x="5907088" y="3032125"/>
          <p14:tracePt t="62163" x="5916613" y="3022600"/>
          <p14:tracePt t="62169" x="5926138" y="3017838"/>
          <p14:tracePt t="62176" x="5934075" y="3000375"/>
          <p14:tracePt t="62183" x="5938838" y="2990850"/>
          <p14:tracePt t="62191" x="5948363" y="2981325"/>
          <p14:tracePt t="62198" x="5957888" y="2976563"/>
          <p14:tracePt t="62205" x="5957888" y="2959100"/>
          <p14:tracePt t="62213" x="5957888" y="2940050"/>
          <p14:tracePt t="62219" x="5957888" y="2930525"/>
          <p14:tracePt t="62226" x="5957888" y="2908300"/>
          <p14:tracePt t="62233" x="5957888" y="2890838"/>
          <p14:tracePt t="62240" x="5957888" y="2881313"/>
          <p14:tracePt t="62248" x="5957888" y="2871788"/>
          <p14:tracePt t="62254" x="5957888" y="2867025"/>
          <p14:tracePt t="62261" x="5957888" y="2857500"/>
          <p14:tracePt t="62268" x="5957888" y="2849563"/>
          <p14:tracePt t="62275" x="5953125" y="2835275"/>
          <p14:tracePt t="62283" x="5943600" y="2825750"/>
          <p14:tracePt t="62289" x="5934075" y="2817813"/>
          <p14:tracePt t="62297" x="5930900" y="2808288"/>
          <p14:tracePt t="62304" x="5921375" y="2808288"/>
          <p14:tracePt t="62312" x="5911850" y="2803525"/>
          <p14:tracePt t="62318" x="5907088" y="2794000"/>
          <p14:tracePt t="62325" x="5897563" y="2794000"/>
          <p14:tracePt t="62332" x="5880100" y="2784475"/>
          <p14:tracePt t="62339" x="5870575" y="2776538"/>
          <p14:tracePt t="62346" x="5865813" y="2771775"/>
          <p14:tracePt t="62354" x="5857875" y="2752725"/>
          <p14:tracePt t="62361" x="5838825" y="2744788"/>
          <p14:tracePt t="62368" x="5821363" y="2735263"/>
          <p14:tracePt t="62375" x="5788025" y="2725738"/>
          <p14:tracePt t="62382" x="5756275" y="2716213"/>
          <p14:tracePt t="62389" x="5729288" y="2703513"/>
          <p14:tracePt t="62396" x="5688013" y="2693988"/>
          <p14:tracePt t="62403" x="5656263" y="2684463"/>
          <p14:tracePt t="62411" x="5624513" y="2674938"/>
          <p14:tracePt t="62417" x="5588000" y="2674938"/>
          <p14:tracePt t="62424" x="5568950" y="2674938"/>
          <p14:tracePt t="62432" x="5551488" y="2674938"/>
          <p14:tracePt t="62438" x="5532438" y="2674938"/>
          <p14:tracePt t="62445" x="5514975" y="2674938"/>
          <p14:tracePt t="62453" x="5495925" y="2674938"/>
          <p14:tracePt t="62459" x="5491163" y="2674938"/>
          <p14:tracePt t="62467" x="5483225" y="2674938"/>
          <p14:tracePt t="62474" x="5473700" y="2674938"/>
          <p14:tracePt t="62482" x="5464175" y="2674938"/>
          <p14:tracePt t="62488" x="5459413" y="2674938"/>
          <p14:tracePt t="62495" x="5451475" y="2674938"/>
          <p14:tracePt t="62502" x="5441950" y="2674938"/>
          <p14:tracePt t="62509" x="5437188" y="2674938"/>
          <p14:tracePt t="62516" x="5418138" y="2684463"/>
          <p14:tracePt t="62523" x="5410200" y="2693988"/>
          <p14:tracePt t="62531" x="5400675" y="2703513"/>
          <p14:tracePt t="62538" x="5395913" y="2708275"/>
          <p14:tracePt t="62545" x="5386388" y="2725738"/>
          <p14:tracePt t="62552" x="5386388" y="2757488"/>
          <p14:tracePt t="62558" x="5386388" y="2771775"/>
          <p14:tracePt t="62566" x="5386388" y="2803525"/>
          <p14:tracePt t="62573" x="5386388" y="2830513"/>
          <p14:tracePt t="62580" x="5386388" y="2886075"/>
          <p14:tracePt t="62587" x="5386388" y="2917825"/>
          <p14:tracePt t="62594" x="5386388" y="2959100"/>
          <p14:tracePt t="62601" x="5386388" y="2986088"/>
          <p14:tracePt t="62609" x="5386388" y="3013075"/>
          <p14:tracePt t="62616" x="5386388" y="3032125"/>
          <p14:tracePt t="62622" x="5386388" y="3063875"/>
          <p14:tracePt t="62630" x="5386388" y="3078163"/>
          <p14:tracePt t="62637" x="5386388" y="3095625"/>
          <p14:tracePt t="62645" x="5391150" y="3114675"/>
          <p14:tracePt t="62651" x="5400675" y="3146425"/>
          <p14:tracePt t="62658" x="5410200" y="3163888"/>
          <p14:tracePt t="62665" x="5418138" y="3182938"/>
          <p14:tracePt t="62672" x="5441950" y="3200400"/>
          <p14:tracePt t="62680" x="5451475" y="3219450"/>
          <p14:tracePt t="62686" x="5459413" y="3251200"/>
          <p14:tracePt t="62695" x="5478463" y="3268663"/>
          <p14:tracePt t="62701" x="5495925" y="3292475"/>
          <p14:tracePt t="62708" x="5519738" y="3309938"/>
          <p14:tracePt t="62715" x="5546725" y="3328988"/>
          <p14:tracePt t="62722" x="5578475" y="3341688"/>
          <p14:tracePt t="62730" x="5597525" y="3360738"/>
          <p14:tracePt t="62736" x="5637213" y="3370263"/>
          <p14:tracePt t="62743" x="5656263" y="3378200"/>
          <p14:tracePt t="62750" x="5678488" y="3387725"/>
          <p14:tracePt t="62757" x="5697538" y="3397250"/>
          <p14:tracePt t="62765" x="5715000" y="3397250"/>
          <p14:tracePt t="62771" x="5743575" y="3409950"/>
          <p14:tracePt t="62779" x="5751513" y="3409950"/>
          <p14:tracePt t="62785" x="5761038" y="3409950"/>
          <p14:tracePt t="62793" x="5765800" y="3409950"/>
          <p14:tracePt t="62800" x="5775325" y="3409950"/>
          <p14:tracePt t="62807" x="5783263" y="3409950"/>
          <p14:tracePt t="63282" x="5780088" y="3409950"/>
          <p14:tracePt t="63296" x="5770563" y="3409950"/>
          <p14:tracePt t="63318" x="5765800" y="3409950"/>
          <p14:tracePt t="63431" x="5756275" y="3409950"/>
          <p14:tracePt t="63445" x="5746750" y="3409950"/>
          <p14:tracePt t="63460" x="5738813" y="3409950"/>
          <p14:tracePt t="63466" x="5724525" y="3409950"/>
          <p14:tracePt t="63481" x="5715000" y="3409950"/>
          <p14:tracePt t="63495" x="5707063" y="3409950"/>
          <p14:tracePt t="63508" x="5702300" y="3409950"/>
          <p14:tracePt t="63729" x="5692775" y="3409950"/>
          <p14:tracePt t="63742" x="5683250" y="3409950"/>
          <p14:tracePt t="63770" x="5678488" y="3409950"/>
          <p14:tracePt t="63877" x="5670550" y="3409950"/>
          <p14:tracePt t="63891" x="5661025" y="3409950"/>
          <p14:tracePt t="63905" x="5651500" y="3409950"/>
          <p14:tracePt t="63926" x="5646738" y="3409950"/>
          <p14:tracePt t="63933" x="5629275" y="3409950"/>
          <p14:tracePt t="63954" x="5619750" y="3409950"/>
          <p14:tracePt t="63969" x="5614988" y="3409950"/>
          <p14:tracePt t="63997" x="5605463" y="3409950"/>
          <p14:tracePt t="64025" x="5597525" y="3409950"/>
          <p14:tracePt t="64054" x="5592763" y="3409950"/>
          <p14:tracePt t="64061" x="5583238" y="3409950"/>
          <p14:tracePt t="64075" x="5573713" y="3406775"/>
          <p14:tracePt t="64083" x="5564188" y="3406775"/>
          <p14:tracePt t="64089" x="5551488" y="3397250"/>
          <p14:tracePt t="64103" x="5541963" y="3397250"/>
          <p14:tracePt t="64110" x="5532438" y="3387725"/>
          <p14:tracePt t="64118" x="5527675" y="3382963"/>
          <p14:tracePt t="64124" x="5527675" y="3373438"/>
          <p14:tracePt t="64131" x="5519738" y="3373438"/>
          <p14:tracePt t="64139" x="5519738" y="3365500"/>
          <p14:tracePt t="64146" x="5510213" y="3355975"/>
          <p14:tracePt t="64153" x="5510213" y="3341688"/>
          <p14:tracePt t="64160" x="5510213" y="3333750"/>
          <p14:tracePt t="64167" x="5510213" y="3324225"/>
          <p14:tracePt t="64174" x="5510213" y="3319463"/>
          <p14:tracePt t="64181" x="5510213" y="3309938"/>
          <p14:tracePt t="64188" x="5510213" y="3300413"/>
          <p14:tracePt t="64195" x="5510213" y="3297238"/>
          <p14:tracePt t="64203" x="5510213" y="3287713"/>
          <p14:tracePt t="64210" x="5510213" y="3278188"/>
          <p14:tracePt t="64217" x="5510213" y="3268663"/>
          <p14:tracePt t="64224" x="5510213" y="3255963"/>
          <p14:tracePt t="64231" x="5510213" y="3246438"/>
          <p14:tracePt t="64238" x="5510213" y="3236913"/>
          <p14:tracePt t="64245" x="5510213" y="3232150"/>
          <p14:tracePt t="64273" x="5514975" y="3232150"/>
          <p14:tracePt t="64280" x="5524500" y="3232150"/>
          <p14:tracePt t="64287" x="5527675" y="3232150"/>
          <p14:tracePt t="64295" x="5537200" y="3224213"/>
          <p14:tracePt t="64302" x="5546725" y="3224213"/>
          <p14:tracePt t="64309" x="5561013" y="3224213"/>
          <p14:tracePt t="64316" x="5568950" y="3214688"/>
          <p14:tracePt t="64323" x="5578475" y="3214688"/>
          <p14:tracePt t="64330" x="5583238" y="3214688"/>
          <p14:tracePt t="64351" x="5592763" y="3209925"/>
          <p14:tracePt t="64380" x="5600700" y="3200400"/>
          <p14:tracePt t="64393" x="5610225" y="3200400"/>
          <p14:tracePt t="64400" x="5614988" y="3190875"/>
          <p14:tracePt t="64407" x="5624513" y="3182938"/>
          <p14:tracePt t="64414" x="5641975" y="3182938"/>
          <p14:tracePt t="64422" x="5646738" y="3182938"/>
          <p14:tracePt t="64429" x="5656263" y="3168650"/>
          <p14:tracePt t="64436" x="5665788" y="3168650"/>
          <p14:tracePt t="64443" x="5673725" y="3159125"/>
          <p14:tracePt t="64450" x="5678488" y="3159125"/>
          <p14:tracePt t="64457" x="5688013" y="3159125"/>
          <p14:tracePt t="64464" x="5697538" y="3159125"/>
          <p14:tracePt t="64471" x="5719763" y="3159125"/>
          <p14:tracePt t="64478" x="5729288" y="3159125"/>
          <p14:tracePt t="64485" x="5738813" y="3159125"/>
          <p14:tracePt t="64492" x="5746750" y="3159125"/>
          <p14:tracePt t="64499" x="5751513" y="3159125"/>
          <p14:tracePt t="64507" x="5761038" y="3159125"/>
          <p14:tracePt t="64513" x="5770563" y="3159125"/>
          <p14:tracePt t="64521" x="5775325" y="3159125"/>
          <p14:tracePt t="64528" x="5783263" y="3159125"/>
          <p14:tracePt t="64536" x="5802313" y="3159125"/>
          <p14:tracePt t="64627" x="5802313" y="3151188"/>
          <p14:tracePt t="64635" x="5807075" y="3146425"/>
          <p14:tracePt t="64641" x="5816600" y="3146425"/>
          <p14:tracePt t="64649" x="5824538" y="3136900"/>
          <p14:tracePt t="64656" x="5834063" y="3127375"/>
          <p14:tracePt t="64663" x="5838825" y="3117850"/>
          <p14:tracePt t="64670" x="5848350" y="3114675"/>
          <p14:tracePt t="64677" x="5857875" y="3114675"/>
          <p14:tracePt t="64683" x="5861050" y="3114675"/>
          <p14:tracePt t="64691" x="5880100" y="3105150"/>
          <p14:tracePt t="64698" x="5897563" y="3105150"/>
          <p14:tracePt t="64705" x="5916613" y="3105150"/>
          <p14:tracePt t="64712" x="5934075" y="3105150"/>
          <p14:tracePt t="64719" x="5975350" y="3105150"/>
          <p14:tracePt t="64726" x="6003925" y="3105150"/>
          <p14:tracePt t="64733" x="6030913" y="3105150"/>
          <p14:tracePt t="64740" x="6048375" y="3105150"/>
          <p14:tracePt t="64747" x="6089650" y="3105150"/>
          <p14:tracePt t="64756" x="6108700" y="3105150"/>
          <p14:tracePt t="64761" x="6126163" y="3105150"/>
          <p14:tracePt t="64768" x="6135688" y="3105150"/>
          <p14:tracePt t="64776" x="6140450" y="3105150"/>
          <p14:tracePt t="64783" x="6157913" y="3105150"/>
          <p14:tracePt t="64790" x="6167438" y="3105150"/>
          <p14:tracePt t="64804" x="6172200" y="3105150"/>
          <p14:tracePt t="64854" x="6181725" y="3105150"/>
          <p14:tracePt t="64861" x="6189663" y="3105150"/>
          <p14:tracePt t="64868" x="6199188" y="3105150"/>
          <p14:tracePt t="64875" x="6203950" y="3105150"/>
          <p14:tracePt t="64890" x="6213475" y="3105150"/>
          <p14:tracePt t="64896" x="6223000" y="3105150"/>
          <p14:tracePt t="64918" x="6235700" y="3105150"/>
          <p14:tracePt t="64932" x="6245225" y="3105150"/>
          <p14:tracePt t="64974" x="6245225" y="3086100"/>
          <p14:tracePt t="64981" x="6254750" y="3081338"/>
          <p14:tracePt t="64989" x="6254750" y="3073400"/>
          <p14:tracePt t="64996" x="6254750" y="3063875"/>
          <p14:tracePt t="65004" x="6254750" y="3054350"/>
          <p14:tracePt t="65010" x="6254750" y="3041650"/>
          <p14:tracePt t="65016" x="6254750" y="3022600"/>
          <p14:tracePt t="65024" x="6254750" y="2981325"/>
          <p14:tracePt t="65032" x="6254750" y="2954338"/>
          <p14:tracePt t="65038" x="6254750" y="2922588"/>
          <p14:tracePt t="65045" x="6254750" y="2881313"/>
          <p14:tracePt t="65052" x="6254750" y="2854325"/>
          <p14:tracePt t="65070" x="6254750" y="2781300"/>
          <p14:tracePt t="65073" x="6254750" y="2752725"/>
          <p14:tracePt t="65080" x="6254750" y="2725738"/>
          <p14:tracePt t="65087" x="6254750" y="2693988"/>
          <p14:tracePt t="65094" x="6254750" y="2674938"/>
          <p14:tracePt t="65102" x="6254750" y="2657475"/>
          <p14:tracePt t="65108" x="6254750" y="2652713"/>
          <p14:tracePt t="65116" x="6254750" y="2643188"/>
          <p14:tracePt t="65123" x="6254750" y="2635250"/>
          <p14:tracePt t="65130" x="6254750" y="2620963"/>
          <p14:tracePt t="65137" x="6254750" y="2611438"/>
          <p14:tracePt t="65144" x="6254750" y="2601913"/>
          <p14:tracePt t="65179" x="6249988" y="2601913"/>
          <p14:tracePt t="65194" x="6249988" y="2598738"/>
          <p14:tracePt t="65208" x="6249988" y="2589213"/>
          <p14:tracePt t="65223" x="6240463" y="2579688"/>
          <p14:tracePt t="65229" x="6240463" y="2570163"/>
          <p14:tracePt t="65236" x="6226175" y="2570163"/>
          <p14:tracePt t="65243" x="6226175" y="2565400"/>
          <p14:tracePt t="65257" x="6226175" y="2557463"/>
          <p14:tracePt t="65264" x="6226175" y="2547938"/>
          <p14:tracePt t="65272" x="6218238" y="2533650"/>
          <p14:tracePt t="65279" x="6218238" y="2525713"/>
          <p14:tracePt t="65286" x="6218238" y="2516188"/>
          <p14:tracePt t="65293" x="6218238" y="2506663"/>
          <p14:tracePt t="65300" x="6218238" y="2501900"/>
          <p14:tracePt t="65307" x="6218238" y="2492375"/>
          <p14:tracePt t="65314" x="6218238" y="2484438"/>
          <p14:tracePt t="65321" x="6218238" y="2479675"/>
          <p14:tracePt t="65328" x="6218238" y="2470150"/>
          <p14:tracePt t="65336" x="6218238" y="2452688"/>
          <p14:tracePt t="65350" x="6218238" y="2447925"/>
          <p14:tracePt t="65378" x="6235700" y="2438400"/>
          <p14:tracePt t="65385" x="6245225" y="2438400"/>
          <p14:tracePt t="65392" x="6254750" y="2438400"/>
          <p14:tracePt t="65399" x="6267450" y="2438400"/>
          <p14:tracePt t="65406" x="6286500" y="2438400"/>
          <p14:tracePt t="65413" x="6303963" y="2438400"/>
          <p14:tracePt t="65420" x="6345238" y="2438400"/>
          <p14:tracePt t="65428" x="6364288" y="2438400"/>
          <p14:tracePt t="65435" x="6381750" y="2438400"/>
          <p14:tracePt t="65442" x="6396038" y="2438400"/>
          <p14:tracePt t="65449" x="6413500" y="2438400"/>
          <p14:tracePt t="65456" x="6423025" y="2438400"/>
          <p14:tracePt t="65463" x="6432550" y="2438400"/>
          <p14:tracePt t="65470" x="6437313" y="2438400"/>
          <p14:tracePt t="65477" x="6445250" y="2438400"/>
          <p14:tracePt t="65484" x="6454775" y="2438400"/>
          <p14:tracePt t="65498" x="6454775" y="2447925"/>
          <p14:tracePt t="65562" x="6454775" y="2465388"/>
          <p14:tracePt t="65576" x="6454775" y="2470150"/>
          <p14:tracePt t="65590" x="6454775" y="2479675"/>
          <p14:tracePt t="65598" x="6454775" y="2489200"/>
          <p14:tracePt t="65604" x="6454775" y="2497138"/>
          <p14:tracePt t="65612" x="6454775" y="2501900"/>
          <p14:tracePt t="65619" x="6454775" y="2511425"/>
          <p14:tracePt t="65625" x="6450013" y="2520950"/>
          <p14:tracePt t="65632" x="6442075" y="2525713"/>
          <p14:tracePt t="65640" x="6437313" y="2543175"/>
          <p14:tracePt t="65647" x="6413500" y="2552700"/>
          <p14:tracePt t="65654" x="6386513" y="2574925"/>
          <p14:tracePt t="65661" x="6354763" y="2593975"/>
          <p14:tracePt t="65669" x="6323013" y="2616200"/>
          <p14:tracePt t="65675" x="6281738" y="2635250"/>
          <p14:tracePt t="65682" x="6230938" y="2671763"/>
          <p14:tracePt t="65690" x="6172200" y="2698750"/>
          <p14:tracePt t="65696" x="6140450" y="2716213"/>
          <p14:tracePt t="65703" x="6094413" y="2740025"/>
          <p14:tracePt t="65711" x="6053138" y="2747963"/>
          <p14:tracePt t="65719" x="6021388" y="2781300"/>
          <p14:tracePt t="65725" x="5994400" y="2789238"/>
          <p14:tracePt t="65732" x="5962650" y="2803525"/>
          <p14:tracePt t="65739" x="5943600" y="2813050"/>
          <p14:tracePt t="65746" x="5926138" y="2820988"/>
          <p14:tracePt t="65754" x="5907088" y="2830513"/>
          <p14:tracePt t="65762" x="5897563" y="2840038"/>
          <p14:tracePt t="65772" x="5889625" y="2844800"/>
          <p14:tracePt t="65777" x="5870575" y="2871788"/>
          <p14:tracePt t="65783" x="5861050" y="2890838"/>
          <p14:tracePt t="65790" x="5853113" y="2922588"/>
          <p14:tracePt t="65797" x="5843588" y="2963863"/>
          <p14:tracePt t="65806" x="5829300" y="3005138"/>
          <p14:tracePt t="65811" x="5829300" y="3036888"/>
          <p14:tracePt t="65818" x="5829300" y="3078163"/>
          <p14:tracePt t="65824" x="5829300" y="3105150"/>
          <p14:tracePt t="65831" x="5829300" y="3122613"/>
          <p14:tracePt t="65838" x="5829300" y="3141663"/>
          <p14:tracePt t="65846" x="5829300" y="3168650"/>
          <p14:tracePt t="65853" x="5829300" y="3178175"/>
          <p14:tracePt t="65860" x="5829300" y="3187700"/>
          <p14:tracePt t="65867" x="5829300" y="3190875"/>
          <p14:tracePt t="65874" x="5829300" y="3200400"/>
          <p14:tracePt t="65881" x="5829300" y="3209925"/>
          <p14:tracePt t="65888" x="5829300" y="3214688"/>
          <p14:tracePt t="65895" x="5829300" y="3224213"/>
          <p14:tracePt t="65930" x="5834063" y="3224213"/>
          <p14:tracePt t="65937" x="5843588" y="3224213"/>
          <p14:tracePt t="65944" x="5853113" y="3219450"/>
          <p14:tracePt t="65952" x="5875338" y="3209925"/>
          <p14:tracePt t="65959" x="5897563" y="3200400"/>
          <p14:tracePt t="65966" x="5926138" y="3190875"/>
          <p14:tracePt t="65974" x="5957888" y="3182938"/>
          <p14:tracePt t="65980" x="5984875" y="3173413"/>
          <p14:tracePt t="65988" x="6016625" y="3173413"/>
          <p14:tracePt t="65994" x="6043613" y="3173413"/>
          <p14:tracePt t="66001" x="6084888" y="3173413"/>
          <p14:tracePt t="66008" x="6116638" y="3173413"/>
          <p14:tracePt t="66015" x="6145213" y="3173413"/>
          <p14:tracePt t="66023" x="6186488" y="3173413"/>
          <p14:tracePt t="66030" x="6213475" y="3173413"/>
          <p14:tracePt t="66036" x="6230938" y="3173413"/>
          <p14:tracePt t="66044" x="6249988" y="3178175"/>
          <p14:tracePt t="66051" x="6281738" y="3178175"/>
          <p14:tracePt t="66069" x="6296025" y="3178175"/>
          <p14:tracePt t="66072" x="6303963" y="3178175"/>
          <p14:tracePt t="66079" x="6308725" y="3178175"/>
          <p14:tracePt t="66086" x="6318250" y="3178175"/>
          <p14:tracePt t="66164" x="6327775" y="3178175"/>
          <p14:tracePt t="66171" x="6335713" y="3178175"/>
          <p14:tracePt t="66186" x="6350000" y="3173413"/>
          <p14:tracePt t="66193" x="6359525" y="3163888"/>
          <p14:tracePt t="66214" x="6369050" y="3163888"/>
          <p14:tracePt t="66228" x="6372225" y="3163888"/>
          <p14:tracePt t="66236" x="6381750" y="3163888"/>
          <p14:tracePt t="67652" x="6345238" y="3100388"/>
          <p14:tracePt t="67659" x="6286500" y="2986088"/>
          <p14:tracePt t="67666" x="6213475" y="2867025"/>
          <p14:tracePt t="67673" x="6157913" y="2784475"/>
          <p14:tracePt t="67680" x="6084888" y="2667000"/>
          <p14:tracePt t="67687" x="6043613" y="2570163"/>
          <p14:tracePt t="67694" x="6003925" y="2506663"/>
          <p14:tracePt t="67701" x="5948363" y="2424113"/>
          <p14:tracePt t="67708" x="5907088" y="2341563"/>
          <p14:tracePt t="67716" x="5865813" y="2260600"/>
          <p14:tracePt t="67722" x="5811838" y="2178050"/>
          <p14:tracePt t="67730" x="5775325" y="2114550"/>
          <p14:tracePt t="67736" x="5751513" y="2049463"/>
          <p14:tracePt t="67743" x="5729288" y="2009775"/>
          <p14:tracePt t="67751" x="5692775" y="1958975"/>
          <p14:tracePt t="67758" x="5670550" y="1912938"/>
          <p14:tracePt t="67765" x="5661025" y="1895475"/>
          <p14:tracePt t="67772" x="5651500" y="1876425"/>
          <p14:tracePt t="67780" x="5641975" y="1866900"/>
          <p14:tracePt t="67786" x="5634038" y="1862138"/>
          <p14:tracePt t="67793" x="5629275" y="1854200"/>
          <p14:tracePt t="67800" x="5619750" y="1854200"/>
          <p14:tracePt t="67807" x="5600700" y="1854200"/>
          <p14:tracePt t="67814" x="5597525" y="1854200"/>
          <p14:tracePt t="67822" x="5588000" y="1854200"/>
          <p14:tracePt t="67829" x="5578475" y="1854200"/>
          <p14:tracePt t="67835" x="5568950" y="1854200"/>
          <p14:tracePt t="67843" x="5564188" y="1854200"/>
          <p14:tracePt t="67850" x="5556250" y="1854200"/>
          <p14:tracePt t="67857" x="5546725" y="1854200"/>
          <p14:tracePt t="67864" x="5541963" y="1854200"/>
          <p14:tracePt t="67871" x="5524500" y="1854200"/>
          <p14:tracePt t="67879" x="5514975" y="1854200"/>
          <p14:tracePt t="67885" x="5510213" y="1858963"/>
          <p14:tracePt t="67892" x="5510213" y="1862138"/>
          <p14:tracePt t="67900" x="5510213" y="1871663"/>
          <p14:tracePt t="67907" x="5510213" y="1881188"/>
          <p14:tracePt t="67914" x="5510213" y="1885950"/>
          <p14:tracePt t="67921" x="5510213" y="1895475"/>
          <p14:tracePt t="67929" x="5510213" y="1903413"/>
          <p14:tracePt t="67935" x="5519738" y="1912938"/>
          <p14:tracePt t="67942" x="5537200" y="1927225"/>
          <p14:tracePt t="67949" x="5556250" y="1927225"/>
          <p14:tracePt t="67956" x="5573713" y="1927225"/>
          <p14:tracePt t="67963" x="5588000" y="1927225"/>
          <p14:tracePt t="67970" x="5634038" y="1912938"/>
          <p14:tracePt t="67981" x="5665788" y="1898650"/>
          <p14:tracePt t="67986" x="5683250" y="1890713"/>
          <p14:tracePt t="67993" x="5702300" y="1881188"/>
          <p14:tracePt t="68000" x="5729288" y="1871663"/>
          <p14:tracePt t="68007" x="5738813" y="1862138"/>
          <p14:tracePt t="68013" x="5746750" y="1858963"/>
          <p14:tracePt t="68020" x="5751513" y="1849438"/>
          <p14:tracePt t="68027" x="5751513" y="1822450"/>
          <p14:tracePt t="68034" x="5751513" y="1793875"/>
          <p14:tracePt t="68041" x="5738813" y="1749425"/>
          <p14:tracePt t="68049" x="5670550" y="1684338"/>
          <p14:tracePt t="68056" x="5583238" y="1598613"/>
          <p14:tracePt t="68063" x="5446713" y="1493838"/>
          <p14:tracePt t="68081" x="5113338" y="1270000"/>
          <p14:tracePt t="68084" x="4957763" y="1177925"/>
          <p14:tracePt t="68091" x="4826000" y="1119188"/>
          <p14:tracePt t="68098" x="4706938" y="1058863"/>
          <p14:tracePt t="68105" x="4597400" y="1046163"/>
          <p14:tracePt t="68112" x="4505325" y="1046163"/>
          <p14:tracePt t="68119" x="4427538" y="1054100"/>
          <p14:tracePt t="68127" x="4351338" y="1077913"/>
          <p14:tracePt t="68134" x="4286250" y="1119188"/>
          <p14:tracePt t="68141" x="4222750" y="1141413"/>
          <p14:tracePt t="68147" x="4176713" y="1177925"/>
          <p14:tracePt t="68155" x="4127500" y="1228725"/>
          <p14:tracePt t="68163" x="4090988" y="1273175"/>
          <p14:tracePt t="68169" x="4049713" y="1355725"/>
          <p14:tracePt t="68176" x="3994150" y="1438275"/>
          <p14:tracePt t="68183" x="3967163" y="1516063"/>
          <p14:tracePt t="68190" x="3944938" y="1598613"/>
          <p14:tracePt t="68198" x="3930650" y="1671638"/>
          <p14:tracePt t="68204" x="3930650" y="1712913"/>
          <p14:tracePt t="68212" x="3935413" y="1785938"/>
          <p14:tracePt t="68218" x="3957638" y="1830388"/>
          <p14:tracePt t="68226" x="4013200" y="1895475"/>
          <p14:tracePt t="68233" x="4094163" y="1968500"/>
          <p14:tracePt t="68240" x="4232275" y="2054225"/>
          <p14:tracePt t="68247" x="4383088" y="2132013"/>
          <p14:tracePt t="68253" x="4537075" y="2209800"/>
          <p14:tracePt t="68260" x="4646613" y="2236788"/>
          <p14:tracePt t="68268" x="4743450" y="2265363"/>
          <p14:tracePt t="68275" x="4806950" y="2273300"/>
          <p14:tracePt t="68282" x="4879975" y="2273300"/>
          <p14:tracePt t="68289" x="4921250" y="2268538"/>
          <p14:tracePt t="68296" x="4999038" y="2255838"/>
          <p14:tracePt t="68305" x="5057775" y="2232025"/>
          <p14:tracePt t="68312" x="5159375" y="2192338"/>
          <p14:tracePt t="68318" x="5222875" y="2136775"/>
          <p14:tracePt t="68325" x="5286375" y="2100263"/>
          <p14:tracePt t="68332" x="5318125" y="2068513"/>
          <p14:tracePt t="68339" x="5373688" y="2000250"/>
          <p14:tracePt t="68346" x="5410200" y="1954213"/>
          <p14:tracePt t="68353" x="5432425" y="1890713"/>
          <p14:tracePt t="68360" x="5454650" y="1849438"/>
          <p14:tracePt t="68367" x="5468938" y="1771650"/>
          <p14:tracePt t="68374" x="5468938" y="1730375"/>
          <p14:tracePt t="68381" x="5468938" y="1662113"/>
          <p14:tracePt t="68388" x="5459413" y="1616075"/>
          <p14:tracePt t="68395" x="5441950" y="1570038"/>
          <p14:tracePt t="68402" x="5414963" y="1511300"/>
          <p14:tracePt t="68410" x="5395913" y="1479550"/>
          <p14:tracePt t="68417" x="5364163" y="1460500"/>
          <p14:tracePt t="68423" x="5341938" y="1428750"/>
          <p14:tracePt t="68431" x="5322888" y="1419225"/>
          <p14:tracePt t="68438" x="5305425" y="1411288"/>
          <p14:tracePt t="68446" x="5286375" y="1401763"/>
          <p14:tracePt t="68452" x="5259388" y="1401763"/>
          <p14:tracePt t="68459" x="5240338" y="1401763"/>
          <p14:tracePt t="68466" x="5222875" y="1401763"/>
          <p14:tracePt t="68474" x="5203825" y="1401763"/>
          <p14:tracePt t="68480" x="5195888" y="1401763"/>
          <p14:tracePt t="68488" x="5181600" y="1411288"/>
          <p14:tracePt t="68495" x="5172075" y="1419225"/>
          <p14:tracePt t="68501" x="5162550" y="1428750"/>
          <p14:tracePt t="68508" x="5162550" y="1443038"/>
          <p14:tracePt t="68516" x="5162550" y="1452563"/>
          <p14:tracePt t="68523" x="5167313" y="1460500"/>
          <p14:tracePt t="68530" x="5203825" y="1479550"/>
          <p14:tracePt t="68537" x="5337175" y="1506538"/>
          <p14:tracePt t="68544" x="5537200" y="1525588"/>
          <p14:tracePt t="68551" x="5838825" y="1525588"/>
          <p14:tracePt t="68559" x="6140450" y="1525588"/>
          <p14:tracePt t="68566" x="6442075" y="1525588"/>
          <p14:tracePt t="68572" x="6605588" y="1511300"/>
          <p14:tracePt t="68580" x="6734175" y="1497013"/>
          <p14:tracePt t="68587" x="6811963" y="1484313"/>
          <p14:tracePt t="68593" x="6870700" y="1474788"/>
          <p14:tracePt t="68601" x="6897688" y="1465263"/>
          <p14:tracePt t="68608" x="6921500" y="1455738"/>
          <p14:tracePt t="68615" x="6938963" y="1447800"/>
          <p14:tracePt t="68622" x="6948488" y="1423988"/>
          <p14:tracePt t="68629" x="6953250" y="1419225"/>
          <p14:tracePt t="68636" x="6961188" y="1411288"/>
          <p14:tracePt t="68643" x="6970713" y="1401763"/>
          <p14:tracePt t="68650" x="6980238" y="1397000"/>
          <p14:tracePt t="68657" x="6980238" y="1379538"/>
          <p14:tracePt t="68664" x="6980238" y="1360488"/>
          <p14:tracePt t="68672" x="6970713" y="1333500"/>
          <p14:tracePt t="68679" x="6943725" y="1309688"/>
          <p14:tracePt t="68686" x="6870700" y="1273175"/>
          <p14:tracePt t="68693" x="6734175" y="1214438"/>
          <p14:tracePt t="68700" x="6583363" y="1168400"/>
          <p14:tracePt t="68707" x="6400800" y="1141413"/>
          <p14:tracePt t="68714" x="6235700" y="1141413"/>
          <p14:tracePt t="68721" x="6089650" y="1150938"/>
          <p14:tracePt t="68729" x="5962650" y="1163638"/>
          <p14:tracePt t="68735" x="5848350" y="1192213"/>
          <p14:tracePt t="68742" x="5783263" y="1233488"/>
          <p14:tracePt t="68750" x="5719763" y="1255713"/>
          <p14:tracePt t="68757" x="5692775" y="1265238"/>
          <p14:tracePt t="68764" x="5673725" y="1273175"/>
          <p14:tracePt t="68770" x="5641975" y="1296988"/>
          <p14:tracePt t="68777" x="5624513" y="1314450"/>
          <p14:tracePt t="68785" x="5614988" y="1346200"/>
          <p14:tracePt t="68792" x="5605463" y="1365250"/>
          <p14:tracePt t="68799" x="5592763" y="1406525"/>
          <p14:tracePt t="68806" x="5583238" y="1465263"/>
          <p14:tracePt t="68813" x="5583238" y="1520825"/>
          <p14:tracePt t="68820" x="5583238" y="1598613"/>
          <p14:tracePt t="68828" x="5588000" y="1657350"/>
          <p14:tracePt t="68834" x="5614988" y="1752600"/>
          <p14:tracePt t="68842" x="5661025" y="1866900"/>
          <p14:tracePt t="68850" x="5729288" y="1949450"/>
          <p14:tracePt t="68856" x="5783263" y="2032000"/>
          <p14:tracePt t="68863" x="5865813" y="2105025"/>
          <p14:tracePt t="68870" x="5970588" y="2192338"/>
          <p14:tracePt t="68877" x="6035675" y="2241550"/>
          <p14:tracePt t="68884" x="6121400" y="2314575"/>
          <p14:tracePt t="68891" x="6167438" y="2346325"/>
          <p14:tracePt t="68898" x="6199188" y="2370138"/>
          <p14:tracePt t="68905" x="6226175" y="2387600"/>
          <p14:tracePt t="68912" x="6235700" y="2397125"/>
          <p14:tracePt t="68919" x="6245225" y="2406650"/>
          <p14:tracePt t="68927" x="6254750" y="2411413"/>
          <p14:tracePt t="68933" x="6259513" y="2411413"/>
          <p14:tracePt t="68940" x="6267450" y="2411413"/>
          <p14:tracePt t="68969" x="6262688" y="2411413"/>
          <p14:tracePt t="68976" x="6259513" y="2411413"/>
          <p14:tracePt t="68983" x="6240463" y="2401888"/>
          <p14:tracePt t="68990" x="6194425" y="2365375"/>
          <p14:tracePt t="68997" x="6145213" y="2333625"/>
          <p14:tracePt t="69005" x="6080125" y="2292350"/>
          <p14:tracePt t="69013" x="6016625" y="2241550"/>
          <p14:tracePt t="69019" x="5934075" y="2200275"/>
          <p14:tracePt t="69026" x="5875338" y="2173288"/>
          <p14:tracePt t="69033" x="5792788" y="2151063"/>
          <p14:tracePt t="69040" x="5751513" y="2136775"/>
          <p14:tracePt t="69047" x="5719763" y="2119313"/>
          <p14:tracePt t="69064" x="5665788" y="2119313"/>
          <p14:tracePt t="69068" x="5646738" y="2119313"/>
          <p14:tracePt t="69076" x="5629275" y="2119313"/>
          <p14:tracePt t="69083" x="5610225" y="2132013"/>
          <p14:tracePt t="69090" x="5600700" y="2141538"/>
          <p14:tracePt t="69097" x="5592763" y="2159000"/>
          <p14:tracePt t="69104" x="5573713" y="2187575"/>
          <p14:tracePt t="69111" x="5551488" y="2246313"/>
          <p14:tracePt t="69118" x="5537200" y="2287588"/>
          <p14:tracePt t="69125" x="5527675" y="2346325"/>
          <p14:tracePt t="69132" x="5527675" y="2387600"/>
          <p14:tracePt t="69139" x="5527675" y="2428875"/>
          <p14:tracePt t="69147" x="5527675" y="2470150"/>
          <p14:tracePt t="69153" x="5527675" y="2489200"/>
          <p14:tracePt t="69160" x="5527675" y="2506663"/>
          <p14:tracePt t="69167" x="5532438" y="2525713"/>
          <p14:tracePt t="69175" x="5541963" y="2557463"/>
          <p14:tracePt t="69182" x="5551488" y="2574925"/>
          <p14:tracePt t="69189" x="5568950" y="2593975"/>
          <p14:tracePt t="69196" x="5588000" y="2601913"/>
          <p14:tracePt t="69203" x="5619750" y="2611438"/>
          <p14:tracePt t="69210" x="5637213" y="2620963"/>
          <p14:tracePt t="69217" x="5656263" y="2638425"/>
          <p14:tracePt t="69224" x="5673725" y="2652713"/>
          <p14:tracePt t="69231" x="5683250" y="2652713"/>
          <p14:tracePt t="69238" x="5692775" y="2652713"/>
          <p14:tracePt t="69246" x="5707063" y="2652713"/>
          <p14:tracePt t="69252" x="5715000" y="2652713"/>
          <p14:tracePt t="69260" x="5724525" y="2652713"/>
          <p14:tracePt t="69267" x="5734050" y="2652713"/>
          <p14:tracePt t="69323" x="5729288" y="2652713"/>
          <p14:tracePt t="69330" x="5719763" y="2657475"/>
          <p14:tracePt t="69337" x="5710238" y="2667000"/>
          <p14:tracePt t="69345" x="5697538" y="2674938"/>
          <p14:tracePt t="69351" x="5688013" y="2684463"/>
          <p14:tracePt t="69359" x="5678488" y="2689225"/>
          <p14:tracePt t="69366" x="5661025" y="2698750"/>
          <p14:tracePt t="69373" x="5656263" y="2708275"/>
          <p14:tracePt t="69380" x="5646738" y="2725738"/>
          <p14:tracePt t="69387" x="5637213" y="2725738"/>
          <p14:tracePt t="69394" x="5629275" y="2730500"/>
          <p14:tracePt t="69401" x="5614988" y="2740025"/>
          <p14:tracePt t="69408" x="5614988" y="2747963"/>
          <p14:tracePt t="69416" x="5614988" y="2762250"/>
          <p14:tracePt t="69422" x="5634038" y="2808288"/>
          <p14:tracePt t="69430" x="5641975" y="2840038"/>
          <p14:tracePt t="69436" x="5692775" y="2940050"/>
          <p14:tracePt t="69444" x="5715000" y="2986088"/>
          <p14:tracePt t="69451" x="5724525" y="3017838"/>
          <p14:tracePt t="69984" x="5491163" y="2798763"/>
          <p14:tracePt t="69989" x="5072063" y="2452688"/>
          <p14:tracePt t="69997" x="4756150" y="2182813"/>
          <p14:tracePt t="70003" x="4427538" y="1985963"/>
          <p14:tracePt t="70011" x="4171950" y="1825625"/>
          <p14:tracePt t="70018" x="3962400" y="1720850"/>
          <p14:tracePt t="70024" x="3775075" y="1676400"/>
          <p14:tracePt t="70032" x="3611563" y="1662113"/>
          <p14:tracePt t="70040" x="3409950" y="1662113"/>
          <p14:tracePt t="70045" x="3246438" y="1671638"/>
          <p14:tracePt t="70053" x="3063875" y="1703388"/>
          <p14:tracePt t="70073" x="2747963" y="1793875"/>
          <p14:tracePt t="70074" x="2616200" y="1822450"/>
          <p14:tracePt t="70082" x="2501900" y="1854200"/>
          <p14:tracePt t="70089" x="2405063" y="1895475"/>
          <p14:tracePt t="70095" x="2292350" y="1922463"/>
          <p14:tracePt t="70102" x="2195513" y="1935163"/>
          <p14:tracePt t="70110" x="2085975" y="1949450"/>
          <p14:tracePt t="70117" x="2008188" y="1963738"/>
          <p14:tracePt t="70125" x="1935163" y="1963738"/>
          <p14:tracePt t="70131" x="1876425" y="1963738"/>
          <p14:tracePt t="70138" x="1803400" y="1963738"/>
          <p14:tracePt t="70145" x="1762125" y="1963738"/>
          <p14:tracePt t="70152" x="1720850" y="1963738"/>
          <p14:tracePt t="70159" x="1693863" y="1963738"/>
          <p14:tracePt t="70166" x="1674813" y="1963738"/>
          <p14:tracePt t="70173" x="1657350" y="1963738"/>
          <p14:tracePt t="70180" x="1638300" y="1963738"/>
          <p14:tracePt t="70188" x="1630363" y="1963738"/>
          <p14:tracePt t="70195" x="1625600" y="1963738"/>
          <p14:tracePt t="70202" x="1616075" y="1963738"/>
          <p14:tracePt t="70209" x="1606550" y="1963738"/>
          <p14:tracePt t="70244" x="1611313" y="1963738"/>
          <p14:tracePt t="70251" x="1638300" y="1958975"/>
          <p14:tracePt t="70258" x="1708150" y="1944688"/>
          <p14:tracePt t="70266" x="1857375" y="1917700"/>
          <p14:tracePt t="70273" x="2008188" y="1871663"/>
          <p14:tracePt t="70280" x="2190750" y="1839913"/>
          <p14:tracePt t="70287" x="2478088" y="1785938"/>
          <p14:tracePt t="70294" x="2771775" y="1730375"/>
          <p14:tracePt t="70301" x="3100388" y="1643063"/>
          <p14:tracePt t="70308" x="3392488" y="1589088"/>
          <p14:tracePt t="70315" x="3706813" y="1547813"/>
          <p14:tracePt t="70322" x="3925888" y="1497013"/>
          <p14:tracePt t="70329" x="4090988" y="1465263"/>
          <p14:tracePt t="70336" x="4241800" y="1438275"/>
          <p14:tracePt t="70343" x="4354513" y="1411288"/>
          <p14:tracePt t="70351" x="4446588" y="1397000"/>
          <p14:tracePt t="70359" x="4524375" y="1382713"/>
          <p14:tracePt t="70365" x="4606925" y="1355725"/>
          <p14:tracePt t="70372" x="4646613" y="1346200"/>
          <p14:tracePt t="70379" x="4702175" y="1346200"/>
          <p14:tracePt t="70386" x="4760913" y="1346200"/>
          <p14:tracePt t="70393" x="4833938" y="1346200"/>
          <p14:tracePt t="70400" x="4875213" y="1350963"/>
          <p14:tracePt t="70407" x="4953000" y="1379538"/>
          <p14:tracePt t="70414" x="5013325" y="1392238"/>
          <p14:tracePt t="70421" x="5089525" y="1401763"/>
          <p14:tracePt t="70428" x="5135563" y="1416050"/>
          <p14:tracePt t="70435" x="5195888" y="1423988"/>
          <p14:tracePt t="70443" x="5235575" y="1438275"/>
          <p14:tracePt t="70449" x="5276850" y="1447800"/>
          <p14:tracePt t="70457" x="5295900" y="1455738"/>
          <p14:tracePt t="70463" x="5313363" y="1465263"/>
          <p14:tracePt t="70471" x="5322888" y="1484313"/>
          <p14:tracePt t="70478" x="5332413" y="1484313"/>
          <p14:tracePt t="70485" x="5341938" y="1484313"/>
          <p14:tracePt t="70492" x="5354638" y="1484313"/>
          <p14:tracePt t="70499" x="5364163" y="1484313"/>
          <p14:tracePt t="70507" x="5373688" y="1484313"/>
          <p14:tracePt t="70513" x="5378450" y="1484313"/>
          <p14:tracePt t="70520" x="5386388" y="1484313"/>
          <p14:tracePt t="70527" x="5395913" y="1484313"/>
          <p14:tracePt t="70534" x="5414963" y="1484313"/>
          <p14:tracePt t="70542" x="5427663" y="1484313"/>
          <p14:tracePt t="70549" x="5446713" y="1484313"/>
          <p14:tracePt t="70556" x="5464175" y="1484313"/>
          <p14:tracePt t="70563" x="5483225" y="1484313"/>
          <p14:tracePt t="70570" x="5491163" y="1484313"/>
          <p14:tracePt t="70577" x="5514975" y="1484313"/>
          <p14:tracePt t="70584" x="5532438" y="1493838"/>
          <p14:tracePt t="70591" x="5541963" y="1493838"/>
          <p14:tracePt t="70598" x="5551488" y="1493838"/>
          <p14:tracePt t="70606" x="5561013" y="1493838"/>
          <p14:tracePt t="70612" x="5564188" y="1493838"/>
          <p14:tracePt t="70619" x="5573713" y="1493838"/>
          <p14:tracePt t="72158" x="5592763" y="1543050"/>
          <p14:tracePt t="72165" x="5619750" y="1639888"/>
          <p14:tracePt t="72172" x="5646738" y="1703388"/>
          <p14:tracePt t="72179" x="5673725" y="1798638"/>
          <p14:tracePt t="72187" x="5702300" y="1895475"/>
          <p14:tracePt t="72193" x="5710238" y="1954213"/>
          <p14:tracePt t="72200" x="5724525" y="2032000"/>
          <p14:tracePt t="72208" x="5724525" y="2085975"/>
          <p14:tracePt t="72214" x="5724525" y="2178050"/>
          <p14:tracePt t="72221" x="5719763" y="2236788"/>
          <p14:tracePt t="72228" x="5678488" y="2338388"/>
          <p14:tracePt t="72235" x="5651500" y="2414588"/>
          <p14:tracePt t="72242" x="5624513" y="2479675"/>
          <p14:tracePt t="72249" x="5600700" y="2557463"/>
          <p14:tracePt t="72257" x="5578475" y="2601913"/>
          <p14:tracePt t="72263" x="5551488" y="2662238"/>
          <p14:tracePt t="72272" x="5532438" y="2693988"/>
          <p14:tracePt t="72278" x="5519738" y="2725738"/>
          <p14:tracePt t="72285" x="5510213" y="2744788"/>
          <p14:tracePt t="72293" x="5500688" y="2771775"/>
          <p14:tracePt t="72299" x="5491163" y="2789238"/>
          <p14:tracePt t="72307" x="5473700" y="2813050"/>
          <p14:tracePt t="72312" x="5464175" y="2830513"/>
          <p14:tracePt t="72320" x="5454650" y="2849563"/>
          <p14:tracePt t="72327" x="5446713" y="2867025"/>
          <p14:tracePt t="72334" x="5446713" y="2886075"/>
          <p14:tracePt t="72341" x="5446713" y="2894013"/>
          <p14:tracePt t="72348" x="5446713" y="2898775"/>
          <p14:tracePt t="72355" x="5446713" y="2917825"/>
          <p14:tracePt t="72362" x="5451475" y="2935288"/>
          <p14:tracePt t="72369" x="5495925" y="2968625"/>
          <p14:tracePt t="72376" x="5541963" y="2990850"/>
          <p14:tracePt t="72383" x="5600700" y="3017838"/>
          <p14:tracePt t="72391" x="5697538" y="3032125"/>
          <p14:tracePt t="72398" x="5807075" y="3044825"/>
          <p14:tracePt t="72405" x="5938838" y="3059113"/>
          <p14:tracePt t="72412" x="6048375" y="3073400"/>
          <p14:tracePt t="72419" x="6140450" y="3073400"/>
          <p14:tracePt t="72426" x="6199188" y="3073400"/>
          <p14:tracePt t="72433" x="6259513" y="3095625"/>
          <p14:tracePt t="72441" x="6291263" y="3095625"/>
          <p14:tracePt t="72447" x="6318250" y="3095625"/>
          <p14:tracePt t="72454" x="6335713" y="3095625"/>
          <p14:tracePt t="72461" x="6364288" y="3095625"/>
          <p14:tracePt t="72468" x="6381750" y="3109913"/>
          <p14:tracePt t="72475" x="6405563" y="3117850"/>
          <p14:tracePt t="72482" x="6423025" y="3127375"/>
          <p14:tracePt t="72490" x="6427788" y="3132138"/>
          <p14:tracePt t="72497" x="6445250" y="3141663"/>
          <p14:tracePt t="72505" x="6454775" y="3151188"/>
          <p14:tracePt t="72511" x="6459538" y="3159125"/>
          <p14:tracePt t="72518" x="6469063" y="3163888"/>
          <p14:tracePt t="72525" x="6478588" y="3182938"/>
          <p14:tracePt t="72532" x="6486525" y="3190875"/>
          <p14:tracePt t="72539" x="6491288" y="3195638"/>
          <p14:tracePt t="72547" x="6491288" y="3214688"/>
          <p14:tracePt t="72554" x="6491288" y="3232150"/>
          <p14:tracePt t="72561" x="6491288" y="3251200"/>
          <p14:tracePt t="72568" x="6491288" y="3278188"/>
          <p14:tracePt t="72575" x="6491288" y="3309938"/>
          <p14:tracePt t="72581" x="6491288" y="3336925"/>
          <p14:tracePt t="72589" x="6491288" y="3378200"/>
          <p14:tracePt t="72596" x="6491288" y="3397250"/>
          <p14:tracePt t="72603" x="6486525" y="3424238"/>
          <p14:tracePt t="72610" x="6478588" y="3448050"/>
          <p14:tracePt t="72617" x="6454775" y="3487738"/>
          <p14:tracePt t="72625" x="6437313" y="3521075"/>
          <p14:tracePt t="72632" x="6405563" y="3538538"/>
          <p14:tracePt t="72639" x="6372225" y="3570288"/>
          <p14:tracePt t="72646" x="6327775" y="3606800"/>
          <p14:tracePt t="72652" x="6262688" y="3630613"/>
          <p14:tracePt t="72660" x="6218238" y="3652838"/>
          <p14:tracePt t="72667" x="6140450" y="3694113"/>
          <p14:tracePt t="72674" x="6080125" y="3706813"/>
          <p14:tracePt t="72681" x="6003925" y="3721100"/>
          <p14:tracePt t="72688" x="5926138" y="3730625"/>
          <p14:tracePt t="72695" x="5865813" y="3743325"/>
          <p14:tracePt t="72702" x="5811838" y="3743325"/>
          <p14:tracePt t="72709" x="5770563" y="3743325"/>
          <p14:tracePt t="72716" x="5729288" y="3752850"/>
          <p14:tracePt t="72724" x="5683250" y="3767138"/>
          <p14:tracePt t="72732" x="5665788" y="3767138"/>
          <p14:tracePt t="72738" x="5651500" y="3767138"/>
          <p14:tracePt t="72745" x="5641975" y="3767138"/>
          <p14:tracePt t="72751" x="5634038" y="3771900"/>
          <p14:tracePt t="72759" x="5624513" y="3771900"/>
          <p14:tracePt t="72766" x="5619750" y="3779838"/>
          <p14:tracePt t="72773" x="5610225" y="3789363"/>
          <p14:tracePt t="72780" x="5600700" y="3789363"/>
          <p14:tracePt t="72788" x="5600700" y="3803650"/>
          <p14:tracePt t="72794" x="5600700" y="3813175"/>
          <p14:tracePt t="72801" x="5600700" y="3821113"/>
          <p14:tracePt t="72808" x="5600700" y="3830638"/>
          <p14:tracePt t="72815" x="5600700" y="3835400"/>
          <p14:tracePt t="72823" x="5624513" y="3862388"/>
          <p14:tracePt t="72830" x="5661025" y="3913188"/>
          <p14:tracePt t="72838" x="5710238" y="3949700"/>
          <p14:tracePt t="72844" x="5775325" y="3986213"/>
          <p14:tracePt t="72852" x="5807075" y="4032250"/>
          <p14:tracePt t="72858" x="5829300" y="4054475"/>
          <p14:tracePt t="72865" x="5838825" y="4073525"/>
          <p14:tracePt t="72872" x="5843588" y="4076700"/>
          <p14:tracePt t="72879" x="5861050" y="4086225"/>
          <p14:tracePt t="72887" x="5870575" y="4095750"/>
          <p14:tracePt t="72893" x="5870575" y="4105275"/>
          <p14:tracePt t="72900" x="5870575" y="4117975"/>
          <p14:tracePt t="72908" x="5870575" y="4127500"/>
          <p14:tracePt t="72935" x="5865813" y="4127500"/>
          <p14:tracePt t="72943" x="5853113" y="4127500"/>
          <p14:tracePt t="72950" x="5843588" y="4127500"/>
          <p14:tracePt t="72958" x="5824538" y="4122738"/>
          <p14:tracePt t="72964" x="5807075" y="4105275"/>
          <p14:tracePt t="72971" x="5788025" y="4086225"/>
          <p14:tracePt t="72978" x="5756275" y="4064000"/>
          <p14:tracePt t="72985" x="5738813" y="4044950"/>
          <p14:tracePt t="72993" x="5715000" y="4027488"/>
          <p14:tracePt t="72999" x="5697538" y="4003675"/>
          <p14:tracePt t="73007" x="5678488" y="3995738"/>
          <p14:tracePt t="73014" x="5661025" y="3986213"/>
          <p14:tracePt t="73021" x="5651500" y="3981450"/>
          <p14:tracePt t="73028" x="5641975" y="3971925"/>
          <p14:tracePt t="73035" x="5637213" y="3963988"/>
          <p14:tracePt t="73042" x="5629275" y="3963988"/>
          <p14:tracePt t="73049" x="5619750" y="3963988"/>
          <p14:tracePt t="73057" x="5614988" y="3963988"/>
          <p14:tracePt t="73063" x="5597525" y="3963988"/>
          <p14:tracePt t="73106" x="5610225" y="3963988"/>
          <p14:tracePt t="73113" x="5629275" y="3963988"/>
          <p14:tracePt t="73120" x="5656263" y="3963988"/>
          <p14:tracePt t="73127" x="5697538" y="3963988"/>
          <p14:tracePt t="73134" x="5751513" y="3963988"/>
          <p14:tracePt t="73141" x="5824538" y="3963988"/>
          <p14:tracePt t="73149" x="5884863" y="3963988"/>
          <p14:tracePt t="73156" x="5938838" y="3963988"/>
          <p14:tracePt t="73162" x="5967413" y="3963988"/>
          <p14:tracePt t="73171" x="5999163" y="3963988"/>
          <p14:tracePt t="73177" x="6026150" y="3963988"/>
          <p14:tracePt t="73184" x="6043613" y="3963988"/>
          <p14:tracePt t="73191" x="6062663" y="3963988"/>
          <p14:tracePt t="73198" x="6072188" y="3963988"/>
          <p14:tracePt t="73205" x="6076950" y="3963988"/>
          <p14:tracePt t="73212" x="6084888" y="3963988"/>
          <p14:tracePt t="73219" x="6103938" y="3963988"/>
          <p14:tracePt t="73276" x="6103938" y="3954463"/>
          <p14:tracePt t="73283" x="6103938" y="3949700"/>
          <p14:tracePt t="73290" x="6089650" y="3940175"/>
          <p14:tracePt t="73298" x="6080125" y="3922713"/>
          <p14:tracePt t="73305" x="6062663" y="3913188"/>
          <p14:tracePt t="73312" x="6043613" y="3903663"/>
          <p14:tracePt t="73319" x="6021388" y="3881438"/>
          <p14:tracePt t="73326" x="5980113" y="3862388"/>
          <p14:tracePt t="73333" x="5948363" y="3840163"/>
          <p14:tracePt t="73341" x="5902325" y="3808413"/>
          <p14:tracePt t="73348" x="5843588" y="3779838"/>
          <p14:tracePt t="73355" x="5797550" y="3757613"/>
          <p14:tracePt t="73361" x="5738813" y="3748088"/>
          <p14:tracePt t="73368" x="5692775" y="3735388"/>
          <p14:tracePt t="73376" x="5651500" y="3725863"/>
          <p14:tracePt t="73383" x="5605463" y="3703638"/>
          <p14:tracePt t="73391" x="5561013" y="3679825"/>
          <p14:tracePt t="73397" x="5532438" y="3662363"/>
          <p14:tracePt t="73405" x="5500688" y="3638550"/>
          <p14:tracePt t="73411" x="5454650" y="3606800"/>
          <p14:tracePt t="73418" x="5418138" y="3557588"/>
          <p14:tracePt t="73425" x="5386388" y="3524250"/>
          <p14:tracePt t="73432" x="5341938" y="3502025"/>
          <p14:tracePt t="73439" x="5313363" y="3484563"/>
          <p14:tracePt t="73446" x="5281613" y="3451225"/>
          <p14:tracePt t="73453" x="5264150" y="3433763"/>
          <p14:tracePt t="73461" x="5232400" y="3409950"/>
          <p14:tracePt t="73468" x="5213350" y="3402013"/>
          <p14:tracePt t="73476" x="5195888" y="3392488"/>
          <p14:tracePt t="73482" x="5176838" y="3382963"/>
          <p14:tracePt t="73489" x="5162550" y="3365500"/>
          <p14:tracePt t="73496" x="5159375" y="3355975"/>
          <p14:tracePt t="73502" x="5140325" y="3346450"/>
          <p14:tracePt t="73510" x="5122863" y="3336925"/>
          <p14:tracePt t="73516" x="5103813" y="3328988"/>
          <p14:tracePt t="73524" x="5094288" y="3324225"/>
          <p14:tracePt t="73531" x="5076825" y="3314700"/>
          <p14:tracePt t="73539" x="5049838" y="3305175"/>
          <p14:tracePt t="73545" x="5040313" y="3297238"/>
          <p14:tracePt t="73552" x="5030788" y="3278188"/>
          <p14:tracePt t="73559" x="5021263" y="3268663"/>
          <p14:tracePt t="73566" x="5016500" y="3263900"/>
          <p14:tracePt t="73574" x="5008563" y="3255963"/>
          <p14:tracePt t="73580" x="4999038" y="3246438"/>
          <p14:tracePt t="73588" x="4994275" y="3241675"/>
          <p14:tracePt t="73595" x="4984750" y="3241675"/>
          <p14:tracePt t="73602" x="4967288" y="3241675"/>
          <p14:tracePt t="73609" x="4962525" y="3241675"/>
          <p14:tracePt t="73616" x="4953000" y="3241675"/>
          <p14:tracePt t="73666" x="4957763" y="3251200"/>
          <p14:tracePt t="73672" x="4962525" y="3260725"/>
          <p14:tracePt t="73680" x="5003800" y="3278188"/>
          <p14:tracePt t="73687" x="5035550" y="3309938"/>
          <p14:tracePt t="73694" x="5113338" y="3351213"/>
          <p14:tracePt t="73701" x="5195888" y="3406775"/>
          <p14:tracePt t="73708" x="5295900" y="3475038"/>
          <p14:tracePt t="73715" x="5414963" y="3533775"/>
          <p14:tracePt t="73722" x="5495925" y="3606800"/>
          <p14:tracePt t="73729" x="5561013" y="3643313"/>
          <p14:tracePt t="73737" x="5592763" y="3675063"/>
          <p14:tracePt t="73743" x="5614988" y="3706813"/>
          <p14:tracePt t="73750" x="5641975" y="3725863"/>
          <p14:tracePt t="73758" x="5651500" y="3735388"/>
          <p14:tracePt t="73765" x="5661025" y="3743325"/>
          <p14:tracePt t="73772" x="5670550" y="3748088"/>
          <p14:tracePt t="73779" x="5673725" y="3757613"/>
          <p14:tracePt t="73786" x="5683250" y="3767138"/>
          <p14:tracePt t="73793" x="5692775" y="3779838"/>
          <p14:tracePt t="73800" x="5692775" y="3789363"/>
          <p14:tracePt t="73807" x="5702300" y="3798888"/>
          <p14:tracePt t="73814" x="5702300" y="3808413"/>
          <p14:tracePt t="73828" x="5707063" y="3813175"/>
          <p14:tracePt t="73849" x="5724525" y="3813175"/>
          <p14:tracePt t="73864" x="5734050" y="3813175"/>
          <p14:tracePt t="73871" x="5738813" y="3821113"/>
          <p14:tracePt t="73878" x="5746750" y="3821113"/>
          <p14:tracePt t="73885" x="5756275" y="3830638"/>
          <p14:tracePt t="73892" x="5761038" y="3830638"/>
          <p14:tracePt t="73899" x="5770563" y="3835400"/>
          <p14:tracePt t="73906" x="5780088" y="3835400"/>
          <p14:tracePt t="73913" x="5788025" y="3844925"/>
          <p14:tracePt t="73920" x="5792788" y="3844925"/>
          <p14:tracePt t="73927" x="5802313" y="3844925"/>
          <p14:tracePt t="73934" x="5811838" y="3844925"/>
          <p14:tracePt t="73942" x="5816600" y="3844925"/>
          <p14:tracePt t="73949" x="5824538" y="3852863"/>
          <p14:tracePt t="74225" x="5780088" y="3825875"/>
          <p14:tracePt t="74232" x="5715000" y="3789363"/>
          <p14:tracePt t="74239" x="5614988" y="3743325"/>
          <p14:tracePt t="74246" x="5519738" y="3689350"/>
          <p14:tracePt t="74253" x="5437188" y="3662363"/>
          <p14:tracePt t="74260" x="5359400" y="3633788"/>
          <p14:tracePt t="74268" x="5295900" y="3611563"/>
          <p14:tracePt t="74274" x="5232400" y="3575050"/>
          <p14:tracePt t="74281" x="5203825" y="3560763"/>
          <p14:tracePt t="74288" x="5172075" y="3552825"/>
          <p14:tracePt t="74296" x="5130800" y="3543300"/>
          <p14:tracePt t="74303" x="5113338" y="3533775"/>
          <p14:tracePt t="74310" x="5094288" y="3533775"/>
          <p14:tracePt t="74317" x="5076825" y="3533775"/>
          <p14:tracePt t="74324" x="5049838" y="3524250"/>
          <p14:tracePt t="74331" x="5030788" y="3524250"/>
          <p14:tracePt t="74338" x="5013325" y="3516313"/>
          <p14:tracePt t="74346" x="4994275" y="3516313"/>
          <p14:tracePt t="74352" x="4984750" y="3516313"/>
          <p14:tracePt t="74359" x="4979988" y="3516313"/>
          <p14:tracePt t="74367" x="4972050" y="3506788"/>
          <p14:tracePt t="74373" x="4953000" y="3506788"/>
          <p14:tracePt t="74381" x="4943475" y="3497263"/>
          <p14:tracePt t="74388" x="4938713" y="3479800"/>
          <p14:tracePt t="74395" x="4930775" y="3475038"/>
          <p14:tracePt t="74402" x="4921250" y="3475038"/>
          <p14:tracePt t="74409" x="4911725" y="3465513"/>
          <p14:tracePt t="74416" x="4906963" y="3455988"/>
          <p14:tracePt t="74423" x="4899025" y="3451225"/>
          <p14:tracePt t="74431" x="4870450" y="3443288"/>
          <p14:tracePt t="74437" x="4862513" y="3433763"/>
          <p14:tracePt t="74444" x="4857750" y="3424238"/>
          <p14:tracePt t="74453" x="4848225" y="3419475"/>
          <p14:tracePt t="74463" x="4838700" y="3402013"/>
          <p14:tracePt t="74467" x="4829175" y="3392488"/>
          <p14:tracePt t="74475" x="4826000" y="3382963"/>
          <p14:tracePt t="74482" x="4816475" y="3378200"/>
          <p14:tracePt t="74487" x="4806950" y="3370263"/>
          <p14:tracePt t="74495" x="4792663" y="3351213"/>
          <p14:tracePt t="74501" x="4792663" y="3333750"/>
          <p14:tracePt t="74509" x="4792663" y="3305175"/>
          <p14:tracePt t="74516" x="4806950" y="3273425"/>
          <p14:tracePt t="74522" x="4816475" y="3255963"/>
          <p14:tracePt t="74530" x="4833938" y="3236913"/>
          <p14:tracePt t="74537" x="4865688" y="3205163"/>
          <p14:tracePt t="74544" x="4930775" y="3163888"/>
          <p14:tracePt t="74551" x="4994275" y="3127375"/>
          <p14:tracePt t="74558" x="5094288" y="3073400"/>
          <p14:tracePt t="74565" x="5208588" y="3027363"/>
          <p14:tracePt t="74572" x="5305425" y="3000375"/>
          <p14:tracePt t="74580" x="5437188" y="2971800"/>
          <p14:tracePt t="74586" x="5588000" y="2927350"/>
          <p14:tracePt t="74594" x="5734050" y="2894013"/>
          <p14:tracePt t="74601" x="5884863" y="2867025"/>
          <p14:tracePt t="74607" x="6030913" y="2854325"/>
          <p14:tracePt t="74615" x="6145213" y="2840038"/>
          <p14:tracePt t="74622" x="6203950" y="2825750"/>
          <p14:tracePt t="74629" x="6245225" y="2817813"/>
          <p14:tracePt t="74636" x="6262688" y="2817813"/>
          <p14:tracePt t="74643" x="6267450" y="2808288"/>
          <p14:tracePt t="74650" x="6276975" y="2808288"/>
          <p14:tracePt t="74657" x="6276975" y="2789238"/>
          <p14:tracePt t="74664" x="6276975" y="2784475"/>
          <p14:tracePt t="74671" x="6276975" y="2776538"/>
          <p14:tracePt t="74678" x="6276975" y="2757488"/>
          <p14:tracePt t="74685" x="6272213" y="2730500"/>
          <p14:tracePt t="74694" x="6262688" y="2689225"/>
          <p14:tracePt t="74700" x="6240463" y="2657475"/>
          <p14:tracePt t="74707" x="6223000" y="2625725"/>
          <p14:tracePt t="74714" x="6186488" y="2579688"/>
          <p14:tracePt t="74721" x="6140450" y="2543175"/>
          <p14:tracePt t="74729" x="6040438" y="2501900"/>
          <p14:tracePt t="74735" x="5926138" y="2447925"/>
          <p14:tracePt t="74743" x="5811838" y="2414588"/>
          <p14:tracePt t="74749" x="5665788" y="2401888"/>
          <p14:tracePt t="74757" x="5519738" y="2387600"/>
          <p14:tracePt t="74764" x="5391150" y="2387600"/>
          <p14:tracePt t="74771" x="5295900" y="2387600"/>
          <p14:tracePt t="74779" x="5203825" y="2397125"/>
          <p14:tracePt t="74785" x="5145088" y="2406650"/>
          <p14:tracePt t="74793" x="5067300" y="2419350"/>
          <p14:tracePt t="74798" x="5026025" y="2433638"/>
          <p14:tracePt t="74806" x="4975225" y="2465388"/>
          <p14:tracePt t="74813" x="4916488" y="2492375"/>
          <p14:tracePt t="74820" x="4884738" y="2511425"/>
          <p14:tracePt t="74827" x="4838700" y="2533650"/>
          <p14:tracePt t="74834" x="4821238" y="2543175"/>
          <p14:tracePt t="74841" x="4802188" y="2574925"/>
          <p14:tracePt t="74848" x="4784725" y="2593975"/>
          <p14:tracePt t="74856" x="4760913" y="2601913"/>
          <p14:tracePt t="74863" x="4733925" y="2611438"/>
          <p14:tracePt t="74869" x="4724400" y="2620963"/>
          <p14:tracePt t="74877" x="4716463" y="2630488"/>
          <p14:tracePt t="74883" x="4711700" y="2635250"/>
          <p14:tracePt t="74890" x="4702175" y="2643188"/>
          <p14:tracePt t="74898" x="4692650" y="2662238"/>
          <p14:tracePt t="74905" x="4683125" y="2671763"/>
          <p14:tracePt t="74912" x="4679950" y="2674938"/>
          <p14:tracePt t="74919" x="4660900" y="2684463"/>
          <p14:tracePt t="74927" x="4660900" y="2693988"/>
          <p14:tracePt t="74933" x="4660900" y="2703513"/>
          <p14:tracePt t="74940" x="4683125" y="2711450"/>
          <p14:tracePt t="74947" x="4738688" y="2720975"/>
          <p14:tracePt t="74955" x="4870450" y="2735263"/>
          <p14:tracePt t="74961" x="5053013" y="2767013"/>
          <p14:tracePt t="74969" x="5332413" y="2784475"/>
          <p14:tracePt t="74977" x="5641975" y="2803525"/>
          <p14:tracePt t="74983" x="6021388" y="2825750"/>
          <p14:tracePt t="74990" x="6332538" y="2844800"/>
          <p14:tracePt t="74997" x="6600825" y="2862263"/>
          <p14:tracePt t="75004" x="6783388" y="2862263"/>
          <p14:tracePt t="75011" x="6892925" y="2862263"/>
          <p14:tracePt t="75018" x="7002463" y="2862263"/>
          <p14:tracePt t="75025" x="7099300" y="2854325"/>
          <p14:tracePt t="75032" x="7194550" y="2840038"/>
          <p14:tracePt t="75039" x="7267575" y="2825750"/>
          <p14:tracePt t="75047" x="7362825" y="2798763"/>
          <p14:tracePt t="75053" x="7427913" y="2762250"/>
          <p14:tracePt t="75060" x="7510463" y="2735263"/>
          <p14:tracePt t="75068" x="7586663" y="2708275"/>
          <p14:tracePt t="75076" x="7632700" y="2684463"/>
          <p14:tracePt t="75082" x="7664450" y="2652713"/>
          <p14:tracePt t="75089" x="7693025" y="2643188"/>
          <p14:tracePt t="75097" x="7700963" y="2635250"/>
          <p14:tracePt t="75103" x="7710488" y="2630488"/>
          <p14:tracePt t="75111" x="7720013" y="2611438"/>
          <p14:tracePt t="75117" x="7724775" y="2601913"/>
          <p14:tracePt t="75124" x="7724775" y="2589213"/>
          <p14:tracePt t="75131" x="7724775" y="2570163"/>
          <p14:tracePt t="75138" x="7724775" y="2562225"/>
          <p14:tracePt t="75146" x="7724775" y="2552700"/>
          <p14:tracePt t="75153" x="7724775" y="2547938"/>
          <p14:tracePt t="75160" x="7715250" y="2538413"/>
          <p14:tracePt t="75167" x="7705725" y="2528888"/>
          <p14:tracePt t="75174" x="7678738" y="2520950"/>
          <p14:tracePt t="75181" x="7659688" y="2511425"/>
          <p14:tracePt t="75188" x="7620000" y="2501900"/>
          <p14:tracePt t="75195" x="7542213" y="2474913"/>
          <p14:tracePt t="75202" x="7413625" y="2460625"/>
          <p14:tracePt t="75210" x="7250113" y="2460625"/>
          <p14:tracePt t="75217" x="7067550" y="2470150"/>
          <p14:tracePt t="75223" x="6880225" y="2516188"/>
          <p14:tracePt t="75231" x="6697663" y="2565400"/>
          <p14:tracePt t="75238" x="6527800" y="2606675"/>
          <p14:tracePt t="75245" x="6359525" y="2671763"/>
          <p14:tracePt t="75252" x="6213475" y="2716213"/>
          <p14:tracePt t="75259" x="6062663" y="2762250"/>
          <p14:tracePt t="75266" x="5930900" y="2803525"/>
          <p14:tracePt t="75273" x="5816600" y="2830513"/>
          <p14:tracePt t="75281" x="5702300" y="2862263"/>
          <p14:tracePt t="75287" x="5588000" y="2890838"/>
          <p14:tracePt t="75294" x="5491163" y="2917825"/>
          <p14:tracePt t="75301" x="5395913" y="2959100"/>
          <p14:tracePt t="75310" x="5281613" y="2986088"/>
          <p14:tracePt t="75316" x="5186363" y="3000375"/>
          <p14:tracePt t="75323" x="5126038" y="3013075"/>
          <p14:tracePt t="75330" x="5049838" y="3041650"/>
          <p14:tracePt t="75337" x="4989513" y="3049588"/>
          <p14:tracePt t="75345" x="4911725" y="3063875"/>
          <p14:tracePt t="75351" x="4833938" y="3090863"/>
          <p14:tracePt t="75358" x="4775200" y="3100388"/>
          <p14:tracePt t="75365" x="4697413" y="3114675"/>
          <p14:tracePt t="75372" x="4656138" y="3114675"/>
          <p14:tracePt t="75380" x="4602163" y="3114675"/>
          <p14:tracePt t="75387" x="4573588" y="3114675"/>
          <p14:tracePt t="75394" x="4541838" y="3114675"/>
          <p14:tracePt t="75401" x="4500563" y="3114675"/>
          <p14:tracePt t="75408" x="4483100" y="3114675"/>
          <p14:tracePt t="75415" x="4464050" y="3114675"/>
          <p14:tracePt t="75422" x="4451350" y="3114675"/>
          <p14:tracePt t="75429" x="4441825" y="3114675"/>
          <p14:tracePt t="75436" x="4432300" y="3114675"/>
          <p14:tracePt t="75443" x="4419600" y="3114675"/>
          <p14:tracePt t="75450" x="4410075" y="3114675"/>
          <p14:tracePt t="75458" x="4400550" y="3114675"/>
          <p14:tracePt t="75464" x="4391025" y="3114675"/>
          <p14:tracePt t="75565" x="4395788" y="3105150"/>
          <p14:tracePt t="75572" x="4405313" y="3086100"/>
          <p14:tracePt t="75577" x="4437063" y="3068638"/>
          <p14:tracePt t="75586" x="4478338" y="3044825"/>
          <p14:tracePt t="75593" x="4560888" y="3005138"/>
          <p14:tracePt t="75599" x="4638675" y="2976563"/>
          <p14:tracePt t="75606" x="4756150" y="2935288"/>
          <p14:tracePt t="75613" x="4884738" y="2903538"/>
          <p14:tracePt t="75621" x="5030788" y="2890838"/>
          <p14:tracePt t="75628" x="5195888" y="2890838"/>
          <p14:tracePt t="75634" x="5378450" y="2890838"/>
          <p14:tracePt t="75642" x="5605463" y="2903538"/>
          <p14:tracePt t="75648" x="5884863" y="2940050"/>
          <p14:tracePt t="75656" x="6208713" y="3000375"/>
          <p14:tracePt t="75663" x="6491288" y="3036888"/>
          <p14:tracePt t="75670" x="6673850" y="3068638"/>
          <p14:tracePt t="75678" x="6819900" y="3100388"/>
          <p14:tracePt t="75684" x="6934200" y="3114675"/>
          <p14:tracePt t="75693" x="7011988" y="3122613"/>
          <p14:tracePt t="75698" x="7053263" y="3122613"/>
          <p14:tracePt t="75705" x="7080250" y="3122613"/>
          <p14:tracePt t="75713" x="7099300" y="3122613"/>
          <p14:tracePt t="75719" x="7107238" y="3122613"/>
          <p14:tracePt t="75727" x="7121525" y="3122613"/>
          <p14:tracePt t="75733" x="7131050" y="3122613"/>
          <p14:tracePt t="75740" x="7140575" y="3114675"/>
          <p14:tracePt t="75748" x="7158038" y="3105150"/>
          <p14:tracePt t="75756" x="7177088" y="3095625"/>
          <p14:tracePt t="75763" x="7180263" y="3086100"/>
          <p14:tracePt t="75770" x="7199313" y="3073400"/>
          <p14:tracePt t="75779" x="7221538" y="3041650"/>
          <p14:tracePt t="75784" x="7240588" y="3022600"/>
          <p14:tracePt t="75791" x="7272338" y="3000375"/>
          <p14:tracePt t="75798" x="7289800" y="2981325"/>
          <p14:tracePt t="75804" x="7299325" y="2963863"/>
          <p14:tracePt t="75813" x="7308850" y="2930525"/>
          <p14:tracePt t="75819" x="7318375" y="2922588"/>
          <p14:tracePt t="75827" x="7326313" y="2917825"/>
          <p14:tracePt t="75833" x="7331075" y="2908300"/>
          <p14:tracePt t="75840" x="7340600" y="2898775"/>
          <p14:tracePt t="75848" x="7340600" y="2894013"/>
          <p14:tracePt t="75854" x="7359650" y="2886075"/>
          <p14:tracePt t="75861" x="7362825" y="2886075"/>
          <p14:tracePt t="75912" x="7362825" y="2876550"/>
          <p14:tracePt t="75932" x="7362825" y="2857500"/>
          <p14:tracePt t="75961" x="7362825" y="2854325"/>
          <p14:tracePt t="75968" x="7362825" y="2844800"/>
          <p14:tracePt t="75976" x="7345363" y="2835275"/>
          <p14:tracePt t="75982" x="7335838" y="2835275"/>
          <p14:tracePt t="75989" x="7323138" y="2825750"/>
          <p14:tracePt t="75996" x="7289800" y="2817813"/>
          <p14:tracePt t="76004" x="7216775" y="2794000"/>
          <p14:tracePt t="76010" x="7158038" y="2781300"/>
          <p14:tracePt t="76017" x="7080250" y="2752725"/>
          <p14:tracePt t="76024" x="7002463" y="2744788"/>
          <p14:tracePt t="76031" x="6929438" y="2744788"/>
          <p14:tracePt t="76038" x="6851650" y="2744788"/>
          <p14:tracePt t="76045" x="6761163" y="2744788"/>
          <p14:tracePt t="76052" x="6702425" y="2747963"/>
          <p14:tracePt t="76061" x="6605588" y="2776538"/>
          <p14:tracePt t="76066" x="6527800" y="2789238"/>
          <p14:tracePt t="76073" x="6432550" y="2817813"/>
          <p14:tracePt t="76081" x="6335713" y="2844800"/>
          <p14:tracePt t="76087" x="6276975" y="2867025"/>
          <p14:tracePt t="76095" x="6194425" y="2908300"/>
          <p14:tracePt t="76101" x="6149975" y="2930525"/>
          <p14:tracePt t="76110" x="6089650" y="2959100"/>
          <p14:tracePt t="76116" x="6043613" y="2981325"/>
          <p14:tracePt t="76123" x="5999163" y="3005138"/>
          <p14:tracePt t="76130" x="5934075" y="3041650"/>
          <p14:tracePt t="76137" x="5889625" y="3063875"/>
          <p14:tracePt t="76144" x="5824538" y="3086100"/>
          <p14:tracePt t="76151" x="5783263" y="3100388"/>
          <p14:tracePt t="76160" x="5743575" y="3109913"/>
          <p14:tracePt t="76166" x="5710238" y="3141663"/>
          <p14:tracePt t="76173" x="5678488" y="3151188"/>
          <p14:tracePt t="76180" x="5637213" y="3159125"/>
          <p14:tracePt t="76187" x="5619750" y="3173413"/>
          <p14:tracePt t="76194" x="5600700" y="3182938"/>
          <p14:tracePt t="76201" x="5583238" y="3200400"/>
          <p14:tracePt t="76208" x="5561013" y="3219450"/>
          <p14:tracePt t="76215" x="5527675" y="3251200"/>
          <p14:tracePt t="76222" x="5519738" y="3268663"/>
          <p14:tracePt t="76230" x="5500688" y="3300413"/>
          <p14:tracePt t="76236" x="5491163" y="3328988"/>
          <p14:tracePt t="76244" x="5478463" y="3387725"/>
          <p14:tracePt t="76251" x="5468938" y="3429000"/>
          <p14:tracePt t="76258" x="5454650" y="3487738"/>
          <p14:tracePt t="76265" x="5454650" y="3543300"/>
          <p14:tracePt t="76272" x="5454650" y="3621088"/>
          <p14:tracePt t="76279" x="5464175" y="3698875"/>
          <p14:tracePt t="76287" x="5491163" y="3794125"/>
          <p14:tracePt t="76293" x="5519738" y="3889375"/>
          <p14:tracePt t="76300" x="5561013" y="3967163"/>
          <p14:tracePt t="76307" x="5634038" y="4068763"/>
          <p14:tracePt t="76314" x="5702300" y="4168775"/>
          <p14:tracePt t="76321" x="5807075" y="4259263"/>
          <p14:tracePt t="76329" x="5907088" y="4346575"/>
          <p14:tracePt t="76335" x="6026150" y="4419600"/>
          <p14:tracePt t="76343" x="6108700" y="4487863"/>
          <p14:tracePt t="76350" x="6208713" y="4529138"/>
          <p14:tracePt t="76357" x="6267450" y="4556125"/>
          <p14:tracePt t="76364" x="6327775" y="4565650"/>
          <p14:tracePt t="76371" x="6372225" y="4589463"/>
          <p14:tracePt t="76378" x="6413500" y="4589463"/>
          <p14:tracePt t="76385" x="6442075" y="4589463"/>
          <p14:tracePt t="76393" x="6473825" y="4589463"/>
          <p14:tracePt t="76399" x="6491288" y="4575175"/>
          <p14:tracePt t="76406" x="6523038" y="4565650"/>
          <p14:tracePt t="76414" x="6542088" y="4556125"/>
          <p14:tracePt t="76420" x="6559550" y="4548188"/>
          <p14:tracePt t="76427" x="6569075" y="4529138"/>
          <p14:tracePt t="76435" x="6578600" y="4511675"/>
          <p14:tracePt t="76442" x="6588125" y="4487863"/>
          <p14:tracePt t="76449" x="6610350" y="4460875"/>
          <p14:tracePt t="76456" x="6619875" y="4443413"/>
          <p14:tracePt t="76463" x="6619875" y="4410075"/>
          <p14:tracePt t="76470" x="6619875" y="4383088"/>
          <p14:tracePt t="76478" x="6619875" y="4341813"/>
          <p14:tracePt t="76484" x="6619875" y="4310063"/>
          <p14:tracePt t="76491" x="6610350" y="4283075"/>
          <p14:tracePt t="76499" x="6591300" y="4251325"/>
          <p14:tracePt t="76506" x="6583363" y="4232275"/>
          <p14:tracePt t="76513" x="6573838" y="4214813"/>
          <p14:tracePt t="76519" x="6554788" y="4195763"/>
          <p14:tracePt t="76528" x="6532563" y="4186238"/>
          <p14:tracePt t="76534" x="6515100" y="4164013"/>
          <p14:tracePt t="76540" x="6486525" y="4154488"/>
          <p14:tracePt t="76548" x="6442075" y="4132263"/>
          <p14:tracePt t="76555" x="6381750" y="4122738"/>
          <p14:tracePt t="76562" x="6340475" y="4110038"/>
          <p14:tracePt t="76569" x="6262688" y="4100513"/>
          <p14:tracePt t="76577" x="6223000" y="4100513"/>
          <p14:tracePt t="76584" x="6167438" y="4100513"/>
          <p14:tracePt t="76591" x="6113463" y="4100513"/>
          <p14:tracePt t="76598" x="6072188" y="4100513"/>
          <p14:tracePt t="76605" x="6016625" y="4100513"/>
          <p14:tracePt t="76612" x="5984875" y="4100513"/>
          <p14:tracePt t="76619" x="5957888" y="4100513"/>
          <p14:tracePt t="76626" x="5926138" y="4105275"/>
          <p14:tracePt t="76633" x="5907088" y="4113213"/>
          <p14:tracePt t="76640" x="5889625" y="4122738"/>
          <p14:tracePt t="76647" x="5880100" y="4132263"/>
          <p14:tracePt t="76654" x="5875338" y="4137025"/>
          <p14:tracePt t="76661" x="5865813" y="4146550"/>
          <p14:tracePt t="76668" x="5848350" y="4164013"/>
          <p14:tracePt t="76676" x="5848350" y="4173538"/>
          <p14:tracePt t="76682" x="5848350" y="4186238"/>
          <p14:tracePt t="76690" x="5848350" y="4205288"/>
          <p14:tracePt t="76697" x="5861050" y="4222750"/>
          <p14:tracePt t="76704" x="5884863" y="4268788"/>
          <p14:tracePt t="76711" x="5902325" y="4287838"/>
          <p14:tracePt t="76718" x="5934075" y="4319588"/>
          <p14:tracePt t="76726" x="5999163" y="4341813"/>
          <p14:tracePt t="76732" x="6043613" y="4378325"/>
          <p14:tracePt t="76740" x="6103938" y="4392613"/>
          <p14:tracePt t="76747" x="6149975" y="4402138"/>
          <p14:tracePt t="76754" x="6203950" y="4402138"/>
          <p14:tracePt t="76761" x="6230938" y="4402138"/>
          <p14:tracePt t="76769" x="6249988" y="4402138"/>
          <p14:tracePt t="76779" x="6259513" y="4402138"/>
          <p14:tracePt t="76783" x="6267450" y="4402138"/>
          <p14:tracePt t="76790" x="6272213" y="4402138"/>
          <p14:tracePt t="76803" x="6272213" y="4397375"/>
          <p14:tracePt t="76811" x="6272213" y="4392613"/>
          <p14:tracePt t="76818" x="6272213" y="4365625"/>
          <p14:tracePt t="76825" x="6272213" y="4346575"/>
          <p14:tracePt t="76832" x="6267450" y="4319588"/>
          <p14:tracePt t="76839" x="6259513" y="4287838"/>
          <p14:tracePt t="76846" x="6249988" y="4246563"/>
          <p14:tracePt t="76853" x="6226175" y="4214813"/>
          <p14:tracePt t="76860" x="6208713" y="4183063"/>
          <p14:tracePt t="76867" x="6176963" y="4149725"/>
          <p14:tracePt t="76874" x="6157913" y="4132263"/>
          <p14:tracePt t="76881" x="6135688" y="4113213"/>
          <p14:tracePt t="76888" x="6116638" y="4105275"/>
          <p14:tracePt t="76897" x="6099175" y="4095750"/>
          <p14:tracePt t="76902" x="6067425" y="4086225"/>
          <p14:tracePt t="76909" x="6048375" y="4064000"/>
          <p14:tracePt t="76916" x="6030913" y="4054475"/>
          <p14:tracePt t="76923" x="6021388" y="4054475"/>
          <p14:tracePt t="76931" x="6016625" y="4054475"/>
          <p14:tracePt t="76938" x="6007100" y="4054475"/>
          <p14:tracePt t="76944" x="5989638" y="4054475"/>
          <p14:tracePt t="76952" x="5984875" y="4054475"/>
          <p14:tracePt t="76960" x="5975350" y="4054475"/>
          <p14:tracePt t="76966" x="5967413" y="4054475"/>
          <p14:tracePt t="76973" x="5962650" y="4054475"/>
          <p14:tracePt t="78680" x="5921375" y="4044950"/>
          <p14:tracePt t="78688" x="5880100" y="4044950"/>
          <p14:tracePt t="78695" x="5829300" y="4044950"/>
          <p14:tracePt t="78702" x="5797550" y="4044950"/>
          <p14:tracePt t="78708" x="5756275" y="4044950"/>
          <p14:tracePt t="78716" x="5729288" y="4044950"/>
          <p14:tracePt t="78723" x="5710238" y="4044950"/>
          <p14:tracePt t="78730" x="5692775" y="4044950"/>
          <p14:tracePt t="78737" x="5665788" y="4044950"/>
          <p14:tracePt t="78744" x="5646738" y="4044950"/>
          <p14:tracePt t="78751" x="5629275" y="4044950"/>
          <p14:tracePt t="78758" x="5610225" y="4044950"/>
          <p14:tracePt t="78765" x="5600700" y="4044950"/>
          <p14:tracePt t="78772" x="5597525" y="4044950"/>
          <p14:tracePt t="78779" x="5578475" y="4044950"/>
          <p14:tracePt t="78787" x="5568950" y="4044950"/>
          <p14:tracePt t="78793" x="5564188" y="4044950"/>
          <p14:tracePt t="78801" x="5556250" y="4044950"/>
          <p14:tracePt t="78816" x="5541963" y="4044950"/>
          <p14:tracePt t="78822" x="5532438" y="4044950"/>
          <p14:tracePt t="78829" x="5524500" y="4044950"/>
          <p14:tracePt t="78836" x="5514975" y="4044950"/>
          <p14:tracePt t="78843" x="5500688" y="4044950"/>
          <p14:tracePt t="78851" x="5491163" y="4044950"/>
          <p14:tracePt t="78857" x="5483225" y="4040188"/>
          <p14:tracePt t="78865" x="5478463" y="4040188"/>
          <p14:tracePt t="78871" x="5468938" y="4032250"/>
          <p14:tracePt t="78928" x="5473700" y="4032250"/>
          <p14:tracePt t="78935" x="5478463" y="4022725"/>
          <p14:tracePt t="78942" x="5495925" y="4013200"/>
          <p14:tracePt t="78949" x="5537200" y="4003675"/>
          <p14:tracePt t="78957" x="5583238" y="3995738"/>
          <p14:tracePt t="78965" x="5641975" y="3981450"/>
          <p14:tracePt t="78971" x="5683250" y="3971925"/>
          <p14:tracePt t="78978" x="5738813" y="3971925"/>
          <p14:tracePt t="78985" x="5770563" y="3971925"/>
          <p14:tracePt t="78992" x="5797550" y="3971925"/>
          <p14:tracePt t="78999" x="5838825" y="3971925"/>
          <p14:tracePt t="79006" x="5865813" y="3971925"/>
          <p14:tracePt t="79013" x="5897563" y="3971925"/>
          <p14:tracePt t="79020" x="5938838" y="3971925"/>
          <p14:tracePt t="79028" x="5967413" y="3971925"/>
          <p14:tracePt t="79035" x="5984875" y="3971925"/>
          <p14:tracePt t="79041" x="6003925" y="3971925"/>
          <p14:tracePt t="79049" x="6021388" y="3971925"/>
          <p14:tracePt t="79056" x="6040438" y="3971925"/>
          <p14:tracePt t="79065" x="6053138" y="3971925"/>
          <p14:tracePt t="79070" x="6072188" y="3971925"/>
          <p14:tracePt t="79077" x="6080125" y="3971925"/>
          <p14:tracePt t="79085" x="6108700" y="3971925"/>
          <p14:tracePt t="79091" x="6126163" y="3949700"/>
          <p14:tracePt t="79098" x="6135688" y="3949700"/>
          <p14:tracePt t="79105" x="6140450" y="3949700"/>
          <p14:tracePt t="79112" x="6157913" y="3949700"/>
          <p14:tracePt t="79119" x="6167438" y="3949700"/>
          <p14:tracePt t="79126" x="6181725" y="3949700"/>
          <p14:tracePt t="79134" x="6189663" y="3949700"/>
          <p14:tracePt t="79140" x="6199188" y="3949700"/>
          <p14:tracePt t="79148" x="6208713" y="3949700"/>
          <p14:tracePt t="79155" x="6213475" y="3949700"/>
          <p14:tracePt t="79162" x="6230938" y="3949700"/>
          <p14:tracePt t="79169" x="6240463" y="3949700"/>
          <p14:tracePt t="79176" x="6245225" y="3949700"/>
          <p14:tracePt t="79892" x="6272213" y="3949700"/>
          <p14:tracePt t="79899" x="6291263" y="3949700"/>
          <p14:tracePt t="79906" x="6308725" y="3949700"/>
          <p14:tracePt t="79913" x="6335713" y="3949700"/>
          <p14:tracePt t="79921" x="6369050" y="3949700"/>
          <p14:tracePt t="79928" x="6381750" y="3949700"/>
          <p14:tracePt t="79936" x="6400800" y="3949700"/>
          <p14:tracePt t="79944" x="6418263" y="3949700"/>
          <p14:tracePt t="79949" x="6445250" y="3949700"/>
          <p14:tracePt t="79956" x="6464300" y="3949700"/>
          <p14:tracePt t="79963" x="6473825" y="3949700"/>
          <p14:tracePt t="79970" x="6481763" y="3949700"/>
          <p14:tracePt t="79977" x="6486525" y="3949700"/>
          <p14:tracePt t="79984" x="6496050" y="3949700"/>
          <p14:tracePt t="79991" x="6505575" y="3949700"/>
          <p14:tracePt t="79998" x="6518275" y="3949700"/>
          <p14:tracePt t="80019" x="6527800" y="3949700"/>
          <p14:tracePt t="80026" x="6537325" y="3949700"/>
          <p14:tracePt t="80034" x="6546850" y="3949700"/>
          <p14:tracePt t="80048" x="6551613" y="3949700"/>
          <p14:tracePt t="80076" x="6559550" y="3949700"/>
          <p14:tracePt t="80119" x="6569075" y="3949700"/>
          <p14:tracePt t="82577" x="6591300" y="3949700"/>
          <p14:tracePt t="82584" x="6632575" y="3949700"/>
          <p14:tracePt t="82592" x="6688138" y="3949700"/>
          <p14:tracePt t="82599" x="6746875" y="3940175"/>
          <p14:tracePt t="82605" x="6843713" y="3927475"/>
          <p14:tracePt t="82612" x="6938963" y="3913188"/>
          <p14:tracePt t="82620" x="6997700" y="3898900"/>
          <p14:tracePt t="82627" x="7075488" y="3889375"/>
          <p14:tracePt t="82635" x="7135813" y="3876675"/>
          <p14:tracePt t="82641" x="7194550" y="3862388"/>
          <p14:tracePt t="82649" x="7235825" y="3862388"/>
          <p14:tracePt t="82655" x="7262813" y="3862388"/>
          <p14:tracePt t="82662" x="7289800" y="3862388"/>
          <p14:tracePt t="82669" x="7308850" y="3862388"/>
          <p14:tracePt t="82676" x="7318375" y="3862388"/>
          <p14:tracePt t="82684" x="7326313" y="3862388"/>
          <p14:tracePt t="82691" x="7331075" y="3862388"/>
          <p14:tracePt t="82917" x="7340600" y="3862388"/>
          <p14:tracePt t="82923" x="7331075" y="3862388"/>
          <p14:tracePt t="85277" x="7286625" y="3852863"/>
          <p14:tracePt t="85284" x="7189788" y="3825875"/>
          <p14:tracePt t="85291" x="7080250" y="3813175"/>
          <p14:tracePt t="85297" x="6934200" y="3798888"/>
          <p14:tracePt t="85306" x="6770688" y="3798888"/>
          <p14:tracePt t="85311" x="6624638" y="3798888"/>
          <p14:tracePt t="85319" x="6442075" y="3798888"/>
          <p14:tracePt t="85326" x="6262688" y="3798888"/>
          <p14:tracePt t="85333" x="6062663" y="3798888"/>
          <p14:tracePt t="85340" x="5861050" y="3798888"/>
          <p14:tracePt t="85347" x="5637213" y="3808413"/>
          <p14:tracePt t="85354" x="5410200" y="3808413"/>
          <p14:tracePt t="85361" x="5213350" y="3808413"/>
          <p14:tracePt t="85368" x="5049838" y="3825875"/>
          <p14:tracePt t="85375" x="4865688" y="3840163"/>
          <p14:tracePt t="85382" x="4683125" y="3840163"/>
          <p14:tracePt t="85389" x="4519613" y="3840163"/>
          <p14:tracePt t="85396" x="4354513" y="3840163"/>
          <p14:tracePt t="85403" x="4195763" y="3840163"/>
          <p14:tracePt t="85410" x="4049713" y="3840163"/>
          <p14:tracePt t="85417" x="3916363" y="3830638"/>
          <p14:tracePt t="85425" x="3806825" y="3816350"/>
          <p14:tracePt t="85431" x="3692525" y="3803650"/>
          <p14:tracePt t="85439" x="3602038" y="3789363"/>
          <p14:tracePt t="85445" x="3524250" y="3789363"/>
          <p14:tracePt t="85452" x="3451225" y="3789363"/>
          <p14:tracePt t="85460" x="3409950" y="3776663"/>
          <p14:tracePt t="85467" x="3355975" y="3776663"/>
          <p14:tracePt t="85474" x="3322638" y="3776663"/>
          <p14:tracePt t="85481" x="3295650" y="3767138"/>
          <p14:tracePt t="85488" x="3254375" y="3767138"/>
          <p14:tracePt t="85495" x="3236913" y="3767138"/>
          <p14:tracePt t="85502" x="3217863" y="3767138"/>
          <p14:tracePt t="85509" x="3200400" y="3767138"/>
          <p14:tracePt t="85516" x="3190875" y="3767138"/>
          <p14:tracePt t="85524" x="3186113" y="3767138"/>
          <p14:tracePt t="85531" x="3168650" y="3767138"/>
          <p14:tracePt t="85539" x="3159125" y="3767138"/>
          <p14:tracePt t="85545" x="3154363" y="3767138"/>
          <p14:tracePt t="85551" x="3144838" y="3767138"/>
          <p14:tracePt t="85559" x="3136900" y="3767138"/>
          <p14:tracePt t="85566" x="3127375" y="3767138"/>
          <p14:tracePt t="85573" x="3122613" y="3752850"/>
          <p14:tracePt t="85580" x="3113088" y="3743325"/>
          <p14:tracePt t="85588" x="3103563" y="3735388"/>
          <p14:tracePt t="85594" x="3086100" y="3725863"/>
          <p14:tracePt t="85602" x="3081338" y="3725863"/>
          <p14:tracePt t="85609" x="3071813" y="3721100"/>
          <p14:tracePt t="85616" x="3063875" y="3721100"/>
          <p14:tracePt t="85622" x="3063875" y="3711575"/>
          <p14:tracePt t="85630" x="3063875" y="3703638"/>
          <p14:tracePt t="85638" x="3063875" y="3694113"/>
          <p14:tracePt t="85644" x="3067050" y="3689350"/>
          <p14:tracePt t="85651" x="3086100" y="3662363"/>
          <p14:tracePt t="85658" x="3144838" y="3638550"/>
          <p14:tracePt t="85665" x="3241675" y="3597275"/>
          <p14:tracePt t="85672" x="3355975" y="3565525"/>
          <p14:tracePt t="85679" x="3502025" y="3538538"/>
          <p14:tracePt t="85686" x="3702050" y="3521075"/>
          <p14:tracePt t="85693" x="3903663" y="3521075"/>
          <p14:tracePt t="85700" x="4067175" y="3521075"/>
          <p14:tracePt t="85708" x="4264025" y="3533775"/>
          <p14:tracePt t="85715" x="4432300" y="3579813"/>
          <p14:tracePt t="85722" x="4614863" y="3606800"/>
          <p14:tracePt t="85729" x="4765675" y="3638550"/>
          <p14:tracePt t="85736" x="4879975" y="3667125"/>
          <p14:tracePt t="85743" x="4994275" y="3711575"/>
          <p14:tracePt t="85750" x="5089525" y="3740150"/>
          <p14:tracePt t="85757" x="5149850" y="3748088"/>
          <p14:tracePt t="85764" x="5191125" y="3762375"/>
          <p14:tracePt t="85772" x="5222875" y="3771900"/>
          <p14:tracePt t="85778" x="5240338" y="3779838"/>
          <p14:tracePt t="85785" x="5249863" y="3779838"/>
          <p14:tracePt t="85793" x="5264150" y="3779838"/>
          <p14:tracePt t="85800" x="5272088" y="3779838"/>
          <p14:tracePt t="85906" x="5281613" y="3779838"/>
          <p14:tracePt t="85914" x="5286375" y="3779838"/>
          <p14:tracePt t="85920" x="5295900" y="3776663"/>
          <p14:tracePt t="85928" x="5305425" y="3767138"/>
          <p14:tracePt t="85935" x="5322888" y="3762375"/>
          <p14:tracePt t="85942" x="5364163" y="3748088"/>
          <p14:tracePt t="85949" x="5391150" y="3730625"/>
          <p14:tracePt t="85956" x="5437188" y="3694113"/>
          <p14:tracePt t="85964" x="5500688" y="3670300"/>
          <p14:tracePt t="85974" x="5561013" y="3648075"/>
          <p14:tracePt t="85979" x="5637213" y="3633788"/>
          <p14:tracePt t="85985" x="5734050" y="3621088"/>
          <p14:tracePt t="85993" x="5811838" y="3606800"/>
          <p14:tracePt t="85998" x="5907088" y="3579813"/>
          <p14:tracePt t="86005" x="5962650" y="3579813"/>
          <p14:tracePt t="86012" x="6021388" y="3579813"/>
          <p14:tracePt t="86019" x="6062663" y="3579813"/>
          <p14:tracePt t="86026" x="6103938" y="3579813"/>
          <p14:tracePt t="86033" x="6130925" y="3579813"/>
          <p14:tracePt t="86041" x="6149975" y="3579813"/>
          <p14:tracePt t="86047" x="6167438" y="3579813"/>
          <p14:tracePt t="86055" x="6194425" y="3579813"/>
          <p14:tracePt t="86071" x="6230938" y="3579813"/>
          <p14:tracePt t="86076" x="6235700" y="3579813"/>
          <p14:tracePt t="86083" x="6254750" y="3579813"/>
          <p14:tracePt t="86091" x="6281738" y="3579813"/>
          <p14:tracePt t="86098" x="6313488" y="3579813"/>
          <p14:tracePt t="86105" x="6340475" y="3579813"/>
          <p14:tracePt t="86111" x="6381750" y="3579813"/>
          <p14:tracePt t="86118" x="6413500" y="3579813"/>
          <p14:tracePt t="86126" x="6442075" y="3579813"/>
          <p14:tracePt t="86132" x="6481763" y="3579813"/>
          <p14:tracePt t="86140" x="6510338" y="3579813"/>
          <p14:tracePt t="86147" x="6542088" y="3579813"/>
          <p14:tracePt t="86155" x="6583363" y="3579813"/>
          <p14:tracePt t="86161" x="6615113" y="3594100"/>
          <p14:tracePt t="86168" x="6642100" y="3606800"/>
          <p14:tracePt t="86175" x="6683375" y="3616325"/>
          <p14:tracePt t="86182" x="6715125" y="3625850"/>
          <p14:tracePt t="86190" x="6734175" y="3625850"/>
          <p14:tracePt t="86196" x="6751638" y="3625850"/>
          <p14:tracePt t="86204" x="6756400" y="3633788"/>
          <p14:tracePt t="86210" x="6775450" y="3633788"/>
          <p14:tracePt t="86218" x="6783388" y="3633788"/>
          <p14:tracePt t="86225" x="6788150" y="3633788"/>
          <p14:tracePt t="86231" x="6797675" y="3633788"/>
          <p14:tracePt t="86239" x="6807200" y="3633788"/>
          <p14:tracePt t="86296" x="6802438" y="3633788"/>
          <p14:tracePt t="86303" x="6792913" y="3633788"/>
          <p14:tracePt t="86310" x="6788150" y="3633788"/>
          <p14:tracePt t="86317" x="6761163" y="3630613"/>
          <p14:tracePt t="86325" x="6742113" y="3621088"/>
          <p14:tracePt t="86332" x="6724650" y="3611563"/>
          <p14:tracePt t="86339" x="6678613" y="3575050"/>
          <p14:tracePt t="86345" x="6596063" y="3552825"/>
          <p14:tracePt t="86353" x="6469063" y="3521075"/>
          <p14:tracePt t="86360" x="6318250" y="3492500"/>
          <p14:tracePt t="86367" x="6153150" y="3460750"/>
          <p14:tracePt t="86374" x="5926138" y="3448050"/>
          <p14:tracePt t="86381" x="5646738" y="3406775"/>
          <p14:tracePt t="86389" x="5464175" y="3406775"/>
          <p14:tracePt t="86395" x="5259388" y="3433763"/>
          <p14:tracePt t="86402" x="5076825" y="3451225"/>
          <p14:tracePt t="86409" x="4894263" y="3479800"/>
          <p14:tracePt t="86416" x="4743450" y="3511550"/>
          <p14:tracePt t="86424" x="4629150" y="3538538"/>
          <p14:tracePt t="86431" x="4500563" y="3552825"/>
          <p14:tracePt t="86439" x="4368800" y="3597275"/>
          <p14:tracePt t="86444" x="4237038" y="3625850"/>
          <p14:tracePt t="86451" x="4127500" y="3638550"/>
          <p14:tracePt t="86459" x="4013200" y="3652838"/>
          <p14:tracePt t="86466" x="3916363" y="3679825"/>
          <p14:tracePt t="86473" x="3825875" y="3694113"/>
          <p14:tracePt t="86480" x="3729038" y="3706813"/>
          <p14:tracePt t="86487" x="3665538" y="3735388"/>
          <p14:tracePt t="86494" x="3592513" y="3748088"/>
          <p14:tracePt t="86501" x="3551238" y="3748088"/>
          <p14:tracePt t="86508" x="3497263" y="3748088"/>
          <p14:tracePt t="86515" x="3465513" y="3748088"/>
          <p14:tracePt t="86522" x="3446463" y="3748088"/>
          <p14:tracePt t="86529" x="3419475" y="3748088"/>
          <p14:tracePt t="86536" x="3400425" y="3748088"/>
          <p14:tracePt t="86543" x="3392488" y="3748088"/>
          <p14:tracePt t="86778" x="3305175" y="3716338"/>
          <p14:tracePt t="86785" x="3154363" y="3657600"/>
          <p14:tracePt t="86792" x="2986088" y="3579813"/>
          <p14:tracePt t="86799" x="2835275" y="3521075"/>
          <p14:tracePt t="86806" x="2679700" y="3443288"/>
          <p14:tracePt t="86813" x="2528888" y="3382963"/>
          <p14:tracePt t="86820" x="2378075" y="3324225"/>
          <p14:tracePt t="86827" x="2209800" y="3246438"/>
          <p14:tracePt t="86834" x="2058988" y="3187700"/>
          <p14:tracePt t="86842" x="1908175" y="3127375"/>
          <p14:tracePt t="86848" x="1776413" y="3081338"/>
          <p14:tracePt t="86856" x="1643063" y="3036888"/>
          <p14:tracePt t="86863" x="1528763" y="2976563"/>
          <p14:tracePt t="86870" x="1411288" y="2935288"/>
          <p14:tracePt t="86877" x="1333500" y="2894013"/>
          <p14:tracePt t="86884" x="1250950" y="2867025"/>
          <p14:tracePt t="86892" x="1168400" y="2813050"/>
          <p14:tracePt t="86898" x="1109663" y="2789238"/>
          <p14:tracePt t="86906" x="1031875" y="2762250"/>
          <p14:tracePt t="86912" x="963613" y="2711450"/>
          <p14:tracePt t="86919" x="881063" y="2671763"/>
          <p14:tracePt t="86926" x="817563" y="2630488"/>
          <p14:tracePt t="86933" x="757238" y="2606675"/>
          <p14:tracePt t="86942" x="693738" y="2570163"/>
          <p14:tracePt t="86947" x="630238" y="2543175"/>
          <p14:tracePt t="86956" x="584200" y="2520950"/>
          <p14:tracePt t="86962" x="525463" y="2497138"/>
          <p14:tracePt t="86969" x="493713" y="2489200"/>
          <p14:tracePt t="86976" x="460375" y="2465388"/>
          <p14:tracePt t="86983" x="433388" y="2455863"/>
          <p14:tracePt t="86990" x="415925" y="2455863"/>
          <p14:tracePt t="86997" x="406400" y="2455863"/>
          <p14:tracePt t="87006" x="401638" y="2455863"/>
          <p14:tracePt t="87011" x="392113" y="2455863"/>
          <p14:tracePt t="87018" x="384175" y="2455863"/>
          <p14:tracePt t="87026" x="384175" y="2460625"/>
          <p14:tracePt t="87033" x="384175" y="2474913"/>
          <p14:tracePt t="87040" x="387350" y="2492375"/>
          <p14:tracePt t="87047" x="420688" y="2525713"/>
          <p14:tracePt t="87054" x="488950" y="2593975"/>
          <p14:tracePt t="87076" x="825500" y="2825750"/>
          <p14:tracePt t="87082" x="944563" y="2898775"/>
          <p14:tracePt t="87090" x="1009650" y="2940050"/>
          <p14:tracePt t="87097" x="1085850" y="2968625"/>
          <p14:tracePt t="87103" x="1127125" y="2976563"/>
          <p14:tracePt t="87111" x="1187450" y="2986088"/>
          <p14:tracePt t="87118" x="1219200" y="2986088"/>
          <p14:tracePt t="87125" x="1231900" y="2986088"/>
          <p14:tracePt t="87135" x="1265238" y="2986088"/>
          <p14:tracePt t="87139" x="1282700" y="2981325"/>
          <p14:tracePt t="87146" x="1292225" y="2981325"/>
          <p14:tracePt t="87153" x="1296988" y="2976563"/>
          <p14:tracePt t="87160" x="1304925" y="2968625"/>
          <p14:tracePt t="87167" x="1314450" y="2959100"/>
          <p14:tracePt t="87175" x="1314450" y="2944813"/>
          <p14:tracePt t="87181" x="1314450" y="2903538"/>
          <p14:tracePt t="87188" x="1304925" y="2862263"/>
          <p14:tracePt t="87195" x="1282700" y="2781300"/>
          <p14:tracePt t="87202" x="1241425" y="2716213"/>
          <p14:tracePt t="87209" x="1192213" y="2652713"/>
          <p14:tracePt t="87216" x="1155700" y="2601913"/>
          <p14:tracePt t="87225" x="1119188" y="2557463"/>
          <p14:tracePt t="87231" x="1068388" y="2506663"/>
          <p14:tracePt t="87239" x="1041400" y="2489200"/>
          <p14:tracePt t="87245" x="1009650" y="2465388"/>
          <p14:tracePt t="87252" x="968375" y="2455863"/>
          <p14:tracePt t="87259" x="944563" y="2447925"/>
          <p14:tracePt t="87267" x="917575" y="2447925"/>
          <p14:tracePt t="87274" x="876300" y="2447925"/>
          <p14:tracePt t="87280" x="858838" y="2452688"/>
          <p14:tracePt t="87288" x="839788" y="2460625"/>
          <p14:tracePt t="87294" x="822325" y="2470150"/>
          <p14:tracePt t="87301" x="788988" y="2489200"/>
          <p14:tracePt t="87309" x="771525" y="2511425"/>
          <p14:tracePt t="87316" x="762000" y="2552700"/>
          <p14:tracePt t="87324" x="749300" y="2593975"/>
          <p14:tracePt t="87330" x="749300" y="2652713"/>
          <p14:tracePt t="87337" x="749300" y="2693988"/>
          <p14:tracePt t="87344" x="752475" y="2735263"/>
          <p14:tracePt t="87351" x="766763" y="2776538"/>
          <p14:tracePt t="87358" x="776288" y="2808288"/>
          <p14:tracePt t="87365" x="822325" y="2840038"/>
          <p14:tracePt t="87373" x="871538" y="2890838"/>
          <p14:tracePt t="87379" x="931863" y="2913063"/>
          <p14:tracePt t="87386" x="995363" y="2940050"/>
          <p14:tracePt t="87393" x="1054100" y="2949575"/>
          <p14:tracePt t="87401" x="1095375" y="2949575"/>
          <p14:tracePt t="87408" x="1136650" y="2949575"/>
          <p14:tracePt t="87415" x="1192213" y="2944813"/>
          <p14:tracePt t="87422" x="1231900" y="2930525"/>
          <p14:tracePt t="87429" x="1277938" y="2913063"/>
          <p14:tracePt t="87436" x="1309688" y="2890838"/>
          <p14:tracePt t="87443" x="1333500" y="2857500"/>
          <p14:tracePt t="87450" x="1350963" y="2840038"/>
          <p14:tracePt t="87457" x="1370013" y="2820988"/>
          <p14:tracePt t="87465" x="1377950" y="2803525"/>
          <p14:tracePt t="87472" x="1377950" y="2784475"/>
          <p14:tracePt t="87478" x="1377950" y="2752725"/>
          <p14:tracePt t="87485" x="1377950" y="2740025"/>
          <p14:tracePt t="87492" x="1374775" y="2716213"/>
          <p14:tracePt t="87499" x="1355725" y="2698750"/>
          <p14:tracePt t="87506" x="1333500" y="2667000"/>
          <p14:tracePt t="87513" x="1314450" y="2657475"/>
          <p14:tracePt t="87521" x="1287463" y="2647950"/>
          <p14:tracePt t="87528" x="1241425" y="2638425"/>
          <p14:tracePt t="87535" x="1200150" y="2630488"/>
          <p14:tracePt t="87542" x="1141413" y="2616200"/>
          <p14:tracePt t="87549" x="1100138" y="2616200"/>
          <p14:tracePt t="87556" x="1058863" y="2620963"/>
          <p14:tracePt t="87563" x="1017588" y="2635250"/>
          <p14:tracePt t="87570" x="985838" y="2643188"/>
          <p14:tracePt t="87577" x="968375" y="2662238"/>
          <p14:tracePt t="87584" x="936625" y="2693988"/>
          <p14:tracePt t="87592" x="927100" y="2711450"/>
          <p14:tracePt t="87599" x="917575" y="2730500"/>
          <p14:tracePt t="87606" x="908050" y="2747963"/>
          <p14:tracePt t="87613" x="900113" y="2781300"/>
          <p14:tracePt t="87620" x="900113" y="2808288"/>
          <p14:tracePt t="87627" x="903288" y="2840038"/>
          <p14:tracePt t="87635" x="927100" y="2881313"/>
          <p14:tracePt t="87642" x="990600" y="2935288"/>
          <p14:tracePt t="87648" x="1073150" y="2990850"/>
          <p14:tracePt t="87656" x="1209675" y="3063875"/>
          <p14:tracePt t="87662" x="1355725" y="3109913"/>
          <p14:tracePt t="87669" x="1506538" y="3141663"/>
          <p14:tracePt t="87677" x="1652588" y="3168650"/>
          <p14:tracePt t="87684" x="1766888" y="3146425"/>
          <p14:tracePt t="87691" x="1862138" y="3132138"/>
          <p14:tracePt t="87698" x="1908175" y="3109913"/>
          <p14:tracePt t="87705" x="1954213" y="3086100"/>
          <p14:tracePt t="87712" x="1981200" y="3068638"/>
          <p14:tracePt t="87719" x="2003425" y="3036888"/>
          <p14:tracePt t="87726" x="2022475" y="3005138"/>
          <p14:tracePt t="87733" x="2036763" y="2976563"/>
          <p14:tracePt t="87740" x="2054225" y="2930525"/>
          <p14:tracePt t="87747" x="2068513" y="2898775"/>
          <p14:tracePt t="87754" x="2068513" y="2871788"/>
          <p14:tracePt t="87762" x="2068513" y="2830513"/>
          <p14:tracePt t="87769" x="2058988" y="2803525"/>
          <p14:tracePt t="87776" x="2032000" y="2771775"/>
          <p14:tracePt t="87782" x="1995488" y="2720975"/>
          <p14:tracePt t="87790" x="1963738" y="2703513"/>
          <p14:tracePt t="87797" x="1917700" y="2679700"/>
          <p14:tracePt t="87804" x="1876425" y="2657475"/>
          <p14:tracePt t="87811" x="1812925" y="2635250"/>
          <p14:tracePt t="87819" x="1747838" y="2606675"/>
          <p14:tracePt t="87825" x="1674813" y="2606675"/>
          <p14:tracePt t="87832" x="1633538" y="2606675"/>
          <p14:tracePt t="87839" x="1560513" y="2625725"/>
          <p14:tracePt t="87846" x="1520825" y="2638425"/>
          <p14:tracePt t="87854" x="1487488" y="2657475"/>
          <p14:tracePt t="87861" x="1447800" y="2679700"/>
          <p14:tracePt t="87868" x="1428750" y="2698750"/>
          <p14:tracePt t="87875" x="1406525" y="2744788"/>
          <p14:tracePt t="87882" x="1397000" y="2771775"/>
          <p14:tracePt t="87891" x="1382713" y="2817813"/>
          <p14:tracePt t="87896" x="1382713" y="2871788"/>
          <p14:tracePt t="87903" x="1392238" y="2913063"/>
          <p14:tracePt t="87910" x="1414463" y="2976563"/>
          <p14:tracePt t="87917" x="1450975" y="3022600"/>
          <p14:tracePt t="87925" x="1520825" y="3090863"/>
          <p14:tracePt t="87931" x="1584325" y="3146425"/>
          <p14:tracePt t="87938" x="1684338" y="3214688"/>
          <p14:tracePt t="87945" x="1781175" y="3255963"/>
          <p14:tracePt t="87953" x="1844675" y="3282950"/>
          <p14:tracePt t="87960" x="1903413" y="3292475"/>
          <p14:tracePt t="87967" x="1944688" y="3305175"/>
          <p14:tracePt t="87974" x="1976438" y="3305175"/>
          <p14:tracePt t="87981" x="2003425" y="3305175"/>
          <p14:tracePt t="87988" x="2022475" y="3305175"/>
          <p14:tracePt t="87995" x="2032000" y="3305175"/>
          <p14:tracePt t="88002" x="2036763" y="3305175"/>
          <p14:tracePt t="88031" x="2036763" y="3300413"/>
          <p14:tracePt t="88038" x="2036763" y="3292475"/>
          <p14:tracePt t="88045" x="2036763" y="3278188"/>
          <p14:tracePt t="88052" x="2032000" y="3246438"/>
          <p14:tracePt t="88059" x="2022475" y="3205163"/>
          <p14:tracePt t="88066" x="2012950" y="3173413"/>
          <p14:tracePt t="88073" x="1981200" y="3141663"/>
          <p14:tracePt t="88081" x="1958975" y="3100388"/>
          <p14:tracePt t="88088" x="1949450" y="3078163"/>
          <p14:tracePt t="88094" x="1939925" y="3059113"/>
          <p14:tracePt t="88102" x="1930400" y="3054350"/>
          <p14:tracePt t="88109" x="1922463" y="3044825"/>
          <p14:tracePt t="88115" x="1917700" y="3044825"/>
          <p14:tracePt t="88151" x="1917700" y="3049588"/>
          <p14:tracePt t="88159" x="1917700" y="3054350"/>
          <p14:tracePt t="88165" x="1927225" y="3063875"/>
          <p14:tracePt t="88173" x="1954213" y="3073400"/>
          <p14:tracePt t="88180" x="1995488" y="3095625"/>
          <p14:tracePt t="88187" x="2063750" y="3146425"/>
          <p14:tracePt t="88194" x="2178050" y="3205163"/>
          <p14:tracePt t="88201" x="2222500" y="3227388"/>
          <p14:tracePt t="92977" x="2278063" y="3292475"/>
          <p14:tracePt t="92983" x="2332038" y="3392488"/>
          <p14:tracePt t="92990" x="2419350" y="3479800"/>
          <p14:tracePt t="92997" x="2492375" y="3579813"/>
          <p14:tracePt t="93004" x="2579688" y="3679825"/>
          <p14:tracePt t="93011" x="2698750" y="3784600"/>
          <p14:tracePt t="93019" x="2820988" y="3922713"/>
          <p14:tracePt t="93026" x="2949575" y="4081463"/>
          <p14:tracePt t="93033" x="3113088" y="4232275"/>
          <p14:tracePt t="93040" x="3300413" y="4438650"/>
          <p14:tracePt t="93047" x="3514725" y="4652963"/>
          <p14:tracePt t="93054" x="3757613" y="4876800"/>
          <p14:tracePt t="93061" x="3962400" y="5064125"/>
          <p14:tracePt t="93082" x="4359275" y="5438775"/>
          <p14:tracePt t="93089" x="4441825" y="5507038"/>
          <p14:tracePt t="93097" x="4510088" y="5575300"/>
          <p14:tracePt t="93103" x="4573588" y="5611813"/>
          <p14:tracePt t="93111" x="4602163" y="5634038"/>
          <p14:tracePt t="93118" x="4633913" y="5653088"/>
          <p14:tracePt t="93125" x="4679950" y="5689600"/>
          <p14:tracePt t="93132" x="4711700" y="5697538"/>
          <p14:tracePt t="93139" x="4738688" y="5707063"/>
          <p14:tracePt t="93147" x="4797425" y="5721350"/>
          <p14:tracePt t="93153" x="4826000" y="5730875"/>
          <p14:tracePt t="93160" x="4879975" y="5738813"/>
          <p14:tracePt t="93168" x="4926013" y="5753100"/>
          <p14:tracePt t="93174" x="4999038" y="5753100"/>
          <p14:tracePt t="93182" x="5076825" y="5767388"/>
          <p14:tracePt t="93188" x="5154613" y="5775325"/>
          <p14:tracePt t="93197" x="5213350" y="5803900"/>
          <p14:tracePt t="93203" x="5272088" y="5811838"/>
          <p14:tracePt t="93210" x="5313363" y="5826125"/>
          <p14:tracePt t="93217" x="5359400" y="5835650"/>
          <p14:tracePt t="93224" x="5386388" y="5843588"/>
          <p14:tracePt t="93231" x="5418138" y="5843588"/>
          <p14:tracePt t="93238" x="5459413" y="5843588"/>
          <p14:tracePt t="93245" x="5478463" y="5843588"/>
          <p14:tracePt t="93253" x="5505450" y="5843588"/>
          <p14:tracePt t="93259" x="5524500" y="5843588"/>
          <p14:tracePt t="93267" x="5564188" y="5843588"/>
          <p14:tracePt t="93273" x="5592763" y="5843588"/>
          <p14:tracePt t="93281" x="5624513" y="5843588"/>
          <p14:tracePt t="93287" x="5665788" y="5843588"/>
          <p14:tracePt t="93295" x="5678488" y="5843588"/>
          <p14:tracePt t="93302" x="5697538" y="5843588"/>
          <p14:tracePt t="93309" x="5715000" y="5840413"/>
          <p14:tracePt t="93317" x="5746750" y="5830888"/>
          <p14:tracePt t="93323" x="5765800" y="5821363"/>
          <p14:tracePt t="93331" x="5783263" y="5811838"/>
          <p14:tracePt t="93337" x="5802313" y="5794375"/>
          <p14:tracePt t="93344" x="5824538" y="5784850"/>
          <p14:tracePt t="93352" x="5853113" y="5770563"/>
          <p14:tracePt t="93358" x="5861050" y="5767388"/>
          <p14:tracePt t="93367" x="5880100" y="5757863"/>
          <p14:tracePt t="93372" x="5889625" y="5738813"/>
          <p14:tracePt t="93380" x="5894388" y="5730875"/>
          <p14:tracePt t="93387" x="5902325" y="5702300"/>
          <p14:tracePt t="93394" x="5911850" y="5694363"/>
          <p14:tracePt t="93401" x="5921375" y="5689600"/>
          <p14:tracePt t="93408" x="5934075" y="5680075"/>
          <p14:tracePt t="93415" x="5943600" y="5670550"/>
          <p14:tracePt t="93422" x="5953125" y="5661025"/>
          <p14:tracePt t="93431" x="5962650" y="5657850"/>
          <p14:tracePt t="93436" x="5967413" y="5648325"/>
          <p14:tracePt t="93443" x="5975350" y="5638800"/>
          <p14:tracePt t="93451" x="5984875" y="5624513"/>
          <p14:tracePt t="93458" x="5994400" y="5616575"/>
          <p14:tracePt t="93464" x="5999163" y="5607050"/>
          <p14:tracePt t="93472" x="6016625" y="5597525"/>
          <p14:tracePt t="93480" x="6026150" y="5597525"/>
          <p14:tracePt t="93486" x="6026150" y="5592763"/>
          <p14:tracePt t="93500" x="6026150" y="5584825"/>
          <p14:tracePt t="93521" x="6026150" y="5575300"/>
          <p14:tracePt t="93529" x="6026150" y="5565775"/>
          <p14:tracePt t="93542" x="6026150" y="5561013"/>
          <p14:tracePt t="93550" x="6026150" y="5543550"/>
          <p14:tracePt t="93556" x="6021388" y="5534025"/>
          <p14:tracePt t="93564" x="6003925" y="5524500"/>
          <p14:tracePt t="93571" x="5999163" y="5519738"/>
          <p14:tracePt t="93578" x="5989638" y="5511800"/>
          <p14:tracePt t="93585" x="5980113" y="5511800"/>
          <p14:tracePt t="93592" x="5970588" y="5511800"/>
          <p14:tracePt t="93599" x="5957888" y="5511800"/>
          <p14:tracePt t="93606" x="5938838" y="5511800"/>
          <p14:tracePt t="93613" x="5911850" y="5511800"/>
          <p14:tracePt t="93620" x="5894388" y="5511800"/>
          <p14:tracePt t="93628" x="5861050" y="5511800"/>
          <p14:tracePt t="93635" x="5834063" y="5514975"/>
          <p14:tracePt t="93641" x="5802313" y="5524500"/>
          <p14:tracePt t="93649" x="5775325" y="5538788"/>
          <p14:tracePt t="93656" x="5751513" y="5565775"/>
          <p14:tracePt t="93664" x="5734050" y="5588000"/>
          <p14:tracePt t="93670" x="5702300" y="5607050"/>
          <p14:tracePt t="93677" x="5683250" y="5624513"/>
          <p14:tracePt t="93684" x="5673725" y="5648325"/>
          <p14:tracePt t="93691" x="5665788" y="5675313"/>
          <p14:tracePt t="93700" x="5656263" y="5694363"/>
          <p14:tracePt t="93705" x="5656263" y="5711825"/>
          <p14:tracePt t="93713" x="5656263" y="5730875"/>
          <p14:tracePt t="93719" x="5656263" y="5757863"/>
          <p14:tracePt t="93727" x="5656263" y="5775325"/>
          <p14:tracePt t="93734" x="5656263" y="5794375"/>
          <p14:tracePt t="93741" x="5661025" y="5811838"/>
          <p14:tracePt t="93748" x="5678488" y="5830888"/>
          <p14:tracePt t="93755" x="5710238" y="5862638"/>
          <p14:tracePt t="93763" x="5770563" y="5889625"/>
          <p14:tracePt t="93769" x="5816600" y="5913438"/>
          <p14:tracePt t="93776" x="5911850" y="5926138"/>
          <p14:tracePt t="93783" x="6003925" y="5935663"/>
          <p14:tracePt t="93790" x="6099175" y="5935663"/>
          <p14:tracePt t="93798" x="6208713" y="5935663"/>
          <p14:tracePt t="93804" x="6318250" y="5935663"/>
          <p14:tracePt t="93811" x="6376988" y="5930900"/>
          <p14:tracePt t="93818" x="6454775" y="5918200"/>
          <p14:tracePt t="93826" x="6496050" y="5908675"/>
          <p14:tracePt t="93833" x="6554788" y="5894388"/>
          <p14:tracePt t="93840" x="6596063" y="5884863"/>
          <p14:tracePt t="93847" x="6637338" y="5876925"/>
          <p14:tracePt t="93854" x="6669088" y="5876925"/>
          <p14:tracePt t="93861" x="6688138" y="5876925"/>
          <p14:tracePt t="93868" x="6705600" y="5862638"/>
          <p14:tracePt t="93875" x="6724650" y="5862638"/>
          <p14:tracePt t="93883" x="6729413" y="5862638"/>
          <p14:tracePt t="93889" x="6738938" y="5862638"/>
          <p14:tracePt t="93896" x="6738938" y="5848350"/>
          <p14:tracePt t="93903" x="6738938" y="5840413"/>
          <p14:tracePt t="93910" x="6738938" y="5830888"/>
          <p14:tracePt t="93918" x="6734175" y="5816600"/>
          <p14:tracePt t="93925" x="6724650" y="5784850"/>
          <p14:tracePt t="93932" x="6692900" y="5738813"/>
          <p14:tracePt t="93939" x="6669088" y="5707063"/>
          <p14:tracePt t="93947" x="6637338" y="5665788"/>
          <p14:tracePt t="93953" x="6569075" y="5597525"/>
          <p14:tracePt t="93960" x="6505575" y="5543550"/>
          <p14:tracePt t="93967" x="6400800" y="5475288"/>
          <p14:tracePt t="93974" x="6286500" y="5414963"/>
          <p14:tracePt t="93981" x="6153150" y="5368925"/>
          <p14:tracePt t="93989" x="6003925" y="5310188"/>
          <p14:tracePt t="93997" x="5889625" y="5283200"/>
          <p14:tracePt t="94002" x="5761038" y="5268913"/>
          <p14:tracePt t="94010" x="5651500" y="5268913"/>
          <p14:tracePt t="94017" x="5573713" y="5268913"/>
          <p14:tracePt t="94024" x="5532438" y="5268913"/>
          <p14:tracePt t="94031" x="5505450" y="5273675"/>
          <p14:tracePt t="94038" x="5464175" y="5283200"/>
          <p14:tracePt t="94046" x="5446713" y="5291138"/>
          <p14:tracePt t="94064" x="5427663" y="5310188"/>
          <p14:tracePt t="94067" x="5418138" y="5324475"/>
          <p14:tracePt t="94074" x="5414963" y="5332413"/>
          <p14:tracePt t="94081" x="5414963" y="5341938"/>
          <p14:tracePt t="94088" x="5414963" y="5356225"/>
          <p14:tracePt t="94095" x="5418138" y="5373688"/>
          <p14:tracePt t="94102" x="5437188" y="5397500"/>
          <p14:tracePt t="94109" x="5468938" y="5441950"/>
          <p14:tracePt t="94116" x="5551488" y="5478463"/>
          <p14:tracePt t="94123" x="5614988" y="5519738"/>
          <p14:tracePt t="94131" x="5697538" y="5561013"/>
          <p14:tracePt t="94139" x="5775325" y="5584825"/>
          <p14:tracePt t="94147" x="5816600" y="5597525"/>
          <p14:tracePt t="94153" x="5857875" y="5607050"/>
          <p14:tracePt t="94161" x="5916613" y="5607050"/>
          <p14:tracePt t="94167" x="5957888" y="5607050"/>
          <p14:tracePt t="94173" x="6011863" y="5602288"/>
          <p14:tracePt t="94181" x="6043613" y="5588000"/>
          <p14:tracePt t="94187" x="6062663" y="5580063"/>
          <p14:tracePt t="94194" x="6080125" y="5580063"/>
          <p14:tracePt t="94201" x="6099175" y="5580063"/>
          <p14:tracePt t="94209" x="6103938" y="5575300"/>
          <p14:tracePt t="94216" x="6113463" y="5556250"/>
          <p14:tracePt t="94231" x="6113463" y="5548313"/>
          <p14:tracePt t="94237" x="6113463" y="5543550"/>
          <p14:tracePt t="94244" x="6113463" y="5534025"/>
          <p14:tracePt t="94251" x="6113463" y="5524500"/>
          <p14:tracePt t="94259" x="6113463" y="5514975"/>
          <p14:tracePt t="94265" x="6113463" y="5511800"/>
          <p14:tracePt t="94273" x="6108700" y="5502275"/>
          <p14:tracePt t="94281" x="6103938" y="5492750"/>
          <p14:tracePt t="94286" x="6084888" y="5492750"/>
          <p14:tracePt t="94294" x="6067425" y="5492750"/>
          <p14:tracePt t="94301" x="6048375" y="5492750"/>
          <p14:tracePt t="94307" x="6035675" y="5492750"/>
          <p14:tracePt t="94315" x="6016625" y="5492750"/>
          <p14:tracePt t="94322" x="5984875" y="5492750"/>
          <p14:tracePt t="94329" x="5967413" y="5492750"/>
          <p14:tracePt t="94336" x="5953125" y="5492750"/>
          <p14:tracePt t="94343" x="5934075" y="5492750"/>
          <p14:tracePt t="94350" x="5902325" y="5497513"/>
          <p14:tracePt t="94358" x="5884863" y="5511800"/>
          <p14:tracePt t="94365" x="5875338" y="5511800"/>
          <p14:tracePt t="94371" x="5870575" y="5514975"/>
          <p14:tracePt t="94379" x="5861050" y="5514975"/>
          <p14:tracePt t="94386" x="5853113" y="5524500"/>
          <p14:tracePt t="94393" x="5848350" y="5534025"/>
          <p14:tracePt t="94400" x="5838825" y="5534025"/>
          <p14:tracePt t="94407" x="5829300" y="5534025"/>
          <p14:tracePt t="94415" x="5829300" y="5538788"/>
          <p14:tracePt t="94421" x="5829300" y="5548313"/>
          <p14:tracePt t="94428" x="5829300" y="5556250"/>
          <p14:tracePt t="94435" x="5829300" y="5570538"/>
          <p14:tracePt t="94442" x="5829300" y="5580063"/>
          <p14:tracePt t="96851" x="5715000" y="5524500"/>
          <p14:tracePt t="96858" x="5537200" y="5414963"/>
          <p14:tracePt t="96865" x="5327650" y="5310188"/>
          <p14:tracePt t="96873" x="5045075" y="5168900"/>
          <p14:tracePt t="96880" x="4779963" y="5091113"/>
          <p14:tracePt t="96887" x="4546600" y="4999038"/>
          <p14:tracePt t="96893" x="4291013" y="4945063"/>
          <p14:tracePt t="96902" x="4044950" y="4913313"/>
          <p14:tracePt t="96908" x="3879850" y="4867275"/>
          <p14:tracePt t="96915" x="3716338" y="4848225"/>
          <p14:tracePt t="96922" x="3533775" y="4835525"/>
          <p14:tracePt t="96929" x="3351213" y="4821238"/>
          <p14:tracePt t="96936" x="3168650" y="4803775"/>
          <p14:tracePt t="96944" x="2967038" y="4803775"/>
          <p14:tracePt t="96952" x="2784475" y="4803775"/>
          <p14:tracePt t="96957" x="2589213" y="4803775"/>
          <p14:tracePt t="96964" x="2424113" y="4803775"/>
          <p14:tracePt t="96972" x="2259013" y="4816475"/>
          <p14:tracePt t="96978" x="2076450" y="4816475"/>
          <p14:tracePt t="96985" x="1912938" y="4830763"/>
          <p14:tracePt t="96992" x="1784350" y="4830763"/>
          <p14:tracePt t="96999" x="1693863" y="4845050"/>
          <p14:tracePt t="97006" x="1584325" y="4845050"/>
          <p14:tracePt t="97013" x="1506538" y="4845050"/>
          <p14:tracePt t="97021" x="1450975" y="4845050"/>
          <p14:tracePt t="97027" x="1392238" y="4845050"/>
          <p14:tracePt t="97034" x="1355725" y="4845050"/>
          <p14:tracePt t="97042" x="1338263" y="4845050"/>
          <p14:tracePt t="97049" x="1319213" y="4845050"/>
          <p14:tracePt t="97056" x="1301750" y="4845050"/>
          <p14:tracePt t="97068" x="1292225" y="4845050"/>
          <p14:tracePt t="97071" x="1287463" y="4845050"/>
          <p14:tracePt t="97084" x="1287463" y="4852988"/>
          <p14:tracePt t="97091" x="1287463" y="4867275"/>
          <p14:tracePt t="97099" x="1287463" y="4876800"/>
          <p14:tracePt t="97106" x="1328738" y="4894263"/>
          <p14:tracePt t="97113" x="1387475" y="4922838"/>
          <p14:tracePt t="97120" x="1484313" y="4949825"/>
          <p14:tracePt t="97127" x="1579563" y="4976813"/>
          <p14:tracePt t="97134" x="1662113" y="5013325"/>
          <p14:tracePt t="97141" x="1757363" y="5027613"/>
          <p14:tracePt t="97148" x="1817688" y="5040313"/>
          <p14:tracePt t="97155" x="1890713" y="5040313"/>
          <p14:tracePt t="97162" x="1944688" y="5040313"/>
          <p14:tracePt t="97169" x="2003425" y="5040313"/>
          <p14:tracePt t="97177" x="2044700" y="5040313"/>
          <p14:tracePt t="97184" x="2100263" y="5040313"/>
          <p14:tracePt t="97191" x="2141538" y="5035550"/>
          <p14:tracePt t="97198" x="2182813" y="5022850"/>
          <p14:tracePt t="97205" x="2200275" y="5013325"/>
          <p14:tracePt t="97212" x="2222500" y="4995863"/>
          <p14:tracePt t="97219" x="2227263" y="4986338"/>
          <p14:tracePt t="97226" x="2236788" y="4981575"/>
          <p14:tracePt t="97234" x="2246313" y="4962525"/>
          <p14:tracePt t="97240" x="2255838" y="4930775"/>
          <p14:tracePt t="97247" x="2255838" y="4876800"/>
          <p14:tracePt t="97255" x="2255838" y="4835525"/>
          <p14:tracePt t="97261" x="2255838" y="4767263"/>
          <p14:tracePt t="97268" x="2246313" y="4706938"/>
          <p14:tracePt t="97276" x="2236788" y="4648200"/>
          <p14:tracePt t="97283" x="2214563" y="4602163"/>
          <p14:tracePt t="97290" x="2173288" y="4538663"/>
          <p14:tracePt t="97297" x="2127250" y="4487863"/>
          <p14:tracePt t="97305" x="2095500" y="4456113"/>
          <p14:tracePt t="97311" x="2058988" y="4410075"/>
          <p14:tracePt t="97319" x="2008188" y="4373563"/>
          <p14:tracePt t="97325" x="1981200" y="4341813"/>
          <p14:tracePt t="97332" x="1949450" y="4310063"/>
          <p14:tracePt t="97339" x="1903413" y="4287838"/>
          <p14:tracePt t="97346" x="1871663" y="4278313"/>
          <p14:tracePt t="97354" x="1839913" y="4268788"/>
          <p14:tracePt t="97360" x="1812925" y="4259263"/>
          <p14:tracePt t="97368" x="1793875" y="4259263"/>
          <p14:tracePt t="97375" x="1776413" y="4259263"/>
          <p14:tracePt t="97382" x="1766888" y="4259263"/>
          <p14:tracePt t="97389" x="1762125" y="4259263"/>
          <p14:tracePt t="97396" x="1752600" y="4259263"/>
          <p14:tracePt t="97403" x="1744663" y="4268788"/>
          <p14:tracePt t="97410" x="1730375" y="4278313"/>
          <p14:tracePt t="97418" x="1730375" y="4287838"/>
          <p14:tracePt t="97424" x="1730375" y="4310063"/>
          <p14:tracePt t="97431" x="1744663" y="4332288"/>
          <p14:tracePt t="97439" x="1752600" y="4360863"/>
          <p14:tracePt t="97446" x="1776413" y="4392613"/>
          <p14:tracePt t="97453" x="1808163" y="4438650"/>
          <p14:tracePt t="97460" x="1854200" y="4475163"/>
          <p14:tracePt t="97467" x="1885950" y="4506913"/>
          <p14:tracePt t="97474" x="1935163" y="4543425"/>
          <p14:tracePt t="97481" x="1995488" y="4565650"/>
          <p14:tracePt t="97488" x="2039938" y="4589463"/>
          <p14:tracePt t="97495" x="2100263" y="4597400"/>
          <p14:tracePt t="97503" x="2146300" y="4611688"/>
          <p14:tracePt t="97509" x="2219325" y="4625975"/>
          <p14:tracePt t="97517" x="2259013" y="4625975"/>
          <p14:tracePt t="97523" x="2314575" y="4625975"/>
          <p14:tracePt t="97530" x="2346325" y="4625975"/>
          <p14:tracePt t="97539" x="2365375" y="4625975"/>
          <p14:tracePt t="97545" x="2368550" y="4625975"/>
          <p14:tracePt t="97552" x="2378075" y="4621213"/>
          <p14:tracePt t="97559" x="2387600" y="4621213"/>
          <p14:tracePt t="97567" x="2387600" y="4611688"/>
          <p14:tracePt t="97573" x="2387600" y="4602163"/>
          <p14:tracePt t="97580" x="2387600" y="4597400"/>
          <p14:tracePt t="97588" x="2387600" y="4579938"/>
          <p14:tracePt t="97595" x="2387600" y="4560888"/>
          <p14:tracePt t="97601" x="2378075" y="4533900"/>
          <p14:tracePt t="97608" x="2360613" y="4502150"/>
          <p14:tracePt t="97615" x="2336800" y="4470400"/>
          <p14:tracePt t="97623" x="2305050" y="4424363"/>
          <p14:tracePt t="97630" x="2259013" y="4402138"/>
          <p14:tracePt t="97637" x="2227263" y="4383088"/>
          <p14:tracePt t="97644" x="2200275" y="4360863"/>
          <p14:tracePt t="97651" x="2141538" y="4329113"/>
          <p14:tracePt t="97658" x="2076450" y="4300538"/>
          <p14:tracePt t="97665" x="2000250" y="4278313"/>
          <p14:tracePt t="97672" x="1903413" y="4264025"/>
          <p14:tracePt t="97679" x="1812925" y="4251325"/>
          <p14:tracePt t="97687" x="1703388" y="4251325"/>
          <p14:tracePt t="97693" x="1606550" y="4251325"/>
          <p14:tracePt t="97701" x="1533525" y="4256088"/>
          <p14:tracePt t="97708" x="1438275" y="4268788"/>
          <p14:tracePt t="97715" x="1360488" y="4283075"/>
          <p14:tracePt t="97722" x="1319213" y="4292600"/>
          <p14:tracePt t="97729" x="1287463" y="4305300"/>
          <p14:tracePt t="97736" x="1260475" y="4314825"/>
          <p14:tracePt t="97743" x="1236663" y="4332288"/>
          <p14:tracePt t="97751" x="1231900" y="4332288"/>
          <p14:tracePt t="97757" x="1223963" y="4341813"/>
          <p14:tracePt t="97765" x="1214438" y="4341813"/>
          <p14:tracePt t="97772" x="1209675" y="4351338"/>
          <p14:tracePt t="97779" x="1209675" y="4356100"/>
          <p14:tracePt t="97786" x="1209675" y="4365625"/>
          <p14:tracePt t="97793" x="1209675" y="4373563"/>
          <p14:tracePt t="97801" x="1209675" y="4387850"/>
          <p14:tracePt t="97807" x="1241425" y="4419600"/>
          <p14:tracePt t="97814" x="1304925" y="4460875"/>
          <p14:tracePt t="97821" x="1387475" y="4502150"/>
          <p14:tracePt t="97828" x="1487488" y="4556125"/>
          <p14:tracePt t="97836" x="1584325" y="4584700"/>
          <p14:tracePt t="97842" x="1662113" y="4611688"/>
          <p14:tracePt t="97850" x="1739900" y="4625975"/>
          <p14:tracePt t="97856" x="1781175" y="4633913"/>
          <p14:tracePt t="97863" x="1812925" y="4633913"/>
          <p14:tracePt t="97871" x="1854200" y="4633913"/>
          <p14:tracePt t="97885" x="1885950" y="4633913"/>
          <p14:tracePt t="97892" x="1893888" y="4633913"/>
          <p14:tracePt t="97899" x="1903413" y="4633913"/>
          <p14:tracePt t="97906" x="1917700" y="4633913"/>
          <p14:tracePt t="97913" x="1927225" y="4629150"/>
          <p14:tracePt t="97921" x="1927225" y="4625975"/>
          <p14:tracePt t="97927" x="1927225" y="4616450"/>
          <p14:tracePt t="97935" x="1927225" y="4597400"/>
          <p14:tracePt t="97941" x="1927225" y="4570413"/>
          <p14:tracePt t="97948" x="1922463" y="4538663"/>
          <p14:tracePt t="97956" x="1898650" y="4506913"/>
          <p14:tracePt t="97963" x="1881188" y="4465638"/>
          <p14:tracePt t="97970" x="1857375" y="4433888"/>
          <p14:tracePt t="97977" x="1839913" y="4402138"/>
          <p14:tracePt t="97984" x="1817688" y="4360863"/>
          <p14:tracePt t="97991" x="1784350" y="4337050"/>
          <p14:tracePt t="97998" x="1766888" y="4319588"/>
          <p14:tracePt t="98005" x="1747838" y="4300538"/>
          <p14:tracePt t="98012" x="1716088" y="4292600"/>
          <p14:tracePt t="98020" x="1674813" y="4278313"/>
          <p14:tracePt t="98026" x="1652588" y="4259263"/>
          <p14:tracePt t="98034" x="1625600" y="4259263"/>
          <p14:tracePt t="98040" x="1606550" y="4259263"/>
          <p14:tracePt t="98047" x="1579563" y="4259263"/>
          <p14:tracePt t="98055" x="1560513" y="4259263"/>
          <p14:tracePt t="98061" x="1552575" y="4259263"/>
          <p14:tracePt t="98069" x="1543050" y="4273550"/>
          <p14:tracePt t="98076" x="1538288" y="4283075"/>
          <p14:tracePt t="98084" x="1528763" y="4287838"/>
          <p14:tracePt t="98090" x="1528763" y="4295775"/>
          <p14:tracePt t="98097" x="1528763" y="4305300"/>
          <p14:tracePt t="98105" x="1528763" y="4310063"/>
          <p14:tracePt t="98112" x="1533525" y="4319588"/>
          <p14:tracePt t="98119" x="1552575" y="4337050"/>
          <p14:tracePt t="98126" x="1579563" y="4368800"/>
          <p14:tracePt t="98133" x="1662113" y="4397375"/>
          <p14:tracePt t="98140" x="1739900" y="4419600"/>
          <p14:tracePt t="98147" x="1871663" y="4451350"/>
          <p14:tracePt t="98154" x="2003425" y="4492625"/>
          <p14:tracePt t="98161" x="2112963" y="4506913"/>
          <p14:tracePt t="98169" x="2222500" y="4506913"/>
          <p14:tracePt t="98175" x="2300288" y="4506913"/>
          <p14:tracePt t="98182" x="2355850" y="4506913"/>
          <p14:tracePt t="98189" x="2397125" y="4506913"/>
          <p14:tracePt t="98197" x="2438400" y="4506913"/>
          <p14:tracePt t="98204" x="2455863" y="4506913"/>
          <p14:tracePt t="98211" x="2474913" y="4506913"/>
          <p14:tracePt t="98218" x="2478088" y="4506913"/>
          <p14:tracePt t="98225" x="2487613" y="4506913"/>
          <p14:tracePt t="98232" x="2497138" y="4506913"/>
          <p14:tracePt t="98239" x="2511425" y="4506913"/>
          <p14:tracePt t="98246" x="2519363" y="4506913"/>
          <p14:tracePt t="98260" x="2519363" y="4487863"/>
          <p14:tracePt t="98267" x="2519363" y="4479925"/>
          <p14:tracePt t="98274" x="2519363" y="4475163"/>
          <p14:tracePt t="98282" x="2519363" y="4465638"/>
          <p14:tracePt t="98288" x="2519363" y="4456113"/>
          <p14:tracePt t="98296" x="2519363" y="4451350"/>
          <p14:tracePt t="98303" x="2519363" y="4443413"/>
          <p14:tracePt t="98318" x="2516188" y="4443413"/>
          <p14:tracePt t="98324" x="2501900" y="4443413"/>
          <p14:tracePt t="98331" x="2492375" y="4443413"/>
          <p14:tracePt t="98338" x="2482850" y="4443413"/>
          <p14:tracePt t="98345" x="2478088" y="4443413"/>
          <p14:tracePt t="98352" x="2470150" y="4443413"/>
          <p14:tracePt t="98359" x="2460625" y="4446588"/>
          <p14:tracePt t="98368" x="2441575" y="4451350"/>
          <p14:tracePt t="98373" x="2414588" y="4465638"/>
          <p14:tracePt t="98381" x="2397125" y="4483100"/>
          <p14:tracePt t="98388" x="2373313" y="4524375"/>
          <p14:tracePt t="98395" x="2351088" y="4570413"/>
          <p14:tracePt t="98403" x="2336800" y="4629150"/>
          <p14:tracePt t="98409" x="2328863" y="4675188"/>
          <p14:tracePt t="98416" x="2305050" y="4721225"/>
          <p14:tracePt t="98423" x="2305050" y="4775200"/>
          <p14:tracePt t="98430" x="2305050" y="4803775"/>
          <p14:tracePt t="98438" x="2305050" y="4845050"/>
          <p14:tracePt t="98444" x="2305050" y="4876800"/>
          <p14:tracePt t="98452" x="2305050" y="4894263"/>
          <p14:tracePt t="98458" x="2305050" y="4908550"/>
          <p14:tracePt t="98466" x="2305050" y="4940300"/>
          <p14:tracePt t="98473" x="2305050" y="4959350"/>
          <p14:tracePt t="98481" x="2305050" y="4972050"/>
          <p14:tracePt t="98487" x="2305050" y="4981575"/>
          <p14:tracePt t="98494" x="2305050" y="4991100"/>
          <p14:tracePt t="98502" x="2305050" y="4999038"/>
          <p14:tracePt t="98508" x="2305050" y="5003800"/>
          <p14:tracePt t="98515" x="2305050" y="5013325"/>
          <p14:tracePt t="98522" x="2305050" y="5032375"/>
          <p14:tracePt t="98529" x="2319338" y="5040313"/>
          <p14:tracePt t="98537" x="2328863" y="5045075"/>
          <p14:tracePt t="98543" x="2332038" y="5054600"/>
          <p14:tracePt t="98550" x="2341563" y="5064125"/>
          <p14:tracePt t="98558" x="2351088" y="5072063"/>
          <p14:tracePt t="98565" x="2360613" y="5076825"/>
          <p14:tracePt t="98572" x="2365375" y="5086350"/>
          <p14:tracePt t="99472" x="2492375" y="5108575"/>
          <p14:tracePt t="99479" x="2698750" y="5141913"/>
          <p14:tracePt t="99487" x="2944813" y="5178425"/>
          <p14:tracePt t="99494" x="3176588" y="5191125"/>
          <p14:tracePt t="99501" x="3451225" y="5210175"/>
          <p14:tracePt t="99508" x="3660775" y="5241925"/>
          <p14:tracePt t="99515" x="3843338" y="5241925"/>
          <p14:tracePt t="99526" x="3984625" y="5241925"/>
          <p14:tracePt t="99529" x="4081463" y="5241925"/>
          <p14:tracePt t="99538" x="4176713" y="5218113"/>
          <p14:tracePt t="99543" x="4217988" y="5210175"/>
          <p14:tracePt t="99550" x="4278313" y="5195888"/>
          <p14:tracePt t="99558" x="4318000" y="5186363"/>
          <p14:tracePt t="99564" x="4364038" y="5164138"/>
          <p14:tracePt t="99572" x="4395788" y="5145088"/>
          <p14:tracePt t="99578" x="4427538" y="5122863"/>
          <p14:tracePt t="99588" x="4483100" y="5100638"/>
          <p14:tracePt t="99595" x="4514850" y="5081588"/>
          <p14:tracePt t="99599" x="4546600" y="5059363"/>
          <p14:tracePt t="99607" x="4592638" y="5027613"/>
          <p14:tracePt t="99613" x="4610100" y="5003800"/>
          <p14:tracePt t="99620" x="4629150" y="4986338"/>
          <p14:tracePt t="99627" x="4638675" y="4967288"/>
          <p14:tracePt t="99635" x="4646613" y="4949825"/>
          <p14:tracePt t="99642" x="4670425" y="4918075"/>
          <p14:tracePt t="99649" x="4670425" y="4899025"/>
          <p14:tracePt t="99656" x="4670425" y="4884738"/>
          <p14:tracePt t="99663" x="4670425" y="4852988"/>
          <p14:tracePt t="99670" x="4651375" y="4811713"/>
          <p14:tracePt t="99677" x="4643438" y="4779963"/>
          <p14:tracePt t="99684" x="4619625" y="4748213"/>
          <p14:tracePt t="99691" x="4597400" y="4706938"/>
          <p14:tracePt t="99698" x="4570413" y="4684713"/>
          <p14:tracePt t="99706" x="4524375" y="4662488"/>
          <p14:tracePt t="99713" x="4460875" y="4625975"/>
          <p14:tracePt t="99720" x="4378325" y="4570413"/>
          <p14:tracePt t="99726" x="4264025" y="4524375"/>
          <p14:tracePt t="99734" x="4164013" y="4483100"/>
          <p14:tracePt t="99741" x="4030663" y="4443413"/>
          <p14:tracePt t="99748" x="3903663" y="4424363"/>
          <p14:tracePt t="99755" x="3794125" y="4424363"/>
          <p14:tracePt t="99762" x="3702050" y="4424363"/>
          <p14:tracePt t="99769" x="3643313" y="4424363"/>
          <p14:tracePt t="99776" x="3570288" y="4424363"/>
          <p14:tracePt t="99783" x="3529013" y="4424363"/>
          <p14:tracePt t="99791" x="3502025" y="4424363"/>
          <p14:tracePt t="99798" x="3470275" y="4433888"/>
          <p14:tracePt t="99804" x="3451225" y="4451350"/>
          <p14:tracePt t="99811" x="3441700" y="4460875"/>
          <p14:tracePt t="99819" x="3436938" y="4460875"/>
          <p14:tracePt t="99825" x="3429000" y="4465638"/>
          <p14:tracePt t="99833" x="3419475" y="4475163"/>
          <p14:tracePt t="99840" x="3409950" y="4483100"/>
          <p14:tracePt t="99847" x="3409950" y="4487863"/>
          <p14:tracePt t="99854" x="3409950" y="4497388"/>
          <p14:tracePt t="99862" x="3409950" y="4506913"/>
          <p14:tracePt t="99869" x="3414713" y="4533900"/>
          <p14:tracePt t="99875" x="3436938" y="4552950"/>
          <p14:tracePt t="99882" x="3465513" y="4575175"/>
          <p14:tracePt t="99890" x="3524250" y="4606925"/>
          <p14:tracePt t="99897" x="3606800" y="4662488"/>
          <p14:tracePt t="99904" x="3721100" y="4694238"/>
          <p14:tracePt t="99910" x="3835400" y="4721225"/>
          <p14:tracePt t="99918" x="3948113" y="4748213"/>
          <p14:tracePt t="99925" x="4057650" y="4762500"/>
          <p14:tracePt t="99932" x="4191000" y="4775200"/>
          <p14:tracePt t="99939" x="4318000" y="4808538"/>
          <p14:tracePt t="99946" x="4451350" y="4821238"/>
          <p14:tracePt t="99953" x="4597400" y="4821238"/>
          <p14:tracePt t="99960" x="4724400" y="4821238"/>
          <p14:tracePt t="99967" x="4870450" y="4835525"/>
          <p14:tracePt t="99974" x="4999038" y="4835525"/>
          <p14:tracePt t="99982" x="5108575" y="4835525"/>
          <p14:tracePt t="99989" x="5181600" y="4835525"/>
          <p14:tracePt t="99996" x="5254625" y="4835525"/>
          <p14:tracePt t="100003" x="5313363" y="4835525"/>
          <p14:tracePt t="100010" x="5386388" y="4835525"/>
          <p14:tracePt t="100017" x="5427663" y="4835525"/>
          <p14:tracePt t="100024" x="5495925" y="4835525"/>
          <p14:tracePt t="100031" x="5537200" y="4835525"/>
          <p14:tracePt t="100038" x="5592763" y="4835525"/>
          <p14:tracePt t="100045" x="5634038" y="4835525"/>
          <p14:tracePt t="100053" x="5702300" y="4835525"/>
          <p14:tracePt t="100071" x="5816600" y="4835525"/>
          <p14:tracePt t="100074" x="5857875" y="4835525"/>
          <p14:tracePt t="100081" x="5911850" y="4835525"/>
          <p14:tracePt t="100088" x="5948363" y="4835525"/>
          <p14:tracePt t="100095" x="6003925" y="4835525"/>
          <p14:tracePt t="100102" x="6048375" y="4845050"/>
          <p14:tracePt t="100109" x="6089650" y="4845050"/>
          <p14:tracePt t="100116" x="6145213" y="4857750"/>
          <p14:tracePt t="100124" x="6186488" y="4867275"/>
          <p14:tracePt t="100130" x="6230938" y="4876800"/>
          <p14:tracePt t="100138" x="6259513" y="4876800"/>
          <p14:tracePt t="100144" x="6286500" y="4876800"/>
          <p14:tracePt t="100151" x="6327775" y="4876800"/>
          <p14:tracePt t="100158" x="6345238" y="4876800"/>
          <p14:tracePt t="100165" x="6364288" y="4876800"/>
          <p14:tracePt t="100173" x="6391275" y="4876800"/>
          <p14:tracePt t="100180" x="6423025" y="4876800"/>
          <p14:tracePt t="100187" x="6442075" y="4876800"/>
          <p14:tracePt t="100194" x="6469063" y="4872038"/>
          <p14:tracePt t="100201" x="6500813" y="4862513"/>
          <p14:tracePt t="100208" x="6542088" y="4852988"/>
          <p14:tracePt t="100215" x="6573838" y="4840288"/>
          <p14:tracePt t="100222" x="6600825" y="4830763"/>
          <p14:tracePt t="100229" x="6642100" y="4830763"/>
          <p14:tracePt t="100236" x="6673850" y="4830763"/>
          <p14:tracePt t="100244" x="6702425" y="4830763"/>
          <p14:tracePt t="100251" x="6729413" y="4830763"/>
          <p14:tracePt t="100258" x="6746875" y="4830763"/>
          <p14:tracePt t="100265" x="6778625" y="4830763"/>
          <p14:tracePt t="100272" x="6797675" y="4830763"/>
          <p14:tracePt t="100279" x="6824663" y="4830763"/>
          <p14:tracePt t="100286" x="6843713" y="4821238"/>
          <p14:tracePt t="100293" x="6851650" y="4803775"/>
          <p14:tracePt t="100300" x="6861175" y="4803775"/>
          <p14:tracePt t="100307" x="6865938" y="4803775"/>
          <p14:tracePt t="100314" x="6875463" y="4803775"/>
          <p14:tracePt t="100321" x="6884988" y="4803775"/>
          <p14:tracePt t="100357" x="6884988" y="4794250"/>
          <p14:tracePt t="100364" x="6884988" y="4789488"/>
          <p14:tracePt t="100371" x="6880225" y="4779963"/>
          <p14:tracePt t="100378" x="6870700" y="4762500"/>
          <p14:tracePt t="100386" x="6851650" y="4735513"/>
          <p14:tracePt t="100392" x="6815138" y="4689475"/>
          <p14:tracePt t="100400" x="6738938" y="4648200"/>
          <p14:tracePt t="100407" x="6619875" y="4589463"/>
          <p14:tracePt t="100414" x="6486525" y="4516438"/>
          <p14:tracePt t="100421" x="6369050" y="4456113"/>
          <p14:tracePt t="100428" x="6218238" y="4397375"/>
          <p14:tracePt t="100435" x="6067425" y="4351338"/>
          <p14:tracePt t="100442" x="5902325" y="4305300"/>
          <p14:tracePt t="100449" x="5770563" y="4259263"/>
          <p14:tracePt t="100456" x="5619750" y="4232275"/>
          <p14:tracePt t="100463" x="5473700" y="4214813"/>
          <p14:tracePt t="100471" x="5327650" y="4200525"/>
          <p14:tracePt t="100477" x="5181600" y="4200525"/>
          <p14:tracePt t="100485" x="5035550" y="4200525"/>
          <p14:tracePt t="100491" x="4906963" y="4210050"/>
          <p14:tracePt t="100499" x="4775200" y="4227513"/>
          <p14:tracePt t="100506" x="4646613" y="4241800"/>
          <p14:tracePt t="100513" x="4533900" y="4256088"/>
          <p14:tracePt t="100520" x="4437063" y="4283075"/>
          <p14:tracePt t="100527" x="4341813" y="4310063"/>
          <p14:tracePt t="100534" x="4268788" y="4324350"/>
          <p14:tracePt t="100541" x="4205288" y="4332288"/>
          <p14:tracePt t="100548" x="4144963" y="4346575"/>
          <p14:tracePt t="100555" x="4103688" y="4356100"/>
          <p14:tracePt t="100562" x="4076700" y="4365625"/>
          <p14:tracePt t="100570" x="4044950" y="4373563"/>
          <p14:tracePt t="100577" x="4025900" y="4397375"/>
          <p14:tracePt t="100584" x="4008438" y="4397375"/>
          <p14:tracePt t="100591" x="3998913" y="4397375"/>
          <p14:tracePt t="100598" x="3994150" y="4397375"/>
          <p14:tracePt t="100605" x="3984625" y="4397375"/>
          <p14:tracePt t="100612" x="3967163" y="4397375"/>
          <p14:tracePt t="100619" x="3957638" y="4402138"/>
          <p14:tracePt t="100626" x="3952875" y="4410075"/>
          <p14:tracePt t="100641" x="3952875" y="4419600"/>
          <p14:tracePt t="100648" x="3952875" y="4429125"/>
          <p14:tracePt t="100654" x="3952875" y="4433888"/>
          <p14:tracePt t="100661" x="3967163" y="4443413"/>
          <p14:tracePt t="100669" x="4008438" y="4465638"/>
          <p14:tracePt t="100676" x="4071938" y="4516438"/>
          <p14:tracePt t="100682" x="4191000" y="4560888"/>
          <p14:tracePt t="100690" x="4337050" y="4606925"/>
          <p14:tracePt t="100697" x="4505325" y="4665663"/>
          <p14:tracePt t="100704" x="4675188" y="4730750"/>
          <p14:tracePt t="100711" x="4884738" y="4775200"/>
          <p14:tracePt t="100719" x="5081588" y="4840288"/>
          <p14:tracePt t="100725" x="5245100" y="4884738"/>
          <p14:tracePt t="100732" x="5414963" y="4918075"/>
          <p14:tracePt t="100740" x="5578475" y="4930775"/>
          <p14:tracePt t="100746" x="5724525" y="4930775"/>
          <p14:tracePt t="100754" x="5853113" y="4930775"/>
          <p14:tracePt t="100760" x="5962650" y="4930775"/>
          <p14:tracePt t="100768" x="6035675" y="4930775"/>
          <p14:tracePt t="100775" x="6126163" y="4930775"/>
          <p14:tracePt t="100782" x="6186488" y="4926013"/>
          <p14:tracePt t="100789" x="6262688" y="4913313"/>
          <p14:tracePt t="100798" x="6303963" y="4903788"/>
          <p14:tracePt t="100806" x="6364288" y="4903788"/>
          <p14:tracePt t="100811" x="6405563" y="4889500"/>
          <p14:tracePt t="100818" x="6478588" y="4889500"/>
          <p14:tracePt t="100825" x="6518275" y="4889500"/>
          <p14:tracePt t="100831" x="6573838" y="4889500"/>
          <p14:tracePt t="100839" x="6615113" y="4889500"/>
          <p14:tracePt t="100846" x="6669088" y="4889500"/>
          <p14:tracePt t="100854" x="6710363" y="4881563"/>
          <p14:tracePt t="100860" x="6770688" y="4881563"/>
          <p14:tracePt t="100867" x="6811963" y="4872038"/>
          <p14:tracePt t="100874" x="6851650" y="4872038"/>
          <p14:tracePt t="100882" x="6892925" y="4857750"/>
          <p14:tracePt t="100890" x="6924675" y="4848225"/>
          <p14:tracePt t="100895" x="6958013" y="4830763"/>
          <p14:tracePt t="100904" x="7011988" y="4816475"/>
          <p14:tracePt t="100910" x="7038975" y="4816475"/>
          <p14:tracePt t="100917" x="7085013" y="4808538"/>
          <p14:tracePt t="100924" x="7112000" y="4808538"/>
          <p14:tracePt t="100931" x="7131050" y="4808538"/>
          <p14:tracePt t="100939" x="7148513" y="4808538"/>
          <p14:tracePt t="100945" x="7177088" y="4808538"/>
          <p14:tracePt t="100952" x="7185025" y="4808538"/>
          <p14:tracePt t="100959" x="7189788" y="4808538"/>
          <p14:tracePt t="100966" x="7199313" y="4808538"/>
          <p14:tracePt t="100974" x="7208838" y="4808538"/>
          <p14:tracePt t="100981" x="7216775" y="4808538"/>
          <p14:tracePt t="101030" x="7216775" y="4799013"/>
          <p14:tracePt t="101038" x="7216775" y="4789488"/>
          <p14:tracePt t="101044" x="7216775" y="4784725"/>
          <p14:tracePt t="101051" x="7213600" y="4775200"/>
          <p14:tracePt t="101069" x="7180263" y="4730750"/>
          <p14:tracePt t="101072" x="7153275" y="4699000"/>
          <p14:tracePt t="101079" x="7121525" y="4665663"/>
          <p14:tracePt t="101086" x="7085013" y="4616450"/>
          <p14:tracePt t="101093" x="7021513" y="4592638"/>
          <p14:tracePt t="101101" x="6975475" y="4556125"/>
          <p14:tracePt t="101108" x="6911975" y="4533900"/>
          <p14:tracePt t="101115" x="6865938" y="4497388"/>
          <p14:tracePt t="101122" x="6819900" y="4475163"/>
          <p14:tracePt t="101129" x="6756400" y="4446588"/>
          <p14:tracePt t="101136" x="6697663" y="4424363"/>
          <p14:tracePt t="101143" x="6600825" y="4410075"/>
          <p14:tracePt t="101150" x="6491288" y="4397375"/>
          <p14:tracePt t="101157" x="6376988" y="4368800"/>
          <p14:tracePt t="101164" x="6303963" y="4368800"/>
          <p14:tracePt t="101171" x="6189663" y="4368800"/>
          <p14:tracePt t="101178" x="6080125" y="4368800"/>
          <p14:tracePt t="101186" x="5970588" y="4392613"/>
          <p14:tracePt t="101192" x="5894388" y="4405313"/>
          <p14:tracePt t="101199" x="5797550" y="4419600"/>
          <p14:tracePt t="101207" x="5738813" y="4429125"/>
          <p14:tracePt t="101214" x="5678488" y="4443413"/>
          <p14:tracePt t="101221" x="5637213" y="4451350"/>
          <p14:tracePt t="101228" x="5592763" y="4465638"/>
          <p14:tracePt t="101235" x="5564188" y="4475163"/>
          <p14:tracePt t="101242" x="5546725" y="4475163"/>
          <p14:tracePt t="101250" x="5537200" y="4475163"/>
          <p14:tracePt t="101256" x="5532438" y="4479925"/>
          <p14:tracePt t="101264" x="5514975" y="4479925"/>
          <p14:tracePt t="101270" x="5505450" y="4479925"/>
          <p14:tracePt t="101278" x="5500688" y="4479925"/>
          <p14:tracePt t="101285" x="5491163" y="4479925"/>
          <p14:tracePt t="102015" x="5468938" y="4570413"/>
          <p14:tracePt t="102021" x="5441950" y="4699000"/>
          <p14:tracePt t="102029" x="5427663" y="4830763"/>
          <p14:tracePt t="102035" x="5410200" y="4940300"/>
          <p14:tracePt t="102043" x="5400675" y="5035550"/>
          <p14:tracePt t="102050" x="5400675" y="5108575"/>
          <p14:tracePt t="102064" x="5400675" y="5241925"/>
          <p14:tracePt t="102071" x="5400675" y="5295900"/>
          <p14:tracePt t="102079" x="5400675" y="5337175"/>
          <p14:tracePt t="102085" x="5400675" y="5392738"/>
          <p14:tracePt t="102093" x="5405438" y="5424488"/>
          <p14:tracePt t="102100" x="5405438" y="5451475"/>
          <p14:tracePt t="102106" x="5414963" y="5492750"/>
          <p14:tracePt t="102113" x="5422900" y="5524500"/>
          <p14:tracePt t="102120" x="5446713" y="5556250"/>
          <p14:tracePt t="102128" x="5464175" y="5597525"/>
          <p14:tracePt t="102135" x="5495925" y="5629275"/>
          <p14:tracePt t="102142" x="5527675" y="5661025"/>
          <p14:tracePt t="102149" x="5578475" y="5711825"/>
          <p14:tracePt t="102156" x="5610225" y="5743575"/>
          <p14:tracePt t="102164" x="5661025" y="5780088"/>
          <p14:tracePt t="102170" x="5707063" y="5830888"/>
          <p14:tracePt t="102178" x="5738813" y="5862638"/>
          <p14:tracePt t="102184" x="5770563" y="5881688"/>
          <p14:tracePt t="102191" x="5816600" y="5903913"/>
          <p14:tracePt t="102199" x="5848350" y="5935663"/>
          <p14:tracePt t="102205" x="5875338" y="5954713"/>
          <p14:tracePt t="102213" x="5907088" y="5962650"/>
          <p14:tracePt t="102219" x="5938838" y="5976938"/>
          <p14:tracePt t="102226" x="5957888" y="5986463"/>
          <p14:tracePt t="102234" x="5975350" y="5994400"/>
          <p14:tracePt t="102240" x="6003925" y="6003925"/>
          <p14:tracePt t="102248" x="6011863" y="6013450"/>
          <p14:tracePt t="102255" x="6021388" y="6013450"/>
          <p14:tracePt t="102263" x="6026150" y="6013450"/>
          <p14:tracePt t="102269" x="6035675" y="6013450"/>
          <p14:tracePt t="102469" x="6011863" y="6013450"/>
          <p14:tracePt t="102476" x="5970588" y="6013450"/>
          <p14:tracePt t="102482" x="5902325" y="6013450"/>
          <p14:tracePt t="102489" x="5829300" y="6013450"/>
          <p14:tracePt t="102497" x="5775325" y="6013450"/>
          <p14:tracePt t="102503" x="5697538" y="6013450"/>
          <p14:tracePt t="102511" x="5656263" y="6013450"/>
          <p14:tracePt t="102518" x="5614988" y="6013450"/>
          <p14:tracePt t="102527" x="5573713" y="6013450"/>
          <p14:tracePt t="102532" x="5546725" y="6013450"/>
          <p14:tracePt t="102539" x="5505450" y="6013450"/>
          <p14:tracePt t="102546" x="5487988" y="6013450"/>
          <p14:tracePt t="102553" x="5468938" y="6013450"/>
          <p14:tracePt t="102561" x="5464175" y="6013450"/>
          <p14:tracePt t="102567" x="5454650" y="6013450"/>
          <p14:tracePt t="102574" x="5446713" y="6013450"/>
          <p14:tracePt t="102582" x="5432425" y="6013450"/>
          <p14:tracePt t="102589" x="5422900" y="6013450"/>
          <p14:tracePt t="102596" x="5414963" y="6013450"/>
          <p14:tracePt t="102603" x="5405438" y="6013450"/>
          <p14:tracePt t="102709" x="5410200" y="6013450"/>
          <p14:tracePt t="102717" x="5427663" y="6013450"/>
          <p14:tracePt t="102724" x="5483225" y="6003925"/>
          <p14:tracePt t="102730" x="5524500" y="5994400"/>
          <p14:tracePt t="102737" x="5619750" y="5967413"/>
          <p14:tracePt t="102745" x="5702300" y="5940425"/>
          <p14:tracePt t="102751" x="5780088" y="5926138"/>
          <p14:tracePt t="102760" x="5889625" y="5926138"/>
          <p14:tracePt t="102765" x="5999163" y="5926138"/>
          <p14:tracePt t="102773" x="6089650" y="5926138"/>
          <p14:tracePt t="102780" x="6162675" y="5926138"/>
          <p14:tracePt t="102787" x="6240463" y="5935663"/>
          <p14:tracePt t="102794" x="6281738" y="5935663"/>
          <p14:tracePt t="102801" x="6323013" y="5935663"/>
          <p14:tracePt t="102808" x="6340475" y="5935663"/>
          <p14:tracePt t="102815" x="6359525" y="5935663"/>
          <p14:tracePt t="102822" x="6372225" y="5935663"/>
          <p14:tracePt t="102829" x="6381750" y="5935663"/>
          <p14:tracePt t="102836" x="6391275" y="5935663"/>
          <p14:tracePt t="102843" x="6418263" y="5935663"/>
          <p14:tracePt t="102850" x="6437313" y="5935663"/>
          <p14:tracePt t="102858" x="6442075" y="5935663"/>
          <p14:tracePt t="102865" x="6450013" y="5935663"/>
          <p14:tracePt t="102873" x="6459538" y="5935663"/>
          <p14:tracePt t="104190" x="6376988" y="5930900"/>
          <p14:tracePt t="104197" x="6262688" y="5918200"/>
          <p14:tracePt t="104204" x="6153150" y="5918200"/>
          <p14:tracePt t="104211" x="6062663" y="5918200"/>
          <p14:tracePt t="104219" x="5989638" y="5918200"/>
          <p14:tracePt t="104225" x="5911850" y="5918200"/>
          <p14:tracePt t="104233" x="5857875" y="5918200"/>
          <p14:tracePt t="104239" x="5802313" y="5918200"/>
          <p14:tracePt t="104247" x="5761038" y="5918200"/>
          <p14:tracePt t="104253" x="5702300" y="5921375"/>
          <p14:tracePt t="104260" x="5673725" y="5921375"/>
          <p14:tracePt t="104267" x="5641975" y="5930900"/>
          <p14:tracePt t="104274" x="5614988" y="5930900"/>
          <p14:tracePt t="104282" x="5597525" y="5930900"/>
          <p14:tracePt t="104288" x="5578475" y="5940425"/>
          <p14:tracePt t="104296" x="5568950" y="5949950"/>
          <p14:tracePt t="104302" x="5561013" y="5949950"/>
          <p14:tracePt t="104309" x="5556250" y="5949950"/>
          <p14:tracePt t="104317" x="5546725" y="5949950"/>
          <p14:tracePt t="104323" x="5527675" y="5949950"/>
          <p14:tracePt t="104331" x="5524500" y="5957888"/>
          <p14:tracePt t="104366" x="5524500" y="5962650"/>
          <p14:tracePt t="104387" x="5524500" y="5972175"/>
          <p14:tracePt t="104395" x="5541963" y="5972175"/>
          <p14:tracePt t="104401" x="5551488" y="5981700"/>
          <p14:tracePt t="104409" x="5564188" y="5981700"/>
          <p14:tracePt t="104416" x="5583238" y="5991225"/>
          <p14:tracePt t="104423" x="5600700" y="5991225"/>
          <p14:tracePt t="104430" x="5634038" y="5999163"/>
          <p14:tracePt t="104437" x="5665788" y="6022975"/>
          <p14:tracePt t="104444" x="5683250" y="6030913"/>
          <p14:tracePt t="104451" x="5710238" y="6040438"/>
          <p14:tracePt t="104458" x="5743575" y="6040438"/>
          <p14:tracePt t="104466" x="5746750" y="6040438"/>
          <p14:tracePt t="104472" x="5756275" y="6040438"/>
          <p14:tracePt t="104479" x="5765800" y="6040438"/>
          <p14:tracePt t="105770" x="5811838" y="6040438"/>
          <p14:tracePt t="105777" x="5889625" y="6040438"/>
          <p14:tracePt t="105784" x="5943600" y="6040438"/>
          <p14:tracePt t="105792" x="6016625" y="6040438"/>
          <p14:tracePt t="105799" x="6076950" y="6040438"/>
          <p14:tracePt t="105805" x="6149975" y="6040438"/>
          <p14:tracePt t="105814" x="6189663" y="6040438"/>
          <p14:tracePt t="105819" x="6259513" y="6040438"/>
          <p14:tracePt t="105826" x="6313488" y="6040438"/>
          <p14:tracePt t="105834" x="6391275" y="6040438"/>
          <p14:tracePt t="105840" x="6432550" y="6040438"/>
          <p14:tracePt t="105847" x="6486525" y="6040438"/>
          <p14:tracePt t="105854" x="6527800" y="6040438"/>
          <p14:tracePt t="105861" x="6583363" y="6040438"/>
          <p14:tracePt t="105868" x="6610350" y="6040438"/>
          <p14:tracePt t="105875" x="6637338" y="6040438"/>
          <p14:tracePt t="105883" x="6656388" y="6040438"/>
          <p14:tracePt t="105889" x="6688138" y="6040438"/>
          <p14:tracePt t="105896" x="6702425" y="6040438"/>
          <p14:tracePt t="105903" x="6710363" y="6040438"/>
          <p14:tracePt t="105911" x="6719888" y="6040438"/>
          <p14:tracePt t="105918" x="6729413" y="6040438"/>
          <p14:tracePt t="105925" x="6734175" y="6040438"/>
          <p14:tracePt t="105932" x="6742113" y="6040438"/>
          <p14:tracePt t="105939" x="6761163" y="6040438"/>
          <p14:tracePt t="105953" x="6765925" y="6040438"/>
          <p14:tracePt t="105960" x="6775450" y="6040438"/>
          <p14:tracePt t="105967" x="6783388" y="6040438"/>
          <p14:tracePt t="105975" x="6788150" y="6040438"/>
          <p14:tracePt t="105981" x="6797675" y="6040438"/>
          <p14:tracePt t="105988" x="6807200" y="6040438"/>
          <p14:tracePt t="105996" x="6815138" y="6040438"/>
          <p14:tracePt t="106003" x="6819900" y="6040438"/>
          <p14:tracePt t="106010" x="6838950" y="6040438"/>
          <p14:tracePt t="106017" x="6848475" y="6040438"/>
          <p14:tracePt t="106024" x="6851650" y="6040438"/>
          <p14:tracePt t="106031" x="6861175" y="6040438"/>
          <p14:tracePt t="106038" x="6870700" y="6040438"/>
          <p14:tracePt t="106046" x="6875463" y="6040438"/>
          <p14:tracePt t="106064" x="6884988" y="6040438"/>
          <p14:tracePt t="109893" x="6861175" y="6003925"/>
          <p14:tracePt t="109900" x="6807200" y="5940425"/>
          <p14:tracePt t="109906" x="6738938" y="5853113"/>
          <p14:tracePt t="109915" x="6688138" y="5807075"/>
          <p14:tracePt t="109922" x="6637338" y="5757863"/>
          <p14:tracePt t="109929" x="6605588" y="5726113"/>
          <p14:tracePt t="109935" x="6573838" y="5694363"/>
          <p14:tracePt t="109942" x="6542088" y="5661025"/>
          <p14:tracePt t="109949" x="6515100" y="5638800"/>
          <p14:tracePt t="109956" x="6491288" y="5629275"/>
          <p14:tracePt t="109964" x="6473825" y="5621338"/>
          <p14:tracePt t="109970" x="6454775" y="5611813"/>
          <p14:tracePt t="109978" x="6427788" y="5602288"/>
          <p14:tracePt t="109984" x="6408738" y="5592763"/>
          <p14:tracePt t="109992" x="6391275" y="5592763"/>
          <p14:tracePt t="109999" x="6381750" y="5592763"/>
          <p14:tracePt t="110005" x="6372225" y="5592763"/>
          <p14:tracePt t="110012" x="6369050" y="5592763"/>
          <p14:tracePt t="110019" x="6359525" y="5592763"/>
          <p14:tracePt t="110028" x="6340475" y="5592763"/>
          <p14:tracePt t="110035" x="6335713" y="5597525"/>
          <p14:tracePt t="110041" x="6327775" y="5602288"/>
          <p14:tracePt t="110048" x="6327775" y="5611813"/>
          <p14:tracePt t="110055" x="6327775" y="5621338"/>
          <p14:tracePt t="110062" x="6327775" y="5629275"/>
          <p14:tracePt t="110079" x="6364288" y="5675313"/>
          <p14:tracePt t="110084" x="6396038" y="5707063"/>
          <p14:tracePt t="110090" x="6442075" y="5743575"/>
          <p14:tracePt t="110098" x="6523038" y="5799138"/>
          <p14:tracePt t="110104" x="6619875" y="5840413"/>
          <p14:tracePt t="110111" x="6702425" y="5867400"/>
          <p14:tracePt t="110119" x="6797675" y="5894388"/>
          <p14:tracePt t="110126" x="6861175" y="5930900"/>
          <p14:tracePt t="110133" x="6938963" y="5945188"/>
          <p14:tracePt t="110140" x="6997700" y="5957888"/>
          <p14:tracePt t="110148" x="7058025" y="5967413"/>
          <p14:tracePt t="110154" x="7112000" y="5967413"/>
          <p14:tracePt t="110162" x="7143750" y="5967413"/>
          <p14:tracePt t="110168" x="7172325" y="5967413"/>
          <p14:tracePt t="110175" x="7189788" y="5967413"/>
          <p14:tracePt t="110182" x="7216775" y="5967413"/>
          <p14:tracePt t="110190" x="7226300" y="5967413"/>
          <p14:tracePt t="110197" x="7235825" y="5967413"/>
          <p14:tracePt t="110204" x="7240588" y="5967413"/>
          <p14:tracePt t="110211" x="7250113" y="5967413"/>
          <p14:tracePt t="110225" x="7250113" y="5957888"/>
          <p14:tracePt t="110232" x="7250113" y="5949950"/>
          <p14:tracePt t="110239" x="7250113" y="5926138"/>
          <p14:tracePt t="110246" x="7250113" y="5908675"/>
          <p14:tracePt t="110253" x="7250113" y="5876925"/>
          <p14:tracePt t="110260" x="7245350" y="5835650"/>
          <p14:tracePt t="110268" x="7221538" y="5803900"/>
          <p14:tracePt t="110275" x="7204075" y="5775325"/>
          <p14:tracePt t="110282" x="7172325" y="5743575"/>
          <p14:tracePt t="110289" x="7148513" y="5697538"/>
          <p14:tracePt t="110296" x="7116763" y="5665788"/>
          <p14:tracePt t="110302" x="7070725" y="5643563"/>
          <p14:tracePt t="110310" x="7038975" y="5611813"/>
          <p14:tracePt t="110317" x="7021513" y="5602288"/>
          <p14:tracePt t="110324" x="7002463" y="5592763"/>
          <p14:tracePt t="110331" x="6970713" y="5584825"/>
          <p14:tracePt t="110338" x="6953250" y="5575300"/>
          <p14:tracePt t="110346" x="6924675" y="5575300"/>
          <p14:tracePt t="110352" x="6892925" y="5575300"/>
          <p14:tracePt t="110360" x="6875463" y="5580063"/>
          <p14:tracePt t="110366" x="6856413" y="5588000"/>
          <p14:tracePt t="110374" x="6838950" y="5597525"/>
          <p14:tracePt t="110381" x="6829425" y="5602288"/>
          <p14:tracePt t="110388" x="6819900" y="5621338"/>
          <p14:tracePt t="110396" x="6802438" y="5643563"/>
          <p14:tracePt t="110402" x="6792913" y="5661025"/>
          <p14:tracePt t="110410" x="6783388" y="5680075"/>
          <p14:tracePt t="110416" x="6783388" y="5697538"/>
          <p14:tracePt t="110423" x="6783388" y="5711825"/>
          <p14:tracePt t="110431" x="6783388" y="5721350"/>
          <p14:tracePt t="110437" x="6783388" y="5730875"/>
          <p14:tracePt t="110445" x="6783388" y="5738813"/>
          <p14:tracePt t="110451" x="6788150" y="5743575"/>
          <p14:tracePt t="110458" x="6797675" y="5753100"/>
          <p14:tracePt t="110466" x="6819900" y="5762625"/>
          <p14:tracePt t="110472" x="6851650" y="5770563"/>
          <p14:tracePt t="110480" x="6892925" y="5780088"/>
          <p14:tracePt t="110487" x="6953250" y="5780088"/>
          <p14:tracePt t="110494" x="7007225" y="5780088"/>
          <p14:tracePt t="110501" x="7048500" y="5775325"/>
          <p14:tracePt t="110508" x="7089775" y="5767388"/>
          <p14:tracePt t="110515" x="7135813" y="5753100"/>
          <p14:tracePt t="110522" x="7153275" y="5743575"/>
          <p14:tracePt t="110529" x="7172325" y="5734050"/>
          <p14:tracePt t="110536" x="7189788" y="5726113"/>
          <p14:tracePt t="110543" x="7208838" y="5716588"/>
          <p14:tracePt t="110551" x="7216775" y="5711825"/>
          <p14:tracePt t="110557" x="7226300" y="5694363"/>
          <p14:tracePt t="110565" x="7231063" y="5684838"/>
          <p14:tracePt t="110572" x="7240588" y="5675313"/>
          <p14:tracePt t="110580" x="7240588" y="5670550"/>
          <p14:tracePt t="110586" x="7240588" y="5661025"/>
          <p14:tracePt t="110593" x="7240588" y="5653088"/>
          <p14:tracePt t="110600" x="7240588" y="5648325"/>
          <p14:tracePt t="110607" x="7240588" y="5638800"/>
          <p14:tracePt t="110615" x="7240588" y="5611813"/>
          <p14:tracePt t="110621" x="7240588" y="5592763"/>
          <p14:tracePt t="110629" x="7235825" y="5565775"/>
          <p14:tracePt t="110635" x="7226300" y="5534025"/>
          <p14:tracePt t="110643" x="7213600" y="5492750"/>
          <p14:tracePt t="110649" x="7204075" y="5451475"/>
          <p14:tracePt t="110657" x="7167563" y="5387975"/>
          <p14:tracePt t="110664" x="7143750" y="5341938"/>
          <p14:tracePt t="110671" x="7135813" y="5310188"/>
          <p14:tracePt t="110678" x="7112000" y="5264150"/>
          <p14:tracePt t="110685" x="7104063" y="5237163"/>
          <p14:tracePt t="110693" x="7067550" y="5178425"/>
          <p14:tracePt t="110701" x="7043738" y="5132388"/>
          <p14:tracePt t="110707" x="7021513" y="5086350"/>
          <p14:tracePt t="110715" x="6994525" y="5027613"/>
          <p14:tracePt t="110721" x="6975475" y="4981575"/>
          <p14:tracePt t="110728" x="6948488" y="4899025"/>
          <p14:tracePt t="110735" x="6921500" y="4840288"/>
          <p14:tracePt t="110742" x="6897688" y="4762500"/>
          <p14:tracePt t="110749" x="6884988" y="4716463"/>
          <p14:tracePt t="110757" x="6875463" y="4657725"/>
          <p14:tracePt t="110763" x="6851650" y="4611688"/>
          <p14:tracePt t="110771" x="6838950" y="4552950"/>
          <p14:tracePt t="110778" x="6829425" y="4524375"/>
          <p14:tracePt t="110785" x="6829425" y="4492625"/>
          <p14:tracePt t="110791" x="6829425" y="4479925"/>
          <p14:tracePt t="110799" x="6829425" y="4460875"/>
          <p14:tracePt t="110806" x="6829425" y="4451350"/>
          <p14:tracePt t="110813" x="6829425" y="4443413"/>
          <p14:tracePt t="110820" x="6829425" y="4438650"/>
          <p14:tracePt t="110912" x="6819900" y="4446588"/>
          <p14:tracePt t="110919" x="6819900" y="4456113"/>
          <p14:tracePt t="110926" x="6819900" y="4479925"/>
          <p14:tracePt t="110933" x="6819900" y="4497388"/>
          <p14:tracePt t="110940" x="6819900" y="4529138"/>
          <p14:tracePt t="110948" x="6819900" y="4570413"/>
          <p14:tracePt t="110955" x="6819900" y="4611688"/>
          <p14:tracePt t="110962" x="6819900" y="4679950"/>
          <p14:tracePt t="110969" x="6811963" y="4738688"/>
          <p14:tracePt t="110976" x="6811963" y="4779963"/>
          <p14:tracePt t="110983" x="6811963" y="4835525"/>
          <p14:tracePt t="110990" x="6811963" y="4876800"/>
          <p14:tracePt t="110998" x="6797675" y="4945063"/>
          <p14:tracePt t="111004" x="6797675" y="4986338"/>
          <p14:tracePt t="111012" x="6797675" y="5054600"/>
          <p14:tracePt t="111018" x="6797675" y="5113338"/>
          <p14:tracePt t="111025" x="6797675" y="5186363"/>
          <p14:tracePt t="111032" x="6797675" y="5241925"/>
          <p14:tracePt t="111040" x="6797675" y="5319713"/>
          <p14:tracePt t="111047" x="6797675" y="5392738"/>
          <p14:tracePt t="111054" x="6797675" y="5446713"/>
          <p14:tracePt t="111061" x="6797675" y="5507038"/>
          <p14:tracePt t="111080" x="6797675" y="5565775"/>
          <p14:tracePt t="111082" x="6797675" y="5580063"/>
          <p14:tracePt t="111089" x="6797675" y="5611813"/>
          <p14:tracePt t="111096" x="6797675" y="5621338"/>
          <p14:tracePt t="111103" x="6797675" y="5624513"/>
          <p14:tracePt t="111112" x="6797675" y="5634038"/>
          <p14:tracePt t="111117" x="6802438" y="5643563"/>
          <p14:tracePt t="111125" x="6807200" y="5648325"/>
          <p14:tracePt t="111132" x="6815138" y="5648325"/>
          <p14:tracePt t="111139" x="6824663" y="5648325"/>
          <p14:tracePt t="111146" x="6851650" y="5648325"/>
          <p14:tracePt t="111152" x="6856413" y="5648325"/>
          <p14:tracePt t="111161" x="6875463" y="5638800"/>
          <p14:tracePt t="111167" x="6884988" y="5629275"/>
          <p14:tracePt t="111174" x="6888163" y="5621338"/>
          <p14:tracePt t="111181" x="6907213" y="5611813"/>
          <p14:tracePt t="111188" x="6916738" y="5607050"/>
          <p14:tracePt t="111195" x="6924675" y="5588000"/>
          <p14:tracePt t="111202" x="6934200" y="5580063"/>
          <p14:tracePt t="111209" x="6938963" y="5575300"/>
          <p14:tracePt t="111216" x="6948488" y="5575300"/>
          <p14:tracePt t="111224" x="6958013" y="5575300"/>
          <p14:tracePt t="111231" x="6961188" y="5575300"/>
          <p14:tracePt t="111259" x="6970713" y="5575300"/>
          <p14:tracePt t="112521" x="6934200" y="5543550"/>
          <p14:tracePt t="112528" x="6892925" y="5519738"/>
          <p14:tracePt t="112535" x="6829425" y="5497513"/>
          <p14:tracePt t="112542" x="6788150" y="5483225"/>
          <p14:tracePt t="112549" x="6724650" y="5461000"/>
          <p14:tracePt t="112556" x="6683375" y="5461000"/>
          <p14:tracePt t="112562" x="6627813" y="5461000"/>
          <p14:tracePt t="112571" x="6588125" y="5461000"/>
          <p14:tracePt t="112577" x="6546850" y="5478463"/>
          <p14:tracePt t="112584" x="6500813" y="5487988"/>
          <p14:tracePt t="112591" x="6473825" y="5497513"/>
          <p14:tracePt t="112598" x="6442075" y="5511800"/>
          <p14:tracePt t="112605" x="6408738" y="5529263"/>
          <p14:tracePt t="112612" x="6391275" y="5548313"/>
          <p14:tracePt t="112620" x="6372225" y="5570538"/>
          <p14:tracePt t="112626" x="6354763" y="5588000"/>
          <p14:tracePt t="112634" x="6340475" y="5616575"/>
          <p14:tracePt t="112641" x="6323013" y="5648325"/>
          <p14:tracePt t="112648" x="6313488" y="5689600"/>
          <p14:tracePt t="112655" x="6313488" y="5721350"/>
          <p14:tracePt t="112662" x="6313488" y="5738813"/>
          <p14:tracePt t="112668" x="6318250" y="5780088"/>
          <p14:tracePt t="112676" x="6335713" y="5799138"/>
          <p14:tracePt t="112682" x="6369050" y="5830888"/>
          <p14:tracePt t="112690" x="6418263" y="5867400"/>
          <p14:tracePt t="112696" x="6481763" y="5903913"/>
          <p14:tracePt t="112704" x="6542088" y="5930900"/>
          <p14:tracePt t="112711" x="6619875" y="5940425"/>
          <p14:tracePt t="112718" x="6692900" y="5940425"/>
          <p14:tracePt t="112725" x="6770688" y="5935663"/>
          <p14:tracePt t="112733" x="6848475" y="5921375"/>
          <p14:tracePt t="112739" x="6907213" y="5894388"/>
          <p14:tracePt t="112747" x="6970713" y="5857875"/>
          <p14:tracePt t="112754" x="7016750" y="5835650"/>
          <p14:tracePt t="112761" x="7048500" y="5816600"/>
          <p14:tracePt t="112768" x="7080250" y="5794375"/>
          <p14:tracePt t="112775" x="7099300" y="5775325"/>
          <p14:tracePt t="112782" x="7107238" y="5757863"/>
          <p14:tracePt t="112789" x="7116763" y="5748338"/>
          <p14:tracePt t="112796" x="7126288" y="5730875"/>
          <p14:tracePt t="112804" x="7131050" y="5721350"/>
          <p14:tracePt t="112810" x="7131050" y="5716588"/>
          <p14:tracePt t="112817" x="7131050" y="5707063"/>
          <p14:tracePt t="112825" x="7131050" y="5697538"/>
          <p14:tracePt t="112832" x="7121525" y="5694363"/>
          <p14:tracePt t="112838" x="7112000" y="5675313"/>
          <p14:tracePt t="112846" x="7094538" y="5675313"/>
          <p14:tracePt t="112852" x="7075488" y="5675313"/>
          <p14:tracePt t="112860" x="7048500" y="5675313"/>
          <p14:tracePt t="112867" x="7021513" y="5675313"/>
          <p14:tracePt t="112874" x="6989763" y="5675313"/>
          <p14:tracePt t="112881" x="6948488" y="5675313"/>
          <p14:tracePt t="112888" x="6921500" y="5675313"/>
          <p14:tracePt t="112895" x="6888163" y="5689600"/>
          <p14:tracePt t="112902" x="6861175" y="5702300"/>
          <p14:tracePt t="112910" x="6838950" y="5711825"/>
          <p14:tracePt t="112917" x="6819900" y="5721350"/>
          <p14:tracePt t="112924" x="6802438" y="5730875"/>
          <p14:tracePt t="112931" x="6797675" y="5734050"/>
          <p14:tracePt t="112938" x="6778625" y="5743575"/>
          <p14:tracePt t="112945" x="6770688" y="5753100"/>
          <p14:tracePt t="112952" x="6761163" y="5762625"/>
          <p14:tracePt t="112966" x="6761163" y="5775325"/>
          <p14:tracePt t="112980" x="6765925" y="5784850"/>
          <p14:tracePt t="112988" x="6792913" y="5794375"/>
          <p14:tracePt t="112994" x="6819900" y="5794375"/>
          <p14:tracePt t="113001" x="6865938" y="5803900"/>
          <p14:tracePt t="113009" x="6958013" y="5816600"/>
          <p14:tracePt t="113016" x="7070725" y="5830888"/>
          <p14:tracePt t="113023" x="7162800" y="5843588"/>
          <p14:tracePt t="113030" x="7294563" y="5876925"/>
          <p14:tracePt t="113037" x="7335838" y="5884863"/>
          <p14:tracePt t="113044" x="7505700" y="5945188"/>
          <p14:tracePt t="113051" x="7583488" y="5972175"/>
          <p14:tracePt t="114050" x="7564438" y="5918200"/>
          <p14:tracePt t="114060" x="7542213" y="5853113"/>
          <p14:tracePt t="114065" x="7513638" y="5789613"/>
          <p14:tracePt t="114073" x="7486650" y="5711825"/>
          <p14:tracePt t="114079" x="7450138" y="5648325"/>
          <p14:tracePt t="114087" x="7423150" y="5551488"/>
          <p14:tracePt t="114093" x="7399338" y="5492750"/>
          <p14:tracePt t="114101" x="7386638" y="5414963"/>
          <p14:tracePt t="114109" x="7372350" y="5368925"/>
          <p14:tracePt t="114114" x="7362825" y="5310188"/>
          <p14:tracePt t="114121" x="7340600" y="5283200"/>
          <p14:tracePt t="114128" x="7331075" y="5251450"/>
          <p14:tracePt t="114136" x="7323138" y="5210175"/>
          <p14:tracePt t="114145" x="7313613" y="5178425"/>
          <p14:tracePt t="114149" x="7313613" y="5149850"/>
          <p14:tracePt t="114156" x="7313613" y="5095875"/>
          <p14:tracePt t="114163" x="7299325" y="5054600"/>
          <p14:tracePt t="114171" x="7299325" y="4995863"/>
          <p14:tracePt t="114177" x="7299325" y="4954588"/>
          <p14:tracePt t="114185" x="7289800" y="4899025"/>
          <p14:tracePt t="114192" x="7281863" y="4857750"/>
          <p14:tracePt t="114199" x="7281863" y="4816475"/>
          <p14:tracePt t="114206" x="7281863" y="4762500"/>
          <p14:tracePt t="114213" x="7267575" y="4721225"/>
          <p14:tracePt t="114220" x="7267575" y="4662488"/>
          <p14:tracePt t="114227" x="7267575" y="4621213"/>
          <p14:tracePt t="114234" x="7267575" y="4552950"/>
          <p14:tracePt t="114241" x="7267575" y="4511675"/>
          <p14:tracePt t="114248" x="7267575" y="4443413"/>
          <p14:tracePt t="114255" x="7267575" y="4383088"/>
          <p14:tracePt t="114262" x="7267575" y="4329113"/>
          <p14:tracePt t="114271" x="7258050" y="4287838"/>
          <p14:tracePt t="114277" x="7250113" y="4256088"/>
          <p14:tracePt t="114284" x="7250113" y="4214813"/>
          <p14:tracePt t="114291" x="7226300" y="4183063"/>
          <p14:tracePt t="114298" x="7226300" y="4154488"/>
          <p14:tracePt t="114306" x="7216775" y="4113213"/>
          <p14:tracePt t="114312" x="7216775" y="4081463"/>
          <p14:tracePt t="114320" x="7208838" y="4054475"/>
          <p14:tracePt t="114326" x="7194550" y="4013200"/>
          <p14:tracePt t="114333" x="7185025" y="3981450"/>
          <p14:tracePt t="114341" x="7177088" y="3954463"/>
          <p14:tracePt t="114348" x="7167563" y="3908425"/>
          <p14:tracePt t="114355" x="7158038" y="3889375"/>
          <p14:tracePt t="114361" x="7126288" y="3871913"/>
          <p14:tracePt t="114369" x="7107238" y="3849688"/>
          <p14:tracePt t="114376" x="7085013" y="3821113"/>
          <p14:tracePt t="114383" x="7067550" y="3798888"/>
          <p14:tracePt t="114390" x="7048500" y="3789363"/>
          <p14:tracePt t="114397" x="7016750" y="3779838"/>
          <p14:tracePt t="114404" x="6997700" y="3771900"/>
          <p14:tracePt t="114411" x="6980238" y="3762375"/>
          <p14:tracePt t="114418" x="6961188" y="3762375"/>
          <p14:tracePt t="114425" x="6934200" y="3762375"/>
          <p14:tracePt t="114432" x="6916738" y="3762375"/>
          <p14:tracePt t="114440" x="6897688" y="3762375"/>
          <p14:tracePt t="114446" x="6880225" y="3762375"/>
          <p14:tracePt t="114453" x="6875463" y="3762375"/>
          <p14:tracePt t="114461" x="6865938" y="3767138"/>
          <p14:tracePt t="114468" x="6856413" y="3776663"/>
          <p14:tracePt t="114475" x="6838950" y="3779838"/>
          <p14:tracePt t="114482" x="6834188" y="3789363"/>
          <p14:tracePt t="114489" x="6824663" y="3798888"/>
          <p14:tracePt t="114496" x="6824663" y="3825875"/>
          <p14:tracePt t="114505" x="6824663" y="3840163"/>
          <p14:tracePt t="114510" x="6829425" y="3862388"/>
          <p14:tracePt t="114517" x="6838950" y="3881438"/>
          <p14:tracePt t="114525" x="6875463" y="3922713"/>
          <p14:tracePt t="114532" x="6902450" y="3954463"/>
          <p14:tracePt t="114540" x="6948488" y="3976688"/>
          <p14:tracePt t="114546" x="7031038" y="4003675"/>
          <p14:tracePt t="114554" x="7075488" y="4040188"/>
          <p14:tracePt t="114560" x="7135813" y="4054475"/>
          <p14:tracePt t="114568" x="7177088" y="4064000"/>
          <p14:tracePt t="114574" x="7216775" y="4064000"/>
          <p14:tracePt t="114581" x="7250113" y="4064000"/>
          <p14:tracePt t="114588" x="7267575" y="4064000"/>
          <p14:tracePt t="114595" x="7281863" y="4064000"/>
          <p14:tracePt t="114603" x="7289800" y="4064000"/>
          <p14:tracePt t="114610" x="7308850" y="4059238"/>
          <p14:tracePt t="114616" x="7318375" y="4049713"/>
          <p14:tracePt t="114624" x="7323138" y="4037013"/>
          <p14:tracePt t="114631" x="7331075" y="4027488"/>
          <p14:tracePt t="114638" x="7340600" y="4008438"/>
          <p14:tracePt t="114645" x="7340600" y="3981450"/>
          <p14:tracePt t="114652" x="7340600" y="3940175"/>
          <p14:tracePt t="114659" x="7335838" y="3898900"/>
          <p14:tracePt t="114666" x="7313613" y="3852863"/>
          <p14:tracePt t="114673" x="7277100" y="3803650"/>
          <p14:tracePt t="114680" x="7253288" y="3771900"/>
          <p14:tracePt t="114688" x="7235825" y="3743325"/>
          <p14:tracePt t="114694" x="7216775" y="3711575"/>
          <p14:tracePt t="114702" x="7172325" y="3689350"/>
          <p14:tracePt t="114709" x="7140575" y="3679825"/>
          <p14:tracePt t="114716" x="7112000" y="3670300"/>
          <p14:tracePt t="114722" x="7070725" y="3662363"/>
          <p14:tracePt t="114730" x="7026275" y="3648075"/>
          <p14:tracePt t="114737" x="6997700" y="3648075"/>
          <p14:tracePt t="114744" x="6958013" y="3648075"/>
          <p14:tracePt t="114751" x="6938963" y="3648075"/>
          <p14:tracePt t="114758" x="6921500" y="3648075"/>
          <p14:tracePt t="114765" x="6916738" y="3648075"/>
          <p14:tracePt t="114772" x="6907213" y="3648075"/>
          <p14:tracePt t="114779" x="6897688" y="3652838"/>
          <p14:tracePt t="114790" x="6888163" y="3662363"/>
          <p14:tracePt t="114794" x="6888163" y="3667125"/>
          <p14:tracePt t="114801" x="6888163" y="3675063"/>
          <p14:tracePt t="114808" x="6888163" y="3684588"/>
          <p14:tracePt t="114815" x="6892925" y="3689350"/>
          <p14:tracePt t="114822" x="6902450" y="3698875"/>
          <p14:tracePt t="114829" x="6921500" y="3716338"/>
          <p14:tracePt t="114837" x="6948488" y="3716338"/>
          <p14:tracePt t="114843" x="7002463" y="3716338"/>
          <p14:tracePt t="114850" x="7043738" y="3716338"/>
          <p14:tracePt t="114858" x="7099300" y="3716338"/>
          <p14:tracePt t="114864" x="7131050" y="3703638"/>
          <p14:tracePt t="114871" x="7148513" y="3689350"/>
          <p14:tracePt t="114879" x="7167563" y="3689350"/>
          <p14:tracePt t="114886" x="7172325" y="3684588"/>
          <p14:tracePt t="114893" x="7189788" y="3675063"/>
          <p14:tracePt t="114900" x="7199313" y="3667125"/>
          <p14:tracePt t="114907" x="7208838" y="3667125"/>
          <p14:tracePt t="114914" x="7208838" y="3657600"/>
          <p14:tracePt t="114921" x="7208838" y="3652838"/>
          <p14:tracePt t="114928" x="7208838" y="3643313"/>
          <p14:tracePt t="114935" x="7208838" y="3633788"/>
          <p14:tracePt t="114942" x="7208838" y="3621088"/>
          <p14:tracePt t="114949" x="7208838" y="3611563"/>
          <p14:tracePt t="114957" x="7204075" y="3602038"/>
          <p14:tracePt t="114963" x="7194550" y="3597275"/>
          <p14:tracePt t="114970" x="7177088" y="3597275"/>
          <p14:tracePt t="114978" x="7172325" y="3597275"/>
          <p14:tracePt t="114985" x="7153275" y="3597275"/>
          <p14:tracePt t="114992" x="7135813" y="3597275"/>
          <p14:tracePt t="114999" x="7107238" y="3597275"/>
          <p14:tracePt t="115006" x="7067550" y="3602038"/>
          <p14:tracePt t="115013" x="7048500" y="3611563"/>
          <p14:tracePt t="115020" x="7031038" y="3621088"/>
          <p14:tracePt t="115027" x="7007225" y="3638550"/>
          <p14:tracePt t="115034" x="6980238" y="3648075"/>
          <p14:tracePt t="115042" x="6970713" y="3657600"/>
          <p14:tracePt t="115048" x="6961188" y="3667125"/>
          <p14:tracePt t="115070" x="6948488" y="3689350"/>
          <p14:tracePt t="115077" x="6948488" y="3698875"/>
          <p14:tracePt t="115084" x="6948488" y="3703638"/>
          <p14:tracePt t="115091" x="6948488" y="3721100"/>
          <p14:tracePt t="115098" x="6953250" y="3730625"/>
          <p14:tracePt t="115105" x="6965950" y="3740150"/>
          <p14:tracePt t="115113" x="7007225" y="3740150"/>
          <p14:tracePt t="115119" x="7038975" y="3740150"/>
          <p14:tracePt t="115126" x="7080250" y="3730625"/>
          <p14:tracePt t="115133" x="7121525" y="3721100"/>
          <p14:tracePt t="115141" x="7153275" y="3703638"/>
          <p14:tracePt t="115148" x="7180263" y="3689350"/>
          <p14:tracePt t="115156" x="7213600" y="3679825"/>
          <p14:tracePt t="115162" x="7231063" y="3670300"/>
          <p14:tracePt t="115169" x="7240588" y="3670300"/>
          <p14:tracePt t="115176" x="7250113" y="3670300"/>
          <p14:tracePt t="115183" x="7253288" y="3670300"/>
          <p14:tracePt t="115191" x="7262813" y="3670300"/>
          <p14:tracePt t="115226" x="7262813" y="3662363"/>
          <p14:tracePt t="115233" x="7258050" y="3657600"/>
          <p14:tracePt t="115240" x="7253288" y="3648075"/>
          <p14:tracePt t="115247" x="7245350" y="3648075"/>
          <p14:tracePt t="115254" x="7226300" y="3638550"/>
          <p14:tracePt t="115261" x="7194550" y="3630613"/>
          <p14:tracePt t="115268" x="7167563" y="3630613"/>
          <p14:tracePt t="115275" x="7126288" y="3630613"/>
          <p14:tracePt t="115282" x="7070725" y="3630613"/>
          <p14:tracePt t="115289" x="7031038" y="3633788"/>
          <p14:tracePt t="115296" x="6989763" y="3648075"/>
          <p14:tracePt t="115304" x="6958013" y="3657600"/>
          <p14:tracePt t="115311" x="6938963" y="3667125"/>
          <p14:tracePt t="115318" x="6921500" y="3675063"/>
          <p14:tracePt t="115325" x="6911975" y="3684588"/>
          <p14:tracePt t="115332" x="6902450" y="3689350"/>
          <p14:tracePt t="115339" x="6888163" y="3698875"/>
          <p14:tracePt t="115346" x="6880225" y="3716338"/>
          <p14:tracePt t="115354" x="6880225" y="3725863"/>
          <p14:tracePt t="115360" x="6880225" y="3735388"/>
          <p14:tracePt t="115367" x="6880225" y="3740150"/>
          <p14:tracePt t="115374" x="6880225" y="3757613"/>
          <p14:tracePt t="115381" x="6902450" y="3776663"/>
          <p14:tracePt t="115388" x="6921500" y="3808413"/>
          <p14:tracePt t="115396" x="6953250" y="3830638"/>
          <p14:tracePt t="115403" x="6985000" y="3840163"/>
          <p14:tracePt t="115410" x="7026275" y="3849688"/>
          <p14:tracePt t="115418" x="7053263" y="3857625"/>
          <p14:tracePt t="115425" x="7070725" y="3857625"/>
          <p14:tracePt t="115431" x="7089775" y="3857625"/>
          <p14:tracePt t="115438" x="7107238" y="3857625"/>
          <p14:tracePt t="115445" x="7116763" y="3857625"/>
          <p14:tracePt t="115452" x="7121525" y="3857625"/>
          <p14:tracePt t="115459" x="7131050" y="3857625"/>
          <p14:tracePt t="115509" x="7131050" y="3849688"/>
          <p14:tracePt t="115516" x="7126288" y="3840163"/>
          <p14:tracePt t="115523" x="7121525" y="3830638"/>
          <p14:tracePt t="115530" x="7112000" y="3808413"/>
          <p14:tracePt t="115537" x="7094538" y="3798888"/>
          <p14:tracePt t="115544" x="7070725" y="3784600"/>
          <p14:tracePt t="115552" x="7053263" y="3776663"/>
          <p14:tracePt t="115559" x="7034213" y="3767138"/>
          <p14:tracePt t="115566" x="7031038" y="3762375"/>
          <p14:tracePt t="115573" x="7021513" y="3752850"/>
          <p14:tracePt t="115580" x="7002463" y="3743325"/>
          <p14:tracePt t="115587" x="6994525" y="3735388"/>
          <p14:tracePt t="115594" x="6989763" y="3735388"/>
          <p14:tracePt t="115601" x="6980238" y="3735388"/>
          <p14:tracePt t="115608" x="6970713" y="3735388"/>
          <p14:tracePt t="115615" x="6965950" y="3735388"/>
          <p14:tracePt t="115672" x="6985000" y="3735388"/>
          <p14:tracePt t="115679" x="7002463" y="3740150"/>
          <p14:tracePt t="115687" x="7043738" y="3752850"/>
          <p14:tracePt t="115693" x="7075488" y="3762375"/>
          <p14:tracePt t="115701" x="7131050" y="3771900"/>
          <p14:tracePt t="115708" x="7189788" y="3784600"/>
          <p14:tracePt t="115715" x="7221538" y="3784600"/>
          <p14:tracePt t="115722" x="7250113" y="3784600"/>
          <p14:tracePt t="115729" x="7258050" y="3784600"/>
          <p14:tracePt t="116559" x="7194550" y="3849688"/>
          <p14:tracePt t="116565" x="7070725" y="3990975"/>
          <p14:tracePt t="116572" x="6965950" y="4110038"/>
          <p14:tracePt t="116579" x="6865938" y="4195763"/>
          <p14:tracePt t="116587" x="6729413" y="4319588"/>
          <p14:tracePt t="116593" x="6591300" y="4443413"/>
          <p14:tracePt t="116601" x="6454775" y="4548188"/>
          <p14:tracePt t="116607" x="6318250" y="4638675"/>
          <p14:tracePt t="116615" x="6199188" y="4743450"/>
          <p14:tracePt t="116621" x="6080125" y="4848225"/>
          <p14:tracePt t="116628" x="5980113" y="4918075"/>
          <p14:tracePt t="116636" x="5894388" y="4991100"/>
          <p14:tracePt t="116643" x="5829300" y="5027613"/>
          <p14:tracePt t="116649" x="5765800" y="5068888"/>
          <p14:tracePt t="116657" x="5734050" y="5086350"/>
          <p14:tracePt t="116665" x="5715000" y="5105400"/>
          <p14:tracePt t="116671" x="5688013" y="5118100"/>
          <p14:tracePt t="116678" x="5678488" y="5122863"/>
          <p14:tracePt t="116685" x="5670550" y="5141913"/>
          <p14:tracePt t="116692" x="5661025" y="5159375"/>
          <p14:tracePt t="116699" x="5651500" y="5200650"/>
          <p14:tracePt t="116706" x="5651500" y="5241925"/>
          <p14:tracePt t="116713" x="5651500" y="5310188"/>
          <p14:tracePt t="116720" x="5656263" y="5368925"/>
          <p14:tracePt t="116728" x="5670550" y="5446713"/>
          <p14:tracePt t="116735" x="5692775" y="5492750"/>
          <p14:tracePt t="116741" x="5729288" y="5543550"/>
          <p14:tracePt t="116749" x="5751513" y="5584825"/>
          <p14:tracePt t="116756" x="5770563" y="5616575"/>
          <p14:tracePt t="116763" x="5780088" y="5634038"/>
          <p14:tracePt t="116770" x="5802313" y="5657850"/>
          <p14:tracePt t="116777" x="5829300" y="5684838"/>
          <p14:tracePt t="116785" x="5853113" y="5707063"/>
          <p14:tracePt t="116791" x="5857875" y="5711825"/>
          <p14:tracePt t="116798" x="5865813" y="5721350"/>
          <p14:tracePt t="116805" x="5875338" y="5730875"/>
          <p14:tracePt t="116812" x="5884863" y="5738813"/>
          <p14:tracePt t="116819" x="5889625" y="5743575"/>
          <p14:tracePt t="116826" x="5897563" y="5762625"/>
          <p14:tracePt t="116833" x="5897563" y="5770563"/>
          <p14:tracePt t="116840" x="5897563" y="5775325"/>
          <p14:tracePt t="116849" x="5897563" y="5784850"/>
          <p14:tracePt t="116918" x="5894388" y="5784850"/>
          <p14:tracePt t="116926" x="5889625" y="5784850"/>
          <p14:tracePt t="116933" x="5880100" y="5784850"/>
          <p14:tracePt t="116940" x="5870575" y="5784850"/>
          <p14:tracePt t="116947" x="5857875" y="5784850"/>
          <p14:tracePt t="116954" x="5838825" y="5784850"/>
          <p14:tracePt t="116961" x="5797550" y="5784850"/>
          <p14:tracePt t="116969" x="5765800" y="5784850"/>
          <p14:tracePt t="116975" x="5710238" y="5784850"/>
          <p14:tracePt t="116982" x="5670550" y="5784850"/>
          <p14:tracePt t="116989" x="5634038" y="5784850"/>
          <p14:tracePt t="116997" x="5578475" y="5784850"/>
          <p14:tracePt t="117003" x="5532438" y="5794375"/>
          <p14:tracePt t="117011" x="5473700" y="5807075"/>
          <p14:tracePt t="117018" x="5446713" y="5816600"/>
          <p14:tracePt t="117025" x="5414963" y="5826125"/>
          <p14:tracePt t="117032" x="5381625" y="5840413"/>
          <p14:tracePt t="117039" x="5364163" y="5857875"/>
          <p14:tracePt t="117048" x="5359400" y="5867400"/>
          <p14:tracePt t="117056" x="5349875" y="5872163"/>
          <p14:tracePt t="117062" x="5341938" y="5881688"/>
          <p14:tracePt t="117071" x="5332413" y="5889625"/>
          <p14:tracePt t="117075" x="5327650" y="5894388"/>
          <p14:tracePt t="117082" x="5327650" y="5903913"/>
          <p14:tracePt t="117089" x="5327650" y="5913438"/>
          <p14:tracePt t="117096" x="5327650" y="5921375"/>
          <p14:tracePt t="117103" x="5327650" y="5935663"/>
          <p14:tracePt t="117110" x="5327650" y="5945188"/>
          <p14:tracePt t="117117" x="5354638" y="5954713"/>
          <p14:tracePt t="117124" x="5422900" y="5954713"/>
          <p14:tracePt t="117132" x="5519738" y="5967413"/>
          <p14:tracePt t="117138" x="5646738" y="5967413"/>
          <p14:tracePt t="117145" x="5775325" y="5967413"/>
          <p14:tracePt t="117153" x="5884863" y="5967413"/>
          <p14:tracePt t="117160" x="5926138" y="5967413"/>
          <p14:tracePt t="117166" x="5967413" y="5967413"/>
          <p14:tracePt t="117173" x="5984875" y="5967413"/>
          <p14:tracePt t="117182" x="6003925" y="5967413"/>
          <p14:tracePt t="117188" x="6007100" y="5967413"/>
          <p14:tracePt t="117195" x="6016625" y="5967413"/>
          <p14:tracePt t="117202" x="6026150" y="5967413"/>
          <p14:tracePt t="117237" x="6026150" y="5962650"/>
          <p14:tracePt t="117244" x="6021388" y="5954713"/>
          <p14:tracePt t="117252" x="6011863" y="5949950"/>
          <p14:tracePt t="117259" x="5999163" y="5930900"/>
          <p14:tracePt t="117266" x="5975350" y="5921375"/>
          <p14:tracePt t="117273" x="5934075" y="5899150"/>
          <p14:tracePt t="117280" x="5870575" y="5876925"/>
          <p14:tracePt t="117287" x="5797550" y="5862638"/>
          <p14:tracePt t="117294" x="5738813" y="5848350"/>
          <p14:tracePt t="117301" x="5661025" y="5835650"/>
          <p14:tracePt t="117308" x="5600700" y="5835650"/>
          <p14:tracePt t="117315" x="5527675" y="5835650"/>
          <p14:tracePt t="117322" x="5468938" y="5843588"/>
          <p14:tracePt t="117329" x="5410200" y="5857875"/>
          <p14:tracePt t="117337" x="5368925" y="5867400"/>
          <p14:tracePt t="117343" x="5322888" y="5876925"/>
          <p14:tracePt t="117351" x="5295900" y="5899150"/>
          <p14:tracePt t="117358" x="5272088" y="5918200"/>
          <p14:tracePt t="117365" x="5254625" y="5949950"/>
          <p14:tracePt t="117372" x="5222875" y="5967413"/>
          <p14:tracePt t="117379" x="5203825" y="5999163"/>
          <p14:tracePt t="117386" x="5181600" y="6045200"/>
          <p14:tracePt t="117393" x="5172075" y="6086475"/>
          <p14:tracePt t="117400" x="5159375" y="6113463"/>
          <p14:tracePt t="117407" x="5149850" y="6173788"/>
          <p14:tracePt t="117415" x="5149850" y="6200775"/>
          <p14:tracePt t="117422" x="5149850" y="6232525"/>
          <p14:tracePt t="117429" x="5149850" y="6273800"/>
          <p14:tracePt t="117436" x="5154613" y="6300788"/>
          <p14:tracePt t="117443" x="5162550" y="6319838"/>
          <p14:tracePt t="117449" x="5172075" y="6337300"/>
          <p14:tracePt t="117457" x="5195888" y="6369050"/>
          <p14:tracePt t="117464" x="5213350" y="6400800"/>
          <p14:tracePt t="117471" x="5259388" y="6434138"/>
          <p14:tracePt t="117478" x="5308600" y="6483350"/>
          <p14:tracePt t="117485" x="5373688" y="6507163"/>
          <p14:tracePt t="117492" x="5414963" y="6529388"/>
          <p14:tracePt t="117500" x="5446713" y="6551613"/>
          <p14:tracePt t="117506" x="5478463" y="6561138"/>
          <p14:tracePt t="117514" x="5495925" y="6570663"/>
          <p14:tracePt t="117520" x="5505450" y="6588125"/>
          <p14:tracePt t="117527" x="5514975" y="6597650"/>
          <p14:tracePt t="117535" x="5519738" y="6597650"/>
          <p14:tracePt t="117542" x="5527675" y="6597650"/>
          <p14:tracePt t="117734" x="5629275" y="6597650"/>
          <p14:tracePt t="117741" x="5738813" y="6597650"/>
          <p14:tracePt t="117748" x="5848350" y="6597650"/>
          <p14:tracePt t="117755" x="5938838" y="6597650"/>
          <p14:tracePt t="117763" x="5994400" y="6597650"/>
          <p14:tracePt t="117769" x="6053138" y="6597650"/>
          <p14:tracePt t="117776" x="6094413" y="6597650"/>
          <p14:tracePt t="117783" x="6149975" y="6597650"/>
          <p14:tracePt t="117791" x="6189663" y="6597650"/>
          <p14:tracePt t="117797" x="6245225" y="6597650"/>
          <p14:tracePt t="117804" x="6286500" y="6597650"/>
          <p14:tracePt t="117812" x="6354763" y="6597650"/>
          <p14:tracePt t="117819" x="6396038" y="6597650"/>
          <p14:tracePt t="117825" x="6450013" y="6597650"/>
          <p14:tracePt t="117832" x="6478588" y="6597650"/>
          <p14:tracePt t="117841" x="6510338" y="6597650"/>
          <p14:tracePt t="117846" x="6523038" y="6597650"/>
          <p14:tracePt t="117853" x="6554788" y="6597650"/>
          <p14:tracePt t="117861" x="6573838" y="6597650"/>
          <p14:tracePt t="117868" x="6588125" y="6597650"/>
          <p14:tracePt t="117875" x="6605588" y="6597650"/>
          <p14:tracePt t="117882" x="6637338" y="6597650"/>
          <p14:tracePt t="117889" x="6656388" y="6597650"/>
          <p14:tracePt t="117896" x="6669088" y="6597650"/>
          <p14:tracePt t="117903" x="6688138" y="6597650"/>
          <p14:tracePt t="117911" x="6719888" y="6597650"/>
          <p14:tracePt t="117917" x="6724650" y="6597650"/>
          <p14:tracePt t="117924" x="6734175" y="6597650"/>
          <p14:tracePt t="117931" x="6742113" y="6597650"/>
          <p14:tracePt t="117938" x="6746875" y="6597650"/>
          <p14:tracePt t="117945" x="6756400" y="6597650"/>
          <p14:tracePt t="117952" x="6765925" y="6597650"/>
          <p14:tracePt t="118068" x="6761163" y="6597650"/>
          <p14:tracePt t="118073" x="6751638" y="6597650"/>
          <p14:tracePt t="118080" x="6738938" y="6597650"/>
          <p14:tracePt t="118087" x="6697663" y="6597650"/>
          <p14:tracePt t="118095" x="6656388" y="6597650"/>
          <p14:tracePt t="118101" x="6569075" y="6588125"/>
          <p14:tracePt t="118108" x="6459538" y="6575425"/>
          <p14:tracePt t="118116" x="6364288" y="6561138"/>
          <p14:tracePt t="118124" x="6235700" y="6546850"/>
          <p14:tracePt t="118130" x="6121400" y="6519863"/>
          <p14:tracePt t="118137" x="6007100" y="6507163"/>
          <p14:tracePt t="118144" x="5934075" y="6492875"/>
          <p14:tracePt t="118151" x="5857875" y="6478588"/>
          <p14:tracePt t="118158" x="5816600" y="6478588"/>
          <p14:tracePt t="118165" x="5761038" y="6478588"/>
          <p14:tracePt t="118172" x="5743575" y="6478588"/>
          <p14:tracePt t="118179" x="5724525" y="6478588"/>
          <p14:tracePt t="118187" x="5715000" y="6478588"/>
          <p14:tracePt t="118194" x="5702300" y="6478588"/>
          <p14:tracePt t="118201" x="5692775" y="6478588"/>
          <p14:tracePt t="118229" x="5697538" y="6478588"/>
          <p14:tracePt t="118236" x="5734050" y="6470650"/>
          <p14:tracePt t="118243" x="5775325" y="6461125"/>
          <p14:tracePt t="118251" x="5853113" y="6434138"/>
          <p14:tracePt t="118258" x="5967413" y="6405563"/>
          <p14:tracePt t="118264" x="6067425" y="6364288"/>
          <p14:tracePt t="118271" x="6194425" y="6351588"/>
          <p14:tracePt t="118279" x="6323013" y="6332538"/>
          <p14:tracePt t="118286" x="6432550" y="6332538"/>
          <p14:tracePt t="118293" x="6510338" y="6332538"/>
          <p14:tracePt t="118300" x="6600825" y="6342063"/>
          <p14:tracePt t="118307" x="6697663" y="6356350"/>
          <p14:tracePt t="118314" x="6792913" y="6400800"/>
          <p14:tracePt t="118321" x="6875463" y="6424613"/>
          <p14:tracePt t="118328" x="6953250" y="6451600"/>
          <p14:tracePt t="118336" x="6997700" y="6473825"/>
          <p14:tracePt t="118342" x="7058025" y="6497638"/>
          <p14:tracePt t="118350" x="7089775" y="6529388"/>
          <p14:tracePt t="118358" x="7121525" y="6551613"/>
          <p14:tracePt t="118363" x="7153275" y="6561138"/>
          <p14:tracePt t="118371" x="7172325" y="6570663"/>
          <p14:tracePt t="118378" x="7189788" y="6580188"/>
          <p14:tracePt t="118385" x="7199313" y="6580188"/>
          <p14:tracePt t="118393" x="7204075" y="6580188"/>
          <p14:tracePt t="118399" x="7213600" y="6580188"/>
          <p14:tracePt t="122182" x="7104063" y="6502400"/>
          <p14:tracePt t="122189" x="6916738" y="6351588"/>
          <p14:tracePt t="122196" x="6651625" y="6169025"/>
          <p14:tracePt t="122203" x="6350000" y="5954713"/>
          <p14:tracePt t="122210" x="6048375" y="5734050"/>
          <p14:tracePt t="122217" x="5738813" y="5497513"/>
          <p14:tracePt t="122225" x="5373688" y="5264150"/>
          <p14:tracePt t="122232" x="5113338" y="5105400"/>
          <p14:tracePt t="122239" x="4870450" y="4995863"/>
          <p14:tracePt t="122246" x="4660900" y="4889500"/>
          <p14:tracePt t="122252" x="4400550" y="4811713"/>
          <p14:tracePt t="122260" x="4205288" y="4748213"/>
          <p14:tracePt t="122267" x="4021138" y="4702175"/>
          <p14:tracePt t="122274" x="3852863" y="4675188"/>
          <p14:tracePt t="122281" x="3648075" y="4643438"/>
          <p14:tracePt t="122288" x="3482975" y="4597400"/>
          <p14:tracePt t="122295" x="3314700" y="4565650"/>
          <p14:tracePt t="122302" x="3168650" y="4533900"/>
          <p14:tracePt t="122309" x="3017838" y="4506913"/>
          <p14:tracePt t="122317" x="2867025" y="4460875"/>
          <p14:tracePt t="122324" x="2720975" y="4433888"/>
          <p14:tracePt t="122331" x="2589213" y="4402138"/>
          <p14:tracePt t="122338" x="2492375" y="4373563"/>
          <p14:tracePt t="122346" x="2378075" y="4346575"/>
          <p14:tracePt t="122352" x="2282825" y="4305300"/>
          <p14:tracePt t="122359" x="2205038" y="4278313"/>
          <p14:tracePt t="122366" x="2109788" y="4251325"/>
          <p14:tracePt t="122373" x="2027238" y="4210050"/>
          <p14:tracePt t="122381" x="1958975" y="4159250"/>
          <p14:tracePt t="122388" x="1881188" y="4117975"/>
          <p14:tracePt t="122395" x="1817688" y="4076700"/>
          <p14:tracePt t="122402" x="1735138" y="4040188"/>
          <p14:tracePt t="122409" x="1671638" y="4013200"/>
          <p14:tracePt t="122416" x="1611313" y="3990975"/>
          <p14:tracePt t="122423" x="1570038" y="3976688"/>
          <p14:tracePt t="122430" x="1524000" y="3967163"/>
          <p14:tracePt t="122437" x="1506538" y="3959225"/>
          <p14:tracePt t="122444" x="1487488" y="3949700"/>
          <p14:tracePt t="122451" x="1470025" y="3930650"/>
          <p14:tracePt t="122458" x="1460500" y="3930650"/>
          <p14:tracePt t="122466" x="1450975" y="3930650"/>
          <p14:tracePt t="122472" x="1438275" y="3930650"/>
          <p14:tracePt t="122480" x="1428750" y="3930650"/>
          <p14:tracePt t="122487" x="1419225" y="3930650"/>
          <p14:tracePt t="122550" x="1419225" y="3922713"/>
          <p14:tracePt t="122557" x="1423988" y="3913188"/>
          <p14:tracePt t="122565" x="1450975" y="3903663"/>
          <p14:tracePt t="122572" x="1484313" y="3886200"/>
          <p14:tracePt t="122579" x="1524000" y="3862388"/>
          <p14:tracePt t="122586" x="1589088" y="3825875"/>
          <p14:tracePt t="122593" x="1638300" y="3789363"/>
          <p14:tracePt t="122600" x="1703388" y="3748088"/>
          <p14:tracePt t="122607" x="1739900" y="3703638"/>
          <p14:tracePt t="122614" x="1766888" y="3670300"/>
          <p14:tracePt t="122621" x="1817688" y="3633788"/>
          <p14:tracePt t="122629" x="1854200" y="3589338"/>
          <p14:tracePt t="122635" x="1871663" y="3557588"/>
          <p14:tracePt t="122643" x="1893888" y="3524250"/>
          <p14:tracePt t="122650" x="1927225" y="3492500"/>
          <p14:tracePt t="122656" x="1944688" y="3465513"/>
          <p14:tracePt t="122663" x="1954213" y="3448050"/>
          <p14:tracePt t="122671" x="1963738" y="3429000"/>
          <p14:tracePt t="122678" x="1971675" y="3406775"/>
          <p14:tracePt t="122685" x="1981200" y="3402013"/>
          <p14:tracePt t="122692" x="1990725" y="3382963"/>
          <p14:tracePt t="122699" x="2008188" y="3373438"/>
          <p14:tracePt t="122706" x="2017713" y="3365500"/>
          <p14:tracePt t="122714" x="2022475" y="3360738"/>
          <p14:tracePt t="122721" x="2032000" y="3360738"/>
          <p14:tracePt t="124982" x="2100263" y="3433763"/>
          <p14:tracePt t="124989" x="2246313" y="3594100"/>
          <p14:tracePt t="124996" x="2433638" y="3798888"/>
          <p14:tracePt t="125002" x="2606675" y="3976688"/>
          <p14:tracePt t="125012" x="2743200" y="4113213"/>
          <p14:tracePt t="125017" x="2908300" y="4259263"/>
          <p14:tracePt t="125023" x="3044825" y="4383088"/>
          <p14:tracePt t="125031" x="3163888" y="4470400"/>
          <p14:tracePt t="125038" x="3249613" y="4556125"/>
          <p14:tracePt t="125045" x="3332163" y="4643438"/>
          <p14:tracePt t="125052" x="3382963" y="4689475"/>
          <p14:tracePt t="125060" x="3451225" y="4743450"/>
          <p14:tracePt t="125066" x="3502025" y="4794250"/>
          <p14:tracePt t="125079" x="3579813" y="4835525"/>
          <p14:tracePt t="125082" x="3643313" y="4872038"/>
          <p14:tracePt t="125087" x="3725863" y="4913313"/>
          <p14:tracePt t="125094" x="3806825" y="4954588"/>
          <p14:tracePt t="125102" x="3903663" y="4995863"/>
          <p14:tracePt t="125110" x="4021138" y="5054600"/>
          <p14:tracePt t="125115" x="4154488" y="5095875"/>
          <p14:tracePt t="125122" x="4286250" y="5173663"/>
          <p14:tracePt t="125130" x="4441825" y="5264150"/>
          <p14:tracePt t="125136" x="4560888" y="5351463"/>
          <p14:tracePt t="125143" x="4692650" y="5441950"/>
          <p14:tracePt t="125150" x="4829175" y="5551488"/>
          <p14:tracePt t="125158" x="4930775" y="5621338"/>
          <p14:tracePt t="125165" x="4999038" y="5689600"/>
          <p14:tracePt t="125172" x="5049838" y="5726113"/>
          <p14:tracePt t="125179" x="5067300" y="5743575"/>
          <p14:tracePt t="125186" x="5086350" y="5753100"/>
          <p14:tracePt t="125193" x="5094288" y="5770563"/>
          <p14:tracePt t="125199" x="5103813" y="5780088"/>
          <p14:tracePt t="125206" x="5118100" y="5789613"/>
          <p14:tracePt t="125214" x="5126038" y="5799138"/>
          <p14:tracePt t="125256" x="5135563" y="5799138"/>
          <p14:tracePt t="125264" x="5145088" y="5799138"/>
          <p14:tracePt t="125271" x="5149850" y="5799138"/>
          <p14:tracePt t="125278" x="5159375" y="5799138"/>
          <p14:tracePt t="125286" x="5167313" y="5799138"/>
          <p14:tracePt t="125293" x="5172075" y="5799138"/>
          <p14:tracePt t="125299" x="5181600" y="5799138"/>
          <p14:tracePt t="125306" x="5208588" y="5799138"/>
          <p14:tracePt t="125313" x="5227638" y="5799138"/>
          <p14:tracePt t="125320" x="5254625" y="5799138"/>
          <p14:tracePt t="125327" x="5295900" y="5799138"/>
          <p14:tracePt t="125335" x="5322888" y="5799138"/>
          <p14:tracePt t="125343" x="5354638" y="5799138"/>
          <p14:tracePt t="125348" x="5410200" y="5807075"/>
          <p14:tracePt t="125356" x="5441950" y="5816600"/>
          <p14:tracePt t="125363" x="5468938" y="5826125"/>
          <p14:tracePt t="125370" x="5514975" y="5840413"/>
          <p14:tracePt t="125377" x="5532438" y="5848350"/>
          <p14:tracePt t="125384" x="5551488" y="5848350"/>
          <p14:tracePt t="125391" x="5564188" y="5848350"/>
          <p14:tracePt t="125398" x="5573713" y="5848350"/>
          <p14:tracePt t="125405" x="5583238" y="5848350"/>
          <p14:tracePt t="125413" x="5597525" y="5848350"/>
          <p14:tracePt t="125419" x="5605463" y="5848350"/>
          <p14:tracePt t="125427" x="5614988" y="5848350"/>
          <p14:tracePt t="125434" x="5624513" y="5843588"/>
          <p14:tracePt t="125440" x="5637213" y="5835650"/>
          <p14:tracePt t="125448" x="5646738" y="5830888"/>
          <p14:tracePt t="125455" x="5665788" y="5821363"/>
          <p14:tracePt t="125462" x="5683250" y="5811838"/>
          <p14:tracePt t="125469" x="5702300" y="5803900"/>
          <p14:tracePt t="125477" x="5710238" y="5794375"/>
          <p14:tracePt t="125483" x="5715000" y="5784850"/>
          <p14:tracePt t="125490" x="5734050" y="5767388"/>
          <p14:tracePt t="125497" x="5743575" y="5762625"/>
          <p14:tracePt t="125504" x="5751513" y="5753100"/>
          <p14:tracePt t="125513" x="5765800" y="5743575"/>
          <p14:tracePt t="125519" x="5775325" y="5734050"/>
          <p14:tracePt t="125526" x="5792788" y="5726113"/>
          <p14:tracePt t="125533" x="5811838" y="5716588"/>
          <p14:tracePt t="125540" x="5843588" y="5707063"/>
          <p14:tracePt t="125547" x="5884863" y="5675313"/>
          <p14:tracePt t="125554" x="5916613" y="5665788"/>
          <p14:tracePt t="125562" x="5948363" y="5653088"/>
          <p14:tracePt t="125568" x="5989638" y="5643563"/>
          <p14:tracePt t="125577" x="6016625" y="5634038"/>
          <p14:tracePt t="125582" x="6035675" y="5624513"/>
          <p14:tracePt t="125589" x="6057900" y="5616575"/>
          <p14:tracePt t="125597" x="6072188" y="5616575"/>
          <p14:tracePt t="125603" x="6080125" y="5616575"/>
          <p14:tracePt t="125611" x="6089650" y="5616575"/>
          <p14:tracePt t="125618" x="6099175" y="5616575"/>
          <p14:tracePt t="125626" x="6103938" y="5616575"/>
          <p14:tracePt t="125632" x="6113463" y="5616575"/>
          <p14:tracePt t="125639" x="6121400" y="5616575"/>
          <p14:tracePt t="126171" x="6099175" y="5607050"/>
          <p14:tracePt t="126178" x="6067425" y="5597525"/>
          <p14:tracePt t="126185" x="6011863" y="5584825"/>
          <p14:tracePt t="126192" x="5970588" y="5575300"/>
          <p14:tracePt t="126199" x="5911850" y="5575300"/>
          <p14:tracePt t="126207" x="5870575" y="5575300"/>
          <p14:tracePt t="126213" x="5802313" y="5575300"/>
          <p14:tracePt t="126220" x="5746750" y="5575300"/>
          <p14:tracePt t="126227" x="5670550" y="5575300"/>
          <p14:tracePt t="126234" x="5597525" y="5584825"/>
          <p14:tracePt t="126241" x="5500688" y="5597525"/>
          <p14:tracePt t="126248" x="5405438" y="5624513"/>
          <p14:tracePt t="126255" x="5327650" y="5648325"/>
          <p14:tracePt t="126262" x="5232400" y="5661025"/>
          <p14:tracePt t="126269" x="5172075" y="5675313"/>
          <p14:tracePt t="126277" x="5113338" y="5689600"/>
          <p14:tracePt t="126283" x="5072063" y="5697538"/>
          <p14:tracePt t="126291" x="5026025" y="5707063"/>
          <p14:tracePt t="126297" x="5008563" y="5716588"/>
          <p14:tracePt t="126305" x="4989513" y="5734050"/>
          <p14:tracePt t="126312" x="4979988" y="5743575"/>
          <p14:tracePt t="126319" x="4975225" y="5753100"/>
          <p14:tracePt t="126326" x="4967288" y="5753100"/>
          <p14:tracePt t="126333" x="4948238" y="5753100"/>
          <p14:tracePt t="126341" x="4943475" y="5753100"/>
          <p14:tracePt t="126348" x="4935538" y="5753100"/>
          <p14:tracePt t="126354" x="4935538" y="5762625"/>
          <p14:tracePt t="126361" x="4935538" y="5767388"/>
          <p14:tracePt t="126369" x="4935538" y="5775325"/>
          <p14:tracePt t="126376" x="4938713" y="5784850"/>
          <p14:tracePt t="126382" x="4975225" y="5794375"/>
          <p14:tracePt t="126390" x="5035550" y="5816600"/>
          <p14:tracePt t="126397" x="5135563" y="5857875"/>
          <p14:tracePt t="126404" x="5232400" y="5903913"/>
          <p14:tracePt t="126411" x="5295900" y="5926138"/>
          <p14:tracePt t="126418" x="5373688" y="5954713"/>
          <p14:tracePt t="126425" x="5418138" y="5991225"/>
          <p14:tracePt t="126432" x="5464175" y="6008688"/>
          <p14:tracePt t="126440" x="5510213" y="6030913"/>
          <p14:tracePt t="126446" x="5527675" y="6040438"/>
          <p14:tracePt t="126453" x="5546725" y="6054725"/>
          <p14:tracePt t="126461" x="5556250" y="6059488"/>
          <p14:tracePt t="126468" x="5564188" y="6067425"/>
          <p14:tracePt t="126475" x="5583238" y="6086475"/>
          <p14:tracePt t="126482" x="5588000" y="6091238"/>
        </p14:tracePtLst>
      </p14:laserTraceLst>
    </p:ext>
  </p:extLs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heoretical Yield</a:t>
            </a:r>
          </a:p>
        </p:txBody>
      </p:sp>
      <p:sp>
        <p:nvSpPr>
          <p:cNvPr id="532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he </a:t>
            </a:r>
            <a:r>
              <a:rPr lang="en-US">
                <a:solidFill>
                  <a:srgbClr val="0000FF"/>
                </a:solidFill>
                <a:latin typeface="Arial" charset="0"/>
                <a:ea typeface="ＭＳ Ｐゴシック" charset="0"/>
              </a:rPr>
              <a:t>maximum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mass of a product that can be obtained in a reaction is determined by the </a:t>
            </a:r>
            <a:r>
              <a:rPr lang="en-US">
                <a:solidFill>
                  <a:srgbClr val="0000FF"/>
                </a:solidFill>
                <a:latin typeface="Arial" charset="0"/>
                <a:ea typeface="ＭＳ Ｐゴシック" charset="0"/>
              </a:rPr>
              <a:t>limiting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>
                <a:solidFill>
                  <a:srgbClr val="0000FF"/>
                </a:solidFill>
                <a:latin typeface="Arial" charset="0"/>
                <a:ea typeface="ＭＳ Ｐゴシック" charset="0"/>
              </a:rPr>
              <a:t>reactant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.</a:t>
            </a:r>
          </a:p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 eaLnBrk="1" hangingPunct="1"/>
            <a:r>
              <a:rPr lang="en-US">
                <a:latin typeface="Arial" charset="0"/>
                <a:ea typeface="ＭＳ Ｐゴシック" charset="0"/>
              </a:rPr>
              <a:t>Determine which reactant is the limiting reactant.</a:t>
            </a:r>
          </a:p>
          <a:p>
            <a:pPr lvl="1" eaLnBrk="1" hangingPunct="1"/>
            <a:endParaRPr lang="en-US">
              <a:latin typeface="Arial" charset="0"/>
              <a:ea typeface="ＭＳ Ｐゴシック" charset="0"/>
            </a:endParaRPr>
          </a:p>
          <a:p>
            <a:pPr lvl="1" eaLnBrk="1" hangingPunct="1"/>
            <a:r>
              <a:rPr lang="en-US">
                <a:latin typeface="Arial" charset="0"/>
                <a:ea typeface="ＭＳ Ｐゴシック" charset="0"/>
              </a:rPr>
              <a:t>Calculate the mass of product that can be made from the limiting reactant. This mass is the </a:t>
            </a:r>
            <a:r>
              <a:rPr lang="en-US">
                <a:solidFill>
                  <a:srgbClr val="0000FF"/>
                </a:solidFill>
                <a:latin typeface="Arial" charset="0"/>
                <a:ea typeface="ＭＳ Ｐゴシック" charset="0"/>
              </a:rPr>
              <a:t>theoretical yield</a:t>
            </a:r>
            <a:r>
              <a:rPr lang="en-US">
                <a:latin typeface="Arial" charset="0"/>
                <a:ea typeface="ＭＳ Ｐゴシック" charset="0"/>
              </a:rPr>
              <a:t>.</a:t>
            </a:r>
          </a:p>
          <a:p>
            <a:pPr lvl="1" eaLnBrk="1" hangingPunct="1"/>
            <a:endParaRPr lang="en-US">
              <a:latin typeface="Arial" charset="0"/>
              <a:ea typeface="ＭＳ Ｐゴシック" charset="0"/>
            </a:endParaRPr>
          </a:p>
          <a:p>
            <a:pPr lvl="1" eaLnBrk="1" hangingPunct="1"/>
            <a:r>
              <a:rPr lang="en-US">
                <a:latin typeface="Arial" charset="0"/>
                <a:ea typeface="ＭＳ Ｐゴシック" charset="0"/>
              </a:rPr>
              <a:t>In stoichiometric mixtures, however, both reactants are consumed completely, so either could be considered the limiting reactant.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535A2E9F-0348-4CAC-9392-E2E21A47D8B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0596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785"/>
    </mc:Choice>
    <mc:Fallback xmlns="">
      <p:transition spd="slow" advTm="317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2651" x="5573713" y="6059488"/>
          <p14:tracePt t="12658" x="5537200" y="6013450"/>
          <p14:tracePt t="12664" x="5495925" y="5930900"/>
          <p14:tracePt t="12671" x="5446713" y="5867400"/>
          <p14:tracePt t="12679" x="5405438" y="5784850"/>
          <p14:tracePt t="12685" x="5364163" y="5702300"/>
          <p14:tracePt t="12692" x="5313363" y="5638800"/>
          <p14:tracePt t="12700" x="5264150" y="5588000"/>
          <p14:tracePt t="12708" x="5208588" y="5524500"/>
          <p14:tracePt t="12714" x="5159375" y="5475288"/>
          <p14:tracePt t="12721" x="5126038" y="5424488"/>
          <p14:tracePt t="12728" x="5057775" y="5373688"/>
          <p14:tracePt t="12735" x="5008563" y="5305425"/>
          <p14:tracePt t="12742" x="4938713" y="5254625"/>
          <p14:tracePt t="12749" x="4889500" y="5205413"/>
          <p14:tracePt t="12757" x="4826000" y="5137150"/>
          <p14:tracePt t="12763" x="4756150" y="5086350"/>
          <p14:tracePt t="12770" x="4675188" y="5013325"/>
          <p14:tracePt t="12778" x="4606925" y="4962525"/>
          <p14:tracePt t="12785" x="4541838" y="4894263"/>
          <p14:tracePt t="12792" x="4492625" y="4857750"/>
          <p14:tracePt t="12798" x="4427538" y="4821238"/>
          <p14:tracePt t="12806" x="4378325" y="4772025"/>
          <p14:tracePt t="12813" x="4332288" y="4735513"/>
          <p14:tracePt t="12820" x="4268788" y="4699000"/>
          <p14:tracePt t="12828" x="4213225" y="4629150"/>
          <p14:tracePt t="12835" x="4149725" y="4592638"/>
          <p14:tracePt t="12842" x="4103688" y="4543425"/>
          <p14:tracePt t="12848" x="4067175" y="4497388"/>
          <p14:tracePt t="12855" x="3998913" y="4443413"/>
          <p14:tracePt t="12863" x="3962400" y="4378325"/>
          <p14:tracePt t="12869" x="3916363" y="4341813"/>
          <p14:tracePt t="12877" x="3884613" y="4310063"/>
          <p14:tracePt t="12884" x="3848100" y="4264025"/>
          <p14:tracePt t="12891" x="3798888" y="4227513"/>
          <p14:tracePt t="12898" x="3779838" y="4195763"/>
          <p14:tracePt t="12905" x="3757613" y="4154488"/>
          <p14:tracePt t="12912" x="3733800" y="4110038"/>
          <p14:tracePt t="12919" x="3711575" y="4064000"/>
          <p14:tracePt t="12926" x="3675063" y="4017963"/>
          <p14:tracePt t="12933" x="3665538" y="3986213"/>
          <p14:tracePt t="12941" x="3656013" y="3954463"/>
          <p14:tracePt t="12948" x="3648075" y="3913188"/>
          <p14:tracePt t="12955" x="3633788" y="3886200"/>
          <p14:tracePt t="12962" x="3633788" y="3852863"/>
          <p14:tracePt t="12969" x="3633788" y="3813175"/>
          <p14:tracePt t="12976" x="3633788" y="3784600"/>
          <p14:tracePt t="12983" x="3633788" y="3752850"/>
          <p14:tracePt t="12991" x="3633788" y="3698875"/>
          <p14:tracePt t="12997" x="3633788" y="3662363"/>
          <p14:tracePt t="13005" x="3643313" y="3602038"/>
          <p14:tracePt t="13012" x="3656013" y="3543300"/>
          <p14:tracePt t="13019" x="3665538" y="3465513"/>
          <p14:tracePt t="13025" x="3692525" y="3387725"/>
          <p14:tracePt t="13033" x="3733800" y="3292475"/>
          <p14:tracePt t="13040" x="3762375" y="3195638"/>
          <p14:tracePt t="13047" x="3789363" y="3114675"/>
          <p14:tracePt t="13059" x="3816350" y="3017838"/>
          <p14:tracePt t="13061" x="3857625" y="2935288"/>
          <p14:tracePt t="13068" x="3879850" y="2894013"/>
          <p14:tracePt t="13075" x="3903663" y="2849563"/>
          <p14:tracePt t="13082" x="3911600" y="2803525"/>
          <p14:tracePt t="13090" x="3921125" y="2784475"/>
          <p14:tracePt t="13097" x="3930650" y="2781300"/>
          <p14:tracePt t="13103" x="3930650" y="2771775"/>
          <p14:tracePt t="13111" x="3930650" y="2762250"/>
          <p14:tracePt t="13118" x="3930650" y="2752725"/>
          <p14:tracePt t="13125" x="3930650" y="2740025"/>
          <p14:tracePt t="13139" x="3930650" y="2730500"/>
          <p14:tracePt t="13196" x="3930650" y="2720975"/>
          <p14:tracePt t="13566" x="3848100" y="2703513"/>
          <p14:tracePt t="13573" x="3660775" y="2671763"/>
          <p14:tracePt t="13579" x="3497263" y="2638425"/>
          <p14:tracePt t="13586" x="3351213" y="2611438"/>
          <p14:tracePt t="13592" x="3200400" y="2565400"/>
          <p14:tracePt t="13600" x="3049588" y="2533650"/>
          <p14:tracePt t="13607" x="2903538" y="2506663"/>
          <p14:tracePt t="13614" x="2789238" y="2479675"/>
          <p14:tracePt t="13621" x="2674938" y="2465388"/>
          <p14:tracePt t="13628" x="2584450" y="2452688"/>
          <p14:tracePt t="13635" x="2524125" y="2438400"/>
          <p14:tracePt t="13642" x="2460625" y="2414588"/>
          <p14:tracePt t="13649" x="2419350" y="2401888"/>
          <p14:tracePt t="13657" x="2378075" y="2401888"/>
          <p14:tracePt t="13663" x="2346325" y="2401888"/>
          <p14:tracePt t="13670" x="2332038" y="2401888"/>
          <p14:tracePt t="13677" x="2314575" y="2401888"/>
          <p14:tracePt t="13685" x="2282825" y="2401888"/>
          <p14:tracePt t="13692" x="2278063" y="2401888"/>
          <p14:tracePt t="13699" x="2268538" y="2401888"/>
          <p14:tracePt t="13706" x="2259013" y="2401888"/>
          <p14:tracePt t="13713" x="2255838" y="2401888"/>
          <p14:tracePt t="13720" x="2246313" y="2401888"/>
          <p14:tracePt t="13727" x="2236788" y="2401888"/>
          <p14:tracePt t="13736" x="2227263" y="2401888"/>
          <p14:tracePt t="13786" x="2232025" y="2401888"/>
          <p14:tracePt t="13792" x="2241550" y="2406650"/>
          <p14:tracePt t="13804" x="2259013" y="2424113"/>
          <p14:tracePt t="13806" x="2287588" y="2424113"/>
          <p14:tracePt t="13813" x="2341563" y="2424113"/>
          <p14:tracePt t="13819" x="2382838" y="2424113"/>
          <p14:tracePt t="13827" x="2451100" y="2424113"/>
          <p14:tracePt t="13834" x="2511425" y="2424113"/>
          <p14:tracePt t="13841" x="2584450" y="2424113"/>
          <p14:tracePt t="13848" x="2625725" y="2424113"/>
          <p14:tracePt t="13855" x="2679700" y="2424113"/>
          <p14:tracePt t="13862" x="2706688" y="2424113"/>
          <p14:tracePt t="13869" x="2747963" y="2424113"/>
          <p14:tracePt t="13876" x="2779713" y="2424113"/>
          <p14:tracePt t="13883" x="2794000" y="2424113"/>
          <p14:tracePt t="13890" x="2811463" y="2424113"/>
          <p14:tracePt t="13897" x="2820988" y="2424113"/>
          <p14:tracePt t="13904" x="2830513" y="2424113"/>
          <p14:tracePt t="13912" x="2844800" y="2424113"/>
          <p14:tracePt t="13918" x="2852738" y="2424113"/>
          <p14:tracePt t="13954" x="2862263" y="2424113"/>
          <p14:tracePt t="18426" x="2917825" y="2489200"/>
          <p14:tracePt t="18433" x="3017838" y="2593975"/>
          <p14:tracePt t="18442" x="3103563" y="2674938"/>
          <p14:tracePt t="18448" x="3186113" y="2762250"/>
          <p14:tracePt t="18455" x="3273425" y="2830513"/>
          <p14:tracePt t="18461" x="3360738" y="2935288"/>
          <p14:tracePt t="18468" x="3460750" y="3022600"/>
          <p14:tracePt t="18476" x="3560763" y="3095625"/>
          <p14:tracePt t="18483" x="3629025" y="3159125"/>
          <p14:tracePt t="18489" x="3711575" y="3214688"/>
          <p14:tracePt t="18497" x="3779838" y="3282950"/>
          <p14:tracePt t="18504" x="3862388" y="3324225"/>
          <p14:tracePt t="18511" x="3908425" y="3360738"/>
          <p14:tracePt t="18518" x="3971925" y="3409950"/>
          <p14:tracePt t="18525" x="4035425" y="3451225"/>
          <p14:tracePt t="18532" x="4117975" y="3475038"/>
          <p14:tracePt t="18542" x="4176713" y="3502025"/>
          <p14:tracePt t="18546" x="4241800" y="3538538"/>
          <p14:tracePt t="18554" x="4286250" y="3560763"/>
          <p14:tracePt t="18560" x="4346575" y="3575050"/>
          <p14:tracePt t="18568" x="4378325" y="3584575"/>
          <p14:tracePt t="18575" x="4405313" y="3594100"/>
          <p14:tracePt t="18582" x="4451350" y="3606800"/>
          <p14:tracePt t="18590" x="4468813" y="3616325"/>
          <p14:tracePt t="18595" x="4487863" y="3616325"/>
          <p14:tracePt t="18602" x="4500563" y="3616325"/>
          <p14:tracePt t="18610" x="4519613" y="3616325"/>
          <p14:tracePt t="18617" x="4551363" y="3616325"/>
          <p14:tracePt t="18624" x="4565650" y="3616325"/>
          <p14:tracePt t="18631" x="4583113" y="3616325"/>
          <p14:tracePt t="18638" x="4602163" y="3616325"/>
          <p14:tracePt t="18645" x="4633913" y="3616325"/>
          <p14:tracePt t="18652" x="4646613" y="3616325"/>
          <p14:tracePt t="18659" x="4665663" y="3616325"/>
          <p14:tracePt t="18667" x="4683125" y="3611563"/>
          <p14:tracePt t="18674" x="4702175" y="3602038"/>
          <p14:tracePt t="18681" x="4733925" y="3589338"/>
          <p14:tracePt t="18688" x="4752975" y="3579813"/>
          <p14:tracePt t="18695" x="4770438" y="3570288"/>
          <p14:tracePt t="18702" x="4789488" y="3560763"/>
          <p14:tracePt t="18709" x="4821238" y="3552825"/>
          <p14:tracePt t="18716" x="4838700" y="3533775"/>
          <p14:tracePt t="18723" x="4857750" y="3524250"/>
          <p14:tracePt t="18730" x="4875213" y="3516313"/>
          <p14:tracePt t="18738" x="4894263" y="3506788"/>
          <p14:tracePt t="18745" x="4926013" y="3492500"/>
          <p14:tracePt t="18752" x="4943475" y="3484563"/>
          <p14:tracePt t="18759" x="4962525" y="3475038"/>
          <p14:tracePt t="18765" x="4979988" y="3465513"/>
          <p14:tracePt t="18773" x="4999038" y="3455988"/>
          <p14:tracePt t="18780" x="5030788" y="3438525"/>
          <p14:tracePt t="18788" x="5049838" y="3429000"/>
          <p14:tracePt t="18794" x="5067300" y="3419475"/>
          <p14:tracePt t="18801" x="5089525" y="3409950"/>
          <p14:tracePt t="18808" x="5118100" y="3409950"/>
          <p14:tracePt t="18815" x="5135563" y="3409950"/>
          <p14:tracePt t="18822" x="5154613" y="3409950"/>
          <p14:tracePt t="18830" x="5167313" y="3409950"/>
          <p14:tracePt t="18837" x="5176838" y="3409950"/>
          <p14:tracePt t="18843" x="5186363" y="3409950"/>
          <p14:tracePt t="18851" x="5199063" y="3409950"/>
          <p14:tracePt t="18858" x="5208588" y="3409950"/>
          <p14:tracePt t="18865" x="5218113" y="3409950"/>
          <p14:tracePt t="18872" x="5227638" y="3409950"/>
          <p14:tracePt t="18879" x="5232400" y="3409950"/>
          <p14:tracePt t="18993" x="5222875" y="3409950"/>
          <p14:tracePt t="19000" x="5203825" y="3419475"/>
          <p14:tracePt t="19007" x="5176838" y="3419475"/>
          <p14:tracePt t="19014" x="5145088" y="3419475"/>
          <p14:tracePt t="19022" x="5103813" y="3419475"/>
          <p14:tracePt t="19028" x="5049838" y="3419475"/>
          <p14:tracePt t="19035" x="4994275" y="3419475"/>
          <p14:tracePt t="19043" x="4921250" y="3419475"/>
          <p14:tracePt t="19049" x="4843463" y="3419475"/>
          <p14:tracePt t="19057" x="4789488" y="3419475"/>
          <p14:tracePt t="19064" x="4748213" y="3419475"/>
          <p14:tracePt t="19071" x="4679950" y="3419475"/>
          <p14:tracePt t="19078" x="4638675" y="3414713"/>
          <p14:tracePt t="19085" x="4560888" y="3402013"/>
          <p14:tracePt t="19092" x="4483100" y="3387725"/>
          <p14:tracePt t="19099" x="4424363" y="3378200"/>
          <p14:tracePt t="19107" x="4346575" y="3365500"/>
          <p14:tracePt t="19113" x="4305300" y="3351213"/>
          <p14:tracePt t="19120" x="4273550" y="3351213"/>
          <p14:tracePt t="19127" x="4237038" y="3351213"/>
          <p14:tracePt t="19135" x="4217988" y="3351213"/>
          <p14:tracePt t="19142" x="4200525" y="3351213"/>
          <p14:tracePt t="19148" x="4191000" y="3351213"/>
          <p14:tracePt t="19156" x="4181475" y="3351213"/>
          <p14:tracePt t="19163" x="4176713" y="3351213"/>
          <p14:tracePt t="19170" x="4159250" y="3351213"/>
          <p14:tracePt t="19177" x="4159250" y="3355975"/>
          <p14:tracePt t="19184" x="4159250" y="3365500"/>
          <p14:tracePt t="19191" x="4159250" y="3382963"/>
          <p14:tracePt t="19198" x="4171950" y="3402013"/>
          <p14:tracePt t="19206" x="4195763" y="3455988"/>
          <p14:tracePt t="19213" x="4222750" y="3521075"/>
          <p14:tracePt t="19221" x="4264025" y="3602038"/>
          <p14:tracePt t="19227" x="4314825" y="3667125"/>
          <p14:tracePt t="19233" x="4354513" y="3748088"/>
          <p14:tracePt t="19241" x="4391025" y="3813175"/>
          <p14:tracePt t="19248" x="4451350" y="3894138"/>
          <p14:tracePt t="19255" x="4483100" y="3940175"/>
          <p14:tracePt t="19262" x="4537075" y="4008438"/>
          <p14:tracePt t="19269" x="4587875" y="4059238"/>
          <p14:tracePt t="19276" x="4638675" y="4122738"/>
          <p14:tracePt t="19284" x="4675188" y="4168775"/>
          <p14:tracePt t="19291" x="4743450" y="4237038"/>
          <p14:tracePt t="19298" x="4789488" y="4273550"/>
          <p14:tracePt t="19305" x="4838700" y="4310063"/>
          <p14:tracePt t="19311" x="4884738" y="4360863"/>
          <p14:tracePt t="19319" x="4916488" y="4392613"/>
          <p14:tracePt t="19326" x="4979988" y="4429125"/>
          <p14:tracePt t="19333" x="5030788" y="4479925"/>
          <p14:tracePt t="19340" x="5094288" y="4502150"/>
          <p14:tracePt t="19347" x="5140325" y="4524375"/>
          <p14:tracePt t="19354" x="5218113" y="4552950"/>
          <p14:tracePt t="19361" x="5259388" y="4560888"/>
          <p14:tracePt t="19368" x="5318125" y="4575175"/>
          <p14:tracePt t="19375" x="5359400" y="4575175"/>
          <p14:tracePt t="19382" x="5400675" y="4575175"/>
          <p14:tracePt t="19389" x="5441950" y="4575175"/>
          <p14:tracePt t="19396" x="5473700" y="4575175"/>
          <p14:tracePt t="19403" x="5491163" y="4570413"/>
          <p14:tracePt t="19410" x="5519738" y="4560888"/>
          <p14:tracePt t="19418" x="5537200" y="4552950"/>
          <p14:tracePt t="19425" x="5568950" y="4529138"/>
          <p14:tracePt t="19432" x="5600700" y="4511675"/>
          <p14:tracePt t="19439" x="5646738" y="4475163"/>
          <p14:tracePt t="19446" x="5678488" y="4443413"/>
          <p14:tracePt t="19453" x="5710238" y="4410075"/>
          <p14:tracePt t="19460" x="5761038" y="4360863"/>
          <p14:tracePt t="19467" x="5807075" y="4329113"/>
          <p14:tracePt t="19475" x="5853113" y="4305300"/>
          <p14:tracePt t="19481" x="5884863" y="4283075"/>
          <p14:tracePt t="19489" x="5916613" y="4251325"/>
          <p14:tracePt t="19496" x="5957888" y="4227513"/>
          <p14:tracePt t="19503" x="5980113" y="4210050"/>
          <p14:tracePt t="19510" x="5999163" y="4200525"/>
          <p14:tracePt t="19517" x="6003925" y="4191000"/>
          <p14:tracePt t="19524" x="6011863" y="4186238"/>
          <p14:tracePt t="19531" x="6021388" y="4178300"/>
          <p14:tracePt t="19538" x="6030913" y="4159250"/>
          <p14:tracePt t="19545" x="6048375" y="4149725"/>
          <p14:tracePt t="19552" x="6048375" y="4141788"/>
          <p14:tracePt t="19609" x="6057900" y="4141788"/>
          <p14:tracePt t="19616" x="6062663" y="4141788"/>
          <p14:tracePt t="19623" x="6072188" y="4146550"/>
          <p14:tracePt t="19630" x="6080125" y="4154488"/>
          <p14:tracePt t="19638" x="6089650" y="4173538"/>
          <p14:tracePt t="19645" x="6108700" y="4183063"/>
          <p14:tracePt t="19651" x="6135688" y="4200525"/>
          <p14:tracePt t="19659" x="6167438" y="4222750"/>
          <p14:tracePt t="19665" x="6199188" y="4232275"/>
          <p14:tracePt t="19672" x="6240463" y="4241800"/>
          <p14:tracePt t="19679" x="6259513" y="4251325"/>
          <p14:tracePt t="19686" x="6291263" y="4273550"/>
          <p14:tracePt t="19694" x="6308725" y="4283075"/>
          <p14:tracePt t="19701" x="6335713" y="4283075"/>
          <p14:tracePt t="19708" x="6354763" y="4283075"/>
          <p14:tracePt t="19715" x="6372225" y="4283075"/>
          <p14:tracePt t="19722" x="6381750" y="4283075"/>
          <p14:tracePt t="19729" x="6386513" y="4283075"/>
          <p14:tracePt t="19736" x="6396038" y="4283075"/>
          <p14:tracePt t="19743" x="6405563" y="4283075"/>
          <p14:tracePt t="19751" x="6418263" y="4283075"/>
          <p14:tracePt t="19779" x="6418263" y="4278313"/>
          <p14:tracePt t="19786" x="6418263" y="4259263"/>
          <p14:tracePt t="19793" x="6405563" y="4251325"/>
          <p14:tracePt t="19800" x="6400800" y="4251325"/>
          <p14:tracePt t="19808" x="6381750" y="4241800"/>
          <p14:tracePt t="19814" x="6364288" y="4232275"/>
          <p14:tracePt t="19822" x="6332538" y="4222750"/>
          <p14:tracePt t="19828" x="6276975" y="4214813"/>
          <p14:tracePt t="19836" x="6235700" y="4200525"/>
          <p14:tracePt t="19843" x="6176963" y="4191000"/>
          <p14:tracePt t="19850" x="6135688" y="4191000"/>
          <p14:tracePt t="19857" x="6094413" y="4191000"/>
          <p14:tracePt t="19864" x="6076950" y="4191000"/>
          <p14:tracePt t="19871" x="6057900" y="4191000"/>
          <p14:tracePt t="19878" x="6040438" y="4195763"/>
          <p14:tracePt t="19885" x="6030913" y="4205288"/>
          <p14:tracePt t="19893" x="6021388" y="4210050"/>
          <p14:tracePt t="19899" x="6007100" y="4219575"/>
          <p14:tracePt t="19908" x="5999163" y="4227513"/>
          <p14:tracePt t="19914" x="5999163" y="4237038"/>
          <p14:tracePt t="19921" x="5999163" y="4241800"/>
          <p14:tracePt t="19928" x="5999163" y="4259263"/>
          <p14:tracePt t="19935" x="5999163" y="4268788"/>
          <p14:tracePt t="19942" x="5999163" y="4273550"/>
          <p14:tracePt t="19949" x="6003925" y="4283075"/>
          <p14:tracePt t="19956" x="6016625" y="4292600"/>
          <p14:tracePt t="19963" x="6026150" y="4300538"/>
          <p14:tracePt t="19971" x="6035675" y="4305300"/>
          <p14:tracePt t="19977" x="6040438" y="4314825"/>
          <p14:tracePt t="19984" x="6057900" y="4324350"/>
          <p14:tracePt t="19992" x="6080125" y="4341813"/>
          <p14:tracePt t="19998" x="6108700" y="4351338"/>
          <p14:tracePt t="20006" x="6126163" y="4360863"/>
          <p14:tracePt t="20013" x="6157913" y="4373563"/>
          <p14:tracePt t="20020" x="6176963" y="4383088"/>
          <p14:tracePt t="20027" x="6186488" y="4387850"/>
          <p14:tracePt t="23511" x="6140450" y="4387850"/>
          <p14:tracePt t="23518" x="6067425" y="4387850"/>
          <p14:tracePt t="23526" x="6026150" y="4402138"/>
          <p14:tracePt t="23533" x="5967413" y="4410075"/>
          <p14:tracePt t="23539" x="5921375" y="4424363"/>
          <p14:tracePt t="23546" x="5875338" y="4446588"/>
          <p14:tracePt t="23553" x="5797550" y="4470400"/>
          <p14:tracePt t="23560" x="5719763" y="4497388"/>
          <p14:tracePt t="23569" x="5656263" y="4533900"/>
          <p14:tracePt t="23574" x="5578475" y="4560888"/>
          <p14:tracePt t="23582" x="5527675" y="4597400"/>
          <p14:tracePt t="23588" x="5464175" y="4652963"/>
          <p14:tracePt t="23595" x="5414963" y="4684713"/>
          <p14:tracePt t="23603" x="5381625" y="4716463"/>
          <p14:tracePt t="23609" x="5354638" y="4738688"/>
          <p14:tracePt t="23616" x="5332413" y="4779963"/>
          <p14:tracePt t="23624" x="5308600" y="4811713"/>
          <p14:tracePt t="23632" x="5300663" y="4830763"/>
          <p14:tracePt t="23638" x="5291138" y="4872038"/>
          <p14:tracePt t="23645" x="5291138" y="4903788"/>
          <p14:tracePt t="23652" x="5295900" y="4930775"/>
          <p14:tracePt t="23659" x="5305425" y="4954588"/>
          <p14:tracePt t="23666" x="5341938" y="4995863"/>
          <p14:tracePt t="23673" x="5405438" y="5035550"/>
          <p14:tracePt t="23681" x="5483225" y="5076825"/>
          <p14:tracePt t="23688" x="5583238" y="5118100"/>
          <p14:tracePt t="23695" x="5678488" y="5145088"/>
          <p14:tracePt t="23702" x="5788025" y="5159375"/>
          <p14:tracePt t="23708" x="5884863" y="5159375"/>
          <p14:tracePt t="23715" x="5975350" y="5159375"/>
          <p14:tracePt t="23723" x="6067425" y="5159375"/>
          <p14:tracePt t="23730" x="6126163" y="5149850"/>
          <p14:tracePt t="23737" x="6203950" y="5141913"/>
          <p14:tracePt t="23744" x="6245225" y="5127625"/>
          <p14:tracePt t="23751" x="6276975" y="5118100"/>
          <p14:tracePt t="23758" x="6303963" y="5100638"/>
          <p14:tracePt t="23765" x="6323013" y="5086350"/>
          <p14:tracePt t="23773" x="6332538" y="5081588"/>
          <p14:tracePt t="23779" x="6340475" y="5072063"/>
          <p14:tracePt t="23787" x="6359525" y="5064125"/>
          <p14:tracePt t="23793" x="6364288" y="5054600"/>
          <p14:tracePt t="23801" x="6364288" y="5049838"/>
          <p14:tracePt t="23807" x="6364288" y="5040313"/>
          <p14:tracePt t="23815" x="6364288" y="5032375"/>
          <p14:tracePt t="23822" x="6364288" y="5018088"/>
          <p14:tracePt t="23829" x="6364288" y="4999038"/>
          <p14:tracePt t="23836" x="6359525" y="4981575"/>
          <p14:tracePt t="23843" x="6340475" y="4962525"/>
          <p14:tracePt t="23850" x="6323013" y="4940300"/>
          <p14:tracePt t="23857" x="6291263" y="4908550"/>
          <p14:tracePt t="23865" x="6245225" y="4884738"/>
          <p14:tracePt t="23871" x="6181725" y="4848225"/>
          <p14:tracePt t="23878" x="6099175" y="4794250"/>
          <p14:tracePt t="23887" x="6035675" y="4772025"/>
          <p14:tracePt t="23893" x="5957888" y="4743450"/>
          <p14:tracePt t="23901" x="5911850" y="4721225"/>
          <p14:tracePt t="23907" x="5853113" y="4706938"/>
          <p14:tracePt t="23914" x="5821363" y="4699000"/>
          <p14:tracePt t="23921" x="5792788" y="4689475"/>
          <p14:tracePt t="23928" x="5761038" y="4689475"/>
          <p14:tracePt t="23936" x="5746750" y="4689475"/>
          <p14:tracePt t="23942" x="5738813" y="4689475"/>
          <p14:tracePt t="23950" x="5729288" y="4689475"/>
          <p14:tracePt t="23956" x="5719763" y="4689475"/>
          <p14:tracePt t="23964" x="5715000" y="4689475"/>
          <p14:tracePt t="24006" x="5743575" y="4689475"/>
          <p14:tracePt t="24013" x="5802313" y="4665663"/>
          <p14:tracePt t="24020" x="5843588" y="4652963"/>
          <p14:tracePt t="24028" x="5921375" y="4643438"/>
          <p14:tracePt t="24035" x="5980113" y="4629150"/>
          <p14:tracePt t="24042" x="6040438" y="4616450"/>
          <p14:tracePt t="24049" x="6099175" y="4606925"/>
          <p14:tracePt t="24056" x="6157913" y="4592638"/>
          <p14:tracePt t="24062" x="6203950" y="4570413"/>
          <p14:tracePt t="24070" x="6235700" y="4552950"/>
          <p14:tracePt t="24077" x="6262688" y="4543425"/>
          <p14:tracePt t="24084" x="6281738" y="4533900"/>
          <p14:tracePt t="24091" x="6291263" y="4524375"/>
          <p14:tracePt t="24099" x="6299200" y="4516438"/>
          <p14:tracePt t="24106" x="6308725" y="4506913"/>
          <p14:tracePt t="24112" x="6313488" y="4502150"/>
          <p14:tracePt t="24119" x="6313488" y="4492625"/>
          <p14:tracePt t="24126" x="6313488" y="4483100"/>
          <p14:tracePt t="24133" x="6313488" y="4479925"/>
          <p14:tracePt t="24140" x="6313488" y="4470400"/>
          <p14:tracePt t="24148" x="6313488" y="4451350"/>
          <p14:tracePt t="24155" x="6313488" y="4433888"/>
          <p14:tracePt t="24162" x="6313488" y="4419600"/>
          <p14:tracePt t="24169" x="6308725" y="4387850"/>
          <p14:tracePt t="24175" x="6299200" y="4368800"/>
          <p14:tracePt t="24183" x="6291263" y="4351338"/>
          <p14:tracePt t="24190" x="6281738" y="4341813"/>
          <p14:tracePt t="24197" x="6262688" y="4332288"/>
          <p14:tracePt t="24204" x="6245225" y="4324350"/>
          <p14:tracePt t="24211" x="6226175" y="4314825"/>
          <p14:tracePt t="24219" x="6208713" y="4295775"/>
          <p14:tracePt t="24226" x="6176963" y="4287838"/>
          <p14:tracePt t="24233" x="6121400" y="4287838"/>
          <p14:tracePt t="24240" x="6094413" y="4287838"/>
          <p14:tracePt t="24247" x="6067425" y="4287838"/>
          <p14:tracePt t="24254" x="6026150" y="4287838"/>
          <p14:tracePt t="24261" x="6007100" y="4292600"/>
          <p14:tracePt t="24268" x="5984875" y="4310063"/>
          <p14:tracePt t="24275" x="5967413" y="4310063"/>
          <p14:tracePt t="24282" x="5948363" y="4319588"/>
          <p14:tracePt t="24289" x="5943600" y="4319588"/>
          <p14:tracePt t="24296" x="5934075" y="4319588"/>
          <p14:tracePt t="24304" x="5934075" y="4329113"/>
          <p14:tracePt t="24318" x="5938838" y="4332288"/>
          <p14:tracePt t="24325" x="5967413" y="4341813"/>
          <p14:tracePt t="24332" x="6003925" y="4341813"/>
          <p14:tracePt t="24339" x="6103938" y="4356100"/>
          <p14:tracePt t="24346" x="6213475" y="4356100"/>
          <p14:tracePt t="24353" x="6308725" y="4356100"/>
          <p14:tracePt t="24360" x="6418263" y="4356100"/>
          <p14:tracePt t="24367" x="6527800" y="4356100"/>
          <p14:tracePt t="24374" x="6637338" y="4356100"/>
          <p14:tracePt t="24382" x="6692900" y="4356100"/>
          <p14:tracePt t="24388" x="6751638" y="4346575"/>
          <p14:tracePt t="24396" x="6792913" y="4346575"/>
          <p14:tracePt t="24403" x="6834188" y="4346575"/>
          <p14:tracePt t="24409" x="6851650" y="4346575"/>
          <p14:tracePt t="24416" x="6861175" y="4346575"/>
          <p14:tracePt t="24423" x="6865938" y="4346575"/>
          <p14:tracePt t="24432" x="6875463" y="4346575"/>
          <p14:tracePt t="24438" x="6884988" y="4346575"/>
          <p14:tracePt t="24481" x="6880225" y="4346575"/>
          <p14:tracePt t="24487" x="6870700" y="4341813"/>
          <p14:tracePt t="24495" x="6865938" y="4332288"/>
          <p14:tracePt t="24502" x="6848475" y="4324350"/>
          <p14:tracePt t="24509" x="6807200" y="4314825"/>
          <p14:tracePt t="24517" x="6761163" y="4292600"/>
          <p14:tracePt t="24523" x="6683375" y="4278313"/>
          <p14:tracePt t="24530" x="6627813" y="4278313"/>
          <p14:tracePt t="24537" x="6551613" y="4278313"/>
          <p14:tracePt t="24544" x="6478588" y="4278313"/>
          <p14:tracePt t="24552" x="6405563" y="4278313"/>
          <p14:tracePt t="24558" x="6350000" y="4278313"/>
          <p14:tracePt t="24565" x="6308725" y="4278313"/>
          <p14:tracePt t="24573" x="6276975" y="4278313"/>
          <p14:tracePt t="24580" x="6249988" y="4278313"/>
          <p14:tracePt t="24586" x="6240463" y="4278313"/>
          <p14:tracePt t="24594" x="6230938" y="4278313"/>
          <p14:tracePt t="24601" x="6226175" y="4278313"/>
          <p14:tracePt t="24608" x="6218238" y="4283075"/>
          <p14:tracePt t="24629" x="6218238" y="4295775"/>
          <p14:tracePt t="24636" x="6223000" y="4305300"/>
          <p14:tracePt t="24643" x="6235700" y="4305300"/>
          <p14:tracePt t="24650" x="6276975" y="4314825"/>
          <p14:tracePt t="24657" x="6308725" y="4314825"/>
          <p14:tracePt t="24665" x="6350000" y="4314825"/>
          <p14:tracePt t="24672" x="6391275" y="4314825"/>
          <p14:tracePt t="24679" x="6432550" y="4329113"/>
          <p14:tracePt t="24686" x="6505575" y="4329113"/>
          <p14:tracePt t="24693" x="6546850" y="4329113"/>
          <p14:tracePt t="24700" x="6615113" y="4329113"/>
          <p14:tracePt t="24707" x="6661150" y="4337050"/>
          <p14:tracePt t="24715" x="6715125" y="4337050"/>
          <p14:tracePt t="24721" x="6756400" y="4346575"/>
          <p14:tracePt t="24728" x="6797675" y="4346575"/>
          <p14:tracePt t="24736" x="6829425" y="4346575"/>
          <p14:tracePt t="24742" x="6848475" y="4356100"/>
          <p14:tracePt t="24749" x="6865938" y="4356100"/>
          <p14:tracePt t="24757" x="6892925" y="4356100"/>
          <p14:tracePt t="24764" x="6911975" y="4356100"/>
          <p14:tracePt t="24771" x="6929438" y="4356100"/>
          <p14:tracePt t="24778" x="6934200" y="4356100"/>
          <p14:tracePt t="24785" x="6953250" y="4356100"/>
          <p14:tracePt t="24792" x="6961188" y="4356100"/>
          <p14:tracePt t="24799" x="6975475" y="4356100"/>
          <p14:tracePt t="24806" x="6985000" y="4356100"/>
          <p14:tracePt t="24813" x="6994525" y="4356100"/>
          <p14:tracePt t="24821" x="7002463" y="4356100"/>
          <p14:tracePt t="24827" x="7016750" y="4356100"/>
          <p14:tracePt t="24835" x="7034213" y="4356100"/>
          <p14:tracePt t="24842" x="7062788" y="4356100"/>
          <p14:tracePt t="24849" x="7080250" y="4356100"/>
          <p14:tracePt t="24855" x="7099300" y="4356100"/>
          <p14:tracePt t="24863" x="7116763" y="4356100"/>
          <p14:tracePt t="24870" x="7135813" y="4356100"/>
          <p14:tracePt t="24877" x="7153275" y="4368800"/>
          <p14:tracePt t="24884" x="7162800" y="4368800"/>
          <p14:tracePt t="24891" x="7167563" y="4368800"/>
          <p14:tracePt t="24899" x="7177088" y="4368800"/>
          <p14:tracePt t="24905" x="7185025" y="4368800"/>
          <p14:tracePt t="24912" x="7189788" y="4368800"/>
          <p14:tracePt t="24920" x="7199313" y="4368800"/>
          <p14:tracePt t="24934" x="7208838" y="4368800"/>
          <p14:tracePt t="24941" x="7213600" y="4368800"/>
          <p14:tracePt t="24949" x="7231063" y="4368800"/>
          <p14:tracePt t="24955" x="7240588" y="4368800"/>
          <p14:tracePt t="24962" x="7250113" y="4368800"/>
          <p14:tracePt t="24982" x="7272338" y="4373563"/>
          <p14:tracePt t="24984" x="7289800" y="4373563"/>
          <p14:tracePt t="24990" x="7308850" y="4373563"/>
          <p14:tracePt t="24998" x="7335838" y="4397375"/>
          <p14:tracePt t="25004" x="7345363" y="4397375"/>
          <p14:tracePt t="25012" x="7354888" y="4397375"/>
          <p14:tracePt t="25019" x="7362825" y="4397375"/>
          <p14:tracePt t="25026" x="7367588" y="4397375"/>
          <p14:tracePt t="25033" x="7377113" y="4397375"/>
          <p14:tracePt t="25104" x="7372350" y="4397375"/>
          <p14:tracePt t="25111" x="7367588" y="4397375"/>
          <p14:tracePt t="25118" x="7359650" y="4397375"/>
          <p14:tracePt t="25126" x="7350125" y="4397375"/>
          <p14:tracePt t="25132" x="7331075" y="4397375"/>
          <p14:tracePt t="25139" x="7294563" y="4397375"/>
          <p14:tracePt t="25146" x="7253288" y="4397375"/>
          <p14:tracePt t="25154" x="7180263" y="4397375"/>
          <p14:tracePt t="25160" x="7107238" y="4397375"/>
          <p14:tracePt t="25168" x="7016750" y="4397375"/>
          <p14:tracePt t="25175" x="6907213" y="4397375"/>
          <p14:tracePt t="25181" x="6778625" y="4397375"/>
          <p14:tracePt t="25188" x="6651625" y="4397375"/>
          <p14:tracePt t="25195" x="6559550" y="4397375"/>
          <p14:tracePt t="25204" x="6469063" y="4397375"/>
          <p14:tracePt t="25211" x="6372225" y="4397375"/>
          <p14:tracePt t="25217" x="6318250" y="4397375"/>
          <p14:tracePt t="25224" x="6262688" y="4397375"/>
          <p14:tracePt t="25232" x="6223000" y="4397375"/>
          <p14:tracePt t="25238" x="6181725" y="4397375"/>
          <p14:tracePt t="25245" x="6140450" y="4397375"/>
          <p14:tracePt t="25253" x="6121400" y="4397375"/>
          <p14:tracePt t="25260" x="6103938" y="4397375"/>
          <p14:tracePt t="25267" x="6084888" y="4397375"/>
          <p14:tracePt t="25274" x="6076950" y="4397375"/>
          <p14:tracePt t="25282" x="6072188" y="4397375"/>
          <p14:tracePt t="25288" x="6062663" y="4397375"/>
          <p14:tracePt t="25295" x="6053138" y="4397375"/>
          <p14:tracePt t="25303" x="6048375" y="4397375"/>
          <p14:tracePt t="25309" x="6040438" y="4397375"/>
          <p14:tracePt t="25316" x="6030913" y="4397375"/>
          <p14:tracePt t="25366" x="6035675" y="4397375"/>
          <p14:tracePt t="25373" x="6043613" y="4397375"/>
          <p14:tracePt t="25380" x="6057900" y="4397375"/>
          <p14:tracePt t="25387" x="6076950" y="4397375"/>
          <p14:tracePt t="25394" x="6103938" y="4397375"/>
          <p14:tracePt t="25402" x="6135688" y="4397375"/>
          <p14:tracePt t="25408" x="6189663" y="4397375"/>
          <p14:tracePt t="25416" x="6245225" y="4397375"/>
          <p14:tracePt t="25423" x="6323013" y="4397375"/>
          <p14:tracePt t="25430" x="6396038" y="4397375"/>
          <p14:tracePt t="25437" x="6469063" y="4397375"/>
          <p14:tracePt t="25444" x="6523038" y="4397375"/>
          <p14:tracePt t="25451" x="6600825" y="4397375"/>
          <p14:tracePt t="25458" x="6661150" y="4405313"/>
          <p14:tracePt t="25466" x="6738938" y="4419600"/>
          <p14:tracePt t="25472" x="6778625" y="4419600"/>
          <p14:tracePt t="25479" x="6829425" y="4419600"/>
          <p14:tracePt t="25487" x="6861175" y="4419600"/>
          <p14:tracePt t="25494" x="6902450" y="4419600"/>
          <p14:tracePt t="25500" x="6921500" y="4419600"/>
          <p14:tracePt t="25508" x="6938963" y="4419600"/>
          <p14:tracePt t="25515" x="6953250" y="4419600"/>
          <p14:tracePt t="25522" x="6961188" y="4419600"/>
          <p14:tracePt t="25529" x="6970713" y="4419600"/>
          <p14:tracePt t="25536" x="6985000" y="4419600"/>
          <p14:tracePt t="25543" x="6994525" y="4419600"/>
          <p14:tracePt t="25550" x="7002463" y="4419600"/>
        </p14:tracePtLst>
      </p14:laserTraceLst>
    </p:ext>
  </p:extLs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b="1">
                <a:latin typeface="Arial" charset="0"/>
                <a:ea typeface="ＭＳ Ｐゴシック" charset="0"/>
                <a:cs typeface="ＭＳ Ｐゴシック" charset="0"/>
              </a:rPr>
              <a:t>Theoretical and Percentage Yields</a:t>
            </a:r>
          </a:p>
        </p:txBody>
      </p:sp>
      <p:graphicFrame>
        <p:nvGraphicFramePr>
          <p:cNvPr id="5734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482600" y="1576388"/>
          <a:ext cx="817721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6" imgW="2908300" imgH="469900" progId="Equation.3">
                  <p:embed/>
                </p:oleObj>
              </mc:Choice>
              <mc:Fallback>
                <p:oleObj name="Equation" r:id="rId6" imgW="2908300" imgH="469900" progId="Equation.3">
                  <p:embed/>
                  <p:pic>
                    <p:nvPicPr>
                      <p:cNvPr id="573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576388"/>
                        <a:ext cx="8177213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7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3505200"/>
            <a:ext cx="7772400" cy="2743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Reaction efficiency is measured with </a:t>
            </a:r>
            <a:r>
              <a:rPr lang="en-US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percentage yield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 marL="457200" lvl="1" indent="1588" eaLnBrk="1" hangingPunct="1">
              <a:lnSpc>
                <a:spcPct val="90000"/>
              </a:lnSpc>
            </a:pPr>
            <a:r>
              <a:rPr lang="en-US">
                <a:latin typeface="Arial" charset="0"/>
                <a:ea typeface="ＭＳ Ｐゴシック" charset="0"/>
              </a:rPr>
              <a:t> The mass of product obtained is the </a:t>
            </a:r>
            <a:r>
              <a:rPr lang="en-US">
                <a:solidFill>
                  <a:srgbClr val="0000FF"/>
                </a:solidFill>
                <a:latin typeface="Arial" charset="0"/>
                <a:ea typeface="ＭＳ Ｐゴシック" charset="0"/>
              </a:rPr>
              <a:t>actual yield</a:t>
            </a:r>
            <a:r>
              <a:rPr lang="en-US">
                <a:latin typeface="Arial" charset="0"/>
                <a:ea typeface="ＭＳ Ｐゴシック" charset="0"/>
              </a:rPr>
              <a:t>.</a:t>
            </a:r>
          </a:p>
          <a:p>
            <a:pPr marL="457200" lvl="1" indent="1588" eaLnBrk="1" hangingPunct="1">
              <a:lnSpc>
                <a:spcPct val="90000"/>
              </a:lnSpc>
            </a:pPr>
            <a:endParaRPr lang="en-US">
              <a:latin typeface="Arial" charset="0"/>
              <a:ea typeface="ＭＳ Ｐゴシック" charset="0"/>
            </a:endParaRPr>
          </a:p>
          <a:p>
            <a:pPr marL="457200" lvl="1" indent="1588" eaLnBrk="1" hangingPunct="1">
              <a:lnSpc>
                <a:spcPct val="90000"/>
              </a:lnSpc>
            </a:pPr>
            <a:r>
              <a:rPr lang="en-US">
                <a:latin typeface="Arial" charset="0"/>
                <a:ea typeface="ＭＳ Ｐゴシック" charset="0"/>
              </a:rPr>
              <a:t> The ideal mass of product obtained from calculation is the </a:t>
            </a:r>
            <a:r>
              <a:rPr lang="en-US">
                <a:solidFill>
                  <a:srgbClr val="0000FF"/>
                </a:solidFill>
                <a:latin typeface="Arial" charset="0"/>
                <a:ea typeface="ＭＳ Ｐゴシック" charset="0"/>
              </a:rPr>
              <a:t>theoretical yield</a:t>
            </a:r>
            <a:r>
              <a:rPr lang="en-US">
                <a:latin typeface="Arial" charset="0"/>
                <a:ea typeface="ＭＳ Ｐゴシック" charset="0"/>
              </a:rPr>
              <a:t>.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BE58A6D3-E2D1-4FC9-8586-1B1C5C9BC6C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8398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506"/>
    </mc:Choice>
    <mc:Fallback xmlns="">
      <p:transition spd="slow" advTm="285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236" x="6970713" y="4414838"/>
          <p14:tracePt t="4242" x="6929438" y="4405313"/>
          <p14:tracePt t="4250" x="6870700" y="4392613"/>
          <p14:tracePt t="4256" x="6807200" y="4368800"/>
          <p14:tracePt t="4264" x="6729413" y="4341813"/>
          <p14:tracePt t="4271" x="6665913" y="4305300"/>
          <p14:tracePt t="4277" x="6569075" y="4278313"/>
          <p14:tracePt t="4284" x="6486525" y="4251325"/>
          <p14:tracePt t="4291" x="6427788" y="4227513"/>
          <p14:tracePt t="4299" x="6345238" y="4200525"/>
          <p14:tracePt t="4305" x="6281738" y="4159250"/>
          <p14:tracePt t="4312" x="6203950" y="4137025"/>
          <p14:tracePt t="4320" x="6145213" y="4110038"/>
          <p14:tracePt t="4326" x="6062663" y="4081463"/>
          <p14:tracePt t="4334" x="6003925" y="4059238"/>
          <p14:tracePt t="4341" x="5921375" y="4003675"/>
          <p14:tracePt t="4348" x="5838825" y="3976688"/>
          <p14:tracePt t="4355" x="5780088" y="3954463"/>
          <p14:tracePt t="4362" x="5697538" y="3913188"/>
          <p14:tracePt t="4369" x="5634038" y="3876675"/>
          <p14:tracePt t="4376" x="5556250" y="3849688"/>
          <p14:tracePt t="4383" x="5491163" y="3808413"/>
          <p14:tracePt t="4390" x="5410200" y="3752850"/>
          <p14:tracePt t="4398" x="5345113" y="3716338"/>
          <p14:tracePt t="4404" x="5264150" y="3675063"/>
          <p14:tracePt t="4412" x="5213350" y="3625850"/>
          <p14:tracePt t="4419" x="5149850" y="3589338"/>
          <p14:tracePt t="4426" x="5103813" y="3565525"/>
          <p14:tracePt t="4433" x="5057775" y="3543300"/>
          <p14:tracePt t="4440" x="5026025" y="3511550"/>
          <p14:tracePt t="4447" x="4994275" y="3479800"/>
          <p14:tracePt t="4454" x="4953000" y="3455988"/>
          <p14:tracePt t="4461" x="4930775" y="3438525"/>
          <p14:tracePt t="4468" x="4911725" y="3406775"/>
          <p14:tracePt t="4475" x="4889500" y="3387725"/>
          <p14:tracePt t="4482" x="4862513" y="3365500"/>
          <p14:tracePt t="4489" x="4843463" y="3355975"/>
          <p14:tracePt t="4496" x="4826000" y="3346450"/>
          <p14:tracePt t="4504" x="4802188" y="3328988"/>
          <p14:tracePt t="4511" x="4784725" y="3297238"/>
          <p14:tracePt t="4518" x="4752975" y="3278188"/>
          <p14:tracePt t="4525" x="4743450" y="3260725"/>
          <p14:tracePt t="4533" x="4733925" y="3236913"/>
          <p14:tracePt t="4539" x="4724400" y="3232150"/>
          <p14:tracePt t="4546" x="4716463" y="3214688"/>
          <p14:tracePt t="4553" x="4716463" y="3195638"/>
          <p14:tracePt t="4560" x="4716463" y="3178175"/>
          <p14:tracePt t="4567" x="4716463" y="3159125"/>
          <p14:tracePt t="4574" x="4719638" y="3141663"/>
          <p14:tracePt t="4582" x="4729163" y="3136900"/>
          <p14:tracePt t="4589" x="4738688" y="3109913"/>
          <p14:tracePt t="4595" x="4748213" y="3100388"/>
          <p14:tracePt t="4603" x="4756150" y="3081338"/>
          <p14:tracePt t="4611" x="4775200" y="3073400"/>
          <p14:tracePt t="4619" x="4779963" y="3068638"/>
          <p14:tracePt t="4626" x="4797425" y="3059113"/>
          <p14:tracePt t="4633" x="4829175" y="3027363"/>
          <p14:tracePt t="4639" x="4870450" y="3017838"/>
          <p14:tracePt t="4646" x="4916488" y="3005138"/>
          <p14:tracePt t="4653" x="4957763" y="2995613"/>
          <p14:tracePt t="4660" x="5013325" y="2995613"/>
          <p14:tracePt t="4668" x="5053013" y="2995613"/>
          <p14:tracePt t="4674" x="5094288" y="2995613"/>
          <p14:tracePt t="4682" x="5126038" y="2995613"/>
          <p14:tracePt t="4688" x="5140325" y="2995613"/>
          <p14:tracePt t="4695" x="5149850" y="2995613"/>
          <p14:tracePt t="4703" x="5159375" y="2995613"/>
          <p14:tracePt t="4709" x="5176838" y="2995613"/>
          <p14:tracePt t="4717" x="5181600" y="2995613"/>
          <p14:tracePt t="12872" x="5113338" y="2995613"/>
          <p14:tracePt t="12879" x="5003800" y="2995613"/>
          <p14:tracePt t="12886" x="4894263" y="3005138"/>
          <p14:tracePt t="12892" x="4797425" y="3017838"/>
          <p14:tracePt t="12900" x="4702175" y="3032125"/>
          <p14:tracePt t="12906" x="4573588" y="3044825"/>
          <p14:tracePt t="12913" x="4446588" y="3059113"/>
          <p14:tracePt t="12921" x="4332288" y="3073400"/>
          <p14:tracePt t="12927" x="4254500" y="3086100"/>
          <p14:tracePt t="12936" x="4164013" y="3100388"/>
          <p14:tracePt t="12942" x="4044950" y="3141663"/>
          <p14:tracePt t="12949" x="3935413" y="3173413"/>
          <p14:tracePt t="12957" x="3838575" y="3200400"/>
          <p14:tracePt t="12963" x="3743325" y="3214688"/>
          <p14:tracePt t="12971" x="3665538" y="3224213"/>
          <p14:tracePt t="12977" x="3624263" y="3236913"/>
          <p14:tracePt t="12985" x="3575050" y="3273425"/>
          <p14:tracePt t="12991" x="3533775" y="3282950"/>
          <p14:tracePt t="12998" x="3514725" y="3292475"/>
          <p14:tracePt t="13006" x="3497263" y="3300413"/>
          <p14:tracePt t="13013" x="3487738" y="3309938"/>
          <p14:tracePt t="13020" x="3478213" y="3324225"/>
          <p14:tracePt t="13026" x="3460750" y="3355975"/>
          <p14:tracePt t="13035" x="3451225" y="3373438"/>
          <p14:tracePt t="13041" x="3441700" y="3392488"/>
          <p14:tracePt t="13048" x="3441700" y="3409950"/>
          <p14:tracePt t="13055" x="3441700" y="3429000"/>
          <p14:tracePt t="13062" x="3446463" y="3470275"/>
          <p14:tracePt t="13071" x="3482975" y="3521075"/>
          <p14:tracePt t="13076" x="3506788" y="3579813"/>
          <p14:tracePt t="13083" x="3529013" y="3625850"/>
          <p14:tracePt t="13091" x="3579813" y="3675063"/>
          <p14:tracePt t="13097" x="3648075" y="3743325"/>
          <p14:tracePt t="13105" x="3697288" y="3794125"/>
          <p14:tracePt t="13111" x="3762375" y="3844925"/>
          <p14:tracePt t="13118" x="3794125" y="3876675"/>
          <p14:tracePt t="13125" x="3825875" y="3908425"/>
          <p14:tracePt t="13132" x="3875088" y="3959225"/>
          <p14:tracePt t="13140" x="3894138" y="3976688"/>
          <p14:tracePt t="13147" x="3911600" y="3995738"/>
          <p14:tracePt t="13154" x="3921125" y="4013200"/>
          <p14:tracePt t="13161" x="3930650" y="4022725"/>
          <p14:tracePt t="13168" x="3948113" y="4032250"/>
          <p14:tracePt t="13175" x="3948113" y="4049713"/>
          <p14:tracePt t="13182" x="3948113" y="4059238"/>
          <p14:tracePt t="13189" x="3948113" y="4064000"/>
          <p14:tracePt t="13196" x="3948113" y="4073525"/>
          <p14:tracePt t="13204" x="3948113" y="4081463"/>
          <p14:tracePt t="13268" x="3935413" y="4081463"/>
          <p14:tracePt t="13274" x="3930650" y="4081463"/>
          <p14:tracePt t="13281" x="3921125" y="4076700"/>
          <p14:tracePt t="13289" x="3911600" y="4076700"/>
          <p14:tracePt t="13296" x="3903663" y="4076700"/>
          <p14:tracePt t="13303" x="3898900" y="4076700"/>
          <p14:tracePt t="13310" x="3889375" y="4076700"/>
          <p14:tracePt t="13317" x="3879850" y="4076700"/>
          <p14:tracePt t="13324" x="3875088" y="4076700"/>
          <p14:tracePt t="13331" x="3857625" y="4076700"/>
          <p14:tracePt t="13338" x="3848100" y="4076700"/>
          <p14:tracePt t="13345" x="3843338" y="4076700"/>
          <p14:tracePt t="13352" x="3835400" y="4076700"/>
          <p14:tracePt t="13359" x="3825875" y="4076700"/>
          <p14:tracePt t="13366" x="3816350" y="4076700"/>
          <p14:tracePt t="13374" x="3811588" y="4076700"/>
          <p14:tracePt t="13381" x="3802063" y="4076700"/>
          <p14:tracePt t="13388" x="3794125" y="4076700"/>
          <p14:tracePt t="13395" x="3779838" y="4076700"/>
          <p14:tracePt t="13402" x="3770313" y="4081463"/>
          <p14:tracePt t="13409" x="3770313" y="4086225"/>
          <p14:tracePt t="13416" x="3770313" y="4095750"/>
          <p14:tracePt t="13423" x="3770313" y="4105275"/>
          <p14:tracePt t="13430" x="3770313" y="4113213"/>
          <p14:tracePt t="13437" x="3770313" y="4127500"/>
          <p14:tracePt t="13444" x="3775075" y="4137025"/>
          <p14:tracePt t="13452" x="3789363" y="4146550"/>
          <p14:tracePt t="13459" x="3798888" y="4149725"/>
          <p14:tracePt t="13466" x="3816350" y="4159250"/>
          <p14:tracePt t="13473" x="3835400" y="4168775"/>
          <p14:tracePt t="13480" x="3852863" y="4168775"/>
          <p14:tracePt t="13487" x="3862388" y="4168775"/>
          <p14:tracePt t="13494" x="3875088" y="4168775"/>
          <p14:tracePt t="13502" x="3884613" y="4168775"/>
          <p14:tracePt t="13508" x="3894138" y="4168775"/>
          <p14:tracePt t="14210" x="3821113" y="4154488"/>
          <p14:tracePt t="14217" x="3725863" y="4127500"/>
          <p14:tracePt t="14224" x="3629025" y="4100513"/>
          <p14:tracePt t="14230" x="3565525" y="4073525"/>
          <p14:tracePt t="14239" x="3470275" y="4032250"/>
          <p14:tracePt t="14244" x="3373438" y="4003675"/>
          <p14:tracePt t="14252" x="3295650" y="3990975"/>
          <p14:tracePt t="14258" x="3200400" y="3976688"/>
          <p14:tracePt t="14266" x="3140075" y="3967163"/>
          <p14:tracePt t="14273" x="3081338" y="3954463"/>
          <p14:tracePt t="14280" x="3040063" y="3944938"/>
          <p14:tracePt t="14287" x="2994025" y="3922713"/>
          <p14:tracePt t="14294" x="2967038" y="3913188"/>
          <p14:tracePt t="14301" x="2935288" y="3898900"/>
          <p14:tracePt t="14308" x="2908300" y="3898900"/>
          <p14:tracePt t="14315" x="2889250" y="3898900"/>
          <p14:tracePt t="14323" x="2881313" y="3898900"/>
          <p14:tracePt t="14330" x="2871788" y="3898900"/>
          <p14:tracePt t="14337" x="2867025" y="3898900"/>
          <p14:tracePt t="14344" x="2857500" y="3898900"/>
          <p14:tracePt t="14351" x="2847975" y="3898900"/>
          <p14:tracePt t="14358" x="2844800" y="3898900"/>
          <p14:tracePt t="14365" x="2825750" y="3898900"/>
          <p14:tracePt t="14402" x="2840038" y="3898900"/>
          <p14:tracePt t="14409" x="2857500" y="3898900"/>
          <p14:tracePt t="14416" x="2884488" y="3889375"/>
          <p14:tracePt t="14423" x="2940050" y="3889375"/>
          <p14:tracePt t="14431" x="2981325" y="3889375"/>
          <p14:tracePt t="14436" x="3022600" y="3889375"/>
          <p14:tracePt t="14443" x="3063875" y="3881438"/>
          <p14:tracePt t="14450" x="3095625" y="3881438"/>
          <p14:tracePt t="14457" x="3113088" y="3881438"/>
          <p14:tracePt t="14464" x="3140075" y="3881438"/>
          <p14:tracePt t="14471" x="3149600" y="3881438"/>
          <p14:tracePt t="14479" x="3154363" y="3881438"/>
          <p14:tracePt t="14486" x="3163888" y="3881438"/>
          <p14:tracePt t="14493" x="3173413" y="3881438"/>
          <p14:tracePt t="14500" x="3176588" y="3881438"/>
          <p14:tracePt t="14564" x="3186113" y="3881438"/>
          <p14:tracePt t="15938" x="3236913" y="3908425"/>
          <p14:tracePt t="15946" x="3319463" y="3949700"/>
          <p14:tracePt t="15953" x="3387725" y="4000500"/>
          <p14:tracePt t="15960" x="3482975" y="4040188"/>
          <p14:tracePt t="15967" x="3579813" y="4081463"/>
          <p14:tracePt t="15974" x="3660775" y="4122738"/>
          <p14:tracePt t="15982" x="3762375" y="4164013"/>
          <p14:tracePt t="15987" x="3821113" y="4191000"/>
          <p14:tracePt t="15996" x="3884613" y="4214813"/>
          <p14:tracePt t="16001" x="3925888" y="4227513"/>
          <p14:tracePt t="16009" x="3967163" y="4237038"/>
          <p14:tracePt t="16016" x="3984625" y="4246563"/>
          <p14:tracePt t="16023" x="4003675" y="4256088"/>
          <p14:tracePt t="16030" x="4021138" y="4256088"/>
          <p14:tracePt t="16037" x="4054475" y="4256088"/>
          <p14:tracePt t="16044" x="4057650" y="4256088"/>
          <p14:tracePt t="16051" x="4067175" y="4256088"/>
          <p14:tracePt t="16058" x="4076700" y="4256088"/>
          <p14:tracePt t="16065" x="4081463" y="4256088"/>
          <p14:tracePt t="16080" x="4098925" y="4256088"/>
          <p14:tracePt t="16086" x="4108450" y="4256088"/>
          <p14:tracePt t="16093" x="4113213" y="4256088"/>
          <p14:tracePt t="16101" x="4130675" y="4256088"/>
          <p14:tracePt t="16108" x="4140200" y="4256088"/>
          <p14:tracePt t="16115" x="4144963" y="4256088"/>
          <p14:tracePt t="16122" x="4154488" y="4251325"/>
          <p14:tracePt t="16129" x="4164013" y="4246563"/>
          <p14:tracePt t="16136" x="4168775" y="4246563"/>
          <p14:tracePt t="16143" x="4176713" y="4246563"/>
          <p14:tracePt t="16150" x="4186238" y="4237038"/>
          <p14:tracePt t="16157" x="4195763" y="4237038"/>
          <p14:tracePt t="16165" x="4217988" y="4227513"/>
          <p14:tracePt t="16171" x="4237038" y="4227513"/>
          <p14:tracePt t="16179" x="4254500" y="4219575"/>
          <p14:tracePt t="16185" x="4273550" y="4219575"/>
          <p14:tracePt t="16193" x="4291013" y="4210050"/>
          <p14:tracePt t="16200" x="4322763" y="4210050"/>
          <p14:tracePt t="16207" x="4327525" y="4200525"/>
          <p14:tracePt t="16214" x="4346575" y="4191000"/>
          <p14:tracePt t="16221" x="4364038" y="4183063"/>
          <p14:tracePt t="16228" x="4373563" y="4164013"/>
          <p14:tracePt t="16235" x="4405313" y="4154488"/>
          <p14:tracePt t="16242" x="4424363" y="4146550"/>
          <p14:tracePt t="16250" x="4441825" y="4137025"/>
          <p14:tracePt t="16256" x="4460875" y="4127500"/>
          <p14:tracePt t="16263" x="4478338" y="4127500"/>
          <p14:tracePt t="16270" x="4510088" y="4117975"/>
          <p14:tracePt t="16277" x="4537075" y="4117975"/>
          <p14:tracePt t="16286" x="4556125" y="4117975"/>
          <p14:tracePt t="16292" x="4597400" y="4105275"/>
          <p14:tracePt t="16300" x="4614863" y="4095750"/>
          <p14:tracePt t="16306" x="4633913" y="4095750"/>
          <p14:tracePt t="16313" x="4651375" y="4095750"/>
          <p14:tracePt t="16320" x="4660900" y="4095750"/>
          <p14:tracePt t="16328" x="4665663" y="4095750"/>
          <p14:tracePt t="16335" x="4675188" y="4095750"/>
          <p14:tracePt t="18177" x="4765675" y="4137025"/>
          <p14:tracePt t="18183" x="4899025" y="4195763"/>
          <p14:tracePt t="18191" x="5049838" y="4273550"/>
          <p14:tracePt t="18198" x="5181600" y="4314825"/>
          <p14:tracePt t="18205" x="5295900" y="4360863"/>
          <p14:tracePt t="18211" x="5414963" y="4402138"/>
          <p14:tracePt t="18219" x="5541963" y="4433888"/>
          <p14:tracePt t="18226" x="5637213" y="4460875"/>
          <p14:tracePt t="18233" x="5734050" y="4475163"/>
          <p14:tracePt t="18240" x="5792788" y="4483100"/>
          <p14:tracePt t="18248" x="5870575" y="4497388"/>
          <p14:tracePt t="18255" x="5911850" y="4497388"/>
          <p14:tracePt t="18261" x="5953125" y="4497388"/>
          <p14:tracePt t="18268" x="5970588" y="4497388"/>
          <p14:tracePt t="18276" x="5984875" y="4497388"/>
          <p14:tracePt t="18282" x="6003925" y="4497388"/>
          <p14:tracePt t="18289" x="6035675" y="4497388"/>
          <p14:tracePt t="18296" x="6040438" y="4497388"/>
          <p14:tracePt t="18303" x="6057900" y="4497388"/>
          <p14:tracePt t="18311" x="6076950" y="4497388"/>
          <p14:tracePt t="18318" x="6116638" y="4497388"/>
          <p14:tracePt t="18325" x="6145213" y="4497388"/>
          <p14:tracePt t="18332" x="6186488" y="4492625"/>
          <p14:tracePt t="18339" x="6245225" y="4479925"/>
          <p14:tracePt t="18346" x="6291263" y="4470400"/>
          <p14:tracePt t="18353" x="6350000" y="4456113"/>
          <p14:tracePt t="18360" x="6391275" y="4446588"/>
          <p14:tracePt t="18368" x="6445250" y="4446588"/>
          <p14:tracePt t="18374" x="6491288" y="4438650"/>
          <p14:tracePt t="18382" x="6532563" y="4424363"/>
          <p14:tracePt t="18389" x="6573838" y="4414838"/>
          <p14:tracePt t="18395" x="6619875" y="4392613"/>
          <p14:tracePt t="18403" x="6661150" y="4383088"/>
          <p14:tracePt t="18410" x="6705600" y="4368800"/>
          <p14:tracePt t="18417" x="6734175" y="4360863"/>
          <p14:tracePt t="18424" x="6775450" y="4351338"/>
          <p14:tracePt t="18431" x="6807200" y="4341813"/>
          <p14:tracePt t="18438" x="6838950" y="4329113"/>
          <p14:tracePt t="18445" x="6880225" y="4310063"/>
          <p14:tracePt t="18452" x="6911975" y="4295775"/>
          <p14:tracePt t="18459" x="6929438" y="4278313"/>
          <p14:tracePt t="18467" x="6948488" y="4268788"/>
          <p14:tracePt t="18474" x="6980238" y="4259263"/>
          <p14:tracePt t="18481" x="6997700" y="4251325"/>
          <p14:tracePt t="18488" x="7002463" y="4241800"/>
          <p14:tracePt t="18495" x="7011988" y="4232275"/>
          <p14:tracePt t="18502" x="7021513" y="4227513"/>
          <p14:tracePt t="18509" x="7031038" y="4219575"/>
          <p14:tracePt t="18523" x="7031038" y="4210050"/>
          <p14:tracePt t="18531" x="7034213" y="4205288"/>
          <p14:tracePt t="18537" x="7034213" y="4195763"/>
          <p14:tracePt t="18545" x="7034213" y="4186238"/>
          <p14:tracePt t="18552" x="7034213" y="4183063"/>
          <p14:tracePt t="18566" x="7034213" y="4173538"/>
          <p14:tracePt t="18630" x="7034213" y="4164013"/>
          <p14:tracePt t="18637" x="7034213" y="4154488"/>
          <p14:tracePt t="18644" x="7034213" y="4149725"/>
          <p14:tracePt t="18651" x="7034213" y="4132263"/>
          <p14:tracePt t="18658" x="7053263" y="4122738"/>
          <p14:tracePt t="18665" x="7053263" y="4113213"/>
          <p14:tracePt t="21146" x="7007225" y="4086225"/>
          <p14:tracePt t="21152" x="6911975" y="4040188"/>
          <p14:tracePt t="21159" x="6792913" y="3967163"/>
          <p14:tracePt t="21166" x="6673850" y="3913188"/>
          <p14:tracePt t="21174" x="6542088" y="3867150"/>
          <p14:tracePt t="21180" x="6408738" y="3789363"/>
          <p14:tracePt t="21187" x="6276975" y="3748088"/>
          <p14:tracePt t="21195" x="6145213" y="3703638"/>
          <p14:tracePt t="21201" x="5975350" y="3643313"/>
          <p14:tracePt t="21209" x="5807075" y="3597275"/>
          <p14:tracePt t="21216" x="5661025" y="3552825"/>
          <p14:tracePt t="21224" x="5527675" y="3506788"/>
          <p14:tracePt t="21230" x="5378450" y="3460750"/>
          <p14:tracePt t="21237" x="5227638" y="3419475"/>
          <p14:tracePt t="21244" x="5081588" y="3387725"/>
          <p14:tracePt t="21251" x="4948238" y="3341688"/>
          <p14:tracePt t="21258" x="4833938" y="3314700"/>
          <p14:tracePt t="21265" x="4752975" y="3287713"/>
          <p14:tracePt t="21272" x="4656138" y="3260725"/>
          <p14:tracePt t="21279" x="4560888" y="3219450"/>
          <p14:tracePt t="21286" x="4497388" y="3195638"/>
          <p14:tracePt t="21294" x="4419600" y="3182938"/>
          <p14:tracePt t="21301" x="4378325" y="3173413"/>
          <p14:tracePt t="21308" x="4351338" y="3159125"/>
          <p14:tracePt t="21315" x="4318000" y="3159125"/>
          <p14:tracePt t="21322" x="4300538" y="3159125"/>
          <p14:tracePt t="21329" x="4295775" y="3159125"/>
          <p14:tracePt t="21336" x="4286250" y="3159125"/>
          <p14:tracePt t="21343" x="4278313" y="3159125"/>
          <p14:tracePt t="21364" x="4281488" y="3163888"/>
          <p14:tracePt t="21371" x="4300538" y="3173413"/>
          <p14:tracePt t="21379" x="4354513" y="3182938"/>
          <p14:tracePt t="21385" x="4395788" y="3195638"/>
          <p14:tracePt t="21393" x="4473575" y="3209925"/>
          <p14:tracePt t="21399" x="4570413" y="3236913"/>
          <p14:tracePt t="21407" x="4683125" y="3251200"/>
          <p14:tracePt t="21414" x="4811713" y="3263900"/>
          <p14:tracePt t="21420" x="4926013" y="3278188"/>
          <p14:tracePt t="21428" x="4999038" y="3278188"/>
          <p14:tracePt t="21435" x="5089525" y="3278188"/>
          <p14:tracePt t="21442" x="5186363" y="3268663"/>
          <p14:tracePt t="21449" x="5259388" y="3255963"/>
          <p14:tracePt t="21456" x="5359400" y="3214688"/>
          <p14:tracePt t="21463" x="5437188" y="3187700"/>
          <p14:tracePt t="21470" x="5487988" y="3151188"/>
          <p14:tracePt t="21478" x="5551488" y="3114675"/>
          <p14:tracePt t="21484" x="5583238" y="3068638"/>
          <p14:tracePt t="21491" x="5619750" y="3017838"/>
          <p14:tracePt t="21498" x="5673725" y="2935288"/>
          <p14:tracePt t="21505" x="5697538" y="2890838"/>
          <p14:tracePt t="21513" x="5724525" y="2830513"/>
          <p14:tracePt t="21520" x="5746750" y="2784475"/>
          <p14:tracePt t="21527" x="5756275" y="2725738"/>
          <p14:tracePt t="21534" x="5770563" y="2679700"/>
          <p14:tracePt t="21541" x="5770563" y="2625725"/>
          <p14:tracePt t="21548" x="5770563" y="2570163"/>
          <p14:tracePt t="21555" x="5770563" y="2528888"/>
          <p14:tracePt t="21562" x="5761038" y="2455863"/>
          <p14:tracePt t="21569" x="5738813" y="2411413"/>
          <p14:tracePt t="21577" x="5715000" y="2351088"/>
          <p14:tracePt t="21583" x="5692775" y="2305050"/>
          <p14:tracePt t="21592" x="5637213" y="2236788"/>
          <p14:tracePt t="21597" x="5600700" y="2192338"/>
          <p14:tracePt t="21604" x="5551488" y="2141538"/>
          <p14:tracePt t="21612" x="5483225" y="2058988"/>
          <p14:tracePt t="21619" x="5427663" y="1976438"/>
          <p14:tracePt t="21626" x="5345113" y="1922463"/>
          <p14:tracePt t="21633" x="5276850" y="1835150"/>
          <p14:tracePt t="21640" x="5195888" y="1781175"/>
          <p14:tracePt t="21647" x="5145088" y="1744663"/>
          <p14:tracePt t="21654" x="5081588" y="1693863"/>
          <p14:tracePt t="21662" x="5035550" y="1671638"/>
          <p14:tracePt t="21668" x="4972050" y="1647825"/>
          <p14:tracePt t="21675" x="4943475" y="1635125"/>
          <p14:tracePt t="21682" x="4926013" y="1625600"/>
          <p14:tracePt t="21690" x="4894263" y="1616075"/>
          <p14:tracePt t="21697" x="4875213" y="1616075"/>
          <p14:tracePt t="21704" x="4870450" y="1616075"/>
          <p14:tracePt t="21711" x="4862513" y="1616075"/>
          <p14:tracePt t="21718" x="4852988" y="1616075"/>
          <p14:tracePt t="21725" x="4843463" y="1620838"/>
          <p14:tracePt t="21732" x="4838700" y="1630363"/>
          <p14:tracePt t="21739" x="4829175" y="1643063"/>
          <p14:tracePt t="21746" x="4829175" y="1676400"/>
          <p14:tracePt t="21753" x="4833938" y="1730375"/>
          <p14:tracePt t="21761" x="4857750" y="1776413"/>
          <p14:tracePt t="21768" x="4879975" y="1822450"/>
          <p14:tracePt t="21774" x="4948238" y="1871663"/>
          <p14:tracePt t="21782" x="4994275" y="1908175"/>
          <p14:tracePt t="21790" x="5076825" y="1963738"/>
          <p14:tracePt t="21796" x="5140325" y="2005013"/>
          <p14:tracePt t="21803" x="5218113" y="2027238"/>
          <p14:tracePt t="21811" x="5295900" y="2041525"/>
          <p14:tracePt t="21817" x="5373688" y="2041525"/>
          <p14:tracePt t="21824" x="5427663" y="2041525"/>
          <p14:tracePt t="21831" x="5487988" y="2036763"/>
          <p14:tracePt t="21839" x="5527675" y="2022475"/>
          <p14:tracePt t="21845" x="5568950" y="2012950"/>
          <p14:tracePt t="21852" x="5592763" y="2005013"/>
          <p14:tracePt t="21860" x="5610225" y="1995488"/>
          <p14:tracePt t="21867" x="5614988" y="1985963"/>
          <p14:tracePt t="21875" x="5624513" y="1958975"/>
          <p14:tracePt t="21882" x="5634038" y="1939925"/>
          <p14:tracePt t="21889" x="5634038" y="1922463"/>
          <p14:tracePt t="21897" x="5634038" y="1908175"/>
          <p14:tracePt t="21904" x="5634038" y="1890713"/>
          <p14:tracePt t="21912" x="5629275" y="1858963"/>
          <p14:tracePt t="21917" x="5619750" y="1839913"/>
          <p14:tracePt t="21925" x="5600700" y="1822450"/>
          <p14:tracePt t="21931" x="5583238" y="1812925"/>
          <p14:tracePt t="21938" x="5524500" y="1789113"/>
          <p14:tracePt t="21945" x="5478463" y="1752600"/>
          <p14:tracePt t="21952" x="5418138" y="1739900"/>
          <p14:tracePt t="21960" x="5354638" y="1716088"/>
          <p14:tracePt t="21966" x="5259388" y="1703388"/>
          <p14:tracePt t="21974" x="5199063" y="1689100"/>
          <p14:tracePt t="21981" x="5126038" y="1689100"/>
          <p14:tracePt t="21988" x="5086350" y="1689100"/>
          <p14:tracePt t="21995" x="5045075" y="1693863"/>
          <p14:tracePt t="22002" x="5026025" y="1708150"/>
          <p14:tracePt t="22009" x="5008563" y="1716088"/>
          <p14:tracePt t="22016" x="4989513" y="1725613"/>
          <p14:tracePt t="22024" x="4979988" y="1744663"/>
          <p14:tracePt t="22030" x="4957763" y="1785938"/>
          <p14:tracePt t="22037" x="4957763" y="1825625"/>
          <p14:tracePt t="22045" x="4975225" y="1885950"/>
          <p14:tracePt t="22051" x="4999038" y="1931988"/>
          <p14:tracePt t="22060" x="5021263" y="1990725"/>
          <p14:tracePt t="22065" x="5053013" y="2022475"/>
          <p14:tracePt t="22074" x="5103813" y="2058988"/>
          <p14:tracePt t="22079" x="5149850" y="2109788"/>
          <p14:tracePt t="22086" x="5213350" y="2132013"/>
          <p14:tracePt t="22094" x="5259388" y="2155825"/>
          <p14:tracePt t="22100" x="5337175" y="2168525"/>
          <p14:tracePt t="22107" x="5378450" y="2168525"/>
          <p14:tracePt t="22114" x="5418138" y="2168525"/>
          <p14:tracePt t="22122" x="5459413" y="2163763"/>
          <p14:tracePt t="22129" x="5491163" y="2155825"/>
          <p14:tracePt t="22135" x="5510213" y="2146300"/>
          <p14:tracePt t="22143" x="5537200" y="2122488"/>
          <p14:tracePt t="22150" x="5561013" y="2082800"/>
          <p14:tracePt t="22157" x="5583238" y="2036763"/>
          <p14:tracePt t="22164" x="5605463" y="1973263"/>
          <p14:tracePt t="22171" x="5629275" y="1927225"/>
          <p14:tracePt t="22178" x="5656263" y="1849438"/>
          <p14:tracePt t="22185" x="5670550" y="1808163"/>
          <p14:tracePt t="22193" x="5670550" y="1749425"/>
          <p14:tracePt t="22200" x="5670550" y="1720850"/>
          <p14:tracePt t="22207" x="5670550" y="1689100"/>
          <p14:tracePt t="22214" x="5670550" y="1676400"/>
          <p14:tracePt t="22221" x="5661025" y="1643063"/>
          <p14:tracePt t="22228" x="5641975" y="1635125"/>
          <p14:tracePt t="22235" x="5634038" y="1616075"/>
          <p14:tracePt t="22242" x="5624513" y="1606550"/>
          <p14:tracePt t="22249" x="5619750" y="1598613"/>
          <p14:tracePt t="22257" x="5600700" y="1593850"/>
          <p14:tracePt t="22264" x="5583238" y="1584325"/>
          <p14:tracePt t="22271" x="5551488" y="1570038"/>
          <p14:tracePt t="22278" x="5532438" y="1552575"/>
          <p14:tracePt t="22285" x="5500688" y="1543050"/>
          <p14:tracePt t="22292" x="5473700" y="1533525"/>
          <p14:tracePt t="22299" x="5418138" y="1533525"/>
          <p14:tracePt t="22306" x="5378450" y="1533525"/>
          <p14:tracePt t="22313" x="5322888" y="1533525"/>
          <p14:tracePt t="22320" x="5281613" y="1533525"/>
          <p14:tracePt t="22327" x="5240338" y="1538288"/>
          <p14:tracePt t="22334" x="5208588" y="1547813"/>
          <p14:tracePt t="22341" x="5176838" y="1570038"/>
          <p14:tracePt t="22349" x="5135563" y="1579563"/>
          <p14:tracePt t="22356" x="5118100" y="1589088"/>
          <p14:tracePt t="22362" x="5099050" y="1606550"/>
          <p14:tracePt t="22370" x="5081588" y="1630363"/>
          <p14:tracePt t="22377" x="5057775" y="1647825"/>
          <p14:tracePt t="22384" x="5026025" y="1679575"/>
          <p14:tracePt t="22391" x="5008563" y="1698625"/>
          <p14:tracePt t="22398" x="4999038" y="1716088"/>
          <p14:tracePt t="22405" x="4989513" y="1749425"/>
          <p14:tracePt t="22412" x="4975225" y="1803400"/>
          <p14:tracePt t="22419" x="4975225" y="1844675"/>
          <p14:tracePt t="22427" x="4975225" y="1885950"/>
          <p14:tracePt t="22434" x="4984750" y="1927225"/>
          <p14:tracePt t="22441" x="5013325" y="2005013"/>
          <p14:tracePt t="22448" x="5035550" y="2049463"/>
          <p14:tracePt t="22455" x="5103813" y="2136775"/>
          <p14:tracePt t="22462" x="5154613" y="2200275"/>
          <p14:tracePt t="22469" x="5227638" y="2287588"/>
          <p14:tracePt t="22476" x="5276850" y="2351088"/>
          <p14:tracePt t="22483" x="5364163" y="2419350"/>
          <p14:tracePt t="22490" x="5427663" y="2474913"/>
          <p14:tracePt t="22497" x="5491163" y="2511425"/>
          <p14:tracePt t="22504" x="5541963" y="2562225"/>
          <p14:tracePt t="22511" x="5605463" y="2598738"/>
          <p14:tracePt t="22519" x="5651500" y="2620963"/>
          <p14:tracePt t="22525" x="5678488" y="2643188"/>
          <p14:tracePt t="22532" x="5724525" y="2667000"/>
          <p14:tracePt t="22540" x="5743575" y="2674938"/>
          <p14:tracePt t="22546" x="5761038" y="2684463"/>
          <p14:tracePt t="22554" x="5780088" y="2693988"/>
          <p14:tracePt t="22561" x="5788025" y="2703513"/>
          <p14:tracePt t="22568" x="5807075" y="2708275"/>
          <p14:tracePt t="22575" x="5816600" y="2716213"/>
          <p14:tracePt t="22582" x="5821363" y="2716213"/>
          <p14:tracePt t="22590" x="5829300" y="2716213"/>
          <p14:tracePt t="22596" x="5838825" y="2716213"/>
          <p14:tracePt t="22603" x="5843588" y="2716213"/>
          <p14:tracePt t="22611" x="5853113" y="2716213"/>
          <p14:tracePt t="22618" x="5861050" y="2716213"/>
          <p14:tracePt t="22703" x="5857875" y="2716213"/>
          <p14:tracePt t="22710" x="5848350" y="2716213"/>
          <p14:tracePt t="22717" x="5843588" y="2716213"/>
          <p14:tracePt t="22723" x="5824538" y="2716213"/>
          <p14:tracePt t="22731" x="5783263" y="2716213"/>
          <p14:tracePt t="22739" x="5743575" y="2711450"/>
          <p14:tracePt t="22745" x="5702300" y="2698750"/>
          <p14:tracePt t="22752" x="5641975" y="2698750"/>
          <p14:tracePt t="22759" x="5600700" y="2698750"/>
          <p14:tracePt t="22767" x="5532438" y="2698750"/>
          <p14:tracePt t="22774" x="5491163" y="2698750"/>
          <p14:tracePt t="22781" x="5437188" y="2698750"/>
          <p14:tracePt t="22788" x="5410200" y="2698750"/>
          <p14:tracePt t="22795" x="5391150" y="2698750"/>
          <p14:tracePt t="22802" x="5359400" y="2698750"/>
          <p14:tracePt t="22809" x="5354638" y="2698750"/>
          <p14:tracePt t="22816" x="5345113" y="2703513"/>
          <p14:tracePt t="22823" x="5337175" y="2711450"/>
          <p14:tracePt t="22830" x="5332413" y="2720975"/>
          <p14:tracePt t="22837" x="5332413" y="2725738"/>
          <p14:tracePt t="22844" x="5332413" y="2735263"/>
          <p14:tracePt t="22851" x="5332413" y="2752725"/>
          <p14:tracePt t="22858" x="5337175" y="2771775"/>
          <p14:tracePt t="22865" x="5364163" y="2789238"/>
          <p14:tracePt t="22873" x="5422900" y="2813050"/>
          <p14:tracePt t="22880" x="5487988" y="2840038"/>
          <p14:tracePt t="22887" x="5583238" y="2867025"/>
          <p14:tracePt t="22894" x="5692775" y="2867025"/>
          <p14:tracePt t="22901" x="5783263" y="2867025"/>
          <p14:tracePt t="22908" x="5861050" y="2844800"/>
          <p14:tracePt t="22915" x="5938838" y="2830513"/>
          <p14:tracePt t="22922" x="5980113" y="2820988"/>
          <p14:tracePt t="22929" x="6043613" y="2794000"/>
          <p14:tracePt t="22936" x="6089650" y="2771775"/>
          <p14:tracePt t="22944" x="6116638" y="2762250"/>
          <p14:tracePt t="22950" x="6149975" y="2752725"/>
          <p14:tracePt t="22959" x="6167438" y="2720975"/>
          <p14:tracePt t="22964" x="6176963" y="2716213"/>
          <p14:tracePt t="22972" x="6186488" y="2698750"/>
          <p14:tracePt t="22979" x="6194425" y="2679700"/>
          <p14:tracePt t="22986" x="6203950" y="2662238"/>
          <p14:tracePt t="22993" x="6213475" y="2630488"/>
          <p14:tracePt t="23000" x="6223000" y="2611438"/>
          <p14:tracePt t="23007" x="6223000" y="2601913"/>
          <p14:tracePt t="23014" x="6223000" y="2589213"/>
          <p14:tracePt t="23021" x="6223000" y="2579688"/>
          <p14:tracePt t="23028" x="6223000" y="2570163"/>
          <p14:tracePt t="23035" x="6223000" y="2557463"/>
          <p14:tracePt t="23043" x="6208713" y="2525713"/>
          <p14:tracePt t="23050" x="6189663" y="2516188"/>
          <p14:tracePt t="23057" x="6172200" y="2506663"/>
          <p14:tracePt t="23064" x="6153150" y="2497138"/>
          <p14:tracePt t="23071" x="6121400" y="2489200"/>
          <p14:tracePt t="23078" x="6094413" y="2474913"/>
          <p14:tracePt t="23085" x="6062663" y="2465388"/>
          <p14:tracePt t="23092" x="6021388" y="2465388"/>
          <p14:tracePt t="23099" x="5994400" y="2465388"/>
          <p14:tracePt t="23107" x="5962650" y="2465388"/>
          <p14:tracePt t="23113" x="5948363" y="2465388"/>
          <p14:tracePt t="23120" x="5916613" y="2470150"/>
          <p14:tracePt t="23128" x="5897563" y="2479675"/>
          <p14:tracePt t="23134" x="5880100" y="2489200"/>
          <p14:tracePt t="23141" x="5861050" y="2501900"/>
          <p14:tracePt t="23149" x="5829300" y="2511425"/>
          <p14:tracePt t="23156" x="5811838" y="2520950"/>
          <p14:tracePt t="23163" x="5802313" y="2525713"/>
          <p14:tracePt t="23170" x="5792788" y="2543175"/>
          <p14:tracePt t="23177" x="5788025" y="2552700"/>
          <p14:tracePt t="23184" x="5780088" y="2562225"/>
          <p14:tracePt t="23192" x="5770563" y="2565400"/>
          <p14:tracePt t="23198" x="5765800" y="2574925"/>
          <p14:tracePt t="23205" x="5746750" y="2584450"/>
          <p14:tracePt t="23212" x="5738813" y="2593975"/>
          <p14:tracePt t="23219" x="5729288" y="2598738"/>
          <p14:tracePt t="23227" x="5729288" y="2606675"/>
          <p14:tracePt t="23234" x="5729288" y="2616200"/>
          <p14:tracePt t="23241" x="5729288" y="2630488"/>
          <p14:tracePt t="23248" x="5734050" y="2638425"/>
          <p14:tracePt t="23255" x="5761038" y="2647950"/>
          <p14:tracePt t="23262" x="5792788" y="2657475"/>
          <p14:tracePt t="23269" x="5821363" y="2667000"/>
          <p14:tracePt t="23277" x="5880100" y="2679700"/>
          <p14:tracePt t="23283" x="5921375" y="2689225"/>
          <p14:tracePt t="23291" x="5948363" y="2689225"/>
          <p14:tracePt t="23297" x="5989638" y="2689225"/>
          <p14:tracePt t="23305" x="6021388" y="2689225"/>
          <p14:tracePt t="23312" x="6035675" y="2689225"/>
          <p14:tracePt t="23319" x="6067425" y="2689225"/>
          <p14:tracePt t="23326" x="6084888" y="2689225"/>
          <p14:tracePt t="23333" x="6089650" y="2689225"/>
          <p14:tracePt t="23340" x="6099175" y="2689225"/>
          <p14:tracePt t="23347" x="6108700" y="2689225"/>
          <p14:tracePt t="23354" x="6116638" y="2689225"/>
          <p14:tracePt t="23361" x="6121400" y="2689225"/>
          <p14:tracePt t="23446" x="6113463" y="2689225"/>
          <p14:tracePt t="23454" x="6103938" y="2689225"/>
          <p14:tracePt t="23461" x="6084888" y="2689225"/>
          <p14:tracePt t="23468" x="6030913" y="2684463"/>
          <p14:tracePt t="23475" x="5970588" y="2671763"/>
          <p14:tracePt t="23481" x="5894388" y="2657475"/>
          <p14:tracePt t="23489" x="5834063" y="2647950"/>
          <p14:tracePt t="23496" x="5743575" y="2647950"/>
          <p14:tracePt t="23502" x="5670550" y="2647950"/>
          <p14:tracePt t="23510" x="5597525" y="2647950"/>
          <p14:tracePt t="23518" x="5519738" y="2647950"/>
          <p14:tracePt t="23524" x="5464175" y="2647950"/>
          <p14:tracePt t="23531" x="5405438" y="2652713"/>
          <p14:tracePt t="23538" x="5373688" y="2667000"/>
          <p14:tracePt t="23545" x="5354638" y="2674938"/>
          <p14:tracePt t="23552" x="5327650" y="2684463"/>
          <p14:tracePt t="23560" x="5318125" y="2703513"/>
          <p14:tracePt t="23566" x="5305425" y="2730500"/>
          <p14:tracePt t="23573" x="5295900" y="2752725"/>
          <p14:tracePt t="23580" x="5295900" y="2781300"/>
          <p14:tracePt t="23587" x="5295900" y="2808288"/>
          <p14:tracePt t="23596" x="5305425" y="2854325"/>
          <p14:tracePt t="23602" x="5313363" y="2871788"/>
          <p14:tracePt t="23609" x="5345113" y="2903538"/>
          <p14:tracePt t="23616" x="5378450" y="2949575"/>
          <p14:tracePt t="23624" x="5410200" y="2968625"/>
          <p14:tracePt t="23631" x="5468938" y="2995613"/>
          <p14:tracePt t="23637" x="5527675" y="3017838"/>
          <p14:tracePt t="23645" x="5610225" y="3059113"/>
          <p14:tracePt t="23652" x="5688013" y="3073400"/>
          <p14:tracePt t="23659" x="5780088" y="3086100"/>
          <p14:tracePt t="23666" x="5857875" y="3086100"/>
          <p14:tracePt t="23674" x="5911850" y="3086100"/>
          <p14:tracePt t="23680" x="5967413" y="3086100"/>
          <p14:tracePt t="23686" x="6011863" y="3078163"/>
          <p14:tracePt t="23694" x="6072188" y="3068638"/>
          <p14:tracePt t="23701" x="6116638" y="3032125"/>
          <p14:tracePt t="23708" x="6162675" y="3008313"/>
          <p14:tracePt t="23715" x="6208713" y="2986088"/>
          <p14:tracePt t="23722" x="6240463" y="2963863"/>
          <p14:tracePt t="23729" x="6259513" y="2935288"/>
          <p14:tracePt t="23737" x="6276975" y="2913063"/>
          <p14:tracePt t="23744" x="6299200" y="2886075"/>
          <p14:tracePt t="23751" x="6308725" y="2867025"/>
          <p14:tracePt t="23758" x="6318250" y="2835275"/>
          <p14:tracePt t="23765" x="6318250" y="2817813"/>
          <p14:tracePt t="23772" x="6318250" y="2798763"/>
          <p14:tracePt t="23779" x="6318250" y="2784475"/>
          <p14:tracePt t="23786" x="6318250" y="2776538"/>
          <p14:tracePt t="23794" x="6318250" y="2767013"/>
          <p14:tracePt t="23800" x="6308725" y="2747963"/>
          <p14:tracePt t="23807" x="6291263" y="2740025"/>
          <p14:tracePt t="23814" x="6267450" y="2730500"/>
          <p14:tracePt t="23822" x="6249988" y="2720975"/>
          <p14:tracePt t="23829" x="6223000" y="2711450"/>
          <p14:tracePt t="23837" x="6162675" y="2703513"/>
          <p14:tracePt t="23843" x="6103938" y="2689225"/>
          <p14:tracePt t="23850" x="6030913" y="2674938"/>
          <p14:tracePt t="23857" x="5970588" y="2667000"/>
          <p14:tracePt t="23864" x="5894388" y="2667000"/>
          <p14:tracePt t="23871" x="5853113" y="2667000"/>
          <p14:tracePt t="23878" x="5811838" y="2667000"/>
          <p14:tracePt t="23885" x="5792788" y="2667000"/>
          <p14:tracePt t="23892" x="5788025" y="2667000"/>
          <p14:tracePt t="23900" x="5780088" y="2667000"/>
          <p14:tracePt t="23907" x="5770563" y="2667000"/>
          <p14:tracePt t="23914" x="5770563" y="2674938"/>
          <p14:tracePt t="23921" x="5770563" y="2684463"/>
          <p14:tracePt t="23928" x="5775325" y="2689225"/>
          <p14:tracePt t="23935" x="5792788" y="2708275"/>
          <p14:tracePt t="23942" x="5853113" y="2757488"/>
          <p14:tracePt t="23949" x="5897563" y="2794000"/>
          <p14:tracePt t="23956" x="5980113" y="2830513"/>
          <p14:tracePt t="23963" x="6057900" y="2857500"/>
          <p14:tracePt t="23970" x="6157913" y="2898775"/>
          <p14:tracePt t="23978" x="6254750" y="2927350"/>
          <p14:tracePt t="23984" x="6332538" y="2940050"/>
          <p14:tracePt t="23992" x="6423025" y="2940050"/>
          <p14:tracePt t="23999" x="6464300" y="2940050"/>
          <p14:tracePt t="24006" x="6518275" y="2940050"/>
          <p14:tracePt t="24013" x="6559550" y="2940050"/>
          <p14:tracePt t="24020" x="6588125" y="2935288"/>
          <p14:tracePt t="24027" x="6632575" y="2927350"/>
          <p14:tracePt t="24034" x="6651625" y="2917825"/>
          <p14:tracePt t="24041" x="6669088" y="2908300"/>
          <p14:tracePt t="24048" x="6688138" y="2886075"/>
          <p14:tracePt t="24055" x="6719888" y="2876550"/>
          <p14:tracePt t="24062" x="6724650" y="2867025"/>
          <p14:tracePt t="24069" x="6742113" y="2862263"/>
          <p14:tracePt t="24077" x="6761163" y="2849563"/>
          <p14:tracePt t="24091" x="6811963" y="2830513"/>
          <p14:tracePt t="24098" x="6829425" y="2820988"/>
          <p14:tracePt t="24105" x="6851650" y="2789238"/>
          <p14:tracePt t="24112" x="6880225" y="2771775"/>
          <p14:tracePt t="24119" x="6921500" y="2762250"/>
          <p14:tracePt t="24126" x="6953250" y="2747963"/>
          <p14:tracePt t="24133" x="6985000" y="2740025"/>
          <p14:tracePt t="24140" x="7011988" y="2730500"/>
          <p14:tracePt t="24147" x="7043738" y="2720975"/>
          <p14:tracePt t="24154" x="7062788" y="2720975"/>
          <p14:tracePt t="24162" x="7089775" y="2720975"/>
          <p14:tracePt t="24168" x="7116763" y="2720975"/>
          <p14:tracePt t="24175" x="7135813" y="2720975"/>
          <p14:tracePt t="24183" x="7153275" y="2720975"/>
          <p14:tracePt t="24190" x="7185025" y="2720975"/>
          <p14:tracePt t="24197" x="7199313" y="2720975"/>
          <p14:tracePt t="24204" x="7221538" y="2711450"/>
          <p14:tracePt t="24211" x="7250113" y="2703513"/>
          <p14:tracePt t="24218" x="7281863" y="2703513"/>
          <p14:tracePt t="24225" x="7308850" y="2703513"/>
          <p14:tracePt t="24232" x="7335838" y="2703513"/>
          <p14:tracePt t="24240" x="7381875" y="2679700"/>
          <p14:tracePt t="24246" x="7408863" y="2671763"/>
          <p14:tracePt t="24254" x="7440613" y="2671763"/>
          <p14:tracePt t="24261" x="7481888" y="2671763"/>
          <p14:tracePt t="24268" x="7510463" y="2671763"/>
          <p14:tracePt t="24274" x="7527925" y="2671763"/>
          <p14:tracePt t="24282" x="7559675" y="2671763"/>
          <p14:tracePt t="24289" x="7586663" y="2671763"/>
          <p14:tracePt t="24296" x="7596188" y="2671763"/>
          <p14:tracePt t="24303" x="7600950" y="2671763"/>
          <p14:tracePt t="24310" x="7610475" y="2671763"/>
          <p14:tracePt t="24878" x="7542213" y="2657475"/>
          <p14:tracePt t="24885" x="7450138" y="2657475"/>
          <p14:tracePt t="24891" x="7372350" y="2657475"/>
          <p14:tracePt t="24898" x="7331075" y="2657475"/>
          <p14:tracePt t="24906" x="7289800" y="2657475"/>
          <p14:tracePt t="24912" x="7250113" y="2657475"/>
          <p14:tracePt t="24919" x="7235825" y="2657475"/>
          <p14:tracePt t="24927" x="7216775" y="2657475"/>
          <p14:tracePt t="24934" x="7208838" y="2657475"/>
          <p14:tracePt t="24941" x="7199313" y="2657475"/>
          <p14:tracePt t="24948" x="7185025" y="2657475"/>
          <p14:tracePt t="24955" x="7177088" y="2657475"/>
          <p14:tracePt t="24962" x="7167563" y="2657475"/>
          <p14:tracePt t="24969" x="7162800" y="2657475"/>
          <p14:tracePt t="24976" x="7153275" y="2657475"/>
          <p14:tracePt t="24998" x="7153275" y="2662238"/>
          <p14:tracePt t="25012" x="7158038" y="2662238"/>
          <p14:tracePt t="25018" x="7172325" y="2671763"/>
          <p14:tracePt t="25026" x="7226300" y="2671763"/>
          <p14:tracePt t="25033" x="7286625" y="2671763"/>
          <p14:tracePt t="25040" x="7359650" y="2671763"/>
          <p14:tracePt t="25047" x="7413625" y="2671763"/>
          <p14:tracePt t="25054" x="7472363" y="2671763"/>
          <p14:tracePt t="25061" x="7513638" y="2671763"/>
          <p14:tracePt t="25068" x="7569200" y="2671763"/>
          <p14:tracePt t="25078" x="7610475" y="2671763"/>
          <p14:tracePt t="25082" x="7651750" y="2671763"/>
          <p14:tracePt t="25090" x="7693025" y="2671763"/>
          <p14:tracePt t="25097" x="7720013" y="2667000"/>
          <p14:tracePt t="25103" x="7761288" y="2652713"/>
          <p14:tracePt t="25110" x="7778750" y="2643188"/>
          <p14:tracePt t="25117" x="7802563" y="2635250"/>
          <p14:tracePt t="25124" x="7815263" y="2635250"/>
          <p14:tracePt t="25132" x="7834313" y="2635250"/>
          <p14:tracePt t="25139" x="7842250" y="2630488"/>
          <p14:tracePt t="25146" x="7851775" y="2630488"/>
          <p14:tracePt t="25153" x="7856538" y="2630488"/>
          <p14:tracePt t="25160" x="7866063" y="2630488"/>
          <p14:tracePt t="25167" x="7875588" y="2630488"/>
          <p14:tracePt t="25174" x="7878763" y="2630488"/>
          <p14:tracePt t="25181" x="7888288" y="2630488"/>
          <p14:tracePt t="25188" x="7897813" y="2630488"/>
          <p14:tracePt t="25195" x="7912100" y="2630488"/>
          <p14:tracePt t="25202" x="7920038" y="2630488"/>
          <p14:tracePt t="25210" x="7929563" y="2630488"/>
          <p14:tracePt t="25217" x="7939088" y="2630488"/>
          <p14:tracePt t="25224" x="7943850" y="2630488"/>
        </p14:tracePtLst>
      </p14:laserTraceLst>
    </p:ext>
  </p:extLs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Example Question</a:t>
            </a:r>
            <a:endParaRPr lang="en-US">
              <a:solidFill>
                <a:srgbClr val="CC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>
          <a:xfrm>
            <a:off x="95868" y="947717"/>
            <a:ext cx="8915400" cy="798871"/>
          </a:xfrm>
          <a:prstGeom prst="rect">
            <a:avLst/>
          </a:prstGeom>
        </p:spPr>
        <p:txBody>
          <a:bodyPr/>
          <a:lstStyle/>
          <a:p>
            <a:pPr lvl="0" defTabSz="914400" fontAlgn="base">
              <a:spcBef>
                <a:spcPct val="20000"/>
              </a:spcBef>
              <a:spcAft>
                <a:spcPct val="0"/>
              </a:spcAft>
            </a:pPr>
            <a:r>
              <a:rPr kumimoji="0" lang="en-US" sz="24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Q.   If 10.0 g NO react with 14.0 g of NO</a:t>
            </a:r>
            <a:r>
              <a:rPr kumimoji="0" lang="en-US" sz="2400" b="1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kumimoji="0" lang="en-US" sz="24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and 8.52 g of  N</a:t>
            </a:r>
            <a:r>
              <a:rPr lang="en-US" sz="2400" b="1" kern="0" baseline="-25000"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2</a:t>
            </a:r>
            <a:r>
              <a:rPr kumimoji="0" lang="en-US" sz="24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O</a:t>
            </a:r>
            <a:r>
              <a:rPr lang="en-US" sz="2400" b="1" kern="0" baseline="-25000"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3</a:t>
            </a:r>
            <a:r>
              <a:rPr kumimoji="0" lang="en-US" sz="24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	are produced.  What is the percentage yield?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084009" y="1766257"/>
            <a:ext cx="7396316" cy="538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charset="0"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NO      +     NO</a:t>
            </a:r>
            <a:r>
              <a:rPr kumimoji="0" lang="en-US" sz="2800" b="1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 b="1" kern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  N</a:t>
            </a:r>
            <a:r>
              <a:rPr kumimoji="0" lang="en-US" sz="2800" b="1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2</a:t>
            </a:r>
            <a:r>
              <a:rPr kumimoji="0" lang="en-US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O</a:t>
            </a:r>
            <a:r>
              <a:rPr kumimoji="0" lang="en-US" sz="2800" b="1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3</a:t>
            </a:r>
            <a:endParaRPr kumimoji="0" lang="en-US" sz="2800" b="1" i="0" u="none" strike="noStrike" kern="0" cap="none" spc="0" normalizeH="0" baseline="-2500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197214" y="2388933"/>
          <a:ext cx="71120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7" imgW="2997000" imgH="419040" progId="Equation.3">
                  <p:embed/>
                </p:oleObj>
              </mc:Choice>
              <mc:Fallback>
                <p:oleObj name="Equation" r:id="rId7" imgW="2997000" imgH="419040" progId="Equation.3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14" y="2388933"/>
                        <a:ext cx="7112000" cy="99536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/>
          <p:nvPr/>
        </p:nvSpPr>
        <p:spPr>
          <a:xfrm>
            <a:off x="93311" y="3990830"/>
            <a:ext cx="19415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kern="0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</a:rPr>
              <a:t>10.0 g NO </a:t>
            </a:r>
            <a:endParaRPr lang="en-US" sz="2800">
              <a:solidFill>
                <a:srgbClr val="0000CC"/>
              </a:solidFill>
            </a:endParaRPr>
          </a:p>
        </p:txBody>
      </p:sp>
      <p:sp>
        <p:nvSpPr>
          <p:cNvPr id="11" name="Rectangle 12"/>
          <p:cNvSpPr/>
          <p:nvPr/>
        </p:nvSpPr>
        <p:spPr>
          <a:xfrm>
            <a:off x="60659" y="5564435"/>
            <a:ext cx="21419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000099"/>
                </a:solidFill>
                <a:latin typeface="Arial" charset="0"/>
                <a:ea typeface="ＭＳ Ｐゴシック" charset="0"/>
                <a:cs typeface="ＭＳ Ｐゴシック" charset="0"/>
              </a:rPr>
              <a:t>14.0 g NO</a:t>
            </a:r>
            <a:r>
              <a:rPr lang="en-US" sz="2800" b="1" baseline="-25000">
                <a:solidFill>
                  <a:srgbClr val="000099"/>
                </a:solidFill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 b="1">
                <a:solidFill>
                  <a:srgbClr val="000099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endParaRPr lang="en-US" sz="2800"/>
          </a:p>
        </p:txBody>
      </p:sp>
      <p:graphicFrame>
        <p:nvGraphicFramePr>
          <p:cNvPr id="12" name="Object 22"/>
          <p:cNvGraphicFramePr>
            <a:graphicFrameLocks noChangeAspect="1"/>
          </p:cNvGraphicFramePr>
          <p:nvPr/>
        </p:nvGraphicFramePr>
        <p:xfrm>
          <a:off x="1871917" y="3835812"/>
          <a:ext cx="17827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9" imgW="901440" imgH="419040" progId="Equation.3">
                  <p:embed/>
                </p:oleObj>
              </mc:Choice>
              <mc:Fallback>
                <p:oleObj name="Equation" r:id="rId9" imgW="901440" imgH="419040" progId="Equation.3">
                  <p:embed/>
                  <p:pic>
                    <p:nvPicPr>
                      <p:cNvPr id="1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917" y="3835812"/>
                        <a:ext cx="1782763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3629328" y="3805650"/>
          <a:ext cx="191928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11" imgW="927000" imgH="393480" progId="Equation.3">
                  <p:embed/>
                </p:oleObj>
              </mc:Choice>
              <mc:Fallback>
                <p:oleObj name="Equation" r:id="rId11" imgW="927000" imgH="393480" progId="Equation.3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328" y="3805650"/>
                        <a:ext cx="1919288" cy="814387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5598446" y="3826287"/>
          <a:ext cx="20462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3" imgW="1028520" imgH="431640" progId="Equation.3">
                  <p:embed/>
                </p:oleObj>
              </mc:Choice>
              <mc:Fallback>
                <p:oleObj name="Equation" r:id="rId13" imgW="1028520" imgH="431640" progId="Equation.3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446" y="3826287"/>
                        <a:ext cx="2046288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6"/>
          <p:cNvSpPr/>
          <p:nvPr/>
        </p:nvSpPr>
        <p:spPr>
          <a:xfrm>
            <a:off x="6302616" y="4686712"/>
            <a:ext cx="21082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008000"/>
                </a:solidFill>
                <a:latin typeface="Arial" charset="0"/>
                <a:ea typeface="ＭＳ Ｐゴシック" charset="0"/>
                <a:cs typeface="ＭＳ Ｐゴシック" charset="0"/>
              </a:rPr>
              <a:t>25.3 g N</a:t>
            </a:r>
            <a:r>
              <a:rPr lang="en-US" sz="2800" b="1" baseline="-25000">
                <a:solidFill>
                  <a:srgbClr val="008000"/>
                </a:solidFill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 b="1">
                <a:solidFill>
                  <a:srgbClr val="008000"/>
                </a:solidFill>
                <a:latin typeface="Arial" charset="0"/>
                <a:ea typeface="ＭＳ Ｐゴシック" charset="0"/>
                <a:cs typeface="ＭＳ Ｐゴシック" charset="0"/>
              </a:rPr>
              <a:t>O</a:t>
            </a:r>
            <a:r>
              <a:rPr lang="en-US" sz="2800" b="1" baseline="-25000">
                <a:solidFill>
                  <a:srgbClr val="008000"/>
                </a:solidFill>
                <a:latin typeface="Arial" charset="0"/>
                <a:ea typeface="ＭＳ Ｐゴシック" charset="0"/>
                <a:cs typeface="ＭＳ Ｐゴシック" charset="0"/>
              </a:rPr>
              <a:t>3</a:t>
            </a:r>
            <a:endParaRPr lang="en-US" sz="2800" baseline="-25000">
              <a:solidFill>
                <a:srgbClr val="008000"/>
              </a:solidFill>
            </a:endParaRPr>
          </a:p>
        </p:txBody>
      </p:sp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1970342" y="5435600"/>
          <a:ext cx="19081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5" imgW="965160" imgH="431640" progId="Equation.3">
                  <p:embed/>
                </p:oleObj>
              </mc:Choice>
              <mc:Fallback>
                <p:oleObj name="Equation" r:id="rId15" imgW="965160" imgH="431640" progId="Equation.3">
                  <p:embed/>
                  <p:pic>
                    <p:nvPicPr>
                      <p:cNvPr id="1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342" y="5435600"/>
                        <a:ext cx="1908175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034253"/>
              </p:ext>
            </p:extLst>
          </p:nvPr>
        </p:nvGraphicFramePr>
        <p:xfrm>
          <a:off x="3849688" y="5421567"/>
          <a:ext cx="191928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7" imgW="927000" imgH="431640" progId="Equation.3">
                  <p:embed/>
                </p:oleObj>
              </mc:Choice>
              <mc:Fallback>
                <p:oleObj name="Equation" r:id="rId17" imgW="927000" imgH="431640" progId="Equation.3">
                  <p:embed/>
                  <p:pic>
                    <p:nvPicPr>
                      <p:cNvPr id="1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5421567"/>
                        <a:ext cx="1919287" cy="89376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/>
        </p:nvGraphicFramePr>
        <p:xfrm>
          <a:off x="5832579" y="5467088"/>
          <a:ext cx="20462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9" imgW="1028520" imgH="431640" progId="Equation.3">
                  <p:embed/>
                </p:oleObj>
              </mc:Choice>
              <mc:Fallback>
                <p:oleObj name="Equation" r:id="rId19" imgW="1028520" imgH="431640" progId="Equation.3">
                  <p:embed/>
                  <p:pic>
                    <p:nvPicPr>
                      <p:cNvPr id="1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579" y="5467088"/>
                        <a:ext cx="2046288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3"/>
          <p:cNvSpPr/>
          <p:nvPr/>
        </p:nvSpPr>
        <p:spPr>
          <a:xfrm>
            <a:off x="6192354" y="6315330"/>
            <a:ext cx="21082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008000"/>
                </a:solidFill>
                <a:latin typeface="Arial" charset="0"/>
                <a:ea typeface="ＭＳ Ｐゴシック" charset="0"/>
                <a:cs typeface="ＭＳ Ｐゴシック" charset="0"/>
              </a:rPr>
              <a:t>23.1 g N</a:t>
            </a:r>
            <a:r>
              <a:rPr lang="en-US" sz="2800" b="1" baseline="-25000">
                <a:solidFill>
                  <a:srgbClr val="008000"/>
                </a:solidFill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 b="1">
                <a:solidFill>
                  <a:srgbClr val="008000"/>
                </a:solidFill>
                <a:latin typeface="Arial" charset="0"/>
                <a:ea typeface="ＭＳ Ｐゴシック" charset="0"/>
                <a:cs typeface="ＭＳ Ｐゴシック" charset="0"/>
              </a:rPr>
              <a:t>O</a:t>
            </a:r>
            <a:r>
              <a:rPr lang="en-US" sz="2800" b="1" baseline="-25000">
                <a:solidFill>
                  <a:srgbClr val="008000"/>
                </a:solidFill>
                <a:latin typeface="Arial" charset="0"/>
                <a:ea typeface="ＭＳ Ｐゴシック" charset="0"/>
                <a:cs typeface="ＭＳ Ｐゴシック" charset="0"/>
              </a:rPr>
              <a:t>3</a:t>
            </a:r>
            <a:endParaRPr lang="en-US" sz="2800" baseline="-25000">
              <a:solidFill>
                <a:srgbClr val="008000"/>
              </a:solidFill>
            </a:endParaRPr>
          </a:p>
        </p:txBody>
      </p:sp>
      <p:sp>
        <p:nvSpPr>
          <p:cNvPr id="20" name="Rectangle 34"/>
          <p:cNvSpPr/>
          <p:nvPr/>
        </p:nvSpPr>
        <p:spPr>
          <a:xfrm>
            <a:off x="7423514" y="2619851"/>
            <a:ext cx="14606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</a:rPr>
              <a:t>36.9 %</a:t>
            </a:r>
            <a:endParaRPr lang="en-US" sz="3200" baseline="-25000">
              <a:solidFill>
                <a:srgbClr val="0000CC"/>
              </a:solidFill>
            </a:endParaRPr>
          </a:p>
        </p:txBody>
      </p:sp>
      <p:sp>
        <p:nvSpPr>
          <p:cNvPr id="21" name="Rectangle 36"/>
          <p:cNvSpPr/>
          <p:nvPr/>
        </p:nvSpPr>
        <p:spPr>
          <a:xfrm>
            <a:off x="256206" y="4433654"/>
            <a:ext cx="15712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kern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in excess</a:t>
            </a:r>
            <a:endParaRPr lang="en-US" sz="2400"/>
          </a:p>
        </p:txBody>
      </p:sp>
      <p:sp>
        <p:nvSpPr>
          <p:cNvPr id="22" name="Rectangle 36"/>
          <p:cNvSpPr/>
          <p:nvPr/>
        </p:nvSpPr>
        <p:spPr>
          <a:xfrm>
            <a:off x="298814" y="6146494"/>
            <a:ext cx="12763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kern="0">
                <a:solidFill>
                  <a:srgbClr val="C00000"/>
                </a:solidFill>
                <a:latin typeface="Arial" charset="0"/>
                <a:ea typeface="ＭＳ Ｐゴシック" charset="0"/>
                <a:cs typeface="ＭＳ Ｐゴシック" charset="0"/>
              </a:rPr>
              <a:t>limiting</a:t>
            </a:r>
            <a:endParaRPr lang="en-US" sz="2400"/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A50AB5E8-890F-4306-9FD6-96D5B502DB55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863765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0739"/>
    </mc:Choice>
    <mc:Fallback xmlns="">
      <p:transition spd="slow" advTm="10073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5" grpId="0"/>
      <p:bldP spid="19" grpId="0"/>
      <p:bldP spid="20" grpId="0"/>
      <p:bldP spid="21" grpId="0"/>
      <p:bldP spid="22" grpId="0"/>
    </p:bldLst>
  </p:timing>
  <p:extLst>
    <p:ext uri="{3A86A75C-4F4B-4683-9AE1-C65F6400EC91}">
      <p14:laserTraceLst xmlns:p14="http://schemas.microsoft.com/office/powerpoint/2010/main">
        <p14:tracePtLst>
          <p14:tracePt t="7231" x="7907338" y="2589213"/>
          <p14:tracePt t="7239" x="7829550" y="2547938"/>
          <p14:tracePt t="7246" x="7773988" y="2479675"/>
          <p14:tracePt t="7252" x="7724775" y="2433638"/>
          <p14:tracePt t="7260" x="7659688" y="2378075"/>
          <p14:tracePt t="7267" x="7615238" y="2341563"/>
          <p14:tracePt t="7274" x="7550150" y="2305050"/>
          <p14:tracePt t="7281" x="7500938" y="2255838"/>
          <p14:tracePt t="7288" x="7435850" y="2219325"/>
          <p14:tracePt t="7295" x="7372350" y="2178050"/>
          <p14:tracePt t="7302" x="7289800" y="2122488"/>
          <p14:tracePt t="7309" x="7226300" y="2085975"/>
          <p14:tracePt t="7317" x="7162800" y="2046288"/>
          <p14:tracePt t="7324" x="7112000" y="2012950"/>
          <p14:tracePt t="7331" x="7048500" y="1958975"/>
          <p14:tracePt t="7338" x="6997700" y="1922463"/>
          <p14:tracePt t="7345" x="6953250" y="1898650"/>
          <p14:tracePt t="7352" x="6907213" y="1849438"/>
          <p14:tracePt t="7359" x="6875463" y="1830388"/>
          <p14:tracePt t="7366" x="6843713" y="1808163"/>
          <p14:tracePt t="7373" x="6802438" y="1789113"/>
          <p14:tracePt t="7380" x="6778625" y="1781175"/>
          <p14:tracePt t="7387" x="6761163" y="1771650"/>
          <p14:tracePt t="7394" x="6742113" y="1749425"/>
          <p14:tracePt t="7401" x="6724650" y="1739900"/>
          <p14:tracePt t="7409" x="6715125" y="1735138"/>
          <p14:tracePt t="7416" x="6710363" y="1725613"/>
          <p14:tracePt t="7423" x="6702425" y="1725613"/>
          <p14:tracePt t="7430" x="6692900" y="1725613"/>
          <p14:tracePt t="7458" x="6697663" y="1725613"/>
          <p14:tracePt t="7465" x="6724650" y="1716088"/>
          <p14:tracePt t="7473" x="6778625" y="1703388"/>
          <p14:tracePt t="7480" x="6875463" y="1689100"/>
          <p14:tracePt t="7486" x="6965950" y="1676400"/>
          <p14:tracePt t="7495" x="7080250" y="1662113"/>
          <p14:tracePt t="7500" x="7177088" y="1635125"/>
          <p14:tracePt t="7508" x="7235825" y="1625600"/>
          <p14:tracePt t="7515" x="7313613" y="1611313"/>
          <p14:tracePt t="7522" x="7354888" y="1603375"/>
          <p14:tracePt t="7529" x="7396163" y="1589088"/>
          <p14:tracePt t="7536" x="7427913" y="1579563"/>
          <p14:tracePt t="7544" x="7445375" y="1570038"/>
          <p14:tracePt t="7550" x="7454900" y="1562100"/>
          <p14:tracePt t="7557" x="7459663" y="1557338"/>
          <p14:tracePt t="7564" x="7469188" y="1530350"/>
          <p14:tracePt t="7572" x="7491413" y="1497013"/>
          <p14:tracePt t="7579" x="7500938" y="1470025"/>
          <p14:tracePt t="7586" x="7500938" y="1416050"/>
          <p14:tracePt t="7593" x="7500938" y="1374775"/>
          <p14:tracePt t="7600" x="7491413" y="1301750"/>
          <p14:tracePt t="7607" x="7459663" y="1255713"/>
          <p14:tracePt t="7614" x="7418388" y="1173163"/>
          <p14:tracePt t="7621" x="7377113" y="1109663"/>
          <p14:tracePt t="7629" x="7326313" y="1046163"/>
          <p14:tracePt t="7635" x="7289800" y="995363"/>
          <p14:tracePt t="7643" x="7258050" y="963613"/>
          <p14:tracePt t="7649" x="7213600" y="927100"/>
          <p14:tracePt t="7657" x="7180263" y="908050"/>
          <p14:tracePt t="7663" x="7148513" y="885825"/>
          <p14:tracePt t="7671" x="7121525" y="876300"/>
          <p14:tracePt t="7678" x="7099300" y="866775"/>
          <p14:tracePt t="7685" x="7080250" y="858838"/>
          <p14:tracePt t="7692" x="7075488" y="858838"/>
          <p14:tracePt t="7699" x="7067550" y="858838"/>
          <p14:tracePt t="7706" x="7058025" y="858838"/>
          <p14:tracePt t="7713" x="7053263" y="858838"/>
          <p14:tracePt t="7720" x="7043738" y="858838"/>
          <p14:tracePt t="7727" x="7026275" y="863600"/>
          <p14:tracePt t="7734" x="7016750" y="871538"/>
          <p14:tracePt t="7743" x="7016750" y="876300"/>
          <p14:tracePt t="7749" x="7016750" y="885825"/>
          <p14:tracePt t="7756" x="7016750" y="895350"/>
          <p14:tracePt t="7763" x="7016750" y="908050"/>
          <p14:tracePt t="7770" x="7016750" y="939800"/>
          <p14:tracePt t="7777" x="7016750" y="949325"/>
          <p14:tracePt t="7784" x="7016750" y="954088"/>
          <p14:tracePt t="7791" x="7021513" y="963613"/>
          <p14:tracePt t="7798" x="7038975" y="973138"/>
          <p14:tracePt t="7805" x="7048500" y="981075"/>
          <p14:tracePt t="7813" x="7062788" y="985838"/>
          <p14:tracePt t="7819" x="7080250" y="995363"/>
          <p14:tracePt t="7827" x="7099300" y="995363"/>
          <p14:tracePt t="7834" x="7116763" y="995363"/>
          <p14:tracePt t="7841" x="7143750" y="995363"/>
          <p14:tracePt t="7848" x="7153275" y="995363"/>
          <p14:tracePt t="7855" x="7162800" y="995363"/>
          <p14:tracePt t="7862" x="7172325" y="995363"/>
          <p14:tracePt t="7892" x="7172325" y="985838"/>
          <p14:tracePt t="7898" x="7172325" y="976313"/>
          <p14:tracePt t="7905" x="7167563" y="973138"/>
          <p14:tracePt t="7912" x="7158038" y="963613"/>
          <p14:tracePt t="7919" x="7140575" y="954088"/>
          <p14:tracePt t="7926" x="7112000" y="944563"/>
          <p14:tracePt t="7933" x="7080250" y="944563"/>
          <p14:tracePt t="7940" x="7038975" y="944563"/>
          <p14:tracePt t="7947" x="6989763" y="944563"/>
          <p14:tracePt t="7954" x="6948488" y="944563"/>
          <p14:tracePt t="7961" x="6907213" y="944563"/>
          <p14:tracePt t="7969" x="6884988" y="949325"/>
          <p14:tracePt t="7976" x="6865938" y="958850"/>
          <p14:tracePt t="7982" x="6848475" y="968375"/>
          <p14:tracePt t="7990" x="6843713" y="968375"/>
          <p14:tracePt t="7997" x="6834188" y="976313"/>
          <p14:tracePt t="8004" x="6815138" y="985838"/>
          <p14:tracePt t="8012" x="6807200" y="990600"/>
          <p14:tracePt t="8018" x="6802438" y="1000125"/>
          <p14:tracePt t="8026" x="6802438" y="1017588"/>
          <p14:tracePt t="8033" x="6802438" y="1046163"/>
          <p14:tracePt t="8039" x="6802438" y="1063625"/>
          <p14:tracePt t="8047" x="6807200" y="1082675"/>
          <p14:tracePt t="8054" x="6815138" y="1100138"/>
          <p14:tracePt t="8061" x="6843713" y="1109663"/>
          <p14:tracePt t="8067" x="6875463" y="1131888"/>
          <p14:tracePt t="8074" x="6907213" y="1141413"/>
          <p14:tracePt t="8082" x="6961188" y="1141413"/>
          <p14:tracePt t="8089" x="7002463" y="1141413"/>
          <p14:tracePt t="8097" x="7058025" y="1141413"/>
          <p14:tracePt t="8103" x="7085013" y="1136650"/>
          <p14:tracePt t="8110" x="7116763" y="1114425"/>
          <p14:tracePt t="8117" x="7135813" y="1104900"/>
          <p14:tracePt t="8125" x="7167563" y="1095375"/>
          <p14:tracePt t="8131" x="7172325" y="1087438"/>
          <p14:tracePt t="8138" x="7180263" y="1082675"/>
          <p14:tracePt t="8146" x="7189788" y="1073150"/>
          <p14:tracePt t="8152" x="7199313" y="1054100"/>
          <p14:tracePt t="8160" x="7199313" y="1027113"/>
          <p14:tracePt t="8166" x="7199313" y="1009650"/>
          <p14:tracePt t="8174" x="7199313" y="990600"/>
          <p14:tracePt t="8181" x="7194550" y="973138"/>
          <p14:tracePt t="8187" x="7185025" y="954088"/>
          <p14:tracePt t="8195" x="7162800" y="944563"/>
          <p14:tracePt t="8202" x="7135813" y="922338"/>
          <p14:tracePt t="8209" x="7116763" y="912813"/>
          <p14:tracePt t="8216" x="7085013" y="903288"/>
          <p14:tracePt t="8223" x="7043738" y="895350"/>
          <p14:tracePt t="8230" x="6985000" y="881063"/>
          <p14:tracePt t="8237" x="6943725" y="871538"/>
          <p14:tracePt t="8245" x="6884988" y="871538"/>
          <p14:tracePt t="8252" x="6856413" y="871538"/>
          <p14:tracePt t="8259" x="6838950" y="871538"/>
          <p14:tracePt t="8266" x="6807200" y="871538"/>
          <p14:tracePt t="8273" x="6802438" y="876300"/>
          <p14:tracePt t="8280" x="6792913" y="876300"/>
          <p14:tracePt t="8287" x="6783388" y="881063"/>
          <p14:tracePt t="8294" x="6778625" y="890588"/>
          <p14:tracePt t="8301" x="6770688" y="900113"/>
          <p14:tracePt t="8309" x="6770688" y="903288"/>
          <p14:tracePt t="8316" x="6770688" y="931863"/>
          <p14:tracePt t="8323" x="6770688" y="949325"/>
          <p14:tracePt t="8330" x="6770688" y="968375"/>
          <p14:tracePt t="8337" x="6775450" y="985838"/>
          <p14:tracePt t="8344" x="6783388" y="1004888"/>
          <p14:tracePt t="8350" x="6807200" y="1036638"/>
          <p14:tracePt t="8358" x="6834188" y="1054100"/>
          <p14:tracePt t="8365" x="6856413" y="1077913"/>
          <p14:tracePt t="8372" x="6884988" y="1095375"/>
          <p14:tracePt t="8379" x="6907213" y="1127125"/>
          <p14:tracePt t="8386" x="6934200" y="1136650"/>
          <p14:tracePt t="8393" x="6953250" y="1146175"/>
          <p14:tracePt t="8400" x="6975475" y="1155700"/>
          <p14:tracePt t="8408" x="6980238" y="1155700"/>
          <p14:tracePt t="8414" x="6989763" y="1155700"/>
          <p14:tracePt t="8422" x="6997700" y="1155700"/>
          <p14:tracePt t="8429" x="7002463" y="1155700"/>
          <p14:tracePt t="8862" x="7011988" y="1155700"/>
          <p14:tracePt t="8890" x="7021513" y="1155700"/>
          <p14:tracePt t="8904" x="7026275" y="1155700"/>
          <p14:tracePt t="8925" x="7034213" y="1155700"/>
          <p14:tracePt t="8960" x="7043738" y="1155700"/>
          <p14:tracePt t="8989" x="7053263" y="1155700"/>
          <p14:tracePt t="9024" x="7058025" y="1155700"/>
          <p14:tracePt t="9074" x="7075488" y="1155700"/>
          <p14:tracePt t="9109" x="7085013" y="1155700"/>
          <p14:tracePt t="9124" x="7089775" y="1155700"/>
          <p14:tracePt t="9145" x="7099300" y="1155700"/>
          <p14:tracePt t="9159" x="7107238" y="1155700"/>
          <p14:tracePt t="9180" x="7107238" y="1150938"/>
          <p14:tracePt t="9187" x="7112000" y="1150938"/>
          <p14:tracePt t="9202" x="7112000" y="1146175"/>
          <p14:tracePt t="9209" x="7121525" y="1146175"/>
          <p14:tracePt t="9257" x="7121525" y="1136650"/>
          <p14:tracePt t="9329" x="7121525" y="1119188"/>
          <p14:tracePt t="9378" x="7121525" y="1114425"/>
          <p14:tracePt t="9421" x="7116763" y="1114425"/>
          <p14:tracePt t="9428" x="7112000" y="1114425"/>
          <p14:tracePt t="9435" x="7104063" y="1114425"/>
          <p14:tracePt t="9442" x="7094538" y="1114425"/>
          <p14:tracePt t="9449" x="7089775" y="1114425"/>
          <p14:tracePt t="9457" x="7080250" y="1114425"/>
          <p14:tracePt t="9463" x="7062788" y="1114425"/>
          <p14:tracePt t="9471" x="7058025" y="1114425"/>
          <p14:tracePt t="9478" x="7048500" y="1114425"/>
          <p14:tracePt t="9485" x="7038975" y="1114425"/>
          <p14:tracePt t="9492" x="7031038" y="1114425"/>
          <p14:tracePt t="9499" x="7026275" y="1114425"/>
          <p14:tracePt t="9506" x="7016750" y="1114425"/>
          <p14:tracePt t="9513" x="7007225" y="1114425"/>
          <p14:tracePt t="9520" x="6994525" y="1114425"/>
          <p14:tracePt t="9527" x="6961188" y="1114425"/>
          <p14:tracePt t="9534" x="6943725" y="1119188"/>
          <p14:tracePt t="9541" x="6924675" y="1136650"/>
          <p14:tracePt t="9549" x="6907213" y="1146175"/>
          <p14:tracePt t="9556" x="6861175" y="1168400"/>
          <p14:tracePt t="9563" x="6834188" y="1187450"/>
          <p14:tracePt t="9570" x="6802438" y="1219200"/>
          <p14:tracePt t="9577" x="6734175" y="1287463"/>
          <p14:tracePt t="9584" x="6678613" y="1350963"/>
          <p14:tracePt t="9591" x="6610350" y="1438275"/>
          <p14:tracePt t="9598" x="6554788" y="1533525"/>
          <p14:tracePt t="9606" x="6500813" y="1616075"/>
          <p14:tracePt t="9612" x="6423025" y="1752600"/>
          <p14:tracePt t="9619" x="6381750" y="1885950"/>
          <p14:tracePt t="9626" x="6323013" y="2017713"/>
          <p14:tracePt t="9634" x="6276975" y="2151063"/>
          <p14:tracePt t="9640" x="6235700" y="2251075"/>
          <p14:tracePt t="9648" x="6208713" y="2346325"/>
          <p14:tracePt t="9656" x="6162675" y="2460625"/>
          <p14:tracePt t="9662" x="6149975" y="2557463"/>
          <p14:tracePt t="9669" x="6135688" y="2630488"/>
          <p14:tracePt t="9676" x="6126163" y="2708275"/>
          <p14:tracePt t="9683" x="6113463" y="2767013"/>
          <p14:tracePt t="9690" x="6113463" y="2808288"/>
          <p14:tracePt t="9697" x="6113463" y="2840038"/>
          <p14:tracePt t="9705" x="6113463" y="2881313"/>
          <p14:tracePt t="9711" x="6113463" y="2908300"/>
          <p14:tracePt t="9720" x="6116638" y="2927350"/>
          <p14:tracePt t="9726" x="6126163" y="2944813"/>
          <p14:tracePt t="9733" x="6145213" y="2963863"/>
          <p14:tracePt t="9740" x="6208713" y="3013075"/>
          <p14:tracePt t="9747" x="6267450" y="3036888"/>
          <p14:tracePt t="9753" x="6381750" y="3068638"/>
          <p14:tracePt t="9761" x="6496050" y="3081338"/>
          <p14:tracePt t="9768" x="6569075" y="3081338"/>
          <p14:tracePt t="9775" x="6661150" y="3081338"/>
          <p14:tracePt t="9782" x="6734175" y="3081338"/>
          <p14:tracePt t="9789" x="6792913" y="3081338"/>
          <p14:tracePt t="9796" x="6848475" y="3081338"/>
          <p14:tracePt t="9803" x="6888163" y="3073400"/>
          <p14:tracePt t="9810" x="6921500" y="3063875"/>
          <p14:tracePt t="9817" x="6948488" y="3054350"/>
          <p14:tracePt t="9824" x="6958013" y="3044825"/>
          <p14:tracePt t="9831" x="6965950" y="3041650"/>
          <p14:tracePt t="9839" x="6975475" y="3032125"/>
          <p14:tracePt t="9846" x="6985000" y="3005138"/>
          <p14:tracePt t="9853" x="6985000" y="2986088"/>
          <p14:tracePt t="9860" x="6985000" y="2959100"/>
          <p14:tracePt t="9867" x="6975475" y="2927350"/>
          <p14:tracePt t="9874" x="6958013" y="2886075"/>
          <p14:tracePt t="9887" x="6907213" y="2849563"/>
          <p14:tracePt t="9888" x="6843713" y="2794000"/>
          <p14:tracePt t="9895" x="6705600" y="2735263"/>
          <p14:tracePt t="9902" x="6542088" y="2674938"/>
          <p14:tracePt t="9909" x="6345238" y="2593975"/>
          <p14:tracePt t="9916" x="6057900" y="2533650"/>
          <p14:tracePt t="9923" x="5861050" y="2470150"/>
          <p14:tracePt t="9931" x="5651500" y="2438400"/>
          <p14:tracePt t="9939" x="5468938" y="2424113"/>
          <p14:tracePt t="9944" x="5322888" y="2424113"/>
          <p14:tracePt t="9952" x="5195888" y="2424113"/>
          <p14:tracePt t="9959" x="5086350" y="2424113"/>
          <p14:tracePt t="9966" x="5013325" y="2424113"/>
          <p14:tracePt t="9973" x="4957763" y="2424113"/>
          <p14:tracePt t="9980" x="4899025" y="2428875"/>
          <p14:tracePt t="9987" x="4865688" y="2428875"/>
          <p14:tracePt t="9995" x="4848225" y="2428875"/>
          <p14:tracePt t="10002" x="4833938" y="2428875"/>
          <p14:tracePt t="10258" x="4675188" y="2443163"/>
          <p14:tracePt t="10265" x="4473575" y="2460625"/>
          <p14:tracePt t="10272" x="4291013" y="2474913"/>
          <p14:tracePt t="10280" x="4062413" y="2492375"/>
          <p14:tracePt t="10285" x="3821113" y="2525713"/>
          <p14:tracePt t="10292" x="3611563" y="2557463"/>
          <p14:tracePt t="10300" x="3392488" y="2606675"/>
          <p14:tracePt t="10306" x="3205163" y="2657475"/>
          <p14:tracePt t="10313" x="3022600" y="2703513"/>
          <p14:tracePt t="10320" x="2852738" y="2747963"/>
          <p14:tracePt t="10328" x="2706688" y="2776538"/>
          <p14:tracePt t="10334" x="2574925" y="2808288"/>
          <p14:tracePt t="10342" x="2460625" y="2835275"/>
          <p14:tracePt t="10348" x="2397125" y="2857500"/>
          <p14:tracePt t="10356" x="2319338" y="2886075"/>
          <p14:tracePt t="10363" x="2278063" y="2894013"/>
          <p14:tracePt t="10370" x="2219325" y="2908300"/>
          <p14:tracePt t="10377" x="2185988" y="2917825"/>
          <p14:tracePt t="10384" x="2168525" y="2927350"/>
          <p14:tracePt t="10391" x="2149475" y="2935288"/>
          <p14:tracePt t="10398" x="2117725" y="2944813"/>
          <p14:tracePt t="10406" x="2100263" y="2954338"/>
          <p14:tracePt t="10412" x="2081213" y="2963863"/>
          <p14:tracePt t="10419" x="2073275" y="2986088"/>
          <p14:tracePt t="10427" x="2063750" y="2990850"/>
          <p14:tracePt t="10433" x="2058988" y="3000375"/>
          <p14:tracePt t="10441" x="2039938" y="3008313"/>
          <p14:tracePt t="10448" x="2032000" y="3017838"/>
          <p14:tracePt t="10455" x="2027238" y="3022600"/>
          <p14:tracePt t="10462" x="2017713" y="3032125"/>
          <p14:tracePt t="10469" x="2008188" y="3041650"/>
          <p14:tracePt t="10476" x="2008188" y="3044825"/>
          <p14:tracePt t="10483" x="2008188" y="3054350"/>
          <p14:tracePt t="10491" x="2008188" y="3073400"/>
          <p14:tracePt t="10497" x="2012950" y="3078163"/>
          <p14:tracePt t="10504" x="2039938" y="3086100"/>
          <p14:tracePt t="10512" x="2109788" y="3086100"/>
          <p14:tracePt t="10518" x="2219325" y="3086100"/>
          <p14:tracePt t="10526" x="2295525" y="3081338"/>
          <p14:tracePt t="10533" x="2405063" y="3068638"/>
          <p14:tracePt t="10540" x="2501900" y="3041650"/>
          <p14:tracePt t="10547" x="2597150" y="3027363"/>
          <p14:tracePt t="10554" x="2674938" y="3000375"/>
          <p14:tracePt t="10561" x="2757488" y="2971800"/>
          <p14:tracePt t="10568" x="2803525" y="2949575"/>
          <p14:tracePt t="10576" x="2862263" y="2927350"/>
          <p14:tracePt t="10582" x="2898775" y="2876550"/>
          <p14:tracePt t="10589" x="2917825" y="2849563"/>
          <p14:tracePt t="10596" x="2940050" y="2817813"/>
          <p14:tracePt t="10603" x="2949575" y="2776538"/>
          <p14:tracePt t="10611" x="2971800" y="2730500"/>
          <p14:tracePt t="10617" x="2971800" y="2652713"/>
          <p14:tracePt t="10625" x="2954338" y="2593975"/>
          <p14:tracePt t="10632" x="2925763" y="2528888"/>
          <p14:tracePt t="10639" x="2903538" y="2470150"/>
          <p14:tracePt t="10646" x="2867025" y="2419350"/>
          <p14:tracePt t="10653" x="2803525" y="2370138"/>
          <p14:tracePt t="10660" x="2747963" y="2301875"/>
          <p14:tracePt t="10667" x="2665413" y="2246313"/>
          <p14:tracePt t="10674" x="2584450" y="2205038"/>
          <p14:tracePt t="10681" x="2487613" y="2151063"/>
          <p14:tracePt t="10689" x="2405063" y="2122488"/>
          <p14:tracePt t="10696" x="2346325" y="2114550"/>
          <p14:tracePt t="10703" x="2287588" y="2100263"/>
          <p14:tracePt t="10710" x="2259013" y="2100263"/>
          <p14:tracePt t="10717" x="2241550" y="2100263"/>
          <p14:tracePt t="10724" x="2222500" y="2105025"/>
          <p14:tracePt t="10731" x="2190750" y="2114550"/>
          <p14:tracePt t="10738" x="2173288" y="2122488"/>
          <p14:tracePt t="10745" x="2168525" y="2132013"/>
          <p14:tracePt t="10752" x="2159000" y="2151063"/>
          <p14:tracePt t="10759" x="2136775" y="2192338"/>
          <p14:tracePt t="10766" x="2127250" y="2236788"/>
          <p14:tracePt t="10774" x="2112963" y="2297113"/>
          <p14:tracePt t="10781" x="2090738" y="2355850"/>
          <p14:tracePt t="10788" x="2090738" y="2433638"/>
          <p14:tracePt t="10795" x="2090738" y="2543175"/>
          <p14:tracePt t="10802" x="2109788" y="2620963"/>
          <p14:tracePt t="10809" x="2122488" y="2716213"/>
          <p14:tracePt t="10816" x="2149475" y="2813050"/>
          <p14:tracePt t="10824" x="2178050" y="2871788"/>
          <p14:tracePt t="10830" x="2214563" y="2935288"/>
          <p14:tracePt t="10837" x="2263775" y="2986088"/>
          <p14:tracePt t="10845" x="2309813" y="3022600"/>
          <p14:tracePt t="10851" x="2378075" y="3073400"/>
          <p14:tracePt t="10859" x="2424113" y="3095625"/>
          <p14:tracePt t="10866" x="2482850" y="3109913"/>
          <p14:tracePt t="10873" x="2511425" y="3117850"/>
          <p14:tracePt t="10879" x="2543175" y="3117850"/>
          <p14:tracePt t="10887" x="2560638" y="3117850"/>
          <p14:tracePt t="10894" x="2589213" y="3117850"/>
          <p14:tracePt t="10901" x="2597150" y="3114675"/>
          <p14:tracePt t="10908" x="2601913" y="3109913"/>
          <p14:tracePt t="10915" x="2611438" y="3100388"/>
          <p14:tracePt t="10922" x="2620963" y="3081338"/>
          <p14:tracePt t="10929" x="2620963" y="3054350"/>
          <p14:tracePt t="10936" x="2620963" y="3022600"/>
          <p14:tracePt t="10944" x="2620963" y="2995613"/>
          <p14:tracePt t="10951" x="2616200" y="2954338"/>
          <p14:tracePt t="10958" x="2606675" y="2935288"/>
          <p14:tracePt t="10965" x="2597150" y="2917825"/>
          <p14:tracePt t="10972" x="2584450" y="2898775"/>
          <p14:tracePt t="10979" x="2579688" y="2890838"/>
          <p14:tracePt t="10986" x="2560638" y="2881313"/>
          <p14:tracePt t="10993" x="2552700" y="2862263"/>
          <p14:tracePt t="11000" x="2543175" y="2862263"/>
          <p14:tracePt t="11008" x="2538413" y="2862263"/>
          <p14:tracePt t="11014" x="2528888" y="2862263"/>
          <p14:tracePt t="11022" x="2519363" y="2862263"/>
          <p14:tracePt t="11029" x="2511425" y="2876550"/>
          <p14:tracePt t="11036" x="2506663" y="2881313"/>
          <p14:tracePt t="11043" x="2506663" y="2898775"/>
          <p14:tracePt t="11049" x="2506663" y="2927350"/>
          <p14:tracePt t="11058" x="2511425" y="2986088"/>
          <p14:tracePt t="11064" x="2519363" y="3027363"/>
          <p14:tracePt t="11071" x="2543175" y="3073400"/>
          <p14:tracePt t="11078" x="2584450" y="3136900"/>
          <p14:tracePt t="11085" x="2633663" y="3187700"/>
          <p14:tracePt t="11093" x="2698750" y="3251200"/>
          <p14:tracePt t="11100" x="2798763" y="3297238"/>
          <p14:tracePt t="11107" x="2894013" y="3336925"/>
          <p14:tracePt t="11114" x="2994025" y="3378200"/>
          <p14:tracePt t="11121" x="3122613" y="3378200"/>
          <p14:tracePt t="11128" x="3249613" y="3355975"/>
          <p14:tracePt t="11134" x="3382963" y="3324225"/>
          <p14:tracePt t="11142" x="3478213" y="3297238"/>
          <p14:tracePt t="11150" x="3556000" y="3273425"/>
          <p14:tracePt t="11158" x="3638550" y="3246438"/>
          <p14:tracePt t="11165" x="3684588" y="3209925"/>
          <p14:tracePt t="11172" x="3729038" y="3187700"/>
          <p14:tracePt t="11179" x="3762375" y="3163888"/>
          <p14:tracePt t="11185" x="3779838" y="3146425"/>
          <p14:tracePt t="11192" x="3798888" y="3127375"/>
          <p14:tracePt t="11199" x="3830638" y="3095625"/>
          <p14:tracePt t="11206" x="3838575" y="3078163"/>
          <p14:tracePt t="11213" x="3848100" y="3059113"/>
          <p14:tracePt t="11220" x="3857625" y="3027363"/>
          <p14:tracePt t="11227" x="3871913" y="2986088"/>
          <p14:tracePt t="11234" x="3871913" y="2968625"/>
          <p14:tracePt t="11241" x="3871913" y="2940050"/>
          <p14:tracePt t="11248" x="3867150" y="2922588"/>
          <p14:tracePt t="11255" x="3852863" y="2881313"/>
          <p14:tracePt t="11262" x="3830638" y="2835275"/>
          <p14:tracePt t="11269" x="3798888" y="2784475"/>
          <p14:tracePt t="11276" x="3765550" y="2752725"/>
          <p14:tracePt t="11284" x="3733800" y="2720975"/>
          <p14:tracePt t="11291" x="3670300" y="2698750"/>
          <p14:tracePt t="11298" x="3624263" y="2662238"/>
          <p14:tracePt t="11305" x="3560763" y="2638425"/>
          <p14:tracePt t="11312" x="3514725" y="2616200"/>
          <p14:tracePt t="11319" x="3455988" y="2601913"/>
          <p14:tracePt t="11327" x="3429000" y="2601913"/>
          <p14:tracePt t="11333" x="3409950" y="2601913"/>
          <p14:tracePt t="11341" x="3392488" y="2601913"/>
          <p14:tracePt t="11347" x="3382963" y="2601913"/>
          <p14:tracePt t="11354" x="3378200" y="2601913"/>
          <p14:tracePt t="11362" x="3360738" y="2606675"/>
          <p14:tracePt t="11368" x="3351213" y="2616200"/>
          <p14:tracePt t="11376" x="3351213" y="2620963"/>
          <p14:tracePt t="11382" x="3351213" y="2638425"/>
          <p14:tracePt t="11391" x="3351213" y="2667000"/>
          <p14:tracePt t="11397" x="3355975" y="2689225"/>
          <p14:tracePt t="11404" x="3378200" y="2708275"/>
          <p14:tracePt t="11411" x="3387725" y="2725738"/>
          <p14:tracePt t="11418" x="3405188" y="2744788"/>
          <p14:tracePt t="11425" x="3436938" y="2776538"/>
          <p14:tracePt t="11432" x="3470275" y="2798763"/>
          <p14:tracePt t="11439" x="3524250" y="2808288"/>
          <p14:tracePt t="11446" x="3565525" y="2817813"/>
          <p14:tracePt t="11454" x="3619500" y="2817813"/>
          <p14:tracePt t="11461" x="3660775" y="2817813"/>
          <p14:tracePt t="11467" x="3706813" y="2813050"/>
          <p14:tracePt t="11475" x="3733800" y="2803525"/>
          <p14:tracePt t="11482" x="3765550" y="2794000"/>
          <p14:tracePt t="11489" x="3806825" y="2781300"/>
          <p14:tracePt t="11496" x="3825875" y="2781300"/>
          <p14:tracePt t="11503" x="3835400" y="2776538"/>
          <p14:tracePt t="11510" x="3838575" y="2757488"/>
          <p14:tracePt t="11517" x="3848100" y="2747963"/>
          <p14:tracePt t="11525" x="3857625" y="2747963"/>
          <p14:tracePt t="11531" x="3867150" y="2740025"/>
          <p14:tracePt t="11538" x="3871913" y="2735263"/>
          <p14:tracePt t="11545" x="3889375" y="2725738"/>
          <p14:tracePt t="11553" x="3898900" y="2716213"/>
          <p14:tracePt t="11560" x="3898900" y="2708275"/>
          <p14:tracePt t="11567" x="3898900" y="2693988"/>
          <p14:tracePt t="11574" x="3898900" y="2674938"/>
          <p14:tracePt t="11581" x="3898900" y="2667000"/>
          <p14:tracePt t="11588" x="3898900" y="2662238"/>
          <p14:tracePt t="11595" x="3898900" y="2652713"/>
          <p14:tracePt t="11602" x="3898900" y="2643188"/>
          <p14:tracePt t="11609" x="3898900" y="2635250"/>
          <p14:tracePt t="11616" x="3894138" y="2630488"/>
          <p14:tracePt t="11624" x="3875088" y="2620963"/>
          <p14:tracePt t="11631" x="3871913" y="2611438"/>
          <p14:tracePt t="11638" x="3862388" y="2601913"/>
          <p14:tracePt t="11645" x="3852863" y="2598738"/>
          <p14:tracePt t="11652" x="3843338" y="2589213"/>
          <p14:tracePt t="11660" x="3838575" y="2579688"/>
          <p14:tracePt t="11666" x="3830638" y="2574925"/>
          <p14:tracePt t="11674" x="3821113" y="2565400"/>
          <p14:tracePt t="11680" x="3816350" y="2565400"/>
          <p14:tracePt t="11687" x="3798888" y="2557463"/>
          <p14:tracePt t="11694" x="3789363" y="2557463"/>
          <p14:tracePt t="11701" x="3779838" y="2557463"/>
          <p14:tracePt t="11709" x="3775075" y="2557463"/>
          <p14:tracePt t="11716" x="3765550" y="2557463"/>
          <p14:tracePt t="11723" x="3757613" y="2557463"/>
          <p14:tracePt t="11730" x="3752850" y="2557463"/>
          <p14:tracePt t="11736" x="3743325" y="2557463"/>
          <p14:tracePt t="11744" x="3733800" y="2557463"/>
          <p14:tracePt t="11751" x="3721100" y="2557463"/>
          <p14:tracePt t="11758" x="3711575" y="2557463"/>
          <p14:tracePt t="11779" x="3702050" y="2557463"/>
          <p14:tracePt t="11808" x="3692525" y="2557463"/>
          <p14:tracePt t="11822" x="3689350" y="2557463"/>
          <p14:tracePt t="11886" x="3689350" y="2562225"/>
          <p14:tracePt t="11893" x="3689350" y="2565400"/>
          <p14:tracePt t="11900" x="3689350" y="2574925"/>
          <p14:tracePt t="11908" x="3689350" y="2584450"/>
          <p14:tracePt t="11914" x="3689350" y="2593975"/>
          <p14:tracePt t="11921" x="3706813" y="2598738"/>
          <p14:tracePt t="11929" x="3752850" y="2620963"/>
          <p14:tracePt t="11936" x="3794125" y="2635250"/>
          <p14:tracePt t="11943" x="3852863" y="2643188"/>
          <p14:tracePt t="11949" x="3911600" y="2657475"/>
          <p14:tracePt t="11957" x="3967163" y="2657475"/>
          <p14:tracePt t="11964" x="4008438" y="2657475"/>
          <p14:tracePt t="11971" x="4049713" y="2657475"/>
          <p14:tracePt t="11978" x="4090988" y="2657475"/>
          <p14:tracePt t="11985" x="4108450" y="2657475"/>
          <p14:tracePt t="11993" x="4127500" y="2657475"/>
          <p14:tracePt t="11999" x="4135438" y="2652713"/>
          <p14:tracePt t="12007" x="4140200" y="2652713"/>
          <p14:tracePt t="12013" x="4159250" y="2643188"/>
          <p14:tracePt t="12020" x="4168775" y="2635250"/>
          <p14:tracePt t="12028" x="4176713" y="2635250"/>
          <p14:tracePt t="12035" x="4176713" y="2630488"/>
          <p14:tracePt t="12042" x="4176713" y="2620963"/>
          <p14:tracePt t="12049" x="4176713" y="2611438"/>
          <p14:tracePt t="12056" x="4176713" y="2606675"/>
          <p14:tracePt t="12063" x="4176713" y="2598738"/>
          <p14:tracePt t="12070" x="4176713" y="2589213"/>
          <p14:tracePt t="12077" x="4176713" y="2584450"/>
          <p14:tracePt t="12084" x="4171950" y="2574925"/>
          <p14:tracePt t="12092" x="4164013" y="2565400"/>
          <p14:tracePt t="12098" x="4144963" y="2557463"/>
          <p14:tracePt t="12106" x="4127500" y="2538413"/>
          <p14:tracePt t="12113" x="4108450" y="2528888"/>
          <p14:tracePt t="12119" x="4090988" y="2520950"/>
          <p14:tracePt t="12127" x="4049713" y="2520950"/>
          <p14:tracePt t="12134" x="4021138" y="2520950"/>
          <p14:tracePt t="12142" x="3989388" y="2520950"/>
          <p14:tracePt t="12148" x="3971925" y="2525713"/>
          <p14:tracePt t="12155" x="3944938" y="2533650"/>
          <p14:tracePt t="12162" x="3921125" y="2552700"/>
          <p14:tracePt t="12169" x="3894138" y="2574925"/>
          <p14:tracePt t="12177" x="3871913" y="2593975"/>
          <p14:tracePt t="12183" x="3843338" y="2616200"/>
          <p14:tracePt t="12194" x="3811588" y="2647950"/>
          <p14:tracePt t="12199" x="3789363" y="2674938"/>
          <p14:tracePt t="12205" x="3770313" y="2708275"/>
          <p14:tracePt t="12212" x="3733800" y="2767013"/>
          <p14:tracePt t="12219" x="3711575" y="2813050"/>
          <p14:tracePt t="12226" x="3689350" y="2871788"/>
          <p14:tracePt t="12232" x="3675063" y="2930525"/>
          <p14:tracePt t="12240" x="3660775" y="3008313"/>
          <p14:tracePt t="12247" x="3652838" y="3068638"/>
          <p14:tracePt t="12254" x="3652838" y="3127375"/>
          <p14:tracePt t="12261" x="3652838" y="3168650"/>
          <p14:tracePt t="12268" x="3656013" y="3209925"/>
          <p14:tracePt t="12276" x="3665538" y="3268663"/>
          <p14:tracePt t="12282" x="3679825" y="3309938"/>
          <p14:tracePt t="12289" x="3689350" y="3351213"/>
          <p14:tracePt t="12296" x="3711575" y="3382963"/>
          <p14:tracePt t="12303" x="3729038" y="3414713"/>
          <p14:tracePt t="12311" x="3762375" y="3460750"/>
          <p14:tracePt t="12318" x="3784600" y="3479800"/>
          <p14:tracePt t="12325" x="3811588" y="3497263"/>
          <p14:tracePt t="12332" x="3857625" y="3521075"/>
          <p14:tracePt t="12339" x="3875088" y="3529013"/>
          <p14:tracePt t="12346" x="3908425" y="3538538"/>
          <p14:tracePt t="12353" x="3925888" y="3560763"/>
          <p14:tracePt t="12360" x="3952875" y="3560763"/>
          <p14:tracePt t="12367" x="3971925" y="3560763"/>
          <p14:tracePt t="12375" x="3989388" y="3560763"/>
          <p14:tracePt t="12381" x="3998913" y="3548063"/>
          <p14:tracePt t="12388" x="4008438" y="3538538"/>
          <p14:tracePt t="12395" x="4017963" y="3529013"/>
          <p14:tracePt t="12402" x="4021138" y="3524250"/>
          <p14:tracePt t="12410" x="4040188" y="3524250"/>
          <p14:tracePt t="12416" x="4049713" y="3516313"/>
          <p14:tracePt t="12424" x="4049713" y="3506788"/>
          <p14:tracePt t="12431" x="4049713" y="3497263"/>
          <p14:tracePt t="12438" x="4049713" y="3492500"/>
          <p14:tracePt t="12445" x="4049713" y="3484563"/>
          <p14:tracePt t="12452" x="4049713" y="3465513"/>
          <p14:tracePt t="12460" x="4049713" y="3460750"/>
          <p14:tracePt t="12466" x="4049713" y="3451225"/>
          <p14:tracePt t="12475" x="4044950" y="3443288"/>
          <p14:tracePt t="12480" x="4025900" y="3424238"/>
          <p14:tracePt t="12487" x="4017963" y="3406775"/>
          <p14:tracePt t="12495" x="3998913" y="3387725"/>
          <p14:tracePt t="12501" x="3976688" y="3355975"/>
          <p14:tracePt t="12509" x="3957638" y="3336925"/>
          <p14:tracePt t="12516" x="3925888" y="3319463"/>
          <p14:tracePt t="12524" x="3908425" y="3309938"/>
          <p14:tracePt t="12530" x="3889375" y="3297238"/>
          <p14:tracePt t="12537" x="3871913" y="3287713"/>
          <p14:tracePt t="12545" x="3862388" y="3268663"/>
          <p14:tracePt t="12551" x="3852863" y="3268663"/>
          <p14:tracePt t="12558" x="3838575" y="3268663"/>
          <p14:tracePt t="12566" x="3830638" y="3268663"/>
          <p14:tracePt t="12573" x="3821113" y="3268663"/>
          <p14:tracePt t="12579" x="3811588" y="3268663"/>
          <p14:tracePt t="12586" x="3806825" y="3268663"/>
          <p14:tracePt t="12608" x="3806825" y="3282950"/>
          <p14:tracePt t="12615" x="3806825" y="3292475"/>
          <p14:tracePt t="12622" x="3806825" y="3297238"/>
          <p14:tracePt t="12629" x="3806825" y="3305175"/>
          <p14:tracePt t="12636" x="3825875" y="3314700"/>
          <p14:tracePt t="12643" x="3857625" y="3324225"/>
          <p14:tracePt t="12650" x="3884613" y="3333750"/>
          <p14:tracePt t="12657" x="3916363" y="3346450"/>
          <p14:tracePt t="12665" x="3957638" y="3355975"/>
          <p14:tracePt t="12672" x="3989388" y="3373438"/>
          <p14:tracePt t="12679" x="4017963" y="3387725"/>
          <p14:tracePt t="12686" x="4040188" y="3397250"/>
          <p14:tracePt t="12693" x="4067175" y="3397250"/>
          <p14:tracePt t="12700" x="4086225" y="3397250"/>
          <p14:tracePt t="12708" x="4094163" y="3397250"/>
          <p14:tracePt t="12714" x="4098925" y="3397250"/>
          <p14:tracePt t="12721" x="4108450" y="3397250"/>
          <p14:tracePt t="12729" x="4117975" y="3397250"/>
          <p14:tracePt t="12927" x="4122738" y="3397250"/>
          <p14:tracePt t="12934" x="4130675" y="3397250"/>
          <p14:tracePt t="12942" x="4149725" y="3397250"/>
          <p14:tracePt t="12955" x="4154488" y="3397250"/>
          <p14:tracePt t="12963" x="4164013" y="3397250"/>
          <p14:tracePt t="12970" x="4171950" y="3397250"/>
          <p14:tracePt t="12977" x="4176713" y="3397250"/>
          <p14:tracePt t="12984" x="4186238" y="3397250"/>
          <p14:tracePt t="12993" x="4205288" y="3397250"/>
          <p14:tracePt t="12998" x="4232275" y="3397250"/>
          <p14:tracePt t="13005" x="4249738" y="3397250"/>
          <p14:tracePt t="13013" x="4268788" y="3397250"/>
          <p14:tracePt t="13019" x="4295775" y="3397250"/>
          <p14:tracePt t="13027" x="4314825" y="3397250"/>
          <p14:tracePt t="13033" x="4332288" y="3397250"/>
          <p14:tracePt t="13041" x="4351338" y="3397250"/>
          <p14:tracePt t="13048" x="4359275" y="3397250"/>
          <p14:tracePt t="13055" x="4364038" y="3397250"/>
          <p14:tracePt t="13063" x="4373563" y="3397250"/>
          <p14:tracePt t="13069" x="4391025" y="3397250"/>
          <p14:tracePt t="13077" x="4395788" y="3397250"/>
          <p14:tracePt t="13083" x="4405313" y="3397250"/>
          <p14:tracePt t="13090" x="4414838" y="3397250"/>
          <p14:tracePt t="13097" x="4419600" y="3397250"/>
          <p14:tracePt t="14751" x="4497388" y="3355975"/>
          <p14:tracePt t="14756" x="4633913" y="3297238"/>
          <p14:tracePt t="14762" x="4765675" y="3224213"/>
          <p14:tracePt t="14769" x="4902200" y="3146425"/>
          <p14:tracePt t="14776" x="5035550" y="3054350"/>
          <p14:tracePt t="14783" x="5172075" y="2963863"/>
          <p14:tracePt t="14789" x="5327650" y="2871788"/>
          <p14:tracePt t="14797" x="5464175" y="2767013"/>
          <p14:tracePt t="14804" x="5564188" y="2662238"/>
          <p14:tracePt t="14811" x="5683250" y="2574925"/>
          <p14:tracePt t="14818" x="5802313" y="2484438"/>
          <p14:tracePt t="14826" x="5902325" y="2414588"/>
          <p14:tracePt t="14832" x="5989638" y="2309813"/>
          <p14:tracePt t="14839" x="6089650" y="2241550"/>
          <p14:tracePt t="14847" x="6162675" y="2155825"/>
          <p14:tracePt t="14854" x="6245225" y="2085975"/>
          <p14:tracePt t="14861" x="6299200" y="2005013"/>
          <p14:tracePt t="14868" x="6369050" y="1949450"/>
          <p14:tracePt t="14876" x="6405563" y="1885950"/>
          <p14:tracePt t="14882" x="6442075" y="1839913"/>
          <p14:tracePt t="14889" x="6478588" y="1793875"/>
          <p14:tracePt t="14896" x="6505575" y="1762125"/>
          <p14:tracePt t="14903" x="6542088" y="1712913"/>
          <p14:tracePt t="14911" x="6596063" y="1647825"/>
          <p14:tracePt t="14917" x="6632575" y="1598613"/>
          <p14:tracePt t="14924" x="6665913" y="1552575"/>
          <p14:tracePt t="14931" x="6715125" y="1516063"/>
          <p14:tracePt t="14938" x="6734175" y="1484313"/>
          <p14:tracePt t="14946" x="6765925" y="1465263"/>
          <p14:tracePt t="14952" x="6788150" y="1433513"/>
          <p14:tracePt t="14960" x="6815138" y="1416050"/>
          <p14:tracePt t="14967" x="6834188" y="1406525"/>
          <p14:tracePt t="14974" x="6856413" y="1397000"/>
          <p14:tracePt t="14981" x="6861175" y="1387475"/>
          <p14:tracePt t="14988" x="6870700" y="1379538"/>
          <p14:tracePt t="14995" x="6880225" y="1370013"/>
          <p14:tracePt t="15002" x="6892925" y="1370013"/>
          <p14:tracePt t="15010" x="6902450" y="1350963"/>
          <p14:tracePt t="15016" x="6911975" y="1350963"/>
          <p14:tracePt t="15024" x="6921500" y="1350963"/>
          <p14:tracePt t="15045" x="6921500" y="1346200"/>
          <p14:tracePt t="15066" x="6924675" y="1338263"/>
          <p14:tracePt t="15073" x="6924675" y="1328738"/>
          <p14:tracePt t="15080" x="6924675" y="1323975"/>
          <p14:tracePt t="15087" x="6924675" y="1314450"/>
          <p14:tracePt t="15094" x="6934200" y="1306513"/>
          <p14:tracePt t="15101" x="6934200" y="1287463"/>
          <p14:tracePt t="15109" x="6934200" y="1260475"/>
          <p14:tracePt t="15116" x="6934200" y="1241425"/>
          <p14:tracePt t="15123" x="6934200" y="1236663"/>
          <p14:tracePt t="15130" x="6934200" y="1228725"/>
          <p14:tracePt t="15137" x="6934200" y="1219200"/>
          <p14:tracePt t="15144" x="6934200" y="1209675"/>
          <p14:tracePt t="15151" x="6934200" y="1204913"/>
          <p14:tracePt t="15251" x="6943725" y="1204913"/>
          <p14:tracePt t="15258" x="6953250" y="1204913"/>
          <p14:tracePt t="15264" x="6958013" y="1204913"/>
          <p14:tracePt t="15271" x="6975475" y="1209675"/>
          <p14:tracePt t="15279" x="6985000" y="1214438"/>
          <p14:tracePt t="15285" x="6989763" y="1223963"/>
          <p14:tracePt t="15293" x="6997700" y="1233488"/>
          <p14:tracePt t="15300" x="7007225" y="1236663"/>
          <p14:tracePt t="15307" x="7016750" y="1246188"/>
          <p14:tracePt t="15314" x="7021513" y="1246188"/>
          <p14:tracePt t="15321" x="7031038" y="1246188"/>
          <p14:tracePt t="15328" x="7038975" y="1246188"/>
          <p14:tracePt t="15335" x="7053263" y="1246188"/>
          <p14:tracePt t="15342" x="7062788" y="1246188"/>
          <p14:tracePt t="15349" x="7070725" y="1246188"/>
          <p14:tracePt t="15356" x="7075488" y="1246188"/>
          <p14:tracePt t="15364" x="7085013" y="1246188"/>
          <p14:tracePt t="15371" x="7094538" y="1246188"/>
          <p14:tracePt t="15378" x="7104063" y="1246188"/>
          <p14:tracePt t="15393" x="7107238" y="1246188"/>
          <p14:tracePt t="15498" x="7099300" y="1246188"/>
          <p14:tracePt t="15505" x="7089775" y="1241425"/>
          <p14:tracePt t="15513" x="7080250" y="1241425"/>
          <p14:tracePt t="15519" x="7067550" y="1236663"/>
          <p14:tracePt t="15527" x="7021513" y="1223963"/>
          <p14:tracePt t="15533" x="6980238" y="1214438"/>
          <p14:tracePt t="15540" x="6921500" y="1200150"/>
          <p14:tracePt t="15547" x="6865938" y="1200150"/>
          <p14:tracePt t="15554" x="6792913" y="1200150"/>
          <p14:tracePt t="15562" x="6751638" y="1200150"/>
          <p14:tracePt t="15569" x="6692900" y="1209675"/>
          <p14:tracePt t="15577" x="6665913" y="1219200"/>
          <p14:tracePt t="15583" x="6632575" y="1228725"/>
          <p14:tracePt t="15590" x="6615113" y="1236663"/>
          <p14:tracePt t="15597" x="6583363" y="1246188"/>
          <p14:tracePt t="15604" x="6564313" y="1255713"/>
          <p14:tracePt t="15612" x="6554788" y="1277938"/>
          <p14:tracePt t="15619" x="6546850" y="1282700"/>
          <p14:tracePt t="15625" x="6542088" y="1292225"/>
          <p14:tracePt t="15633" x="6532563" y="1301750"/>
          <p14:tracePt t="15640" x="6523038" y="1306513"/>
          <p14:tracePt t="15647" x="6510338" y="1314450"/>
          <p14:tracePt t="15654" x="6510338" y="1323975"/>
          <p14:tracePt t="15661" x="6510338" y="1333500"/>
          <p14:tracePt t="15668" x="6510338" y="1346200"/>
          <p14:tracePt t="15676" x="6510338" y="1365250"/>
          <p14:tracePt t="15682" x="6523038" y="1374775"/>
          <p14:tracePt t="15689" x="6542088" y="1392238"/>
          <p14:tracePt t="15697" x="6559550" y="1416050"/>
          <p14:tracePt t="15703" x="6591300" y="1433513"/>
          <p14:tracePt t="15712" x="6646863" y="1447800"/>
          <p14:tracePt t="15718" x="6692900" y="1470025"/>
          <p14:tracePt t="15725" x="6751638" y="1479550"/>
          <p14:tracePt t="15732" x="6783388" y="1479550"/>
          <p14:tracePt t="15739" x="6811963" y="1479550"/>
          <p14:tracePt t="15746" x="6851650" y="1479550"/>
          <p14:tracePt t="15753" x="6884988" y="1474788"/>
          <p14:tracePt t="15760" x="6902450" y="1455738"/>
          <p14:tracePt t="15767" x="6921500" y="1455738"/>
          <p14:tracePt t="15774" x="6948488" y="1447800"/>
          <p14:tracePt t="15782" x="6958013" y="1438275"/>
          <p14:tracePt t="15788" x="6965950" y="1428750"/>
          <p14:tracePt t="15796" x="6970713" y="1419225"/>
          <p14:tracePt t="15803" x="6980238" y="1416050"/>
          <p14:tracePt t="15811" x="6989763" y="1406525"/>
          <p14:tracePt t="15817" x="6997700" y="1397000"/>
          <p14:tracePt t="15824" x="6997700" y="1392238"/>
          <p14:tracePt t="15831" x="6997700" y="1374775"/>
          <p14:tracePt t="15838" x="6997700" y="1365250"/>
          <p14:tracePt t="15845" x="6997700" y="1360488"/>
          <p14:tracePt t="15852" x="6997700" y="1350963"/>
          <p14:tracePt t="15860" x="6997700" y="1343025"/>
          <p14:tracePt t="15866" x="6997700" y="1333500"/>
          <p14:tracePt t="15874" x="6994525" y="1328738"/>
          <p14:tracePt t="15881" x="6985000" y="1319213"/>
          <p14:tracePt t="15888" x="6975475" y="1309688"/>
          <p14:tracePt t="15895" x="6970713" y="1306513"/>
          <p14:tracePt t="15902" x="6961188" y="1287463"/>
          <p14:tracePt t="15909" x="6943725" y="1277938"/>
          <p14:tracePt t="15916" x="6911975" y="1270000"/>
          <p14:tracePt t="15923" x="6884988" y="1270000"/>
          <p14:tracePt t="15930" x="6851650" y="1270000"/>
          <p14:tracePt t="15937" x="6811963" y="1270000"/>
          <p14:tracePt t="15944" x="6783388" y="1270000"/>
          <p14:tracePt t="15951" x="6765925" y="1270000"/>
          <p14:tracePt t="15960" x="6746875" y="1270000"/>
          <p14:tracePt t="15966" x="6719888" y="1270000"/>
          <p14:tracePt t="15972" x="6710363" y="1270000"/>
          <p14:tracePt t="15980" x="6702425" y="1270000"/>
          <p14:tracePt t="15987" x="6697663" y="1270000"/>
          <p14:tracePt t="15994" x="6688138" y="1270000"/>
          <p14:tracePt t="16001" x="6678613" y="1270000"/>
          <p14:tracePt t="16009" x="6678613" y="1277938"/>
          <p14:tracePt t="16015" x="6678613" y="1296988"/>
          <p14:tracePt t="16022" x="6678613" y="1301750"/>
          <p14:tracePt t="16030" x="6678613" y="1309688"/>
          <p14:tracePt t="16044" x="6683375" y="1338263"/>
          <p14:tracePt t="16050" x="6705600" y="1355725"/>
          <p14:tracePt t="16058" x="6734175" y="1374775"/>
          <p14:tracePt t="16065" x="6778625" y="1411288"/>
          <p14:tracePt t="16072" x="6819900" y="1419225"/>
          <p14:tracePt t="16079" x="6880225" y="1433513"/>
          <p14:tracePt t="16086" x="6921500" y="1433513"/>
          <p14:tracePt t="16093" x="6975475" y="1433513"/>
          <p14:tracePt t="16100" x="7016750" y="1433513"/>
          <p14:tracePt t="16107" x="7062788" y="1423988"/>
          <p14:tracePt t="16114" x="7121525" y="1416050"/>
          <p14:tracePt t="16121" x="7148513" y="1406525"/>
          <p14:tracePt t="16129" x="7167563" y="1382713"/>
          <p14:tracePt t="16135" x="7199313" y="1374775"/>
          <p14:tracePt t="16143" x="7208838" y="1365250"/>
          <p14:tracePt t="16150" x="7213600" y="1360488"/>
          <p14:tracePt t="16157" x="7221538" y="1350963"/>
          <p14:tracePt t="16164" x="7231063" y="1343025"/>
          <p14:tracePt t="16171" x="7240588" y="1338263"/>
          <p14:tracePt t="16192" x="7240588" y="1328738"/>
          <p14:tracePt t="16206" x="7240588" y="1319213"/>
          <p14:tracePt t="16228" x="7240588" y="1309688"/>
          <p14:tracePt t="16235" x="7240588" y="1296988"/>
          <p14:tracePt t="16249" x="7240588" y="1287463"/>
          <p14:tracePt t="16256" x="7240588" y="1277938"/>
          <p14:tracePt t="16263" x="7240588" y="1273175"/>
          <p14:tracePt t="16284" x="7240588" y="1265238"/>
          <p14:tracePt t="16313" x="7240588" y="1255713"/>
          <p14:tracePt t="20593" x="7070725" y="1246188"/>
          <p14:tracePt t="20599" x="6843713" y="1246188"/>
          <p14:tracePt t="20606" x="6583363" y="1246188"/>
          <p14:tracePt t="20613" x="6262688" y="1277938"/>
          <p14:tracePt t="20621" x="5984875" y="1314450"/>
          <p14:tracePt t="20628" x="5738813" y="1350963"/>
          <p14:tracePt t="20634" x="5378450" y="1416050"/>
          <p14:tracePt t="20641" x="5081588" y="1493838"/>
          <p14:tracePt t="20648" x="4719638" y="1557338"/>
          <p14:tracePt t="20655" x="4291013" y="1625600"/>
          <p14:tracePt t="20662" x="3925888" y="1712913"/>
          <p14:tracePt t="20669" x="3565525" y="1776413"/>
          <p14:tracePt t="20676" x="3154363" y="1890713"/>
          <p14:tracePt t="20684" x="2789238" y="1976438"/>
          <p14:tracePt t="20690" x="2455863" y="2058988"/>
          <p14:tracePt t="20698" x="2090738" y="2146300"/>
          <p14:tracePt t="20705" x="1803400" y="2200275"/>
          <p14:tracePt t="20712" x="1584325" y="2255838"/>
          <p14:tracePt t="20719" x="1397000" y="2282825"/>
          <p14:tracePt t="20726" x="1231900" y="2328863"/>
          <p14:tracePt t="20733" x="1082675" y="2360613"/>
          <p14:tracePt t="20740" x="949325" y="2387600"/>
          <p14:tracePt t="20748" x="835025" y="2433638"/>
          <p14:tracePt t="20754" x="771525" y="2470150"/>
          <p14:tracePt t="20761" x="693738" y="2497138"/>
          <p14:tracePt t="20768" x="647700" y="2520950"/>
          <p14:tracePt t="20775" x="588963" y="2543175"/>
          <p14:tracePt t="20783" x="557213" y="2574925"/>
          <p14:tracePt t="20790" x="525463" y="2598738"/>
          <p14:tracePt t="20797" x="479425" y="2630488"/>
          <p14:tracePt t="20804" x="457200" y="2662238"/>
          <p14:tracePt t="20812" x="438150" y="2703513"/>
          <p14:tracePt t="20818" x="415925" y="2735263"/>
          <p14:tracePt t="20825" x="384175" y="2757488"/>
          <p14:tracePt t="20832" x="374650" y="2784475"/>
          <p14:tracePt t="20839" x="365125" y="2803525"/>
          <p14:tracePt t="20847" x="355600" y="2820988"/>
          <p14:tracePt t="20854" x="347663" y="2840038"/>
          <p14:tracePt t="20861" x="347663" y="2881313"/>
          <p14:tracePt t="20868" x="347663" y="2898775"/>
          <p14:tracePt t="20874" x="350838" y="2930525"/>
          <p14:tracePt t="20894" x="484188" y="3017838"/>
          <p14:tracePt t="20897" x="615950" y="3063875"/>
          <p14:tracePt t="20903" x="785813" y="3109913"/>
          <p14:tracePt t="20911" x="949325" y="3122613"/>
          <p14:tracePt t="20917" x="1109663" y="3122613"/>
          <p14:tracePt t="20924" x="1241425" y="3114675"/>
          <p14:tracePt t="20931" x="1350963" y="3100388"/>
          <p14:tracePt t="20939" x="1447800" y="3086100"/>
          <p14:tracePt t="20945" x="1506538" y="3073400"/>
          <p14:tracePt t="20952" x="1565275" y="3063875"/>
          <p14:tracePt t="20961" x="1597025" y="3049588"/>
          <p14:tracePt t="20967" x="1616075" y="3041650"/>
          <p14:tracePt t="20974" x="1625600" y="3022600"/>
          <p14:tracePt t="20981" x="1633538" y="2995613"/>
          <p14:tracePt t="20988" x="1643063" y="2963863"/>
          <p14:tracePt t="20995" x="1652588" y="2935288"/>
          <p14:tracePt t="21003" x="1652588" y="2881313"/>
          <p14:tracePt t="21009" x="1652588" y="2849563"/>
          <p14:tracePt t="21017" x="1647825" y="2820988"/>
          <p14:tracePt t="21023" x="1638300" y="2789238"/>
          <p14:tracePt t="21031" x="1620838" y="2771775"/>
          <p14:tracePt t="21038" x="1597025" y="2747963"/>
          <p14:tracePt t="21045" x="1579563" y="2740025"/>
          <p14:tracePt t="21052" x="1538288" y="2720975"/>
          <p14:tracePt t="21059" x="1487488" y="2684463"/>
          <p14:tracePt t="21066" x="1411288" y="2671763"/>
          <p14:tracePt t="21073" x="1350963" y="2657475"/>
          <p14:tracePt t="21080" x="1277938" y="2647950"/>
          <p14:tracePt t="21087" x="1219200" y="2635250"/>
          <p14:tracePt t="21095" x="1158875" y="2635250"/>
          <p14:tracePt t="21101" x="1131888" y="2635250"/>
          <p14:tracePt t="21109" x="1114425" y="2635250"/>
          <p14:tracePt t="21116" x="1085850" y="2635250"/>
          <p14:tracePt t="21123" x="1077913" y="2635250"/>
          <p14:tracePt t="21130" x="1068388" y="2638425"/>
          <p14:tracePt t="21137" x="1058863" y="2643188"/>
          <p14:tracePt t="21144" x="1058863" y="2662238"/>
          <p14:tracePt t="21151" x="1058863" y="2689225"/>
          <p14:tracePt t="21158" x="1068388" y="2720975"/>
          <p14:tracePt t="21165" x="1085850" y="2767013"/>
          <p14:tracePt t="21172" x="1127125" y="2830513"/>
          <p14:tracePt t="21179" x="1163638" y="2876550"/>
          <p14:tracePt t="21186" x="1200150" y="2940050"/>
          <p14:tracePt t="21195" x="1265238" y="2995613"/>
          <p14:tracePt t="21201" x="1333500" y="3032125"/>
          <p14:tracePt t="21208" x="1414463" y="3086100"/>
          <p14:tracePt t="21215" x="1474788" y="3109913"/>
          <p14:tracePt t="21222" x="1570038" y="3136900"/>
          <p14:tracePt t="21229" x="1666875" y="3168650"/>
          <p14:tracePt t="21236" x="1762125" y="3178175"/>
          <p14:tracePt t="21244" x="1820863" y="3205163"/>
          <p14:tracePt t="21250" x="1854200" y="3205163"/>
          <p14:tracePt t="21257" x="1871663" y="3205163"/>
          <p14:tracePt t="22107" x="1958975" y="3255963"/>
          <p14:tracePt t="22114" x="2090738" y="3314700"/>
          <p14:tracePt t="22121" x="2227263" y="3387725"/>
          <p14:tracePt t="22129" x="2378075" y="3451225"/>
          <p14:tracePt t="22135" x="2528888" y="3524250"/>
          <p14:tracePt t="22143" x="2698750" y="3589338"/>
          <p14:tracePt t="22150" x="2867025" y="3667125"/>
          <p14:tracePt t="22157" x="3035300" y="3706813"/>
          <p14:tracePt t="22164" x="3200400" y="3752850"/>
          <p14:tracePt t="22171" x="3419475" y="3821113"/>
          <p14:tracePt t="22179" x="3565525" y="3852863"/>
          <p14:tracePt t="22185" x="3679825" y="3867150"/>
          <p14:tracePt t="22192" x="3789363" y="3881438"/>
          <p14:tracePt t="22200" x="3903663" y="3894138"/>
          <p14:tracePt t="22206" x="4030663" y="3894138"/>
          <p14:tracePt t="22213" x="4140200" y="3894138"/>
          <p14:tracePt t="22221" x="4217988" y="3886200"/>
          <p14:tracePt t="22228" x="4310063" y="3871913"/>
          <p14:tracePt t="22235" x="4351338" y="3862388"/>
          <p14:tracePt t="22242" x="4410075" y="3849688"/>
          <p14:tracePt t="22250" x="4456113" y="3825875"/>
          <p14:tracePt t="22256" x="4500563" y="3803650"/>
          <p14:tracePt t="22264" x="4533900" y="3784600"/>
          <p14:tracePt t="22270" x="4565650" y="3762375"/>
          <p14:tracePt t="22277" x="4592638" y="3752850"/>
          <p14:tracePt t="22284" x="4614863" y="3735388"/>
          <p14:tracePt t="22291" x="4633913" y="3689350"/>
          <p14:tracePt t="22299" x="4656138" y="3657600"/>
          <p14:tracePt t="22306" x="4665663" y="3616325"/>
          <p14:tracePt t="22313" x="4675188" y="3575050"/>
          <p14:tracePt t="22320" x="4675188" y="3533775"/>
          <p14:tracePt t="22327" x="4675188" y="3479800"/>
          <p14:tracePt t="22334" x="4675188" y="3451225"/>
          <p14:tracePt t="22341" x="4675188" y="3419475"/>
          <p14:tracePt t="22349" x="4670425" y="3392488"/>
          <p14:tracePt t="22355" x="4660900" y="3360738"/>
          <p14:tracePt t="22363" x="4643438" y="3328988"/>
          <p14:tracePt t="22369" x="4619625" y="3273425"/>
          <p14:tracePt t="22377" x="4597400" y="3227388"/>
          <p14:tracePt t="22384" x="4560888" y="3178175"/>
          <p14:tracePt t="22390" x="4529138" y="3146425"/>
          <p14:tracePt t="22398" x="4497388" y="3114675"/>
          <p14:tracePt t="22405" x="4446588" y="3081338"/>
          <p14:tracePt t="22413" x="4414838" y="3032125"/>
          <p14:tracePt t="22419" x="4383088" y="3013075"/>
          <p14:tracePt t="22426" x="4322763" y="2976563"/>
          <p14:tracePt t="22433" x="4278313" y="2940050"/>
          <p14:tracePt t="22440" x="4213225" y="2917825"/>
          <p14:tracePt t="22449" x="4168775" y="2894013"/>
          <p14:tracePt t="22454" x="4140200" y="2886075"/>
          <p14:tracePt t="22462" x="4081463" y="2871788"/>
          <p14:tracePt t="22468" x="4040188" y="2862263"/>
          <p14:tracePt t="22475" x="3981450" y="2849563"/>
          <p14:tracePt t="22483" x="3940175" y="2849563"/>
          <p14:tracePt t="22490" x="3884613" y="2849563"/>
          <p14:tracePt t="22497" x="3843338" y="2849563"/>
          <p14:tracePt t="22504" x="3811588" y="2854325"/>
          <p14:tracePt t="22511" x="3784600" y="2867025"/>
          <p14:tracePt t="22518" x="3765550" y="2876550"/>
          <p14:tracePt t="22525" x="3757613" y="2881313"/>
          <p14:tracePt t="22533" x="3748088" y="2898775"/>
          <p14:tracePt t="22539" x="3738563" y="2940050"/>
          <p14:tracePt t="22547" x="3729038" y="2971800"/>
          <p14:tracePt t="22553" x="3729038" y="3000375"/>
          <p14:tracePt t="22560" x="3729038" y="3041650"/>
          <p14:tracePt t="22568" x="3733800" y="3073400"/>
          <p14:tracePt t="22575" x="3743325" y="3100388"/>
          <p14:tracePt t="22582" x="3752850" y="3132138"/>
          <p14:tracePt t="22589" x="3775075" y="3178175"/>
          <p14:tracePt t="22596" x="3821113" y="3209925"/>
          <p14:tracePt t="22603" x="3852863" y="3241675"/>
          <p14:tracePt t="22610" x="3903663" y="3292475"/>
          <p14:tracePt t="22617" x="3967163" y="3319463"/>
          <p14:tracePt t="22625" x="4025900" y="3341688"/>
          <p14:tracePt t="22631" x="4103688" y="3355975"/>
          <p14:tracePt t="22638" x="4164013" y="3365500"/>
          <p14:tracePt t="22646" x="4237038" y="3365500"/>
          <p14:tracePt t="22653" x="4314825" y="3365500"/>
          <p14:tracePt t="22660" x="4354513" y="3365500"/>
          <p14:tracePt t="22667" x="4395788" y="3360738"/>
          <p14:tracePt t="22674" x="4437063" y="3351213"/>
          <p14:tracePt t="22681" x="4468813" y="3341688"/>
          <p14:tracePt t="22689" x="4487863" y="3333750"/>
          <p14:tracePt t="22696" x="4497388" y="3324225"/>
          <p14:tracePt t="22702" x="4510088" y="3314700"/>
          <p14:tracePt t="22710" x="4519613" y="3305175"/>
          <p14:tracePt t="22717" x="4529138" y="3300413"/>
          <p14:tracePt t="22724" x="4529138" y="3282950"/>
          <p14:tracePt t="22730" x="4529138" y="3273425"/>
          <p14:tracePt t="22738" x="4529138" y="3268663"/>
          <p14:tracePt t="22746" x="4529138" y="3251200"/>
          <p14:tracePt t="22752" x="4524375" y="3232150"/>
          <p14:tracePt t="22759" x="4514850" y="3214688"/>
          <p14:tracePt t="22766" x="4483100" y="3190875"/>
          <p14:tracePt t="22773" x="4464050" y="3182938"/>
          <p14:tracePt t="22782" x="4419600" y="3159125"/>
          <p14:tracePt t="22787" x="4341813" y="3136900"/>
          <p14:tracePt t="22795" x="4278313" y="3109913"/>
          <p14:tracePt t="22801" x="4200525" y="3081338"/>
          <p14:tracePt t="22808" x="4103688" y="3054350"/>
          <p14:tracePt t="22816" x="4030663" y="3054350"/>
          <p14:tracePt t="22823" x="3940175" y="3054350"/>
          <p14:tracePt t="22830" x="3862388" y="3054350"/>
          <p14:tracePt t="22836" x="3816350" y="3073400"/>
          <p14:tracePt t="22844" x="3789363" y="3086100"/>
          <p14:tracePt t="22851" x="3757613" y="3095625"/>
          <p14:tracePt t="22857" x="3738563" y="3105150"/>
          <p14:tracePt t="22865" x="3729038" y="3114675"/>
          <p14:tracePt t="22872" x="3725863" y="3117850"/>
          <p14:tracePt t="22879" x="3716338" y="3127375"/>
          <p14:tracePt t="22886" x="3716338" y="3146425"/>
          <p14:tracePt t="22893" x="3721100" y="3173413"/>
          <p14:tracePt t="22901" x="3729038" y="3190875"/>
          <p14:tracePt t="22908" x="3762375" y="3224213"/>
          <p14:tracePt t="22915" x="3825875" y="3263900"/>
          <p14:tracePt t="22921" x="3875088" y="3309938"/>
          <p14:tracePt t="22929" x="3957638" y="3351213"/>
          <p14:tracePt t="22936" x="4054475" y="3378200"/>
          <p14:tracePt t="22943" x="4130675" y="3406775"/>
          <p14:tracePt t="22950" x="4244975" y="3419475"/>
          <p14:tracePt t="22957" x="4318000" y="3419475"/>
          <p14:tracePt t="22964" x="4359275" y="3419475"/>
          <p14:tracePt t="22971" x="4400550" y="3414713"/>
          <p14:tracePt t="22979" x="4441825" y="3402013"/>
          <p14:tracePt t="22986" x="4473575" y="3392488"/>
          <p14:tracePt t="22997" x="4492625" y="3382963"/>
          <p14:tracePt t="23001" x="4500563" y="3378200"/>
          <p14:tracePt t="23007" x="4514850" y="3370263"/>
          <p14:tracePt t="23013" x="4524375" y="3360738"/>
          <p14:tracePt t="23021" x="4533900" y="3351213"/>
          <p14:tracePt t="23029" x="4541838" y="3346450"/>
          <p14:tracePt t="23035" x="4541838" y="3319463"/>
          <p14:tracePt t="23042" x="4541838" y="3300413"/>
          <p14:tracePt t="23049" x="4541838" y="3282950"/>
          <p14:tracePt t="23057" x="4541838" y="3263900"/>
          <p14:tracePt t="23064" x="4533900" y="3246438"/>
          <p14:tracePt t="23071" x="4524375" y="3219450"/>
          <p14:tracePt t="23078" x="4497388" y="3195638"/>
          <p14:tracePt t="23085" x="4473575" y="3187700"/>
          <p14:tracePt t="23091" x="4446588" y="3168650"/>
          <p14:tracePt t="23099" x="4373563" y="3141663"/>
          <p14:tracePt t="23106" x="4314825" y="3132138"/>
          <p14:tracePt t="23113" x="4237038" y="3105150"/>
          <p14:tracePt t="23120" x="4176713" y="3105150"/>
          <p14:tracePt t="23127" x="4103688" y="3105150"/>
          <p14:tracePt t="23134" x="4057650" y="3122613"/>
          <p14:tracePt t="23141" x="4017963" y="3132138"/>
          <p14:tracePt t="23149" x="3998913" y="3141663"/>
          <p14:tracePt t="23155" x="3981450" y="3151188"/>
          <p14:tracePt t="23163" x="3971925" y="3159125"/>
          <p14:tracePt t="23170" x="3962400" y="3168650"/>
          <p14:tracePt t="23176" x="3962400" y="3173413"/>
          <p14:tracePt t="23184" x="3962400" y="3182938"/>
          <p14:tracePt t="23190" x="3962400" y="3190875"/>
          <p14:tracePt t="30318" x="3976688" y="3168650"/>
          <p14:tracePt t="30325" x="3998913" y="3136900"/>
          <p14:tracePt t="30332" x="4017963" y="3095625"/>
          <p14:tracePt t="30339" x="4030663" y="3063875"/>
          <p14:tracePt t="30346" x="4040188" y="3032125"/>
          <p14:tracePt t="30353" x="4057650" y="3005138"/>
          <p14:tracePt t="30360" x="4071938" y="2959100"/>
          <p14:tracePt t="30368" x="4081463" y="2917825"/>
          <p14:tracePt t="30375" x="4081463" y="2862263"/>
          <p14:tracePt t="30383" x="4081463" y="2820988"/>
          <p14:tracePt t="30388" x="4081463" y="2781300"/>
          <p14:tracePt t="30396" x="4081463" y="2725738"/>
          <p14:tracePt t="30403" x="4081463" y="2684463"/>
          <p14:tracePt t="30410" x="4081463" y="2630488"/>
          <p14:tracePt t="30417" x="4081463" y="2601913"/>
          <p14:tracePt t="30424" x="4076700" y="2570163"/>
          <p14:tracePt t="30432" x="4062413" y="2528888"/>
          <p14:tracePt t="30438" x="4044950" y="2497138"/>
          <p14:tracePt t="30445" x="4035425" y="2479675"/>
          <p14:tracePt t="30453" x="4013200" y="2433638"/>
          <p14:tracePt t="30459" x="3994150" y="2414588"/>
          <p14:tracePt t="30467" x="3971925" y="2382838"/>
          <p14:tracePt t="30473" x="3952875" y="2365375"/>
          <p14:tracePt t="30481" x="3935413" y="2333625"/>
          <p14:tracePt t="30488" x="3903663" y="2314575"/>
          <p14:tracePt t="30495" x="3857625" y="2292350"/>
          <p14:tracePt t="30503" x="3830638" y="2282825"/>
          <p14:tracePt t="30509" x="3798888" y="2273300"/>
          <p14:tracePt t="30516" x="3779838" y="2265363"/>
          <p14:tracePt t="30523" x="3733800" y="2241550"/>
          <p14:tracePt t="30530" x="3716338" y="2232025"/>
          <p14:tracePt t="30537" x="3689350" y="2224088"/>
          <p14:tracePt t="30544" x="3656013" y="2209800"/>
          <p14:tracePt t="30553" x="3638550" y="2209800"/>
          <p14:tracePt t="30559" x="3619500" y="2209800"/>
          <p14:tracePt t="30566" x="3606800" y="2209800"/>
          <p14:tracePt t="30573" x="3587750" y="2209800"/>
          <p14:tracePt t="30580" x="3556000" y="2200275"/>
          <p14:tracePt t="30587" x="3538538" y="2192338"/>
          <p14:tracePt t="30594" x="3529013" y="2182813"/>
          <p14:tracePt t="30602" x="3514725" y="2178050"/>
          <p14:tracePt t="30608" x="3497263" y="2168525"/>
          <p14:tracePt t="30616" x="3465513" y="2136775"/>
          <p14:tracePt t="30623" x="3455988" y="2119313"/>
          <p14:tracePt t="30629" x="3446463" y="2095500"/>
          <p14:tracePt t="30637" x="3433763" y="2078038"/>
          <p14:tracePt t="30644" x="3424238" y="2058988"/>
          <p14:tracePt t="30651" x="3414713" y="2032000"/>
          <p14:tracePt t="30658" x="3409950" y="2022475"/>
          <p14:tracePt t="30666" x="3409950" y="2005013"/>
          <p14:tracePt t="30672" x="3409950" y="1990725"/>
          <p14:tracePt t="30679" x="3409950" y="1973263"/>
          <p14:tracePt t="30686" x="3414713" y="1927225"/>
          <p14:tracePt t="30693" x="3424238" y="1898650"/>
          <p14:tracePt t="30701" x="3446463" y="1854200"/>
          <p14:tracePt t="30707" x="3470275" y="1793875"/>
          <p14:tracePt t="30716" x="3519488" y="1744663"/>
          <p14:tracePt t="30721" x="3560763" y="1679575"/>
          <p14:tracePt t="30729" x="3592513" y="1630363"/>
          <p14:tracePt t="30736" x="3648075" y="1566863"/>
          <p14:tracePt t="30743" x="3679825" y="1533525"/>
          <p14:tracePt t="30750" x="3711575" y="1501775"/>
          <p14:tracePt t="30757" x="3762375" y="1452563"/>
          <p14:tracePt t="30764" x="3794125" y="1419225"/>
          <p14:tracePt t="30771" x="3821113" y="1401763"/>
          <p14:tracePt t="30778" x="3852863" y="1379538"/>
          <p14:tracePt t="30785" x="3884613" y="1346200"/>
          <p14:tracePt t="30792" x="3903663" y="1338263"/>
          <p14:tracePt t="30800" x="3921125" y="1328738"/>
          <p14:tracePt t="30807" x="3930650" y="1323975"/>
          <p14:tracePt t="30814" x="3948113" y="1314450"/>
          <p14:tracePt t="30821" x="3952875" y="1306513"/>
          <p14:tracePt t="30828" x="3962400" y="1306513"/>
          <p14:tracePt t="30849" x="3971925" y="1306513"/>
          <p14:tracePt t="33817" x="3898900" y="1296988"/>
          <p14:tracePt t="33825" x="3770313" y="1282700"/>
          <p14:tracePt t="33831" x="3643313" y="1265238"/>
          <p14:tracePt t="33839" x="3529013" y="1250950"/>
          <p14:tracePt t="33846" x="3382963" y="1236663"/>
          <p14:tracePt t="33852" x="3217863" y="1223963"/>
          <p14:tracePt t="33860" x="3054350" y="1209675"/>
          <p14:tracePt t="33867" x="2889250" y="1192213"/>
          <p14:tracePt t="33874" x="2720975" y="1163638"/>
          <p14:tracePt t="33881" x="2555875" y="1146175"/>
          <p14:tracePt t="33896" x="2246313" y="1119188"/>
          <p14:tracePt t="33902" x="2100263" y="1104900"/>
          <p14:tracePt t="33910" x="1949450" y="1073150"/>
          <p14:tracePt t="33916" x="1820863" y="1046163"/>
          <p14:tracePt t="33923" x="1689100" y="1000125"/>
          <p14:tracePt t="33930" x="1574800" y="985838"/>
          <p14:tracePt t="33937" x="1479550" y="973138"/>
          <p14:tracePt t="33946" x="1406525" y="958850"/>
          <p14:tracePt t="33952" x="1328738" y="958850"/>
          <p14:tracePt t="33959" x="1273175" y="958850"/>
          <p14:tracePt t="33966" x="1219200" y="958850"/>
          <p14:tracePt t="33973" x="1173163" y="968375"/>
          <p14:tracePt t="33980" x="1114425" y="976313"/>
          <p14:tracePt t="33987" x="1085850" y="985838"/>
          <p14:tracePt t="33995" x="1054100" y="1000125"/>
          <p14:tracePt t="34001" x="1012825" y="1017588"/>
          <p14:tracePt t="34010" x="981075" y="1031875"/>
          <p14:tracePt t="34015" x="949325" y="1041400"/>
          <p14:tracePt t="34022" x="922338" y="1050925"/>
          <p14:tracePt t="34030" x="903288" y="1058863"/>
          <p14:tracePt t="34037" x="885825" y="1068388"/>
          <p14:tracePt t="34044" x="866775" y="1068388"/>
          <p14:tracePt t="34051" x="849313" y="1077913"/>
          <p14:tracePt t="34059" x="817563" y="1077913"/>
          <p14:tracePt t="34065" x="798513" y="1077913"/>
          <p14:tracePt t="34072" x="785813" y="1077913"/>
          <p14:tracePt t="34079" x="766763" y="1077913"/>
          <p14:tracePt t="34086" x="749300" y="1077913"/>
          <p14:tracePt t="34094" x="715963" y="1087438"/>
          <p14:tracePt t="34100" x="698500" y="1087438"/>
          <p14:tracePt t="34108" x="684213" y="1087438"/>
          <p14:tracePt t="34115" x="676275" y="1095375"/>
          <p14:tracePt t="34122" x="666750" y="1095375"/>
          <p14:tracePt t="34129" x="657225" y="1114425"/>
          <p14:tracePt t="34136" x="639763" y="1114425"/>
          <p14:tracePt t="34143" x="635000" y="1114425"/>
          <p14:tracePt t="34150" x="625475" y="1114425"/>
          <p14:tracePt t="34157" x="615950" y="1123950"/>
          <p14:tracePt t="34164" x="611188" y="1123950"/>
          <p14:tracePt t="34178" x="611188" y="1127125"/>
          <p14:tracePt t="34199" x="630238" y="1127125"/>
          <p14:tracePt t="34207" x="671513" y="1127125"/>
          <p14:tracePt t="34214" x="698500" y="1127125"/>
          <p14:tracePt t="34221" x="739775" y="1127125"/>
          <p14:tracePt t="34228" x="812800" y="1127125"/>
          <p14:tracePt t="34235" x="903288" y="1127125"/>
          <p14:tracePt t="34243" x="976313" y="1127125"/>
          <p14:tracePt t="34249" x="1054100" y="1141413"/>
          <p14:tracePt t="34256" x="1127125" y="1141413"/>
          <p14:tracePt t="34263" x="1200150" y="1141413"/>
          <p14:tracePt t="34270" x="1296988" y="1155700"/>
          <p14:tracePt t="34278" x="1350963" y="1155700"/>
          <p14:tracePt t="34284" x="1428750" y="1168400"/>
          <p14:tracePt t="34293" x="1487488" y="1177925"/>
          <p14:tracePt t="34298" x="1579563" y="1177925"/>
          <p14:tracePt t="34306" x="1657350" y="1192213"/>
          <p14:tracePt t="34313" x="1716088" y="1204913"/>
          <p14:tracePt t="34320" x="1789113" y="1204913"/>
          <p14:tracePt t="34327" x="1835150" y="1214438"/>
          <p14:tracePt t="34334" x="1927225" y="1228725"/>
          <p14:tracePt t="34341" x="2003425" y="1241425"/>
          <p14:tracePt t="34348" x="2100263" y="1255713"/>
          <p14:tracePt t="34355" x="2209800" y="1270000"/>
          <p14:tracePt t="34363" x="2305050" y="1270000"/>
          <p14:tracePt t="34369" x="2378075" y="1270000"/>
          <p14:tracePt t="34376" x="2487613" y="1270000"/>
          <p14:tracePt t="34383" x="2597150" y="1270000"/>
          <p14:tracePt t="34390" x="2725738" y="1270000"/>
          <p14:tracePt t="34397" x="2816225" y="1270000"/>
          <p14:tracePt t="34405" x="2925763" y="1270000"/>
          <p14:tracePt t="34412" x="3035300" y="1270000"/>
          <p14:tracePt t="34418" x="3149600" y="1282700"/>
          <p14:tracePt t="34426" x="3278188" y="1296988"/>
          <p14:tracePt t="34433" x="3387725" y="1296988"/>
          <p14:tracePt t="34440" x="3514725" y="1296988"/>
          <p14:tracePt t="34447" x="3624263" y="1296988"/>
          <p14:tracePt t="34454" x="3716338" y="1296988"/>
          <p14:tracePt t="34461" x="3811588" y="1296988"/>
          <p14:tracePt t="34468" x="3921125" y="1287463"/>
          <p14:tracePt t="34476" x="4017963" y="1273175"/>
          <p14:tracePt t="34482" x="4144963" y="1260475"/>
          <p14:tracePt t="34489" x="4259263" y="1246188"/>
          <p14:tracePt t="34496" x="4332288" y="1233488"/>
          <p14:tracePt t="34503" x="4427538" y="1219200"/>
          <p14:tracePt t="34511" x="4541838" y="1204913"/>
          <p14:tracePt t="34518" x="4651375" y="1192213"/>
          <p14:tracePt t="34525" x="4779963" y="1192213"/>
          <p14:tracePt t="34532" x="4870450" y="1192213"/>
          <p14:tracePt t="34539" x="4962525" y="1192213"/>
          <p14:tracePt t="34546" x="5040313" y="1200150"/>
          <p14:tracePt t="34553" x="5099050" y="1209675"/>
          <p14:tracePt t="34560" x="5172075" y="1209675"/>
          <p14:tracePt t="34567" x="5218113" y="1223963"/>
          <p14:tracePt t="34576" x="5272088" y="1223963"/>
          <p14:tracePt t="34581" x="5313363" y="1223963"/>
          <p14:tracePt t="34589" x="5345113" y="1223963"/>
          <p14:tracePt t="34596" x="5359400" y="1223963"/>
          <p14:tracePt t="34603" x="5378450" y="1223963"/>
          <p14:tracePt t="34610" x="5386388" y="1223963"/>
          <p14:tracePt t="34617" x="5395913" y="1223963"/>
          <p14:tracePt t="34681" x="5391150" y="1223963"/>
          <p14:tracePt t="34688" x="5381625" y="1223963"/>
          <p14:tracePt t="34695" x="5368925" y="1223963"/>
          <p14:tracePt t="34702" x="5349875" y="1223963"/>
          <p14:tracePt t="34711" x="5318125" y="1219200"/>
          <p14:tracePt t="34716" x="5276850" y="1204913"/>
          <p14:tracePt t="34724" x="5181600" y="1192213"/>
          <p14:tracePt t="34730" x="5053013" y="1163638"/>
          <p14:tracePt t="34737" x="4921250" y="1150938"/>
          <p14:tracePt t="34745" x="4775200" y="1136650"/>
          <p14:tracePt t="34751" x="4610100" y="1119188"/>
          <p14:tracePt t="34759" x="4427538" y="1119188"/>
          <p14:tracePt t="34766" x="4249738" y="1119188"/>
          <p14:tracePt t="34773" x="4049713" y="1119188"/>
          <p14:tracePt t="34780" x="3848100" y="1119188"/>
          <p14:tracePt t="34787" x="3624263" y="1131888"/>
          <p14:tracePt t="34794" x="3424238" y="1146175"/>
          <p14:tracePt t="34801" x="3222625" y="1163638"/>
          <p14:tracePt t="34809" x="2944813" y="1177925"/>
          <p14:tracePt t="34816" x="2706688" y="1196975"/>
          <p14:tracePt t="34822" x="2524125" y="1209675"/>
          <p14:tracePt t="34830" x="2268538" y="1228725"/>
          <p14:tracePt t="34837" x="2044700" y="1228725"/>
          <p14:tracePt t="34845" x="1862138" y="1228725"/>
          <p14:tracePt t="34851" x="1662113" y="1219200"/>
          <p14:tracePt t="34859" x="1479550" y="1200150"/>
          <p14:tracePt t="34865" x="1296988" y="1187450"/>
          <p14:tracePt t="34872" x="1150938" y="1173163"/>
          <p14:tracePt t="34892" x="908050" y="1146175"/>
          <p14:tracePt t="34894" x="830263" y="1131888"/>
          <p14:tracePt t="34900" x="757238" y="1119188"/>
          <p14:tracePt t="34907" x="715963" y="1119188"/>
          <p14:tracePt t="34914" x="684213" y="1119188"/>
          <p14:tracePt t="34921" x="666750" y="1119188"/>
          <p14:tracePt t="34929" x="661988" y="1119188"/>
          <p14:tracePt t="34936" x="652463" y="1119188"/>
          <p14:tracePt t="34943" x="642938" y="1119188"/>
          <p14:tracePt t="34964" x="647700" y="1119188"/>
          <p14:tracePt t="34971" x="676275" y="1119188"/>
          <p14:tracePt t="34979" x="744538" y="1119188"/>
          <p14:tracePt t="34985" x="854075" y="1119188"/>
          <p14:tracePt t="34993" x="1000125" y="1119188"/>
          <p14:tracePt t="34999" x="1163638" y="1119188"/>
          <p14:tracePt t="35007" x="1323975" y="1119188"/>
          <p14:tracePt t="35014" x="1524000" y="1119188"/>
          <p14:tracePt t="35021" x="1781175" y="1100138"/>
          <p14:tracePt t="35028" x="1990725" y="1068388"/>
          <p14:tracePt t="35035" x="2222500" y="1054100"/>
          <p14:tracePt t="35042" x="2524125" y="1054100"/>
          <p14:tracePt t="35049" x="2725738" y="1054100"/>
          <p14:tracePt t="35056" x="2971800" y="1054100"/>
          <p14:tracePt t="35063" x="3246438" y="1068388"/>
          <p14:tracePt t="35070" x="3524250" y="1104900"/>
          <p14:tracePt t="35077" x="3706813" y="1119188"/>
          <p14:tracePt t="35084" x="3908425" y="1131888"/>
          <p14:tracePt t="35093" x="4113213" y="1163638"/>
          <p14:tracePt t="35098" x="4278313" y="1182688"/>
          <p14:tracePt t="35106" x="4441825" y="1209675"/>
          <p14:tracePt t="35113" x="4592638" y="1228725"/>
          <p14:tracePt t="35120" x="4738688" y="1241425"/>
          <p14:tracePt t="35127" x="4865688" y="1255713"/>
          <p14:tracePt t="35134" x="4962525" y="1270000"/>
          <p14:tracePt t="35143" x="5040313" y="1282700"/>
          <p14:tracePt t="35148" x="5081588" y="1292225"/>
          <p14:tracePt t="35155" x="5135563" y="1292225"/>
          <p14:tracePt t="35163" x="5167313" y="1292225"/>
          <p14:tracePt t="35170" x="5186363" y="1292225"/>
          <p14:tracePt t="35176" x="5213350" y="1292225"/>
          <p14:tracePt t="35183" x="5222875" y="1292225"/>
          <p14:tracePt t="35191" x="5227638" y="1292225"/>
          <p14:tracePt t="35198" x="5235575" y="1292225"/>
          <p14:tracePt t="35205" x="5245100" y="1292225"/>
          <p14:tracePt t="37338" x="5181600" y="1370013"/>
          <p14:tracePt t="37345" x="5057775" y="1506538"/>
          <p14:tracePt t="37351" x="4935538" y="1643063"/>
          <p14:tracePt t="37359" x="4775200" y="1789113"/>
          <p14:tracePt t="37366" x="4573588" y="1954213"/>
          <p14:tracePt t="37374" x="4337050" y="2155825"/>
          <p14:tracePt t="37380" x="4108450" y="2328863"/>
          <p14:tracePt t="37388" x="3879850" y="2474913"/>
          <p14:tracePt t="37394" x="3546475" y="2698750"/>
          <p14:tracePt t="37401" x="3278188" y="2908300"/>
          <p14:tracePt t="37409" x="3086100" y="3044825"/>
          <p14:tracePt t="37415" x="2930525" y="3154363"/>
          <p14:tracePt t="37424" x="2811463" y="3260725"/>
          <p14:tracePt t="37429" x="2693988" y="3346450"/>
          <p14:tracePt t="37436" x="2620963" y="3451225"/>
          <p14:tracePt t="37443" x="2528888" y="3570288"/>
          <p14:tracePt t="37450" x="2474913" y="3667125"/>
          <p14:tracePt t="37458" x="2401888" y="3767138"/>
          <p14:tracePt t="37465" x="2360613" y="3886200"/>
          <p14:tracePt t="37472" x="2332038" y="3963988"/>
          <p14:tracePt t="37478" x="2319338" y="4054475"/>
          <p14:tracePt t="37485" x="2292350" y="4137025"/>
          <p14:tracePt t="37492" x="2292350" y="4191000"/>
          <p14:tracePt t="37499" x="2292350" y="4222750"/>
          <p14:tracePt t="37507" x="2292350" y="4264025"/>
          <p14:tracePt t="37513" x="2292350" y="4292600"/>
          <p14:tracePt t="37521" x="2292350" y="4310063"/>
          <p14:tracePt t="37528" x="2292350" y="4337050"/>
          <p14:tracePt t="37536" x="2292350" y="4356100"/>
          <p14:tracePt t="37543" x="2292350" y="4365625"/>
          <p14:tracePt t="37549" x="2305050" y="4373563"/>
          <p14:tracePt t="37557" x="2314575" y="4392613"/>
          <p14:tracePt t="37564" x="2324100" y="4397375"/>
          <p14:tracePt t="37572" x="2341563" y="4424363"/>
          <p14:tracePt t="37578" x="2373313" y="4446588"/>
          <p14:tracePt t="37585" x="2414588" y="4470400"/>
          <p14:tracePt t="37592" x="2446338" y="4487863"/>
          <p14:tracePt t="37599" x="2487613" y="4511675"/>
          <p14:tracePt t="37606" x="2552700" y="4548188"/>
          <p14:tracePt t="37613" x="2584450" y="4570413"/>
          <p14:tracePt t="37620" x="2628900" y="4592638"/>
          <p14:tracePt t="37627" x="2647950" y="4602163"/>
          <p14:tracePt t="37635" x="2665413" y="4611688"/>
          <p14:tracePt t="37642" x="2674938" y="4616450"/>
          <p14:tracePt t="37651" x="2679700" y="4633913"/>
          <p14:tracePt t="37656" x="2689225" y="4633913"/>
          <p14:tracePt t="37663" x="2698750" y="4633913"/>
          <p14:tracePt t="37735" x="2698750" y="4621213"/>
          <p14:tracePt t="37742" x="2698750" y="4616450"/>
          <p14:tracePt t="37748" x="2698750" y="4589463"/>
          <p14:tracePt t="37755" x="2698750" y="4560888"/>
          <p14:tracePt t="37762" x="2689225" y="4502150"/>
          <p14:tracePt t="37771" x="2679700" y="4460875"/>
          <p14:tracePt t="37776" x="2665413" y="4383088"/>
          <p14:tracePt t="37783" x="2657475" y="4341813"/>
          <p14:tracePt t="37791" x="2643188" y="4283075"/>
          <p14:tracePt t="37798" x="2633663" y="4251325"/>
          <p14:tracePt t="37805" x="2625725" y="4232275"/>
          <p14:tracePt t="37812" x="2616200" y="4214813"/>
          <p14:tracePt t="37819" x="2616200" y="4195763"/>
          <p14:tracePt t="37826" x="2597150" y="4186238"/>
          <p14:tracePt t="37833" x="2597150" y="4183063"/>
          <p14:tracePt t="37840" x="2589213" y="4173538"/>
          <p14:tracePt t="37847" x="2584450" y="4164013"/>
          <p14:tracePt t="37854" x="2574925" y="4164013"/>
          <p14:tracePt t="37861" x="2565400" y="4164013"/>
          <p14:tracePt t="37868" x="2555875" y="4164013"/>
          <p14:tracePt t="37875" x="2552700" y="4164013"/>
          <p14:tracePt t="37882" x="2543175" y="4164013"/>
          <p14:tracePt t="37889" x="2533650" y="4164013"/>
          <p14:tracePt t="37904" x="2519363" y="4164013"/>
          <p14:tracePt t="37918" x="2511425" y="4164013"/>
          <p14:tracePt t="37982" x="2501900" y="4164013"/>
          <p14:tracePt t="40723" x="2441575" y="4168775"/>
          <p14:tracePt t="40730" x="2346325" y="4195763"/>
          <p14:tracePt t="40737" x="2232025" y="4227513"/>
          <p14:tracePt t="40744" x="2081213" y="4256088"/>
          <p14:tracePt t="40751" x="1935163" y="4300538"/>
          <p14:tracePt t="40758" x="1803400" y="4329113"/>
          <p14:tracePt t="40766" x="1689100" y="4360863"/>
          <p14:tracePt t="40772" x="1557338" y="4387850"/>
          <p14:tracePt t="40779" x="1443038" y="4414838"/>
          <p14:tracePt t="40787" x="1333500" y="4429125"/>
          <p14:tracePt t="40793" x="1255713" y="4456113"/>
          <p14:tracePt t="40801" x="1177925" y="4470400"/>
          <p14:tracePt t="40808" x="1104900" y="4470400"/>
          <p14:tracePt t="40815" x="1058863" y="4479925"/>
          <p14:tracePt t="40822" x="1031875" y="4479925"/>
          <p14:tracePt t="40829" x="990600" y="4479925"/>
          <p14:tracePt t="40836" x="973138" y="4479925"/>
          <p14:tracePt t="40843" x="954088" y="4479925"/>
          <p14:tracePt t="40851" x="936625" y="4479925"/>
          <p14:tracePt t="40857" x="931863" y="4479925"/>
          <p14:tracePt t="40864" x="922338" y="4479925"/>
          <p14:tracePt t="40871" x="903288" y="4479925"/>
          <p14:tracePt t="40878" x="900113" y="4479925"/>
          <p14:tracePt t="40885" x="890588" y="4479925"/>
          <p14:tracePt t="40893" x="881063" y="4479925"/>
          <p14:tracePt t="40914" x="881063" y="4487863"/>
          <p14:tracePt t="40921" x="881063" y="4492625"/>
          <p14:tracePt t="40928" x="885825" y="4502150"/>
          <p14:tracePt t="40935" x="895350" y="4511675"/>
          <p14:tracePt t="40942" x="931863" y="4519613"/>
          <p14:tracePt t="40950" x="973138" y="4519613"/>
          <p14:tracePt t="40957" x="1054100" y="4519613"/>
          <p14:tracePt t="40964" x="1131888" y="4533900"/>
          <p14:tracePt t="40971" x="1241425" y="4533900"/>
          <p14:tracePt t="40978" x="1350963" y="4533900"/>
          <p14:tracePt t="40985" x="1460500" y="4533900"/>
          <p14:tracePt t="40992" x="1552575" y="4533900"/>
          <p14:tracePt t="40999" x="1662113" y="4533900"/>
          <p14:tracePt t="41006" x="1771650" y="4533900"/>
          <p14:tracePt t="41013" x="1866900" y="4533900"/>
          <p14:tracePt t="41020" x="1939925" y="4533900"/>
          <p14:tracePt t="41027" x="2032000" y="4533900"/>
          <p14:tracePt t="41034" x="2122488" y="4533900"/>
          <p14:tracePt t="41042" x="2200275" y="4533900"/>
          <p14:tracePt t="41050" x="2309813" y="4533900"/>
          <p14:tracePt t="41056" x="2401888" y="4533900"/>
          <p14:tracePt t="41063" x="2460625" y="4556125"/>
          <p14:tracePt t="41070" x="2519363" y="4570413"/>
          <p14:tracePt t="41077" x="2579688" y="4579938"/>
          <p14:tracePt t="41085" x="2638425" y="4592638"/>
          <p14:tracePt t="41091" x="2684463" y="4602163"/>
          <p14:tracePt t="41098" x="2743200" y="4616450"/>
          <p14:tracePt t="41105" x="2771775" y="4625975"/>
          <p14:tracePt t="41113" x="2803525" y="4633913"/>
          <p14:tracePt t="41120" x="2830513" y="4643438"/>
          <p14:tracePt t="41127" x="2852738" y="4657725"/>
          <p14:tracePt t="41134" x="2857500" y="4657725"/>
          <p14:tracePt t="41141" x="2867025" y="4657725"/>
          <p14:tracePt t="41147" x="2876550" y="4657725"/>
          <p14:tracePt t="41155" x="2881313" y="4657725"/>
          <p14:tracePt t="41162" x="2889250" y="4657725"/>
          <p14:tracePt t="41183" x="2889250" y="4670425"/>
          <p14:tracePt t="41283" x="2884488" y="4670425"/>
          <p14:tracePt t="41289" x="2881313" y="4670425"/>
          <p14:tracePt t="41296" x="2871788" y="4670425"/>
          <p14:tracePt t="41303" x="2862263" y="4670425"/>
          <p14:tracePt t="41310" x="2847975" y="4670425"/>
          <p14:tracePt t="41318" x="2830513" y="4670425"/>
          <p14:tracePt t="41325" x="2798763" y="4670425"/>
          <p14:tracePt t="41333" x="2771775" y="4670425"/>
          <p14:tracePt t="41339" x="2730500" y="4670425"/>
          <p14:tracePt t="41346" x="2674938" y="4670425"/>
          <p14:tracePt t="41353" x="2620963" y="4670425"/>
          <p14:tracePt t="41360" x="2543175" y="4670425"/>
          <p14:tracePt t="41368" x="2470150" y="4670425"/>
          <p14:tracePt t="41374" x="2414588" y="4670425"/>
          <p14:tracePt t="41381" x="2336800" y="4670425"/>
          <p14:tracePt t="41388" x="2282825" y="4670425"/>
          <p14:tracePt t="41396" x="2209800" y="4670425"/>
          <p14:tracePt t="41403" x="2117725" y="4670425"/>
          <p14:tracePt t="41410" x="2054225" y="4652963"/>
          <p14:tracePt t="41417" x="1981200" y="4652963"/>
          <p14:tracePt t="41424" x="1922463" y="4652963"/>
          <p14:tracePt t="41431" x="1862138" y="4638675"/>
          <p14:tracePt t="41438" x="1820863" y="4638675"/>
          <p14:tracePt t="41445" x="1781175" y="4638675"/>
          <p14:tracePt t="41452" x="1752600" y="4638675"/>
          <p14:tracePt t="41459" x="1735138" y="4638675"/>
          <p14:tracePt t="41467" x="1716088" y="4638675"/>
          <p14:tracePt t="41474" x="1689100" y="4638675"/>
          <p14:tracePt t="41480" x="1679575" y="4638675"/>
          <p14:tracePt t="41488" x="1674813" y="4638675"/>
          <p14:tracePt t="41495" x="1666875" y="4638675"/>
          <p14:tracePt t="41502" x="1657350" y="4638675"/>
          <p14:tracePt t="41509" x="1647825" y="4638675"/>
          <p14:tracePt t="41517" x="1643063" y="4638675"/>
          <p14:tracePt t="41523" x="1633538" y="4638675"/>
          <p14:tracePt t="41558" x="1638300" y="4638675"/>
          <p14:tracePt t="41566" x="1652588" y="4638675"/>
          <p14:tracePt t="41573" x="1698625" y="4643438"/>
          <p14:tracePt t="41579" x="1776413" y="4670425"/>
          <p14:tracePt t="41587" x="1885950" y="4684713"/>
          <p14:tracePt t="41594" x="2000250" y="4699000"/>
          <p14:tracePt t="41602" x="2109788" y="4711700"/>
          <p14:tracePt t="41608" x="2241550" y="4725988"/>
          <p14:tracePt t="41616" x="2368550" y="4757738"/>
          <p14:tracePt t="41622" x="2501900" y="4784725"/>
          <p14:tracePt t="41629" x="2616200" y="4811713"/>
          <p14:tracePt t="41637" x="2693988" y="4826000"/>
          <p14:tracePt t="41643" x="2752725" y="4840288"/>
          <p14:tracePt t="41651" x="2830513" y="4852988"/>
          <p14:tracePt t="41658" x="2871788" y="4862513"/>
          <p14:tracePt t="41665" x="2930525" y="4876800"/>
          <p14:tracePt t="41672" x="2971800" y="4884738"/>
          <p14:tracePt t="41679" x="3003550" y="4884738"/>
          <p14:tracePt t="41686" x="3030538" y="4894263"/>
          <p14:tracePt t="41693" x="3040063" y="4894263"/>
          <p14:tracePt t="41701" x="3049588" y="4894263"/>
          <p14:tracePt t="41707" x="3054350" y="4894263"/>
          <p14:tracePt t="41714" x="3063875" y="4894263"/>
          <p14:tracePt t="41778" x="3059113" y="4894263"/>
          <p14:tracePt t="41785" x="3054350" y="4894263"/>
          <p14:tracePt t="41792" x="3044825" y="4894263"/>
          <p14:tracePt t="41799" x="3035300" y="4894263"/>
          <p14:tracePt t="41806" x="3008313" y="4894263"/>
          <p14:tracePt t="41814" x="2994025" y="4894263"/>
          <p14:tracePt t="41821" x="2962275" y="4894263"/>
          <p14:tracePt t="41828" x="2908300" y="4889500"/>
          <p14:tracePt t="41835" x="2867025" y="4876800"/>
          <p14:tracePt t="41842" x="2789238" y="4867275"/>
          <p14:tracePt t="41850" x="2711450" y="4852988"/>
          <p14:tracePt t="41856" x="2652713" y="4840288"/>
          <p14:tracePt t="41863" x="2592388" y="4830763"/>
          <p14:tracePt t="41870" x="2516188" y="4816475"/>
          <p14:tracePt t="41877" x="2438400" y="4789488"/>
          <p14:tracePt t="41885" x="2378075" y="4775200"/>
          <p14:tracePt t="41891" x="2300288" y="4767263"/>
          <p14:tracePt t="41898" x="2241550" y="4752975"/>
          <p14:tracePt t="41905" x="2168525" y="4752975"/>
          <p14:tracePt t="41912" x="2122488" y="4743450"/>
          <p14:tracePt t="41920" x="2081213" y="4743450"/>
          <p14:tracePt t="41927" x="2054225" y="4743450"/>
          <p14:tracePt t="41934" x="2036763" y="4743450"/>
          <p14:tracePt t="41941" x="2017713" y="4743450"/>
          <p14:tracePt t="41948" x="1990725" y="4743450"/>
          <p14:tracePt t="41955" x="1981200" y="4743450"/>
          <p14:tracePt t="41962" x="1971675" y="4743450"/>
          <p14:tracePt t="41969" x="1966913" y="4743450"/>
          <p14:tracePt t="41976" x="1958975" y="4743450"/>
          <p14:tracePt t="41998" x="1963738" y="4743450"/>
          <p14:tracePt t="42005" x="1976438" y="4735513"/>
          <p14:tracePt t="42012" x="2036763" y="4721225"/>
          <p14:tracePt t="42019" x="2095500" y="4711700"/>
          <p14:tracePt t="42026" x="2185988" y="4699000"/>
          <p14:tracePt t="42033" x="2287588" y="4670425"/>
          <p14:tracePt t="42040" x="2378075" y="4670425"/>
          <p14:tracePt t="42047" x="2487613" y="4670425"/>
          <p14:tracePt t="42054" x="2597150" y="4670425"/>
          <p14:tracePt t="42061" x="2689225" y="4670425"/>
          <p14:tracePt t="42068" x="2743200" y="4670425"/>
          <p14:tracePt t="42076" x="2803525" y="4670425"/>
          <p14:tracePt t="42083" x="2857500" y="4670425"/>
          <p14:tracePt t="42089" x="2917825" y="4670425"/>
          <p14:tracePt t="42097" x="2957513" y="4670425"/>
          <p14:tracePt t="42104" x="2994025" y="4670425"/>
          <p14:tracePt t="42111" x="3027363" y="4670425"/>
          <p14:tracePt t="42118" x="3044825" y="4670425"/>
          <p14:tracePt t="42125" x="3049588" y="4670425"/>
          <p14:tracePt t="42132" x="3059113" y="4670425"/>
          <p14:tracePt t="42139" x="3076575" y="4670425"/>
          <p14:tracePt t="42189" x="3063875" y="4684713"/>
          <p14:tracePt t="42196" x="3054350" y="4694238"/>
          <p14:tracePt t="42203" x="3035300" y="4702175"/>
          <p14:tracePt t="42210" x="3017838" y="4711700"/>
          <p14:tracePt t="42218" x="2962275" y="4721225"/>
          <p14:tracePt t="42224" x="2903538" y="4721225"/>
          <p14:tracePt t="42232" x="2811463" y="4721225"/>
          <p14:tracePt t="42239" x="2738438" y="4721225"/>
          <p14:tracePt t="42245" x="2665413" y="4721225"/>
          <p14:tracePt t="42253" x="2570163" y="4721225"/>
          <p14:tracePt t="42260" x="2478088" y="4721225"/>
          <p14:tracePt t="42267" x="2401888" y="4711700"/>
          <p14:tracePt t="42274" x="2309813" y="4699000"/>
          <p14:tracePt t="42281" x="2214563" y="4684713"/>
          <p14:tracePt t="42288" x="2159000" y="4684713"/>
          <p14:tracePt t="42295" x="2081213" y="4684713"/>
          <p14:tracePt t="42302" x="2039938" y="4675188"/>
          <p14:tracePt t="42309" x="2012950" y="4675188"/>
          <p14:tracePt t="42317" x="1971675" y="4675188"/>
          <p14:tracePt t="42323" x="1954213" y="4675188"/>
          <p14:tracePt t="42331" x="1935163" y="4675188"/>
          <p14:tracePt t="42338" x="1927225" y="4675188"/>
          <p14:tracePt t="42345" x="1922463" y="4675188"/>
          <p14:tracePt t="42352" x="1903413" y="4675188"/>
          <p14:tracePt t="42359" x="1893888" y="4675188"/>
          <p14:tracePt t="42367" x="1890713" y="4675188"/>
          <p14:tracePt t="42373" x="1881188" y="4675188"/>
          <p14:tracePt t="42394" x="1885950" y="4675188"/>
          <p14:tracePt t="42401" x="1898650" y="4675188"/>
          <p14:tracePt t="42409" x="1971675" y="4652963"/>
          <p14:tracePt t="42417" x="2100263" y="4652963"/>
          <p14:tracePt t="42422" x="2227263" y="4652963"/>
          <p14:tracePt t="42429" x="2409825" y="4652963"/>
          <p14:tracePt t="42437" x="2589213" y="4652963"/>
          <p14:tracePt t="42444" x="2752725" y="4652963"/>
          <p14:tracePt t="42451" x="2917825" y="4675188"/>
          <p14:tracePt t="42458" x="3063875" y="4675188"/>
          <p14:tracePt t="42465" x="3213100" y="4694238"/>
          <p14:tracePt t="42472" x="3355975" y="4694238"/>
          <p14:tracePt t="42479" x="3451225" y="4694238"/>
          <p14:tracePt t="42487" x="3543300" y="4694238"/>
          <p14:tracePt t="42493" x="3616325" y="4694238"/>
          <p14:tracePt t="42501" x="3656013" y="4694238"/>
          <p14:tracePt t="42508" x="3697288" y="4694238"/>
          <p14:tracePt t="42515" x="3738563" y="4694238"/>
          <p14:tracePt t="42522" x="3765550" y="4694238"/>
          <p14:tracePt t="42529" x="3784600" y="4694238"/>
          <p14:tracePt t="42536" x="3802063" y="4694238"/>
          <p14:tracePt t="42543" x="3821113" y="4694238"/>
          <p14:tracePt t="42550" x="3830638" y="4694238"/>
          <p14:tracePt t="42557" x="3835400" y="4694238"/>
          <p14:tracePt t="42564" x="3843338" y="4694238"/>
          <p14:tracePt t="42607" x="3838575" y="4694238"/>
          <p14:tracePt t="42614" x="3835400" y="4699000"/>
          <p14:tracePt t="42621" x="3806825" y="4706938"/>
          <p14:tracePt t="42628" x="3775075" y="4716463"/>
          <p14:tracePt t="42635" x="3721100" y="4730750"/>
          <p14:tracePt t="42642" x="3606800" y="4743450"/>
          <p14:tracePt t="42651" x="3497263" y="4757738"/>
          <p14:tracePt t="42656" x="3382963" y="4772025"/>
          <p14:tracePt t="42664" x="3286125" y="4799013"/>
          <p14:tracePt t="42671" x="3159125" y="4799013"/>
          <p14:tracePt t="42678" x="3049588" y="4799013"/>
          <p14:tracePt t="42686" x="2940050" y="4799013"/>
          <p14:tracePt t="42692" x="2884488" y="4799013"/>
          <p14:tracePt t="42699" x="2844800" y="4799013"/>
          <p14:tracePt t="42706" x="2811463" y="4799013"/>
          <p14:tracePt t="42713" x="2784475" y="4799013"/>
          <p14:tracePt t="42720" x="2767013" y="4799013"/>
          <p14:tracePt t="42728" x="2757488" y="4799013"/>
          <p14:tracePt t="42735" x="2752725" y="4799013"/>
          <p14:tracePt t="42749" x="2752725" y="4808538"/>
          <p14:tracePt t="42756" x="2762250" y="4808538"/>
          <p14:tracePt t="42762" x="2835275" y="4816475"/>
          <p14:tracePt t="42770" x="2944813" y="4830763"/>
          <p14:tracePt t="42776" x="3108325" y="4848225"/>
          <p14:tracePt t="42783" x="3309938" y="4862513"/>
          <p14:tracePt t="42790" x="3543300" y="4894263"/>
          <p14:tracePt t="42797" x="3743325" y="4913313"/>
          <p14:tracePt t="42805" x="3952875" y="4959350"/>
          <p14:tracePt t="42812" x="4164013" y="4995863"/>
          <p14:tracePt t="42819" x="4310063" y="5008563"/>
          <p14:tracePt t="42826" x="4441825" y="5035550"/>
          <p14:tracePt t="42833" x="4551363" y="5049838"/>
          <p14:tracePt t="42840" x="4646613" y="5064125"/>
          <p14:tracePt t="42848" x="4711700" y="5091113"/>
          <p14:tracePt t="42855" x="4765675" y="5091113"/>
          <p14:tracePt t="42862" x="4784725" y="5091113"/>
          <p14:tracePt t="42869" x="4802188" y="5091113"/>
          <p14:tracePt t="42876" x="4806950" y="5091113"/>
          <p14:tracePt t="42884" x="4816475" y="5091113"/>
          <p14:tracePt t="42890" x="4826000" y="5091113"/>
          <p14:tracePt t="42933" x="4821238" y="5091113"/>
          <p14:tracePt t="42939" x="4811713" y="5091113"/>
          <p14:tracePt t="42948" x="4797425" y="5091113"/>
          <p14:tracePt t="42955" x="4765675" y="5072063"/>
          <p14:tracePt t="42962" x="4665663" y="5059363"/>
          <p14:tracePt t="42971" x="4500563" y="5045075"/>
          <p14:tracePt t="42976" x="4318000" y="5045075"/>
          <p14:tracePt t="42986" x="4098925" y="5045075"/>
          <p14:tracePt t="42990" x="3825875" y="5027613"/>
          <p14:tracePt t="42997" x="3629025" y="5027613"/>
          <p14:tracePt t="43004" x="3429000" y="5013325"/>
          <p14:tracePt t="43011" x="3246438" y="4995863"/>
          <p14:tracePt t="43018" x="3063875" y="4981575"/>
          <p14:tracePt t="43025" x="2917825" y="4967288"/>
          <p14:tracePt t="43033" x="2803525" y="4954588"/>
          <p14:tracePt t="43039" x="2706688" y="4926013"/>
          <p14:tracePt t="43046" x="2647950" y="4913313"/>
          <p14:tracePt t="43053" x="2606675" y="4913313"/>
          <p14:tracePt t="43060" x="2589213" y="4913313"/>
          <p14:tracePt t="43068" x="2574925" y="4913313"/>
          <p14:tracePt t="43074" x="2565400" y="4913313"/>
          <p14:tracePt t="43082" x="2555875" y="4913313"/>
          <p14:tracePt t="43089" x="2547938" y="4913313"/>
          <p14:tracePt t="43096" x="2533650" y="4913313"/>
          <p14:tracePt t="43103" x="2524125" y="4913313"/>
          <p14:tracePt t="43131" x="2528888" y="4913313"/>
          <p14:tracePt t="43138" x="2565400" y="4903788"/>
          <p14:tracePt t="43145" x="2643188" y="4876800"/>
          <p14:tracePt t="43154" x="2794000" y="4848225"/>
          <p14:tracePt t="43159" x="2998788" y="4816475"/>
          <p14:tracePt t="43167" x="3209925" y="4784725"/>
          <p14:tracePt t="43173" x="3514725" y="4767263"/>
          <p14:tracePt t="43180" x="3716338" y="4748213"/>
          <p14:tracePt t="43188" x="3998913" y="4730750"/>
          <p14:tracePt t="43195" x="4222750" y="4730750"/>
          <p14:tracePt t="43201" x="4405313" y="4730750"/>
          <p14:tracePt t="43209" x="4570413" y="4730750"/>
          <p14:tracePt t="43217" x="4711700" y="4730750"/>
          <p14:tracePt t="43223" x="4838700" y="4730750"/>
          <p14:tracePt t="43230" x="4953000" y="4716463"/>
          <p14:tracePt t="43237" x="5045075" y="4716463"/>
          <p14:tracePt t="43244" x="5103813" y="4706938"/>
          <p14:tracePt t="43251" x="5159375" y="4706938"/>
          <p14:tracePt t="43258" x="5191125" y="4699000"/>
          <p14:tracePt t="43265" x="5222875" y="4684713"/>
          <p14:tracePt t="43272" x="5235575" y="4684713"/>
          <p14:tracePt t="43280" x="5268913" y="4684713"/>
          <p14:tracePt t="43287" x="5286375" y="4675188"/>
          <p14:tracePt t="43294" x="5305425" y="4657725"/>
          <p14:tracePt t="43300" x="5313363" y="4657725"/>
          <p14:tracePt t="43308" x="5322888" y="4648200"/>
          <p14:tracePt t="43315" x="5327650" y="4643438"/>
          <p14:tracePt t="43322" x="5345113" y="4633913"/>
          <p14:tracePt t="43329" x="5364163" y="4625975"/>
          <p14:tracePt t="43336" x="5381625" y="4616450"/>
          <p14:tracePt t="43343" x="5400675" y="4606925"/>
          <p14:tracePt t="43350" x="5446713" y="4592638"/>
          <p14:tracePt t="43357" x="5473700" y="4584700"/>
          <p14:tracePt t="43365" x="5505450" y="4575175"/>
          <p14:tracePt t="43371" x="5561013" y="4552950"/>
          <p14:tracePt t="43379" x="5600700" y="4552950"/>
          <p14:tracePt t="43386" x="5656263" y="4552950"/>
          <p14:tracePt t="43392" x="5688013" y="4552950"/>
          <p14:tracePt t="43400" x="5729288" y="4552950"/>
          <p14:tracePt t="43407" x="5783263" y="4552950"/>
          <p14:tracePt t="43414" x="5824538" y="4543425"/>
          <p14:tracePt t="43421" x="5884863" y="4529138"/>
          <p14:tracePt t="43428" x="5916613" y="4519613"/>
          <p14:tracePt t="43435" x="5943600" y="4511675"/>
          <p14:tracePt t="43442" x="6003925" y="4497388"/>
          <p14:tracePt t="43450" x="6030913" y="4487863"/>
          <p14:tracePt t="43456" x="6062663" y="4479925"/>
          <p14:tracePt t="43464" x="6103938" y="4465638"/>
          <p14:tracePt t="43471" x="6121400" y="4446588"/>
          <p14:tracePt t="43478" x="6140450" y="4438650"/>
          <p14:tracePt t="43485" x="6181725" y="4429125"/>
          <p14:tracePt t="43492" x="6203950" y="4419600"/>
          <p14:tracePt t="43500" x="6208713" y="4419600"/>
          <p14:tracePt t="43506" x="6218238" y="4419600"/>
          <p14:tracePt t="44973" x="6286500" y="4492625"/>
          <p14:tracePt t="44980" x="6391275" y="4611688"/>
          <p14:tracePt t="44987" x="6464300" y="4730750"/>
          <p14:tracePt t="44995" x="6551613" y="4830763"/>
          <p14:tracePt t="45001" x="6637338" y="4918075"/>
          <p14:tracePt t="45008" x="6692900" y="4999038"/>
          <p14:tracePt t="45015" x="6738938" y="5049838"/>
          <p14:tracePt t="45022" x="6792913" y="5113338"/>
          <p14:tracePt t="45030" x="6824663" y="5145088"/>
          <p14:tracePt t="45036" x="6856413" y="5178425"/>
          <p14:tracePt t="45044" x="6907213" y="5227638"/>
          <p14:tracePt t="45051" x="6938963" y="5259388"/>
          <p14:tracePt t="45058" x="6970713" y="5291138"/>
          <p14:tracePt t="45066" x="7011988" y="5314950"/>
          <p14:tracePt t="45072" x="7058025" y="5324475"/>
          <p14:tracePt t="45081" x="7116763" y="5346700"/>
          <p14:tracePt t="45086" x="7158038" y="5346700"/>
          <p14:tracePt t="45093" x="7213600" y="5346700"/>
          <p14:tracePt t="45100" x="7245350" y="5332413"/>
          <p14:tracePt t="45107" x="7277100" y="5324475"/>
          <p14:tracePt t="45115" x="7318375" y="5310188"/>
          <p14:tracePt t="45121" x="7345363" y="5300663"/>
          <p14:tracePt t="45128" x="7362825" y="5291138"/>
          <p14:tracePt t="45136" x="7386638" y="5283200"/>
          <p14:tracePt t="45143" x="7391400" y="5273675"/>
          <p14:tracePt t="45150" x="7399338" y="5268913"/>
          <p14:tracePt t="45157" x="7418388" y="5251450"/>
          <p14:tracePt t="45164" x="7427913" y="5218113"/>
          <p14:tracePt t="45171" x="7435850" y="5200650"/>
          <p14:tracePt t="45178" x="7445375" y="5181600"/>
          <p14:tracePt t="45185" x="7445375" y="5164138"/>
          <p14:tracePt t="45193" x="7445375" y="5137150"/>
          <p14:tracePt t="45201" x="7445375" y="5118100"/>
          <p14:tracePt t="45207" x="7440613" y="5100638"/>
          <p14:tracePt t="45214" x="7432675" y="5081588"/>
          <p14:tracePt t="45220" x="7399338" y="5059363"/>
          <p14:tracePt t="45228" x="7367588" y="5027613"/>
          <p14:tracePt t="45234" x="7323138" y="5008563"/>
          <p14:tracePt t="45242" x="7245350" y="4981575"/>
          <p14:tracePt t="45249" x="7167563" y="4954588"/>
          <p14:tracePt t="45256" x="7070725" y="4926013"/>
          <p14:tracePt t="45263" x="6975475" y="4899025"/>
          <p14:tracePt t="45270" x="6861175" y="4884738"/>
          <p14:tracePt t="45277" x="6770688" y="4872038"/>
          <p14:tracePt t="45284" x="6661150" y="4872038"/>
          <p14:tracePt t="45291" x="6564313" y="4872038"/>
          <p14:tracePt t="45298" x="6505575" y="4881563"/>
          <p14:tracePt t="45306" x="6445250" y="4889500"/>
          <p14:tracePt t="45313" x="6418263" y="4913313"/>
          <p14:tracePt t="45319" x="6400800" y="4922838"/>
          <p14:tracePt t="45327" x="6369050" y="4930775"/>
          <p14:tracePt t="45334" x="6350000" y="4940300"/>
          <p14:tracePt t="45341" x="6340475" y="4959350"/>
          <p14:tracePt t="45348" x="6332538" y="4976813"/>
          <p14:tracePt t="45355" x="6318250" y="5018088"/>
          <p14:tracePt t="45363" x="6318250" y="5049838"/>
          <p14:tracePt t="45369" x="6318250" y="5076825"/>
          <p14:tracePt t="45377" x="6327775" y="5118100"/>
          <p14:tracePt t="45384" x="6345238" y="5149850"/>
          <p14:tracePt t="45390" x="6391275" y="5181600"/>
          <p14:tracePt t="45398" x="6442075" y="5232400"/>
          <p14:tracePt t="45405" x="6523038" y="5273675"/>
          <p14:tracePt t="45413" x="6583363" y="5300663"/>
          <p14:tracePt t="45419" x="6661150" y="5310188"/>
          <p14:tracePt t="45426" x="6738938" y="5324475"/>
          <p14:tracePt t="45433" x="6829425" y="5324475"/>
          <p14:tracePt t="45441" x="6921500" y="5324475"/>
          <p14:tracePt t="45448" x="6997700" y="5314950"/>
          <p14:tracePt t="45454" x="7075488" y="5305425"/>
          <p14:tracePt t="45461" x="7116763" y="5291138"/>
          <p14:tracePt t="45468" x="7158038" y="5283200"/>
          <p14:tracePt t="45476" x="7189788" y="5273675"/>
          <p14:tracePt t="45483" x="7208838" y="5264150"/>
          <p14:tracePt t="45490" x="7216775" y="5254625"/>
          <p14:tracePt t="45497" x="7226300" y="5237163"/>
          <p14:tracePt t="45504" x="7245350" y="5227638"/>
          <p14:tracePt t="45511" x="7253288" y="5210175"/>
          <p14:tracePt t="45518" x="7262813" y="5191125"/>
          <p14:tracePt t="45525" x="7272338" y="5173663"/>
          <p14:tracePt t="45532" x="7272338" y="5164138"/>
          <p14:tracePt t="45539" x="7272338" y="5137150"/>
          <p14:tracePt t="45546" x="7272338" y="5132388"/>
          <p14:tracePt t="45553" x="7272338" y="5122863"/>
          <p14:tracePt t="45560" x="7272338" y="5105400"/>
          <p14:tracePt t="45568" x="7272338" y="5091113"/>
          <p14:tracePt t="45575" x="7267575" y="5081588"/>
          <p14:tracePt t="45582" x="7258050" y="5054600"/>
          <p14:tracePt t="45588" x="7226300" y="5032375"/>
          <p14:tracePt t="45597" x="7208838" y="5013325"/>
          <p14:tracePt t="45603" x="7189788" y="5003800"/>
          <p14:tracePt t="45610" x="7158038" y="4986338"/>
          <p14:tracePt t="45617" x="7116763" y="4949825"/>
          <p14:tracePt t="45624" x="7070725" y="4940300"/>
          <p14:tracePt t="45632" x="7011988" y="4926013"/>
          <p14:tracePt t="45638" x="6985000" y="4918075"/>
          <p14:tracePt t="45646" x="6953250" y="4908550"/>
          <p14:tracePt t="45652" x="6911975" y="4908550"/>
          <p14:tracePt t="45660" x="6884988" y="4908550"/>
          <p14:tracePt t="45667" x="6865938" y="4908550"/>
          <p14:tracePt t="45674" x="6848475" y="4908550"/>
          <p14:tracePt t="45681" x="6819900" y="4908550"/>
          <p14:tracePt t="45688" x="6811963" y="4908550"/>
          <p14:tracePt t="45695" x="6802438" y="4908550"/>
          <p14:tracePt t="45702" x="6792913" y="4913313"/>
          <p14:tracePt t="45710" x="6788150" y="4913313"/>
          <p14:tracePt t="45717" x="6778625" y="4913313"/>
          <p14:tracePt t="45723" x="6770688" y="4913313"/>
          <p14:tracePt t="47772" x="6705600" y="4884738"/>
          <p14:tracePt t="47778" x="6610350" y="4826000"/>
          <p14:tracePt t="47785" x="6473825" y="4721225"/>
          <p14:tracePt t="47792" x="6335713" y="4616450"/>
          <p14:tracePt t="47800" x="6199188" y="4524375"/>
          <p14:tracePt t="47806" x="6080125" y="4419600"/>
          <p14:tracePt t="47814" x="5943600" y="4295775"/>
          <p14:tracePt t="47821" x="5775325" y="4132263"/>
          <p14:tracePt t="47828" x="5568950" y="3944938"/>
          <p14:tracePt t="47834" x="5395913" y="3767138"/>
          <p14:tracePt t="47842" x="5218113" y="3594100"/>
          <p14:tracePt t="47850" x="5045075" y="3419475"/>
          <p14:tracePt t="47856" x="4857750" y="3209925"/>
          <p14:tracePt t="47863" x="4706938" y="3041650"/>
          <p14:tracePt t="47869" x="4583113" y="2922588"/>
          <p14:tracePt t="47877" x="4483100" y="2817813"/>
          <p14:tracePt t="47884" x="4410075" y="2716213"/>
          <p14:tracePt t="47896" x="4322763" y="2635250"/>
          <p14:tracePt t="47898" x="4268788" y="2552700"/>
          <p14:tracePt t="47905" x="4232275" y="2501900"/>
          <p14:tracePt t="47913" x="4181475" y="2438400"/>
          <p14:tracePt t="47919" x="4159250" y="2406650"/>
          <p14:tracePt t="47926" x="4140200" y="2387600"/>
          <p14:tracePt t="47934" x="4130675" y="2355850"/>
          <p14:tracePt t="47940" x="4122738" y="2338388"/>
          <p14:tracePt t="47948" x="4103688" y="2319338"/>
          <p14:tracePt t="47954" x="4094163" y="2301875"/>
          <p14:tracePt t="47962" x="4086225" y="2292350"/>
          <p14:tracePt t="47969" x="4076700" y="2282825"/>
          <p14:tracePt t="47976" x="4076700" y="2268538"/>
          <p14:tracePt t="47983" x="4076700" y="2260600"/>
          <p14:tracePt t="47990" x="4076700" y="2251075"/>
          <p14:tracePt t="47997" x="4076700" y="2246313"/>
          <p14:tracePt t="48004" x="4076700" y="2236788"/>
          <p14:tracePt t="48011" x="4076700" y="2228850"/>
          <p14:tracePt t="48018" x="4076700" y="2224088"/>
          <p14:tracePt t="48026" x="4076700" y="2214563"/>
          <p14:tracePt t="48033" x="4081463" y="2205038"/>
          <p14:tracePt t="48040" x="4090988" y="2187575"/>
          <p14:tracePt t="48047" x="4094163" y="2182813"/>
          <p14:tracePt t="48054" x="4113213" y="2163763"/>
          <p14:tracePt t="48062" x="4122738" y="2155825"/>
          <p14:tracePt t="48068" x="4130675" y="2146300"/>
          <p14:tracePt t="48075" x="4135438" y="2141538"/>
          <p14:tracePt t="48082" x="4144963" y="2132013"/>
          <p14:tracePt t="48089" x="4164013" y="2122488"/>
          <p14:tracePt t="48096" x="4181475" y="2105025"/>
          <p14:tracePt t="48103" x="4222750" y="2095500"/>
          <p14:tracePt t="48112" x="4254500" y="2095500"/>
          <p14:tracePt t="48118" x="4281488" y="2095500"/>
          <p14:tracePt t="48125" x="4322763" y="2095500"/>
          <p14:tracePt t="48132" x="4354513" y="2095500"/>
          <p14:tracePt t="48139" x="4383088" y="2095500"/>
          <p14:tracePt t="48146" x="4424363" y="2100263"/>
          <p14:tracePt t="48153" x="4456113" y="2100263"/>
          <p14:tracePt t="48160" x="4483100" y="2119313"/>
          <p14:tracePt t="48167" x="4524375" y="2132013"/>
          <p14:tracePt t="48174" x="4546600" y="2141538"/>
          <p14:tracePt t="48182" x="4565650" y="2151063"/>
          <p14:tracePt t="48189" x="4583113" y="2159000"/>
          <p14:tracePt t="48197" x="4610100" y="2168525"/>
          <p14:tracePt t="48202" x="4629150" y="2178050"/>
          <p14:tracePt t="48209" x="4651375" y="2187575"/>
          <p14:tracePt t="48217" x="4670425" y="2195513"/>
          <p14:tracePt t="48223" x="4679950" y="2214563"/>
          <p14:tracePt t="48231" x="4683125" y="2214563"/>
          <p14:tracePt t="48238" x="4702175" y="2224088"/>
          <p14:tracePt t="48245" x="4711700" y="2232025"/>
          <p14:tracePt t="48252" x="4719638" y="2232025"/>
          <p14:tracePt t="48259" x="4724400" y="2241550"/>
          <p14:tracePt t="48267" x="4733925" y="2241550"/>
          <p14:tracePt t="48273" x="4743450" y="2246313"/>
          <p14:tracePt t="48281" x="4748213" y="2255838"/>
          <p14:tracePt t="48287" x="4756150" y="2265363"/>
          <p14:tracePt t="48299" x="4765675" y="2268538"/>
          <p14:tracePt t="48303" x="4792663" y="2278063"/>
          <p14:tracePt t="48309" x="4811713" y="2301875"/>
          <p14:tracePt t="48318" x="4829175" y="2309813"/>
          <p14:tracePt t="48323" x="4848225" y="2319338"/>
          <p14:tracePt t="48332" x="4879975" y="2328863"/>
          <p14:tracePt t="48337" x="4899025" y="2338388"/>
          <p14:tracePt t="48346" x="4906963" y="2346325"/>
          <p14:tracePt t="48351" x="4911725" y="2351088"/>
          <p14:tracePt t="48359" x="4921250" y="2360613"/>
          <p14:tracePt t="48366" x="4930775" y="2370138"/>
          <p14:tracePt t="48373" x="4938713" y="2387600"/>
          <p14:tracePt t="48422" x="4943475" y="2387600"/>
          <p14:tracePt t="48429" x="4953000" y="2387600"/>
          <p14:tracePt t="48436" x="4972050" y="2387600"/>
          <p14:tracePt t="48444" x="4975225" y="2387600"/>
          <p14:tracePt t="48451" x="4984750" y="2387600"/>
          <p14:tracePt t="48458" x="4994275" y="2387600"/>
          <p14:tracePt t="48465" x="5003800" y="2374900"/>
          <p14:tracePt t="48472" x="5008563" y="2365375"/>
          <p14:tracePt t="48480" x="5016500" y="2355850"/>
          <p14:tracePt t="48486" x="5026025" y="2351088"/>
          <p14:tracePt t="48493" x="5030788" y="2341563"/>
          <p14:tracePt t="48500" x="5049838" y="2333625"/>
          <p14:tracePt t="48507" x="5057775" y="2324100"/>
          <p14:tracePt t="48515" x="5067300" y="2319338"/>
          <p14:tracePt t="48521" x="5072063" y="2309813"/>
          <p14:tracePt t="48529" x="5081588" y="2292350"/>
          <p14:tracePt t="48982" x="5113338" y="2282825"/>
          <p14:tracePt t="48990" x="5130800" y="2273300"/>
          <p14:tracePt t="48997" x="5149850" y="2273300"/>
          <p14:tracePt t="49004" x="5176838" y="2265363"/>
          <p14:tracePt t="49012" x="5195888" y="2265363"/>
          <p14:tracePt t="49018" x="5203825" y="2265363"/>
          <p14:tracePt t="49024" x="5213350" y="2265363"/>
          <p14:tracePt t="49031" x="5218113" y="2265363"/>
          <p14:tracePt t="49039" x="5227638" y="2265363"/>
          <p14:tracePt t="50824" x="5108575" y="2251075"/>
          <p14:tracePt t="50831" x="4938713" y="2236788"/>
          <p14:tracePt t="50838" x="4775200" y="2224088"/>
          <p14:tracePt t="50846" x="4597400" y="2224088"/>
          <p14:tracePt t="50853" x="4373563" y="2224088"/>
          <p14:tracePt t="50863" x="4103688" y="2236788"/>
          <p14:tracePt t="50867" x="3867150" y="2251075"/>
          <p14:tracePt t="50875" x="3514725" y="2292350"/>
          <p14:tracePt t="50894" x="2908300" y="2392363"/>
          <p14:tracePt t="50897" x="2465388" y="2511425"/>
          <p14:tracePt t="50902" x="2168525" y="2589213"/>
          <p14:tracePt t="50910" x="1789113" y="2720975"/>
          <p14:tracePt t="50916" x="1450975" y="2825750"/>
          <p14:tracePt t="50924" x="1173163" y="2944813"/>
          <p14:tracePt t="50930" x="973138" y="3032125"/>
          <p14:tracePt t="50937" x="757238" y="3136900"/>
          <p14:tracePt t="50945" x="525463" y="3227388"/>
          <p14:tracePt t="50952" x="369888" y="3319463"/>
          <p14:tracePt t="50958" x="274638" y="3373438"/>
          <p14:tracePt t="50966" x="168275" y="3465513"/>
          <p14:tracePt t="50973" x="87313" y="3533775"/>
          <p14:tracePt t="50980" x="31750" y="3616325"/>
          <p14:tracePt t="51065" x="141288" y="4584700"/>
          <p14:tracePt t="51072" x="228600" y="4684713"/>
          <p14:tracePt t="51079" x="328613" y="4757738"/>
          <p14:tracePt t="51086" x="428625" y="4845050"/>
          <p14:tracePt t="51093" x="493713" y="4894263"/>
          <p14:tracePt t="51100" x="574675" y="4935538"/>
          <p14:tracePt t="51109" x="625475" y="4986338"/>
          <p14:tracePt t="51114" x="688975" y="5008563"/>
          <p14:tracePt t="51121" x="715963" y="5032375"/>
          <p14:tracePt t="51129" x="749300" y="5040313"/>
          <p14:tracePt t="51135" x="788988" y="5049838"/>
          <p14:tracePt t="51142" x="817563" y="5049838"/>
          <p14:tracePt t="51149" x="839788" y="5045075"/>
          <p14:tracePt t="51157" x="858838" y="5035550"/>
          <p14:tracePt t="51163" x="885825" y="5018088"/>
          <p14:tracePt t="51170" x="917575" y="4986338"/>
          <p14:tracePt t="51178" x="958850" y="4922838"/>
          <p14:tracePt t="51185" x="1009650" y="4852988"/>
          <p14:tracePt t="51192" x="1036638" y="4757738"/>
          <p14:tracePt t="51199" x="1063625" y="4662488"/>
          <p14:tracePt t="51208" x="1090613" y="4565650"/>
          <p14:tracePt t="51213" x="1104900" y="4456113"/>
          <p14:tracePt t="51220" x="1119188" y="4341813"/>
          <p14:tracePt t="51228" x="1119188" y="4251325"/>
          <p14:tracePt t="51235" x="1119188" y="4178300"/>
          <p14:tracePt t="51241" x="1119188" y="4068763"/>
          <p14:tracePt t="51249" x="1109663" y="3971925"/>
          <p14:tracePt t="51256" x="1085850" y="3894138"/>
          <p14:tracePt t="51263" x="1058863" y="3816350"/>
          <p14:tracePt t="51270" x="1036638" y="3752850"/>
          <p14:tracePt t="51277" x="981075" y="3689350"/>
          <p14:tracePt t="51284" x="949325" y="3657600"/>
          <p14:tracePt t="51291" x="917575" y="3633788"/>
          <p14:tracePt t="51298" x="871538" y="3602038"/>
          <p14:tracePt t="51305" x="844550" y="3594100"/>
          <p14:tracePt t="51312" x="812800" y="3579813"/>
          <p14:tracePt t="51319" x="771525" y="3570288"/>
          <p14:tracePt t="51327" x="730250" y="3570288"/>
          <p14:tracePt t="51334" x="688975" y="3570288"/>
          <p14:tracePt t="51342" x="635000" y="3575050"/>
          <p14:tracePt t="51348" x="588963" y="3597275"/>
          <p14:tracePt t="51355" x="538163" y="3633788"/>
          <p14:tracePt t="51362" x="511175" y="3657600"/>
          <p14:tracePt t="51370" x="479425" y="3675063"/>
          <p14:tracePt t="51376" x="433388" y="3698875"/>
          <p14:tracePt t="51383" x="415925" y="3730625"/>
          <p14:tracePt t="51391" x="396875" y="3748088"/>
          <p14:tracePt t="51397" x="374650" y="3767138"/>
          <p14:tracePt t="51404" x="342900" y="3798888"/>
          <p14:tracePt t="51412" x="333375" y="3857625"/>
          <p14:tracePt t="51418" x="333375" y="3898900"/>
          <p14:tracePt t="51426" x="338138" y="3959225"/>
          <p14:tracePt t="51433" x="365125" y="4017963"/>
          <p14:tracePt t="51441" x="387350" y="4081463"/>
          <p14:tracePt t="51447" x="423863" y="4127500"/>
          <p14:tracePt t="51454" x="488950" y="4183063"/>
          <p14:tracePt t="51461" x="574675" y="4251325"/>
          <p14:tracePt t="51468" x="688975" y="4292600"/>
          <p14:tracePt t="51476" x="803275" y="4324350"/>
          <p14:tracePt t="51482" x="936625" y="4365625"/>
          <p14:tracePt t="51490" x="1027113" y="4365625"/>
          <p14:tracePt t="51496" x="1119188" y="4365625"/>
          <p14:tracePt t="51503" x="1195388" y="4356100"/>
          <p14:tracePt t="51511" x="1241425" y="4324350"/>
          <p14:tracePt t="51518" x="1287463" y="4300538"/>
          <p14:tracePt t="51526" x="1338263" y="4264025"/>
          <p14:tracePt t="51532" x="1374775" y="4214813"/>
          <p14:tracePt t="51539" x="1392238" y="4186238"/>
          <p14:tracePt t="51546" x="1423988" y="4141788"/>
          <p14:tracePt t="51553" x="1450975" y="4076700"/>
          <p14:tracePt t="51560" x="1460500" y="4037013"/>
          <p14:tracePt t="51568" x="1460500" y="3981450"/>
          <p14:tracePt t="51574" x="1460500" y="3949700"/>
          <p14:tracePt t="51581" x="1460500" y="3922713"/>
          <p14:tracePt t="51589" x="1455738" y="3881438"/>
          <p14:tracePt t="51596" x="1447800" y="3849688"/>
          <p14:tracePt t="51603" x="1438275" y="3830638"/>
          <p14:tracePt t="51610" x="1406525" y="3808413"/>
          <p14:tracePt t="51617" x="1382713" y="3779838"/>
          <p14:tracePt t="51625" x="1355725" y="3757613"/>
          <p14:tracePt t="51631" x="1309688" y="3735388"/>
          <p14:tracePt t="51638" x="1265238" y="3711575"/>
          <p14:tracePt t="51646" x="1219200" y="3694113"/>
          <p14:tracePt t="51653" x="1155700" y="3652838"/>
          <p14:tracePt t="51659" x="1127125" y="3643313"/>
          <p14:tracePt t="51667" x="1085850" y="3633788"/>
          <p14:tracePt t="51674" x="1054100" y="3633788"/>
          <p14:tracePt t="51681" x="1036638" y="3633788"/>
          <p14:tracePt t="51688" x="1017588" y="3633788"/>
          <p14:tracePt t="51695" x="990600" y="3633788"/>
          <p14:tracePt t="51702" x="973138" y="3633788"/>
          <p14:tracePt t="51710" x="954088" y="3638550"/>
          <p14:tracePt t="51716" x="944563" y="3643313"/>
          <p14:tracePt t="51724" x="939800" y="3652838"/>
          <p14:tracePt t="51730" x="931863" y="3670300"/>
          <p14:tracePt t="51737" x="922338" y="3679825"/>
          <p14:tracePt t="51744" x="912813" y="3684588"/>
          <p14:tracePt t="51751" x="900113" y="3703638"/>
          <p14:tracePt t="51758" x="900113" y="3721100"/>
          <p14:tracePt t="51766" x="900113" y="3740150"/>
          <p14:tracePt t="51774" x="900113" y="3779838"/>
          <p14:tracePt t="51780" x="912813" y="3808413"/>
          <p14:tracePt t="51787" x="922338" y="3830638"/>
          <p14:tracePt t="51794" x="931863" y="3857625"/>
          <p14:tracePt t="51801" x="939800" y="3876675"/>
          <p14:tracePt t="51808" x="949325" y="3894138"/>
          <p14:tracePt t="51815" x="973138" y="3917950"/>
          <p14:tracePt t="51822" x="990600" y="3935413"/>
          <p14:tracePt t="51829" x="1022350" y="3954463"/>
          <p14:tracePt t="51836" x="1049338" y="3967163"/>
          <p14:tracePt t="51844" x="1082675" y="3976688"/>
          <p14:tracePt t="51851" x="1122363" y="3976688"/>
          <p14:tracePt t="51859" x="1150938" y="3976688"/>
          <p14:tracePt t="51865" x="1168400" y="3971925"/>
          <p14:tracePt t="51872" x="1187450" y="3963988"/>
          <p14:tracePt t="51879" x="1219200" y="3940175"/>
          <p14:tracePt t="51886" x="1236663" y="3930650"/>
          <p14:tracePt t="51893" x="1246188" y="3922713"/>
          <p14:tracePt t="51900" x="1265238" y="3908425"/>
          <p14:tracePt t="51908" x="1282700" y="3876675"/>
          <p14:tracePt t="51914" x="1292225" y="3844925"/>
          <p14:tracePt t="51921" x="1314450" y="3816350"/>
          <p14:tracePt t="51929" x="1323975" y="3784600"/>
          <p14:tracePt t="51936" x="1323975" y="3767138"/>
          <p14:tracePt t="51942" x="1323975" y="3740150"/>
          <p14:tracePt t="51950" x="1323975" y="3721100"/>
          <p14:tracePt t="51958" x="1323975" y="3703638"/>
          <p14:tracePt t="51964" x="1323975" y="3684588"/>
          <p14:tracePt t="51971" x="1323975" y="3657600"/>
          <p14:tracePt t="51978" x="1319213" y="3648075"/>
          <p14:tracePt t="51985" x="1304925" y="3638550"/>
          <p14:tracePt t="51992" x="1296988" y="3633788"/>
          <p14:tracePt t="51999" x="1277938" y="3625850"/>
          <p14:tracePt t="52008" x="1260475" y="3616325"/>
          <p14:tracePt t="52014" x="1241425" y="3606800"/>
          <p14:tracePt t="52021" x="1200150" y="3594100"/>
          <p14:tracePt t="52028" x="1168400" y="3584575"/>
          <p14:tracePt t="52035" x="1127125" y="3560763"/>
          <p14:tracePt t="52043" x="1082675" y="3552825"/>
          <p14:tracePt t="52049" x="1054100" y="3552825"/>
          <p14:tracePt t="52057" x="1027113" y="3552825"/>
          <p14:tracePt t="52064" x="995363" y="3557588"/>
          <p14:tracePt t="52070" x="976313" y="3575050"/>
          <p14:tracePt t="52078" x="968375" y="3584575"/>
          <p14:tracePt t="52084" x="949325" y="3611563"/>
          <p14:tracePt t="52091" x="939800" y="3684588"/>
          <p14:tracePt t="52098" x="939800" y="3740150"/>
          <p14:tracePt t="52106" x="944563" y="3835400"/>
          <p14:tracePt t="52113" x="963613" y="3963988"/>
          <p14:tracePt t="52120" x="990600" y="4059238"/>
          <p14:tracePt t="52127" x="1031875" y="4154488"/>
          <p14:tracePt t="52134" x="1085850" y="4237038"/>
          <p14:tracePt t="52141" x="1122363" y="4287838"/>
          <p14:tracePt t="52148" x="1155700" y="4332288"/>
          <p14:tracePt t="52155" x="1204913" y="4383088"/>
          <p14:tracePt t="52162" x="1236663" y="4414838"/>
          <p14:tracePt t="52169" x="1268413" y="4438650"/>
          <p14:tracePt t="52177" x="1309688" y="4446588"/>
          <p14:tracePt t="52183" x="1341438" y="4465638"/>
          <p14:tracePt t="52191" x="1370013" y="4465638"/>
          <p14:tracePt t="52197" x="1411288" y="4465638"/>
          <p14:tracePt t="52204" x="1443038" y="4451350"/>
          <p14:tracePt t="52212" x="1460500" y="4443413"/>
          <p14:tracePt t="52219" x="1492250" y="4433888"/>
          <p14:tracePt t="52226" x="1511300" y="4410075"/>
          <p14:tracePt t="52233" x="1528763" y="4383088"/>
          <p14:tracePt t="52240" x="1552575" y="4337050"/>
          <p14:tracePt t="52247" x="1574800" y="4305300"/>
          <p14:tracePt t="52254" x="1593850" y="4278313"/>
          <p14:tracePt t="52261" x="1606550" y="4232275"/>
          <p14:tracePt t="52268" x="1616075" y="4205288"/>
          <p14:tracePt t="52276" x="1625600" y="4173538"/>
          <p14:tracePt t="52283" x="1625600" y="4117975"/>
          <p14:tracePt t="52290" x="1625600" y="4076700"/>
          <p14:tracePt t="52297" x="1620838" y="4049713"/>
          <p14:tracePt t="52304" x="1606550" y="4008438"/>
          <p14:tracePt t="52311" x="1579563" y="3976688"/>
          <p14:tracePt t="52318" x="1557338" y="3944938"/>
          <p14:tracePt t="52325" x="1547813" y="3913188"/>
          <p14:tracePt t="52332" x="1528763" y="3894138"/>
          <p14:tracePt t="52340" x="1506538" y="3886200"/>
          <p14:tracePt t="52346" x="1479550" y="3876675"/>
          <p14:tracePt t="52354" x="1460500" y="3867150"/>
          <p14:tracePt t="52361" x="1443038" y="3867150"/>
          <p14:tracePt t="52368" x="1423988" y="3867150"/>
          <p14:tracePt t="52375" x="1414463" y="3867150"/>
          <p14:tracePt t="52382" x="1411288" y="3867150"/>
          <p14:tracePt t="52388" x="1392238" y="3876675"/>
          <p14:tracePt t="52396" x="1382713" y="3894138"/>
          <p14:tracePt t="52403" x="1374775" y="3940175"/>
          <p14:tracePt t="52410" x="1360488" y="3967163"/>
          <p14:tracePt t="52417" x="1360488" y="4022725"/>
          <p14:tracePt t="52425" x="1370013" y="4100513"/>
          <p14:tracePt t="52431" x="1382713" y="4178300"/>
          <p14:tracePt t="52439" x="1419225" y="4222750"/>
          <p14:tracePt t="52445" x="1443038" y="4268788"/>
          <p14:tracePt t="52452" x="1465263" y="4314825"/>
          <p14:tracePt t="52460" x="1497013" y="4346575"/>
          <p14:tracePt t="52467" x="1543050" y="4383088"/>
          <p14:tracePt t="52474" x="1565275" y="4410075"/>
          <p14:tracePt t="52481" x="1584325" y="4433888"/>
          <p14:tracePt t="52488" x="1601788" y="4443413"/>
          <p14:tracePt t="52495" x="1633538" y="4451350"/>
          <p14:tracePt t="52502" x="1638300" y="4460875"/>
          <p14:tracePt t="52509" x="1647825" y="4460875"/>
          <p14:tracePt t="52516" x="1657350" y="4460875"/>
          <p14:tracePt t="52524" x="1671638" y="4456113"/>
          <p14:tracePt t="52530" x="1679575" y="4446588"/>
          <p14:tracePt t="52538" x="1689100" y="4438650"/>
          <p14:tracePt t="52545" x="1716088" y="4429125"/>
          <p14:tracePt t="52552" x="1720850" y="4424363"/>
          <p14:tracePt t="52559" x="1730375" y="4405313"/>
          <p14:tracePt t="52566" x="1739900" y="4397375"/>
          <p14:tracePt t="52574" x="1747838" y="4392613"/>
          <p14:tracePt t="52580" x="1752600" y="4383088"/>
          <p14:tracePt t="52587" x="1762125" y="4383088"/>
          <p14:tracePt t="52595" x="1771650" y="4383088"/>
          <p14:tracePt t="52601" x="1776413" y="4383088"/>
          <p14:tracePt t="52616" x="1793875" y="4383088"/>
          <p14:tracePt t="55918" x="1885950" y="4470400"/>
          <p14:tracePt t="55924" x="1990725" y="4589463"/>
          <p14:tracePt t="55931" x="2109788" y="4706938"/>
          <p14:tracePt t="55938" x="2232025" y="4830763"/>
          <p14:tracePt t="55945" x="2332038" y="4930775"/>
          <p14:tracePt t="55952" x="2438400" y="5035550"/>
          <p14:tracePt t="55959" x="2538413" y="5137150"/>
          <p14:tracePt t="55968" x="2611438" y="5222875"/>
          <p14:tracePt t="55974" x="2698750" y="5324475"/>
          <p14:tracePt t="55981" x="2767013" y="5392738"/>
          <p14:tracePt t="55988" x="2835275" y="5475288"/>
          <p14:tracePt t="55995" x="2884488" y="5524500"/>
          <p14:tracePt t="56002" x="2954338" y="5592763"/>
          <p14:tracePt t="56009" x="2998788" y="5629275"/>
          <p14:tracePt t="56017" x="3030538" y="5648325"/>
          <p14:tracePt t="56023" x="3076575" y="5684838"/>
          <p14:tracePt t="56030" x="3103563" y="5702300"/>
          <p14:tracePt t="56052" x="3181350" y="5711825"/>
          <p14:tracePt t="56058" x="3190875" y="5711825"/>
          <p14:tracePt t="56066" x="3200400" y="5711825"/>
          <p14:tracePt t="56108" x="3195638" y="5702300"/>
          <p14:tracePt t="56115" x="3176588" y="5684838"/>
          <p14:tracePt t="56123" x="3132138" y="5638800"/>
          <p14:tracePt t="56129" x="3081338" y="5602288"/>
          <p14:tracePt t="56137" x="3017838" y="5565775"/>
          <p14:tracePt t="56144" x="2954338" y="5511800"/>
          <p14:tracePt t="56151" x="2876550" y="5483225"/>
          <p14:tracePt t="56158" x="2830513" y="5461000"/>
          <p14:tracePt t="56165" x="2771775" y="5451475"/>
          <p14:tracePt t="56172" x="2752725" y="5451475"/>
          <p14:tracePt t="56180" x="2735263" y="5451475"/>
          <p14:tracePt t="56188" x="2725738" y="5451475"/>
          <p14:tracePt t="56194" x="2720975" y="5456238"/>
          <p14:tracePt t="56201" x="2711450" y="5470525"/>
          <p14:tracePt t="56208" x="2711450" y="5502275"/>
          <p14:tracePt t="56215" x="2716213" y="5556250"/>
          <p14:tracePt t="56222" x="2743200" y="5621338"/>
          <p14:tracePt t="56229" x="2784475" y="5697538"/>
          <p14:tracePt t="56237" x="2867025" y="5770563"/>
          <p14:tracePt t="56243" x="2986088" y="5857875"/>
          <p14:tracePt t="56251" x="3122613" y="5949950"/>
          <p14:tracePt t="56257" x="3236913" y="6008688"/>
          <p14:tracePt t="56264" x="3368675" y="6049963"/>
          <p14:tracePt t="56271" x="3502025" y="6081713"/>
          <p14:tracePt t="56278" x="3648075" y="6108700"/>
          <p14:tracePt t="56285" x="3794125" y="6108700"/>
          <p14:tracePt t="56292" x="3921125" y="6108700"/>
          <p14:tracePt t="56299" x="4035425" y="6086475"/>
          <p14:tracePt t="56306" x="4113213" y="6072188"/>
          <p14:tracePt t="56314" x="4191000" y="6045200"/>
          <p14:tracePt t="56321" x="4237038" y="6027738"/>
          <p14:tracePt t="56328" x="4300538" y="5999163"/>
          <p14:tracePt t="56336" x="4327525" y="5981700"/>
          <p14:tracePt t="56342" x="4351338" y="5957888"/>
          <p14:tracePt t="56348" x="4368800" y="5949950"/>
          <p14:tracePt t="56356" x="4378325" y="5945188"/>
          <p14:tracePt t="56363" x="4383088" y="5935663"/>
          <p14:tracePt t="56371" x="4383088" y="5926138"/>
          <p14:tracePt t="56377" x="4383088" y="5913438"/>
          <p14:tracePt t="56384" x="4378325" y="5889625"/>
          <p14:tracePt t="56391" x="4368800" y="5862638"/>
          <p14:tracePt t="56401" x="4337050" y="5840413"/>
          <p14:tracePt t="56406" x="4318000" y="5830888"/>
          <p14:tracePt t="56412" x="4278313" y="5811838"/>
          <p14:tracePt t="56420" x="4200525" y="5799138"/>
          <p14:tracePt t="56426" x="4103688" y="5784850"/>
          <p14:tracePt t="56434" x="4049713" y="5784850"/>
          <p14:tracePt t="56441" x="3989388" y="5784850"/>
          <p14:tracePt t="56448" x="3962400" y="5784850"/>
          <p14:tracePt t="56455" x="3944938" y="5789613"/>
          <p14:tracePt t="56462" x="3925888" y="5799138"/>
          <p14:tracePt t="56470" x="3916363" y="5807075"/>
          <p14:tracePt t="56477" x="3898900" y="5811838"/>
          <p14:tracePt t="56484" x="3898900" y="5821363"/>
          <p14:tracePt t="56491" x="3911600" y="5830888"/>
          <p14:tracePt t="56498" x="3952875" y="5840413"/>
          <p14:tracePt t="56505" x="4086225" y="5884863"/>
          <p14:tracePt t="56512" x="4268788" y="5899150"/>
          <p14:tracePt t="56519" x="4519613" y="5899150"/>
          <p14:tracePt t="56526" x="4779963" y="5899150"/>
          <p14:tracePt t="56534" x="5053013" y="5884863"/>
          <p14:tracePt t="56540" x="5332413" y="5848350"/>
          <p14:tracePt t="56547" x="5532438" y="5835650"/>
          <p14:tracePt t="56555" x="5715000" y="5803900"/>
          <p14:tracePt t="56561" x="5902325" y="5770563"/>
          <p14:tracePt t="56569" x="6067425" y="5743575"/>
          <p14:tracePt t="56576" x="6218238" y="5697538"/>
          <p14:tracePt t="56583" x="6350000" y="5670550"/>
          <p14:tracePt t="56590" x="6427788" y="5643563"/>
          <p14:tracePt t="56597" x="6505575" y="5616575"/>
          <p14:tracePt t="56604" x="6551613" y="5592763"/>
          <p14:tracePt t="56611" x="6596063" y="5556250"/>
          <p14:tracePt t="56618" x="6619875" y="5538788"/>
          <p14:tracePt t="56625" x="6637338" y="5519738"/>
          <p14:tracePt t="56632" x="6656388" y="5487988"/>
          <p14:tracePt t="56639" x="6669088" y="5456238"/>
          <p14:tracePt t="56646" x="6678613" y="5438775"/>
          <p14:tracePt t="56654" x="6678613" y="5419725"/>
          <p14:tracePt t="56660" x="6678613" y="5405438"/>
          <p14:tracePt t="56668" x="6669088" y="5373688"/>
          <p14:tracePt t="56675" x="6661150" y="5356225"/>
          <p14:tracePt t="56682" x="6642100" y="5346700"/>
          <p14:tracePt t="56689" x="6600825" y="5324475"/>
          <p14:tracePt t="56696" x="6469063" y="5295900"/>
          <p14:tracePt t="56703" x="6323013" y="5278438"/>
          <p14:tracePt t="56710" x="6140450" y="5278438"/>
          <p14:tracePt t="56718" x="5894388" y="5278438"/>
          <p14:tracePt t="56724" x="5656263" y="5291138"/>
          <p14:tracePt t="56732" x="5473700" y="5324475"/>
          <p14:tracePt t="56740" x="5268913" y="5356225"/>
          <p14:tracePt t="56746" x="5081588" y="5402263"/>
          <p14:tracePt t="56753" x="4930775" y="5461000"/>
          <p14:tracePt t="56760" x="4816475" y="5507038"/>
          <p14:tracePt t="56767" x="4752975" y="5543550"/>
          <p14:tracePt t="56774" x="4687888" y="5597525"/>
          <p14:tracePt t="56781" x="4656138" y="5624513"/>
          <p14:tracePt t="56788" x="4633913" y="5648325"/>
          <p14:tracePt t="56795" x="4614863" y="5675313"/>
          <p14:tracePt t="56802" x="4597400" y="5697538"/>
          <p14:tracePt t="56809" x="4587875" y="5716588"/>
          <p14:tracePt t="56818" x="4587875" y="5734050"/>
          <p14:tracePt t="56824" x="4587875" y="5753100"/>
          <p14:tracePt t="56831" x="4592638" y="5794375"/>
          <p14:tracePt t="56838" x="4624388" y="5826125"/>
          <p14:tracePt t="56845" x="4670425" y="5857875"/>
          <p14:tracePt t="56852" x="4770438" y="5930900"/>
          <p14:tracePt t="56859" x="4852988" y="5972175"/>
          <p14:tracePt t="56867" x="4984750" y="6030913"/>
          <p14:tracePt t="56873" x="5118100" y="6059488"/>
          <p14:tracePt t="56880" x="5264150" y="6076950"/>
          <p14:tracePt t="56887" x="5391150" y="6076950"/>
          <p14:tracePt t="56895" x="5500688" y="6076950"/>
          <p14:tracePt t="56902" x="5561013" y="6076950"/>
          <p14:tracePt t="56908" x="5614988" y="6076950"/>
          <p14:tracePt t="56916" x="5641975" y="6076950"/>
          <p14:tracePt t="56923" x="5661025" y="6076950"/>
          <p14:tracePt t="56930" x="5678488" y="6076950"/>
          <p14:tracePt t="56937" x="5688013" y="6076950"/>
          <p14:tracePt t="56943" x="5692775" y="6076950"/>
          <p14:tracePt t="56979" x="5692775" y="6072188"/>
          <p14:tracePt t="56993" x="5692775" y="6064250"/>
          <p14:tracePt t="57001" x="5683250" y="6064250"/>
          <p14:tracePt t="57008" x="5665788" y="6064250"/>
          <p14:tracePt t="57015" x="5661025" y="6064250"/>
          <p14:tracePt t="57022" x="5641975" y="6064250"/>
          <p14:tracePt t="57029" x="5624513" y="6064250"/>
          <p14:tracePt t="57036" x="5605463" y="6064250"/>
          <p14:tracePt t="57043" x="5578475" y="6064250"/>
          <p14:tracePt t="57051" x="5561013" y="6064250"/>
          <p14:tracePt t="57057" x="5541963" y="6064250"/>
          <p14:tracePt t="57064" x="5537200" y="6064250"/>
          <p14:tracePt t="57072" x="5527675" y="6064250"/>
          <p14:tracePt t="57078" x="5519738" y="6064250"/>
          <p14:tracePt t="57086" x="5514975" y="6064250"/>
          <p14:tracePt t="57093" x="5495925" y="6064250"/>
          <p14:tracePt t="57107" x="5495925" y="6067425"/>
          <p14:tracePt t="57114" x="5510213" y="6076950"/>
          <p14:tracePt t="57121" x="5514975" y="6086475"/>
          <p14:tracePt t="57128" x="5541963" y="6086475"/>
          <p14:tracePt t="57135" x="5573713" y="6096000"/>
          <p14:tracePt t="57142" x="5629275" y="6096000"/>
          <p14:tracePt t="57151" x="5670550" y="6096000"/>
          <p14:tracePt t="57157" x="5724525" y="6096000"/>
          <p14:tracePt t="57163" x="5765800" y="6103938"/>
          <p14:tracePt t="57171" x="5843588" y="6118225"/>
          <p14:tracePt t="57178" x="5884863" y="6118225"/>
          <p14:tracePt t="57185" x="5926138" y="6118225"/>
          <p14:tracePt t="57192" x="5967413" y="6118225"/>
          <p14:tracePt t="57199" x="5994400" y="6118225"/>
          <p14:tracePt t="57206" x="6011863" y="6118225"/>
          <p14:tracePt t="57213" x="6040438" y="6118225"/>
          <p14:tracePt t="57220" x="6048375" y="6118225"/>
          <p14:tracePt t="57228" x="6057900" y="6118225"/>
          <p14:tracePt t="57237" x="6062663" y="6118225"/>
          <p14:tracePt t="57243" x="6072188" y="6118225"/>
          <p14:tracePt t="57250" x="6080125" y="6118225"/>
          <p14:tracePt t="57257" x="6089650" y="6118225"/>
          <p14:tracePt t="57263" x="6094413" y="6127750"/>
          <p14:tracePt t="57277" x="6103938" y="6127750"/>
          <p14:tracePt t="57291" x="6103938" y="6132513"/>
          <p14:tracePt t="57298" x="6103938" y="6149975"/>
          <p14:tracePt t="57305" x="6121400" y="6149975"/>
          <p14:tracePt t="57321" x="6121400" y="6159500"/>
          <p14:tracePt t="57412" x="6121400" y="6164263"/>
          <p14:tracePt t="57425" x="6126163" y="6173788"/>
          <p14:tracePt t="57432" x="6135688" y="6173788"/>
          <p14:tracePt t="57439" x="6135688" y="6181725"/>
          <p14:tracePt t="57446" x="6135688" y="6186488"/>
          <p14:tracePt t="57454" x="6145213" y="6196013"/>
          <p14:tracePt t="57460" x="6153150" y="6205538"/>
          <p14:tracePt t="57468" x="6157913" y="6213475"/>
          <p14:tracePt t="57475" x="6167438" y="6218238"/>
          <p14:tracePt t="57482" x="6176963" y="6237288"/>
          <p14:tracePt t="57489" x="6186488" y="6246813"/>
          <p14:tracePt t="57496" x="6189663" y="6249988"/>
          <p14:tracePt t="58368" x="6208713" y="6278563"/>
          <p14:tracePt t="58375" x="6230938" y="6310313"/>
          <p14:tracePt t="58382" x="6262688" y="6356350"/>
          <p14:tracePt t="58389" x="6313488" y="6392863"/>
          <p14:tracePt t="58397" x="6345238" y="6424613"/>
          <p14:tracePt t="58403" x="6376988" y="6470650"/>
          <p14:tracePt t="58410" x="6427788" y="6507163"/>
          <p14:tracePt t="58418" x="6459538" y="6538913"/>
          <p14:tracePt t="58426" x="6505575" y="6575425"/>
          <p14:tracePt t="58432" x="6573838" y="6624638"/>
          <p14:tracePt t="58439" x="6619875" y="6661150"/>
          <p14:tracePt t="58446" x="6683375" y="6702425"/>
          <p14:tracePt t="58453" x="6715125" y="6729413"/>
          <p14:tracePt t="58460" x="6746875" y="6753225"/>
          <p14:tracePt t="58467" x="6788150" y="6775450"/>
          <p14:tracePt t="58474" x="6807200" y="6784975"/>
          <p14:tracePt t="58481" x="6824663" y="6794500"/>
          <p14:tracePt t="58488" x="6843713" y="6802438"/>
          <p14:tracePt t="58495" x="6865938" y="6811963"/>
          <p14:tracePt t="58502" x="6870700" y="6811963"/>
          <p14:tracePt t="58509" x="6880225" y="6811963"/>
          <p14:tracePt t="58516" x="6888163" y="6811963"/>
          <p14:tracePt t="58523" x="6892925" y="6811963"/>
          <p14:tracePt t="58531" x="6902450" y="6811963"/>
          <p14:tracePt t="58559" x="6902450" y="6807200"/>
          <p14:tracePt t="58566" x="6902450" y="6802438"/>
          <p14:tracePt t="58573" x="6902450" y="6794500"/>
          <p14:tracePt t="58580" x="6902450" y="6784975"/>
          <p14:tracePt t="58587" x="6902450" y="6775450"/>
          <p14:tracePt t="58594" x="6902450" y="6770688"/>
          <p14:tracePt t="58601" x="6897688" y="6753225"/>
          <p14:tracePt t="58609" x="6888163" y="6734175"/>
          <p14:tracePt t="58615" x="6880225" y="6726238"/>
          <p14:tracePt t="58623" x="6875463" y="6716713"/>
          <p14:tracePt t="58630" x="6848475" y="6697663"/>
          <p14:tracePt t="58637" x="6829425" y="6689725"/>
          <p14:tracePt t="58644" x="6797675" y="6680200"/>
          <p14:tracePt t="58651" x="6765925" y="6661150"/>
          <p14:tracePt t="58659" x="6724650" y="6648450"/>
          <p14:tracePt t="58665" x="6697663" y="6629400"/>
          <p14:tracePt t="58672" x="6665913" y="6619875"/>
          <p14:tracePt t="58679" x="6624638" y="6607175"/>
          <p14:tracePt t="58687" x="6591300" y="6607175"/>
          <p14:tracePt t="58693" x="6573838" y="6607175"/>
          <p14:tracePt t="58701" x="6546850" y="6607175"/>
          <p14:tracePt t="58708" x="6527800" y="6607175"/>
          <p14:tracePt t="58714" x="6523038" y="6607175"/>
          <p14:tracePt t="58722" x="6515100" y="6607175"/>
          <p14:tracePt t="58730" x="6505575" y="6611938"/>
          <p14:tracePt t="58736" x="6496050" y="6611938"/>
          <p14:tracePt t="58743" x="6491288" y="6619875"/>
          <p14:tracePt t="58750" x="6491288" y="6634163"/>
          <p14:tracePt t="58757" x="6491288" y="6643688"/>
          <p14:tracePt t="58765" x="6491288" y="6653213"/>
          <p14:tracePt t="58771" x="6491288" y="6661150"/>
          <p14:tracePt t="58779" x="6491288" y="6665913"/>
          <p14:tracePt t="58786" x="6500813" y="6675438"/>
          <p14:tracePt t="58793" x="6510338" y="6684963"/>
          <p14:tracePt t="58799" x="6523038" y="6684963"/>
          <p14:tracePt t="58806" x="6564313" y="6684963"/>
          <p14:tracePt t="58814" x="6596063" y="6684963"/>
          <p14:tracePt t="58820" x="6624638" y="6684963"/>
          <p14:tracePt t="58828" x="6665913" y="6684963"/>
          <p14:tracePt t="58835" x="6697663" y="6684963"/>
          <p14:tracePt t="58843" x="6710363" y="6684963"/>
          <p14:tracePt t="58849" x="6729413" y="6684963"/>
          <p14:tracePt t="58857" x="6761163" y="6680200"/>
          <p14:tracePt t="58865" x="6770688" y="6670675"/>
          <p14:tracePt t="58870" x="6775450" y="6661150"/>
          <p14:tracePt t="58877" x="6783388" y="6653213"/>
          <p14:tracePt t="58885" x="6792913" y="6653213"/>
          <p14:tracePt t="58893" x="6797675" y="6648450"/>
          <p14:tracePt t="58899" x="6807200" y="6648450"/>
          <p14:tracePt t="58906" x="6815138" y="6638925"/>
          <p14:tracePt t="58913" x="6815138" y="6619875"/>
          <p14:tracePt t="58920" x="6815138" y="6616700"/>
          <p14:tracePt t="58927" x="6815138" y="6607175"/>
          <p14:tracePt t="58942" x="6815138" y="6597650"/>
          <p14:tracePt t="58948" x="6815138" y="6592888"/>
          <p14:tracePt t="58963" x="6815138" y="6583363"/>
          <p14:tracePt t="58970" x="6815138" y="6575425"/>
          <p14:tracePt t="58984" x="6815138" y="6565900"/>
          <p14:tracePt t="60635" x="6851650" y="6565900"/>
          <p14:tracePt t="60642" x="6892925" y="6565900"/>
          <p14:tracePt t="60649" x="6948488" y="6556375"/>
          <p14:tracePt t="60656" x="7007225" y="6543675"/>
          <p14:tracePt t="60663" x="7067550" y="6534150"/>
          <p14:tracePt t="60670" x="7107238" y="6534150"/>
          <p14:tracePt t="60677" x="7162800" y="6519863"/>
          <p14:tracePt t="60684" x="7194550" y="6510338"/>
          <p14:tracePt t="60691" x="7226300" y="6502400"/>
          <p14:tracePt t="60699" x="7267575" y="6492875"/>
          <p14:tracePt t="60705" x="7294563" y="6478588"/>
          <p14:tracePt t="60712" x="7326313" y="6461125"/>
          <p14:tracePt t="60719" x="7367588" y="6451600"/>
          <p14:tracePt t="60727" x="7399338" y="6437313"/>
          <p14:tracePt t="60734" x="7427913" y="6437313"/>
          <p14:tracePt t="60741" x="7459663" y="6429375"/>
          <p14:tracePt t="60748" x="7486650" y="6419850"/>
          <p14:tracePt t="60755" x="7505700" y="6419850"/>
          <p14:tracePt t="60763" x="7523163" y="6419850"/>
          <p14:tracePt t="60769" x="7554913" y="6419850"/>
          <p14:tracePt t="60776" x="7573963" y="6410325"/>
          <p14:tracePt t="60783" x="7578725" y="6410325"/>
          <p14:tracePt t="60790" x="7586663" y="6400800"/>
          <p14:tracePt t="60797" x="7596188" y="6400800"/>
          <p14:tracePt t="60804" x="7605713" y="6397625"/>
          <p14:tracePt t="60812" x="7610475" y="6388100"/>
          <p14:tracePt t="60818" x="7620000" y="6388100"/>
          <p14:tracePt t="60826" x="7637463" y="6378575"/>
          <p14:tracePt t="60833" x="7646988" y="6359525"/>
          <p14:tracePt t="60840" x="7651750" y="6359525"/>
          <p14:tracePt t="60847" x="7659688" y="6359525"/>
          <p14:tracePt t="60854" x="7669213" y="6359525"/>
          <p14:tracePt t="60862" x="7678738" y="6359525"/>
          <p14:tracePt t="60868" x="7683500" y="6359525"/>
          <p14:tracePt t="60876" x="7693025" y="6351588"/>
          <p14:tracePt t="60883" x="7700963" y="6351588"/>
          <p14:tracePt t="60897" x="7715250" y="6351588"/>
          <p14:tracePt t="60912" x="7715250" y="6342063"/>
          <p14:tracePt t="60925" x="7724775" y="6337300"/>
          <p14:tracePt t="60932" x="7724775" y="6327775"/>
          <p14:tracePt t="60946" x="7724775" y="6319838"/>
          <p14:tracePt t="60953" x="7732713" y="6319838"/>
          <p14:tracePt t="60960" x="7732713" y="6315075"/>
          <p14:tracePt t="60967" x="7737475" y="6315075"/>
          <p14:tracePt t="60974" x="7747000" y="6305550"/>
          <p14:tracePt t="60982" x="7756525" y="6305550"/>
          <p14:tracePt t="62612" x="7646988" y="6291263"/>
          <p14:tracePt t="62619" x="7532688" y="6264275"/>
          <p14:tracePt t="62627" x="7386638" y="6249988"/>
          <p14:tracePt t="62634" x="7180263" y="6218238"/>
          <p14:tracePt t="62639" x="6980238" y="6205538"/>
          <p14:tracePt t="62646" x="6797675" y="6186488"/>
          <p14:tracePt t="62653" x="6564313" y="6154738"/>
          <p14:tracePt t="62661" x="6230938" y="6154738"/>
          <p14:tracePt t="62667" x="5894388" y="6154738"/>
          <p14:tracePt t="62674" x="5592763" y="6154738"/>
          <p14:tracePt t="62681" x="5167313" y="6196013"/>
          <p14:tracePt t="62689" x="4862513" y="6213475"/>
          <p14:tracePt t="62696" x="4473575" y="6259513"/>
          <p14:tracePt t="62703" x="4127500" y="6278563"/>
          <p14:tracePt t="62710" x="3857625" y="6296025"/>
          <p14:tracePt t="62717" x="3538538" y="6337300"/>
          <p14:tracePt t="62724" x="3268663" y="6356350"/>
          <p14:tracePt t="62731" x="3086100" y="6369050"/>
          <p14:tracePt t="62738" x="2903538" y="6383338"/>
          <p14:tracePt t="62745" x="2738438" y="6400800"/>
          <p14:tracePt t="62752" x="2592388" y="6415088"/>
          <p14:tracePt t="62760" x="2465388" y="6415088"/>
          <p14:tracePt t="62767" x="2351088" y="6429375"/>
          <p14:tracePt t="62774" x="2259013" y="6429375"/>
          <p14:tracePt t="62781" x="2205038" y="6429375"/>
          <p14:tracePt t="62788" x="2127250" y="6429375"/>
          <p14:tracePt t="62795" x="2073275" y="6429375"/>
          <p14:tracePt t="62802" x="2012950" y="6429375"/>
          <p14:tracePt t="62809" x="1985963" y="6429375"/>
          <p14:tracePt t="62816" x="1958975" y="6429375"/>
          <p14:tracePt t="62824" x="1917700" y="6429375"/>
          <p14:tracePt t="62830" x="1898650" y="6429375"/>
          <p14:tracePt t="62837" x="1881188" y="6429375"/>
          <p14:tracePt t="62845" x="1862138" y="6429375"/>
          <p14:tracePt t="62852" x="1835150" y="6429375"/>
          <p14:tracePt t="62859" x="1817688" y="6429375"/>
          <p14:tracePt t="62866" x="1798638" y="6429375"/>
          <p14:tracePt t="62874" x="1771650" y="6429375"/>
          <p14:tracePt t="62880" x="1739900" y="6429375"/>
          <p14:tracePt t="62892" x="1711325" y="6429375"/>
          <p14:tracePt t="62894" x="1679575" y="6429375"/>
          <p14:tracePt t="62901" x="1652588" y="6429375"/>
          <p14:tracePt t="62908" x="1625600" y="6429375"/>
          <p14:tracePt t="62915" x="1606550" y="6429375"/>
          <p14:tracePt t="62923" x="1589088" y="6429375"/>
          <p14:tracePt t="62929" x="1557338" y="6424613"/>
          <p14:tracePt t="62937" x="1538288" y="6415088"/>
          <p14:tracePt t="62944" x="1520825" y="6415088"/>
          <p14:tracePt t="62951" x="1501775" y="6405563"/>
          <p14:tracePt t="62959" x="1484313" y="6397625"/>
          <p14:tracePt t="62966" x="1455738" y="6397625"/>
          <p14:tracePt t="62973" x="1438275" y="6397625"/>
          <p14:tracePt t="62981" x="1428750" y="6388100"/>
          <p14:tracePt t="62988" x="1423988" y="6378575"/>
          <p14:tracePt t="62996" x="1414463" y="6369050"/>
          <p14:tracePt t="63001" x="1406525" y="6364288"/>
          <p14:tracePt t="63008" x="1397000" y="6356350"/>
          <p14:tracePt t="63015" x="1382713" y="6346825"/>
          <p14:tracePt t="63022" x="1374775" y="6337300"/>
          <p14:tracePt t="63029" x="1365250" y="6332538"/>
          <p14:tracePt t="63036" x="1360488" y="6323013"/>
          <p14:tracePt t="63043" x="1350963" y="6305550"/>
          <p14:tracePt t="63050" x="1341438" y="6300788"/>
          <p14:tracePt t="63058" x="1333500" y="6291263"/>
          <p14:tracePt t="63065" x="1328738" y="6283325"/>
          <p14:tracePt t="63071" x="1328738" y="6273800"/>
          <p14:tracePt t="63079" x="1328738" y="6269038"/>
          <p14:tracePt t="63086" x="1328738" y="6259513"/>
          <p14:tracePt t="63093" x="1328738" y="6249988"/>
          <p14:tracePt t="63100" x="1328738" y="6246813"/>
          <p14:tracePt t="63107" x="1328738" y="6237288"/>
          <p14:tracePt t="63114" x="1328738" y="6218238"/>
          <p14:tracePt t="63121" x="1328738" y="6213475"/>
          <p14:tracePt t="63128" x="1328738" y="6205538"/>
          <p14:tracePt t="63135" x="1328738" y="6196013"/>
          <p14:tracePt t="63142" x="1338263" y="6186488"/>
          <p14:tracePt t="63149" x="1346200" y="6181725"/>
          <p14:tracePt t="63157" x="1350963" y="6173788"/>
          <p14:tracePt t="63163" x="1360488" y="6164263"/>
          <p14:tracePt t="63170" x="1377950" y="6137275"/>
          <p14:tracePt t="63178" x="1411288" y="6118225"/>
          <p14:tracePt t="63184" x="1428750" y="6108700"/>
          <p14:tracePt t="63191" x="1447800" y="6100763"/>
          <p14:tracePt t="63199" x="1465263" y="6091238"/>
          <p14:tracePt t="63206" x="1497013" y="6081713"/>
          <p14:tracePt t="63213" x="1516063" y="6067425"/>
          <p14:tracePt t="63220" x="1533525" y="6059488"/>
          <p14:tracePt t="63227" x="1543050" y="6054725"/>
          <p14:tracePt t="63234" x="1557338" y="6035675"/>
          <p14:tracePt t="63241" x="1589088" y="6027738"/>
          <p14:tracePt t="63248" x="1597025" y="6018213"/>
          <p14:tracePt t="63255" x="1601788" y="6018213"/>
          <p14:tracePt t="64807" x="1647825" y="6076950"/>
          <p14:tracePt t="64814" x="1735138" y="6176963"/>
          <p14:tracePt t="64821" x="1808163" y="6283325"/>
          <p14:tracePt t="64828" x="1927225" y="6383338"/>
          <p14:tracePt t="64835" x="2063750" y="6492875"/>
          <p14:tracePt t="64842" x="2222500" y="6616700"/>
          <p14:tracePt t="64849" x="2401888" y="6716713"/>
          <p14:tracePt t="64857" x="2584450" y="6835775"/>
          <p14:tracePt t="64993" x="5405438" y="6738938"/>
          <p14:tracePt t="64998" x="5487988" y="6684963"/>
          <p14:tracePt t="65007" x="5556250" y="6616700"/>
          <p14:tracePt t="65012" x="5637213" y="6561138"/>
          <p14:tracePt t="65019" x="5688013" y="6497638"/>
          <p14:tracePt t="65027" x="5751513" y="6456363"/>
          <p14:tracePt t="65033" x="5802313" y="6424613"/>
          <p14:tracePt t="65040" x="5848350" y="6388100"/>
          <p14:tracePt t="65048" x="5880100" y="6364288"/>
          <p14:tracePt t="65055" x="5907088" y="6346825"/>
          <p14:tracePt t="65062" x="5930900" y="6327775"/>
          <p14:tracePt t="65068" x="5970588" y="6305550"/>
          <p14:tracePt t="65076" x="5994400" y="6286500"/>
          <p14:tracePt t="65083" x="6021388" y="6273800"/>
          <p14:tracePt t="65091" x="6062663" y="6264275"/>
          <p14:tracePt t="65097" x="6080125" y="6254750"/>
          <p14:tracePt t="65104" x="6113463" y="6246813"/>
          <p14:tracePt t="65111" x="6153150" y="6232525"/>
          <p14:tracePt t="65118" x="6172200" y="6223000"/>
          <p14:tracePt t="65125" x="6203950" y="6213475"/>
          <p14:tracePt t="65133" x="6235700" y="6205538"/>
          <p14:tracePt t="65140" x="6276975" y="6196013"/>
          <p14:tracePt t="65147" x="6303963" y="6196013"/>
          <p14:tracePt t="65154" x="6335713" y="6186488"/>
          <p14:tracePt t="65161" x="6376988" y="6173788"/>
          <p14:tracePt t="65168" x="6405563" y="6164263"/>
          <p14:tracePt t="65175" x="6423025" y="6164263"/>
          <p14:tracePt t="65182" x="6469063" y="6154738"/>
          <p14:tracePt t="65189" x="6496050" y="6145213"/>
          <p14:tracePt t="65196" x="6527800" y="6132513"/>
          <p14:tracePt t="65203" x="6569075" y="6122988"/>
          <p14:tracePt t="65210" x="6588125" y="6103938"/>
          <p14:tracePt t="65218" x="6619875" y="6096000"/>
          <p14:tracePt t="65225" x="6637338" y="6096000"/>
          <p14:tracePt t="65231" x="6665913" y="6081713"/>
          <p14:tracePt t="65240" x="6683375" y="6081713"/>
          <p14:tracePt t="65246" x="6702425" y="6081713"/>
          <p14:tracePt t="65253" x="6719888" y="6081713"/>
          <p14:tracePt t="65260" x="6724650" y="6081713"/>
          <p14:tracePt t="65267" x="6734175" y="6081713"/>
          <p14:tracePt t="65274" x="6751638" y="6081713"/>
          <p14:tracePt t="65281" x="6756400" y="6076950"/>
          <p14:tracePt t="65292" x="6765925" y="6067425"/>
          <p14:tracePt t="65297" x="6775450" y="6067425"/>
          <p14:tracePt t="65303" x="6783388" y="6059488"/>
          <p14:tracePt t="65310" x="6788150" y="6059488"/>
          <p14:tracePt t="65317" x="6797675" y="6054725"/>
          <p14:tracePt t="65324" x="6807200" y="6045200"/>
          <p14:tracePt t="65331" x="6811963" y="6035675"/>
          <p14:tracePt t="65338" x="6829425" y="6018213"/>
          <p14:tracePt t="65345" x="6838950" y="5999163"/>
          <p14:tracePt t="65352" x="6848475" y="5981700"/>
          <p14:tracePt t="65361" x="6861175" y="5954713"/>
          <p14:tracePt t="65367" x="6870700" y="5908675"/>
          <p14:tracePt t="65374" x="6880225" y="5881688"/>
          <p14:tracePt t="65381" x="6880225" y="5840413"/>
          <p14:tracePt t="65387" x="6880225" y="5784850"/>
          <p14:tracePt t="65395" x="6880225" y="5726113"/>
          <p14:tracePt t="65402" x="6870700" y="5653088"/>
          <p14:tracePt t="65409" x="6848475" y="5588000"/>
          <p14:tracePt t="65416" x="6819900" y="5511800"/>
          <p14:tracePt t="65423" x="6761163" y="5392738"/>
          <p14:tracePt t="65430" x="6705600" y="5291138"/>
          <p14:tracePt t="65437" x="6632575" y="5178425"/>
          <p14:tracePt t="65444" x="6559550" y="5076825"/>
          <p14:tracePt t="65451" x="6491288" y="5008563"/>
          <p14:tracePt t="65460" x="6442075" y="4945063"/>
          <p14:tracePt t="65465" x="6359525" y="4903788"/>
          <p14:tracePt t="65474" x="6313488" y="4881563"/>
          <p14:tracePt t="65480" x="6249988" y="4840288"/>
          <p14:tracePt t="65487" x="6208713" y="4830763"/>
          <p14:tracePt t="65494" x="6167438" y="4830763"/>
          <p14:tracePt t="65501" x="6126163" y="4830763"/>
          <p14:tracePt t="65509" x="6094413" y="4835525"/>
          <p14:tracePt t="65515" x="6076950" y="4867275"/>
          <p14:tracePt t="65523" x="6030913" y="4913313"/>
          <p14:tracePt t="65529" x="6003925" y="5008563"/>
          <p14:tracePt t="65536" x="5989638" y="5105400"/>
          <p14:tracePt t="65544" x="5989638" y="5232400"/>
          <p14:tracePt t="65550" x="5989638" y="5397500"/>
          <p14:tracePt t="65558" x="5999163" y="5543550"/>
          <p14:tracePt t="65565" x="6026150" y="5670550"/>
          <p14:tracePt t="65572" x="6072188" y="5789613"/>
          <p14:tracePt t="65579" x="6099175" y="5899150"/>
          <p14:tracePt t="65586" x="6140450" y="6018213"/>
          <p14:tracePt t="65593" x="6181725" y="6096000"/>
          <p14:tracePt t="65600" x="6223000" y="6196013"/>
          <p14:tracePt t="65607" x="6249988" y="6254750"/>
          <p14:tracePt t="65614" x="6272213" y="6319838"/>
          <p14:tracePt t="65621" x="6286500" y="6351588"/>
          <p14:tracePt t="65628" x="6296025" y="6369050"/>
          <p14:tracePt t="65635" x="6323013" y="6388100"/>
          <p14:tracePt t="65643" x="6345238" y="6405563"/>
          <p14:tracePt t="65649" x="6364288" y="6429375"/>
          <p14:tracePt t="65656" x="6396038" y="6446838"/>
          <p14:tracePt t="65664" x="6437313" y="6456363"/>
          <p14:tracePt t="65671" x="6469063" y="6478588"/>
          <p14:tracePt t="65678" x="6481763" y="6478588"/>
          <p14:tracePt t="65684" x="6523038" y="6478588"/>
          <p14:tracePt t="65692" x="6546850" y="6465888"/>
          <p14:tracePt t="65699" x="6564313" y="6456363"/>
          <p14:tracePt t="65706" x="6583363" y="6446838"/>
          <p14:tracePt t="65713" x="6588125" y="6437313"/>
          <p14:tracePt t="65721" x="6596063" y="6429375"/>
          <p14:tracePt t="65727" x="6615113" y="6419850"/>
          <p14:tracePt t="65734" x="6624638" y="6415088"/>
          <p14:tracePt t="65741" x="6627813" y="6405563"/>
          <p14:tracePt t="65749" x="6637338" y="6397625"/>
          <p14:tracePt t="65756" x="6646863" y="6388100"/>
          <p14:tracePt t="65763" x="6646863" y="6383338"/>
          <p14:tracePt t="66628" x="6624638" y="6397625"/>
          <p14:tracePt t="66634" x="6605588" y="6415088"/>
          <p14:tracePt t="66642" x="6583363" y="6434138"/>
          <p14:tracePt t="66649" x="6564313" y="6465888"/>
          <p14:tracePt t="66657" x="6527800" y="6510338"/>
          <p14:tracePt t="66663" x="6518275" y="6551613"/>
          <p14:tracePt t="66670" x="6518275" y="6624638"/>
          <p14:tracePt t="66677" x="6527800" y="6684963"/>
          <p14:tracePt t="66684" x="6542088" y="6762750"/>
          <p14:tracePt t="66692" x="6564313" y="6826250"/>
          <p14:tracePt t="66825" x="7189788" y="6789738"/>
          <p14:tracePt t="66832" x="7208838" y="6757988"/>
          <p14:tracePt t="66840" x="7221538" y="6702425"/>
          <p14:tracePt t="66846" x="7231063" y="6656388"/>
          <p14:tracePt t="66853" x="7245350" y="6597650"/>
          <p14:tracePt t="66860" x="7245350" y="6556375"/>
          <p14:tracePt t="66867" x="7245350" y="6529388"/>
          <p14:tracePt t="66875" x="7240588" y="6488113"/>
          <p14:tracePt t="66890" x="7216775" y="6451600"/>
          <p14:tracePt t="66896" x="7199313" y="6437313"/>
          <p14:tracePt t="66903" x="7180263" y="6429375"/>
          <p14:tracePt t="66910" x="7162800" y="6419850"/>
          <p14:tracePt t="66917" x="7135813" y="6410325"/>
          <p14:tracePt t="66924" x="7080250" y="6410325"/>
          <p14:tracePt t="66931" x="7038975" y="6410325"/>
          <p14:tracePt t="66939" x="6980238" y="6419850"/>
          <p14:tracePt t="66946" x="6938963" y="6429375"/>
          <p14:tracePt t="66953" x="6907213" y="6437313"/>
          <p14:tracePt t="66960" x="6880225" y="6446838"/>
          <p14:tracePt t="66967" x="6861175" y="6470650"/>
          <p14:tracePt t="66974" x="6838950" y="6488113"/>
          <p14:tracePt t="66981" x="6819900" y="6519863"/>
          <p14:tracePt t="66989" x="6811963" y="6538913"/>
          <p14:tracePt t="66995" x="6788150" y="6565900"/>
          <p14:tracePt t="67002" x="6788150" y="6619875"/>
          <p14:tracePt t="67010" x="6788150" y="6680200"/>
          <p14:tracePt t="67017" x="6811963" y="6757988"/>
          <p14:tracePt t="67023" x="6834188" y="6821488"/>
          <p14:tracePt t="67175" x="7272338" y="6821488"/>
          <p14:tracePt t="67180" x="7235825" y="6775450"/>
          <p14:tracePt t="67188" x="7189788" y="6753225"/>
          <p14:tracePt t="67194" x="7131050" y="6729413"/>
          <p14:tracePt t="67201" x="7067550" y="6702425"/>
          <p14:tracePt t="67208" x="6989763" y="6661150"/>
          <p14:tracePt t="67215" x="6924675" y="6638925"/>
          <p14:tracePt t="67223" x="6848475" y="6624638"/>
          <p14:tracePt t="67229" x="6756400" y="6611938"/>
          <p14:tracePt t="67236" x="6697663" y="6611938"/>
          <p14:tracePt t="67243" x="6637338" y="6619875"/>
          <p14:tracePt t="67250" x="6578600" y="6629400"/>
          <p14:tracePt t="67259" x="6500813" y="6656388"/>
          <p14:tracePt t="67264" x="6450013" y="6692900"/>
          <p14:tracePt t="67272" x="6408738" y="6716713"/>
          <p14:tracePt t="67279" x="6386513" y="6748463"/>
          <p14:tracePt t="67286" x="6364288" y="6802438"/>
          <p14:tracePt t="67293" x="6340475" y="6848475"/>
          <p14:tracePt t="67435" x="7135813" y="6721475"/>
          <p14:tracePt t="67442" x="7143750" y="6661150"/>
          <p14:tracePt t="67449" x="7143750" y="6607175"/>
          <p14:tracePt t="67456" x="7143750" y="6565900"/>
          <p14:tracePt t="67463" x="7140575" y="6534150"/>
          <p14:tracePt t="67471" x="7131050" y="6492875"/>
          <p14:tracePt t="67477" x="7107238" y="6461125"/>
          <p14:tracePt t="67484" x="7089775" y="6442075"/>
          <p14:tracePt t="67491" x="7062788" y="6434138"/>
          <p14:tracePt t="67498" x="7043738" y="6424613"/>
          <p14:tracePt t="67506" x="7021513" y="6415088"/>
          <p14:tracePt t="67512" x="6994525" y="6405563"/>
          <p14:tracePt t="67519" x="6953250" y="6405563"/>
          <p14:tracePt t="67527" x="6921500" y="6405563"/>
          <p14:tracePt t="67534" x="6880225" y="6405563"/>
          <p14:tracePt t="67541" x="6824663" y="6410325"/>
          <p14:tracePt t="67548" x="6783388" y="6419850"/>
          <p14:tracePt t="67556" x="6742113" y="6434138"/>
          <p14:tracePt t="67562" x="6697663" y="6456363"/>
          <p14:tracePt t="67569" x="6632575" y="6478588"/>
          <p14:tracePt t="67576" x="6605588" y="6488113"/>
          <p14:tracePt t="67583" x="6583363" y="6497638"/>
          <p14:tracePt t="67590" x="6564313" y="6507163"/>
          <p14:tracePt t="67597" x="6537325" y="6529388"/>
          <p14:tracePt t="67605" x="6527800" y="6538913"/>
          <p14:tracePt t="67611" x="6518275" y="6551613"/>
          <p14:tracePt t="67619" x="6510338" y="6575425"/>
          <p14:tracePt t="67627" x="6500813" y="6592888"/>
          <p14:tracePt t="67633" x="6500813" y="6607175"/>
          <p14:tracePt t="67640" x="6500813" y="6638925"/>
          <p14:tracePt t="67647" x="6505575" y="6656388"/>
          <p14:tracePt t="67654" x="6515100" y="6675438"/>
          <p14:tracePt t="67661" x="6532563" y="6692900"/>
          <p14:tracePt t="67668" x="6578600" y="6729413"/>
          <p14:tracePt t="67676" x="6610350" y="6748463"/>
          <p14:tracePt t="67682" x="6637338" y="6757988"/>
          <p14:tracePt t="67691" x="6683375" y="6770688"/>
          <p14:tracePt t="67696" x="6724650" y="6770688"/>
          <p14:tracePt t="67703" x="6765925" y="6770688"/>
          <p14:tracePt t="67710" x="6807200" y="6762750"/>
          <p14:tracePt t="67717" x="6834188" y="6753225"/>
          <p14:tracePt t="67725" x="6880225" y="6729413"/>
          <p14:tracePt t="67732" x="6897688" y="6711950"/>
          <p14:tracePt t="67739" x="6921500" y="6692900"/>
          <p14:tracePt t="67746" x="6938963" y="6675438"/>
          <p14:tracePt t="67754" x="6970713" y="6653213"/>
          <p14:tracePt t="67760" x="6980238" y="6611938"/>
          <p14:tracePt t="67767" x="6989763" y="6580188"/>
          <p14:tracePt t="67774" x="6997700" y="6551613"/>
          <p14:tracePt t="67782" x="7007225" y="6519863"/>
          <p14:tracePt t="67790" x="7007225" y="6492875"/>
          <p14:tracePt t="67796" x="7007225" y="6473825"/>
          <p14:tracePt t="67803" x="7007225" y="6456363"/>
          <p14:tracePt t="67810" x="7002463" y="6437313"/>
          <p14:tracePt t="67817" x="6994525" y="6419850"/>
          <p14:tracePt t="67824" x="6989763" y="6410325"/>
          <p14:tracePt t="67831" x="6980238" y="6400800"/>
          <p14:tracePt t="67839" x="6953250" y="6397625"/>
          <p14:tracePt t="67846" x="6934200" y="6383338"/>
          <p14:tracePt t="67852" x="6916738" y="6373813"/>
          <p14:tracePt t="67860" x="6897688" y="6364288"/>
          <p14:tracePt t="67866" x="6856413" y="6356350"/>
          <p14:tracePt t="67873" x="6824663" y="6346825"/>
          <p14:tracePt t="67880" x="6797675" y="6346825"/>
          <p14:tracePt t="67891" x="6765925" y="6346825"/>
          <p14:tracePt t="67894" x="6738938" y="6346825"/>
          <p14:tracePt t="67901" x="6719888" y="6346825"/>
          <p14:tracePt t="67909" x="6702425" y="6346825"/>
          <p14:tracePt t="67915" x="6673850" y="6346825"/>
          <p14:tracePt t="67925" x="6656388" y="6346825"/>
          <p14:tracePt t="67931" x="6646863" y="6346825"/>
          <p14:tracePt t="67937" x="6637338" y="6346825"/>
          <p14:tracePt t="67944" x="6632575" y="6346825"/>
          <p14:tracePt t="67951" x="6624638" y="6346825"/>
          <p14:tracePt t="67959" x="6615113" y="6351588"/>
          <p14:tracePt t="67966" x="6600825" y="6351588"/>
          <p14:tracePt t="67973" x="6591300" y="6351588"/>
          <p14:tracePt t="67980" x="6591300" y="6356350"/>
          <p14:tracePt t="67987" x="6591300" y="6364288"/>
          <p14:tracePt t="67994" x="6591300" y="6373813"/>
          <p14:tracePt t="68001" x="6591300" y="6378575"/>
          <p14:tracePt t="68009" x="6591300" y="6388100"/>
          <p14:tracePt t="68015" x="6591300" y="6397625"/>
          <p14:tracePt t="68022" x="6591300" y="6405563"/>
          <p14:tracePt t="68029" x="6591300" y="6410325"/>
          <p14:tracePt t="68150" x="6583363" y="6410325"/>
          <p14:tracePt t="68157" x="6578600" y="6410325"/>
          <p14:tracePt t="68164" x="6569075" y="6410325"/>
          <p14:tracePt t="68171" x="6559550" y="6410325"/>
          <p14:tracePt t="68178" x="6551613" y="6410325"/>
          <p14:tracePt t="68185" x="6537325" y="6410325"/>
          <p14:tracePt t="68193" x="6505575" y="6410325"/>
          <p14:tracePt t="68199" x="6464300" y="6410325"/>
          <p14:tracePt t="68207" x="6396038" y="6410325"/>
          <p14:tracePt t="68213" x="6323013" y="6410325"/>
          <p14:tracePt t="68220" x="6213475" y="6410325"/>
          <p14:tracePt t="68228" x="6084888" y="6410325"/>
          <p14:tracePt t="68235" x="5957888" y="6410325"/>
          <p14:tracePt t="68242" x="5811838" y="6400800"/>
          <p14:tracePt t="68249" x="5646738" y="6400800"/>
          <p14:tracePt t="68256" x="5483225" y="6400800"/>
          <p14:tracePt t="68263" x="5318125" y="6400800"/>
          <p14:tracePt t="68270" x="5140325" y="6400800"/>
          <p14:tracePt t="68277" x="4889500" y="6400800"/>
          <p14:tracePt t="68285" x="4665663" y="6400800"/>
          <p14:tracePt t="68293" x="4483100" y="6400800"/>
          <p14:tracePt t="68300" x="4237038" y="6400800"/>
          <p14:tracePt t="68310" x="4035425" y="6400800"/>
          <p14:tracePt t="68315" x="3871913" y="6410325"/>
          <p14:tracePt t="68321" x="3725863" y="6410325"/>
          <p14:tracePt t="68328" x="3579813" y="6429375"/>
          <p14:tracePt t="68334" x="3451225" y="6429375"/>
          <p14:tracePt t="68341" x="3336925" y="6442075"/>
          <p14:tracePt t="68348" x="3227388" y="6456363"/>
          <p14:tracePt t="68356" x="3173413" y="6456363"/>
          <p14:tracePt t="68362" x="3095625" y="6456363"/>
          <p14:tracePt t="68369" x="3040063" y="6456363"/>
          <p14:tracePt t="68377" x="2981325" y="6456363"/>
          <p14:tracePt t="68383" x="2944813" y="6456363"/>
          <p14:tracePt t="68390" x="2889250" y="6456363"/>
          <p14:tracePt t="68398" x="2847975" y="6456363"/>
          <p14:tracePt t="68406" x="2816225" y="6456363"/>
          <p14:tracePt t="68412" x="2762250" y="6456363"/>
          <p14:tracePt t="68419" x="2735263" y="6456363"/>
          <p14:tracePt t="68426" x="2701925" y="6456363"/>
          <p14:tracePt t="68433" x="2662238" y="6456363"/>
          <p14:tracePt t="68440" x="2633663" y="6456363"/>
          <p14:tracePt t="68447" x="2606675" y="6456363"/>
          <p14:tracePt t="68455" x="2565400" y="6456363"/>
          <p14:tracePt t="68461" x="2533650" y="6456363"/>
          <p14:tracePt t="68469" x="2506663" y="6446838"/>
          <p14:tracePt t="68476" x="2451100" y="6446838"/>
          <p14:tracePt t="68482" x="2419350" y="6437313"/>
          <p14:tracePt t="68490" x="2378075" y="6437313"/>
          <p14:tracePt t="68497" x="2351088" y="6429375"/>
          <p14:tracePt t="68504" x="2319338" y="6429375"/>
          <p14:tracePt t="68511" x="2278063" y="6419850"/>
          <p14:tracePt t="68518" x="2251075" y="6419850"/>
          <p14:tracePt t="68525" x="2232025" y="6419850"/>
          <p14:tracePt t="68532" x="2214563" y="6419850"/>
          <p14:tracePt t="68540" x="2182813" y="6410325"/>
          <p14:tracePt t="68547" x="2163763" y="6410325"/>
          <p14:tracePt t="68554" x="2149475" y="6410325"/>
          <p14:tracePt t="68561" x="2132013" y="6410325"/>
          <p14:tracePt t="68568" x="2122488" y="6410325"/>
          <p14:tracePt t="68575" x="2112963" y="6410325"/>
          <p14:tracePt t="68582" x="2100263" y="6410325"/>
          <p14:tracePt t="68589" x="2090738" y="6400800"/>
          <p14:tracePt t="68596" x="2081213" y="6400800"/>
          <p14:tracePt t="68603" x="2076450" y="6400800"/>
          <p14:tracePt t="68610" x="2068513" y="6392863"/>
          <p14:tracePt t="68617" x="2058988" y="6392863"/>
          <p14:tracePt t="68624" x="2049463" y="6392863"/>
          <p14:tracePt t="68631" x="2044700" y="6392863"/>
          <p14:tracePt t="68639" x="2036763" y="6392863"/>
          <p14:tracePt t="69085" x="1963738" y="6369050"/>
          <p14:tracePt t="69093" x="1849438" y="6342063"/>
          <p14:tracePt t="69099" x="1730375" y="6300788"/>
          <p14:tracePt t="69106" x="1616075" y="6254750"/>
          <p14:tracePt t="69114" x="1538288" y="6232525"/>
          <p14:tracePt t="69121" x="1460500" y="6205538"/>
          <p14:tracePt t="69128" x="1397000" y="6176963"/>
          <p14:tracePt t="69135" x="1319213" y="6169025"/>
          <p14:tracePt t="69142" x="1260475" y="6154738"/>
          <p14:tracePt t="69149" x="1182688" y="6127750"/>
          <p14:tracePt t="69158" x="1141413" y="6127750"/>
          <p14:tracePt t="69163" x="1085850" y="6127750"/>
          <p14:tracePt t="69171" x="1046163" y="6127750"/>
          <p14:tracePt t="69177" x="1004888" y="6127750"/>
          <p14:tracePt t="69184" x="963613" y="6127750"/>
          <p14:tracePt t="69191" x="931863" y="6145213"/>
          <p14:tracePt t="69198" x="876300" y="6154738"/>
          <p14:tracePt t="69206" x="835025" y="6164263"/>
          <p14:tracePt t="69213" x="776288" y="6176963"/>
          <p14:tracePt t="69221" x="730250" y="6186488"/>
          <p14:tracePt t="69227" x="671513" y="6200775"/>
          <p14:tracePt t="69234" x="642938" y="6210300"/>
          <p14:tracePt t="69241" x="611188" y="6218238"/>
          <p14:tracePt t="69248" x="569913" y="6232525"/>
          <p14:tracePt t="69256" x="552450" y="6249988"/>
          <p14:tracePt t="69262" x="533400" y="6259513"/>
          <p14:tracePt t="69270" x="515938" y="6269038"/>
          <p14:tracePt t="69276" x="506413" y="6286500"/>
          <p14:tracePt t="69284" x="496888" y="6305550"/>
          <p14:tracePt t="69290" x="474663" y="6327775"/>
          <p14:tracePt t="69297" x="474663" y="6356350"/>
          <p14:tracePt t="69304" x="474663" y="6383338"/>
          <p14:tracePt t="69311" x="474663" y="6424613"/>
          <p14:tracePt t="69319" x="493713" y="6446838"/>
          <p14:tracePt t="69325" x="501650" y="6465888"/>
          <p14:tracePt t="69332" x="511175" y="6483350"/>
          <p14:tracePt t="69340" x="530225" y="6502400"/>
          <p14:tracePt t="69346" x="561975" y="6534150"/>
          <p14:tracePt t="69353" x="606425" y="6556375"/>
          <p14:tracePt t="69361" x="635000" y="6565900"/>
          <p14:tracePt t="69367" x="666750" y="6575425"/>
          <p14:tracePt t="69375" x="720725" y="6575425"/>
          <p14:tracePt t="69382" x="762000" y="6575425"/>
          <p14:tracePt t="69389" x="817563" y="6570663"/>
          <p14:tracePt t="69396" x="849313" y="6561138"/>
          <p14:tracePt t="69404" x="876300" y="6546850"/>
          <p14:tracePt t="69410" x="922338" y="6515100"/>
          <p14:tracePt t="69418" x="939800" y="6507163"/>
          <p14:tracePt t="69424" x="963613" y="6488113"/>
          <p14:tracePt t="69432" x="981075" y="6465888"/>
          <p14:tracePt t="69439" x="990600" y="6446838"/>
          <p14:tracePt t="69446" x="1000125" y="6429375"/>
          <p14:tracePt t="69453" x="1017588" y="6400800"/>
          <p14:tracePt t="69460" x="1027113" y="6378575"/>
          <p14:tracePt t="69467" x="1041400" y="6359525"/>
          <p14:tracePt t="69474" x="1041400" y="6342063"/>
          <p14:tracePt t="69481" x="1041400" y="6327775"/>
          <p14:tracePt t="69488" x="1041400" y="6310313"/>
          <p14:tracePt t="69495" x="1041400" y="6291263"/>
          <p14:tracePt t="69502" x="1031875" y="6273800"/>
          <p14:tracePt t="69509" x="1022350" y="6242050"/>
          <p14:tracePt t="69517" x="995363" y="6223000"/>
          <p14:tracePt t="69524" x="973138" y="6205538"/>
          <p14:tracePt t="69531" x="954088" y="6181725"/>
          <p14:tracePt t="69538" x="936625" y="6164263"/>
          <p14:tracePt t="69545" x="903288" y="6132513"/>
          <p14:tracePt t="69553" x="871538" y="6113463"/>
          <p14:tracePt t="69559" x="854075" y="6103938"/>
          <p14:tracePt t="69566" x="822325" y="6081713"/>
          <p14:tracePt t="69573" x="781050" y="6072188"/>
          <p14:tracePt t="69580" x="749300" y="6064250"/>
          <p14:tracePt t="69587" x="730250" y="6040438"/>
          <p14:tracePt t="69595" x="712788" y="6040438"/>
          <p14:tracePt t="69603" x="684213" y="6040438"/>
          <p14:tracePt t="69609" x="666750" y="6040438"/>
          <p14:tracePt t="69616" x="657225" y="6040438"/>
          <p14:tracePt t="69623" x="652463" y="6040438"/>
          <p14:tracePt t="69630" x="642938" y="6040438"/>
          <p14:tracePt t="69637" x="635000" y="6040438"/>
          <p14:tracePt t="69644" x="625475" y="6054725"/>
          <p14:tracePt t="69651" x="606425" y="6064250"/>
          <p14:tracePt t="69658" x="606425" y="6072188"/>
          <p14:tracePt t="69665" x="606425" y="6076950"/>
          <p14:tracePt t="69673" x="606425" y="6086475"/>
          <p14:tracePt t="69680" x="606425" y="6096000"/>
          <p14:tracePt t="69687" x="606425" y="6103938"/>
          <p14:tracePt t="69694" x="620713" y="6118225"/>
          <p14:tracePt t="69701" x="630238" y="6149975"/>
          <p14:tracePt t="69708" x="639763" y="6159500"/>
          <p14:tracePt t="69715" x="657225" y="6169025"/>
          <p14:tracePt t="69722" x="676275" y="6176963"/>
          <p14:tracePt t="69729" x="693738" y="6186488"/>
          <p14:tracePt t="69737" x="712788" y="6196013"/>
          <p14:tracePt t="69743" x="720725" y="6200775"/>
          <p14:tracePt t="69750" x="730250" y="6200775"/>
          <p14:tracePt t="69757" x="735013" y="6200775"/>
          <p14:tracePt t="69765" x="744538" y="6200775"/>
          <p14:tracePt t="69772" x="752475" y="6200775"/>
          <p14:tracePt t="69778" x="757238" y="6200775"/>
          <p14:tracePt t="69807" x="757238" y="6191250"/>
          <p14:tracePt t="69814" x="766763" y="6181725"/>
          <p14:tracePt t="69821" x="766763" y="6169025"/>
          <p14:tracePt t="69828" x="766763" y="6149975"/>
          <p14:tracePt t="69836" x="766763" y="6132513"/>
          <p14:tracePt t="69842" x="766763" y="6122988"/>
          <p14:tracePt t="69850" x="766763" y="6108700"/>
          <p14:tracePt t="69857" x="762000" y="6091238"/>
          <p14:tracePt t="69864" x="752475" y="6081713"/>
          <p14:tracePt t="69871" x="744538" y="6064250"/>
          <p14:tracePt t="69878" x="725488" y="6030913"/>
          <p14:tracePt t="69888" x="708025" y="6013450"/>
          <p14:tracePt t="69892" x="676275" y="5994400"/>
          <p14:tracePt t="69899" x="657225" y="5972175"/>
          <p14:tracePt t="69907" x="639763" y="5962650"/>
          <p14:tracePt t="69913" x="606425" y="5954713"/>
          <p14:tracePt t="69921" x="574675" y="5935663"/>
          <p14:tracePt t="69927" x="557213" y="5926138"/>
          <p14:tracePt t="69934" x="538163" y="5926138"/>
          <p14:tracePt t="69941" x="533400" y="5926138"/>
          <p14:tracePt t="69950" x="525463" y="5926138"/>
          <p14:tracePt t="69956" x="515938" y="5926138"/>
          <p14:tracePt t="69963" x="501650" y="5926138"/>
          <p14:tracePt t="69970" x="493713" y="5926138"/>
          <p14:tracePt t="69977" x="484188" y="5945188"/>
          <p14:tracePt t="69984" x="484188" y="5954713"/>
          <p14:tracePt t="69991" x="484188" y="5957888"/>
          <p14:tracePt t="69998" x="484188" y="5967413"/>
          <p14:tracePt t="70005" x="488950" y="5986463"/>
          <p14:tracePt t="70012" x="496888" y="6003925"/>
          <p14:tracePt t="70019" x="530225" y="6027738"/>
          <p14:tracePt t="70026" x="561975" y="6054725"/>
          <p14:tracePt t="70034" x="588963" y="6076950"/>
          <p14:tracePt t="70041" x="647700" y="6100763"/>
          <p14:tracePt t="70048" x="693738" y="6122988"/>
          <p14:tracePt t="70055" x="776288" y="6164263"/>
          <p14:tracePt t="70062" x="854075" y="6191250"/>
          <p14:tracePt t="70069" x="963613" y="6205538"/>
          <p14:tracePt t="70076" x="1073150" y="6205538"/>
          <p14:tracePt t="70083" x="1182688" y="6205538"/>
          <p14:tracePt t="70090" x="1241425" y="6205538"/>
          <p14:tracePt t="70098" x="1301750" y="6196013"/>
          <p14:tracePt t="70104" x="1346200" y="6173788"/>
          <p14:tracePt t="70112" x="1377950" y="6140450"/>
          <p14:tracePt t="70119" x="1406525" y="6122988"/>
          <p14:tracePt t="70126" x="1428750" y="6091238"/>
          <p14:tracePt t="70133" x="1450975" y="6045200"/>
          <p14:tracePt t="70140" x="1474788" y="5999163"/>
          <p14:tracePt t="70147" x="1484313" y="5957888"/>
          <p14:tracePt t="70155" x="1484313" y="5918200"/>
          <p14:tracePt t="70161" x="1484313" y="5889625"/>
          <p14:tracePt t="70168" x="1484313" y="5857875"/>
          <p14:tracePt t="70175" x="1479550" y="5816600"/>
          <p14:tracePt t="70182" x="1465263" y="5789613"/>
          <p14:tracePt t="70190" x="1447800" y="5767388"/>
          <p14:tracePt t="70196" x="1428750" y="5748338"/>
          <p14:tracePt t="70204" x="1382713" y="5716588"/>
          <p14:tracePt t="70211" x="1350963" y="5694363"/>
          <p14:tracePt t="70218" x="1309688" y="5670550"/>
          <p14:tracePt t="70225" x="1228725" y="5648325"/>
          <p14:tracePt t="70232" x="1168400" y="5634038"/>
          <p14:tracePt t="70239" x="1109663" y="5621338"/>
          <p14:tracePt t="70246" x="1068388" y="5621338"/>
          <p14:tracePt t="70254" x="1027113" y="5629275"/>
          <p14:tracePt t="70260" x="1009650" y="5638800"/>
          <p14:tracePt t="70267" x="990600" y="5657850"/>
          <p14:tracePt t="70274" x="973138" y="5675313"/>
          <p14:tracePt t="70281" x="949325" y="5734050"/>
          <p14:tracePt t="70289" x="922338" y="5799138"/>
          <p14:tracePt t="70296" x="922338" y="5889625"/>
          <p14:tracePt t="70303" x="944563" y="6003925"/>
          <p14:tracePt t="70310" x="973138" y="6081713"/>
          <p14:tracePt t="70317" x="1012825" y="6176963"/>
          <p14:tracePt t="70324" x="1068388" y="6259513"/>
          <p14:tracePt t="70331" x="1141413" y="6346825"/>
          <p14:tracePt t="70338" x="1209675" y="6429375"/>
          <p14:tracePt t="70345" x="1292225" y="6483350"/>
          <p14:tracePt t="70353" x="1374775" y="6538913"/>
          <p14:tracePt t="70359" x="1438275" y="6580188"/>
          <p14:tracePt t="70367" x="1516063" y="6602413"/>
          <p14:tracePt t="70374" x="1574800" y="6616700"/>
          <p14:tracePt t="70381" x="1652588" y="6616700"/>
          <p14:tracePt t="70388" x="1693863" y="6611938"/>
          <p14:tracePt t="70395" x="1752600" y="6597650"/>
          <p14:tracePt t="70403" x="1798638" y="6575425"/>
          <p14:tracePt t="70409" x="1844675" y="6551613"/>
          <p14:tracePt t="70416" x="1903413" y="6529388"/>
          <p14:tracePt t="70423" x="1966913" y="6488113"/>
          <p14:tracePt t="70430" x="2085975" y="6446838"/>
          <p14:tracePt t="70439" x="2236788" y="6388100"/>
          <p14:tracePt t="70444" x="2424113" y="6323013"/>
          <p14:tracePt t="70453" x="2620963" y="6259513"/>
          <p14:tracePt t="70459" x="2908300" y="6200775"/>
          <p14:tracePt t="70466" x="3268663" y="6137275"/>
          <p14:tracePt t="70473" x="3582988" y="6096000"/>
          <p14:tracePt t="70480" x="3981450" y="6030913"/>
          <p14:tracePt t="70487" x="4395788" y="6008688"/>
          <p14:tracePt t="70494" x="4779963" y="6027738"/>
          <p14:tracePt t="70501" x="5268913" y="6049963"/>
          <p14:tracePt t="70508" x="5619750" y="6091238"/>
          <p14:tracePt t="70515" x="5967413" y="6108700"/>
          <p14:tracePt t="70523" x="6345238" y="6132513"/>
          <p14:tracePt t="70530" x="6573838" y="6132513"/>
          <p14:tracePt t="70537" x="6751638" y="6132513"/>
          <p14:tracePt t="70544" x="6916738" y="6122988"/>
          <p14:tracePt t="70550" x="7048500" y="6108700"/>
          <p14:tracePt t="70558" x="7162800" y="6064250"/>
          <p14:tracePt t="70564" x="7226300" y="6040438"/>
          <p14:tracePt t="70572" x="7286625" y="6013450"/>
          <p14:tracePt t="70579" x="7304088" y="5994400"/>
          <p14:tracePt t="70586" x="7326313" y="5949950"/>
          <p14:tracePt t="70593" x="7335838" y="5921375"/>
          <p14:tracePt t="70600" x="7345363" y="5903913"/>
          <p14:tracePt t="70607" x="7354888" y="5884863"/>
          <p14:tracePt t="70856" x="7404100" y="5954713"/>
          <p14:tracePt t="70863" x="7445375" y="6035675"/>
          <p14:tracePt t="70870" x="7500938" y="6100763"/>
          <p14:tracePt t="70877" x="7523163" y="6164263"/>
          <p14:tracePt t="70884" x="7546975" y="6191250"/>
          <p14:tracePt t="70904" x="7564438" y="6227763"/>
          <p14:tracePt t="70906" x="7573963" y="6259513"/>
          <p14:tracePt t="70912" x="7573963" y="6269038"/>
          <p14:tracePt t="70921" x="7573963" y="6278563"/>
          <p14:tracePt t="70927" x="7573963" y="6283325"/>
          <p14:tracePt t="70933" x="7573963" y="6291263"/>
          <p14:tracePt t="70955" x="7573963" y="6286500"/>
          <p14:tracePt t="70962" x="7573963" y="6273800"/>
          <p14:tracePt t="70971" x="7569200" y="6227763"/>
          <p14:tracePt t="70976" x="7546975" y="6181725"/>
          <p14:tracePt t="70983" x="7518400" y="6122988"/>
          <p14:tracePt t="70992" x="7481888" y="6059488"/>
          <p14:tracePt t="70997" x="7432675" y="6008688"/>
          <p14:tracePt t="71004" x="7396163" y="5945188"/>
          <p14:tracePt t="71011" x="7345363" y="5908675"/>
          <p14:tracePt t="71018" x="7299325" y="5872163"/>
          <p14:tracePt t="71025" x="7235825" y="5848350"/>
          <p14:tracePt t="71032" x="7177088" y="5826125"/>
          <p14:tracePt t="71041" x="7094538" y="5799138"/>
          <p14:tracePt t="71046" x="7034213" y="5770563"/>
          <p14:tracePt t="71053" x="6953250" y="5734050"/>
          <p14:tracePt t="71060" x="6892925" y="5721350"/>
          <p14:tracePt t="71067" x="6815138" y="5707063"/>
          <p14:tracePt t="71075" x="6775450" y="5707063"/>
          <p14:tracePt t="71082" x="6719888" y="5707063"/>
          <p14:tracePt t="71089" x="6678613" y="5711825"/>
          <p14:tracePt t="71096" x="6646863" y="5726113"/>
          <p14:tracePt t="71103" x="6605588" y="5757863"/>
          <p14:tracePt t="71110" x="6583363" y="5775325"/>
          <p14:tracePt t="71117" x="6564313" y="5799138"/>
          <p14:tracePt t="71124" x="6546850" y="5816600"/>
          <p14:tracePt t="71132" x="6537325" y="5835650"/>
          <p14:tracePt t="71138" x="6515100" y="5853113"/>
          <p14:tracePt t="71146" x="6505575" y="5872163"/>
          <p14:tracePt t="71153" x="6505575" y="5889625"/>
          <p14:tracePt t="71160" x="6505575" y="5908675"/>
          <p14:tracePt t="71167" x="6505575" y="5935663"/>
          <p14:tracePt t="71174" x="6510338" y="5957888"/>
          <p14:tracePt t="71181" x="6532563" y="5976938"/>
          <p14:tracePt t="71189" x="6542088" y="5994400"/>
          <p14:tracePt t="71195" x="6573838" y="6027738"/>
          <p14:tracePt t="71203" x="6619875" y="6049963"/>
          <p14:tracePt t="71209" x="6678613" y="6059488"/>
          <p14:tracePt t="71216" x="6751638" y="6072188"/>
          <p14:tracePt t="71224" x="6848475" y="6072188"/>
          <p14:tracePt t="71230" x="6921500" y="6072188"/>
          <p14:tracePt t="71237" x="6980238" y="6067425"/>
          <p14:tracePt t="71245" x="7038975" y="6054725"/>
          <p14:tracePt t="71252" x="7067550" y="6045200"/>
          <p14:tracePt t="71259" x="7099300" y="6035675"/>
          <p14:tracePt t="71266" x="7131050" y="6013450"/>
          <p14:tracePt t="71273" x="7148513" y="6003925"/>
          <p14:tracePt t="71280" x="7158038" y="5994400"/>
          <p14:tracePt t="71287" x="7162800" y="5991225"/>
          <p14:tracePt t="71294" x="7172325" y="5981700"/>
          <p14:tracePt t="71301" x="7180263" y="5972175"/>
          <p14:tracePt t="71308" x="7180263" y="5962650"/>
          <p14:tracePt t="71316" x="7180263" y="5957888"/>
          <p14:tracePt t="71323" x="7180263" y="5949950"/>
          <p14:tracePt t="71330" x="7180263" y="5930900"/>
          <p14:tracePt t="71337" x="7180263" y="5926138"/>
          <p14:tracePt t="71344" x="7180263" y="5918200"/>
          <p14:tracePt t="71373" x="7177088" y="5918200"/>
          <p14:tracePt t="71379" x="7167563" y="5918200"/>
          <p14:tracePt t="71387" x="7162800" y="5918200"/>
          <p14:tracePt t="71394" x="7153275" y="5918200"/>
          <p14:tracePt t="71401" x="7143750" y="5918200"/>
          <p14:tracePt t="71408" x="7135813" y="5918200"/>
          <p14:tracePt t="71415" x="7121525" y="5918200"/>
          <p14:tracePt t="71422" x="7112000" y="5918200"/>
          <p14:tracePt t="71429" x="7104063" y="5918200"/>
          <p14:tracePt t="71437" x="7099300" y="5918200"/>
          <p14:tracePt t="71443" x="7089775" y="5918200"/>
          <p14:tracePt t="71450" x="7080250" y="5918200"/>
          <p14:tracePt t="71458" x="7075488" y="5918200"/>
          <p14:tracePt t="71465" x="7067550" y="5918200"/>
          <p14:tracePt t="71472" x="7058025" y="5918200"/>
          <p14:tracePt t="71479" x="7043738" y="5918200"/>
          <p14:tracePt t="71487" x="7034213" y="5918200"/>
          <p14:tracePt t="71493" x="7026275" y="5918200"/>
          <p14:tracePt t="71521" x="7016750" y="5918200"/>
          <p14:tracePt t="72628" x="7011988" y="5918200"/>
          <p14:tracePt t="72634" x="7002463" y="5918200"/>
          <p14:tracePt t="72641" x="6985000" y="5908675"/>
          <p14:tracePt t="72648" x="6980238" y="5908675"/>
          <p14:tracePt t="72655" x="6970713" y="5899150"/>
          <p14:tracePt t="72661" x="6961188" y="5894388"/>
          <p14:tracePt t="72668" x="6953250" y="5884863"/>
          <p14:tracePt t="72675" x="6948488" y="5884863"/>
          <p14:tracePt t="72682" x="6938963" y="5876925"/>
          <p14:tracePt t="72689" x="6929438" y="5872163"/>
          <p14:tracePt t="72696" x="6924675" y="5872163"/>
          <p14:tracePt t="72704" x="6907213" y="5862638"/>
          <p14:tracePt t="72711" x="6888163" y="5853113"/>
          <p14:tracePt t="72719" x="6865938" y="5830888"/>
          <p14:tracePt t="72725" x="6848475" y="5821363"/>
          <p14:tracePt t="72732" x="6829425" y="5811838"/>
          <p14:tracePt t="72739" x="6802438" y="5803900"/>
          <p14:tracePt t="72746" x="6783388" y="5794375"/>
          <p14:tracePt t="72753" x="6751638" y="5784850"/>
          <p14:tracePt t="72760" x="6719888" y="5775325"/>
          <p14:tracePt t="72767" x="6678613" y="5775325"/>
          <p14:tracePt t="72774" x="6651625" y="5775325"/>
          <p14:tracePt t="72783" x="6624638" y="5775325"/>
          <p14:tracePt t="72788" x="6583363" y="5775325"/>
          <p14:tracePt t="72796" x="6564313" y="5775325"/>
          <p14:tracePt t="72803" x="6546850" y="5775325"/>
          <p14:tracePt t="72810" x="6527800" y="5775325"/>
          <p14:tracePt t="72817" x="6500813" y="5775325"/>
          <p14:tracePt t="72824" x="6491288" y="5775325"/>
          <p14:tracePt t="72831" x="6481763" y="5775325"/>
          <p14:tracePt t="72838" x="6478588" y="5775325"/>
          <p14:tracePt t="72845" x="6469063" y="5784850"/>
          <p14:tracePt t="72852" x="6459538" y="5794375"/>
          <p14:tracePt t="72859" x="6450013" y="5799138"/>
          <p14:tracePt t="72866" x="6445250" y="5816600"/>
          <p14:tracePt t="72874" x="6445250" y="5848350"/>
          <p14:tracePt t="72881" x="6445250" y="5876925"/>
          <p14:tracePt t="72900" x="6459538" y="5949950"/>
          <p14:tracePt t="72903" x="6469063" y="5991225"/>
          <p14:tracePt t="72908" x="6491288" y="6035675"/>
          <p14:tracePt t="72917" x="6515100" y="6067425"/>
          <p14:tracePt t="72923" x="6546850" y="6100763"/>
          <p14:tracePt t="72930" x="6569075" y="6140450"/>
          <p14:tracePt t="72937" x="6588125" y="6173788"/>
          <p14:tracePt t="72944" x="6610350" y="6205538"/>
          <p14:tracePt t="72951" x="6656388" y="6249988"/>
          <p14:tracePt t="72958" x="6688138" y="6283325"/>
          <p14:tracePt t="72965" x="6719888" y="6315075"/>
          <p14:tracePt t="72972" x="6765925" y="6337300"/>
          <p14:tracePt t="72979" x="6797675" y="6369050"/>
          <p14:tracePt t="72987" x="6838950" y="6392863"/>
          <p14:tracePt t="72994" x="6897688" y="6400800"/>
          <p14:tracePt t="73001" x="6929438" y="6415088"/>
          <p14:tracePt t="73008" x="6958013" y="6415088"/>
          <p14:tracePt t="73015" x="6989763" y="6415088"/>
          <p14:tracePt t="73022" x="7007225" y="6415088"/>
          <p14:tracePt t="73029" x="7026275" y="6415088"/>
          <p14:tracePt t="73037" x="7043738" y="6410325"/>
          <p14:tracePt t="73043" x="7048500" y="6400800"/>
          <p14:tracePt t="73050" x="7058025" y="6392863"/>
          <p14:tracePt t="73057" x="7075488" y="6383338"/>
          <p14:tracePt t="73065" x="7085013" y="6378575"/>
          <p14:tracePt t="73072" x="7089775" y="6359525"/>
          <p14:tracePt t="73079" x="7099300" y="6359525"/>
          <p14:tracePt t="73086" x="7107238" y="6351588"/>
          <p14:tracePt t="73094" x="7107238" y="6342063"/>
          <p14:tracePt t="73100" x="7107238" y="6337300"/>
          <p14:tracePt t="73107" x="7107238" y="6327775"/>
          <p14:tracePt t="73114" x="7107238" y="6319838"/>
          <p14:tracePt t="73121" x="7107238" y="6315075"/>
          <p14:tracePt t="73128" x="7107238" y="6305550"/>
          <p14:tracePt t="73136" x="7107238" y="6296025"/>
          <p14:tracePt t="73142" x="7107238" y="6283325"/>
          <p14:tracePt t="73150" x="7104063" y="6273800"/>
          <p14:tracePt t="73156" x="7094538" y="6264275"/>
          <p14:tracePt t="73163" x="7089775" y="6254750"/>
          <p14:tracePt t="73171" x="7062788" y="6246813"/>
          <p14:tracePt t="73178" x="7043738" y="6237288"/>
          <p14:tracePt t="73185" x="7011988" y="6218238"/>
          <p14:tracePt t="73192" x="6980238" y="6210300"/>
          <p14:tracePt t="73200" x="6924675" y="6196013"/>
          <p14:tracePt t="73206" x="6880225" y="6173788"/>
          <p14:tracePt t="73213" x="6819900" y="6164263"/>
          <p14:tracePt t="73221" x="6765925" y="6164263"/>
          <p14:tracePt t="73228" x="6688138" y="6164263"/>
          <p14:tracePt t="73234" x="6632575" y="6164263"/>
          <p14:tracePt t="73242" x="6537325" y="6173788"/>
          <p14:tracePt t="73250" x="6459538" y="6196013"/>
          <p14:tracePt t="73255" x="6418263" y="6210300"/>
          <p14:tracePt t="73263" x="6376988" y="6218238"/>
          <p14:tracePt t="73270" x="6332538" y="6227763"/>
          <p14:tracePt t="73277" x="6313488" y="6237288"/>
          <p14:tracePt t="73284" x="6296025" y="6246813"/>
          <p14:tracePt t="73291" x="6276975" y="6254750"/>
          <p14:tracePt t="73298" x="6259513" y="6269038"/>
          <p14:tracePt t="73305" x="6249988" y="6273800"/>
          <p14:tracePt t="73313" x="6240463" y="6300788"/>
          <p14:tracePt t="73320" x="6230938" y="6319838"/>
          <p14:tracePt t="73327" x="6223000" y="6337300"/>
          <p14:tracePt t="73334" x="6223000" y="6369050"/>
          <p14:tracePt t="73340" x="6230938" y="6410325"/>
          <p14:tracePt t="73348" x="6240463" y="6437313"/>
          <p14:tracePt t="73355" x="6259513" y="6470650"/>
          <p14:tracePt t="73362" x="6303963" y="6515100"/>
          <p14:tracePt t="73369" x="6354763" y="6551613"/>
          <p14:tracePt t="73376" x="6432550" y="6592888"/>
          <p14:tracePt t="73383" x="6478588" y="6616700"/>
          <p14:tracePt t="73390" x="6542088" y="6638925"/>
          <p14:tracePt t="73398" x="6583363" y="6653213"/>
          <p14:tracePt t="73405" x="6615113" y="6653213"/>
          <p14:tracePt t="73412" x="6656388" y="6653213"/>
          <p14:tracePt t="73419" x="6669088" y="6653213"/>
          <p14:tracePt t="73426" x="6678613" y="6653213"/>
          <p14:tracePt t="73433" x="6688138" y="6653213"/>
          <p14:tracePt t="73441" x="6697663" y="6653213"/>
          <p14:tracePt t="73447" x="6702425" y="6653213"/>
          <p14:tracePt t="73454" x="6702425" y="6648450"/>
          <p14:tracePt t="73461" x="6702425" y="6629400"/>
          <p14:tracePt t="73469" x="6702425" y="6624638"/>
          <p14:tracePt t="73475" x="6702425" y="6616700"/>
          <p14:tracePt t="73489" x="6702425" y="6607175"/>
          <p14:tracePt t="73497" x="6702425" y="6602413"/>
          <p14:tracePt t="73504" x="6702425" y="6592888"/>
          <p14:tracePt t="73511" x="6692900" y="6583363"/>
          <p14:tracePt t="73518" x="6683375" y="6575425"/>
          <p14:tracePt t="73525" x="6665913" y="6570663"/>
          <p14:tracePt t="73532" x="6646863" y="6546850"/>
          <p14:tracePt t="73539" x="6591300" y="6538913"/>
          <p14:tracePt t="73546" x="6527800" y="6510338"/>
          <p14:tracePt t="73554" x="6450013" y="6502400"/>
          <p14:tracePt t="73560" x="6391275" y="6488113"/>
          <p14:tracePt t="73568" x="6318250" y="6473825"/>
          <p14:tracePt t="73575" x="6240463" y="6461125"/>
          <p14:tracePt t="73581" x="6181725" y="6451600"/>
          <p14:tracePt t="73589" x="6103938" y="6451600"/>
          <p14:tracePt t="73596" x="6062663" y="6451600"/>
          <p14:tracePt t="73603" x="6035675" y="6456363"/>
          <p14:tracePt t="73610" x="6003925" y="6465888"/>
          <p14:tracePt t="73618" x="5984875" y="6473825"/>
          <p14:tracePt t="73624" x="5975350" y="6483350"/>
          <p14:tracePt t="73632" x="5970588" y="6492875"/>
          <p14:tracePt t="73638" x="5962650" y="6497638"/>
          <p14:tracePt t="73646" x="5962650" y="6515100"/>
          <p14:tracePt t="73653" x="5962650" y="6543675"/>
          <p14:tracePt t="73659" x="5967413" y="6561138"/>
          <p14:tracePt t="73667" x="5984875" y="6583363"/>
          <p14:tracePt t="73674" x="6016625" y="6616700"/>
          <p14:tracePt t="73681" x="6099175" y="6670675"/>
          <p14:tracePt t="73688" x="6181725" y="6692900"/>
          <p14:tracePt t="73695" x="6259513" y="6721475"/>
          <p14:tracePt t="73702" x="6354763" y="6734175"/>
          <p14:tracePt t="73709" x="6413500" y="6748463"/>
          <p14:tracePt t="73717" x="6486525" y="6748463"/>
          <p14:tracePt t="73723" x="6527800" y="6748463"/>
          <p14:tracePt t="73730" x="6569075" y="6748463"/>
          <p14:tracePt t="73738" x="6596063" y="6743700"/>
          <p14:tracePt t="73745" x="6615113" y="6743700"/>
          <p14:tracePt t="73752" x="6646863" y="6729413"/>
          <p14:tracePt t="73759" x="6651625" y="6729413"/>
          <p14:tracePt t="73767" x="6661150" y="6726238"/>
          <p14:tracePt t="73773" x="6669088" y="6726238"/>
          <p14:tracePt t="73794" x="6669088" y="6716713"/>
          <p14:tracePt t="73808" x="6669088" y="6707188"/>
          <p14:tracePt t="73815" x="6669088" y="6702425"/>
          <p14:tracePt t="73822" x="6669088" y="6692900"/>
          <p14:tracePt t="73829" x="6665913" y="6684963"/>
          <p14:tracePt t="73837" x="6656388" y="6665913"/>
          <p14:tracePt t="73844" x="6627813" y="6648450"/>
          <p14:tracePt t="73851" x="6605588" y="6629400"/>
          <p14:tracePt t="73858" x="6588125" y="6607175"/>
          <p14:tracePt t="73865" x="6554788" y="6588125"/>
          <p14:tracePt t="73872" x="6496050" y="6551613"/>
          <p14:tracePt t="73879" x="6450013" y="6529388"/>
          <p14:tracePt t="73900" x="6286500" y="6470650"/>
          <p14:tracePt t="73907" x="6245225" y="6461125"/>
          <p14:tracePt t="73914" x="6199188" y="6437313"/>
          <p14:tracePt t="73921" x="6140450" y="6424613"/>
          <p14:tracePt t="73929" x="6108700" y="6424613"/>
          <p14:tracePt t="73936" x="6067425" y="6424613"/>
          <p14:tracePt t="73943" x="6040438" y="6424613"/>
          <p14:tracePt t="73950" x="6011863" y="6424613"/>
          <p14:tracePt t="73957" x="5994400" y="6424613"/>
          <p14:tracePt t="73964" x="5962650" y="6424613"/>
          <p14:tracePt t="73971" x="5948363" y="6424613"/>
          <p14:tracePt t="73978" x="5938838" y="6429375"/>
          <p14:tracePt t="73985" x="5930900" y="6446838"/>
          <p14:tracePt t="73992" x="5921375" y="6446838"/>
          <p14:tracePt t="74000" x="5916613" y="6451600"/>
          <p14:tracePt t="74007" x="5907088" y="6461125"/>
          <p14:tracePt t="74014" x="5907088" y="6470650"/>
          <p14:tracePt t="74021" x="5907088" y="6478588"/>
          <p14:tracePt t="74028" x="5911850" y="6492875"/>
          <p14:tracePt t="74035" x="5921375" y="6510338"/>
          <p14:tracePt t="74042" x="5953125" y="6543675"/>
          <p14:tracePt t="74050" x="5980113" y="6565900"/>
          <p14:tracePt t="74056" x="6040438" y="6588125"/>
          <p14:tracePt t="74063" x="6084888" y="6611938"/>
          <p14:tracePt t="74070" x="6162675" y="6638925"/>
          <p14:tracePt t="74078" x="6226175" y="6675438"/>
          <p14:tracePt t="74084" x="6303963" y="6689725"/>
          <p14:tracePt t="74091" x="6381750" y="6702425"/>
          <p14:tracePt t="74098" x="6423025" y="6702425"/>
          <p14:tracePt t="74105" x="6464300" y="6702425"/>
          <p14:tracePt t="74112" x="6518275" y="6702425"/>
          <p14:tracePt t="74120" x="6546850" y="6692900"/>
          <p14:tracePt t="74127" x="6569075" y="6684963"/>
          <p14:tracePt t="74134" x="6596063" y="6675438"/>
          <p14:tracePt t="74141" x="6605588" y="6656388"/>
          <p14:tracePt t="74148" x="6615113" y="6656388"/>
          <p14:tracePt t="74155" x="6624638" y="6648450"/>
          <p14:tracePt t="74162" x="6627813" y="6643688"/>
          <p14:tracePt t="74176" x="6627813" y="6634163"/>
          <p14:tracePt t="74184" x="6627813" y="6624638"/>
          <p14:tracePt t="74190" x="6627813" y="6619875"/>
          <p14:tracePt t="74197" x="6627813" y="6611938"/>
          <p14:tracePt t="74205" x="6627813" y="6602413"/>
          <p14:tracePt t="74212" x="6627813" y="6592888"/>
          <p14:tracePt t="74219" x="6619875" y="6580188"/>
          <p14:tracePt t="74226" x="6610350" y="6570663"/>
          <p14:tracePt t="74234" x="6591300" y="6561138"/>
          <p14:tracePt t="74240" x="6564313" y="6551613"/>
          <p14:tracePt t="74247" x="6532563" y="6543675"/>
          <p14:tracePt t="74254" x="6486525" y="6519863"/>
          <p14:tracePt t="74261" x="6427788" y="6492875"/>
          <p14:tracePt t="74268" x="6376988" y="6461125"/>
          <p14:tracePt t="74276" x="6303963" y="6446838"/>
          <p14:tracePt t="74285" x="6245225" y="6434138"/>
          <p14:tracePt t="74290" x="6186488" y="6424613"/>
          <p14:tracePt t="74297" x="6140450" y="6410325"/>
          <p14:tracePt t="74304" x="6084888" y="6410325"/>
          <p14:tracePt t="74311" x="6057900" y="6410325"/>
          <p14:tracePt t="74318" x="6026150" y="6410325"/>
          <p14:tracePt t="74325" x="5999163" y="6410325"/>
          <p14:tracePt t="74333" x="5980113" y="6410325"/>
          <p14:tracePt t="74339" x="5962650" y="6410325"/>
          <p14:tracePt t="74347" x="5953125" y="6410325"/>
          <p14:tracePt t="74354" x="5948363" y="6410325"/>
          <p14:tracePt t="74360" x="5938838" y="6415088"/>
          <p14:tracePt t="74368" x="5921375" y="6424613"/>
          <p14:tracePt t="74375" x="5921375" y="6434138"/>
          <p14:tracePt t="74382" x="5921375" y="6437313"/>
          <p14:tracePt t="74389" x="5921375" y="6465888"/>
          <p14:tracePt t="74396" x="5921375" y="6483350"/>
          <p14:tracePt t="74403" x="5934075" y="6502400"/>
          <p14:tracePt t="74410" x="5967413" y="6524625"/>
          <p14:tracePt t="74418" x="6011863" y="6570663"/>
          <p14:tracePt t="74424" x="6076950" y="6592888"/>
          <p14:tracePt t="74431" x="6135688" y="6619875"/>
          <p14:tracePt t="74438" x="6230938" y="6634163"/>
          <p14:tracePt t="74445" x="6308725" y="6643688"/>
          <p14:tracePt t="74453" x="6369050" y="6656388"/>
          <p14:tracePt t="74459" x="6442075" y="6656388"/>
          <p14:tracePt t="74467" x="6481763" y="6656388"/>
          <p14:tracePt t="74473" x="6537325" y="6656388"/>
          <p14:tracePt t="74481" x="6569075" y="6653213"/>
          <p14:tracePt t="74488" x="6588125" y="6643688"/>
          <p14:tracePt t="74495" x="6605588" y="6634163"/>
          <p14:tracePt t="74502" x="6615113" y="6634163"/>
          <p14:tracePt t="74509" x="6627813" y="6634163"/>
          <p14:tracePt t="74517" x="6637338" y="6634163"/>
          <p14:tracePt t="74538" x="6637338" y="6624638"/>
          <p14:tracePt t="74552" x="6637338" y="6616700"/>
          <p14:tracePt t="74559" x="6637338" y="6611938"/>
          <p14:tracePt t="74567" x="6637338" y="6602413"/>
          <p14:tracePt t="74573" x="6632575" y="6583363"/>
          <p14:tracePt t="74580" x="6615113" y="6575425"/>
          <p14:tracePt t="74587" x="6596063" y="6565900"/>
          <p14:tracePt t="74594" x="6578600" y="6556375"/>
          <p14:tracePt t="74601" x="6546850" y="6546850"/>
          <p14:tracePt t="74608" x="6505575" y="6534150"/>
          <p14:tracePt t="74616" x="6459538" y="6515100"/>
          <p14:tracePt t="74623" x="6400800" y="6502400"/>
          <p14:tracePt t="74630" x="6340475" y="6488113"/>
          <p14:tracePt t="74637" x="6281738" y="6465888"/>
          <p14:tracePt t="74644" x="6235700" y="6456363"/>
          <p14:tracePt t="74652" x="6208713" y="6456363"/>
          <p14:tracePt t="74658" x="6176963" y="6456363"/>
          <p14:tracePt t="74665" x="6162675" y="6456363"/>
          <p14:tracePt t="74672" x="6153150" y="6456363"/>
          <p14:tracePt t="74679" x="6145213" y="6456363"/>
          <p14:tracePt t="74687" x="6135688" y="6456363"/>
          <p14:tracePt t="74694" x="6130925" y="6473825"/>
          <p14:tracePt t="74701" x="6130925" y="6492875"/>
          <p14:tracePt t="74707" x="6130925" y="6510338"/>
          <p14:tracePt t="74714" x="6135688" y="6529388"/>
          <p14:tracePt t="74722" x="6145213" y="6546850"/>
          <p14:tracePt t="74728" x="6162675" y="6588125"/>
          <p14:tracePt t="74736" x="6213475" y="6624638"/>
          <p14:tracePt t="74743" x="6259513" y="6648450"/>
          <p14:tracePt t="74750" x="6303963" y="6670675"/>
          <p14:tracePt t="74757" x="6381750" y="6711950"/>
          <p14:tracePt t="74764" x="6459538" y="6726238"/>
          <p14:tracePt t="74771" x="6500813" y="6726238"/>
          <p14:tracePt t="74778" x="6542088" y="6726238"/>
          <p14:tracePt t="74785" x="6600825" y="6716713"/>
          <p14:tracePt t="74793" x="6642100" y="6707188"/>
          <p14:tracePt t="74800" x="6688138" y="6684963"/>
          <p14:tracePt t="74807" x="6705600" y="6675438"/>
          <p14:tracePt t="74813" x="6724650" y="6665913"/>
          <p14:tracePt t="74821" x="6734175" y="6656388"/>
          <p14:tracePt t="74828" x="6738938" y="6653213"/>
          <p14:tracePt t="74835" x="6746875" y="6643688"/>
          <p14:tracePt t="74842" x="6765925" y="6634163"/>
          <p14:tracePt t="74850" x="6770688" y="6624638"/>
          <p14:tracePt t="74856" x="6770688" y="6619875"/>
          <p14:tracePt t="74863" x="6770688" y="6602413"/>
          <p14:tracePt t="74871" x="6770688" y="6592888"/>
          <p14:tracePt t="74877" x="6770688" y="6588125"/>
          <p14:tracePt t="74900" x="6770688" y="6561138"/>
          <p14:tracePt t="74906" x="6770688" y="6556375"/>
          <p14:tracePt t="74913" x="6751638" y="6538913"/>
          <p14:tracePt t="74920" x="6729413" y="6507163"/>
          <p14:tracePt t="74927" x="6710363" y="6497638"/>
          <p14:tracePt t="74935" x="6683375" y="6478588"/>
          <p14:tracePt t="74941" x="6637338" y="6456363"/>
          <p14:tracePt t="74948" x="6605588" y="6446838"/>
          <p14:tracePt t="74955" x="6578600" y="6434138"/>
          <p14:tracePt t="74962" x="6537325" y="6424613"/>
          <p14:tracePt t="74970" x="6505575" y="6405563"/>
          <p14:tracePt t="74977" x="6478588" y="6405563"/>
          <p14:tracePt t="74984" x="6445250" y="6405563"/>
          <p14:tracePt t="74991" x="6427788" y="6405563"/>
          <p14:tracePt t="74998" x="6408738" y="6405563"/>
          <p14:tracePt t="75005" x="6405563" y="6405563"/>
          <p14:tracePt t="75012" x="6396038" y="6405563"/>
          <p14:tracePt t="75019" x="6386513" y="6415088"/>
          <p14:tracePt t="75026" x="6376988" y="6424613"/>
          <p14:tracePt t="75033" x="6364288" y="6434138"/>
          <p14:tracePt t="75040" x="6364288" y="6442075"/>
          <p14:tracePt t="75048" x="6364288" y="6446838"/>
          <p14:tracePt t="75055" x="6364288" y="6456363"/>
          <p14:tracePt t="75062" x="6376988" y="6473825"/>
          <p14:tracePt t="75069" x="6396038" y="6507163"/>
          <p14:tracePt t="75076" x="6442075" y="6524625"/>
          <p14:tracePt t="75084" x="6518275" y="6551613"/>
          <p14:tracePt t="75090" x="6578600" y="6580188"/>
          <p14:tracePt t="75097" x="6673850" y="6607175"/>
          <p14:tracePt t="75104" x="6751638" y="6619875"/>
          <p14:tracePt t="75111" x="6815138" y="6643688"/>
          <p14:tracePt t="75119" x="6888163" y="6643688"/>
          <p14:tracePt t="75125" x="6948488" y="6643688"/>
          <p14:tracePt t="75133" x="7026275" y="6619875"/>
          <p14:tracePt t="75139" x="7067550" y="6611938"/>
          <p14:tracePt t="75146" x="7131050" y="6583363"/>
          <p14:tracePt t="75154" x="7158038" y="6575425"/>
          <p14:tracePt t="75161" x="7177088" y="6565900"/>
          <p14:tracePt t="75168" x="7194550" y="6556375"/>
          <p14:tracePt t="75175" x="7204075" y="6546850"/>
          <p14:tracePt t="75182" x="7221538" y="6543675"/>
          <p14:tracePt t="75189" x="7231063" y="6534150"/>
          <p14:tracePt t="75196" x="7235825" y="6515100"/>
          <p14:tracePt t="75204" x="7245350" y="6507163"/>
          <p14:tracePt t="75210" x="7253288" y="6502400"/>
          <p14:tracePt t="75217" x="7253288" y="6492875"/>
          <p14:tracePt t="75224" x="7253288" y="6483350"/>
          <p14:tracePt t="75231" x="7253288" y="6478588"/>
          <p14:tracePt t="75238" x="7253288" y="6470650"/>
          <p14:tracePt t="75245" x="7253288" y="6461125"/>
          <p14:tracePt t="75253" x="7253288" y="6451600"/>
          <p14:tracePt t="75260" x="7253288" y="6437313"/>
          <p14:tracePt t="75267" x="7253288" y="6429375"/>
          <p14:tracePt t="75302" x="7250113" y="6429375"/>
          <p14:tracePt t="75317" x="7240588" y="6429375"/>
          <p14:tracePt t="75366" x="7240588" y="6434138"/>
          <p14:tracePt t="75373" x="7245350" y="6451600"/>
          <p14:tracePt t="75380" x="7253288" y="6456363"/>
          <p14:tracePt t="75388" x="7272338" y="6465888"/>
          <p14:tracePt t="75395" x="7289800" y="6473825"/>
          <p14:tracePt t="75402" x="7331075" y="6483350"/>
          <p14:tracePt t="75409" x="7350125" y="6497638"/>
          <p14:tracePt t="75418" x="7381875" y="6507163"/>
          <p14:tracePt t="75423" x="7408863" y="6515100"/>
          <p14:tracePt t="75430" x="7440613" y="6524625"/>
          <p14:tracePt t="75437" x="7459663" y="6543675"/>
          <p14:tracePt t="75444" x="7477125" y="6543675"/>
          <p14:tracePt t="75451" x="7496175" y="6543675"/>
          <p14:tracePt t="75458" x="7523163" y="6543675"/>
          <p14:tracePt t="75466" x="7542213" y="6543675"/>
          <p14:tracePt t="75472" x="7550150" y="6543675"/>
          <p14:tracePt t="75480" x="7569200" y="6543675"/>
          <p14:tracePt t="75487" x="7573963" y="6543675"/>
          <p14:tracePt t="75494" x="7583488" y="6534150"/>
          <p14:tracePt t="75501" x="7591425" y="6524625"/>
          <p14:tracePt t="75508" x="7600950" y="6515100"/>
          <p14:tracePt t="75515" x="7605713" y="6510338"/>
          <p14:tracePt t="75522" x="7615238" y="6502400"/>
          <p14:tracePt t="75529" x="7623175" y="6492875"/>
          <p14:tracePt t="75536" x="7627938" y="6483350"/>
          <p14:tracePt t="75544" x="7627938" y="6478588"/>
          <p14:tracePt t="75550" x="7627938" y="6470650"/>
          <p14:tracePt t="75558" x="7627938" y="6451600"/>
          <p14:tracePt t="75565" x="7627938" y="6446838"/>
          <p14:tracePt t="75572" x="7627938" y="6437313"/>
          <p14:tracePt t="75579" x="7627938" y="6429375"/>
          <p14:tracePt t="75586" x="7627938" y="6424613"/>
          <p14:tracePt t="75593" x="7627938" y="6415088"/>
          <p14:tracePt t="75600" x="7620000" y="6405563"/>
          <p14:tracePt t="75607" x="7610475" y="6397625"/>
          <p14:tracePt t="75614" x="7605713" y="6397625"/>
          <p14:tracePt t="75621" x="7596188" y="6397625"/>
          <p14:tracePt t="75628" x="7586663" y="6397625"/>
          <p14:tracePt t="75636" x="7578725" y="6397625"/>
          <p14:tracePt t="75642" x="7564438" y="6397625"/>
          <p14:tracePt t="75651" x="7554913" y="6397625"/>
          <p14:tracePt t="75657" x="7546975" y="6400800"/>
          <p14:tracePt t="75664" x="7542213" y="6410325"/>
          <p14:tracePt t="75671" x="7532688" y="6419850"/>
          <p14:tracePt t="75678" x="7523163" y="6424613"/>
          <p14:tracePt t="75685" x="7505700" y="6434138"/>
          <p14:tracePt t="75692" x="7500938" y="6442075"/>
          <p14:tracePt t="75700" x="7500938" y="6451600"/>
          <p14:tracePt t="75706" x="7500938" y="6465888"/>
          <p14:tracePt t="75713" x="7500938" y="6473825"/>
          <p14:tracePt t="75721" x="7500938" y="6483350"/>
          <p14:tracePt t="75727" x="7500938" y="6488113"/>
          <p14:tracePt t="75735" x="7500938" y="6497638"/>
          <p14:tracePt t="75742" x="7518400" y="6507163"/>
          <p14:tracePt t="75749" x="7537450" y="6515100"/>
          <p14:tracePt t="75756" x="7569200" y="6515100"/>
          <p14:tracePt t="75763" x="7586663" y="6515100"/>
          <p14:tracePt t="75770" x="7615238" y="6515100"/>
          <p14:tracePt t="75777" x="7642225" y="6515100"/>
          <p14:tracePt t="75784" x="7659688" y="6510338"/>
          <p14:tracePt t="75791" x="7693025" y="6502400"/>
          <p14:tracePt t="75798" x="7710488" y="6492875"/>
          <p14:tracePt t="75805" x="7729538" y="6483350"/>
          <p14:tracePt t="75812" x="7737475" y="6461125"/>
          <p14:tracePt t="75821" x="7751763" y="6434138"/>
          <p14:tracePt t="75827" x="7761288" y="6400800"/>
          <p14:tracePt t="75834" x="7769225" y="6373813"/>
          <p14:tracePt t="75841" x="7788275" y="6351588"/>
          <p14:tracePt t="75848" x="7797800" y="6310313"/>
          <p14:tracePt t="75855" x="7797800" y="6291263"/>
          <p14:tracePt t="75862" x="7797800" y="6264275"/>
          <p14:tracePt t="75869" x="7797800" y="6223000"/>
          <p14:tracePt t="75876" x="7793038" y="6205538"/>
          <p14:tracePt t="75885" x="7766050" y="6181725"/>
          <p14:tracePt t="75890" x="7742238" y="6154738"/>
          <p14:tracePt t="75897" x="7710488" y="6132513"/>
          <p14:tracePt t="75905" x="7669213" y="6108700"/>
          <p14:tracePt t="75912" x="7623175" y="6076950"/>
          <p14:tracePt t="75919" x="7554913" y="6022975"/>
          <p14:tracePt t="75926" x="7491413" y="5986463"/>
          <p14:tracePt t="75934" x="7396163" y="5940425"/>
          <p14:tracePt t="75941" x="7277100" y="5899150"/>
          <p14:tracePt t="75947" x="7180263" y="5872163"/>
          <p14:tracePt t="75954" x="7089775" y="5857875"/>
          <p14:tracePt t="75961" x="7011988" y="5843588"/>
          <p14:tracePt t="75968" x="6970713" y="5835650"/>
          <p14:tracePt t="75975" x="6924675" y="5826125"/>
          <p14:tracePt t="75983" x="6884988" y="5826125"/>
          <p14:tracePt t="75989" x="6870700" y="5826125"/>
          <p14:tracePt t="75997" x="6851650" y="5826125"/>
          <p14:tracePt t="76004" x="6834188" y="5826125"/>
          <p14:tracePt t="76010" x="6824663" y="5826125"/>
          <p14:tracePt t="76018" x="6811963" y="5826125"/>
          <p14:tracePt t="76025" x="6802438" y="5826125"/>
          <p14:tracePt t="76032" x="6792913" y="5826125"/>
          <p14:tracePt t="76052" x="6778625" y="5826125"/>
          <p14:tracePt t="76054" x="6778625" y="5816600"/>
          <p14:tracePt t="76060" x="6778625" y="5807075"/>
          <p14:tracePt t="76068" x="6778625" y="5780088"/>
          <p14:tracePt t="76074" x="6778625" y="5767388"/>
          <p14:tracePt t="76081" x="6778625" y="5734050"/>
          <p14:tracePt t="76089" x="6778625" y="5716588"/>
          <p14:tracePt t="76096" x="6783388" y="5675313"/>
          <p14:tracePt t="76103" x="6792913" y="5657850"/>
          <p14:tracePt t="76110" x="6802438" y="5624513"/>
          <p14:tracePt t="76117" x="6811963" y="5597525"/>
          <p14:tracePt t="76124" x="6834188" y="5551488"/>
          <p14:tracePt t="76131" x="6848475" y="5511800"/>
          <p14:tracePt t="76138" x="6848475" y="5456238"/>
          <p14:tracePt t="76145" x="6848475" y="5414963"/>
          <p14:tracePt t="76153" x="6848475" y="5360988"/>
          <p14:tracePt t="76159" x="6848475" y="5319713"/>
          <p14:tracePt t="76168" x="6848475" y="5287963"/>
          <p14:tracePt t="76174" x="6838950" y="5246688"/>
          <p14:tracePt t="76180" x="6819900" y="5227638"/>
          <p14:tracePt t="76188" x="6811963" y="5210175"/>
          <p14:tracePt t="76195" x="6802438" y="5191125"/>
          <p14:tracePt t="76203" x="6792913" y="5159375"/>
          <p14:tracePt t="76209" x="6783388" y="5149850"/>
          <p14:tracePt t="76217" x="6765925" y="5145088"/>
          <p14:tracePt t="76223" x="6746875" y="5132388"/>
          <p14:tracePt t="76230" x="6719888" y="5122863"/>
          <p14:tracePt t="76238" x="6697663" y="5113338"/>
          <p14:tracePt t="76245" x="6669088" y="5105400"/>
          <p14:tracePt t="76252" x="6615113" y="5095875"/>
          <p14:tracePt t="76258" x="6569075" y="5081588"/>
          <p14:tracePt t="76265" x="6510338" y="5059363"/>
          <p14:tracePt t="76272" x="6478588" y="5049838"/>
          <p14:tracePt t="76279" x="6437313" y="5049838"/>
          <p14:tracePt t="76287" x="6396038" y="5049838"/>
          <p14:tracePt t="76293" x="6369050" y="5049838"/>
          <p14:tracePt t="76301" x="6350000" y="5049838"/>
          <p14:tracePt t="76309" x="6332538" y="5049838"/>
          <p14:tracePt t="76315" x="6313488" y="5049838"/>
          <p14:tracePt t="76322" x="6308725" y="5049838"/>
          <p14:tracePt t="76329" x="6299200" y="5068888"/>
          <p14:tracePt t="76337" x="6291263" y="5076825"/>
          <p14:tracePt t="76344" x="6291263" y="5086350"/>
          <p14:tracePt t="76351" x="6291263" y="5091113"/>
          <p14:tracePt t="76358" x="6291263" y="5100638"/>
          <p14:tracePt t="76365" x="6296025" y="5108575"/>
          <p14:tracePt t="76372" x="6332538" y="5127625"/>
          <p14:tracePt t="76379" x="6376988" y="5164138"/>
          <p14:tracePt t="76386" x="6423025" y="5173663"/>
          <p14:tracePt t="76393" x="6481763" y="5186363"/>
          <p14:tracePt t="76401" x="6523038" y="5195888"/>
          <p14:tracePt t="76408" x="6578600" y="5195888"/>
          <p14:tracePt t="76415" x="6610350" y="5195888"/>
          <p14:tracePt t="76422" x="6637338" y="5195888"/>
          <p14:tracePt t="76431" x="6669088" y="5195888"/>
          <p14:tracePt t="76436" x="6673850" y="5195888"/>
          <p14:tracePt t="76443" x="6683375" y="5191125"/>
          <p14:tracePt t="76451" x="6692900" y="5181600"/>
          <p14:tracePt t="76457" x="6697663" y="5178425"/>
          <p14:tracePt t="76464" x="6705600" y="5159375"/>
          <p14:tracePt t="76471" x="6705600" y="5149850"/>
          <p14:tracePt t="76478" x="6705600" y="5145088"/>
          <p14:tracePt t="76486" x="6705600" y="5137150"/>
          <p14:tracePt t="76492" x="6705600" y="5127625"/>
          <p14:tracePt t="76499" x="6705600" y="5118100"/>
          <p14:tracePt t="76506" x="6705600" y="5113338"/>
          <p14:tracePt t="76513" x="6705600" y="5105400"/>
          <p14:tracePt t="76521" x="6702425" y="5076825"/>
          <p14:tracePt t="76528" x="6692900" y="5059363"/>
          <p14:tracePt t="76535" x="6683375" y="5040313"/>
          <p14:tracePt t="76542" x="6665913" y="5022850"/>
          <p14:tracePt t="76549" x="6632575" y="5013325"/>
          <p14:tracePt t="76556" x="6615113" y="4999038"/>
          <p14:tracePt t="76563" x="6596063" y="4981575"/>
          <p14:tracePt t="76570" x="6578600" y="4972050"/>
          <p14:tracePt t="76577" x="6559550" y="4962525"/>
          <p14:tracePt t="76584" x="6527800" y="4954588"/>
          <p14:tracePt t="76591" x="6510338" y="4945063"/>
          <p14:tracePt t="76598" x="6500813" y="4945063"/>
          <p14:tracePt t="76606" x="6496050" y="4945063"/>
          <p14:tracePt t="76613" x="6486525" y="4945063"/>
          <p14:tracePt t="76620" x="6478588" y="4945063"/>
          <p14:tracePt t="77086" x="6327775" y="4945063"/>
          <p14:tracePt t="77094" x="6080125" y="4945063"/>
          <p14:tracePt t="77101" x="5816600" y="4945063"/>
          <p14:tracePt t="77108" x="5446713" y="4945063"/>
          <p14:tracePt t="77115" x="5035550" y="4945063"/>
          <p14:tracePt t="77122" x="4687888" y="4922838"/>
          <p14:tracePt t="77142" x="3779838" y="4876800"/>
          <p14:tracePt t="77144" x="3355975" y="4835525"/>
          <p14:tracePt t="77150" x="2935288" y="4789488"/>
          <p14:tracePt t="77158" x="2574925" y="4725988"/>
          <p14:tracePt t="77165" x="2263775" y="4706938"/>
          <p14:tracePt t="77172" x="1949450" y="4665663"/>
          <p14:tracePt t="77179" x="1747838" y="4652963"/>
          <p14:tracePt t="77186" x="1565275" y="4652963"/>
          <p14:tracePt t="77194" x="1406525" y="4652963"/>
          <p14:tracePt t="77200" x="1277938" y="4652963"/>
          <p14:tracePt t="77207" x="1182688" y="4662488"/>
          <p14:tracePt t="77214" x="1104900" y="4670425"/>
          <p14:tracePt t="77221" x="1063625" y="4684713"/>
          <p14:tracePt t="77229" x="1022350" y="4694238"/>
          <p14:tracePt t="77235" x="976313" y="4716463"/>
          <p14:tracePt t="77243" x="958850" y="4725988"/>
          <p14:tracePt t="77250" x="936625" y="4735513"/>
          <p14:tracePt t="77257" x="917575" y="4743450"/>
          <p14:tracePt t="77264" x="890588" y="4752975"/>
          <p14:tracePt t="77271" x="871538" y="4762500"/>
          <p14:tracePt t="77278" x="863600" y="4772025"/>
          <p14:tracePt t="77285" x="854075" y="4779963"/>
          <p14:tracePt t="77292" x="849313" y="4789488"/>
          <p14:tracePt t="77299" x="839788" y="4794250"/>
          <p14:tracePt t="77306" x="830263" y="4803775"/>
          <p14:tracePt t="77314" x="812800" y="4811713"/>
          <p14:tracePt t="77320" x="808038" y="4821238"/>
          <p14:tracePt t="77328" x="798513" y="4821238"/>
          <p14:tracePt t="77334" x="788988" y="4826000"/>
          <p14:tracePt t="77349" x="785813" y="4826000"/>
          <p14:tracePt t="77356" x="776288" y="4826000"/>
          <p14:tracePt t="77364" x="766763" y="4826000"/>
          <p14:tracePt t="77370" x="757238" y="4826000"/>
          <p14:tracePt t="77377" x="752475" y="4826000"/>
          <p14:tracePt t="77385" x="744538" y="4826000"/>
          <p14:tracePt t="77393" x="725488" y="4826000"/>
          <p14:tracePt t="77399" x="720725" y="4826000"/>
          <p14:tracePt t="77406" x="712788" y="4826000"/>
          <p14:tracePt t="77413" x="703263" y="4826000"/>
          <p14:tracePt t="77420" x="698500" y="4826000"/>
          <p14:tracePt t="77427" x="688975" y="4816475"/>
          <p14:tracePt t="77434" x="679450" y="4816475"/>
          <p14:tracePt t="77441" x="679450" y="4808538"/>
          <p14:tracePt t="77448" x="679450" y="4799013"/>
          <p14:tracePt t="77456" x="679450" y="4794250"/>
          <p14:tracePt t="77463" x="684213" y="4784725"/>
          <p14:tracePt t="77470" x="703263" y="4767263"/>
          <p14:tracePt t="77477" x="757238" y="4743450"/>
          <p14:tracePt t="77484" x="803275" y="4721225"/>
          <p14:tracePt t="77490" x="903288" y="4679950"/>
          <p14:tracePt t="77498" x="981075" y="4652963"/>
          <p14:tracePt t="77505" x="1095375" y="4625975"/>
          <p14:tracePt t="77512" x="1209675" y="4597400"/>
          <p14:tracePt t="77519" x="1319213" y="4584700"/>
          <p14:tracePt t="77526" x="1414463" y="4570413"/>
          <p14:tracePt t="77533" x="1506538" y="4570413"/>
          <p14:tracePt t="77540" x="1597025" y="4570413"/>
          <p14:tracePt t="77547" x="1657350" y="4570413"/>
          <p14:tracePt t="77554" x="1711325" y="4570413"/>
          <p14:tracePt t="77561" x="1752600" y="4570413"/>
          <p14:tracePt t="77568" x="1781175" y="4570413"/>
          <p14:tracePt t="77577" x="1812925" y="4570413"/>
          <p14:tracePt t="77583" x="1830388" y="4570413"/>
          <p14:tracePt t="77590" x="1835150" y="4570413"/>
          <p14:tracePt t="77597" x="1844675" y="4570413"/>
          <p14:tracePt t="77604" x="1854200" y="4570413"/>
          <p14:tracePt t="77611" x="1857375" y="4570413"/>
          <p14:tracePt t="77618" x="1866900" y="4570413"/>
          <p14:tracePt t="77696" x="1862138" y="4570413"/>
          <p14:tracePt t="77704" x="1857375" y="4570413"/>
          <p14:tracePt t="77711" x="1849438" y="4570413"/>
          <p14:tracePt t="77718" x="1839913" y="4570413"/>
          <p14:tracePt t="77726" x="1835150" y="4570413"/>
          <p14:tracePt t="77732" x="1825625" y="4570413"/>
          <p14:tracePt t="77739" x="1817688" y="4570413"/>
          <p14:tracePt t="77746" x="1789113" y="4560888"/>
          <p14:tracePt t="77753" x="1771650" y="4543425"/>
          <p14:tracePt t="77760" x="1762125" y="4533900"/>
          <p14:tracePt t="77767" x="1757363" y="4524375"/>
          <p14:tracePt t="77774" x="1747838" y="4524375"/>
          <p14:tracePt t="77781" x="1739900" y="4524375"/>
          <p14:tracePt t="77788" x="1730375" y="4524375"/>
          <p14:tracePt t="77796" x="1725613" y="4524375"/>
          <p14:tracePt t="77802" x="1708150" y="4524375"/>
          <p14:tracePt t="78287" x="1638300" y="4524375"/>
          <p14:tracePt t="78292" x="1547813" y="4524375"/>
          <p14:tracePt t="78299" x="1455738" y="4524375"/>
          <p14:tracePt t="78306" x="1397000" y="4524375"/>
          <p14:tracePt t="78313" x="1319213" y="4533900"/>
          <p14:tracePt t="78320" x="1260475" y="4548188"/>
          <p14:tracePt t="78326" x="1200150" y="4556125"/>
          <p14:tracePt t="78334" x="1158875" y="4565650"/>
          <p14:tracePt t="78341" x="1131888" y="4579938"/>
          <p14:tracePt t="78350" x="1100138" y="4589463"/>
          <p14:tracePt t="78355" x="1082675" y="4597400"/>
          <p14:tracePt t="78362" x="1073150" y="4606925"/>
          <p14:tracePt t="78369" x="1063625" y="4611688"/>
          <p14:tracePt t="78375" x="1058863" y="4629150"/>
          <p14:tracePt t="78384" x="1049338" y="4638675"/>
          <p14:tracePt t="78390" x="1049338" y="4648200"/>
          <p14:tracePt t="78397" x="1049338" y="4662488"/>
          <p14:tracePt t="78404" x="1054100" y="4679950"/>
          <p14:tracePt t="78412" x="1063625" y="4699000"/>
          <p14:tracePt t="78419" x="1095375" y="4730750"/>
          <p14:tracePt t="78426" x="1155700" y="4757738"/>
          <p14:tracePt t="78433" x="1200150" y="4767263"/>
          <p14:tracePt t="78440" x="1228725" y="4775200"/>
          <p14:tracePt t="78447" x="1287463" y="4789488"/>
          <p14:tracePt t="78454" x="1314450" y="4799013"/>
          <p14:tracePt t="78461" x="1355725" y="4799013"/>
          <p14:tracePt t="78469" x="1387475" y="4799013"/>
          <p14:tracePt t="78475" x="1414463" y="4799013"/>
          <p14:tracePt t="78482" x="1455738" y="4799013"/>
          <p14:tracePt t="78489" x="1474788" y="4799013"/>
          <p14:tracePt t="78496" x="1492250" y="4799013"/>
          <p14:tracePt t="78504" x="1506538" y="4799013"/>
          <p14:tracePt t="78510" x="1524000" y="4799013"/>
          <p14:tracePt t="78518" x="1557338" y="4799013"/>
          <p14:tracePt t="78525" x="1574800" y="4799013"/>
          <p14:tracePt t="78532" x="1589088" y="4799013"/>
          <p14:tracePt t="78538" x="1606550" y="4799013"/>
          <p14:tracePt t="78546" x="1625600" y="4799013"/>
          <p14:tracePt t="78553" x="1643063" y="4799013"/>
          <p14:tracePt t="78560" x="1652588" y="4799013"/>
          <p14:tracePt t="78567" x="1657350" y="4799013"/>
          <p14:tracePt t="78574" x="1666875" y="4799013"/>
          <p14:tracePt t="78582" x="1674813" y="4799013"/>
          <p14:tracePt t="78588" x="1679575" y="4794250"/>
          <p14:tracePt t="78596" x="1698625" y="4784725"/>
          <p14:tracePt t="78602" x="1708150" y="4779963"/>
          <p14:tracePt t="78609" x="1716088" y="4779963"/>
          <p14:tracePt t="78616" x="1720850" y="4779963"/>
          <p14:tracePt t="80579" x="1757363" y="4884738"/>
          <p14:tracePt t="80586" x="1817688" y="5054600"/>
          <p14:tracePt t="80593" x="1893888" y="5222875"/>
          <p14:tracePt t="80600" x="1971675" y="5397500"/>
          <p14:tracePt t="80607" x="2085975" y="5575300"/>
          <p14:tracePt t="80615" x="2190750" y="5726113"/>
          <p14:tracePt t="80621" x="2282825" y="5862638"/>
          <p14:tracePt t="80629" x="2392363" y="5999163"/>
          <p14:tracePt t="80636" x="2528888" y="6122988"/>
          <p14:tracePt t="80643" x="2647950" y="6242050"/>
          <p14:tracePt t="80650" x="2738438" y="6359525"/>
          <p14:tracePt t="80657" x="2857500" y="6483350"/>
          <p14:tracePt t="80664" x="2981325" y="6602413"/>
          <p14:tracePt t="80671" x="3100388" y="6692900"/>
          <p14:tracePt t="80679" x="3200400" y="6794500"/>
          <p14:tracePt t="80890" x="4295775" y="6757988"/>
          <p14:tracePt t="80898" x="4159250" y="6665913"/>
          <p14:tracePt t="80905" x="4025900" y="6588125"/>
          <p14:tracePt t="80913" x="3889375" y="6502400"/>
          <p14:tracePt t="80919" x="3738563" y="6424613"/>
          <p14:tracePt t="80926" x="3582988" y="6315075"/>
          <p14:tracePt t="80933" x="3405188" y="6200775"/>
          <p14:tracePt t="80940" x="3236913" y="6127750"/>
          <p14:tracePt t="80947" x="3081338" y="6035675"/>
          <p14:tracePt t="80954" x="2930525" y="5972175"/>
          <p14:tracePt t="80962" x="2798763" y="5930900"/>
          <p14:tracePt t="80968" x="2665413" y="5884863"/>
          <p14:tracePt t="80975" x="2592388" y="5872163"/>
          <p14:tracePt t="80983" x="2516188" y="5857875"/>
          <p14:tracePt t="80990" x="2441575" y="5857875"/>
          <p14:tracePt t="80996" x="2397125" y="5867400"/>
          <p14:tracePt t="81004" x="2368550" y="5876925"/>
          <p14:tracePt t="81011" x="2336800" y="5908675"/>
          <p14:tracePt t="81018" x="2319338" y="5926138"/>
          <p14:tracePt t="81025" x="2295525" y="5945188"/>
          <p14:tracePt t="81032" x="2278063" y="5967413"/>
          <p14:tracePt t="81039" x="2268538" y="5986463"/>
          <p14:tracePt t="81046" x="2259013" y="6013450"/>
          <p14:tracePt t="81053" x="2236788" y="6035675"/>
          <p14:tracePt t="81060" x="2236788" y="6064250"/>
          <p14:tracePt t="81067" x="2236788" y="6081713"/>
          <p14:tracePt t="81074" x="2255838" y="6113463"/>
          <p14:tracePt t="81082" x="2263775" y="6132513"/>
          <p14:tracePt t="81089" x="2295525" y="6164263"/>
          <p14:tracePt t="81096" x="2378075" y="6200775"/>
          <p14:tracePt t="81103" x="2460625" y="6254750"/>
          <p14:tracePt t="81110" x="2574925" y="6300788"/>
          <p14:tracePt t="81117" x="2706688" y="6346825"/>
          <p14:tracePt t="81124" x="2857500" y="6388100"/>
          <p14:tracePt t="81131" x="2986088" y="6419850"/>
          <p14:tracePt t="81138" x="3136900" y="6446838"/>
          <p14:tracePt t="81145" x="3227388" y="6461125"/>
          <p14:tracePt t="81152" x="3360738" y="6473825"/>
          <p14:tracePt t="81160" x="3506788" y="6492875"/>
          <p14:tracePt t="81166" x="3656013" y="6519863"/>
          <p14:tracePt t="81173" x="3821113" y="6534150"/>
          <p14:tracePt t="81181" x="3967163" y="6551613"/>
          <p14:tracePt t="81187" x="4130675" y="6565900"/>
          <p14:tracePt t="81195" x="4314825" y="6580188"/>
          <p14:tracePt t="81201" x="4478338" y="6592888"/>
          <p14:tracePt t="81208" x="4624388" y="6611938"/>
          <p14:tracePt t="81216" x="4756150" y="6624638"/>
          <p14:tracePt t="81223" x="4865688" y="6624638"/>
          <p14:tracePt t="81230" x="4994275" y="6624638"/>
          <p14:tracePt t="81237" x="5122863" y="6624638"/>
          <p14:tracePt t="81244" x="5249863" y="6616700"/>
          <p14:tracePt t="81251" x="5341938" y="6616700"/>
          <p14:tracePt t="81258" x="5418138" y="6602413"/>
          <p14:tracePt t="81266" x="5495925" y="6588125"/>
          <p14:tracePt t="81272" x="5573713" y="6575425"/>
          <p14:tracePt t="81280" x="5634038" y="6565900"/>
          <p14:tracePt t="81286" x="5707063" y="6551613"/>
          <p14:tracePt t="81295" x="5765800" y="6538913"/>
          <p14:tracePt t="81301" x="5848350" y="6510338"/>
          <p14:tracePt t="81308" x="5889625" y="6502400"/>
          <p14:tracePt t="81315" x="5930900" y="6492875"/>
          <p14:tracePt t="81322" x="5975350" y="6470650"/>
          <p14:tracePt t="81329" x="6007100" y="6461125"/>
          <p14:tracePt t="81338" x="6026150" y="6461125"/>
          <p14:tracePt t="81345" x="6040438" y="6461125"/>
          <p14:tracePt t="81620" x="6145213" y="6546850"/>
          <p14:tracePt t="81627" x="6281738" y="6653213"/>
          <p14:tracePt t="81635" x="6459538" y="6765925"/>
          <p14:tracePt t="81643" x="6610350" y="6826250"/>
          <p14:tracePt t="81783" x="7550150" y="6821488"/>
          <p14:tracePt t="81790" x="7550150" y="6802438"/>
          <p14:tracePt t="81798" x="7546975" y="6784975"/>
          <p14:tracePt t="81805" x="7537450" y="6765925"/>
          <p14:tracePt t="81812" x="7518400" y="6734175"/>
          <p14:tracePt t="81819" x="7500938" y="6716713"/>
          <p14:tracePt t="81826" x="7454900" y="6692900"/>
          <p14:tracePt t="81832" x="7408863" y="6670675"/>
          <p14:tracePt t="81840" x="7331075" y="6648450"/>
          <p14:tracePt t="81847" x="7267575" y="6619875"/>
          <p14:tracePt t="81853" x="7208838" y="6597650"/>
          <p14:tracePt t="81861" x="7143750" y="6570663"/>
          <p14:tracePt t="81868" x="7067550" y="6546850"/>
          <p14:tracePt t="81877" x="7021513" y="6524625"/>
          <p14:tracePt t="81897" x="6892925" y="6510338"/>
          <p14:tracePt t="81903" x="6875463" y="6510338"/>
          <p14:tracePt t="81910" x="6848475" y="6510338"/>
          <p14:tracePt t="81918" x="6838950" y="6515100"/>
          <p14:tracePt t="81924" x="6829425" y="6534150"/>
          <p14:tracePt t="81932" x="6819900" y="6543675"/>
          <p14:tracePt t="81939" x="6815138" y="6546850"/>
          <p14:tracePt t="81945" x="6815138" y="6556375"/>
          <p14:tracePt t="81952" x="6815138" y="6575425"/>
          <p14:tracePt t="81960" x="6815138" y="6588125"/>
          <p14:tracePt t="81967" x="6819900" y="6611938"/>
          <p14:tracePt t="81974" x="6838950" y="6629400"/>
          <p14:tracePt t="81981" x="6897688" y="6665913"/>
          <p14:tracePt t="81989" x="6948488" y="6711950"/>
          <p14:tracePt t="81995" x="7026275" y="6738938"/>
          <p14:tracePt t="82002" x="7121525" y="6765925"/>
          <p14:tracePt t="82009" x="7235825" y="6780213"/>
          <p14:tracePt t="82016" x="7326313" y="6794500"/>
          <p14:tracePt t="82024" x="7399338" y="6794500"/>
          <p14:tracePt t="82030" x="7459663" y="6794500"/>
          <p14:tracePt t="82038" x="7500938" y="6794500"/>
          <p14:tracePt t="82044" x="7542213" y="6789738"/>
          <p14:tracePt t="82052" x="7559675" y="6780213"/>
          <p14:tracePt t="82059" x="7578725" y="6770688"/>
          <p14:tracePt t="82066" x="7586663" y="6762750"/>
          <p14:tracePt t="82073" x="7596188" y="6753225"/>
          <p14:tracePt t="82080" x="7600950" y="6748463"/>
          <p14:tracePt t="82087" x="7610475" y="6729413"/>
          <p14:tracePt t="82094" x="7610475" y="6721475"/>
          <p14:tracePt t="82101" x="7610475" y="6716713"/>
          <p14:tracePt t="82109" x="7610475" y="6707188"/>
          <p14:tracePt t="82115" x="7610475" y="6697663"/>
          <p14:tracePt t="82122" x="7610475" y="6689725"/>
          <p14:tracePt t="82129" x="7610475" y="6684963"/>
          <p14:tracePt t="82137" x="7600950" y="6675438"/>
          <p14:tracePt t="82144" x="7583488" y="6656388"/>
          <p14:tracePt t="82151" x="7550150" y="6638925"/>
          <p14:tracePt t="82158" x="7496175" y="6616700"/>
          <p14:tracePt t="82165" x="7413625" y="6575425"/>
          <p14:tracePt t="82173" x="7313613" y="6515100"/>
          <p14:tracePt t="82179" x="7199313" y="6488113"/>
          <p14:tracePt t="82187" x="7070725" y="6461125"/>
          <p14:tracePt t="82193" x="6958013" y="6446838"/>
          <p14:tracePt t="82200" x="6829425" y="6446838"/>
          <p14:tracePt t="82207" x="6719888" y="6446838"/>
          <p14:tracePt t="82215" x="6627813" y="6446838"/>
          <p14:tracePt t="82222" x="6569075" y="6451600"/>
          <p14:tracePt t="82229" x="6510338" y="6465888"/>
          <p14:tracePt t="82236" x="6478588" y="6473825"/>
          <p14:tracePt t="82243" x="6459538" y="6483350"/>
          <p14:tracePt t="82250" x="6432550" y="6492875"/>
          <p14:tracePt t="82258" x="6423025" y="6502400"/>
          <p14:tracePt t="82264" x="6413500" y="6529388"/>
          <p14:tracePt t="82271" x="6405563" y="6546850"/>
          <p14:tracePt t="82278" x="6405563" y="6575425"/>
          <p14:tracePt t="82285" x="6405563" y="6607175"/>
          <p14:tracePt t="82293" x="6408738" y="6634163"/>
          <p14:tracePt t="82299" x="6427788" y="6656388"/>
          <p14:tracePt t="82307" x="6473825" y="6689725"/>
          <p14:tracePt t="82314" x="6523038" y="6726238"/>
          <p14:tracePt t="82320" x="6619875" y="6753225"/>
          <p14:tracePt t="82328" x="6710363" y="6765925"/>
          <p14:tracePt t="82334" x="6788150" y="6780213"/>
          <p14:tracePt t="82342" x="6897688" y="6780213"/>
          <p14:tracePt t="82349" x="7007225" y="6780213"/>
          <p14:tracePt t="82357" x="7085013" y="6780213"/>
          <p14:tracePt t="82363" x="7177088" y="6770688"/>
          <p14:tracePt t="82370" x="7253288" y="6757988"/>
          <p14:tracePt t="82377" x="7294563" y="6748463"/>
          <p14:tracePt t="82384" x="7326313" y="6734175"/>
          <p14:tracePt t="82392" x="7367588" y="6726238"/>
          <p14:tracePt t="82399" x="7386638" y="6707188"/>
          <p14:tracePt t="82406" x="7396163" y="6697663"/>
          <p14:tracePt t="82413" x="7404100" y="6689725"/>
          <p14:tracePt t="82420" x="7408863" y="6684963"/>
          <p14:tracePt t="82427" x="7418388" y="6684963"/>
          <p14:tracePt t="82484" x="7418388" y="6675438"/>
          <p14:tracePt t="82505" x="7418388" y="6665913"/>
          <p14:tracePt t="82512" x="7413625" y="6665913"/>
          <p14:tracePt t="82520" x="7408863" y="6661150"/>
          <p14:tracePt t="82527" x="7399338" y="6661150"/>
          <p14:tracePt t="82533" x="7391400" y="6653213"/>
          <p14:tracePt t="82541" x="7386638" y="6653213"/>
          <p14:tracePt t="82547" x="7377113" y="6643688"/>
          <p14:tracePt t="82554" x="7367588" y="6643688"/>
          <p14:tracePt t="82561" x="7350125" y="6634163"/>
          <p14:tracePt t="82568" x="7345363" y="6629400"/>
          <p14:tracePt t="82576" x="7335838" y="6619875"/>
          <p14:tracePt t="82582" x="7318375" y="6611938"/>
          <p14:tracePt t="82590" x="7299325" y="6602413"/>
          <p14:tracePt t="82597" x="7281863" y="6592888"/>
          <p14:tracePt t="82604" x="7250113" y="6583363"/>
          <p14:tracePt t="82611" x="7231063" y="6575425"/>
          <p14:tracePt t="82618" x="7213600" y="6551613"/>
          <p14:tracePt t="82626" x="7185025" y="6543675"/>
          <p14:tracePt t="82632" x="7140575" y="6534150"/>
          <p14:tracePt t="82640" x="7112000" y="6524625"/>
          <p14:tracePt t="82646" x="7080250" y="6510338"/>
          <p14:tracePt t="82653" x="7038975" y="6510338"/>
          <p14:tracePt t="82661" x="6997700" y="6510338"/>
          <p14:tracePt t="82667" x="6943725" y="6510338"/>
          <p14:tracePt t="82675" x="6902450" y="6510338"/>
          <p14:tracePt t="82682" x="6875463" y="6510338"/>
          <p14:tracePt t="82689" x="6819900" y="6510338"/>
          <p14:tracePt t="82696" x="6792913" y="6510338"/>
          <p14:tracePt t="82703" x="6761163" y="6510338"/>
          <p14:tracePt t="82710" x="6719888" y="6510338"/>
          <p14:tracePt t="82717" x="6692900" y="6510338"/>
          <p14:tracePt t="82724" x="6673850" y="6510338"/>
          <p14:tracePt t="82731" x="6642100" y="6510338"/>
          <p14:tracePt t="82740" x="6627813" y="6510338"/>
          <p14:tracePt t="82746" x="6610350" y="6510338"/>
          <p14:tracePt t="82753" x="6591300" y="6510338"/>
          <p14:tracePt t="82760" x="6573838" y="6519863"/>
          <p14:tracePt t="82767" x="6554788" y="6519863"/>
          <p14:tracePt t="82774" x="6546850" y="6524625"/>
          <p14:tracePt t="82781" x="6542088" y="6524625"/>
          <p14:tracePt t="82789" x="6532563" y="6524625"/>
          <p14:tracePt t="82795" x="6523038" y="6524625"/>
          <p14:tracePt t="82803" x="6515100" y="6524625"/>
          <p14:tracePt t="82810" x="6510338" y="6534150"/>
          <p14:tracePt t="82816" x="6500813" y="6534150"/>
          <p14:tracePt t="82823" x="6491288" y="6534150"/>
          <p14:tracePt t="82830" x="6486525" y="6534150"/>
          <p14:tracePt t="82839" x="6478588" y="6543675"/>
          <p14:tracePt t="82845" x="6469063" y="6543675"/>
          <p14:tracePt t="82852" x="6459538" y="6556375"/>
          <p14:tracePt t="82859" x="6454775" y="6556375"/>
          <p14:tracePt t="82866" x="6445250" y="6565900"/>
          <p14:tracePt t="82874" x="6437313" y="6565900"/>
          <p14:tracePt t="82890" x="6413500" y="6565900"/>
          <p14:tracePt t="82894" x="6405563" y="6575425"/>
          <p14:tracePt t="82901" x="6396038" y="6575425"/>
          <p14:tracePt t="82909" x="6391275" y="6575425"/>
          <p14:tracePt t="82915" x="6381750" y="6575425"/>
          <p14:tracePt t="82965" x="6381750" y="6583363"/>
          <p14:tracePt t="82979" x="6381750" y="6588125"/>
          <p14:tracePt t="82987" x="6381750" y="6597650"/>
          <p14:tracePt t="82994" x="6381750" y="6607175"/>
          <p14:tracePt t="83000" x="6381750" y="6611938"/>
          <p14:tracePt t="83008" x="6381750" y="6619875"/>
          <p14:tracePt t="83015" x="6386513" y="6629400"/>
          <p14:tracePt t="83023" x="6391275" y="6634163"/>
          <p14:tracePt t="83029" x="6408738" y="6653213"/>
          <p14:tracePt t="83036" x="6442075" y="6675438"/>
          <p14:tracePt t="83044" x="6473825" y="6692900"/>
          <p14:tracePt t="83050" x="6518275" y="6729413"/>
          <p14:tracePt t="83058" x="6564313" y="6765925"/>
          <p14:tracePt t="83064" x="6646863" y="6802438"/>
          <p14:tracePt t="83271" x="7472363" y="6843713"/>
          <p14:tracePt t="83277" x="7472363" y="6838950"/>
          <p14:tracePt t="83285" x="7472363" y="6831013"/>
          <p14:tracePt t="83291" x="7472363" y="6821488"/>
          <p14:tracePt t="83299" x="7481888" y="6816725"/>
          <p14:tracePt t="83307" x="7481888" y="6799263"/>
          <p14:tracePt t="83312" x="7481888" y="6789738"/>
          <p14:tracePt t="83319" x="7481888" y="6784975"/>
          <p14:tracePt t="83327" x="7481888" y="6775450"/>
          <p14:tracePt t="83334" x="7481888" y="6765925"/>
          <p14:tracePt t="83340" x="7481888" y="6757988"/>
          <p14:tracePt t="83348" x="7481888" y="6753225"/>
          <p14:tracePt t="83355" x="7477125" y="6743700"/>
          <p14:tracePt t="83362" x="7472363" y="6734175"/>
          <p14:tracePt t="83369" x="7464425" y="6729413"/>
          <p14:tracePt t="83376" x="7454900" y="6711950"/>
          <p14:tracePt t="83383" x="7445375" y="6692900"/>
          <p14:tracePt t="83390" x="7427913" y="6670675"/>
          <p14:tracePt t="83397" x="7396163" y="6643688"/>
          <p14:tracePt t="83404" x="7372350" y="6619875"/>
          <p14:tracePt t="83411" x="7354888" y="6602413"/>
          <p14:tracePt t="83419" x="7323138" y="6583363"/>
          <p14:tracePt t="83426" x="7281863" y="6561138"/>
          <p14:tracePt t="83433" x="7231063" y="6524625"/>
          <p14:tracePt t="83440" x="7153275" y="6497638"/>
          <p14:tracePt t="83447" x="7094538" y="6473825"/>
          <p14:tracePt t="83454" x="6997700" y="6446838"/>
          <p14:tracePt t="83461" x="6934200" y="6419850"/>
          <p14:tracePt t="83468" x="6856413" y="6397625"/>
          <p14:tracePt t="83476" x="6778625" y="6383338"/>
          <p14:tracePt t="83482" x="6738938" y="6369050"/>
          <p14:tracePt t="83489" x="6697663" y="6369050"/>
          <p14:tracePt t="83496" x="6656388" y="6369050"/>
          <p14:tracePt t="83503" x="6624638" y="6369050"/>
          <p14:tracePt t="83511" x="6605588" y="6369050"/>
          <p14:tracePt t="83518" x="6578600" y="6378575"/>
          <p14:tracePt t="83525" x="6559550" y="6388100"/>
          <p14:tracePt t="83532" x="6551613" y="6405563"/>
          <p14:tracePt t="83540" x="6542088" y="6410325"/>
          <p14:tracePt t="83546" x="6532563" y="6419850"/>
          <p14:tracePt t="83553" x="6523038" y="6437313"/>
          <p14:tracePt t="83560" x="6515100" y="6456363"/>
          <p14:tracePt t="83567" x="6515100" y="6483350"/>
          <p14:tracePt t="83575" x="6515100" y="6524625"/>
          <p14:tracePt t="83581" x="6523038" y="6570663"/>
          <p14:tracePt t="83590" x="6532563" y="6611938"/>
          <p14:tracePt t="83595" x="6542088" y="6653213"/>
          <p14:tracePt t="83602" x="6564313" y="6697663"/>
          <p14:tracePt t="83610" x="6588125" y="6729413"/>
          <p14:tracePt t="83616" x="6619875" y="6762750"/>
          <p14:tracePt t="83624" x="6651625" y="6807200"/>
          <p14:tracePt t="83630" x="6673850" y="6838950"/>
          <p14:tracePt t="83766" x="7573963" y="6807200"/>
          <p14:tracePt t="83773" x="7583488" y="6789738"/>
          <p14:tracePt t="83779" x="7591425" y="6770688"/>
          <p14:tracePt t="83787" x="7600950" y="6753225"/>
          <p14:tracePt t="83794" x="7610475" y="6743700"/>
          <p14:tracePt t="83801" x="7610475" y="6734175"/>
          <p14:tracePt t="83808" x="7610475" y="6721475"/>
          <p14:tracePt t="83815" x="7610475" y="6711950"/>
          <p14:tracePt t="83824" x="7610475" y="6692900"/>
          <p14:tracePt t="83829" x="7610475" y="6665913"/>
          <p14:tracePt t="83836" x="7610475" y="6648450"/>
          <p14:tracePt t="83844" x="7605713" y="6629400"/>
          <p14:tracePt t="83851" x="7596188" y="6611938"/>
          <p14:tracePt t="83858" x="7578725" y="6592888"/>
          <p14:tracePt t="83865" x="7546975" y="6561138"/>
          <p14:tracePt t="83873" x="7527925" y="6543675"/>
          <p14:tracePt t="83891" x="7486650" y="6502400"/>
          <p14:tracePt t="83893" x="7440613" y="6478588"/>
          <p14:tracePt t="83900" x="7413625" y="6446838"/>
          <p14:tracePt t="83907" x="7381875" y="6429375"/>
          <p14:tracePt t="83914" x="7340600" y="6415088"/>
          <p14:tracePt t="83921" x="7294563" y="6405563"/>
          <p14:tracePt t="83928" x="7253288" y="6397625"/>
          <p14:tracePt t="83935" x="7194550" y="6383338"/>
          <p14:tracePt t="83943" x="7153275" y="6373813"/>
          <p14:tracePt t="83949" x="7094538" y="6359525"/>
          <p14:tracePt t="83957" x="7048500" y="6337300"/>
          <p14:tracePt t="83964" x="7016750" y="6337300"/>
          <p14:tracePt t="83971" x="6975475" y="6337300"/>
          <p14:tracePt t="83978" x="6948488" y="6337300"/>
          <p14:tracePt t="83985" x="6929438" y="6337300"/>
          <p14:tracePt t="83992" x="6902450" y="6337300"/>
          <p14:tracePt t="83999" x="6884988" y="6337300"/>
          <p14:tracePt t="84007" x="6865938" y="6337300"/>
          <p14:tracePt t="84013" x="6848475" y="6337300"/>
          <p14:tracePt t="84020" x="6843713" y="6337300"/>
          <p14:tracePt t="84027" x="6834188" y="6337300"/>
          <p14:tracePt t="84034" x="6815138" y="6351588"/>
          <p14:tracePt t="84042" x="6807200" y="6351588"/>
          <p14:tracePt t="84048" x="6802438" y="6359525"/>
          <p14:tracePt t="84056" x="6792913" y="6369050"/>
          <p14:tracePt t="84063" x="6783388" y="6369050"/>
          <p14:tracePt t="84070" x="6778625" y="6373813"/>
          <p14:tracePt t="84077" x="6770688" y="6373813"/>
          <p14:tracePt t="84084" x="6761163" y="6383338"/>
          <p14:tracePt t="84091" x="6751638" y="6392863"/>
          <p14:tracePt t="84099" x="6738938" y="6400800"/>
          <p14:tracePt t="84106" x="6729413" y="6405563"/>
          <p14:tracePt t="84112" x="6719888" y="6415088"/>
          <p14:tracePt t="84120" x="6702425" y="6424613"/>
          <p14:tracePt t="84127" x="6692900" y="6442075"/>
          <p14:tracePt t="84133" x="6688138" y="6451600"/>
          <p14:tracePt t="84142" x="6678613" y="6456363"/>
          <p14:tracePt t="84148" x="6661150" y="6465888"/>
          <p14:tracePt t="84156" x="6656388" y="6465888"/>
          <p14:tracePt t="84162" x="6646863" y="6473825"/>
          <p14:tracePt t="84169" x="6637338" y="6473825"/>
          <p14:tracePt t="84176" x="6627813" y="6483350"/>
          <p14:tracePt t="84183" x="6624638" y="6488113"/>
          <p14:tracePt t="84191" x="6615113" y="6497638"/>
          <p14:tracePt t="84198" x="6605588" y="6507163"/>
          <p14:tracePt t="84205" x="6591300" y="6515100"/>
          <p14:tracePt t="84211" x="6591300" y="6534150"/>
          <p14:tracePt t="84218" x="6591300" y="6538913"/>
          <p14:tracePt t="84226" x="6591300" y="6546850"/>
          <p14:tracePt t="84233" x="6591300" y="6556375"/>
          <p14:tracePt t="84239" x="6591300" y="6561138"/>
          <p14:tracePt t="84247" x="6591300" y="6570663"/>
          <p14:tracePt t="84254" x="6591300" y="6580188"/>
          <p14:tracePt t="84261" x="6591300" y="6583363"/>
          <p14:tracePt t="84268" x="6600825" y="6611938"/>
          <p14:tracePt t="84275" x="6615113" y="6629400"/>
          <p14:tracePt t="84282" x="6632575" y="6653213"/>
          <p14:tracePt t="84290" x="6651625" y="6670675"/>
          <p14:tracePt t="84296" x="6683375" y="6692900"/>
          <p14:tracePt t="84303" x="6715125" y="6721475"/>
          <p14:tracePt t="84311" x="6761163" y="6743700"/>
          <p14:tracePt t="84317" x="6819900" y="6770688"/>
          <p14:tracePt t="84325" x="6870700" y="6807200"/>
          <p14:tracePt t="84332" x="6948488" y="6831013"/>
          <p14:tracePt t="84339" x="7007225" y="6843713"/>
          <p14:tracePt t="84395" x="7335838" y="6838950"/>
          <p14:tracePt t="84403" x="7381875" y="6816725"/>
          <p14:tracePt t="84410" x="7413625" y="6784975"/>
          <p14:tracePt t="84417" x="7445375" y="6765925"/>
          <p14:tracePt t="84424" x="7486650" y="6743700"/>
          <p14:tracePt t="84431" x="7505700" y="6726238"/>
          <p14:tracePt t="84439" x="7527925" y="6707188"/>
          <p14:tracePt t="84445" x="7532688" y="6697663"/>
          <p14:tracePt t="84452" x="7542213" y="6680200"/>
          <p14:tracePt t="84460" x="7550150" y="6661150"/>
          <p14:tracePt t="84466" x="7573963" y="6643688"/>
          <p14:tracePt t="84474" x="7583488" y="6624638"/>
          <p14:tracePt t="84480" x="7583488" y="6616700"/>
          <p14:tracePt t="84487" x="7583488" y="6607175"/>
          <p14:tracePt t="84495" x="7583488" y="6602413"/>
          <p14:tracePt t="84502" x="7583488" y="6592888"/>
          <p14:tracePt t="84509" x="7583488" y="6583363"/>
          <p14:tracePt t="84516" x="7583488" y="6575425"/>
          <p14:tracePt t="84523" x="7578725" y="6570663"/>
          <p14:tracePt t="84530" x="7559675" y="6561138"/>
          <p14:tracePt t="84537" x="7550150" y="6543675"/>
          <p14:tracePt t="84544" x="7542213" y="6534150"/>
          <p14:tracePt t="84551" x="7527925" y="6524625"/>
          <p14:tracePt t="84559" x="7510463" y="6515100"/>
          <p14:tracePt t="84566" x="7464425" y="6507163"/>
          <p14:tracePt t="84573" x="7423150" y="6497638"/>
          <p14:tracePt t="84579" x="7381875" y="6483350"/>
          <p14:tracePt t="84586" x="7304088" y="6470650"/>
          <p14:tracePt t="84594" x="7213600" y="6470650"/>
          <p14:tracePt t="84600" x="7140575" y="6470650"/>
          <p14:tracePt t="84608" x="7062788" y="6470650"/>
          <p14:tracePt t="84615" x="7002463" y="6478588"/>
          <p14:tracePt t="84623" x="6924675" y="6492875"/>
          <p14:tracePt t="84629" x="6884988" y="6502400"/>
          <p14:tracePt t="84636" x="6824663" y="6515100"/>
          <p14:tracePt t="84644" x="6783388" y="6524625"/>
          <p14:tracePt t="84650" x="6742113" y="6534150"/>
          <p14:tracePt t="84658" x="6724650" y="6543675"/>
          <p14:tracePt t="84664" x="6702425" y="6565900"/>
          <p14:tracePt t="84671" x="6683375" y="6575425"/>
          <p14:tracePt t="84678" x="6673850" y="6580188"/>
          <p14:tracePt t="84687" x="6669088" y="6588125"/>
          <p14:tracePt t="84694" x="6661150" y="6597650"/>
          <p14:tracePt t="84700" x="6651625" y="6616700"/>
          <p14:tracePt t="84708" x="6642100" y="6634163"/>
          <p14:tracePt t="84714" x="6632575" y="6661150"/>
          <p14:tracePt t="84723" x="6632575" y="6680200"/>
          <p14:tracePt t="84728" x="6632575" y="6697663"/>
          <p14:tracePt t="84735" x="6632575" y="6716713"/>
          <p14:tracePt t="84743" x="6632575" y="6726238"/>
          <p14:tracePt t="84750" x="6632575" y="6729413"/>
          <p14:tracePt t="84757" x="6637338" y="6738938"/>
          <p14:tracePt t="84764" x="6642100" y="6748463"/>
          <p14:tracePt t="84771" x="6661150" y="6757988"/>
          <p14:tracePt t="84778" x="6678613" y="6765925"/>
          <p14:tracePt t="84785" x="6710363" y="6775450"/>
          <p14:tracePt t="84792" x="6738938" y="6784975"/>
          <p14:tracePt t="84800" x="6778625" y="6784975"/>
          <p14:tracePt t="84806" x="6819900" y="6784975"/>
          <p14:tracePt t="84813" x="6865938" y="6780213"/>
          <p14:tracePt t="84820" x="6907213" y="6765925"/>
          <p14:tracePt t="84828" x="6934200" y="6757988"/>
          <p14:tracePt t="84835" x="6980238" y="6748463"/>
          <p14:tracePt t="84842" x="6997700" y="6738938"/>
          <p14:tracePt t="84849" x="7016750" y="6729413"/>
          <p14:tracePt t="84856" x="7034213" y="6721475"/>
          <p14:tracePt t="84863" x="7043738" y="6711950"/>
          <p14:tracePt t="84870" x="7058025" y="6702425"/>
          <p14:tracePt t="84877" x="7067550" y="6692900"/>
          <p14:tracePt t="84884" x="7075488" y="6689725"/>
          <p14:tracePt t="84906" x="7075488" y="6680200"/>
          <p14:tracePt t="84927" x="7075488" y="6670675"/>
          <p14:tracePt t="84940" x="7075488" y="6665913"/>
          <p14:tracePt t="84955" x="7075488" y="6656388"/>
          <p14:tracePt t="84962" x="7070725" y="6656388"/>
          <p14:tracePt t="84969" x="7062788" y="6638925"/>
          <p14:tracePt t="84976" x="7043738" y="6629400"/>
          <p14:tracePt t="84983" x="7034213" y="6619875"/>
          <p14:tracePt t="84991" x="7021513" y="6616700"/>
          <p14:tracePt t="84998" x="6997700" y="6602413"/>
          <p14:tracePt t="85005" x="6980238" y="6592888"/>
          <p14:tracePt t="85012" x="6938963" y="6583363"/>
          <p14:tracePt t="85018" x="6911975" y="6575425"/>
          <p14:tracePt t="85026" x="6880225" y="6565900"/>
          <p14:tracePt t="85033" x="6819900" y="6529388"/>
          <p14:tracePt t="85041" x="6778625" y="6519863"/>
          <p14:tracePt t="85047" x="6719888" y="6507163"/>
          <p14:tracePt t="85054" x="6678613" y="6497638"/>
          <p14:tracePt t="85061" x="6646863" y="6497638"/>
          <p14:tracePt t="85068" x="6627813" y="6497638"/>
          <p14:tracePt t="85076" x="6610350" y="6497638"/>
          <p14:tracePt t="85083" x="6596063" y="6497638"/>
          <p14:tracePt t="85090" x="6588125" y="6497638"/>
          <p14:tracePt t="85097" x="6578600" y="6497638"/>
          <p14:tracePt t="85103" x="6564313" y="6497638"/>
          <p14:tracePt t="85395" x="6418263" y="6497638"/>
          <p14:tracePt t="85403" x="6235700" y="6478588"/>
          <p14:tracePt t="85410" x="6035675" y="6465888"/>
          <p14:tracePt t="85417" x="5853113" y="6451600"/>
          <p14:tracePt t="85423" x="5600700" y="6434138"/>
          <p14:tracePt t="85431" x="5364163" y="6415088"/>
          <p14:tracePt t="85437" x="5154613" y="6383338"/>
          <p14:tracePt t="85443" x="4902200" y="6327775"/>
          <p14:tracePt t="85451" x="4619625" y="6291263"/>
          <p14:tracePt t="85457" x="4346575" y="6273800"/>
          <p14:tracePt t="85465" x="4149725" y="6259513"/>
          <p14:tracePt t="85472" x="3889375" y="6223000"/>
          <p14:tracePt t="85479" x="3606800" y="6186488"/>
          <p14:tracePt t="85486" x="3424238" y="6154738"/>
          <p14:tracePt t="85493" x="3173413" y="6140450"/>
          <p14:tracePt t="85500" x="2935288" y="6122988"/>
          <p14:tracePt t="85507" x="2698750" y="6103938"/>
          <p14:tracePt t="85514" x="2516188" y="6091238"/>
          <p14:tracePt t="85523" x="2332038" y="6076950"/>
          <p14:tracePt t="85533" x="2168525" y="6059488"/>
          <p14:tracePt t="85538" x="2022475" y="6045200"/>
          <p14:tracePt t="85543" x="1912938" y="6045200"/>
          <p14:tracePt t="85550" x="1839913" y="6045200"/>
          <p14:tracePt t="85557" x="1762125" y="6045200"/>
          <p14:tracePt t="85564" x="1708150" y="6045200"/>
          <p14:tracePt t="85571" x="1652588" y="6045200"/>
          <p14:tracePt t="85579" x="1620838" y="6045200"/>
          <p14:tracePt t="85585" x="1601788" y="6045200"/>
          <p14:tracePt t="85592" x="1574800" y="6045200"/>
          <p14:tracePt t="85600" x="1565275" y="6045200"/>
          <p14:tracePt t="85607" x="1557338" y="6045200"/>
          <p14:tracePt t="85614" x="1552575" y="6049963"/>
          <p14:tracePt t="85621" x="1543050" y="6054725"/>
          <p14:tracePt t="85629" x="1543050" y="6064250"/>
          <p14:tracePt t="85635" x="1543050" y="6081713"/>
          <p14:tracePt t="85642" x="1557338" y="6100763"/>
          <p14:tracePt t="85649" x="1616075" y="6149975"/>
          <p14:tracePt t="85656" x="1716088" y="6205538"/>
          <p14:tracePt t="85664" x="1854200" y="6264275"/>
          <p14:tracePt t="85670" x="2000250" y="6296025"/>
          <p14:tracePt t="85678" x="2132013" y="6323013"/>
          <p14:tracePt t="85684" x="2278063" y="6351588"/>
          <p14:tracePt t="85691" x="2409825" y="6383338"/>
          <p14:tracePt t="85699" x="2519363" y="6397625"/>
          <p14:tracePt t="85705" x="2597150" y="6410325"/>
          <p14:tracePt t="85713" x="2674938" y="6419850"/>
          <p14:tracePt t="85719" x="2716213" y="6419850"/>
          <p14:tracePt t="85726" x="2771775" y="6419850"/>
          <p14:tracePt t="85734" x="2811463" y="6419850"/>
          <p14:tracePt t="85740" x="2840038" y="6419850"/>
          <p14:tracePt t="85748" x="2871788" y="6419850"/>
          <p14:tracePt t="85755" x="2889250" y="6419850"/>
          <p14:tracePt t="85762" x="2903538" y="6419850"/>
          <p14:tracePt t="85769" x="2913063" y="6419850"/>
          <p14:tracePt t="85776" x="2921000" y="6419850"/>
          <p14:tracePt t="85783" x="2930525" y="6419850"/>
          <p14:tracePt t="85819" x="2925763" y="6419850"/>
          <p14:tracePt t="85826" x="2917825" y="6419850"/>
          <p14:tracePt t="85833" x="2903538" y="6419850"/>
          <p14:tracePt t="85840" x="2884488" y="6419850"/>
          <p14:tracePt t="85847" x="2825750" y="6415088"/>
          <p14:tracePt t="85854" x="2767013" y="6400800"/>
          <p14:tracePt t="85862" x="2674938" y="6388100"/>
          <p14:tracePt t="85868" x="2597150" y="6378575"/>
          <p14:tracePt t="85875" x="2482850" y="6364288"/>
          <p14:tracePt t="85883" x="2373313" y="6351588"/>
          <p14:tracePt t="85898" x="2112963" y="6319838"/>
          <p14:tracePt t="85904" x="2022475" y="6305550"/>
          <p14:tracePt t="85912" x="1908175" y="6291263"/>
          <p14:tracePt t="85918" x="1812925" y="6278563"/>
          <p14:tracePt t="85925" x="1716088" y="6249988"/>
          <p14:tracePt t="85933" x="1643063" y="6237288"/>
          <p14:tracePt t="85940" x="1565275" y="6237288"/>
          <p14:tracePt t="85946" x="1524000" y="6237288"/>
          <p14:tracePt t="85954" x="1470025" y="6237288"/>
          <p14:tracePt t="85961" x="1443038" y="6237288"/>
          <p14:tracePt t="85967" x="1423988" y="6237288"/>
          <p14:tracePt t="85975" x="1406525" y="6237288"/>
          <p14:tracePt t="85982" x="1387475" y="6237288"/>
          <p14:tracePt t="85989" x="1382713" y="6237288"/>
          <p14:tracePt t="85996" x="1374775" y="6237288"/>
          <p14:tracePt t="86004" x="1365250" y="6237288"/>
          <p14:tracePt t="86017" x="1365250" y="6242050"/>
          <p14:tracePt t="86024" x="1370013" y="6259513"/>
          <p14:tracePt t="86032" x="1387475" y="6269038"/>
          <p14:tracePt t="86039" x="1447800" y="6278563"/>
          <p14:tracePt t="86046" x="1506538" y="6291263"/>
          <p14:tracePt t="86052" x="1597025" y="6305550"/>
          <p14:tracePt t="86059" x="1711325" y="6332538"/>
          <p14:tracePt t="86067" x="1825625" y="6359525"/>
          <p14:tracePt t="86074" x="1922463" y="6373813"/>
          <p14:tracePt t="86081" x="2032000" y="6388100"/>
          <p14:tracePt t="86088" x="2109788" y="6400800"/>
          <p14:tracePt t="86095" x="2168525" y="6415088"/>
          <p14:tracePt t="86102" x="2227263" y="6424613"/>
          <p14:tracePt t="86109" x="2255838" y="6424613"/>
          <p14:tracePt t="86116" x="2273300" y="6424613"/>
          <p14:tracePt t="86123" x="2282825" y="6424613"/>
          <p14:tracePt t="86130" x="2292350" y="6424613"/>
          <p14:tracePt t="86138" x="2305050" y="6424613"/>
          <p14:tracePt t="86166" x="2292350" y="6424613"/>
          <p14:tracePt t="86173" x="2287588" y="6424613"/>
          <p14:tracePt t="86180" x="2268538" y="6424613"/>
          <p14:tracePt t="86187" x="2241550" y="6424613"/>
          <p14:tracePt t="86195" x="2182813" y="6419850"/>
          <p14:tracePt t="86201" x="2122488" y="6405563"/>
          <p14:tracePt t="86208" x="2044700" y="6383338"/>
          <p14:tracePt t="86216" x="1966913" y="6356350"/>
          <p14:tracePt t="86222" x="1854200" y="6327775"/>
          <p14:tracePt t="86231" x="1739900" y="6296025"/>
          <p14:tracePt t="86238" x="1630363" y="6283325"/>
          <p14:tracePt t="86248" x="1552575" y="6273800"/>
          <p14:tracePt t="86253" x="1455738" y="6259513"/>
          <p14:tracePt t="86258" x="1377950" y="6232525"/>
          <p14:tracePt t="86265" x="1333500" y="6218238"/>
          <p14:tracePt t="86272" x="1304925" y="6210300"/>
          <p14:tracePt t="86279" x="1273175" y="6210300"/>
          <p14:tracePt t="86288" x="1260475" y="6210300"/>
          <p14:tracePt t="86295" x="1250950" y="6210300"/>
          <p14:tracePt t="86302" x="1241425" y="6210300"/>
          <p14:tracePt t="86308" x="1236663" y="6210300"/>
          <p14:tracePt t="86315" x="1228725" y="6210300"/>
          <p14:tracePt t="86322" x="1219200" y="6210300"/>
          <p14:tracePt t="86350" x="1223963" y="6210300"/>
          <p14:tracePt t="86357" x="1231900" y="6210300"/>
          <p14:tracePt t="86364" x="1246188" y="6210300"/>
          <p14:tracePt t="86371" x="1301750" y="6210300"/>
          <p14:tracePt t="86379" x="1355725" y="6210300"/>
          <p14:tracePt t="86386" x="1450975" y="6218238"/>
          <p14:tracePt t="86393" x="1528763" y="6232525"/>
          <p14:tracePt t="86400" x="1638300" y="6232525"/>
          <p14:tracePt t="86407" x="1730375" y="6232525"/>
          <p14:tracePt t="86414" x="1820863" y="6232525"/>
          <p14:tracePt t="86421" x="1881188" y="6232525"/>
          <p14:tracePt t="86429" x="1935163" y="6232525"/>
          <p14:tracePt t="86435" x="1976438" y="6232525"/>
          <p14:tracePt t="86442" x="2008188" y="6232525"/>
          <p14:tracePt t="86450" x="2036763" y="6232525"/>
          <p14:tracePt t="86456" x="2054225" y="6232525"/>
          <p14:tracePt t="86464" x="2058988" y="6232525"/>
          <p14:tracePt t="86471" x="2068513" y="6232525"/>
          <p14:tracePt t="86513" x="2063750" y="6232525"/>
          <p14:tracePt t="86520" x="2058988" y="6232525"/>
          <p14:tracePt t="86527" x="2039938" y="6232525"/>
          <p14:tracePt t="86535" x="2012950" y="6232525"/>
          <p14:tracePt t="86541" x="1981200" y="6232525"/>
          <p14:tracePt t="86549" x="1939925" y="6232525"/>
          <p14:tracePt t="86555" x="1885950" y="6227763"/>
          <p14:tracePt t="86564" x="1844675" y="6213475"/>
          <p14:tracePt t="86569" x="1766888" y="6200775"/>
          <p14:tracePt t="86576" x="1725613" y="6191250"/>
          <p14:tracePt t="86584" x="1666875" y="6181725"/>
          <p14:tracePt t="86590" x="1633538" y="6181725"/>
          <p14:tracePt t="86598" x="1616075" y="6181725"/>
          <p14:tracePt t="86605" x="1589088" y="6181725"/>
          <p14:tracePt t="86612" x="1579563" y="6181725"/>
          <p14:tracePt t="86619" x="1574800" y="6181725"/>
          <p14:tracePt t="86627" x="1565275" y="6181725"/>
          <p14:tracePt t="86633" x="1557338" y="6181725"/>
          <p14:tracePt t="86640" x="1547813" y="6181725"/>
          <p14:tracePt t="86676" x="1552575" y="6181725"/>
          <p14:tracePt t="86683" x="1570038" y="6191250"/>
          <p14:tracePt t="86690" x="1611313" y="6200775"/>
          <p14:tracePt t="86699" x="1674813" y="6227763"/>
          <p14:tracePt t="86705" x="1752600" y="6269038"/>
          <p14:tracePt t="86715" x="1817688" y="6291263"/>
          <p14:tracePt t="86720" x="1893888" y="6319838"/>
          <p14:tracePt t="86727" x="1939925" y="6342063"/>
          <p14:tracePt t="86734" x="2000250" y="6351588"/>
          <p14:tracePt t="86740" x="2039938" y="6364288"/>
          <p14:tracePt t="86747" x="2073275" y="6373813"/>
          <p14:tracePt t="86753" x="2105025" y="6383338"/>
          <p14:tracePt t="86760" x="2109788" y="6392863"/>
          <p14:tracePt t="86768" x="2117725" y="6392863"/>
          <p14:tracePt t="86774" x="2127250" y="6392863"/>
          <p14:tracePt t="86782" x="2132013" y="6392863"/>
          <p14:tracePt t="86789" x="2141538" y="6392863"/>
          <p14:tracePt t="88079" x="2278063" y="6415088"/>
          <p14:tracePt t="88086" x="2478088" y="6415088"/>
          <p14:tracePt t="88093" x="2701925" y="6415088"/>
          <p14:tracePt t="88100" x="2935288" y="6400800"/>
          <p14:tracePt t="88107" x="3181350" y="6369050"/>
          <p14:tracePt t="88114" x="3392488" y="6332538"/>
          <p14:tracePt t="88122" x="3648075" y="6283325"/>
          <p14:tracePt t="88129" x="3830638" y="6232525"/>
          <p14:tracePt t="88136" x="4021138" y="6173788"/>
          <p14:tracePt t="88142" x="4186238" y="6108700"/>
          <p14:tracePt t="88149" x="4414838" y="6003925"/>
          <p14:tracePt t="88157" x="4624388" y="5899150"/>
          <p14:tracePt t="88164" x="4806950" y="5784850"/>
          <p14:tracePt t="88171" x="4962525" y="5675313"/>
          <p14:tracePt t="88177" x="5099050" y="5602288"/>
          <p14:tracePt t="88184" x="5218113" y="5511800"/>
          <p14:tracePt t="88191" x="5300663" y="5441950"/>
          <p14:tracePt t="88198" x="5386388" y="5337175"/>
          <p14:tracePt t="88206" x="5459413" y="5237163"/>
          <p14:tracePt t="88213" x="5541963" y="5168900"/>
          <p14:tracePt t="88221" x="5597525" y="5086350"/>
          <p14:tracePt t="88227" x="5665788" y="5035550"/>
          <p14:tracePt t="88234" x="5715000" y="4967288"/>
          <p14:tracePt t="88241" x="5783263" y="4918075"/>
          <p14:tracePt t="88248" x="5848350" y="4862513"/>
          <p14:tracePt t="88255" x="5948363" y="4789488"/>
          <p14:tracePt t="88262" x="6030913" y="4748213"/>
          <p14:tracePt t="88269" x="6126163" y="4721225"/>
          <p14:tracePt t="88276" x="6203950" y="4684713"/>
          <p14:tracePt t="88284" x="6249988" y="4670425"/>
          <p14:tracePt t="88291" x="6276975" y="4662488"/>
          <p14:tracePt t="88298" x="6323013" y="4652963"/>
          <p14:tracePt t="88305" x="6335713" y="4652963"/>
          <p14:tracePt t="88312" x="6354763" y="4652963"/>
          <p14:tracePt t="88319" x="6364288" y="4652963"/>
          <p14:tracePt t="88326" x="6372225" y="4652963"/>
          <p14:tracePt t="88333" x="6376988" y="4652963"/>
          <p14:tracePt t="88340" x="6396038" y="4652963"/>
          <p14:tracePt t="88347" x="6405563" y="4652963"/>
          <p14:tracePt t="88354" x="6408738" y="4643438"/>
          <p14:tracePt t="88361" x="6418263" y="4633913"/>
          <p14:tracePt t="88369" x="6427788" y="4629150"/>
          <p14:tracePt t="88375" x="6432550" y="4621213"/>
          <p14:tracePt t="88383" x="6450013" y="4611688"/>
          <p14:tracePt t="88390" x="6496050" y="4589463"/>
          <p14:tracePt t="88397" x="6515100" y="4579938"/>
          <p14:tracePt t="88405" x="6523038" y="4579938"/>
          <p14:tracePt t="92187" x="6610350" y="4597400"/>
          <p14:tracePt t="92194" x="6756400" y="4629150"/>
          <p14:tracePt t="92200" x="6907213" y="4657725"/>
          <p14:tracePt t="92208" x="7089775" y="4670425"/>
          <p14:tracePt t="92215" x="7253288" y="4689475"/>
          <p14:tracePt t="92222" x="7454900" y="4689475"/>
          <p14:tracePt t="92229" x="7673975" y="4689475"/>
          <p14:tracePt t="92237" x="7912100" y="4675188"/>
          <p14:tracePt t="92243" x="8153400" y="4638675"/>
          <p14:tracePt t="92251" x="8355013" y="4625975"/>
          <p14:tracePt t="92258" x="8586788" y="4592638"/>
          <p14:tracePt t="92265" x="8756650" y="4548188"/>
          <p14:tracePt t="92272" x="8920163" y="4502150"/>
          <p14:tracePt t="92279" x="9088438" y="4438650"/>
          <p14:tracePt t="92647" x="9124950" y="3529013"/>
          <p14:tracePt t="92675" x="9129713" y="3524250"/>
          <p14:tracePt t="92831" x="8978900" y="3300413"/>
          <p14:tracePt t="92838" x="8902700" y="3300413"/>
          <p14:tracePt t="92845" x="8793163" y="3300413"/>
          <p14:tracePt t="92852" x="8683625" y="3300413"/>
          <p14:tracePt t="92859" x="8574088" y="3300413"/>
          <p14:tracePt t="92869" x="8464550" y="3300413"/>
          <p14:tracePt t="92873" x="8372475" y="3300413"/>
          <p14:tracePt t="92886" x="8280400" y="3300413"/>
          <p14:tracePt t="92888" x="8189913" y="3300413"/>
          <p14:tracePt t="92895" x="8131175" y="3309938"/>
          <p14:tracePt t="92902" x="8070850" y="3309938"/>
          <p14:tracePt t="92909" x="8043863" y="3309938"/>
          <p14:tracePt t="92917" x="8024813" y="3319463"/>
          <p14:tracePt t="92923" x="8007350" y="3319463"/>
          <p14:tracePt t="92930" x="7997825" y="3319463"/>
          <p14:tracePt t="92938" x="7985125" y="3319463"/>
          <p14:tracePt t="92944" x="7975600" y="3324225"/>
          <p14:tracePt t="92951" x="7966075" y="3324225"/>
          <p14:tracePt t="92959" x="7966075" y="3341688"/>
          <p14:tracePt t="92967" x="7966075" y="3351213"/>
          <p14:tracePt t="92973" x="7970838" y="3355975"/>
          <p14:tracePt t="92980" x="7997825" y="3365500"/>
          <p14:tracePt t="92987" x="8024813" y="3378200"/>
          <p14:tracePt t="92994" x="8085138" y="3387725"/>
          <p14:tracePt t="93001" x="8175625" y="3402013"/>
          <p14:tracePt t="93008" x="8272463" y="3414713"/>
          <p14:tracePt t="93015" x="8345488" y="3414713"/>
          <p14:tracePt t="93022" x="8435975" y="3414713"/>
          <p14:tracePt t="93031" x="8513763" y="3414713"/>
          <p14:tracePt t="93036" x="8569325" y="3414713"/>
          <p14:tracePt t="93043" x="8623300" y="3414713"/>
          <p14:tracePt t="93050" x="8664575" y="3414713"/>
          <p14:tracePt t="93057" x="8696325" y="3414713"/>
          <p14:tracePt t="93064" x="8723313" y="3414713"/>
          <p14:tracePt t="93071" x="8742363" y="3414713"/>
          <p14:tracePt t="93078" x="8751888" y="3414713"/>
          <p14:tracePt t="93085" x="8756650" y="3414713"/>
          <p14:tracePt t="93093" x="8764588" y="3414713"/>
          <p14:tracePt t="93099" x="8764588" y="3409950"/>
          <p14:tracePt t="93107" x="8764588" y="3406775"/>
          <p14:tracePt t="93114" x="8764588" y="3397250"/>
          <p14:tracePt t="93121" x="8764588" y="3387725"/>
          <p14:tracePt t="93128" x="8759825" y="3378200"/>
          <p14:tracePt t="93135" x="8756650" y="3373438"/>
          <p14:tracePt t="93142" x="8737600" y="3346450"/>
          <p14:tracePt t="93150" x="8705850" y="3324225"/>
          <p14:tracePt t="93156" x="8674100" y="3305175"/>
          <p14:tracePt t="93163" x="8632825" y="3282950"/>
          <p14:tracePt t="93171" x="8550275" y="3227388"/>
          <p14:tracePt t="93178" x="8450263" y="3187700"/>
          <p14:tracePt t="93184" x="8355013" y="3159125"/>
          <p14:tracePt t="93192" x="8240713" y="3132138"/>
          <p14:tracePt t="93198" x="8148638" y="3117850"/>
          <p14:tracePt t="93206" x="8089900" y="3105150"/>
          <p14:tracePt t="93213" x="8029575" y="3105150"/>
          <p14:tracePt t="93220" x="7988300" y="3105150"/>
          <p14:tracePt t="93227" x="7961313" y="3105150"/>
          <p14:tracePt t="93234" x="7929563" y="3109913"/>
          <p14:tracePt t="93241" x="7912100" y="3117850"/>
          <p14:tracePt t="93249" x="7893050" y="3127375"/>
          <p14:tracePt t="93255" x="7883525" y="3136900"/>
          <p14:tracePt t="93262" x="7878763" y="3146425"/>
          <p14:tracePt t="93270" x="7870825" y="3151188"/>
          <p14:tracePt t="93277" x="7851775" y="3159125"/>
          <p14:tracePt t="93284" x="7851775" y="3168650"/>
          <p14:tracePt t="93291" x="7851775" y="3178175"/>
          <p14:tracePt t="93326" x="7866063" y="3178175"/>
          <p14:tracePt t="93333" x="7883525" y="3178175"/>
          <p14:tracePt t="93341" x="7902575" y="3178175"/>
          <p14:tracePt t="93349" x="7929563" y="3195638"/>
          <p14:tracePt t="93356" x="7970838" y="3195638"/>
          <p14:tracePt t="93364" x="8002588" y="3195638"/>
          <p14:tracePt t="93376" x="8043863" y="3195638"/>
          <p14:tracePt t="93379" x="8085138" y="3195638"/>
          <p14:tracePt t="93387" x="8112125" y="3195638"/>
          <p14:tracePt t="93391" x="8139113" y="3195638"/>
          <p14:tracePt t="93398" x="8180388" y="3195638"/>
          <p14:tracePt t="93405" x="8199438" y="3195638"/>
          <p14:tracePt t="93412" x="8216900" y="3195638"/>
          <p14:tracePt t="93419" x="8235950" y="3195638"/>
          <p14:tracePt t="93426" x="8262938" y="3195638"/>
          <p14:tracePt t="93434" x="8280400" y="3195638"/>
        </p14:tracePtLst>
      </p14:laserTraceLst>
    </p:ext>
  </p:extLs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>
                <a:latin typeface="Arial" charset="0"/>
                <a:ea typeface="ＭＳ Ｐゴシック" charset="0"/>
                <a:cs typeface="ＭＳ Ｐゴシック" charset="0"/>
              </a:rPr>
              <a:t>Solution Stoichiometry</a:t>
            </a:r>
          </a:p>
        </p:txBody>
      </p:sp>
      <p:sp>
        <p:nvSpPr>
          <p:cNvPr id="61442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76200" y="914400"/>
            <a:ext cx="8915400" cy="1285875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For reactions occurring in solution, the concentration and volume of reactants and products are often used instead of mass to solve solution stoichiometry problems.</a:t>
            </a:r>
          </a:p>
          <a:p>
            <a:pPr marL="0" indent="0" eaLnBrk="1" hangingPunct="1">
              <a:buNone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" name="Rectangle 4"/>
          <p:cNvSpPr/>
          <p:nvPr/>
        </p:nvSpPr>
        <p:spPr>
          <a:xfrm>
            <a:off x="1385331" y="2259178"/>
            <a:ext cx="63209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</a:rPr>
              <a:t>Moles can be solved from concentration 	(molarity) and volume (Liters) </a:t>
            </a:r>
            <a:endParaRPr lang="en-US" sz="2400">
              <a:solidFill>
                <a:srgbClr val="0000CC"/>
              </a:solidFill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08262" y="3323068"/>
          <a:ext cx="2949512" cy="887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6" imgW="1434960" imgH="431640" progId="Equation.3">
                  <p:embed/>
                </p:oleObj>
              </mc:Choice>
              <mc:Fallback>
                <p:oleObj name="Equation" r:id="rId6" imgW="1434960" imgH="431640" progId="Equation.3">
                  <p:embed/>
                  <p:pic>
                    <p:nvPicPr>
                      <p:cNvPr id="7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8262" y="3323068"/>
                        <a:ext cx="2949512" cy="887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3660342" y="4210822"/>
          <a:ext cx="4448676" cy="4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8" imgW="1955520" imgH="203040" progId="Equation.3">
                  <p:embed/>
                </p:oleObj>
              </mc:Choice>
              <mc:Fallback>
                <p:oleObj name="Equation" r:id="rId8" imgW="1955520" imgH="203040" progId="Equation.3">
                  <p:embed/>
                  <p:pic>
                    <p:nvPicPr>
                      <p:cNvPr id="8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60342" y="4210822"/>
                        <a:ext cx="4448676" cy="462200"/>
                      </a:xfrm>
                      <a:prstGeom prst="rect">
                        <a:avLst/>
                      </a:prstGeom>
                      <a:solidFill>
                        <a:srgbClr val="66FFFF">
                          <a:alpha val="38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3257774" y="5370842"/>
          <a:ext cx="218598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10" imgW="1295280" imgH="431640" progId="Equation.3">
                  <p:embed/>
                </p:oleObj>
              </mc:Choice>
              <mc:Fallback>
                <p:oleObj name="Equation" r:id="rId10" imgW="1295280" imgH="431640" progId="Equation.3">
                  <p:embed/>
                  <p:pic>
                    <p:nvPicPr>
                      <p:cNvPr id="9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57774" y="5370842"/>
                        <a:ext cx="2185987" cy="728662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8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/>
          <p:nvPr/>
        </p:nvSpPr>
        <p:spPr>
          <a:xfrm>
            <a:off x="1696249" y="5523717"/>
            <a:ext cx="14157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</a:rPr>
              <a:t>previously:</a:t>
            </a:r>
            <a:endParaRPr lang="en-US"/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30EAFACE-D0C9-4B95-85F4-3138F3B63C7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1711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7465"/>
    </mc:Choice>
    <mc:Fallback xmlns="">
      <p:transition spd="slow" advTm="674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0471" x="8199438" y="3163888"/>
          <p14:tracePt t="10478" x="8066088" y="3117850"/>
          <p14:tracePt t="10485" x="7915275" y="3078163"/>
          <p14:tracePt t="10493" x="7747000" y="3013075"/>
          <p14:tracePt t="10499" x="7583488" y="2968625"/>
          <p14:tracePt t="10506" x="7413625" y="2922588"/>
          <p14:tracePt t="10514" x="7199313" y="2857500"/>
          <p14:tracePt t="10521" x="6980238" y="2808288"/>
          <p14:tracePt t="10528" x="6792913" y="2757488"/>
          <p14:tracePt t="10534" x="6527800" y="2689225"/>
          <p14:tracePt t="10543" x="6240463" y="2630488"/>
          <p14:tracePt t="10549" x="5948363" y="2570163"/>
          <p14:tracePt t="10555" x="5651500" y="2492375"/>
          <p14:tracePt t="10563" x="5291138" y="2428875"/>
          <p14:tracePt t="10570" x="5003800" y="2374900"/>
          <p14:tracePt t="10577" x="4638675" y="2287588"/>
          <p14:tracePt t="10584" x="4314825" y="2224088"/>
          <p14:tracePt t="10592" x="4127500" y="2195513"/>
          <p14:tracePt t="10598" x="3962400" y="2163763"/>
          <p14:tracePt t="10605" x="3794125" y="2119313"/>
          <p14:tracePt t="10612" x="3648075" y="2085975"/>
          <p14:tracePt t="10619" x="3519488" y="2073275"/>
          <p14:tracePt t="10627" x="3405188" y="2058988"/>
          <p14:tracePt t="10633" x="3346450" y="2049463"/>
          <p14:tracePt t="10641" x="3268663" y="2036763"/>
          <p14:tracePt t="10647" x="3227388" y="2027238"/>
          <p14:tracePt t="10654" x="3181350" y="2005013"/>
          <p14:tracePt t="10662" x="3127375" y="2005013"/>
          <p14:tracePt t="10669" x="3095625" y="2005013"/>
          <p14:tracePt t="10676" x="3076575" y="2005013"/>
          <p14:tracePt t="10683" x="3049588" y="2005013"/>
          <p14:tracePt t="10690" x="3030538" y="2005013"/>
          <p14:tracePt t="10697" x="3022600" y="2005013"/>
          <p14:tracePt t="10704" x="3017838" y="2005013"/>
          <p14:tracePt t="10711" x="3008313" y="2005013"/>
          <p14:tracePt t="10732" x="3013075" y="2005013"/>
          <p14:tracePt t="10740" x="3035300" y="2005013"/>
          <p14:tracePt t="10747" x="3122613" y="1990725"/>
          <p14:tracePt t="10754" x="3268663" y="1976438"/>
          <p14:tracePt t="10761" x="3436938" y="1944688"/>
          <p14:tracePt t="10768" x="3582988" y="1931988"/>
          <p14:tracePt t="10775" x="3748088" y="1917700"/>
          <p14:tracePt t="10782" x="3911600" y="1885950"/>
          <p14:tracePt t="10789" x="4062413" y="1839913"/>
          <p14:tracePt t="10796" x="4195763" y="1812925"/>
          <p14:tracePt t="10803" x="4291013" y="1785938"/>
          <p14:tracePt t="10810" x="4337050" y="1762125"/>
          <p14:tracePt t="10817" x="4383088" y="1725613"/>
          <p14:tracePt t="10824" x="4414838" y="1716088"/>
          <p14:tracePt t="10831" x="4432300" y="1708150"/>
          <p14:tracePt t="10839" x="4441825" y="1698625"/>
          <p14:tracePt t="10846" x="4446588" y="1689100"/>
          <p14:tracePt t="10852" x="4446588" y="1684338"/>
          <p14:tracePt t="10860" x="4446588" y="1676400"/>
          <p14:tracePt t="10866" x="4446588" y="1666875"/>
          <p14:tracePt t="10874" x="4446588" y="1657350"/>
          <p14:tracePt t="10881" x="4437063" y="1652588"/>
          <p14:tracePt t="10892" x="4419600" y="1635125"/>
          <p14:tracePt t="10895" x="4346575" y="1611313"/>
          <p14:tracePt t="10902" x="4249738" y="1584325"/>
          <p14:tracePt t="10909" x="4154488" y="1557338"/>
          <p14:tracePt t="10916" x="4040188" y="1525588"/>
          <p14:tracePt t="10925" x="3908425" y="1484313"/>
          <p14:tracePt t="10931" x="3779838" y="1452563"/>
          <p14:tracePt t="10938" x="3648075" y="1423988"/>
          <p14:tracePt t="10945" x="3551238" y="1397000"/>
          <p14:tracePt t="10952" x="3436938" y="1370013"/>
          <p14:tracePt t="10959" x="3341688" y="1343025"/>
          <p14:tracePt t="10966" x="3282950" y="1328738"/>
          <p14:tracePt t="10973" x="3205163" y="1314450"/>
          <p14:tracePt t="10980" x="3163888" y="1306513"/>
          <p14:tracePt t="10988" x="3108325" y="1306513"/>
          <p14:tracePt t="10994" x="3076575" y="1306513"/>
          <p14:tracePt t="11001" x="3059113" y="1306513"/>
          <p14:tracePt t="11008" x="3030538" y="1306513"/>
          <p14:tracePt t="11016" x="3022600" y="1306513"/>
          <p14:tracePt t="11022" x="3013075" y="1306513"/>
          <p14:tracePt t="11030" x="3008313" y="1306513"/>
          <p14:tracePt t="11058" x="3027363" y="1309688"/>
          <p14:tracePt t="11066" x="3086100" y="1319213"/>
          <p14:tracePt t="11073" x="3140075" y="1319213"/>
          <p14:tracePt t="11079" x="3232150" y="1319213"/>
          <p14:tracePt t="11087" x="3341688" y="1319213"/>
          <p14:tracePt t="11094" x="3414713" y="1319213"/>
          <p14:tracePt t="11101" x="3492500" y="1319213"/>
          <p14:tracePt t="11108" x="3533775" y="1319213"/>
          <p14:tracePt t="11115" x="3587750" y="1319213"/>
          <p14:tracePt t="11122" x="3616325" y="1319213"/>
          <p14:tracePt t="11129" x="3656013" y="1319213"/>
          <p14:tracePt t="11136" x="3675063" y="1319213"/>
          <p14:tracePt t="11143" x="3684588" y="1319213"/>
          <p14:tracePt t="11150" x="3689350" y="1319213"/>
          <p14:tracePt t="11158" x="3697288" y="1319213"/>
          <p14:tracePt t="11200" x="3692525" y="1319213"/>
          <p14:tracePt t="11208" x="3689350" y="1309688"/>
          <p14:tracePt t="11214" x="3670300" y="1301750"/>
          <p14:tracePt t="11221" x="3629025" y="1292225"/>
          <p14:tracePt t="11228" x="3582988" y="1270000"/>
          <p14:tracePt t="11235" x="3519488" y="1228725"/>
          <p14:tracePt t="11243" x="3455988" y="1204913"/>
          <p14:tracePt t="11250" x="3397250" y="1192213"/>
          <p14:tracePt t="11257" x="3336925" y="1168400"/>
          <p14:tracePt t="11263" x="3290888" y="1160463"/>
          <p14:tracePt t="11271" x="3232150" y="1146175"/>
          <p14:tracePt t="11278" x="3190875" y="1136650"/>
          <p14:tracePt t="11285" x="3144838" y="1114425"/>
          <p14:tracePt t="11293" x="3127375" y="1114425"/>
          <p14:tracePt t="11300" x="3108325" y="1114425"/>
          <p14:tracePt t="11306" x="3095625" y="1114425"/>
          <p14:tracePt t="11313" x="3086100" y="1114425"/>
          <p14:tracePt t="11321" x="3067050" y="1114425"/>
          <p14:tracePt t="11328" x="3063875" y="1114425"/>
          <p14:tracePt t="11335" x="3054350" y="1114425"/>
          <p14:tracePt t="11342" x="3044825" y="1114425"/>
          <p14:tracePt t="11349" x="3035300" y="1114425"/>
          <p14:tracePt t="11384" x="3040063" y="1114425"/>
          <p14:tracePt t="11392" x="3049588" y="1114425"/>
          <p14:tracePt t="11399" x="3086100" y="1114425"/>
          <p14:tracePt t="11406" x="3127375" y="1114425"/>
          <p14:tracePt t="11413" x="3195638" y="1100138"/>
          <p14:tracePt t="11420" x="3273425" y="1100138"/>
          <p14:tracePt t="11427" x="3382963" y="1100138"/>
          <p14:tracePt t="11434" x="3492500" y="1087438"/>
          <p14:tracePt t="11442" x="3582988" y="1087438"/>
          <p14:tracePt t="11448" x="3692525" y="1087438"/>
          <p14:tracePt t="11455" x="3802063" y="1087438"/>
          <p14:tracePt t="11463" x="3916363" y="1095375"/>
          <p14:tracePt t="11470" x="4013200" y="1109663"/>
          <p14:tracePt t="11477" x="4108450" y="1136650"/>
          <p14:tracePt t="11484" x="4181475" y="1136650"/>
          <p14:tracePt t="11492" x="4237038" y="1136650"/>
          <p14:tracePt t="11498" x="4295775" y="1150938"/>
          <p14:tracePt t="11505" x="4341813" y="1160463"/>
          <p14:tracePt t="11512" x="4368800" y="1160463"/>
          <p14:tracePt t="11519" x="4410075" y="1168400"/>
          <p14:tracePt t="11527" x="4441825" y="1168400"/>
          <p14:tracePt t="11533" x="4460875" y="1177925"/>
          <p14:tracePt t="11541" x="4487863" y="1192213"/>
          <p14:tracePt t="11547" x="4505325" y="1192213"/>
          <p14:tracePt t="11554" x="4524375" y="1192213"/>
          <p14:tracePt t="11561" x="4533900" y="1192213"/>
          <p14:tracePt t="11568" x="4537075" y="1192213"/>
          <p14:tracePt t="11575" x="4546600" y="1196975"/>
          <p14:tracePt t="11583" x="4556125" y="1196975"/>
          <p14:tracePt t="11589" x="4570413" y="1196975"/>
          <p14:tracePt t="11639" x="4578350" y="1196975"/>
          <p14:tracePt t="13483" x="4633913" y="1250950"/>
          <p14:tracePt t="13490" x="4752975" y="1338263"/>
          <p14:tracePt t="13496" x="4870450" y="1416050"/>
          <p14:tracePt t="13504" x="4972050" y="1501775"/>
          <p14:tracePt t="13511" x="5089525" y="1574800"/>
          <p14:tracePt t="13518" x="5208588" y="1662113"/>
          <p14:tracePt t="13525" x="5341938" y="1739900"/>
          <p14:tracePt t="13532" x="5478463" y="1830388"/>
          <p14:tracePt t="13539" x="5629275" y="1890713"/>
          <p14:tracePt t="13546" x="5746750" y="1963738"/>
          <p14:tracePt t="13552" x="5861050" y="2005013"/>
          <p14:tracePt t="13560" x="5975350" y="2049463"/>
          <p14:tracePt t="13567" x="6094413" y="2109788"/>
          <p14:tracePt t="13575" x="6226175" y="2151063"/>
          <p14:tracePt t="13581" x="6323013" y="2192338"/>
          <p14:tracePt t="13588" x="6442075" y="2251075"/>
          <p14:tracePt t="13595" x="6537325" y="2292350"/>
          <p14:tracePt t="13602" x="6632575" y="2338388"/>
          <p14:tracePt t="13609" x="6715125" y="2392363"/>
          <p14:tracePt t="13616" x="6815138" y="2419350"/>
          <p14:tracePt t="13623" x="6911975" y="2460625"/>
          <p14:tracePt t="13630" x="6975475" y="2484438"/>
          <p14:tracePt t="13638" x="7053263" y="2525713"/>
          <p14:tracePt t="13645" x="7094538" y="2533650"/>
          <p14:tracePt t="13652" x="7126288" y="2547938"/>
          <p14:tracePt t="13659" x="7167563" y="2557463"/>
          <p14:tracePt t="13666" x="7199313" y="2565400"/>
          <p14:tracePt t="13673" x="7226300" y="2574925"/>
          <p14:tracePt t="13680" x="7258050" y="2574925"/>
          <p14:tracePt t="13687" x="7277100" y="2574925"/>
          <p14:tracePt t="13694" x="7304088" y="2574925"/>
          <p14:tracePt t="13701" x="7323138" y="2574925"/>
          <p14:tracePt t="13708" x="7362825" y="2574925"/>
          <p14:tracePt t="13715" x="7381875" y="2574925"/>
          <p14:tracePt t="13724" x="7408863" y="2574925"/>
          <p14:tracePt t="13730" x="7450138" y="2574925"/>
          <p14:tracePt t="13737" x="7481888" y="2574925"/>
          <p14:tracePt t="13744" x="7510463" y="2574925"/>
          <p14:tracePt t="13751" x="7550150" y="2574925"/>
          <p14:tracePt t="13758" x="7569200" y="2574925"/>
          <p14:tracePt t="13765" x="7573963" y="2574925"/>
          <p14:tracePt t="13773" x="7583488" y="2574925"/>
          <p14:tracePt t="28950" x="7537450" y="2570163"/>
          <p14:tracePt t="28957" x="7445375" y="2557463"/>
          <p14:tracePt t="28963" x="7367588" y="2543175"/>
          <p14:tracePt t="28971" x="7253288" y="2528888"/>
          <p14:tracePt t="28978" x="7112000" y="2528888"/>
          <p14:tracePt t="28984" x="6965950" y="2528888"/>
          <p14:tracePt t="28991" x="6819900" y="2528888"/>
          <p14:tracePt t="28999" x="6656388" y="2528888"/>
          <p14:tracePt t="29006" x="6400800" y="2543175"/>
          <p14:tracePt t="29013" x="6167438" y="2562225"/>
          <p14:tracePt t="29020" x="5894388" y="2579688"/>
          <p14:tracePt t="29027" x="5514975" y="2598738"/>
          <p14:tracePt t="29034" x="5130800" y="2620963"/>
          <p14:tracePt t="29041" x="4716463" y="2643188"/>
          <p14:tracePt t="29048" x="4332288" y="2662238"/>
          <p14:tracePt t="29057" x="4017963" y="2703513"/>
          <p14:tracePt t="29074" x="3319463" y="2767013"/>
          <p14:tracePt t="29077" x="3076575" y="2798763"/>
          <p14:tracePt t="29083" x="2889250" y="2830513"/>
          <p14:tracePt t="29091" x="2679700" y="2881313"/>
          <p14:tracePt t="29098" x="2516188" y="2908300"/>
          <p14:tracePt t="29106" x="2382838" y="2968625"/>
          <p14:tracePt t="29112" x="2300288" y="3008313"/>
          <p14:tracePt t="29119" x="2219325" y="3049588"/>
          <p14:tracePt t="29127" x="2154238" y="3100388"/>
          <p14:tracePt t="29133" x="2090738" y="3127375"/>
          <p14:tracePt t="29141" x="2058988" y="3146425"/>
          <p14:tracePt t="29147" x="2032000" y="3178175"/>
          <p14:tracePt t="29154" x="2000250" y="3200400"/>
          <p14:tracePt t="29162" x="1976438" y="3227388"/>
          <p14:tracePt t="29169" x="1958975" y="3260725"/>
          <p14:tracePt t="29176" x="1949450" y="3292475"/>
          <p14:tracePt t="29183" x="1935163" y="3333750"/>
          <p14:tracePt t="29190" x="1927225" y="3373438"/>
          <p14:tracePt t="29197" x="1927225" y="3451225"/>
          <p14:tracePt t="29204" x="1927225" y="3506788"/>
          <p14:tracePt t="29211" x="1935163" y="3584575"/>
          <p14:tracePt t="29218" x="1958975" y="3643313"/>
          <p14:tracePt t="29226" x="1985963" y="3725863"/>
          <p14:tracePt t="29233" x="2008188" y="3784600"/>
          <p14:tracePt t="29240" x="2063750" y="3867150"/>
          <p14:tracePt t="29247" x="2100263" y="3917950"/>
          <p14:tracePt t="29253" x="2154238" y="3981450"/>
          <p14:tracePt t="29261" x="2219325" y="4037013"/>
          <p14:tracePt t="29268" x="2268538" y="4081463"/>
          <p14:tracePt t="29275" x="2332038" y="4122738"/>
          <p14:tracePt t="29282" x="2365375" y="4141788"/>
          <p14:tracePt t="29290" x="2397125" y="4164013"/>
          <p14:tracePt t="29296" x="2424113" y="4173538"/>
          <p14:tracePt t="29303" x="2433638" y="4183063"/>
          <p14:tracePt t="29311" x="2441575" y="4195763"/>
          <p14:tracePt t="29318" x="2446338" y="4195763"/>
          <p14:tracePt t="29324" x="2455863" y="4195763"/>
          <p14:tracePt t="29331" x="2465388" y="4195763"/>
          <p14:tracePt t="29340" x="2474913" y="4195763"/>
          <p14:tracePt t="29346" x="2478088" y="4186238"/>
          <p14:tracePt t="29353" x="2487613" y="4168775"/>
          <p14:tracePt t="29361" x="2511425" y="4137025"/>
          <p14:tracePt t="29367" x="2519363" y="4105275"/>
          <p14:tracePt t="29375" x="2533650" y="4049713"/>
          <p14:tracePt t="29381" x="2533650" y="4008438"/>
          <p14:tracePt t="29389" x="2533650" y="3954463"/>
          <p14:tracePt t="29395" x="2533650" y="3913188"/>
          <p14:tracePt t="29402" x="2511425" y="3840163"/>
          <p14:tracePt t="29410" x="2478088" y="3794125"/>
          <p14:tracePt t="29417" x="2438400" y="3711575"/>
          <p14:tracePt t="29424" x="2387600" y="3662363"/>
          <p14:tracePt t="29430" x="2305050" y="3606800"/>
          <p14:tracePt t="29437" x="2185988" y="3533775"/>
          <p14:tracePt t="29445" x="2036763" y="3475038"/>
          <p14:tracePt t="29452" x="1866900" y="3397250"/>
          <p14:tracePt t="29459" x="1698625" y="3351213"/>
          <p14:tracePt t="29466" x="1533525" y="3305175"/>
          <p14:tracePt t="29474" x="1382713" y="3278188"/>
          <p14:tracePt t="29480" x="1236663" y="3260725"/>
          <p14:tracePt t="29487" x="1127125" y="3260725"/>
          <p14:tracePt t="29495" x="1054100" y="3260725"/>
          <p14:tracePt t="29501" x="976313" y="3260725"/>
          <p14:tracePt t="29509" x="949325" y="3268663"/>
          <p14:tracePt t="29516" x="927100" y="3287713"/>
          <p14:tracePt t="29523" x="900113" y="3297238"/>
          <p14:tracePt t="29530" x="890588" y="3305175"/>
          <p14:tracePt t="29537" x="881063" y="3309938"/>
          <p14:tracePt t="29544" x="871538" y="3328988"/>
          <p14:tracePt t="29551" x="871538" y="3346450"/>
          <p14:tracePt t="29558" x="871538" y="3387725"/>
          <p14:tracePt t="29565" x="881063" y="3419475"/>
          <p14:tracePt t="29573" x="900113" y="3448050"/>
          <p14:tracePt t="29580" x="963613" y="3511550"/>
          <p14:tracePt t="29587" x="1027113" y="3560763"/>
          <p14:tracePt t="29594" x="1146175" y="3633788"/>
          <p14:tracePt t="29601" x="1260475" y="3679825"/>
          <p14:tracePt t="29608" x="1392238" y="3721100"/>
          <p14:tracePt t="29616" x="1524000" y="3767138"/>
          <p14:tracePt t="29625" x="1638300" y="3794125"/>
          <p14:tracePt t="29630" x="1730375" y="3808413"/>
          <p14:tracePt t="29637" x="1825625" y="3808413"/>
          <p14:tracePt t="29644" x="1881188" y="3808413"/>
          <p14:tracePt t="29650" x="1935163" y="3808413"/>
          <p14:tracePt t="29658" x="1966913" y="3803650"/>
          <p14:tracePt t="29664" x="1985963" y="3803650"/>
          <p14:tracePt t="29671" x="1990725" y="3794125"/>
          <p14:tracePt t="29678" x="2000250" y="3794125"/>
          <p14:tracePt t="29685" x="2000250" y="3789363"/>
          <p14:tracePt t="29693" x="2000250" y="3771900"/>
          <p14:tracePt t="29700" x="2000250" y="3752850"/>
          <p14:tracePt t="29707" x="2000250" y="3735388"/>
          <p14:tracePt t="29714" x="1995488" y="3716338"/>
          <p14:tracePt t="29721" x="1985963" y="3675063"/>
          <p14:tracePt t="29728" x="1966913" y="3657600"/>
          <p14:tracePt t="29735" x="1935163" y="3625850"/>
          <p14:tracePt t="29743" x="1890713" y="3602038"/>
          <p14:tracePt t="29749" x="1839913" y="3552825"/>
          <p14:tracePt t="29757" x="1757363" y="3511550"/>
          <p14:tracePt t="29763" x="1693863" y="3475038"/>
          <p14:tracePt t="29770" x="1616075" y="3433763"/>
          <p14:tracePt t="29777" x="1552575" y="3409950"/>
          <p14:tracePt t="29784" x="1474788" y="3397250"/>
          <p14:tracePt t="29792" x="1433513" y="3382963"/>
          <p14:tracePt t="29799" x="1374775" y="3382963"/>
          <p14:tracePt t="29806" x="1346200" y="3382963"/>
          <p14:tracePt t="29813" x="1328738" y="3382963"/>
          <p14:tracePt t="29820" x="1309688" y="3387725"/>
          <p14:tracePt t="29827" x="1282700" y="3402013"/>
          <p14:tracePt t="29834" x="1273175" y="3406775"/>
          <p14:tracePt t="29841" x="1265238" y="3443288"/>
          <p14:tracePt t="29848" x="1265238" y="3475038"/>
          <p14:tracePt t="29856" x="1265238" y="3543300"/>
          <p14:tracePt t="29862" x="1268413" y="3602038"/>
          <p14:tracePt t="29869" x="1309688" y="3684588"/>
          <p14:tracePt t="29877" x="1333500" y="3730625"/>
          <p14:tracePt t="29884" x="1374775" y="3794125"/>
          <p14:tracePt t="29892" x="1438275" y="3844925"/>
          <p14:tracePt t="29898" x="1501775" y="3898900"/>
          <p14:tracePt t="29906" x="1589088" y="3967163"/>
          <p14:tracePt t="29912" x="1652588" y="4003675"/>
          <p14:tracePt t="29919" x="1730375" y="4032250"/>
          <p14:tracePt t="29927" x="1771650" y="4044950"/>
          <p14:tracePt t="29933" x="1830388" y="4044950"/>
          <p14:tracePt t="29941" x="1871663" y="4037013"/>
          <p14:tracePt t="29948" x="1912938" y="4027488"/>
          <p14:tracePt t="29955" x="1976438" y="4000500"/>
          <p14:tracePt t="29962" x="2008188" y="3981450"/>
          <p14:tracePt t="29969" x="2027238" y="3963988"/>
          <p14:tracePt t="29977" x="2058988" y="3917950"/>
          <p14:tracePt t="29983" x="2068513" y="3886200"/>
          <p14:tracePt t="29991" x="2081213" y="3844925"/>
          <p14:tracePt t="29997" x="2095500" y="3767138"/>
          <p14:tracePt t="30004" x="2095500" y="3725863"/>
          <p14:tracePt t="30011" x="2095500" y="3684588"/>
          <p14:tracePt t="30019" x="2085975" y="3657600"/>
          <p14:tracePt t="30026" x="2076450" y="3625850"/>
          <p14:tracePt t="30033" x="2044700" y="3579813"/>
          <p14:tracePt t="30040" x="2027238" y="3560763"/>
          <p14:tracePt t="30047" x="1995488" y="3538538"/>
          <p14:tracePt t="30054" x="1949450" y="3521075"/>
          <p14:tracePt t="30061" x="1871663" y="3479800"/>
          <p14:tracePt t="30068" x="1789113" y="3451225"/>
          <p14:tracePt t="30075" x="1711325" y="3438525"/>
          <p14:tracePt t="30082" x="1620838" y="3424238"/>
          <p14:tracePt t="30089" x="1560513" y="3424238"/>
          <p14:tracePt t="30096" x="1506538" y="3424238"/>
          <p14:tracePt t="30104" x="1465263" y="3433763"/>
          <p14:tracePt t="30111" x="1419225" y="3443288"/>
          <p14:tracePt t="30118" x="1392238" y="3451225"/>
          <p14:tracePt t="30125" x="1374775" y="3460750"/>
          <p14:tracePt t="30132" x="1365250" y="3470275"/>
          <p14:tracePt t="30140" x="1355725" y="3487738"/>
          <p14:tracePt t="30146" x="1346200" y="3506788"/>
          <p14:tracePt t="30153" x="1328738" y="3524250"/>
          <p14:tracePt t="30161" x="1328738" y="3552825"/>
          <p14:tracePt t="30167" x="1328738" y="3606800"/>
          <p14:tracePt t="30174" x="1341438" y="3638550"/>
          <p14:tracePt t="30181" x="1355725" y="3670300"/>
          <p14:tracePt t="30189" x="1365250" y="3711575"/>
          <p14:tracePt t="30195" x="1382713" y="3743325"/>
          <p14:tracePt t="30202" x="1406525" y="3771900"/>
          <p14:tracePt t="30210" x="1450975" y="3816350"/>
          <p14:tracePt t="30217" x="1484313" y="3849688"/>
          <p14:tracePt t="30224" x="1516063" y="3881438"/>
          <p14:tracePt t="30231" x="1597025" y="3935413"/>
          <p14:tracePt t="30238" x="1657350" y="3963988"/>
          <p14:tracePt t="30245" x="1735138" y="3976688"/>
          <p14:tracePt t="30252" x="1793875" y="3986213"/>
          <p14:tracePt t="30260" x="1835150" y="3986213"/>
          <p14:tracePt t="30266" x="1854200" y="3986213"/>
          <p14:tracePt t="32194" x="1927225" y="3981450"/>
          <p14:tracePt t="32201" x="2000250" y="3967163"/>
          <p14:tracePt t="32208" x="2076450" y="3954463"/>
          <p14:tracePt t="32215" x="2154238" y="3940175"/>
          <p14:tracePt t="32223" x="2200275" y="3917950"/>
          <p14:tracePt t="32230" x="2259013" y="3908425"/>
          <p14:tracePt t="32236" x="2292350" y="3898900"/>
          <p14:tracePt t="32244" x="2309813" y="3876675"/>
          <p14:tracePt t="32250" x="2328863" y="3867150"/>
          <p14:tracePt t="32257" x="2336800" y="3857625"/>
          <p14:tracePt t="32264" x="2341563" y="3857625"/>
          <p14:tracePt t="32272" x="2341563" y="3852863"/>
          <p14:tracePt t="32278" x="2341563" y="3844925"/>
          <p14:tracePt t="32293" x="2341563" y="3835400"/>
          <p14:tracePt t="32299" x="2341563" y="3830638"/>
          <p14:tracePt t="32306" x="2341563" y="3821113"/>
          <p14:tracePt t="32314" x="2341563" y="3813175"/>
          <p14:tracePt t="32322" x="2332038" y="3794125"/>
          <p14:tracePt t="32328" x="2314575" y="3784600"/>
          <p14:tracePt t="32335" x="2305050" y="3779838"/>
          <p14:tracePt t="32342" x="2287588" y="3771900"/>
          <p14:tracePt t="32349" x="2268538" y="3762375"/>
          <p14:tracePt t="32357" x="2251075" y="3752850"/>
          <p14:tracePt t="32364" x="2219325" y="3743325"/>
          <p14:tracePt t="32371" x="2200275" y="3735388"/>
          <p14:tracePt t="32377" x="2173288" y="3721100"/>
          <p14:tracePt t="32385" x="2141538" y="3703638"/>
          <p14:tracePt t="32392" x="2100263" y="3694113"/>
          <p14:tracePt t="32399" x="2081213" y="3694113"/>
          <p14:tracePt t="32406" x="2063750" y="3694113"/>
          <p14:tracePt t="32413" x="2044700" y="3694113"/>
          <p14:tracePt t="32420" x="2017713" y="3694113"/>
          <p14:tracePt t="32427" x="2008188" y="3694113"/>
          <p14:tracePt t="32434" x="2003425" y="3694113"/>
          <p14:tracePt t="32442" x="1995488" y="3694113"/>
          <p14:tracePt t="32448" x="1985963" y="3694113"/>
          <p14:tracePt t="32456" x="1976438" y="3694113"/>
          <p14:tracePt t="32462" x="1971675" y="3711575"/>
          <p14:tracePt t="32469" x="1971675" y="3721100"/>
          <p14:tracePt t="32477" x="1971675" y="3725863"/>
          <p14:tracePt t="32483" x="1971675" y="3735388"/>
          <p14:tracePt t="32491" x="1971675" y="3743325"/>
          <p14:tracePt t="32498" x="1971675" y="3752850"/>
          <p14:tracePt t="32505" x="1981200" y="3757613"/>
          <p14:tracePt t="32512" x="2000250" y="3767138"/>
          <p14:tracePt t="32519" x="2027238" y="3776663"/>
          <p14:tracePt t="32526" x="2073275" y="3798888"/>
          <p14:tracePt t="32533" x="2112963" y="3798888"/>
          <p14:tracePt t="32540" x="2168525" y="3798888"/>
          <p14:tracePt t="32547" x="2222500" y="3798888"/>
          <p14:tracePt t="32554" x="2300288" y="3776663"/>
          <p14:tracePt t="32561" x="2346325" y="3767138"/>
          <p14:tracePt t="32569" x="2424113" y="3752850"/>
          <p14:tracePt t="32576" x="2465388" y="3743325"/>
          <p14:tracePt t="32583" x="2506663" y="3735388"/>
          <p14:tracePt t="32590" x="2538413" y="3721100"/>
          <p14:tracePt t="32597" x="2555875" y="3703638"/>
          <p14:tracePt t="32604" x="2574925" y="3670300"/>
          <p14:tracePt t="32611" x="2606675" y="3652838"/>
          <p14:tracePt t="32618" x="2628900" y="3621088"/>
          <p14:tracePt t="32626" x="2638425" y="3602038"/>
          <p14:tracePt t="32633" x="2647950" y="3560763"/>
          <p14:tracePt t="32639" x="2657475" y="3543300"/>
          <p14:tracePt t="32647" x="2657475" y="3524250"/>
          <p14:tracePt t="32654" x="2657475" y="3506788"/>
          <p14:tracePt t="32661" x="2657475" y="3497263"/>
          <p14:tracePt t="32668" x="2657475" y="3492500"/>
          <p14:tracePt t="32676" x="2657475" y="3465513"/>
          <p14:tracePt t="32682" x="2657475" y="3455988"/>
          <p14:tracePt t="32689" x="2652713" y="3448050"/>
          <p14:tracePt t="32696" x="2643188" y="3433763"/>
          <p14:tracePt t="32703" x="2625725" y="3424238"/>
          <p14:tracePt t="32710" x="2597150" y="3402013"/>
          <p14:tracePt t="32718" x="2574925" y="3382963"/>
          <p14:tracePt t="32725" x="2547938" y="3360738"/>
          <p14:tracePt t="32732" x="2516188" y="3341688"/>
          <p14:tracePt t="32738" x="2474913" y="3333750"/>
          <p14:tracePt t="32746" x="2441575" y="3319463"/>
          <p14:tracePt t="32753" x="2414588" y="3309938"/>
          <p14:tracePt t="32760" x="2368550" y="3300413"/>
          <p14:tracePt t="32767" x="2341563" y="3300413"/>
          <p14:tracePt t="32774" x="2324100" y="3300413"/>
          <p14:tracePt t="32781" x="2295525" y="3300413"/>
          <p14:tracePt t="32789" x="2287588" y="3300413"/>
          <p14:tracePt t="32795" x="2278063" y="3300413"/>
          <p14:tracePt t="32802" x="2273300" y="3305175"/>
          <p14:tracePt t="32810" x="2263775" y="3309938"/>
          <p14:tracePt t="32816" x="2255838" y="3319463"/>
          <p14:tracePt t="32823" x="2246313" y="3328988"/>
          <p14:tracePt t="32830" x="2246313" y="3333750"/>
          <p14:tracePt t="32838" x="2246313" y="3341688"/>
          <p14:tracePt t="32845" x="2246313" y="3360738"/>
          <p14:tracePt t="32852" x="2255838" y="3402013"/>
          <p14:tracePt t="32859" x="2273300" y="3433763"/>
          <p14:tracePt t="32866" x="2295525" y="3460750"/>
          <p14:tracePt t="32873" x="2341563" y="3511550"/>
          <p14:tracePt t="32880" x="2373313" y="3543300"/>
          <p14:tracePt t="32888" x="2405063" y="3575050"/>
          <p14:tracePt t="32894" x="2470150" y="3625850"/>
          <p14:tracePt t="32902" x="2519363" y="3662363"/>
          <p14:tracePt t="32909" x="2584450" y="3698875"/>
          <p14:tracePt t="32916" x="2616200" y="3730625"/>
          <p14:tracePt t="32923" x="2643188" y="3740150"/>
          <p14:tracePt t="32930" x="2684463" y="3752850"/>
          <p14:tracePt t="32937" x="2716213" y="3762375"/>
          <p14:tracePt t="32944" x="2743200" y="3762375"/>
          <p14:tracePt t="32951" x="2774950" y="3762375"/>
          <p14:tracePt t="32958" x="2794000" y="3757613"/>
          <p14:tracePt t="32965" x="2811463" y="3748088"/>
          <p14:tracePt t="32972" x="2830513" y="3740150"/>
          <p14:tracePt t="32979" x="2840038" y="3721100"/>
          <p14:tracePt t="32987" x="2857500" y="3698875"/>
          <p14:tracePt t="32993" x="2889250" y="3667125"/>
          <p14:tracePt t="33001" x="2898775" y="3638550"/>
          <p14:tracePt t="33008" x="2913063" y="3606800"/>
          <p14:tracePt t="33015" x="2921000" y="3579813"/>
          <p14:tracePt t="33021" x="2930525" y="3560763"/>
          <p14:tracePt t="33029" x="2930525" y="3543300"/>
          <p14:tracePt t="33036" x="2930525" y="3511550"/>
          <p14:tracePt t="33043" x="2930525" y="3497263"/>
          <p14:tracePt t="33050" x="2930525" y="3479800"/>
          <p14:tracePt t="33057" x="2930525" y="3448050"/>
          <p14:tracePt t="33064" x="2925763" y="3419475"/>
          <p14:tracePt t="33071" x="2913063" y="3387725"/>
          <p14:tracePt t="33079" x="2903538" y="3370263"/>
          <p14:tracePt t="33090" x="2894013" y="3351213"/>
          <p14:tracePt t="33093" x="2884488" y="3333750"/>
          <p14:tracePt t="33099" x="2867025" y="3300413"/>
          <p14:tracePt t="33107" x="2847975" y="3292475"/>
          <p14:tracePt t="33114" x="2830513" y="3282950"/>
          <p14:tracePt t="33121" x="2811463" y="3273425"/>
          <p14:tracePt t="33128" x="2789238" y="3263900"/>
          <p14:tracePt t="33136" x="2762250" y="3255963"/>
          <p14:tracePt t="33143" x="2743200" y="3246438"/>
          <p14:tracePt t="33149" x="2711450" y="3232150"/>
          <p14:tracePt t="33156" x="2679700" y="3214688"/>
          <p14:tracePt t="33164" x="2638425" y="3214688"/>
          <p14:tracePt t="33171" x="2611438" y="3214688"/>
          <p14:tracePt t="33177" x="2579688" y="3205163"/>
          <p14:tracePt t="33185" x="2538413" y="3205163"/>
          <p14:tracePt t="33192" x="2511425" y="3205163"/>
          <p14:tracePt t="33198" x="2492375" y="3205163"/>
          <p14:tracePt t="33206" x="2465388" y="3205163"/>
          <p14:tracePt t="33213" x="2446338" y="3205163"/>
          <p14:tracePt t="33221" x="2428875" y="3205163"/>
          <p14:tracePt t="33227" x="2409825" y="3205163"/>
          <p14:tracePt t="33235" x="2405063" y="3205163"/>
          <p14:tracePt t="33242" x="2397125" y="3224213"/>
          <p14:tracePt t="33248" x="2378075" y="3232150"/>
          <p14:tracePt t="33255" x="2368550" y="3241675"/>
          <p14:tracePt t="33263" x="2360613" y="3251200"/>
          <p14:tracePt t="33270" x="2355850" y="3255963"/>
          <p14:tracePt t="33277" x="2346325" y="3263900"/>
          <p14:tracePt t="33284" x="2336800" y="3273425"/>
          <p14:tracePt t="33291" x="2336800" y="3282950"/>
          <p14:tracePt t="33298" x="2336800" y="3287713"/>
          <p14:tracePt t="33305" x="2336800" y="3305175"/>
          <p14:tracePt t="33312" x="2336800" y="3314700"/>
          <p14:tracePt t="33319" x="2336800" y="3319463"/>
          <p14:tracePt t="33326" x="2336800" y="3328988"/>
          <p14:tracePt t="33333" x="2336800" y="3336925"/>
          <p14:tracePt t="33341" x="2341563" y="3351213"/>
          <p14:tracePt t="33348" x="2351088" y="3373438"/>
          <p14:tracePt t="33355" x="2373313" y="3402013"/>
          <p14:tracePt t="33363" x="2401888" y="3424238"/>
          <p14:tracePt t="33369" x="2424113" y="3443288"/>
          <p14:tracePt t="33376" x="2451100" y="3460750"/>
          <p14:tracePt t="33383" x="2511425" y="3475038"/>
          <p14:tracePt t="33390" x="2552700" y="3484563"/>
          <p14:tracePt t="33397" x="2597150" y="3506788"/>
          <p14:tracePt t="33405" x="2638425" y="3506788"/>
          <p14:tracePt t="33411" x="2679700" y="3506788"/>
          <p14:tracePt t="33419" x="2720975" y="3487738"/>
          <p14:tracePt t="33427" x="2752725" y="3479800"/>
          <p14:tracePt t="33433" x="2794000" y="3470275"/>
          <p14:tracePt t="33440" x="2835275" y="3460750"/>
          <p14:tracePt t="33447" x="2867025" y="3448050"/>
          <p14:tracePt t="33455" x="2884488" y="3438525"/>
          <p14:tracePt t="33461" x="2903538" y="3429000"/>
          <p14:tracePt t="33468" x="2913063" y="3424238"/>
          <p14:tracePt t="33476" x="2930525" y="3414713"/>
          <p14:tracePt t="33482" x="2940050" y="3397250"/>
          <p14:tracePt t="33490" x="2944813" y="3387725"/>
          <p14:tracePt t="33497" x="2954338" y="3387725"/>
          <p14:tracePt t="33511" x="2954338" y="3378200"/>
          <p14:tracePt t="33518" x="2954338" y="3373438"/>
          <p14:tracePt t="33532" x="2954338" y="3365500"/>
          <p14:tracePt t="33539" x="2954338" y="3355975"/>
          <p14:tracePt t="33546" x="2954338" y="3346450"/>
          <p14:tracePt t="33553" x="2954338" y="3341688"/>
          <p14:tracePt t="33560" x="2949575" y="3333750"/>
          <p14:tracePt t="33567" x="2944813" y="3324225"/>
          <p14:tracePt t="33575" x="2935288" y="3297238"/>
          <p14:tracePt t="33581" x="2903538" y="3278188"/>
          <p14:tracePt t="33589" x="2884488" y="3260725"/>
          <p14:tracePt t="33597" x="2862263" y="3236913"/>
          <p14:tracePt t="33605" x="2835275" y="3209925"/>
          <p14:tracePt t="33615" x="2789238" y="3187700"/>
          <p14:tracePt t="33618" x="2743200" y="3163888"/>
          <p14:tracePt t="33625" x="2684463" y="3151188"/>
          <p14:tracePt t="33632" x="2638425" y="3141663"/>
          <p14:tracePt t="33639" x="2597150" y="3127375"/>
          <p14:tracePt t="33646" x="2555875" y="3127375"/>
          <p14:tracePt t="33653" x="2528888" y="3127375"/>
          <p14:tracePt t="33660" x="2511425" y="3127375"/>
          <p14:tracePt t="33667" x="2482850" y="3127375"/>
          <p14:tracePt t="33674" x="2465388" y="3127375"/>
          <p14:tracePt t="33681" x="2446338" y="3132138"/>
          <p14:tracePt t="33689" x="2424113" y="3141663"/>
          <p14:tracePt t="33695" x="2405063" y="3154363"/>
          <p14:tracePt t="33702" x="2387600" y="3163888"/>
          <p14:tracePt t="33710" x="2382838" y="3168650"/>
          <p14:tracePt t="33716" x="2373313" y="3178175"/>
          <p14:tracePt t="33724" x="2365375" y="3187700"/>
          <p14:tracePt t="33731" x="2355850" y="3214688"/>
          <p14:tracePt t="33737" x="2346325" y="3232150"/>
          <p14:tracePt t="33745" x="2336800" y="3251200"/>
          <p14:tracePt t="33752" x="2328863" y="3268663"/>
          <p14:tracePt t="33759" x="2328863" y="3297238"/>
          <p14:tracePt t="33766" x="2328863" y="3314700"/>
          <p14:tracePt t="33774" x="2328863" y="3341688"/>
          <p14:tracePt t="33780" x="2328863" y="3373438"/>
          <p14:tracePt t="33787" x="2332038" y="3414713"/>
          <p14:tracePt t="33794" x="2341563" y="3433763"/>
          <p14:tracePt t="33802" x="2351088" y="3451225"/>
          <p14:tracePt t="33809" x="2365375" y="3484563"/>
          <p14:tracePt t="33815" x="2382838" y="3524250"/>
          <p14:tracePt t="33823" x="2414588" y="3557588"/>
          <p14:tracePt t="33829" x="2446338" y="3589338"/>
          <p14:tracePt t="33836" x="2478088" y="3621088"/>
          <p14:tracePt t="33844" x="2524125" y="3643313"/>
          <p14:tracePt t="33850" x="2570163" y="3667125"/>
          <p14:tracePt t="33858" x="2611438" y="3679825"/>
          <p14:tracePt t="33864" x="2652713" y="3679825"/>
          <p14:tracePt t="33872" x="2684463" y="3679825"/>
          <p14:tracePt t="33889" x="2757488" y="3662363"/>
          <p14:tracePt t="33893" x="2784475" y="3652838"/>
          <p14:tracePt t="33900" x="2816225" y="3630613"/>
          <p14:tracePt t="33907" x="2862263" y="3597275"/>
          <p14:tracePt t="33914" x="2889250" y="3575050"/>
          <p14:tracePt t="33921" x="2913063" y="3557588"/>
          <p14:tracePt t="33928" x="2917825" y="3548063"/>
          <p14:tracePt t="33936" x="2925763" y="3543300"/>
          <p14:tracePt t="33943" x="2944813" y="3524250"/>
          <p14:tracePt t="33950" x="2954338" y="3506788"/>
          <p14:tracePt t="33957" x="2962275" y="3497263"/>
          <p14:tracePt t="33965" x="2967038" y="3487738"/>
          <p14:tracePt t="33974" x="2967038" y="3484563"/>
          <p14:tracePt t="33979" x="2967038" y="3475038"/>
          <p14:tracePt t="33987" x="2967038" y="3465513"/>
          <p14:tracePt t="33994" x="2967038" y="3460750"/>
          <p14:tracePt t="34001" x="2967038" y="3451225"/>
          <p14:tracePt t="34008" x="2957513" y="3443288"/>
          <p14:tracePt t="34014" x="2949575" y="3424238"/>
          <p14:tracePt t="34021" x="2930525" y="3406775"/>
          <p14:tracePt t="34028" x="2913063" y="3397250"/>
          <p14:tracePt t="34035" x="2894013" y="3387725"/>
          <p14:tracePt t="34042" x="2862263" y="3370263"/>
          <p14:tracePt t="34049" x="2816225" y="3346450"/>
          <p14:tracePt t="34057" x="2771775" y="3309938"/>
          <p14:tracePt t="34063" x="2693988" y="3282950"/>
          <p14:tracePt t="34070" x="2633663" y="3273425"/>
          <p14:tracePt t="34077" x="2574925" y="3260725"/>
          <p14:tracePt t="34084" x="2533650" y="3260725"/>
          <p14:tracePt t="34092" x="2501900" y="3260725"/>
          <p14:tracePt t="34098" x="2460625" y="3260725"/>
          <p14:tracePt t="34106" x="2433638" y="3260725"/>
          <p14:tracePt t="34113" x="2414588" y="3260725"/>
          <p14:tracePt t="34120" x="2397125" y="3263900"/>
          <p14:tracePt t="34127" x="2365375" y="3273425"/>
          <p14:tracePt t="34134" x="2346325" y="3282950"/>
          <p14:tracePt t="34141" x="2341563" y="3292475"/>
          <p14:tracePt t="34148" x="2332038" y="3309938"/>
          <p14:tracePt t="34155" x="2324100" y="3314700"/>
          <p14:tracePt t="34162" x="2314575" y="3324225"/>
          <p14:tracePt t="34169" x="2305050" y="3341688"/>
          <p14:tracePt t="34176" x="2287588" y="3360738"/>
          <p14:tracePt t="34184" x="2278063" y="3378200"/>
          <p14:tracePt t="34191" x="2278063" y="3419475"/>
          <p14:tracePt t="34198" x="2278063" y="3451225"/>
          <p14:tracePt t="34205" x="2278063" y="3479800"/>
          <p14:tracePt t="34212" x="2278063" y="3521075"/>
          <p14:tracePt t="34219" x="2282825" y="3538538"/>
          <p14:tracePt t="34226" x="2305050" y="3570288"/>
          <p14:tracePt t="34233" x="2314575" y="3589338"/>
          <p14:tracePt t="34240" x="2324100" y="3621088"/>
          <p14:tracePt t="34247" x="2341563" y="3638550"/>
          <p14:tracePt t="34255" x="2373313" y="3657600"/>
          <p14:tracePt t="34261" x="2428875" y="3679825"/>
          <p14:tracePt t="34269" x="2474913" y="3703638"/>
          <p14:tracePt t="34276" x="2555875" y="3730625"/>
          <p14:tracePt t="34283" x="2597150" y="3740150"/>
          <p14:tracePt t="34291" x="2652713" y="3740150"/>
          <p14:tracePt t="34297" x="2693988" y="3740150"/>
          <p14:tracePt t="34303" x="2725738" y="3735388"/>
          <p14:tracePt t="34311" x="2767013" y="3711575"/>
          <p14:tracePt t="34318" x="2798763" y="3703638"/>
          <p14:tracePt t="34325" x="2816225" y="3694113"/>
          <p14:tracePt t="34332" x="2825750" y="3684588"/>
          <p14:tracePt t="34341" x="2852738" y="3670300"/>
          <p14:tracePt t="34346" x="2862263" y="3648075"/>
          <p14:tracePt t="34353" x="2871788" y="3621088"/>
          <p14:tracePt t="34361" x="2881313" y="3611563"/>
          <p14:tracePt t="34367" x="2889250" y="3594100"/>
          <p14:tracePt t="34375" x="2889250" y="3589338"/>
          <p14:tracePt t="34381" x="2889250" y="3579813"/>
          <p14:tracePt t="34389" x="2889250" y="3570288"/>
          <p14:tracePt t="34396" x="2889250" y="3565525"/>
          <p14:tracePt t="34402" x="2889250" y="3557588"/>
          <p14:tracePt t="34410" x="2884488" y="3548063"/>
          <p14:tracePt t="34417" x="2876550" y="3529013"/>
          <p14:tracePt t="34424" x="2867025" y="3524250"/>
          <p14:tracePt t="34431" x="2847975" y="3506788"/>
          <p14:tracePt t="34439" x="2820988" y="3484563"/>
          <p14:tracePt t="34446" x="2803525" y="3475038"/>
          <p14:tracePt t="34453" x="2771775" y="3455988"/>
          <p14:tracePt t="34460" x="2711450" y="3419475"/>
          <p14:tracePt t="34467" x="2647950" y="3397250"/>
          <p14:tracePt t="34474" x="2589213" y="3370263"/>
          <p14:tracePt t="34481" x="2543175" y="3346450"/>
          <p14:tracePt t="34489" x="2482850" y="3336925"/>
          <p14:tracePt t="34495" x="2451100" y="3324225"/>
          <p14:tracePt t="34502" x="2424113" y="3324225"/>
          <p14:tracePt t="34509" x="2405063" y="3324225"/>
          <p14:tracePt t="34516" x="2378075" y="3324225"/>
          <p14:tracePt t="34523" x="2360613" y="3324225"/>
          <p14:tracePt t="34531" x="2351088" y="3324225"/>
          <p14:tracePt t="34539" x="2341563" y="3328988"/>
          <p14:tracePt t="34545" x="2336800" y="3336925"/>
          <p14:tracePt t="34552" x="2328863" y="3346450"/>
          <p14:tracePt t="34559" x="2319338" y="3351213"/>
          <p14:tracePt t="34566" x="2305050" y="3360738"/>
          <p14:tracePt t="34574" x="2295525" y="3370263"/>
          <p14:tracePt t="34580" x="2295525" y="3378200"/>
          <p14:tracePt t="34588" x="2295525" y="3382963"/>
          <p14:tracePt t="34594" x="2295525" y="3392488"/>
          <p14:tracePt t="34601" x="2295525" y="3419475"/>
          <p14:tracePt t="34609" x="2295525" y="3438525"/>
          <p14:tracePt t="34616" x="2300288" y="3455988"/>
          <p14:tracePt t="34622" x="2319338" y="3475038"/>
          <p14:tracePt t="34630" x="2328863" y="3506788"/>
          <p14:tracePt t="34637" x="2336800" y="3524250"/>
          <p14:tracePt t="34644" x="2346325" y="3543300"/>
          <p14:tracePt t="34651" x="2368550" y="3552825"/>
          <p14:tracePt t="34658" x="2397125" y="3560763"/>
          <p14:tracePt t="34665" x="2438400" y="3570288"/>
          <p14:tracePt t="34673" x="2455863" y="3570288"/>
          <p14:tracePt t="34679" x="2474913" y="3570288"/>
          <p14:tracePt t="34686" x="2492375" y="3570288"/>
          <p14:tracePt t="34693" x="2519363" y="3570288"/>
          <p14:tracePt t="34700" x="2528888" y="3570288"/>
          <p14:tracePt t="34708" x="2538413" y="3570288"/>
          <p14:tracePt t="34714" x="2543175" y="3560763"/>
          <p14:tracePt t="34722" x="2552700" y="3552825"/>
          <p14:tracePt t="34729" x="2560638" y="3552825"/>
          <p14:tracePt t="34736" x="2570163" y="3543300"/>
          <p14:tracePt t="34750" x="2570163" y="3538538"/>
          <p14:tracePt t="34757" x="2570163" y="3529013"/>
          <p14:tracePt t="34764" x="2570163" y="3521075"/>
          <p14:tracePt t="34778" x="2570163" y="3506788"/>
          <p14:tracePt t="34793" x="2570163" y="3497263"/>
          <p14:tracePt t="34827" x="2570163" y="3487738"/>
          <p14:tracePt t="36514" x="2560638" y="3533775"/>
          <p14:tracePt t="36522" x="2552700" y="3611563"/>
          <p14:tracePt t="36528" x="2538413" y="3670300"/>
          <p14:tracePt t="36536" x="2524125" y="3748088"/>
          <p14:tracePt t="36542" x="2516188" y="3789363"/>
          <p14:tracePt t="36551" x="2506663" y="3830638"/>
          <p14:tracePt t="36557" x="2492375" y="3876675"/>
          <p14:tracePt t="36563" x="2482850" y="3903663"/>
          <p14:tracePt t="36571" x="2465388" y="3922713"/>
          <p14:tracePt t="36578" x="2455863" y="3954463"/>
          <p14:tracePt t="36585" x="2441575" y="3971925"/>
          <p14:tracePt t="36592" x="2438400" y="3981450"/>
          <p14:tracePt t="36600" x="2428875" y="3990975"/>
          <p14:tracePt t="36606" x="2419350" y="3995738"/>
          <p14:tracePt t="36613" x="2414588" y="4003675"/>
          <p14:tracePt t="36620" x="2405063" y="4013200"/>
          <p14:tracePt t="36627" x="2397125" y="4017963"/>
          <p14:tracePt t="36634" x="2397125" y="4037013"/>
          <p14:tracePt t="36641" x="2378075" y="4044950"/>
          <p14:tracePt t="36650" x="2378075" y="4054475"/>
          <p14:tracePt t="36656" x="2378075" y="4059238"/>
          <p14:tracePt t="36663" x="2378075" y="4068763"/>
          <p14:tracePt t="36670" x="2378075" y="4076700"/>
          <p14:tracePt t="36677" x="2368550" y="4086225"/>
          <p14:tracePt t="36684" x="2368550" y="4090988"/>
          <p14:tracePt t="36691" x="2368550" y="4100513"/>
          <p14:tracePt t="36699" x="2365375" y="4117975"/>
          <p14:tracePt t="36712" x="2365375" y="4122738"/>
          <p14:tracePt t="36727" x="2355850" y="4132263"/>
          <p14:tracePt t="37059" x="2295525" y="4132263"/>
          <p14:tracePt t="37066" x="2200275" y="4132263"/>
          <p14:tracePt t="37073" x="2073275" y="4132263"/>
          <p14:tracePt t="37081" x="1944688" y="4132263"/>
          <p14:tracePt t="37088" x="1835150" y="4122738"/>
          <p14:tracePt t="37095" x="1708150" y="4110038"/>
          <p14:tracePt t="37102" x="1593850" y="4095750"/>
          <p14:tracePt t="37108" x="1497013" y="4081463"/>
          <p14:tracePt t="37118" x="1406525" y="4068763"/>
          <p14:tracePt t="37124" x="1292225" y="4054475"/>
          <p14:tracePt t="37132" x="1200150" y="4040188"/>
          <p14:tracePt t="37140" x="1141413" y="4027488"/>
          <p14:tracePt t="37146" x="1058863" y="4003675"/>
          <p14:tracePt t="37153" x="985838" y="3990975"/>
          <p14:tracePt t="37159" x="939800" y="3976688"/>
          <p14:tracePt t="37167" x="912813" y="3967163"/>
          <p14:tracePt t="37173" x="871538" y="3967163"/>
          <p14:tracePt t="37180" x="839788" y="3967163"/>
          <p14:tracePt t="37187" x="822325" y="3967163"/>
          <p14:tracePt t="37194" x="808038" y="3967163"/>
          <p14:tracePt t="37201" x="776288" y="3967163"/>
          <p14:tracePt t="37209" x="757238" y="3967163"/>
          <p14:tracePt t="37216" x="752475" y="3967163"/>
          <p14:tracePt t="37222" x="744538" y="3967163"/>
          <p14:tracePt t="37230" x="735013" y="3967163"/>
          <p14:tracePt t="37237" x="730250" y="3967163"/>
          <p14:tracePt t="37244" x="720725" y="3967163"/>
          <p14:tracePt t="37251" x="703263" y="3959225"/>
          <p14:tracePt t="37258" x="693738" y="3959225"/>
          <p14:tracePt t="37266" x="688975" y="3959225"/>
          <p14:tracePt t="37272" x="679450" y="3959225"/>
          <p14:tracePt t="37279" x="671513" y="3959225"/>
          <p14:tracePt t="37286" x="666750" y="3959225"/>
          <p14:tracePt t="41714" x="693738" y="4059238"/>
          <p14:tracePt t="41721" x="752475" y="4222750"/>
          <p14:tracePt t="41728" x="835025" y="4419600"/>
          <p14:tracePt t="41736" x="922338" y="4621213"/>
          <p14:tracePt t="41743" x="1046163" y="4840288"/>
          <p14:tracePt t="41750" x="1195388" y="5064125"/>
          <p14:tracePt t="41758" x="1292225" y="5241925"/>
          <p14:tracePt t="41763" x="1423988" y="5405438"/>
          <p14:tracePt t="41771" x="1574800" y="5570538"/>
          <p14:tracePt t="41778" x="1762125" y="5780088"/>
          <p14:tracePt t="41785" x="1935163" y="5954713"/>
          <p14:tracePt t="41792" x="2136775" y="6118225"/>
          <p14:tracePt t="41799" x="2295525" y="6246813"/>
          <p14:tracePt t="41807" x="2433638" y="6351588"/>
          <p14:tracePt t="41813" x="2552700" y="6424613"/>
          <p14:tracePt t="41821" x="2657475" y="6515100"/>
          <p14:tracePt t="41827" x="2752725" y="6570663"/>
          <p14:tracePt t="41834" x="2852738" y="6611938"/>
          <p14:tracePt t="41842" x="2930525" y="6653213"/>
          <p14:tracePt t="41849" x="3013075" y="6680200"/>
          <p14:tracePt t="41856" x="3054350" y="6689725"/>
          <p14:tracePt t="41863" x="3108325" y="6689725"/>
          <p14:tracePt t="41870" x="3140075" y="6689725"/>
          <p14:tracePt t="41877" x="3181350" y="6684963"/>
          <p14:tracePt t="41884" x="3213100" y="6675438"/>
          <p14:tracePt t="41891" x="3241675" y="6653213"/>
          <p14:tracePt t="41898" x="3286125" y="6619875"/>
          <p14:tracePt t="41906" x="3305175" y="6597650"/>
          <p14:tracePt t="41912" x="3327400" y="6556375"/>
          <p14:tracePt t="41919" x="3355975" y="6461125"/>
          <p14:tracePt t="41926" x="3382963" y="6346825"/>
          <p14:tracePt t="41933" x="3382963" y="6273800"/>
          <p14:tracePt t="41941" x="3382963" y="6181725"/>
          <p14:tracePt t="41947" x="3378200" y="6103938"/>
          <p14:tracePt t="41955" x="3351213" y="6040438"/>
          <p14:tracePt t="41961" x="3327400" y="5981700"/>
          <p14:tracePt t="41969" x="3290888" y="5930900"/>
          <p14:tracePt t="41975" x="3246438" y="5894388"/>
          <p14:tracePt t="41982" x="3195638" y="5862638"/>
          <p14:tracePt t="41990" x="3117850" y="5835650"/>
          <p14:tracePt t="41997" x="3054350" y="5807075"/>
          <p14:tracePt t="42004" x="2976563" y="5799138"/>
          <p14:tracePt t="42011" x="2921000" y="5799138"/>
          <p14:tracePt t="42018" x="2844800" y="5803900"/>
          <p14:tracePt t="42025" x="2767013" y="5816600"/>
          <p14:tracePt t="42032" x="2725738" y="5826125"/>
          <p14:tracePt t="42039" x="2693988" y="5848350"/>
          <p14:tracePt t="42047" x="2652713" y="5881688"/>
          <p14:tracePt t="42054" x="2628900" y="5903913"/>
          <p14:tracePt t="42061" x="2611438" y="5921375"/>
          <p14:tracePt t="42068" x="2592388" y="5940425"/>
          <p14:tracePt t="42075" x="2584450" y="5957888"/>
          <p14:tracePt t="42082" x="2560638" y="6003925"/>
          <p14:tracePt t="42090" x="2552700" y="6022975"/>
          <p14:tracePt t="42096" x="2552700" y="6040438"/>
          <p14:tracePt t="42103" x="2555875" y="6059488"/>
          <p14:tracePt t="42111" x="2574925" y="6091238"/>
          <p14:tracePt t="42117" x="2597150" y="6108700"/>
          <p14:tracePt t="42125" x="2625725" y="6127750"/>
          <p14:tracePt t="42132" x="2698750" y="6154738"/>
          <p14:tracePt t="42138" x="2794000" y="6169025"/>
          <p14:tracePt t="42145" x="2921000" y="6169025"/>
          <p14:tracePt t="42152" x="3049588" y="6140450"/>
          <p14:tracePt t="42160" x="3163888" y="6113463"/>
          <p14:tracePt t="42167" x="3295650" y="6067425"/>
          <p14:tracePt t="42175" x="3414713" y="6013450"/>
          <p14:tracePt t="42181" x="3478213" y="5972175"/>
          <p14:tracePt t="42188" x="3543300" y="5935663"/>
          <p14:tracePt t="42195" x="3592513" y="5884863"/>
          <p14:tracePt t="42202" x="3624263" y="5853113"/>
          <p14:tracePt t="42209" x="3675063" y="5803900"/>
          <p14:tracePt t="42216" x="3697288" y="5743575"/>
          <p14:tracePt t="42224" x="3721100" y="5697538"/>
          <p14:tracePt t="42230" x="3733800" y="5638800"/>
          <p14:tracePt t="42237" x="3733800" y="5597525"/>
          <p14:tracePt t="42244" x="3733800" y="5565775"/>
          <p14:tracePt t="42252" x="3725863" y="5524500"/>
          <p14:tracePt t="42259" x="3716338" y="5492750"/>
          <p14:tracePt t="42265" x="3706813" y="5475288"/>
          <p14:tracePt t="42273" x="3689350" y="5456238"/>
          <p14:tracePt t="42280" x="3665538" y="5438775"/>
          <p14:tracePt t="42288" x="3638550" y="5429250"/>
          <p14:tracePt t="42294" x="3619500" y="5419725"/>
          <p14:tracePt t="42301" x="3602038" y="5405438"/>
          <p14:tracePt t="42309" x="3582988" y="5405438"/>
          <p14:tracePt t="42316" x="3551238" y="5405438"/>
          <p14:tracePt t="42323" x="3538538" y="5405438"/>
          <p14:tracePt t="42330" x="3514725" y="5414963"/>
          <p14:tracePt t="42338" x="3509963" y="5419725"/>
          <p14:tracePt t="42344" x="3502025" y="5446713"/>
          <p14:tracePt t="42351" x="3492500" y="5478463"/>
          <p14:tracePt t="42358" x="3478213" y="5534025"/>
          <p14:tracePt t="42365" x="3478213" y="5588000"/>
          <p14:tracePt t="42372" x="3487738" y="5648325"/>
          <p14:tracePt t="42379" x="3497263" y="5707063"/>
          <p14:tracePt t="42387" x="3519488" y="5753100"/>
          <p14:tracePt t="42394" x="3543300" y="5799138"/>
          <p14:tracePt t="42401" x="3592513" y="5835650"/>
          <p14:tracePt t="42408" x="3624263" y="5867400"/>
          <p14:tracePt t="42415" x="3670300" y="5889625"/>
          <p14:tracePt t="42423" x="3716338" y="5926138"/>
          <p14:tracePt t="42429" x="3748088" y="5935663"/>
          <p14:tracePt t="42436" x="3775075" y="5935663"/>
          <p14:tracePt t="42443" x="3802063" y="5935663"/>
          <p14:tracePt t="42450" x="3811588" y="5935663"/>
          <p14:tracePt t="42458" x="3821113" y="5930900"/>
          <p14:tracePt t="42465" x="3830638" y="5918200"/>
          <p14:tracePt t="42473" x="3838575" y="5884863"/>
          <p14:tracePt t="42479" x="3838575" y="5843588"/>
          <p14:tracePt t="42486" x="3838575" y="5789613"/>
          <p14:tracePt t="42493" x="3821113" y="5743575"/>
          <p14:tracePt t="42500" x="3794125" y="5684838"/>
          <p14:tracePt t="42507" x="3748088" y="5634038"/>
          <p14:tracePt t="42514" x="3716338" y="5602288"/>
          <p14:tracePt t="42521" x="3679825" y="5551488"/>
          <p14:tracePt t="42528" x="3633788" y="5529263"/>
          <p14:tracePt t="42535" x="3602038" y="5511800"/>
          <p14:tracePt t="42542" x="3575050" y="5502275"/>
          <p14:tracePt t="42549" x="3529013" y="5487988"/>
          <p14:tracePt t="42556" x="3502025" y="5478463"/>
          <p14:tracePt t="42564" x="3470275" y="5478463"/>
          <p14:tracePt t="42571" x="3441700" y="5483225"/>
          <p14:tracePt t="42578" x="3424238" y="5492750"/>
          <p14:tracePt t="42585" x="3400425" y="5514975"/>
          <p14:tracePt t="42592" x="3378200" y="5570538"/>
          <p14:tracePt t="42599" x="3378200" y="5629275"/>
          <p14:tracePt t="42606" x="3378200" y="5702300"/>
          <p14:tracePt t="42613" x="3378200" y="5730875"/>
          <p14:tracePt t="42621" x="3409950" y="5789613"/>
          <p14:tracePt t="42627" x="3436938" y="5853113"/>
          <p14:tracePt t="42634" x="3446463" y="5872163"/>
          <p14:tracePt t="43456" x="3478213" y="5930900"/>
          <p14:tracePt t="43463" x="3519488" y="5994400"/>
          <p14:tracePt t="43470" x="3570288" y="6045200"/>
          <p14:tracePt t="43477" x="3616325" y="6081713"/>
          <p14:tracePt t="43486" x="3665538" y="6127750"/>
          <p14:tracePt t="43492" x="3711575" y="6149975"/>
          <p14:tracePt t="43499" x="3743325" y="6173788"/>
          <p14:tracePt t="43506" x="3770313" y="6191250"/>
          <p14:tracePt t="43513" x="3811588" y="6205538"/>
          <p14:tracePt t="43521" x="3835400" y="6223000"/>
          <p14:tracePt t="43527" x="3852863" y="6232525"/>
          <p14:tracePt t="43535" x="3871913" y="6232525"/>
          <p14:tracePt t="43541" x="3889375" y="6232525"/>
          <p14:tracePt t="43549" x="3894138" y="6232525"/>
          <p14:tracePt t="43556" x="3903663" y="6232525"/>
          <p14:tracePt t="43563" x="3903663" y="6227763"/>
          <p14:tracePt t="43570" x="3903663" y="6213475"/>
          <p14:tracePt t="43577" x="3911600" y="6196013"/>
          <p14:tracePt t="43584" x="3911600" y="6176963"/>
          <p14:tracePt t="43591" x="3911600" y="6145213"/>
          <p14:tracePt t="43598" x="3911600" y="6091238"/>
          <p14:tracePt t="43605" x="3911600" y="6049963"/>
          <p14:tracePt t="43612" x="3903663" y="5981700"/>
          <p14:tracePt t="43620" x="3894138" y="5940425"/>
          <p14:tracePt t="43626" x="3857625" y="5876925"/>
          <p14:tracePt t="43633" x="3830638" y="5811838"/>
          <p14:tracePt t="43641" x="3806825" y="5748338"/>
          <p14:tracePt t="43647" x="3784600" y="5707063"/>
          <p14:tracePt t="43655" x="3729038" y="5638800"/>
          <p14:tracePt t="43662" x="3697288" y="5607050"/>
          <p14:tracePt t="43669" x="3679825" y="5588000"/>
          <p14:tracePt t="43676" x="3660775" y="5580063"/>
          <p14:tracePt t="43683" x="3619500" y="5570538"/>
          <p14:tracePt t="43690" x="3587750" y="5548313"/>
          <p14:tracePt t="43697" x="3560763" y="5548313"/>
          <p14:tracePt t="43704" x="3514725" y="5565775"/>
          <p14:tracePt t="43711" x="3482975" y="5584825"/>
          <p14:tracePt t="43719" x="3455988" y="5607050"/>
          <p14:tracePt t="43726" x="3424238" y="5638800"/>
          <p14:tracePt t="43732" x="3382963" y="5702300"/>
          <p14:tracePt t="43740" x="3360738" y="5762625"/>
          <p14:tracePt t="43747" x="3319463" y="5843588"/>
          <p14:tracePt t="43755" x="3305175" y="5903913"/>
          <p14:tracePt t="43761" x="3305175" y="5945188"/>
          <p14:tracePt t="43769" x="3305175" y="5986463"/>
          <p14:tracePt t="43775" x="3305175" y="6040438"/>
          <p14:tracePt t="43782" x="3305175" y="6067425"/>
          <p14:tracePt t="43790" x="3314700" y="6086475"/>
          <p14:tracePt t="43796" x="3332163" y="6118225"/>
          <p14:tracePt t="43803" x="3351213" y="6137275"/>
          <p14:tracePt t="43810" x="3382963" y="6159500"/>
          <p14:tracePt t="43819" x="3429000" y="6181725"/>
          <p14:tracePt t="43825" x="3470275" y="6191250"/>
          <p14:tracePt t="43831" x="3543300" y="6191250"/>
          <p14:tracePt t="43839" x="3602038" y="6181725"/>
          <p14:tracePt t="43846" x="3679825" y="6159500"/>
          <p14:tracePt t="43853" x="3743325" y="6118225"/>
          <p14:tracePt t="43860" x="3811588" y="6067425"/>
          <p14:tracePt t="43868" x="3857625" y="6030913"/>
          <p14:tracePt t="43874" x="3908425" y="5981700"/>
          <p14:tracePt t="43881" x="3948113" y="5918200"/>
          <p14:tracePt t="43889" x="3967163" y="5872163"/>
          <p14:tracePt t="43904" x="3998913" y="5799138"/>
          <p14:tracePt t="43910" x="4021138" y="5753100"/>
          <p14:tracePt t="43917" x="4021138" y="5726113"/>
          <p14:tracePt t="43925" x="4021138" y="5697538"/>
          <p14:tracePt t="43931" x="4008438" y="5665788"/>
          <p14:tracePt t="43938" x="3994150" y="5624513"/>
          <p14:tracePt t="43945" x="3976688" y="5602288"/>
          <p14:tracePt t="43952" x="3957638" y="5592763"/>
          <p14:tracePt t="43958" x="3925888" y="5584825"/>
          <p14:tracePt t="43966" x="3871913" y="5575300"/>
          <p14:tracePt t="43973" x="3830638" y="5561013"/>
          <p14:tracePt t="43980" x="3752850" y="5538788"/>
          <p14:tracePt t="43987" x="3692525" y="5538788"/>
          <p14:tracePt t="43994" x="3616325" y="5556250"/>
          <p14:tracePt t="44002" x="3575050" y="5570538"/>
          <p14:tracePt t="44008" x="3509963" y="5592763"/>
          <p14:tracePt t="44015" x="3478213" y="5616575"/>
          <p14:tracePt t="44022" x="3460750" y="5634038"/>
          <p14:tracePt t="44029" x="3441700" y="5665788"/>
          <p14:tracePt t="44037" x="3419475" y="5694363"/>
          <p14:tracePt t="44044" x="3409950" y="5726113"/>
          <p14:tracePt t="44051" x="3409950" y="5753100"/>
          <p14:tracePt t="44058" x="3414713" y="5811838"/>
          <p14:tracePt t="44065" x="3429000" y="5840413"/>
          <p14:tracePt t="44072" x="3446463" y="5872163"/>
          <p14:tracePt t="44079" x="3492500" y="5894388"/>
          <p14:tracePt t="44086" x="3551238" y="5918200"/>
          <p14:tracePt t="44093" x="3648075" y="5930900"/>
          <p14:tracePt t="44101" x="3738563" y="5930900"/>
          <p14:tracePt t="44109" x="3798888" y="5921375"/>
          <p14:tracePt t="44114" x="3875088" y="5913438"/>
          <p14:tracePt t="44122" x="3916363" y="5899150"/>
          <p14:tracePt t="44129" x="3962400" y="5876925"/>
          <p14:tracePt t="44136" x="3981450" y="5857875"/>
          <p14:tracePt t="44143" x="4003675" y="5840413"/>
          <p14:tracePt t="44151" x="4021138" y="5821363"/>
          <p14:tracePt t="44157" x="4030663" y="5789613"/>
          <p14:tracePt t="44164" x="4054475" y="5730875"/>
          <p14:tracePt t="44172" x="4062413" y="5689600"/>
          <p14:tracePt t="44178" x="4062413" y="5648325"/>
          <p14:tracePt t="44186" x="4062413" y="5621338"/>
          <p14:tracePt t="44193" x="4057650" y="5588000"/>
          <p14:tracePt t="44200" x="4035425" y="5548313"/>
          <p14:tracePt t="44207" x="4017963" y="5524500"/>
          <p14:tracePt t="44214" x="3998913" y="5507038"/>
          <p14:tracePt t="44221" x="3981450" y="5497513"/>
          <p14:tracePt t="44228" x="3940175" y="5487988"/>
          <p14:tracePt t="44236" x="3908425" y="5475288"/>
          <p14:tracePt t="44242" x="3875088" y="5465763"/>
          <p14:tracePt t="44249" x="3862388" y="5465763"/>
          <p14:tracePt t="44257" x="3830638" y="5465763"/>
          <p14:tracePt t="44263" x="3811588" y="5470525"/>
          <p14:tracePt t="44271" x="3794125" y="5478463"/>
          <p14:tracePt t="44278" x="3775075" y="5502275"/>
          <p14:tracePt t="44285" x="3743325" y="5534025"/>
          <p14:tracePt t="44291" x="3729038" y="5592763"/>
          <p14:tracePt t="44298" x="3721100" y="5634038"/>
          <p14:tracePt t="44306" x="3706813" y="5711825"/>
          <p14:tracePt t="44312" x="3706813" y="5784850"/>
          <p14:tracePt t="44320" x="3716338" y="5881688"/>
          <p14:tracePt t="44327" x="3729038" y="5954713"/>
          <p14:tracePt t="44334" x="3738563" y="6013450"/>
          <p14:tracePt t="44341" x="3765550" y="6076950"/>
          <p14:tracePt t="44348" x="3775075" y="6118225"/>
          <p14:tracePt t="44356" x="3784600" y="6164263"/>
          <p14:tracePt t="44362" x="3798888" y="6181725"/>
          <p14:tracePt t="44369" x="3806825" y="6200775"/>
          <p14:tracePt t="44376" x="3816350" y="6218238"/>
          <p14:tracePt t="44384" x="3821113" y="6227763"/>
          <p14:tracePt t="44391" x="3830638" y="6232525"/>
          <p14:tracePt t="44398" x="3838575" y="6249988"/>
          <p14:tracePt t="44405" x="3857625" y="6259513"/>
          <p14:tracePt t="44426" x="3857625" y="6254750"/>
          <p14:tracePt t="44433" x="3867150" y="6242050"/>
          <p14:tracePt t="44440" x="3875088" y="6218238"/>
          <p14:tracePt t="44447" x="3875088" y="6205538"/>
          <p14:tracePt t="44455" x="3875088" y="6186488"/>
          <p14:tracePt t="44462" x="3875088" y="6169025"/>
          <p14:tracePt t="44469" x="3875088" y="6140450"/>
          <p14:tracePt t="44476" x="3875088" y="6122988"/>
          <p14:tracePt t="44483" x="3871913" y="6103938"/>
          <p14:tracePt t="44490" x="3862388" y="6096000"/>
          <p14:tracePt t="44497" x="3843338" y="6086475"/>
          <p14:tracePt t="44504" x="3838575" y="6076950"/>
          <p14:tracePt t="44511" x="3830638" y="6076950"/>
          <p14:tracePt t="44525" x="3821113" y="6076950"/>
          <p14:tracePt t="44540" x="3821113" y="6081713"/>
          <p14:tracePt t="44547" x="3821113" y="6091238"/>
          <p14:tracePt t="44554" x="3821113" y="6103938"/>
          <p14:tracePt t="44561" x="3821113" y="6122988"/>
          <p14:tracePt t="44568" x="3821113" y="6164263"/>
          <p14:tracePt t="44575" x="3821113" y="6196013"/>
          <p14:tracePt t="44582" x="3830638" y="6223000"/>
          <p14:tracePt t="44589" x="3838575" y="6264275"/>
          <p14:tracePt t="44596" x="3848100" y="6296025"/>
          <p14:tracePt t="44603" x="3848100" y="6315075"/>
          <p14:tracePt t="44610" x="3867150" y="6332538"/>
          <p14:tracePt t="44618" x="3875088" y="6351588"/>
          <p14:tracePt t="44624" x="3875088" y="6383338"/>
          <p14:tracePt t="44632" x="3875088" y="6397625"/>
          <p14:tracePt t="44639" x="3875088" y="6415088"/>
          <p14:tracePt t="44646" x="3884613" y="6424613"/>
          <p14:tracePt t="44653" x="3894138" y="6434138"/>
          <p14:tracePt t="44660" x="3894138" y="6437313"/>
          <p14:tracePt t="44667" x="3903663" y="6456363"/>
          <p14:tracePt t="44674" x="3903663" y="6465888"/>
          <p14:tracePt t="44681" x="3903663" y="6473825"/>
          <p14:tracePt t="44688" x="3903663" y="6478588"/>
          <p14:tracePt t="44695" x="3903663" y="6488113"/>
          <p14:tracePt t="44703" x="3903663" y="6497638"/>
          <p14:tracePt t="44710" x="3903663" y="6502400"/>
          <p14:tracePt t="44724" x="3908425" y="6502400"/>
          <p14:tracePt t="44731" x="3916363" y="6502400"/>
          <p14:tracePt t="44745" x="3925888" y="6502400"/>
          <p14:tracePt t="44752" x="3930650" y="6502400"/>
          <p14:tracePt t="44759" x="3948113" y="6502400"/>
          <p14:tracePt t="44766" x="3957638" y="6502400"/>
          <p14:tracePt t="44773" x="3962400" y="6502400"/>
          <p14:tracePt t="44781" x="3981450" y="6502400"/>
          <p14:tracePt t="44788" x="3998913" y="6502400"/>
          <p14:tracePt t="44794" x="4017963" y="6497638"/>
          <p14:tracePt t="44802" x="4057650" y="6488113"/>
          <p14:tracePt t="44809" x="4090988" y="6478588"/>
          <p14:tracePt t="44816" x="4117975" y="6470650"/>
          <p14:tracePt t="44823" x="4176713" y="6446838"/>
          <p14:tracePt t="44830" x="4227513" y="6410325"/>
          <p14:tracePt t="44837" x="4286250" y="6383338"/>
          <p14:tracePt t="44844" x="4332288" y="6359525"/>
          <p14:tracePt t="44851" x="4395788" y="6337300"/>
          <p14:tracePt t="44858" x="4424363" y="6305550"/>
          <p14:tracePt t="44865" x="4446588" y="6296025"/>
          <p14:tracePt t="44872" x="4464050" y="6278563"/>
          <p14:tracePt t="44880" x="4497388" y="6254750"/>
          <p14:tracePt t="44886" x="4514850" y="6237288"/>
          <p14:tracePt t="44903" x="4533900" y="6176963"/>
          <p14:tracePt t="44908" x="4541838" y="6145213"/>
          <p14:tracePt t="44915" x="4556125" y="6113463"/>
          <p14:tracePt t="44923" x="4565650" y="6086475"/>
          <p14:tracePt t="44929" x="4583113" y="6067425"/>
          <p14:tracePt t="44937" x="4592638" y="6059488"/>
          <p14:tracePt t="44943" x="4602163" y="6040438"/>
          <p14:tracePt t="44950" x="4606925" y="6030913"/>
          <p14:tracePt t="44957" x="4614863" y="6027738"/>
          <p14:tracePt t="44964" x="4624388" y="6008688"/>
          <p14:tracePt t="44972" x="4624388" y="5991225"/>
          <p14:tracePt t="44978" x="4624388" y="5981700"/>
          <p14:tracePt t="44986" x="4633913" y="5976938"/>
          <p14:tracePt t="44993" x="4633913" y="5967413"/>
          <p14:tracePt t="44999" x="4633913" y="5949950"/>
          <p14:tracePt t="45007" x="4633913" y="5945188"/>
          <p14:tracePt t="45013" x="4633913" y="5935663"/>
          <p14:tracePt t="45021" x="4633913" y="5926138"/>
          <p14:tracePt t="45028" x="4633913" y="5921375"/>
          <p14:tracePt t="45035" x="4633913" y="5913438"/>
          <p14:tracePt t="45042" x="4633913" y="5903913"/>
          <p14:tracePt t="45050" x="4633913" y="5894388"/>
          <p14:tracePt t="45057" x="4633913" y="5889625"/>
          <p14:tracePt t="45064" x="4629150" y="5881688"/>
          <p14:tracePt t="45071" x="4619625" y="5862638"/>
          <p14:tracePt t="45078" x="4610100" y="5857875"/>
          <p14:tracePt t="45085" x="4606925" y="5857875"/>
          <p14:tracePt t="45092" x="4597400" y="5857875"/>
          <p14:tracePt t="45099" x="4570413" y="5857875"/>
          <p14:tracePt t="45106" x="4551363" y="5857875"/>
          <p14:tracePt t="45113" x="4524375" y="5857875"/>
          <p14:tracePt t="45120" x="4497388" y="5857875"/>
          <p14:tracePt t="45127" x="4456113" y="5857875"/>
          <p14:tracePt t="45134" x="4437063" y="5857875"/>
          <p14:tracePt t="45142" x="4419600" y="5857875"/>
          <p14:tracePt t="45148" x="4400550" y="5857875"/>
          <p14:tracePt t="45156" x="4383088" y="5857875"/>
          <p14:tracePt t="45163" x="4373563" y="5857875"/>
          <p14:tracePt t="45170" x="4368800" y="5857875"/>
          <p14:tracePt t="45177" x="4359275" y="5857875"/>
          <p14:tracePt t="45198" x="4364038" y="5857875"/>
          <p14:tracePt t="45205" x="4400550" y="5857875"/>
          <p14:tracePt t="45212" x="4441825" y="5857875"/>
          <p14:tracePt t="45219" x="4524375" y="5843588"/>
          <p14:tracePt t="45226" x="4602163" y="5830888"/>
          <p14:tracePt t="45233" x="4679950" y="5816600"/>
          <p14:tracePt t="45241" x="4756150" y="5789613"/>
          <p14:tracePt t="45247" x="4838700" y="5767388"/>
          <p14:tracePt t="45255" x="4884738" y="5730875"/>
          <p14:tracePt t="45262" x="4930775" y="5707063"/>
          <p14:tracePt t="45270" x="4962525" y="5697538"/>
          <p14:tracePt t="45276" x="4967288" y="5689600"/>
          <p14:tracePt t="45283" x="4975225" y="5680075"/>
          <p14:tracePt t="45290" x="4984750" y="5675313"/>
          <p14:tracePt t="45298" x="4999038" y="5675313"/>
          <p14:tracePt t="45318" x="4999038" y="5665788"/>
          <p14:tracePt t="45340" x="4989513" y="5657850"/>
          <p14:tracePt t="45347" x="4979988" y="5657850"/>
          <p14:tracePt t="45354" x="4972050" y="5657850"/>
          <p14:tracePt t="45361" x="4962525" y="5657850"/>
          <p14:tracePt t="45368" x="4948238" y="5657850"/>
          <p14:tracePt t="45375" x="4930775" y="5657850"/>
          <p14:tracePt t="45382" x="4889500" y="5657850"/>
          <p14:tracePt t="45389" x="4862513" y="5657850"/>
          <p14:tracePt t="45396" x="4829175" y="5661025"/>
          <p14:tracePt t="45403" x="4789488" y="5675313"/>
          <p14:tracePt t="45410" x="4770438" y="5684838"/>
          <p14:tracePt t="45418" x="4752975" y="5694363"/>
          <p14:tracePt t="45426" x="4729163" y="5711825"/>
          <p14:tracePt t="45431" x="4711700" y="5730875"/>
          <p14:tracePt t="45439" x="4692650" y="5762625"/>
          <p14:tracePt t="45446" x="4679950" y="5794375"/>
          <p14:tracePt t="45453" x="4670425" y="5835650"/>
          <p14:tracePt t="45460" x="4656138" y="5913438"/>
          <p14:tracePt t="45468" x="4656138" y="5967413"/>
          <p14:tracePt t="45474" x="4656138" y="6022975"/>
          <p14:tracePt t="45481" x="4665663" y="6081713"/>
          <p14:tracePt t="45489" x="4675188" y="6127750"/>
          <p14:tracePt t="45496" x="4683125" y="6169025"/>
          <p14:tracePt t="45503" x="4706938" y="6213475"/>
          <p14:tracePt t="45510" x="4719638" y="6242050"/>
          <p14:tracePt t="45518" x="4738688" y="6273800"/>
          <p14:tracePt t="45524" x="4760913" y="6305550"/>
          <p14:tracePt t="45531" x="4789488" y="6323013"/>
          <p14:tracePt t="45538" x="4833938" y="6346825"/>
          <p14:tracePt t="45545" x="4862513" y="6356350"/>
          <p14:tracePt t="45553" x="4906963" y="6369050"/>
          <p14:tracePt t="45559" x="4962525" y="6369050"/>
          <p14:tracePt t="45566" x="4989513" y="6369050"/>
          <p14:tracePt t="45573" x="5030788" y="6369050"/>
          <p14:tracePt t="45580" x="5053013" y="6359525"/>
          <p14:tracePt t="45588" x="5072063" y="6351588"/>
          <p14:tracePt t="45595" x="5089525" y="6342063"/>
          <p14:tracePt t="45602" x="5094288" y="6337300"/>
          <p14:tracePt t="45609" x="5103813" y="6319838"/>
          <p14:tracePt t="45616" x="5126038" y="6286500"/>
          <p14:tracePt t="45623" x="5135563" y="6269038"/>
          <p14:tracePt t="45630" x="5145088" y="6249988"/>
          <p14:tracePt t="45637" x="5145088" y="6223000"/>
          <p14:tracePt t="45644" x="5145088" y="6181725"/>
          <p14:tracePt t="45651" x="5145088" y="6149975"/>
          <p14:tracePt t="45658" x="5140325" y="6122988"/>
          <p14:tracePt t="45665" x="5103813" y="6076950"/>
          <p14:tracePt t="45673" x="5086350" y="6054725"/>
          <p14:tracePt t="45680" x="5067300" y="6035675"/>
          <p14:tracePt t="45687" x="5035550" y="6018213"/>
          <p14:tracePt t="45694" x="4975225" y="5994400"/>
          <p14:tracePt t="45702" x="4911725" y="5954713"/>
          <p14:tracePt t="45708" x="4816475" y="5926138"/>
          <p14:tracePt t="45715" x="4702175" y="5899150"/>
          <p14:tracePt t="45722" x="4624388" y="5857875"/>
          <p14:tracePt t="45729" x="4529138" y="5843588"/>
          <p14:tracePt t="45736" x="4456113" y="5843588"/>
          <p14:tracePt t="45743" x="4414838" y="5843588"/>
          <p14:tracePt t="45751" x="4373563" y="5843588"/>
          <p14:tracePt t="45758" x="4332288" y="5853113"/>
          <p14:tracePt t="45764" x="4314825" y="5862638"/>
          <p14:tracePt t="45772" x="4291013" y="5881688"/>
          <p14:tracePt t="45779" x="4273550" y="5889625"/>
          <p14:tracePt t="45786" x="4254500" y="5899150"/>
          <p14:tracePt t="45793" x="4244975" y="5918200"/>
          <p14:tracePt t="45800" x="4237038" y="5949950"/>
          <p14:tracePt t="45807" x="4237038" y="5991225"/>
          <p14:tracePt t="45814" x="4237038" y="6030913"/>
          <p14:tracePt t="45822" x="4241800" y="6086475"/>
          <p14:tracePt t="45829" x="4278313" y="6132513"/>
          <p14:tracePt t="45836" x="4300538" y="6176963"/>
          <p14:tracePt t="45843" x="4332288" y="6210300"/>
          <p14:tracePt t="45850" x="4364038" y="6242050"/>
          <p14:tracePt t="45857" x="4432300" y="6310313"/>
          <p14:tracePt t="45864" x="4478338" y="6346825"/>
          <p14:tracePt t="45871" x="4556125" y="6369050"/>
          <p14:tracePt t="45887" x="4660900" y="6392863"/>
          <p14:tracePt t="45892" x="4702175" y="6392863"/>
          <p14:tracePt t="45899" x="4729163" y="6392863"/>
          <p14:tracePt t="45906" x="4784725" y="6388100"/>
          <p14:tracePt t="45913" x="4816475" y="6378575"/>
          <p14:tracePt t="45921" x="4857750" y="6364288"/>
          <p14:tracePt t="45927" x="4875213" y="6356350"/>
          <p14:tracePt t="45935" x="4899025" y="6337300"/>
          <p14:tracePt t="45942" x="4906963" y="6319838"/>
          <p14:tracePt t="45949" x="4916488" y="6278563"/>
          <p14:tracePt t="45956" x="4926013" y="6246813"/>
          <p14:tracePt t="45963" x="4935538" y="6218238"/>
          <p14:tracePt t="45970" x="4935538" y="6186488"/>
          <p14:tracePt t="45977" x="4935538" y="6169025"/>
          <p14:tracePt t="45985" x="4935538" y="6154738"/>
          <p14:tracePt t="45991" x="4930775" y="6132513"/>
          <p14:tracePt t="45998" x="4921250" y="6103938"/>
          <p14:tracePt t="46006" x="4911725" y="6086475"/>
          <p14:tracePt t="46012" x="4902200" y="6076950"/>
          <p14:tracePt t="46019" x="4889500" y="6067425"/>
          <p14:tracePt t="46027" x="4865688" y="6059488"/>
          <p14:tracePt t="46034" x="4838700" y="6049963"/>
          <p14:tracePt t="46041" x="4806950" y="6040438"/>
          <p14:tracePt t="46049" x="4779963" y="6040438"/>
          <p14:tracePt t="46056" x="4724400" y="6040438"/>
          <p14:tracePt t="46064" x="4683125" y="6045200"/>
          <p14:tracePt t="46071" x="4651375" y="6054725"/>
          <p14:tracePt t="46078" x="4610100" y="6067425"/>
          <p14:tracePt t="46087" x="4578350" y="6076950"/>
          <p14:tracePt t="46091" x="4560888" y="6096000"/>
          <p14:tracePt t="46098" x="4529138" y="6127750"/>
          <p14:tracePt t="46105" x="4510088" y="6145213"/>
          <p14:tracePt t="46112" x="4500563" y="6164263"/>
          <p14:tracePt t="46120" x="4492625" y="6196013"/>
          <p14:tracePt t="46126" x="4492625" y="6237288"/>
          <p14:tracePt t="46133" x="4492625" y="6264275"/>
          <p14:tracePt t="46140" x="4492625" y="6296025"/>
          <p14:tracePt t="46147" x="4497388" y="6337300"/>
          <p14:tracePt t="46154" x="4514850" y="6369050"/>
          <p14:tracePt t="46161" x="4560888" y="6400800"/>
          <p14:tracePt t="46169" x="4606925" y="6424613"/>
          <p14:tracePt t="46175" x="4670425" y="6461125"/>
          <p14:tracePt t="46182" x="4711700" y="6473825"/>
          <p14:tracePt t="46190" x="4752975" y="6473825"/>
          <p14:tracePt t="46197" x="4826000" y="6473825"/>
          <p14:tracePt t="46204" x="4884738" y="6465888"/>
          <p14:tracePt t="46211" x="4943475" y="6451600"/>
          <p14:tracePt t="46218" x="4989513" y="6429375"/>
          <p14:tracePt t="46225" x="5030788" y="6419850"/>
          <p14:tracePt t="46232" x="5049838" y="6400800"/>
          <p14:tracePt t="46239" x="5067300" y="6383338"/>
          <p14:tracePt t="46246" x="5089525" y="6359525"/>
          <p14:tracePt t="46253" x="5099050" y="6342063"/>
          <p14:tracePt t="46260" x="5118100" y="6315075"/>
          <p14:tracePt t="46268" x="5126038" y="6291263"/>
          <p14:tracePt t="46274" x="5126038" y="6278563"/>
          <p14:tracePt t="46282" x="5126038" y="6259513"/>
          <p14:tracePt t="46289" x="5126038" y="6249988"/>
          <p14:tracePt t="46295" x="5122863" y="6223000"/>
          <p14:tracePt t="46303" x="5103813" y="6213475"/>
          <p14:tracePt t="46310" x="5086350" y="6205538"/>
          <p14:tracePt t="46318" x="5067300" y="6196013"/>
          <p14:tracePt t="46324" x="5035550" y="6186488"/>
          <p14:tracePt t="46331" x="4979988" y="6164263"/>
          <p14:tracePt t="46339" x="4930775" y="6127750"/>
          <p14:tracePt t="46345" x="4852988" y="6113463"/>
          <p14:tracePt t="46352" x="4792663" y="6103938"/>
          <p14:tracePt t="46359" x="4719638" y="6103938"/>
          <p14:tracePt t="46368" x="4665663" y="6103938"/>
          <p14:tracePt t="46374" x="4606925" y="6103938"/>
          <p14:tracePt t="46382" x="4578350" y="6108700"/>
          <p14:tracePt t="46391" x="4560888" y="6118225"/>
          <p14:tracePt t="46396" x="4529138" y="6137275"/>
          <p14:tracePt t="46403" x="4519613" y="6145213"/>
          <p14:tracePt t="46409" x="4510088" y="6164263"/>
          <p14:tracePt t="46416" x="4500563" y="6181725"/>
          <p14:tracePt t="46423" x="4500563" y="6200775"/>
          <p14:tracePt t="46430" x="4500563" y="6242050"/>
          <p14:tracePt t="46438" x="4505325" y="6259513"/>
          <p14:tracePt t="46444" x="4551363" y="6291263"/>
          <p14:tracePt t="46451" x="4587875" y="6342063"/>
          <p14:tracePt t="46459" x="4638675" y="6373813"/>
          <p14:tracePt t="46466" x="4697413" y="6400800"/>
          <p14:tracePt t="46473" x="4760913" y="6424613"/>
          <p14:tracePt t="46480" x="4833938" y="6437313"/>
          <p14:tracePt t="46487" x="4875213" y="6437313"/>
          <p14:tracePt t="46494" x="4930775" y="6437313"/>
          <p14:tracePt t="46501" x="4972050" y="6437313"/>
          <p14:tracePt t="46508" x="5030788" y="6434138"/>
          <p14:tracePt t="46516" x="5057775" y="6419850"/>
          <p14:tracePt t="46522" x="5089525" y="6400800"/>
          <p14:tracePt t="46530" x="5108575" y="6383338"/>
          <p14:tracePt t="46536" x="5145088" y="6337300"/>
          <p14:tracePt t="46543" x="5162550" y="6305550"/>
          <p14:tracePt t="46552" x="5176838" y="6264275"/>
          <p14:tracePt t="46558" x="5186363" y="6205538"/>
          <p14:tracePt t="46565" x="5186363" y="6173788"/>
          <p14:tracePt t="46572" x="5186363" y="6145213"/>
          <p14:tracePt t="46579" x="5186363" y="6103938"/>
          <p14:tracePt t="46586" x="5181600" y="6086475"/>
          <p14:tracePt t="46593" x="5172075" y="6067425"/>
          <p14:tracePt t="46602" x="5154613" y="6059488"/>
          <p14:tracePt t="46607" x="5122863" y="6049963"/>
          <p14:tracePt t="46615" x="5103813" y="6040438"/>
          <p14:tracePt t="46622" x="5076825" y="6027738"/>
          <p14:tracePt t="46629" x="5045075" y="6018213"/>
          <p14:tracePt t="46636" x="5003800" y="6008688"/>
          <p14:tracePt t="46643" x="4962525" y="6008688"/>
          <p14:tracePt t="46651" x="4906963" y="6008688"/>
          <p14:tracePt t="46657" x="4865688" y="6013450"/>
          <p14:tracePt t="46664" x="4789488" y="6027738"/>
          <p14:tracePt t="46672" x="4743450" y="6049963"/>
          <p14:tracePt t="46678" x="4697413" y="6072188"/>
          <p14:tracePt t="46686" x="4651375" y="6096000"/>
          <p14:tracePt t="46692" x="4633913" y="6113463"/>
          <p14:tracePt t="46699" x="4614863" y="6132513"/>
          <p14:tracePt t="46706" x="4602163" y="6164263"/>
          <p14:tracePt t="46713" x="4592638" y="6181725"/>
          <p14:tracePt t="46721" x="4573588" y="6200775"/>
          <p14:tracePt t="46728" x="4573588" y="6218238"/>
          <p14:tracePt t="46735" x="4573588" y="6249988"/>
          <p14:tracePt t="46742" x="4587875" y="6269038"/>
          <p14:tracePt t="46749" x="4610100" y="6286500"/>
          <p14:tracePt t="46756" x="4638675" y="6310313"/>
          <p14:tracePt t="46763" x="4697413" y="6319838"/>
          <p14:tracePt t="46770" x="4738688" y="6327775"/>
          <p14:tracePt t="46778" x="4784725" y="6351588"/>
          <p14:tracePt t="46785" x="4838700" y="6351588"/>
          <p14:tracePt t="46792" x="4879975" y="6351588"/>
          <p14:tracePt t="46799" x="4938713" y="6332538"/>
          <p14:tracePt t="46806" x="4979988" y="6323013"/>
          <p14:tracePt t="46813" x="5013325" y="6315075"/>
          <p14:tracePt t="46820" x="5040313" y="6305550"/>
          <p14:tracePt t="46827" x="5049838" y="6296025"/>
          <p14:tracePt t="46835" x="5057775" y="6286500"/>
          <p14:tracePt t="46841" x="5062538" y="6278563"/>
          <p14:tracePt t="46848" x="5072063" y="6273800"/>
          <p14:tracePt t="46856" x="5072063" y="6264275"/>
          <p14:tracePt t="46862" x="5072063" y="6246813"/>
          <p14:tracePt t="46869" x="5072063" y="6242050"/>
          <p14:tracePt t="46885" x="5067300" y="6223000"/>
          <p14:tracePt t="46891" x="5062538" y="6218238"/>
          <p14:tracePt t="46898" x="5053013" y="6210300"/>
          <p14:tracePt t="46905" x="5045075" y="6210300"/>
          <p14:tracePt t="46912" x="5016500" y="6200775"/>
          <p14:tracePt t="46919" x="4999038" y="6191250"/>
          <p14:tracePt t="46926" x="4972050" y="6181725"/>
          <p14:tracePt t="46933" x="4938713" y="6159500"/>
          <p14:tracePt t="46940" x="4884738" y="6149975"/>
          <p14:tracePt t="46948" x="4838700" y="6137275"/>
          <p14:tracePt t="46956" x="4797425" y="6137275"/>
          <p14:tracePt t="46961" x="4770438" y="6137275"/>
          <p14:tracePt t="46968" x="4752975" y="6137275"/>
          <p14:tracePt t="46976" x="4733925" y="6137275"/>
          <p14:tracePt t="46983" x="4706938" y="6137275"/>
          <p14:tracePt t="46990" x="4697413" y="6140450"/>
          <p14:tracePt t="46997" x="4692650" y="6149975"/>
          <p14:tracePt t="47004" x="4683125" y="6169025"/>
          <p14:tracePt t="47011" x="4675188" y="6173788"/>
          <p14:tracePt t="47019" x="4665663" y="6181725"/>
          <p14:tracePt t="47025" x="4665663" y="6191250"/>
          <p14:tracePt t="47032" x="4665663" y="6196013"/>
          <p14:tracePt t="47039" x="4665663" y="6205538"/>
          <p14:tracePt t="47046" x="4665663" y="6213475"/>
          <p14:tracePt t="47054" x="4670425" y="6232525"/>
          <p14:tracePt t="47061" x="4679950" y="6249988"/>
          <p14:tracePt t="47068" x="4697413" y="6259513"/>
          <p14:tracePt t="47075" x="4738688" y="6269038"/>
          <p14:tracePt t="47082" x="4770438" y="6278563"/>
          <p14:tracePt t="47089" x="4797425" y="6278563"/>
          <p14:tracePt t="47096" x="4843463" y="6273800"/>
          <p14:tracePt t="47103" x="4884738" y="6264275"/>
          <p14:tracePt t="47110" x="4916488" y="6232525"/>
          <p14:tracePt t="47118" x="4962525" y="6210300"/>
          <p14:tracePt t="47124" x="4994275" y="6186488"/>
          <p14:tracePt t="47132" x="5013325" y="6154738"/>
          <p14:tracePt t="47139" x="5035550" y="6113463"/>
          <p14:tracePt t="47145" x="5067300" y="6081713"/>
          <p14:tracePt t="47153" x="5076825" y="6049963"/>
          <p14:tracePt t="47160" x="5086350" y="6022975"/>
          <p14:tracePt t="47168" x="5086350" y="6003925"/>
          <p14:tracePt t="47174" x="5086350" y="5986463"/>
          <p14:tracePt t="47181" x="5086350" y="5967413"/>
          <p14:tracePt t="47188" x="5086350" y="5949950"/>
          <p14:tracePt t="47195" x="5081588" y="5945188"/>
          <p14:tracePt t="47202" x="5076825" y="5935663"/>
          <p14:tracePt t="47210" x="5067300" y="5926138"/>
          <p14:tracePt t="47217" x="5040313" y="5918200"/>
          <p14:tracePt t="47224" x="5021263" y="5908675"/>
          <p14:tracePt t="47231" x="5003800" y="5899150"/>
          <p14:tracePt t="47238" x="4975225" y="5899150"/>
          <p14:tracePt t="47245" x="4935538" y="5899150"/>
          <p14:tracePt t="47253" x="4902200" y="5899150"/>
          <p14:tracePt t="47259" x="4875213" y="5899150"/>
          <p14:tracePt t="47266" x="4833938" y="5908675"/>
          <p14:tracePt t="47273" x="4802188" y="5918200"/>
          <p14:tracePt t="47280" x="4784725" y="5926138"/>
          <p14:tracePt t="47288" x="4765675" y="5935663"/>
          <p14:tracePt t="47294" x="4748213" y="5945188"/>
          <p14:tracePt t="47302" x="4733925" y="5972175"/>
          <p14:tracePt t="47309" x="4724400" y="5994400"/>
          <p14:tracePt t="47315" x="4716463" y="6022975"/>
          <p14:tracePt t="47323" x="4716463" y="6040438"/>
          <p14:tracePt t="47329" x="4716463" y="6059488"/>
          <p14:tracePt t="47337" x="4716463" y="6076950"/>
          <p14:tracePt t="47344" x="4719638" y="6096000"/>
          <p14:tracePt t="47351" x="4729163" y="6113463"/>
          <p14:tracePt t="47358" x="4738688" y="6122988"/>
          <p14:tracePt t="47365" x="4765675" y="6140450"/>
          <p14:tracePt t="47373" x="4784725" y="6149975"/>
          <p14:tracePt t="47379" x="4811713" y="6149975"/>
          <p14:tracePt t="47386" x="4843463" y="6149975"/>
          <p14:tracePt t="47393" x="4884738" y="6149975"/>
          <p14:tracePt t="47401" x="4902200" y="6145213"/>
          <p14:tracePt t="47408" x="4921250" y="6122988"/>
          <p14:tracePt t="47415" x="4938713" y="6113463"/>
          <p14:tracePt t="47422" x="4957763" y="6103938"/>
          <p14:tracePt t="47429" x="4967288" y="6096000"/>
          <p14:tracePt t="47436" x="4975225" y="6091238"/>
          <p14:tracePt t="47443" x="4975225" y="6081713"/>
          <p14:tracePt t="47451" x="4975225" y="6072188"/>
          <p14:tracePt t="47457" x="4975225" y="6067425"/>
          <p14:tracePt t="47464" x="4975225" y="6059488"/>
          <p14:tracePt t="47472" x="4975225" y="6049963"/>
          <p14:tracePt t="47478" x="4975225" y="6045200"/>
          <p14:tracePt t="47485" x="4972050" y="6035675"/>
          <p14:tracePt t="47492" x="4962525" y="6027738"/>
          <p14:tracePt t="47499" x="4948238" y="6027738"/>
          <p14:tracePt t="47508" x="4938713" y="6027738"/>
          <p14:tracePt t="47514" x="4930775" y="6018213"/>
          <p14:tracePt t="47522" x="4916488" y="6018213"/>
          <p14:tracePt t="47528" x="4884738" y="6008688"/>
          <p14:tracePt t="47536" x="4829175" y="6008688"/>
          <p14:tracePt t="47542" x="4789488" y="6008688"/>
          <p14:tracePt t="47549" x="4733925" y="6008688"/>
          <p14:tracePt t="47556" x="4692650" y="6008688"/>
          <p14:tracePt t="47563" x="4665663" y="6013450"/>
          <p14:tracePt t="47571" x="4624388" y="6027738"/>
          <p14:tracePt t="47578" x="4602163" y="6035675"/>
          <p14:tracePt t="47584" x="4583113" y="6045200"/>
          <p14:tracePt t="47592" x="4578350" y="6049963"/>
          <p14:tracePt t="47599" x="4570413" y="6059488"/>
          <p14:tracePt t="47606" x="4560888" y="6076950"/>
          <p14:tracePt t="47613" x="4541838" y="6096000"/>
          <p14:tracePt t="47620" x="4541838" y="6127750"/>
          <p14:tracePt t="47627" x="4541838" y="6169025"/>
          <p14:tracePt t="47635" x="4556125" y="6196013"/>
          <p14:tracePt t="47641" x="4565650" y="6213475"/>
          <p14:tracePt t="47649" x="4587875" y="6237288"/>
          <p14:tracePt t="47656" x="4614863" y="6269038"/>
          <p14:tracePt t="47663" x="4660900" y="6291263"/>
          <p14:tracePt t="47670" x="4692650" y="6310313"/>
          <p14:tracePt t="47677" x="4724400" y="6319838"/>
          <p14:tracePt t="47684" x="4765675" y="6319838"/>
          <p14:tracePt t="47691" x="4806950" y="6319838"/>
          <p14:tracePt t="47698" x="4833938" y="6315075"/>
          <p14:tracePt t="47705" x="4879975" y="6291263"/>
          <p14:tracePt t="47712" x="4911725" y="6273800"/>
          <p14:tracePt t="47719" x="4938713" y="6242050"/>
          <p14:tracePt t="47727" x="4989513" y="6205538"/>
          <p14:tracePt t="47734" x="5026025" y="6159500"/>
          <p14:tracePt t="47740" x="5049838" y="6096000"/>
          <p14:tracePt t="47747" x="5072063" y="6064250"/>
          <p14:tracePt t="47755" x="5081588" y="6035675"/>
          <p14:tracePt t="47762" x="5099050" y="6013450"/>
          <p14:tracePt t="47770" x="5099050" y="5999163"/>
          <p14:tracePt t="47776" x="5099050" y="5991225"/>
          <p14:tracePt t="47783" x="5099050" y="5972175"/>
          <p14:tracePt t="47790" x="5099050" y="5967413"/>
          <p14:tracePt t="47797" x="5086350" y="5949950"/>
          <p14:tracePt t="47805" x="5076825" y="5940425"/>
          <p14:tracePt t="47811" x="5072063" y="5930900"/>
          <p14:tracePt t="47819" x="5062538" y="5926138"/>
          <p14:tracePt t="47826" x="5053013" y="5926138"/>
          <p14:tracePt t="47833" x="5040313" y="5926138"/>
          <p14:tracePt t="47840" x="4999038" y="5913438"/>
          <p14:tracePt t="47847" x="4967288" y="5913438"/>
          <p14:tracePt t="47854" x="4926013" y="5913438"/>
          <p14:tracePt t="47861" x="4884738" y="5913438"/>
          <p14:tracePt t="47868" x="4857750" y="5913438"/>
          <p14:tracePt t="47875" x="4826000" y="5913438"/>
          <p14:tracePt t="47886" x="4806950" y="5918200"/>
          <p14:tracePt t="47889" x="4779963" y="5930900"/>
          <p14:tracePt t="47896" x="4760913" y="5940425"/>
          <p14:tracePt t="47903" x="4748213" y="5967413"/>
          <p14:tracePt t="47910" x="4738688" y="5986463"/>
          <p14:tracePt t="47918" x="4738688" y="6018213"/>
          <p14:tracePt t="47925" x="4738688" y="6045200"/>
          <p14:tracePt t="47932" x="4748213" y="6086475"/>
          <p14:tracePt t="47939" x="4756150" y="6118225"/>
          <p14:tracePt t="47946" x="4765675" y="6149975"/>
          <p14:tracePt t="47953" x="4784725" y="6176963"/>
          <p14:tracePt t="47960" x="4829175" y="6213475"/>
          <p14:tracePt t="47967" x="4862513" y="6232525"/>
          <p14:tracePt t="47974" x="4906963" y="6269038"/>
          <p14:tracePt t="47982" x="4984750" y="6278563"/>
          <p14:tracePt t="47989" x="5057775" y="6278563"/>
          <p14:tracePt t="47995" x="5113338" y="6278563"/>
          <p14:tracePt t="48002" x="5172075" y="6273800"/>
          <p14:tracePt t="48010" x="5218113" y="6259513"/>
          <p14:tracePt t="48017" x="5245100" y="6242050"/>
          <p14:tracePt t="48024" x="5291138" y="6218238"/>
          <p14:tracePt t="48031" x="5308600" y="6210300"/>
          <p14:tracePt t="48038" x="5318125" y="6200775"/>
          <p14:tracePt t="48045" x="5327650" y="6186488"/>
          <p14:tracePt t="48052" x="5337175" y="6169025"/>
          <p14:tracePt t="48059" x="5345113" y="6145213"/>
          <p14:tracePt t="48066" x="5354638" y="6140450"/>
          <p14:tracePt t="48073" x="5354638" y="6132513"/>
          <p14:tracePt t="48081" x="5354638" y="6122988"/>
          <p14:tracePt t="48088" x="5354638" y="6118225"/>
          <p14:tracePt t="48095" x="5349875" y="6108700"/>
          <p14:tracePt t="48103" x="5341938" y="6100763"/>
          <p14:tracePt t="48109" x="5332413" y="6096000"/>
          <p14:tracePt t="48116" x="5318125" y="6086475"/>
          <p14:tracePt t="48123" x="5300663" y="6076950"/>
          <p14:tracePt t="48130" x="5254625" y="6064250"/>
          <p14:tracePt t="48137" x="5227638" y="6054725"/>
          <p14:tracePt t="48144" x="5181600" y="6030913"/>
          <p14:tracePt t="48152" x="5122863" y="6022975"/>
          <p14:tracePt t="48159" x="5062538" y="6008688"/>
          <p14:tracePt t="48165" x="4984750" y="5994400"/>
          <p14:tracePt t="48173" x="4889500" y="5967413"/>
          <p14:tracePt t="48179" x="4816475" y="5967413"/>
          <p14:tracePt t="48187" x="4724400" y="5967413"/>
          <p14:tracePt t="48194" x="4660900" y="5991225"/>
          <p14:tracePt t="48202" x="4602163" y="5999163"/>
          <p14:tracePt t="48208" x="4573588" y="6008688"/>
          <p14:tracePt t="48215" x="4529138" y="6022975"/>
          <p14:tracePt t="48222" x="4510088" y="6030913"/>
          <p14:tracePt t="48229" x="4492625" y="6040438"/>
          <p14:tracePt t="48236" x="4487863" y="6049963"/>
          <p14:tracePt t="48243" x="4478338" y="6054725"/>
          <p14:tracePt t="48250" x="4468813" y="6072188"/>
          <p14:tracePt t="48257" x="4460875" y="6091238"/>
          <p14:tracePt t="48265" x="4460875" y="6122988"/>
          <p14:tracePt t="48272" x="4460875" y="6164263"/>
          <p14:tracePt t="48279" x="4464050" y="6191250"/>
          <p14:tracePt t="48286" x="4473575" y="6210300"/>
          <p14:tracePt t="48293" x="4483100" y="6227763"/>
          <p14:tracePt t="48300" x="4505325" y="6259513"/>
          <p14:tracePt t="48307" x="4524375" y="6278563"/>
          <p14:tracePt t="48314" x="4570413" y="6300788"/>
          <p14:tracePt t="48322" x="4597400" y="6323013"/>
          <p14:tracePt t="48328" x="4629150" y="6332538"/>
          <p14:tracePt t="48336" x="4656138" y="6342063"/>
          <p14:tracePt t="48342" x="4679950" y="6359525"/>
          <p14:tracePt t="48349" x="4697413" y="6359525"/>
          <p14:tracePt t="48357" x="4711700" y="6359525"/>
          <p14:tracePt t="48364" x="4729163" y="6359525"/>
          <p14:tracePt t="48371" x="4760913" y="6346825"/>
          <p14:tracePt t="48378" x="4770438" y="6337300"/>
          <p14:tracePt t="48386" x="4775200" y="6327775"/>
          <p14:tracePt t="48392" x="4784725" y="6315075"/>
          <p14:tracePt t="48399" x="4792663" y="6296025"/>
          <p14:tracePt t="48406" x="4802188" y="6273800"/>
          <p14:tracePt t="48414" x="4816475" y="6246813"/>
          <p14:tracePt t="48421" x="4826000" y="6227763"/>
          <p14:tracePt t="48428" x="4833938" y="6210300"/>
          <p14:tracePt t="48435" x="4833938" y="6200775"/>
          <p14:tracePt t="48441" x="4833938" y="6191250"/>
          <p14:tracePt t="48449" x="4833938" y="6186488"/>
          <p14:tracePt t="48456" x="4833938" y="6169025"/>
          <p14:tracePt t="48463" x="4833938" y="6159500"/>
          <p14:tracePt t="48470" x="4829175" y="6149975"/>
          <p14:tracePt t="48477" x="4821238" y="6145213"/>
          <p14:tracePt t="48485" x="4802188" y="6137275"/>
          <p14:tracePt t="48491" x="4775200" y="6127750"/>
          <p14:tracePt t="48498" x="4719638" y="6113463"/>
          <p14:tracePt t="48506" x="4675188" y="6103938"/>
          <p14:tracePt t="48512" x="4619625" y="6103938"/>
          <p14:tracePt t="48520" x="4578350" y="6103938"/>
          <p14:tracePt t="48526" x="4537075" y="6103938"/>
          <p14:tracePt t="48534" x="4497388" y="6103938"/>
          <p14:tracePt t="48540" x="4464050" y="6108700"/>
          <p14:tracePt t="48547" x="4446588" y="6118225"/>
          <p14:tracePt t="48555" x="4419600" y="6127750"/>
          <p14:tracePt t="48562" x="4400550" y="6137275"/>
          <p14:tracePt t="48570" x="4391025" y="6145213"/>
          <p14:tracePt t="48576" x="4383088" y="6154738"/>
          <p14:tracePt t="48584" x="4373563" y="6181725"/>
          <p14:tracePt t="48590" x="4364038" y="6200775"/>
          <p14:tracePt t="48597" x="4364038" y="6227763"/>
          <p14:tracePt t="48605" x="4364038" y="6246813"/>
          <p14:tracePt t="48612" x="4364038" y="6286500"/>
          <p14:tracePt t="48619" x="4368800" y="6305550"/>
          <p14:tracePt t="48626" x="4378325" y="6323013"/>
          <p14:tracePt t="48633" x="4387850" y="6342063"/>
          <p14:tracePt t="48640" x="4410075" y="6373813"/>
          <p14:tracePt t="48647" x="4441825" y="6392863"/>
          <p14:tracePt t="48654" x="4460875" y="6415088"/>
          <p14:tracePt t="48661" x="4468813" y="6419850"/>
          <p14:tracePt t="48669" x="4473575" y="6429375"/>
          <p14:tracePt t="48676" x="4483100" y="6437313"/>
          <p14:tracePt t="48683" x="4492625" y="6437313"/>
          <p14:tracePt t="48690" x="4497388" y="6437313"/>
          <p14:tracePt t="48697" x="4505325" y="6437313"/>
          <p14:tracePt t="48746" x="4505325" y="6434138"/>
          <p14:tracePt t="48753" x="4500563" y="6424613"/>
          <p14:tracePt t="48761" x="4497388" y="6419850"/>
          <p14:tracePt t="48768" x="4487863" y="6400800"/>
          <p14:tracePt t="48775" x="4468813" y="6383338"/>
          <p14:tracePt t="48782" x="4446588" y="6351588"/>
          <p14:tracePt t="48789" x="4400550" y="6327775"/>
          <p14:tracePt t="48796" x="4368800" y="6296025"/>
          <p14:tracePt t="48804" x="4322763" y="6246813"/>
          <p14:tracePt t="48810" x="4241800" y="6210300"/>
          <p14:tracePt t="48817" x="4159250" y="6169025"/>
          <p14:tracePt t="48824" x="4094163" y="6113463"/>
          <p14:tracePt t="48831" x="4013200" y="6072188"/>
          <p14:tracePt t="48839" x="3948113" y="6035675"/>
          <p14:tracePt t="48845" x="3852863" y="6008688"/>
          <p14:tracePt t="48852" x="3757613" y="5981700"/>
          <p14:tracePt t="48860" x="3679825" y="5954713"/>
          <p14:tracePt t="48866" x="3597275" y="5926138"/>
          <p14:tracePt t="48873" x="3538538" y="5903913"/>
          <p14:tracePt t="48886" x="3473450" y="5881688"/>
          <p14:tracePt t="48888" x="3433763" y="5867400"/>
          <p14:tracePt t="48895" x="3392488" y="5867400"/>
          <p14:tracePt t="48902" x="3373438" y="5867400"/>
          <p14:tracePt t="48909" x="3355975" y="5867400"/>
          <p14:tracePt t="48916" x="3351213" y="5867400"/>
          <p14:tracePt t="48924" x="3341688" y="5867400"/>
          <p14:tracePt t="48931" x="3332163" y="5867400"/>
          <p14:tracePt t="48937" x="3314700" y="5872163"/>
          <p14:tracePt t="48944" x="3314700" y="5889625"/>
          <p14:tracePt t="48952" x="3314700" y="5899150"/>
          <p14:tracePt t="48959" x="3327400" y="5908675"/>
          <p14:tracePt t="48966" x="3346450" y="5918200"/>
          <p14:tracePt t="48973" x="3378200" y="5935663"/>
          <p14:tracePt t="48980" x="3419475" y="5945188"/>
          <p14:tracePt t="48987" x="3497263" y="5957888"/>
          <p14:tracePt t="48994" x="3556000" y="5972175"/>
          <p14:tracePt t="49001" x="3611563" y="5972175"/>
          <p14:tracePt t="49009" x="3670300" y="5972175"/>
          <p14:tracePt t="49015" x="3711575" y="5962650"/>
          <p14:tracePt t="49022" x="3770313" y="5954713"/>
          <p14:tracePt t="49029" x="3802063" y="5945188"/>
          <p14:tracePt t="49036" x="3821113" y="5935663"/>
          <p14:tracePt t="49043" x="3838575" y="5926138"/>
          <p14:tracePt t="49052" x="3848100" y="5918200"/>
          <p14:tracePt t="49058" x="3862388" y="5908675"/>
          <p14:tracePt t="49065" x="3871913" y="5908675"/>
          <p14:tracePt t="49072" x="3871913" y="5899150"/>
          <p14:tracePt t="49079" x="3871913" y="5884863"/>
          <p14:tracePt t="49086" x="3871913" y="5876925"/>
          <p14:tracePt t="49093" x="3871913" y="5867400"/>
          <p14:tracePt t="49100" x="3871913" y="5853113"/>
          <p14:tracePt t="49107" x="3867150" y="5830888"/>
          <p14:tracePt t="49114" x="3848100" y="5811838"/>
          <p14:tracePt t="49122" x="3825875" y="5770563"/>
          <p14:tracePt t="49129" x="3806825" y="5748338"/>
          <p14:tracePt t="49137" x="3784600" y="5730875"/>
          <p14:tracePt t="49142" x="3743325" y="5707063"/>
          <p14:tracePt t="49150" x="3692525" y="5670550"/>
          <p14:tracePt t="49157" x="3652838" y="5653088"/>
          <p14:tracePt t="49164" x="3587750" y="5624513"/>
          <p14:tracePt t="49172" x="3546475" y="5616575"/>
          <p14:tracePt t="49178" x="3514725" y="5607050"/>
          <p14:tracePt t="49186" x="3497263" y="5607050"/>
          <p14:tracePt t="49192" x="3478213" y="5607050"/>
          <p14:tracePt t="49200" x="3465513" y="5607050"/>
          <p14:tracePt t="49207" x="3446463" y="5611813"/>
          <p14:tracePt t="49214" x="3436938" y="5616575"/>
          <p14:tracePt t="49221" x="3429000" y="5634038"/>
          <p14:tracePt t="49228" x="3419475" y="5675313"/>
          <p14:tracePt t="49235" x="3419475" y="5707063"/>
          <p14:tracePt t="49242" x="3419475" y="5734050"/>
          <p14:tracePt t="49249" x="3424238" y="5775325"/>
          <p14:tracePt t="49256" x="3433763" y="5821363"/>
          <p14:tracePt t="49263" x="3441700" y="5848350"/>
          <p14:tracePt t="49271" x="3465513" y="5894388"/>
          <p14:tracePt t="49277" x="3487738" y="5913438"/>
          <p14:tracePt t="49284" x="3506788" y="5930900"/>
          <p14:tracePt t="49291" x="3524250" y="5954713"/>
          <p14:tracePt t="49299" x="3556000" y="5962650"/>
          <p14:tracePt t="49306" x="3570288" y="5962650"/>
          <p14:tracePt t="49312" x="3587750" y="5962650"/>
          <p14:tracePt t="49320" x="3606800" y="5957888"/>
          <p14:tracePt t="49327" x="3638550" y="5949950"/>
          <p14:tracePt t="49335" x="3656013" y="5926138"/>
          <p14:tracePt t="49341" x="3679825" y="5899150"/>
          <p14:tracePt t="49348" x="3702050" y="5840413"/>
          <p14:tracePt t="49355" x="3711575" y="5799138"/>
          <p14:tracePt t="49362" x="3721100" y="5753100"/>
          <p14:tracePt t="49369" x="3721100" y="5726113"/>
          <p14:tracePt t="49376" x="3721100" y="5697538"/>
          <p14:tracePt t="49384" x="3721100" y="5657850"/>
          <p14:tracePt t="49391" x="3721100" y="5638800"/>
          <p14:tracePt t="49398" x="3716338" y="5621338"/>
          <p14:tracePt t="49405" x="3706813" y="5597525"/>
          <p14:tracePt t="49412" x="3702050" y="5592763"/>
          <p14:tracePt t="49419" x="3684588" y="5584825"/>
          <p14:tracePt t="49426" x="3665538" y="5575300"/>
          <p14:tracePt t="49433" x="3633788" y="5551488"/>
          <p14:tracePt t="49441" x="3616325" y="5551488"/>
          <p14:tracePt t="49447" x="3597275" y="5551488"/>
          <p14:tracePt t="49455" x="3570288" y="5551488"/>
          <p14:tracePt t="49461" x="3538538" y="5570538"/>
          <p14:tracePt t="49469" x="3519488" y="5580063"/>
          <p14:tracePt t="49476" x="3502025" y="5597525"/>
          <p14:tracePt t="49482" x="3482975" y="5616575"/>
          <p14:tracePt t="49490" x="3451225" y="5638800"/>
          <p14:tracePt t="49497" x="3433763" y="5657850"/>
          <p14:tracePt t="49504" x="3409950" y="5689600"/>
          <p14:tracePt t="49511" x="3392488" y="5707063"/>
          <p14:tracePt t="49518" x="3382963" y="5726113"/>
          <p14:tracePt t="49525" x="3373438" y="5743575"/>
          <p14:tracePt t="49532" x="3351213" y="5775325"/>
          <p14:tracePt t="49539" x="3351213" y="5807075"/>
          <p14:tracePt t="49546" x="3351213" y="5821363"/>
          <p14:tracePt t="49554" x="3351213" y="5840413"/>
          <p14:tracePt t="49560" x="3368675" y="5857875"/>
          <p14:tracePt t="49568" x="3378200" y="5889625"/>
          <p14:tracePt t="49575" x="3397250" y="5899150"/>
          <p14:tracePt t="49581" x="3414713" y="5908675"/>
          <p14:tracePt t="49589" x="3433763" y="5908675"/>
          <p14:tracePt t="49597" x="3473450" y="5908675"/>
          <p14:tracePt t="49605" x="3492500" y="5908675"/>
          <p14:tracePt t="49611" x="3509963" y="5903913"/>
          <p14:tracePt t="49619" x="3529013" y="5894388"/>
          <p14:tracePt t="49625" x="3546475" y="5884863"/>
          <p14:tracePt t="49631" x="3556000" y="5867400"/>
          <p14:tracePt t="49639" x="3565525" y="5857875"/>
          <p14:tracePt t="49646" x="3575050" y="5840413"/>
          <p14:tracePt t="49654" x="3579813" y="5835650"/>
          <p14:tracePt t="49660" x="3587750" y="5826125"/>
          <p14:tracePt t="49667" x="3597275" y="5807075"/>
          <p14:tracePt t="49674" x="3597275" y="5803900"/>
          <p14:tracePt t="49681" x="3597275" y="5794375"/>
          <p14:tracePt t="49689" x="3597275" y="5775325"/>
          <p14:tracePt t="49696" x="3597275" y="5770563"/>
          <p14:tracePt t="49703" x="3597275" y="5762625"/>
          <p14:tracePt t="49709" x="3592513" y="5753100"/>
          <p14:tracePt t="49717" x="3582988" y="5753100"/>
          <p14:tracePt t="49724" x="3579813" y="5753100"/>
          <p14:tracePt t="49731" x="3570288" y="5753100"/>
          <p14:tracePt t="49738" x="3551238" y="5753100"/>
          <p14:tracePt t="49745" x="3538538" y="5753100"/>
          <p14:tracePt t="49752" x="3519488" y="5753100"/>
          <p14:tracePt t="49759" x="3502025" y="5757863"/>
          <p14:tracePt t="49766" x="3492500" y="5767388"/>
          <p14:tracePt t="49773" x="3482975" y="5775325"/>
          <p14:tracePt t="49781" x="3465513" y="5789613"/>
          <p14:tracePt t="49787" x="3455988" y="5811838"/>
          <p14:tracePt t="49794" x="3446463" y="5840413"/>
          <p14:tracePt t="49802" x="3436938" y="5872163"/>
          <p14:tracePt t="49809" x="3424238" y="5926138"/>
          <p14:tracePt t="49816" x="3424238" y="5967413"/>
          <p14:tracePt t="49823" x="3424238" y="6008688"/>
          <p14:tracePt t="49830" x="3433763" y="6049963"/>
          <p14:tracePt t="49837" x="3441700" y="6091238"/>
          <p14:tracePt t="49844" x="3451225" y="6122988"/>
          <p14:tracePt t="49852" x="3460750" y="6140450"/>
          <p14:tracePt t="49858" x="3482975" y="6159500"/>
          <p14:tracePt t="49865" x="3492500" y="6191250"/>
          <p14:tracePt t="49873" x="3509963" y="6200775"/>
          <p14:tracePt t="49887" x="3570288" y="6210300"/>
          <p14:tracePt t="49894" x="3597275" y="6205538"/>
          <p14:tracePt t="49902" x="3619500" y="6173788"/>
          <p14:tracePt t="49908" x="3660775" y="6154738"/>
          <p14:tracePt t="49915" x="3697288" y="6103938"/>
          <p14:tracePt t="49922" x="3721100" y="6059488"/>
          <p14:tracePt t="49929" x="3743325" y="6030913"/>
          <p14:tracePt t="49937" x="3775075" y="5999163"/>
          <p14:tracePt t="49943" x="3784600" y="5967413"/>
          <p14:tracePt t="49950" x="3794125" y="5949950"/>
          <p14:tracePt t="49957" x="3794125" y="5930900"/>
          <p14:tracePt t="49965" x="3794125" y="5913438"/>
          <p14:tracePt t="49972" x="3794125" y="5908675"/>
          <p14:tracePt t="49979" x="3794125" y="5889625"/>
          <p14:tracePt t="49987" x="3789363" y="5881688"/>
          <p14:tracePt t="49993" x="3779838" y="5876925"/>
          <p14:tracePt t="50000" x="3765550" y="5867400"/>
          <p14:tracePt t="50007" x="3757613" y="5857875"/>
          <p14:tracePt t="50014" x="3738563" y="5848350"/>
          <p14:tracePt t="50021" x="3711575" y="5840413"/>
          <p14:tracePt t="50028" x="3652838" y="5826125"/>
          <p14:tracePt t="50035" x="3611563" y="5816600"/>
          <p14:tracePt t="50042" x="3570288" y="5816600"/>
          <p14:tracePt t="50050" x="3543300" y="5816600"/>
          <p14:tracePt t="50057" x="3524250" y="5816600"/>
          <p14:tracePt t="50064" x="3506788" y="5816600"/>
          <p14:tracePt t="50071" x="3478213" y="5816600"/>
          <p14:tracePt t="50078" x="3470275" y="5816600"/>
          <p14:tracePt t="50085" x="3460750" y="5816600"/>
          <p14:tracePt t="50092" x="3451225" y="5816600"/>
          <p14:tracePt t="50099" x="3446463" y="5816600"/>
          <p14:tracePt t="50106" x="3436938" y="5816600"/>
          <p14:tracePt t="50113" x="3429000" y="5816600"/>
          <p14:tracePt t="50120" x="3424238" y="5816600"/>
          <p14:tracePt t="50539" x="3355975" y="5753100"/>
          <p14:tracePt t="50546" x="3236913" y="5629275"/>
          <p14:tracePt t="50553" x="3113088" y="5511800"/>
          <p14:tracePt t="50560" x="3027363" y="5392738"/>
          <p14:tracePt t="50567" x="2921000" y="5305425"/>
          <p14:tracePt t="50575" x="2816225" y="5168900"/>
          <p14:tracePt t="50581" x="2693988" y="5027613"/>
          <p14:tracePt t="50588" x="2589213" y="4889500"/>
          <p14:tracePt t="50595" x="2482850" y="4789488"/>
          <p14:tracePt t="50601" x="2382838" y="4684713"/>
          <p14:tracePt t="50609" x="2314575" y="4621213"/>
          <p14:tracePt t="50616" x="2232025" y="4565650"/>
          <p14:tracePt t="50623" x="2182813" y="4516438"/>
          <p14:tracePt t="50630" x="2117725" y="4460875"/>
          <p14:tracePt t="50637" x="2085975" y="4443413"/>
          <p14:tracePt t="50644" x="2068513" y="4433888"/>
          <p14:tracePt t="50652" x="2049463" y="4424363"/>
          <p14:tracePt t="50659" x="2032000" y="4414838"/>
          <p14:tracePt t="50666" x="2012950" y="4405313"/>
          <p14:tracePt t="50672" x="2003425" y="4405313"/>
          <p14:tracePt t="50680" x="1995488" y="4405313"/>
          <p14:tracePt t="50687" x="1990725" y="4405313"/>
          <p14:tracePt t="50694" x="1981200" y="4405313"/>
          <p14:tracePt t="50701" x="1971675" y="4405313"/>
          <p14:tracePt t="50708" x="1966913" y="4405313"/>
          <p14:tracePt t="50715" x="1958975" y="4405313"/>
          <p14:tracePt t="50765" x="1963738" y="4414838"/>
          <p14:tracePt t="50771" x="1966913" y="4424363"/>
          <p14:tracePt t="50779" x="1995488" y="4443413"/>
          <p14:tracePt t="50786" x="2054225" y="4475163"/>
          <p14:tracePt t="50793" x="2105025" y="4524375"/>
          <p14:tracePt t="50800" x="2185988" y="4565650"/>
          <p14:tracePt t="50808" x="2232025" y="4602163"/>
          <p14:tracePt t="50814" x="2278063" y="4638675"/>
          <p14:tracePt t="50821" x="2341563" y="4662488"/>
          <p14:tracePt t="50829" x="2373313" y="4684713"/>
          <p14:tracePt t="50836" x="2414588" y="4694238"/>
          <p14:tracePt t="50842" x="2433638" y="4702175"/>
          <p14:tracePt t="50849" x="2451100" y="4702175"/>
          <p14:tracePt t="50857" x="2460625" y="4702175"/>
          <p14:tracePt t="50863" x="2465388" y="4702175"/>
          <p14:tracePt t="50870" x="2474913" y="4702175"/>
          <p14:tracePt t="50878" x="2482850" y="4702175"/>
          <p14:tracePt t="50885" x="2497138" y="4702175"/>
          <p14:tracePt t="50893" x="2506663" y="4699000"/>
          <p14:tracePt t="50899" x="2516188" y="4694238"/>
          <p14:tracePt t="50906" x="2519363" y="4684713"/>
          <p14:tracePt t="50913" x="2528888" y="4675188"/>
          <p14:tracePt t="50920" x="2538413" y="4657725"/>
          <p14:tracePt t="50928" x="2547938" y="4652963"/>
          <p14:tracePt t="50934" x="2555875" y="4633913"/>
          <p14:tracePt t="50941" x="2565400" y="4616450"/>
          <p14:tracePt t="50949" x="2570163" y="4606925"/>
          <p14:tracePt t="50955" x="2570163" y="4597400"/>
          <p14:tracePt t="50963" x="2570163" y="4592638"/>
          <p14:tracePt t="50969" x="2570163" y="4584700"/>
          <p14:tracePt t="50978" x="2570163" y="4575175"/>
          <p14:tracePt t="50984" x="2570163" y="4570413"/>
          <p14:tracePt t="50991" x="2570163" y="4552950"/>
          <p14:tracePt t="50999" x="2570163" y="4543425"/>
          <p14:tracePt t="51006" x="2570163" y="4538663"/>
          <p14:tracePt t="51012" x="2570163" y="4529138"/>
          <p14:tracePt t="51020" x="2570163" y="4519613"/>
          <p14:tracePt t="51027" x="2570163" y="4511675"/>
          <p14:tracePt t="51034" x="2570163" y="4506913"/>
          <p14:tracePt t="51041" x="2560638" y="4497388"/>
          <p14:tracePt t="51048" x="2552700" y="4487863"/>
          <p14:tracePt t="51055" x="2543175" y="4475163"/>
          <p14:tracePt t="51062" x="2524125" y="4460875"/>
          <p14:tracePt t="51069" x="2506663" y="4451350"/>
          <p14:tracePt t="51076" x="2478088" y="4443413"/>
          <p14:tracePt t="51084" x="2446338" y="4433888"/>
          <p14:tracePt t="51091" x="2414588" y="4424363"/>
          <p14:tracePt t="51097" x="2360613" y="4410075"/>
          <p14:tracePt t="51104" x="2328863" y="4402138"/>
          <p14:tracePt t="51112" x="2300288" y="4392613"/>
          <p14:tracePt t="51119" x="2255838" y="4368800"/>
          <p14:tracePt t="51127" x="2227263" y="4360863"/>
          <p14:tracePt t="51133" x="2195513" y="4360863"/>
          <p14:tracePt t="51141" x="2154238" y="4360863"/>
          <p14:tracePt t="51147" x="2127250" y="4360863"/>
          <p14:tracePt t="51154" x="2100263" y="4360863"/>
          <p14:tracePt t="51161" x="2054225" y="4365625"/>
          <p14:tracePt t="51168" x="2036763" y="4387850"/>
          <p14:tracePt t="51175" x="2017713" y="4397375"/>
          <p14:tracePt t="51182" x="2000250" y="4414838"/>
          <p14:tracePt t="51190" x="1976438" y="4433888"/>
          <p14:tracePt t="51197" x="1954213" y="4506913"/>
          <p14:tracePt t="51204" x="1939925" y="4602163"/>
          <p14:tracePt t="51211" x="1939925" y="4730750"/>
          <p14:tracePt t="51218" x="1949450" y="4840288"/>
          <p14:tracePt t="51225" x="1990725" y="4935538"/>
          <p14:tracePt t="51232" x="2017713" y="4999038"/>
          <p14:tracePt t="51239" x="2058988" y="5081588"/>
          <p14:tracePt t="51246" x="2109788" y="5145088"/>
          <p14:tracePt t="51253" x="2163763" y="5214938"/>
          <p14:tracePt t="51261" x="2214563" y="5259388"/>
          <p14:tracePt t="51267" x="2278063" y="5314950"/>
          <p14:tracePt t="51275" x="2324100" y="5337175"/>
          <p14:tracePt t="51281" x="2378075" y="5337175"/>
          <p14:tracePt t="51289" x="2419350" y="5337175"/>
          <p14:tracePt t="51296" x="2451100" y="5332413"/>
          <p14:tracePt t="51302" x="2497138" y="5295900"/>
          <p14:tracePt t="51310" x="2524125" y="5278438"/>
          <p14:tracePt t="51317" x="2547938" y="5246688"/>
          <p14:tracePt t="51324" x="2597150" y="5173663"/>
          <p14:tracePt t="51331" x="2633663" y="5108575"/>
          <p14:tracePt t="51338" x="2662238" y="5032375"/>
          <p14:tracePt t="51345" x="2674938" y="4972050"/>
          <p14:tracePt t="51352" x="2684463" y="4908550"/>
          <p14:tracePt t="51360" x="2684463" y="4872038"/>
          <p14:tracePt t="51367" x="2684463" y="4840288"/>
          <p14:tracePt t="51374" x="2679700" y="4799013"/>
          <p14:tracePt t="51381" x="2670175" y="4767263"/>
          <p14:tracePt t="51388" x="2662238" y="4738688"/>
          <p14:tracePt t="51395" x="2638425" y="4706938"/>
          <p14:tracePt t="51402" x="2620963" y="4689475"/>
          <p14:tracePt t="51409" x="2574925" y="4665663"/>
          <p14:tracePt t="51417" x="2528888" y="4629150"/>
          <p14:tracePt t="51424" x="2446338" y="4575175"/>
          <p14:tracePt t="51431" x="2365375" y="4533900"/>
          <p14:tracePt t="51438" x="2268538" y="4492625"/>
          <p14:tracePt t="51445" x="2149475" y="4451350"/>
          <p14:tracePt t="51452" x="2073275" y="4424363"/>
          <p14:tracePt t="51460" x="1976438" y="4410075"/>
          <p14:tracePt t="51466" x="1903413" y="4397375"/>
          <p14:tracePt t="51473" x="1844675" y="4383088"/>
          <p14:tracePt t="51480" x="1812925" y="4383088"/>
          <p14:tracePt t="51488" x="1784350" y="4383088"/>
          <p14:tracePt t="51495" x="1766888" y="4383088"/>
          <p14:tracePt t="51501" x="1757363" y="4383088"/>
          <p14:tracePt t="51508" x="1752600" y="4383088"/>
          <p14:tracePt t="51515" x="1744663" y="4383088"/>
          <p14:tracePt t="51523" x="1735138" y="4383088"/>
          <p14:tracePt t="51530" x="1725613" y="4383088"/>
          <p14:tracePt t="51537" x="1711325" y="4383088"/>
          <p14:tracePt t="51544" x="1703388" y="4387850"/>
          <p14:tracePt t="51551" x="1703388" y="4397375"/>
          <p14:tracePt t="51558" x="1703388" y="4405313"/>
          <p14:tracePt t="51565" x="1703388" y="4410075"/>
          <p14:tracePt t="51572" x="1708150" y="4419600"/>
          <p14:tracePt t="51579" x="1725613" y="4429125"/>
          <p14:tracePt t="51586" x="1752600" y="4446588"/>
          <p14:tracePt t="51594" x="1793875" y="4446588"/>
          <p14:tracePt t="51600" x="1849438" y="4446588"/>
          <p14:tracePt t="51608" x="1890713" y="4446588"/>
          <p14:tracePt t="51615" x="1949450" y="4429125"/>
          <p14:tracePt t="51622" x="1990725" y="4419600"/>
          <p14:tracePt t="51629" x="2049463" y="4405313"/>
          <p14:tracePt t="51636" x="2081213" y="4397375"/>
          <p14:tracePt t="51644" x="2100263" y="4387850"/>
          <p14:tracePt t="51650" x="2117725" y="4368800"/>
          <p14:tracePt t="51657" x="2136775" y="4351338"/>
          <p14:tracePt t="51664" x="2159000" y="4305300"/>
          <p14:tracePt t="51671" x="2168525" y="4273550"/>
          <p14:tracePt t="51678" x="2182813" y="4246563"/>
          <p14:tracePt t="51685" x="2182813" y="4214813"/>
          <p14:tracePt t="51692" x="2182813" y="4200525"/>
          <p14:tracePt t="51699" x="2182813" y="4191000"/>
          <p14:tracePt t="51707" x="2178050" y="4183063"/>
          <p14:tracePt t="51714" x="2168525" y="4173538"/>
          <p14:tracePt t="51720" x="2149475" y="4168775"/>
          <p14:tracePt t="51728" x="2132013" y="4159250"/>
          <p14:tracePt t="51735" x="2112963" y="4149725"/>
          <p14:tracePt t="51742" x="2105025" y="4141788"/>
          <p14:tracePt t="51749" x="2090738" y="4141788"/>
          <p14:tracePt t="51756" x="2073275" y="4141788"/>
          <p14:tracePt t="51763" x="2044700" y="4141788"/>
          <p14:tracePt t="51770" x="2027238" y="4141788"/>
          <p14:tracePt t="51778" x="2008188" y="4141788"/>
          <p14:tracePt t="51784" x="1990725" y="4146550"/>
          <p14:tracePt t="51791" x="1958975" y="4154488"/>
          <p14:tracePt t="51798" x="1954213" y="4164013"/>
          <p14:tracePt t="51805" x="1944688" y="4164013"/>
          <p14:tracePt t="51813" x="1935163" y="4164013"/>
          <p14:tracePt t="51819" x="1927225" y="4164013"/>
          <p14:tracePt t="52719" x="1995488" y="4164013"/>
          <p14:tracePt t="52727" x="2109788" y="4164013"/>
          <p14:tracePt t="52733" x="2219325" y="4154488"/>
          <p14:tracePt t="52741" x="2292350" y="4154488"/>
          <p14:tracePt t="52748" x="2368550" y="4141788"/>
          <p14:tracePt t="52755" x="2409825" y="4132263"/>
          <p14:tracePt t="52762" x="2470150" y="4117975"/>
          <p14:tracePt t="52769" x="2501900" y="4110038"/>
          <p14:tracePt t="52776" x="2519363" y="4100513"/>
          <p14:tracePt t="52783" x="2552700" y="4090988"/>
          <p14:tracePt t="52791" x="2555875" y="4081463"/>
          <p14:tracePt t="52797" x="2565400" y="4064000"/>
          <p14:tracePt t="52805" x="2574925" y="4054475"/>
          <p14:tracePt t="52819" x="2574925" y="4049713"/>
          <p14:tracePt t="52833" x="2574925" y="4040188"/>
          <p14:tracePt t="52840" x="2574925" y="4032250"/>
          <p14:tracePt t="52847" x="2574925" y="4027488"/>
          <p14:tracePt t="52854" x="2570163" y="4017963"/>
          <p14:tracePt t="52862" x="2565400" y="4008438"/>
          <p14:tracePt t="52868" x="2555875" y="4000500"/>
          <p14:tracePt t="52876" x="2528888" y="3981450"/>
          <p14:tracePt t="52882" x="2497138" y="3963988"/>
          <p14:tracePt t="52892" x="2455863" y="3940175"/>
          <p14:tracePt t="52897" x="2373313" y="3913188"/>
          <p14:tracePt t="52903" x="2332038" y="3903663"/>
          <p14:tracePt t="52911" x="2273300" y="3894138"/>
          <p14:tracePt t="52918" x="2227263" y="3871913"/>
          <p14:tracePt t="52925" x="2173288" y="3871913"/>
          <p14:tracePt t="52932" x="2141538" y="3886200"/>
          <p14:tracePt t="52939" x="2109788" y="3894138"/>
          <p14:tracePt t="52946" x="2081213" y="3903663"/>
          <p14:tracePt t="52954" x="2063750" y="3927475"/>
          <p14:tracePt t="52961" x="2039938" y="3954463"/>
          <p14:tracePt t="52968" x="2017713" y="4027488"/>
          <p14:tracePt t="52975" x="1990725" y="4122738"/>
          <p14:tracePt t="52981" x="1976438" y="4200525"/>
          <p14:tracePt t="52989" x="1963738" y="4259263"/>
          <p14:tracePt t="52996" x="1963738" y="4300538"/>
          <p14:tracePt t="53003" x="1963738" y="4356100"/>
          <p14:tracePt t="53010" x="1963738" y="4383088"/>
          <p14:tracePt t="53017" x="1971675" y="4414838"/>
          <p14:tracePt t="53024" x="1981200" y="4456113"/>
          <p14:tracePt t="53032" x="1990725" y="4475163"/>
          <p14:tracePt t="53038" x="2000250" y="4492625"/>
          <p14:tracePt t="53046" x="2017713" y="4516438"/>
          <p14:tracePt t="53053" x="2049463" y="4533900"/>
          <p14:tracePt t="53060" x="2109788" y="4556125"/>
          <p14:tracePt t="53066" x="2163763" y="4556125"/>
          <p14:tracePt t="53074" x="2255838" y="4556125"/>
          <p14:tracePt t="53081" x="2351088" y="4533900"/>
          <p14:tracePt t="53088" x="2397125" y="4524375"/>
          <p14:tracePt t="53095" x="2455863" y="4502150"/>
          <p14:tracePt t="53102" x="2501900" y="4479925"/>
          <p14:tracePt t="53109" x="2533650" y="4456113"/>
          <p14:tracePt t="53116" x="2552700" y="4438650"/>
          <p14:tracePt t="53123" x="2584450" y="4405313"/>
          <p14:tracePt t="53130" x="2592388" y="4373563"/>
          <p14:tracePt t="53137" x="2601913" y="4346575"/>
          <p14:tracePt t="53145" x="2616200" y="4305300"/>
          <p14:tracePt t="53151" x="2616200" y="4273550"/>
          <p14:tracePt t="53159" x="2616200" y="4246563"/>
          <p14:tracePt t="53166" x="2611438" y="4227513"/>
          <p14:tracePt t="53173" x="2601913" y="4210050"/>
          <p14:tracePt t="53180" x="2589213" y="4186238"/>
          <p14:tracePt t="53187" x="2560638" y="4178300"/>
          <p14:tracePt t="53194" x="2543175" y="4168775"/>
          <p14:tracePt t="53201" x="2497138" y="4146550"/>
          <p14:tracePt t="53208" x="2438400" y="4122738"/>
          <p14:tracePt t="53215" x="2378075" y="4110038"/>
          <p14:tracePt t="53222" x="2300288" y="4100513"/>
          <p14:tracePt t="53229" x="2241550" y="4086225"/>
          <p14:tracePt t="53236" x="2163763" y="4073525"/>
          <p14:tracePt t="53244" x="2109788" y="4073525"/>
          <p14:tracePt t="53251" x="2032000" y="4073525"/>
          <p14:tracePt t="53259" x="1990725" y="4073525"/>
          <p14:tracePt t="53265" x="1949450" y="4076700"/>
          <p14:tracePt t="53272" x="1930400" y="4090988"/>
          <p14:tracePt t="53279" x="1912938" y="4100513"/>
          <p14:tracePt t="53286" x="1893888" y="4110038"/>
          <p14:tracePt t="53293" x="1876425" y="4127500"/>
          <p14:tracePt t="53301" x="1866900" y="4146550"/>
          <p14:tracePt t="53307" x="1854200" y="4178300"/>
          <p14:tracePt t="53315" x="1854200" y="4219575"/>
          <p14:tracePt t="53322" x="1854200" y="4246563"/>
          <p14:tracePt t="53329" x="1862138" y="4278313"/>
          <p14:tracePt t="53336" x="1871663" y="4319588"/>
          <p14:tracePt t="53343" x="1890713" y="4346575"/>
          <p14:tracePt t="53350" x="1912938" y="4378325"/>
          <p14:tracePt t="53357" x="1930400" y="4397375"/>
          <p14:tracePt t="53364" x="1963738" y="4429125"/>
          <p14:tracePt t="53373" x="1995488" y="4451350"/>
          <p14:tracePt t="53379" x="2036763" y="4460875"/>
          <p14:tracePt t="53386" x="2095500" y="4475163"/>
          <p14:tracePt t="53393" x="2136775" y="4475163"/>
          <p14:tracePt t="53400" x="2178050" y="4475163"/>
          <p14:tracePt t="53407" x="2232025" y="4465638"/>
          <p14:tracePt t="53413" x="2273300" y="4456113"/>
          <p14:tracePt t="53421" x="2319338" y="4433888"/>
          <p14:tracePt t="53428" x="2341563" y="4402138"/>
          <p14:tracePt t="53435" x="2360613" y="4383088"/>
          <p14:tracePt t="53443" x="2378075" y="4365625"/>
          <p14:tracePt t="53449" x="2387600" y="4346575"/>
          <p14:tracePt t="53457" x="2409825" y="4324350"/>
          <p14:tracePt t="53464" x="2419350" y="4295775"/>
          <p14:tracePt t="53471" x="2428875" y="4278313"/>
          <p14:tracePt t="53478" x="2428875" y="4259263"/>
          <p14:tracePt t="53484" x="2428875" y="4251325"/>
          <p14:tracePt t="53492" x="2428875" y="4241800"/>
          <p14:tracePt t="53499" x="2424113" y="4227513"/>
          <p14:tracePt t="53506" x="2414588" y="4219575"/>
          <p14:tracePt t="53513" x="2401888" y="4210050"/>
          <p14:tracePt t="53520" x="2382838" y="4200525"/>
          <p14:tracePt t="53527" x="2360613" y="4191000"/>
          <p14:tracePt t="53534" x="2332038" y="4183063"/>
          <p14:tracePt t="53541" x="2292350" y="4173538"/>
          <p14:tracePt t="53548" x="2259013" y="4159250"/>
          <p14:tracePt t="53555" x="2227263" y="4149725"/>
          <p14:tracePt t="53563" x="2185988" y="4127500"/>
          <p14:tracePt t="53570" x="2168525" y="4127500"/>
          <p14:tracePt t="53577" x="2149475" y="4127500"/>
          <p14:tracePt t="53583" x="2132013" y="4127500"/>
          <p14:tracePt t="53592" x="2127250" y="4127500"/>
          <p14:tracePt t="53598" x="2109788" y="4127500"/>
          <p14:tracePt t="53605" x="2100263" y="4141788"/>
          <p14:tracePt t="53612" x="2090738" y="4149725"/>
          <p14:tracePt t="53619" x="2085975" y="4159250"/>
          <p14:tracePt t="53626" x="2085975" y="4168775"/>
          <p14:tracePt t="53633" x="2085975" y="4173538"/>
          <p14:tracePt t="53640" x="2085975" y="4183063"/>
          <p14:tracePt t="53647" x="2085975" y="4191000"/>
          <p14:tracePt t="54115" x="2127250" y="4200525"/>
          <p14:tracePt t="54123" x="2222500" y="4200525"/>
          <p14:tracePt t="54129" x="2295525" y="4200525"/>
          <p14:tracePt t="54139" x="2387600" y="4191000"/>
          <p14:tracePt t="54144" x="2465388" y="4178300"/>
          <p14:tracePt t="54151" x="2511425" y="4154488"/>
          <p14:tracePt t="54158" x="2574925" y="4132263"/>
          <p14:tracePt t="54165" x="2601913" y="4117975"/>
          <p14:tracePt t="54172" x="2620963" y="4110038"/>
          <p14:tracePt t="54179" x="2643188" y="4100513"/>
          <p14:tracePt t="54187" x="2652713" y="4081463"/>
          <p14:tracePt t="54193" x="2670175" y="4073525"/>
          <p14:tracePt t="54200" x="2674938" y="4068763"/>
          <p14:tracePt t="54207" x="2684463" y="4059238"/>
          <p14:tracePt t="54215" x="2684463" y="4049713"/>
          <p14:tracePt t="54222" x="2684463" y="4040188"/>
          <p14:tracePt t="54228" x="2684463" y="4037013"/>
          <p14:tracePt t="54236" x="2684463" y="4027488"/>
          <p14:tracePt t="54243" x="2684463" y="4017963"/>
          <p14:tracePt t="54249" x="2684463" y="4003675"/>
          <p14:tracePt t="54257" x="2684463" y="3995738"/>
          <p14:tracePt t="54264" x="2679700" y="3986213"/>
          <p14:tracePt t="54271" x="2674938" y="3981450"/>
          <p14:tracePt t="54278" x="2647950" y="3971925"/>
          <p14:tracePt t="54285" x="2628900" y="3963988"/>
          <p14:tracePt t="54292" x="2597150" y="3940175"/>
          <p14:tracePt t="54299" x="2538413" y="3917950"/>
          <p14:tracePt t="54307" x="2492375" y="3881438"/>
          <p14:tracePt t="54313" x="2433638" y="3871913"/>
          <p14:tracePt t="54320" x="2392363" y="3857625"/>
          <p14:tracePt t="54327" x="2346325" y="3849688"/>
          <p14:tracePt t="54334" x="2292350" y="3849688"/>
          <p14:tracePt t="54341" x="2263775" y="3849688"/>
          <p14:tracePt t="54348" x="2219325" y="3852863"/>
          <p14:tracePt t="54356" x="2200275" y="3862388"/>
          <p14:tracePt t="54362" x="2182813" y="3871913"/>
          <p14:tracePt t="54370" x="2163763" y="3881438"/>
          <p14:tracePt t="54378" x="2154238" y="3913188"/>
          <p14:tracePt t="54385" x="2146300" y="3930650"/>
          <p14:tracePt t="54396" x="2136775" y="3949700"/>
          <p14:tracePt t="54398" x="2127250" y="3967163"/>
          <p14:tracePt t="54405" x="2127250" y="4008438"/>
          <p14:tracePt t="54413" x="2127250" y="4040188"/>
          <p14:tracePt t="54419" x="2127250" y="4068763"/>
          <p14:tracePt t="54427" x="2132013" y="4110038"/>
          <p14:tracePt t="54434" x="2141538" y="4141788"/>
          <p14:tracePt t="54441" x="2149475" y="4168775"/>
          <p14:tracePt t="54448" x="2173288" y="4200525"/>
          <p14:tracePt t="54456" x="2195513" y="4246563"/>
          <p14:tracePt t="54461" x="2214563" y="4273550"/>
          <p14:tracePt t="54471" x="2259013" y="4324350"/>
          <p14:tracePt t="54476" x="2292350" y="4356100"/>
          <p14:tracePt t="54483" x="2336800" y="4378325"/>
          <p14:tracePt t="54491" x="2401888" y="4414838"/>
          <p14:tracePt t="54497" x="2441575" y="4424363"/>
          <p14:tracePt t="54504" x="2501900" y="4438650"/>
          <p14:tracePt t="54512" x="2543175" y="4438650"/>
          <p14:tracePt t="54519" x="2584450" y="4438650"/>
          <p14:tracePt t="54526" x="2601913" y="4438650"/>
          <p14:tracePt t="54533" x="2620963" y="4433888"/>
          <p14:tracePt t="54540" x="2628900" y="4424363"/>
          <p14:tracePt t="54547" x="2638425" y="4405313"/>
          <p14:tracePt t="54554" x="2647950" y="4402138"/>
          <p14:tracePt t="54561" x="2652713" y="4392613"/>
          <p14:tracePt t="54568" x="2652713" y="4383088"/>
          <p14:tracePt t="54575" x="2652713" y="4378325"/>
          <p14:tracePt t="54582" x="2652713" y="4368800"/>
          <p14:tracePt t="54590" x="2652713" y="4360863"/>
          <p14:tracePt t="54596" x="2652713" y="4351338"/>
          <p14:tracePt t="54604" x="2652713" y="4346575"/>
          <p14:tracePt t="54610" x="2647950" y="4329113"/>
          <p14:tracePt t="54617" x="2643188" y="4319588"/>
          <p14:tracePt t="54625" x="2633663" y="4314825"/>
          <p14:tracePt t="54632" x="2625725" y="4305300"/>
          <p14:tracePt t="54639" x="2611438" y="4305300"/>
          <p14:tracePt t="54646" x="2592388" y="4295775"/>
          <p14:tracePt t="54653" x="2560638" y="4295775"/>
          <p14:tracePt t="54660" x="2543175" y="4295775"/>
          <p14:tracePt t="54667" x="2538413" y="4295775"/>
          <p14:tracePt t="54674" x="2528888" y="4295775"/>
          <p14:tracePt t="54681" x="2519363" y="4295775"/>
          <p14:tracePt t="54688" x="2516188" y="4295775"/>
          <p14:tracePt t="54695" x="2506663" y="4295775"/>
          <p14:tracePt t="54703" x="2487613" y="4295775"/>
          <p14:tracePt t="54710" x="2482850" y="4295775"/>
          <p14:tracePt t="57736" x="2474913" y="4295775"/>
          <p14:tracePt t="57742" x="2465388" y="4295775"/>
          <p14:tracePt t="57749" x="2455863" y="4295775"/>
          <p14:tracePt t="57757" x="2451100" y="4295775"/>
          <p14:tracePt t="57764" x="2441575" y="4287838"/>
          <p14:tracePt t="57770" x="2441575" y="4278313"/>
          <p14:tracePt t="57778" x="2441575" y="4264025"/>
          <p14:tracePt t="57784" x="2446338" y="4232275"/>
          <p14:tracePt t="57793" x="2470150" y="4173538"/>
          <p14:tracePt t="57799" x="2497138" y="4095750"/>
          <p14:tracePt t="57806" x="2538413" y="4000500"/>
          <p14:tracePt t="57813" x="2579688" y="3898900"/>
          <p14:tracePt t="57820" x="2606675" y="3821113"/>
          <p14:tracePt t="57828" x="2647950" y="3740150"/>
          <p14:tracePt t="57834" x="2670175" y="3679825"/>
          <p14:tracePt t="57842" x="2698750" y="3597275"/>
          <p14:tracePt t="57848" x="2725738" y="3538538"/>
          <p14:tracePt t="57855" x="2767013" y="3438525"/>
          <p14:tracePt t="57863" x="2779713" y="3365500"/>
          <p14:tracePt t="57869" x="2789238" y="3305175"/>
          <p14:tracePt t="57877" x="2789238" y="3227388"/>
          <p14:tracePt t="57894" x="2784475" y="3132138"/>
          <p14:tracePt t="57897" x="2774950" y="3100388"/>
          <p14:tracePt t="57905" x="2752725" y="3073400"/>
          <p14:tracePt t="57912" x="2735263" y="3049588"/>
          <p14:tracePt t="57918" x="2711450" y="3022600"/>
          <p14:tracePt t="57926" x="2684463" y="3000375"/>
          <p14:tracePt t="57933" x="2638425" y="2976563"/>
          <p14:tracePt t="57940" x="2592388" y="2954338"/>
          <p14:tracePt t="57947" x="2528888" y="2903538"/>
          <p14:tracePt t="57954" x="2465388" y="2881313"/>
          <p14:tracePt t="57961" x="2387600" y="2854325"/>
          <p14:tracePt t="57968" x="2324100" y="2825750"/>
          <p14:tracePt t="57976" x="2246313" y="2817813"/>
          <p14:tracePt t="57982" x="2173288" y="2803525"/>
          <p14:tracePt t="57990" x="2132013" y="2803525"/>
          <p14:tracePt t="57997" x="2085975" y="2808288"/>
          <p14:tracePt t="58003" x="2027238" y="2820988"/>
          <p14:tracePt t="58011" x="1985963" y="2844800"/>
          <p14:tracePt t="58018" x="1939925" y="2867025"/>
          <p14:tracePt t="58025" x="1903413" y="2913063"/>
          <p14:tracePt t="58032" x="1881188" y="2944813"/>
          <p14:tracePt t="58039" x="1835150" y="2990850"/>
          <p14:tracePt t="58047" x="1808163" y="3068638"/>
          <p14:tracePt t="58053" x="1784350" y="3132138"/>
          <p14:tracePt t="58060" x="1771650" y="3205163"/>
          <p14:tracePt t="58068" x="1762125" y="3268663"/>
          <p14:tracePt t="58076" x="1762125" y="3341688"/>
          <p14:tracePt t="58082" x="1762125" y="3433763"/>
          <p14:tracePt t="58089" x="1766888" y="3492500"/>
          <p14:tracePt t="58096" x="1781175" y="3589338"/>
          <p14:tracePt t="58103" x="1808163" y="3648075"/>
          <p14:tracePt t="58110" x="1830388" y="3725863"/>
          <p14:tracePt t="58117" x="1871663" y="3794125"/>
          <p14:tracePt t="58124" x="1908175" y="3857625"/>
          <p14:tracePt t="58131" x="1944688" y="3903663"/>
          <p14:tracePt t="58138" x="2008188" y="3954463"/>
          <p14:tracePt t="58146" x="2073275" y="3995738"/>
          <p14:tracePt t="58152" x="2154238" y="4022725"/>
          <p14:tracePt t="58160" x="2214563" y="4044950"/>
          <p14:tracePt t="58167" x="2292350" y="4059238"/>
          <p14:tracePt t="58173" x="2382838" y="4059238"/>
          <p14:tracePt t="58181" x="2424113" y="4059238"/>
          <p14:tracePt t="58188" x="2482850" y="4049713"/>
          <p14:tracePt t="58195" x="2511425" y="4040188"/>
          <p14:tracePt t="58202" x="2543175" y="4022725"/>
          <p14:tracePt t="58210" x="2560638" y="4000500"/>
          <p14:tracePt t="58216" x="2584450" y="3971925"/>
          <p14:tracePt t="58224" x="2606675" y="3913188"/>
          <p14:tracePt t="58231" x="2616200" y="3881438"/>
          <p14:tracePt t="58237" x="2625725" y="3840163"/>
          <p14:tracePt t="58244" x="2625725" y="3813175"/>
          <p14:tracePt t="58251" x="2625725" y="3794125"/>
          <p14:tracePt t="58259" x="2620963" y="3776663"/>
          <p14:tracePt t="58266" x="2601913" y="3743325"/>
          <p14:tracePt t="58273" x="2579688" y="3725863"/>
          <p14:tracePt t="58280" x="2538413" y="3703638"/>
          <p14:tracePt t="58287" x="2474913" y="3679825"/>
          <p14:tracePt t="58294" x="2378075" y="3652838"/>
          <p14:tracePt t="58302" x="2263775" y="3606800"/>
          <p14:tracePt t="58309" x="2132013" y="3579813"/>
          <p14:tracePt t="58315" x="2003425" y="3548063"/>
          <p14:tracePt t="58322" x="1871663" y="3533775"/>
          <p14:tracePt t="58330" x="1781175" y="3533775"/>
          <p14:tracePt t="58336" x="1689100" y="3533775"/>
          <p14:tracePt t="58344" x="1630363" y="3543300"/>
          <p14:tracePt t="58351" x="1552575" y="3557588"/>
          <p14:tracePt t="58359" x="1506538" y="3579813"/>
          <p14:tracePt t="58365" x="1460500" y="3602038"/>
          <p14:tracePt t="58372" x="1423988" y="3648075"/>
          <p14:tracePt t="58379" x="1392238" y="3694113"/>
          <p14:tracePt t="58386" x="1338263" y="3779838"/>
          <p14:tracePt t="58394" x="1309688" y="3840163"/>
          <p14:tracePt t="58400" x="1296988" y="3917950"/>
          <p14:tracePt t="58408" x="1296988" y="3971925"/>
          <p14:tracePt t="58415" x="1296988" y="4049713"/>
          <p14:tracePt t="58422" x="1304925" y="4110038"/>
          <p14:tracePt t="58429" x="1328738" y="4168775"/>
          <p14:tracePt t="58436" x="1350963" y="4200525"/>
          <p14:tracePt t="58443" x="1382713" y="4246563"/>
          <p14:tracePt t="58450" x="1414463" y="4278313"/>
          <p14:tracePt t="58457" x="1497013" y="4319588"/>
          <p14:tracePt t="58464" x="1557338" y="4329113"/>
          <p14:tracePt t="58471" x="1647825" y="4329113"/>
          <p14:tracePt t="58479" x="1744663" y="4319588"/>
          <p14:tracePt t="58486" x="1839913" y="4292600"/>
          <p14:tracePt t="58493" x="1935163" y="4251325"/>
          <p14:tracePt t="58499" x="2003425" y="4183063"/>
          <p14:tracePt t="58507" x="2085975" y="4113213"/>
          <p14:tracePt t="58514" x="2141538" y="4032250"/>
          <p14:tracePt t="58521" x="2200275" y="3949700"/>
          <p14:tracePt t="58528" x="2241550" y="3849688"/>
          <p14:tracePt t="58535" x="2263775" y="3771900"/>
          <p14:tracePt t="58542" x="2278063" y="3730625"/>
          <p14:tracePt t="58549" x="2278063" y="3670300"/>
          <p14:tracePt t="58556" x="2278063" y="3643313"/>
          <p14:tracePt t="58563" x="2268538" y="3602038"/>
          <p14:tracePt t="58572" x="2259013" y="3560763"/>
          <p14:tracePt t="58579" x="2241550" y="3529013"/>
          <p14:tracePt t="58586" x="2219325" y="3511550"/>
          <p14:tracePt t="58595" x="2190750" y="3487738"/>
          <p14:tracePt t="58600" x="2159000" y="3455988"/>
          <p14:tracePt t="58607" x="2112963" y="3433763"/>
          <p14:tracePt t="58614" x="2054225" y="3424238"/>
          <p14:tracePt t="58620" x="1995488" y="3409950"/>
          <p14:tracePt t="58628" x="1917700" y="3397250"/>
          <p14:tracePt t="58635" x="1876425" y="3397250"/>
          <p14:tracePt t="58643" x="1820863" y="3397250"/>
          <p14:tracePt t="58648" x="1781175" y="3406775"/>
          <p14:tracePt t="58656" x="1747838" y="3414713"/>
          <p14:tracePt t="58664" x="1708150" y="3438525"/>
          <p14:tracePt t="58670" x="1684338" y="3455988"/>
          <p14:tracePt t="58678" x="1666875" y="3487738"/>
          <p14:tracePt t="58684" x="1643063" y="3529013"/>
          <p14:tracePt t="58692" x="1601788" y="3611563"/>
          <p14:tracePt t="58698" x="1589088" y="3689350"/>
          <p14:tracePt t="58705" x="1589088" y="3779838"/>
          <p14:tracePt t="58713" x="1597025" y="3871913"/>
          <p14:tracePt t="58720" x="1611313" y="3935413"/>
          <p14:tracePt t="58726" x="1652588" y="4013200"/>
          <p14:tracePt t="58734" x="1674813" y="4076700"/>
          <p14:tracePt t="58741" x="1703388" y="4137025"/>
          <p14:tracePt t="58748" x="1735138" y="4168775"/>
          <p14:tracePt t="58755" x="1781175" y="4205288"/>
          <p14:tracePt t="58762" x="1830388" y="4256088"/>
          <p14:tracePt t="58769" x="1890713" y="4278313"/>
          <p14:tracePt t="58777" x="1954213" y="4292600"/>
          <p14:tracePt t="58783" x="2027238" y="4292600"/>
          <p14:tracePt t="58791" x="2105025" y="4283075"/>
          <p14:tracePt t="58797" x="2178050" y="4268788"/>
          <p14:tracePt t="58804" x="2241550" y="4246563"/>
          <p14:tracePt t="58812" x="2305050" y="4210050"/>
          <p14:tracePt t="58819" x="2351088" y="4186238"/>
          <p14:tracePt t="58827" x="2397125" y="4164013"/>
          <p14:tracePt t="58834" x="2414588" y="4141788"/>
          <p14:tracePt t="58840" x="2424113" y="4113213"/>
          <p14:tracePt t="58847" x="2433638" y="4095750"/>
          <p14:tracePt t="58854" x="2441575" y="4076700"/>
          <p14:tracePt t="58863" x="2455863" y="4044950"/>
          <p14:tracePt t="58868" x="2455863" y="4003675"/>
          <p14:tracePt t="58876" x="2451100" y="3986213"/>
          <p14:tracePt t="58897" x="2365375" y="3927475"/>
          <p14:tracePt t="58903" x="2336800" y="3903663"/>
          <p14:tracePt t="58910" x="2278063" y="3881438"/>
          <p14:tracePt t="58917" x="2182813" y="3867150"/>
          <p14:tracePt t="58926" x="2090738" y="3867150"/>
          <p14:tracePt t="58932" x="2017713" y="3867150"/>
          <p14:tracePt t="58939" x="1922463" y="3876675"/>
          <p14:tracePt t="58946" x="1844675" y="3889375"/>
          <p14:tracePt t="58953" x="1798638" y="3927475"/>
          <p14:tracePt t="58960" x="1766888" y="3944938"/>
          <p14:tracePt t="58967" x="1739900" y="3967163"/>
          <p14:tracePt t="58974" x="1716088" y="3986213"/>
          <p14:tracePt t="58981" x="1698625" y="4003675"/>
          <p14:tracePt t="58988" x="1689100" y="4044950"/>
          <p14:tracePt t="58996" x="1674813" y="4090988"/>
          <p14:tracePt t="59002" x="1674813" y="4146550"/>
          <p14:tracePt t="59009" x="1684338" y="4186238"/>
          <p14:tracePt t="59016" x="1708150" y="4232275"/>
          <p14:tracePt t="59023" x="1730375" y="4278313"/>
          <p14:tracePt t="59031" x="1793875" y="4314825"/>
          <p14:tracePt t="59037" x="1857375" y="4368800"/>
          <p14:tracePt t="59045" x="1954213" y="4410075"/>
          <p14:tracePt t="59052" x="2054225" y="4438650"/>
          <p14:tracePt t="59060" x="2146300" y="4438650"/>
          <p14:tracePt t="59066" x="2273300" y="4429125"/>
          <p14:tracePt t="59073" x="2387600" y="4402138"/>
          <p14:tracePt t="59080" x="2501900" y="4356100"/>
          <p14:tracePt t="59087" x="2584450" y="4300538"/>
          <p14:tracePt t="59095" x="2652713" y="4251325"/>
          <p14:tracePt t="59101" x="2706688" y="4149725"/>
          <p14:tracePt t="59109" x="2762250" y="4049713"/>
          <p14:tracePt t="59115" x="2808288" y="3954463"/>
          <p14:tracePt t="59122" x="2835275" y="3857625"/>
          <p14:tracePt t="59130" x="2857500" y="3779838"/>
          <p14:tracePt t="59137" x="2857500" y="3721100"/>
          <p14:tracePt t="59144" x="2840038" y="3662363"/>
          <p14:tracePt t="59151" x="2816225" y="3616325"/>
          <p14:tracePt t="59159" x="2798763" y="3584575"/>
          <p14:tracePt t="59165" x="2774950" y="3538538"/>
          <p14:tracePt t="59173" x="2743200" y="3521075"/>
          <p14:tracePt t="59179" x="2701925" y="3497263"/>
          <p14:tracePt t="59187" x="2638425" y="3475038"/>
          <p14:tracePt t="59193" x="2574925" y="3419475"/>
          <p14:tracePt t="59200" x="2492375" y="3392488"/>
          <p14:tracePt t="59208" x="2414588" y="3370263"/>
          <p14:tracePt t="59215" x="2319338" y="3355975"/>
          <p14:tracePt t="59222" x="2246313" y="3355975"/>
          <p14:tracePt t="59229" x="2205038" y="3355975"/>
          <p14:tracePt t="59236" x="2173288" y="3360738"/>
          <p14:tracePt t="59243" x="2132013" y="3370263"/>
          <p14:tracePt t="59250" x="2112963" y="3387725"/>
          <p14:tracePt t="59257" x="2095500" y="3409950"/>
          <p14:tracePt t="59264" x="2073275" y="3451225"/>
          <p14:tracePt t="59271" x="2036763" y="3516313"/>
          <p14:tracePt t="59279" x="2022475" y="3575050"/>
          <p14:tracePt t="59286" x="2008188" y="3633788"/>
          <p14:tracePt t="59293" x="2008188" y="3711575"/>
          <p14:tracePt t="59299" x="2008188" y="3740150"/>
          <p14:tracePt t="59307" x="2008188" y="3757613"/>
          <p14:tracePt t="59314" x="2008188" y="3784600"/>
          <p14:tracePt t="59321" x="2008188" y="3794125"/>
          <p14:tracePt t="60136" x="2032000" y="3794125"/>
          <p14:tracePt t="60143" x="2049463" y="3789363"/>
          <p14:tracePt t="60150" x="2068513" y="3779838"/>
          <p14:tracePt t="60157" x="2100263" y="3771900"/>
          <p14:tracePt t="60164" x="2117725" y="3748088"/>
          <p14:tracePt t="60171" x="2141538" y="3721100"/>
          <p14:tracePt t="60178" x="2159000" y="3675063"/>
          <p14:tracePt t="60185" x="2173288" y="3633788"/>
          <p14:tracePt t="60192" x="2182813" y="3575050"/>
          <p14:tracePt t="60199" x="2182813" y="3533775"/>
          <p14:tracePt t="60206" x="2182813" y="3492500"/>
          <p14:tracePt t="60214" x="2182813" y="3438525"/>
          <p14:tracePt t="60221" x="2178050" y="3397250"/>
          <p14:tracePt t="60228" x="2168525" y="3351213"/>
          <p14:tracePt t="60235" x="2146300" y="3324225"/>
          <p14:tracePt t="60241" x="2127250" y="3292475"/>
          <p14:tracePt t="60249" x="2105025" y="3273425"/>
          <p14:tracePt t="60256" x="2063750" y="3236913"/>
          <p14:tracePt t="60263" x="2032000" y="3227388"/>
          <p14:tracePt t="60270" x="2000250" y="3219450"/>
          <p14:tracePt t="60277" x="1971675" y="3209925"/>
          <p14:tracePt t="60284" x="1939925" y="3209925"/>
          <p14:tracePt t="60292" x="1898650" y="3209925"/>
          <p14:tracePt t="60300" x="1885950" y="3209925"/>
          <p14:tracePt t="60305" x="1862138" y="3214688"/>
          <p14:tracePt t="60313" x="1857375" y="3219450"/>
          <p14:tracePt t="60319" x="1849438" y="3227388"/>
          <p14:tracePt t="60328" x="1839913" y="3255963"/>
          <p14:tracePt t="60334" x="1830388" y="3287713"/>
          <p14:tracePt t="60341" x="1830388" y="3314700"/>
          <p14:tracePt t="60348" x="1830388" y="3355975"/>
          <p14:tracePt t="60356" x="1830388" y="3373438"/>
          <p14:tracePt t="60362" x="1835150" y="3402013"/>
          <p14:tracePt t="60369" x="1844675" y="3433763"/>
          <p14:tracePt t="60376" x="1857375" y="3475038"/>
          <p14:tracePt t="60383" x="1876425" y="3506788"/>
          <p14:tracePt t="60390" x="1908175" y="3538538"/>
          <p14:tracePt t="60398" x="1958975" y="3589338"/>
          <p14:tracePt t="60405" x="1990725" y="3621088"/>
          <p14:tracePt t="60412" x="2036763" y="3643313"/>
          <p14:tracePt t="60419" x="2081213" y="3662363"/>
          <p14:tracePt t="60426" x="2141538" y="3675063"/>
          <p14:tracePt t="60433" x="2195513" y="3675063"/>
          <p14:tracePt t="60440" x="2268538" y="3675063"/>
          <p14:tracePt t="60447" x="2314575" y="3670300"/>
          <p14:tracePt t="60455" x="2373313" y="3657600"/>
          <p14:tracePt t="60464" x="2414588" y="3648075"/>
          <p14:tracePt t="60470" x="2446338" y="3625850"/>
          <p14:tracePt t="60477" x="2474913" y="3616325"/>
          <p14:tracePt t="60485" x="2492375" y="3597275"/>
          <p14:tracePt t="60490" x="2501900" y="3589338"/>
          <p14:tracePt t="60497" x="2511425" y="3560763"/>
          <p14:tracePt t="60504" x="2519363" y="3543300"/>
          <p14:tracePt t="60511" x="2528888" y="3524250"/>
          <p14:tracePt t="60518" x="2538413" y="3516313"/>
          <p14:tracePt t="60525" x="2547938" y="3511550"/>
          <p14:tracePt t="60532" x="2547938" y="3502025"/>
          <p14:tracePt t="60539" x="2547938" y="3492500"/>
          <p14:tracePt t="60546" x="2547938" y="3479800"/>
          <p14:tracePt t="60554" x="2543175" y="3470275"/>
          <p14:tracePt t="60561" x="2533650" y="3460750"/>
          <p14:tracePt t="60568" x="2524125" y="3460750"/>
          <p14:tracePt t="60575" x="2511425" y="3460750"/>
          <p14:tracePt t="60582" x="2478088" y="3460750"/>
          <p14:tracePt t="60589" x="2438400" y="3460750"/>
          <p14:tracePt t="60596" x="2409825" y="3460750"/>
          <p14:tracePt t="60603" x="2378075" y="3465513"/>
          <p14:tracePt t="60611" x="2336800" y="3479800"/>
          <p14:tracePt t="60617" x="2319338" y="3497263"/>
          <p14:tracePt t="60624" x="2300288" y="3506788"/>
          <p14:tracePt t="60632" x="2292350" y="3516313"/>
          <p14:tracePt t="60639" x="2282825" y="3524250"/>
          <p14:tracePt t="60646" x="2268538" y="3529013"/>
          <p14:tracePt t="60653" x="2259013" y="3538538"/>
          <p14:tracePt t="60660" x="2251075" y="3548063"/>
          <p14:tracePt t="60667" x="2251075" y="3557588"/>
          <p14:tracePt t="60674" x="2251075" y="3560763"/>
          <p14:tracePt t="60681" x="2255838" y="3570288"/>
          <p14:tracePt t="60688" x="2263775" y="3589338"/>
          <p14:tracePt t="60696" x="2305050" y="3597275"/>
          <p14:tracePt t="60702" x="2336800" y="3597275"/>
          <p14:tracePt t="60709" x="2387600" y="3597275"/>
          <p14:tracePt t="60716" x="2428875" y="3597275"/>
          <p14:tracePt t="60723" x="2474913" y="3594100"/>
          <p14:tracePt t="60731" x="2533650" y="3565525"/>
          <p14:tracePt t="60737" x="2565400" y="3557588"/>
          <p14:tracePt t="60745" x="2620963" y="3548063"/>
          <p14:tracePt t="60751" x="2652713" y="3533775"/>
          <p14:tracePt t="60759" x="2679700" y="3524250"/>
          <p14:tracePt t="60766" x="2725738" y="3516313"/>
          <p14:tracePt t="60773" x="2738438" y="3516313"/>
          <p14:tracePt t="60780" x="2757488" y="3506788"/>
          <p14:tracePt t="60787" x="2774950" y="3506788"/>
          <p14:tracePt t="60794" x="2794000" y="3506788"/>
          <p14:tracePt t="60801" x="2811463" y="3506788"/>
          <p14:tracePt t="60808" x="2820988" y="3506788"/>
          <p14:tracePt t="60815" x="2825750" y="3506788"/>
        </p14:tracePtLst>
      </p14:laserTraceLst>
    </p:ext>
  </p:extLs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>
                <a:latin typeface="Arial" charset="0"/>
                <a:ea typeface="ＭＳ Ｐゴシック" charset="0"/>
                <a:cs typeface="ＭＳ Ｐゴシック" charset="0"/>
              </a:rPr>
              <a:t>Solution Stoichiometry</a:t>
            </a:r>
          </a:p>
        </p:txBody>
      </p:sp>
      <p:pic>
        <p:nvPicPr>
          <p:cNvPr id="11" name="Picture 1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4070350"/>
            <a:ext cx="8636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" y="1803400"/>
            <a:ext cx="8636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 bwMode="auto">
          <a:xfrm>
            <a:off x="1371600" y="1244600"/>
            <a:ext cx="1333500" cy="502920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6350000" y="1244600"/>
            <a:ext cx="1257300" cy="502920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121E81E8-6A3A-44E2-A14E-CF67307D9AC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6751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832"/>
    </mc:Choice>
    <mc:Fallback xmlns="">
      <p:transition spd="slow" advTm="618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919" x="2816225" y="3506788"/>
          <p14:tracePt t="8926" x="2808288" y="3497263"/>
          <p14:tracePt t="8933" x="2803525" y="3487738"/>
          <p14:tracePt t="8941" x="2794000" y="3484563"/>
          <p14:tracePt t="8947" x="2784475" y="3475038"/>
          <p14:tracePt t="8954" x="2784475" y="3465513"/>
          <p14:tracePt t="8961" x="2784475" y="3460750"/>
          <p14:tracePt t="8968" x="2784475" y="3451225"/>
          <p14:tracePt t="8975" x="2784475" y="3443288"/>
          <p14:tracePt t="8983" x="2789238" y="3433763"/>
          <p14:tracePt t="8990" x="2808288" y="3419475"/>
          <p14:tracePt t="8997" x="2847975" y="3397250"/>
          <p14:tracePt t="9005" x="2908300" y="3382963"/>
          <p14:tracePt t="9011" x="3040063" y="3370263"/>
          <p14:tracePt t="9018" x="3186113" y="3355975"/>
          <p14:tracePt t="9025" x="3351213" y="3355975"/>
          <p14:tracePt t="9032" x="3509963" y="3355975"/>
          <p14:tracePt t="9039" x="3711575" y="3365500"/>
          <p14:tracePt t="9046" x="3894138" y="3382963"/>
          <p14:tracePt t="9053" x="4057650" y="3397250"/>
          <p14:tracePt t="9060" x="4191000" y="3409950"/>
          <p14:tracePt t="9067" x="4300538" y="3424238"/>
          <p14:tracePt t="9074" x="4378325" y="3451225"/>
          <p14:tracePt t="9081" x="4473575" y="3465513"/>
          <p14:tracePt t="9090" x="4514850" y="3475038"/>
          <p14:tracePt t="9096" x="4573588" y="3487738"/>
          <p14:tracePt t="9103" x="4606925" y="3497263"/>
          <p14:tracePt t="9110" x="4638675" y="3506788"/>
          <p14:tracePt t="9117" x="4665663" y="3516313"/>
          <p14:tracePt t="9124" x="4683125" y="3524250"/>
          <p14:tracePt t="9131" x="4692650" y="3533775"/>
          <p14:tracePt t="9138" x="4702175" y="3543300"/>
          <p14:tracePt t="9145" x="4706938" y="3548063"/>
          <p14:tracePt t="9152" x="4716463" y="3557588"/>
          <p14:tracePt t="9160" x="4716463" y="3565525"/>
          <p14:tracePt t="9167" x="4716463" y="3575050"/>
          <p14:tracePt t="9174" x="4716463" y="3579813"/>
          <p14:tracePt t="9181" x="4716463" y="3589338"/>
          <p14:tracePt t="9189" x="4716463" y="3597275"/>
          <p14:tracePt t="9195" x="4716463" y="3602038"/>
          <p14:tracePt t="9202" x="4711700" y="3621088"/>
          <p14:tracePt t="9209" x="4702175" y="3630613"/>
          <p14:tracePt t="9216" x="4697413" y="3638550"/>
          <p14:tracePt t="9224" x="4687888" y="3643313"/>
          <p14:tracePt t="9230" x="4670425" y="3652838"/>
          <p14:tracePt t="9237" x="4643438" y="3662363"/>
          <p14:tracePt t="9245" x="4610100" y="3662363"/>
          <p14:tracePt t="9252" x="4583113" y="3662363"/>
          <p14:tracePt t="9259" x="4529138" y="3675063"/>
          <p14:tracePt t="9266" x="4468813" y="3675063"/>
          <p14:tracePt t="9273" x="4395788" y="3675063"/>
          <p14:tracePt t="9280" x="4341813" y="3675063"/>
          <p14:tracePt t="9287" x="4264025" y="3675063"/>
          <p14:tracePt t="9294" x="4208463" y="3675063"/>
          <p14:tracePt t="9301" x="4149725" y="3675063"/>
          <p14:tracePt t="9308" x="4113213" y="3675063"/>
          <p14:tracePt t="9315" x="4057650" y="3675063"/>
          <p14:tracePt t="9323" x="4017963" y="3675063"/>
          <p14:tracePt t="9329" x="3976688" y="3675063"/>
          <p14:tracePt t="9337" x="3944938" y="3675063"/>
          <p14:tracePt t="9344" x="3916363" y="3675063"/>
          <p14:tracePt t="9351" x="3898900" y="3675063"/>
          <p14:tracePt t="9358" x="3871913" y="3675063"/>
          <p14:tracePt t="9365" x="3862388" y="3675063"/>
          <p14:tracePt t="9372" x="3852863" y="3675063"/>
          <p14:tracePt t="9379" x="3843338" y="3684588"/>
          <p14:tracePt t="9400" x="3843338" y="3689350"/>
          <p14:tracePt t="9422" x="3848100" y="3689350"/>
          <p14:tracePt t="9429" x="3867150" y="3689350"/>
          <p14:tracePt t="9436" x="3921125" y="3689350"/>
          <p14:tracePt t="9443" x="3962400" y="3684588"/>
          <p14:tracePt t="9450" x="4057650" y="3670300"/>
          <p14:tracePt t="9458" x="4117975" y="3657600"/>
          <p14:tracePt t="9465" x="4191000" y="3648075"/>
          <p14:tracePt t="9471" x="4268788" y="3648075"/>
          <p14:tracePt t="9478" x="4310063" y="3648075"/>
          <p14:tracePt t="9485" x="4351338" y="3648075"/>
          <p14:tracePt t="9492" x="4405313" y="3648075"/>
          <p14:tracePt t="9499" x="4446588" y="3648075"/>
          <p14:tracePt t="9507" x="4500563" y="3648075"/>
          <p14:tracePt t="9514" x="4541838" y="3648075"/>
          <p14:tracePt t="9521" x="4570413" y="3648075"/>
          <p14:tracePt t="9528" x="4597400" y="3648075"/>
          <p14:tracePt t="9535" x="4614863" y="3648075"/>
          <p14:tracePt t="11088" x="4478338" y="3648075"/>
          <p14:tracePt t="11095" x="4314825" y="3648075"/>
          <p14:tracePt t="11101" x="4149725" y="3648075"/>
          <p14:tracePt t="11109" x="3952875" y="3648075"/>
          <p14:tracePt t="11116" x="3702050" y="3648075"/>
          <p14:tracePt t="11124" x="3478213" y="3648075"/>
          <p14:tracePt t="11130" x="3168650" y="3625850"/>
          <p14:tracePt t="11136" x="2852738" y="3589338"/>
          <p14:tracePt t="11144" x="2579688" y="3570288"/>
          <p14:tracePt t="11150" x="2300288" y="3533775"/>
          <p14:tracePt t="11158" x="1930400" y="3448050"/>
          <p14:tracePt t="11164" x="1679575" y="3392488"/>
          <p14:tracePt t="11171" x="1387475" y="3333750"/>
          <p14:tracePt t="11178" x="1085850" y="3232150"/>
          <p14:tracePt t="11186" x="822325" y="3154363"/>
          <p14:tracePt t="11193" x="639763" y="3109913"/>
          <p14:tracePt t="11200" x="442913" y="3032125"/>
          <p14:tracePt t="11207" x="260350" y="2981325"/>
          <p14:tracePt t="11214" x="92075" y="2935288"/>
          <p14:tracePt t="11434" x="201613" y="2547938"/>
          <p14:tracePt t="11441" x="296863" y="2520950"/>
          <p14:tracePt t="11449" x="355600" y="2506663"/>
          <p14:tracePt t="11456" x="433388" y="2484438"/>
          <p14:tracePt t="11462" x="479425" y="2460625"/>
          <p14:tracePt t="11470" x="538163" y="2447925"/>
          <p14:tracePt t="11477" x="569913" y="2438400"/>
          <p14:tracePt t="11484" x="588963" y="2428875"/>
          <p14:tracePt t="11491" x="606425" y="2419350"/>
          <p14:tracePt t="11498" x="625475" y="2411413"/>
          <p14:tracePt t="11506" x="635000" y="2401888"/>
          <p14:tracePt t="11512" x="642938" y="2382838"/>
          <p14:tracePt t="11519" x="647700" y="2382838"/>
          <p14:tracePt t="11548" x="647700" y="2374900"/>
          <p14:tracePt t="11562" x="647700" y="2370138"/>
          <p14:tracePt t="11569" x="647700" y="2360613"/>
          <p14:tracePt t="11576" x="639763" y="2351088"/>
          <p14:tracePt t="11583" x="630238" y="2346325"/>
          <p14:tracePt t="11591" x="615950" y="2338388"/>
          <p14:tracePt t="11598" x="593725" y="2328863"/>
          <p14:tracePt t="11606" x="566738" y="2319338"/>
          <p14:tracePt t="11611" x="533400" y="2297113"/>
          <p14:tracePt t="11619" x="493713" y="2287588"/>
          <p14:tracePt t="11626" x="460375" y="2278063"/>
          <p14:tracePt t="11632" x="433388" y="2265363"/>
          <p14:tracePt t="11641" x="401638" y="2255838"/>
          <p14:tracePt t="11648" x="384175" y="2255838"/>
          <p14:tracePt t="11655" x="365125" y="2255838"/>
          <p14:tracePt t="11662" x="360363" y="2255838"/>
          <p14:tracePt t="11669" x="350838" y="2255838"/>
          <p14:tracePt t="11676" x="342900" y="2255838"/>
          <p14:tracePt t="11683" x="328613" y="2255838"/>
          <p14:tracePt t="11690" x="319088" y="2255838"/>
          <p14:tracePt t="11697" x="319088" y="2260600"/>
          <p14:tracePt t="11704" x="319088" y="2268538"/>
          <p14:tracePt t="11711" x="319088" y="2273300"/>
          <p14:tracePt t="11717" x="319088" y="2301875"/>
          <p14:tracePt t="11725" x="323850" y="2333625"/>
          <p14:tracePt t="11731" x="347663" y="2360613"/>
          <p14:tracePt t="11739" x="365125" y="2406650"/>
          <p14:tracePt t="11746" x="396875" y="2438400"/>
          <p14:tracePt t="11753" x="428625" y="2470150"/>
          <p14:tracePt t="11760" x="496888" y="2520950"/>
          <p14:tracePt t="11767" x="530225" y="2552700"/>
          <p14:tracePt t="11774" x="593725" y="2593975"/>
          <p14:tracePt t="11781" x="625475" y="2611438"/>
          <p14:tracePt t="11789" x="652463" y="2643188"/>
          <p14:tracePt t="11795" x="698500" y="2667000"/>
          <p14:tracePt t="11802" x="715963" y="2674938"/>
          <p14:tracePt t="11810" x="725488" y="2684463"/>
          <p14:tracePt t="11817" x="735013" y="2693988"/>
          <p14:tracePt t="11824" x="744538" y="2698750"/>
          <p14:tracePt t="11831" x="749300" y="2698750"/>
          <p14:tracePt t="11839" x="757238" y="2698750"/>
          <p14:tracePt t="11845" x="776288" y="2698750"/>
          <p14:tracePt t="11880" x="776288" y="2689225"/>
          <p14:tracePt t="11888" x="776288" y="2679700"/>
          <p14:tracePt t="11894" x="776288" y="2662238"/>
          <p14:tracePt t="11901" x="776288" y="2647950"/>
          <p14:tracePt t="11909" x="776288" y="2616200"/>
          <p14:tracePt t="11916" x="757238" y="2598738"/>
          <p14:tracePt t="11923" x="749300" y="2579688"/>
          <p14:tracePt t="11930" x="730250" y="2562225"/>
          <p14:tracePt t="11938" x="708025" y="2528888"/>
          <p14:tracePt t="11944" x="688975" y="2511425"/>
          <p14:tracePt t="11951" x="647700" y="2489200"/>
          <p14:tracePt t="11959" x="615950" y="2479675"/>
          <p14:tracePt t="11966" x="584200" y="2465388"/>
          <p14:tracePt t="11973" x="542925" y="2455863"/>
          <p14:tracePt t="11979" x="515938" y="2455863"/>
          <p14:tracePt t="11987" x="496888" y="2455863"/>
          <p14:tracePt t="11994" x="479425" y="2455863"/>
          <p14:tracePt t="12001" x="452438" y="2455863"/>
          <p14:tracePt t="12008" x="433388" y="2460625"/>
          <p14:tracePt t="12015" x="423863" y="2470150"/>
          <p14:tracePt t="12023" x="415925" y="2479675"/>
          <p14:tracePt t="12029" x="406400" y="2492375"/>
          <p14:tracePt t="12036" x="396875" y="2511425"/>
          <p14:tracePt t="12043" x="396875" y="2543175"/>
          <p14:tracePt t="12050" x="396875" y="2562225"/>
          <p14:tracePt t="12058" x="396875" y="2589213"/>
          <p14:tracePt t="12064" x="401638" y="2606675"/>
          <p14:tracePt t="12072" x="415925" y="2647950"/>
          <p14:tracePt t="12078" x="423863" y="2667000"/>
          <p14:tracePt t="12086" x="433388" y="2689225"/>
          <p14:tracePt t="12093" x="457200" y="2730500"/>
          <p14:tracePt t="12100" x="501650" y="2767013"/>
          <p14:tracePt t="12107" x="547688" y="2789238"/>
          <p14:tracePt t="12114" x="606425" y="2813050"/>
          <p14:tracePt t="12122" x="671513" y="2854325"/>
          <p14:tracePt t="12128" x="730250" y="2862263"/>
          <p14:tracePt t="12135" x="771525" y="2862263"/>
          <p14:tracePt t="12143" x="812800" y="2862263"/>
          <p14:tracePt t="12149" x="854075" y="2862263"/>
          <p14:tracePt t="12156" x="885825" y="2857500"/>
          <p14:tracePt t="12164" x="903288" y="2840038"/>
          <p14:tracePt t="12171" x="936625" y="2840038"/>
          <p14:tracePt t="12178" x="939800" y="2830513"/>
          <p14:tracePt t="12185" x="949325" y="2820988"/>
          <p14:tracePt t="12192" x="958850" y="2817813"/>
          <p14:tracePt t="12199" x="963613" y="2817813"/>
          <p14:tracePt t="12206" x="963613" y="2808288"/>
          <p14:tracePt t="12213" x="963613" y="2798763"/>
          <p14:tracePt t="12219" x="963613" y="2794000"/>
          <p14:tracePt t="12227" x="963613" y="2784475"/>
          <p14:tracePt t="12242" x="963613" y="2776538"/>
          <p14:tracePt t="12249" x="954088" y="2757488"/>
          <p14:tracePt t="12256" x="944563" y="2752725"/>
          <p14:tracePt t="12263" x="917575" y="2744788"/>
          <p14:tracePt t="12270" x="900113" y="2735263"/>
          <p14:tracePt t="12277" x="871538" y="2725738"/>
          <p14:tracePt t="12284" x="839788" y="2711450"/>
          <p14:tracePt t="12291" x="798513" y="2703513"/>
          <p14:tracePt t="12298" x="766763" y="2703513"/>
          <p14:tracePt t="12306" x="752475" y="2703513"/>
          <p14:tracePt t="12312" x="720725" y="2703513"/>
          <p14:tracePt t="12319" x="715963" y="2703513"/>
          <p14:tracePt t="12327" x="708025" y="2703513"/>
          <p14:tracePt t="12333" x="698500" y="2703513"/>
          <p14:tracePt t="14907" x="839788" y="2747963"/>
          <p14:tracePt t="14913" x="1063625" y="2817813"/>
          <p14:tracePt t="14920" x="1406525" y="2922588"/>
          <p14:tracePt t="14927" x="1703388" y="3000375"/>
          <p14:tracePt t="14934" x="2073275" y="3109913"/>
          <p14:tracePt t="14941" x="2470150" y="3178175"/>
          <p14:tracePt t="14948" x="2794000" y="3236913"/>
          <p14:tracePt t="14956" x="3195638" y="3328988"/>
          <p14:tracePt t="14962" x="3592513" y="3392488"/>
          <p14:tracePt t="14969" x="3908425" y="3433763"/>
          <p14:tracePt t="14976" x="4291013" y="3455988"/>
          <p14:tracePt t="14983" x="4660900" y="3455988"/>
          <p14:tracePt t="14991" x="4926013" y="3455988"/>
          <p14:tracePt t="14997" x="5227638" y="3455988"/>
          <p14:tracePt t="15005" x="5422900" y="3455988"/>
          <p14:tracePt t="15012" x="5588000" y="3443288"/>
          <p14:tracePt t="15018" x="5734050" y="3429000"/>
          <p14:tracePt t="15026" x="5865813" y="3414713"/>
          <p14:tracePt t="15033" x="5957888" y="3402013"/>
          <p14:tracePt t="15040" x="6003925" y="3392488"/>
          <p14:tracePt t="15047" x="6062663" y="3378200"/>
          <p14:tracePt t="15055" x="6080125" y="3378200"/>
          <p14:tracePt t="15061" x="6094413" y="3378200"/>
          <p14:tracePt t="15068" x="6103938" y="3378200"/>
          <p14:tracePt t="15111" x="6099175" y="3378200"/>
          <p14:tracePt t="15118" x="6094413" y="3378200"/>
          <p14:tracePt t="15125" x="6067425" y="3378200"/>
          <p14:tracePt t="15132" x="5994400" y="3355975"/>
          <p14:tracePt t="15139" x="5848350" y="3341688"/>
          <p14:tracePt t="15146" x="5665788" y="3324225"/>
          <p14:tracePt t="15154" x="5446713" y="3324225"/>
          <p14:tracePt t="15160" x="5062538" y="3305175"/>
          <p14:tracePt t="15168" x="4719638" y="3282950"/>
          <p14:tracePt t="15175" x="4410075" y="3263900"/>
          <p14:tracePt t="15182" x="3994150" y="3241675"/>
          <p14:tracePt t="15190" x="3638550" y="3200400"/>
          <p14:tracePt t="15196" x="3332163" y="3182938"/>
          <p14:tracePt t="15203" x="3013075" y="3141663"/>
          <p14:tracePt t="15210" x="2752725" y="3141663"/>
          <p14:tracePt t="15217" x="2589213" y="3141663"/>
          <p14:tracePt t="15224" x="2424113" y="3127375"/>
          <p14:tracePt t="15231" x="2259013" y="3127375"/>
          <p14:tracePt t="15239" x="2112963" y="3127375"/>
          <p14:tracePt t="15246" x="1985963" y="3127375"/>
          <p14:tracePt t="15253" x="1912938" y="3127375"/>
          <p14:tracePt t="15260" x="1835150" y="3136900"/>
          <p14:tracePt t="15267" x="1781175" y="3136900"/>
          <p14:tracePt t="15274" x="1703388" y="3159125"/>
          <p14:tracePt t="15281" x="1662113" y="3159125"/>
          <p14:tracePt t="15289" x="1620838" y="3159125"/>
          <p14:tracePt t="15295" x="1601788" y="3159125"/>
          <p14:tracePt t="15302" x="1584325" y="3159125"/>
          <p14:tracePt t="15309" x="1565275" y="3159125"/>
          <p14:tracePt t="15316" x="1547813" y="3159125"/>
          <p14:tracePt t="15324" x="1543050" y="3159125"/>
          <p14:tracePt t="15330" x="1533525" y="3159125"/>
          <p14:tracePt t="15344" x="1538288" y="3159125"/>
          <p14:tracePt t="15351" x="1560513" y="3159125"/>
          <p14:tracePt t="15359" x="1633538" y="3141663"/>
          <p14:tracePt t="15366" x="1781175" y="3127375"/>
          <p14:tracePt t="15373" x="2008188" y="3109913"/>
          <p14:tracePt t="15380" x="2324100" y="3073400"/>
          <p14:tracePt t="15388" x="2743200" y="3049588"/>
          <p14:tracePt t="15394" x="3241675" y="3005138"/>
          <p14:tracePt t="15401" x="3689350" y="3005138"/>
          <p14:tracePt t="15409" x="4208463" y="3005138"/>
          <p14:tracePt t="15415" x="4697413" y="2976563"/>
          <p14:tracePt t="15422" x="5181600" y="2976563"/>
          <p14:tracePt t="15430" x="5715000" y="2930525"/>
          <p14:tracePt t="15437" x="6199188" y="2930525"/>
          <p14:tracePt t="15444" x="6532563" y="2930525"/>
          <p14:tracePt t="15451" x="6953250" y="2908300"/>
          <p14:tracePt t="15458" x="7331075" y="2886075"/>
          <p14:tracePt t="15465" x="7632700" y="2886075"/>
          <p14:tracePt t="15472" x="7893050" y="2886075"/>
          <p14:tracePt t="15479" x="8094663" y="2886075"/>
          <p14:tracePt t="15488" x="8258175" y="2886075"/>
          <p14:tracePt t="15493" x="8404225" y="2886075"/>
          <p14:tracePt t="15501" x="8532813" y="2886075"/>
          <p14:tracePt t="15508" x="8659813" y="2886075"/>
          <p14:tracePt t="15515" x="8769350" y="2886075"/>
          <p14:tracePt t="15522" x="8861425" y="2894013"/>
          <p14:tracePt t="15529" x="8920163" y="2908300"/>
          <p14:tracePt t="15536" x="9002713" y="2935288"/>
          <p14:tracePt t="15543" x="9043988" y="2944813"/>
          <p14:tracePt t="15550" x="9085263" y="2954338"/>
          <p14:tracePt t="15557" x="9102725" y="2963863"/>
          <p14:tracePt t="15564" x="9112250" y="2971800"/>
          <p14:tracePt t="15572" x="9121775" y="2981325"/>
          <p14:tracePt t="15579" x="9124950" y="2981325"/>
          <p14:tracePt t="15614" x="9124950" y="2986088"/>
          <p14:tracePt t="15621" x="9117013" y="2995613"/>
          <p14:tracePt t="15628" x="9088438" y="3005138"/>
          <p14:tracePt t="15635" x="9015413" y="3027363"/>
          <p14:tracePt t="15642" x="8905875" y="3041650"/>
          <p14:tracePt t="15649" x="8742363" y="3059113"/>
          <p14:tracePt t="15656" x="8513763" y="3073400"/>
          <p14:tracePt t="15664" x="8248650" y="3073400"/>
          <p14:tracePt t="15671" x="7988300" y="3073400"/>
          <p14:tracePt t="15677" x="7615238" y="3073400"/>
          <p14:tracePt t="15684" x="7277100" y="3073400"/>
          <p14:tracePt t="15692" x="6980238" y="3073400"/>
          <p14:tracePt t="15699" x="6605588" y="3073400"/>
          <p14:tracePt t="15706" x="6376988" y="3073400"/>
          <p14:tracePt t="15713" x="6116638" y="3073400"/>
          <p14:tracePt t="15721" x="5780088" y="3073400"/>
          <p14:tracePt t="15727" x="5556250" y="3073400"/>
          <p14:tracePt t="15734" x="5373688" y="3063875"/>
          <p14:tracePt t="15742" x="5118100" y="3044825"/>
          <p14:tracePt t="15748" x="4879975" y="3032125"/>
          <p14:tracePt t="15755" x="4697413" y="3000375"/>
          <p14:tracePt t="15762" x="4464050" y="2968625"/>
          <p14:tracePt t="15769" x="4254500" y="2935288"/>
          <p14:tracePt t="15777" x="4071938" y="2903538"/>
          <p14:tracePt t="15784" x="3908425" y="2890838"/>
          <p14:tracePt t="15791" x="3743325" y="2871788"/>
          <p14:tracePt t="15798" x="3592513" y="2825750"/>
          <p14:tracePt t="15806" x="3465513" y="2813050"/>
          <p14:tracePt t="15812" x="3351213" y="2798763"/>
          <p14:tracePt t="15819" x="3259138" y="2784475"/>
          <p14:tracePt t="15826" x="3213100" y="2776538"/>
          <p14:tracePt t="15833" x="3186113" y="2767013"/>
          <p14:tracePt t="15841" x="3154363" y="2767013"/>
          <p14:tracePt t="15848" x="3140075" y="2767013"/>
          <p14:tracePt t="15855" x="3132138" y="2767013"/>
          <p14:tracePt t="15862" x="3122613" y="2767013"/>
          <p14:tracePt t="15869" x="3117850" y="2767013"/>
          <p14:tracePt t="15890" x="3127375" y="2767013"/>
          <p14:tracePt t="15897" x="3195638" y="2767013"/>
          <p14:tracePt t="15905" x="3290888" y="2767013"/>
          <p14:tracePt t="15911" x="3470275" y="2767013"/>
          <p14:tracePt t="15919" x="3652838" y="2767013"/>
          <p14:tracePt t="15926" x="3871913" y="2767013"/>
          <p14:tracePt t="15933" x="4171950" y="2767013"/>
          <p14:tracePt t="15940" x="4437063" y="2767013"/>
          <p14:tracePt t="15947" x="4743450" y="2781300"/>
          <p14:tracePt t="15954" x="4979988" y="2798763"/>
          <p14:tracePt t="15961" x="5295900" y="2835275"/>
          <p14:tracePt t="15968" x="5532438" y="2854325"/>
          <p14:tracePt t="15975" x="5751513" y="2903538"/>
          <p14:tracePt t="15982" x="5953125" y="2917825"/>
          <p14:tracePt t="15990" x="6135688" y="2949575"/>
          <p14:tracePt t="15996" x="6299200" y="2963863"/>
          <p14:tracePt t="16004" x="6427788" y="2981325"/>
          <p14:tracePt t="16010" x="6523038" y="2995613"/>
          <p14:tracePt t="16017" x="6583363" y="3005138"/>
          <p14:tracePt t="16025" x="6615113" y="3013075"/>
          <p14:tracePt t="16033" x="6656388" y="3013075"/>
          <p14:tracePt t="16038" x="6669088" y="3013075"/>
          <p14:tracePt t="16046" x="6678613" y="3013075"/>
          <p14:tracePt t="16053" x="6688138" y="3013075"/>
          <p14:tracePt t="16089" x="6688138" y="3032125"/>
          <p14:tracePt t="16095" x="6683375" y="3041650"/>
          <p14:tracePt t="16102" x="6673850" y="3044825"/>
          <p14:tracePt t="16110" x="6669088" y="3054350"/>
          <p14:tracePt t="16116" x="6642100" y="3063875"/>
          <p14:tracePt t="16124" x="6588125" y="3063875"/>
          <p14:tracePt t="16131" x="6491288" y="3078163"/>
          <p14:tracePt t="16138" x="6418263" y="3078163"/>
          <p14:tracePt t="16145" x="6291263" y="3078163"/>
          <p14:tracePt t="16152" x="6145213" y="3090863"/>
          <p14:tracePt t="16159" x="5980113" y="3090863"/>
          <p14:tracePt t="16166" x="5834063" y="3090863"/>
          <p14:tracePt t="16173" x="5688013" y="3090863"/>
          <p14:tracePt t="16181" x="5561013" y="3090863"/>
          <p14:tracePt t="16188" x="5414963" y="3090863"/>
          <p14:tracePt t="16195" x="5286375" y="3090863"/>
          <p14:tracePt t="16201" x="5176838" y="3090863"/>
          <p14:tracePt t="16209" x="5103813" y="3090863"/>
          <p14:tracePt t="16216" x="5030788" y="3090863"/>
          <p14:tracePt t="16223" x="4989513" y="3090863"/>
          <p14:tracePt t="16230" x="4935538" y="3090863"/>
          <p14:tracePt t="16238" x="4902200" y="3090863"/>
          <p14:tracePt t="16244" x="4875213" y="3090863"/>
          <p14:tracePt t="16251" x="4821238" y="3090863"/>
          <p14:tracePt t="16259" x="4792663" y="3090863"/>
          <p14:tracePt t="16266" x="4752975" y="3090863"/>
          <p14:tracePt t="16273" x="4719638" y="3100388"/>
          <p14:tracePt t="16279" x="4702175" y="3100388"/>
          <p14:tracePt t="16287" x="4683125" y="3100388"/>
          <p14:tracePt t="16294" x="4656138" y="3100388"/>
          <p14:tracePt t="16301" x="4638675" y="3100388"/>
          <p14:tracePt t="16308" x="4619625" y="3100388"/>
          <p14:tracePt t="16315" x="4606925" y="3100388"/>
          <p14:tracePt t="16322" x="4583113" y="3109913"/>
          <p14:tracePt t="16331" x="4570413" y="3109913"/>
          <p14:tracePt t="16336" x="4546600" y="3122613"/>
          <p14:tracePt t="16343" x="4533900" y="3122613"/>
          <p14:tracePt t="16350" x="4524375" y="3141663"/>
          <p14:tracePt t="16358" x="4505325" y="3151188"/>
          <p14:tracePt t="16364" x="4473575" y="3159125"/>
          <p14:tracePt t="16371" x="4456113" y="3168650"/>
          <p14:tracePt t="16378" x="4437063" y="3178175"/>
          <p14:tracePt t="16385" x="4419600" y="3178175"/>
          <p14:tracePt t="16393" x="4400550" y="3187700"/>
          <p14:tracePt t="16400" x="4359275" y="3195638"/>
          <p14:tracePt t="16407" x="4341813" y="3195638"/>
          <p14:tracePt t="16414" x="4310063" y="3209925"/>
          <p14:tracePt t="16421" x="4291013" y="3209925"/>
          <p14:tracePt t="16429" x="4264025" y="3219450"/>
          <p14:tracePt t="16436" x="4232275" y="3236913"/>
          <p14:tracePt t="16443" x="4213225" y="3236913"/>
          <p14:tracePt t="16450" x="4171950" y="3246438"/>
          <p14:tracePt t="16457" x="4154488" y="3246438"/>
          <p14:tracePt t="16464" x="4135438" y="3246438"/>
          <p14:tracePt t="16471" x="4117975" y="3260725"/>
          <p14:tracePt t="16478" x="4098925" y="3260725"/>
          <p14:tracePt t="16485" x="4071938" y="3260725"/>
          <p14:tracePt t="16492" x="4054475" y="3268663"/>
          <p14:tracePt t="16499" x="4035425" y="3268663"/>
          <p14:tracePt t="16506" x="4017963" y="3268663"/>
          <p14:tracePt t="16513" x="3989388" y="3268663"/>
          <p14:tracePt t="16520" x="3971925" y="3268663"/>
          <p14:tracePt t="16527" x="3952875" y="3268663"/>
          <p14:tracePt t="16534" x="3944938" y="3273425"/>
          <p14:tracePt t="16542" x="3940175" y="3273425"/>
          <p14:tracePt t="16549" x="3930650" y="3273425"/>
          <p14:tracePt t="16556" x="3921125" y="3273425"/>
          <p14:tracePt t="16563" x="3903663" y="3282950"/>
          <p14:tracePt t="16570" x="3898900" y="3292475"/>
          <p14:tracePt t="16577" x="3889375" y="3292475"/>
          <p14:tracePt t="16584" x="3879850" y="3292475"/>
          <p14:tracePt t="16591" x="3875088" y="3300413"/>
          <p14:tracePt t="16598" x="3867150" y="3300413"/>
          <p14:tracePt t="16605" x="3857625" y="3305175"/>
          <p14:tracePt t="16613" x="3852863" y="3305175"/>
          <p14:tracePt t="16620" x="3843338" y="3305175"/>
          <p14:tracePt t="16627" x="3825875" y="3305175"/>
          <p14:tracePt t="16634" x="3825875" y="3324225"/>
          <p14:tracePt t="16641" x="3816350" y="3324225"/>
          <p14:tracePt t="16655" x="3816350" y="3333750"/>
          <p14:tracePt t="16669" x="3816350" y="3341688"/>
          <p14:tracePt t="16676" x="3816350" y="3346450"/>
          <p14:tracePt t="16684" x="3816350" y="3355975"/>
          <p14:tracePt t="16691" x="3816350" y="3365500"/>
          <p14:tracePt t="16698" x="3816350" y="3370263"/>
          <p14:tracePt t="16705" x="3816350" y="3378200"/>
          <p14:tracePt t="16712" x="3816350" y="3387725"/>
          <p14:tracePt t="16719" x="3821113" y="3414713"/>
          <p14:tracePt t="16726" x="3852863" y="3433763"/>
          <p14:tracePt t="16733" x="3871913" y="3451225"/>
          <p14:tracePt t="16740" x="3903663" y="3484563"/>
          <p14:tracePt t="16747" x="3971925" y="3538538"/>
          <p14:tracePt t="16755" x="4017963" y="3575050"/>
          <p14:tracePt t="16761" x="4049713" y="3594100"/>
          <p14:tracePt t="16769" x="4094163" y="3630613"/>
          <p14:tracePt t="16776" x="4127500" y="3648075"/>
          <p14:tracePt t="16783" x="4154488" y="3670300"/>
          <p14:tracePt t="16790" x="4186238" y="3679825"/>
          <p14:tracePt t="16797" x="4205288" y="3689350"/>
          <p14:tracePt t="16804" x="4213225" y="3694113"/>
          <p14:tracePt t="16811" x="4217988" y="3703638"/>
          <p14:tracePt t="16818" x="4227513" y="3721100"/>
          <p14:tracePt t="16825" x="4227513" y="3730625"/>
          <p14:tracePt t="16832" x="4227513" y="3735388"/>
          <p14:tracePt t="16840" x="4227513" y="3743325"/>
          <p14:tracePt t="16860" x="4237038" y="3743325"/>
          <p14:tracePt t="17463" x="4127500" y="3779838"/>
          <p14:tracePt t="17470" x="3976688" y="3821113"/>
          <p14:tracePt t="17477" x="3806825" y="3886200"/>
          <p14:tracePt t="17484" x="3643313" y="3930650"/>
          <p14:tracePt t="17491" x="3433763" y="3976688"/>
          <p14:tracePt t="17498" x="3246438" y="4008438"/>
          <p14:tracePt t="17506" x="3081338" y="4054475"/>
          <p14:tracePt t="17512" x="2894013" y="4086225"/>
          <p14:tracePt t="17519" x="2711450" y="4117975"/>
          <p14:tracePt t="17527" x="2528888" y="4132263"/>
          <p14:tracePt t="17533" x="2365375" y="4146550"/>
          <p14:tracePt t="17540" x="2219325" y="4159250"/>
          <p14:tracePt t="17548" x="2054225" y="4178300"/>
          <p14:tracePt t="17555" x="1908175" y="4178300"/>
          <p14:tracePt t="17562" x="1762125" y="4178300"/>
          <p14:tracePt t="17569" x="1633538" y="4178300"/>
          <p14:tracePt t="17576" x="1524000" y="4178300"/>
          <p14:tracePt t="17583" x="1433513" y="4178300"/>
          <p14:tracePt t="17592" x="1323975" y="4178300"/>
          <p14:tracePt t="17599" x="1231900" y="4178300"/>
          <p14:tracePt t="17608" x="1141413" y="4178300"/>
          <p14:tracePt t="17613" x="1082675" y="4178300"/>
          <p14:tracePt t="17619" x="1009650" y="4178300"/>
          <p14:tracePt t="17627" x="968375" y="4178300"/>
          <p14:tracePt t="17633" x="912813" y="4178300"/>
          <p14:tracePt t="17640" x="871538" y="4178300"/>
          <p14:tracePt t="17647" x="830263" y="4178300"/>
          <p14:tracePt t="17654" x="776288" y="4178300"/>
          <p14:tracePt t="17661" x="735013" y="4178300"/>
          <p14:tracePt t="17668" x="679450" y="4178300"/>
          <p14:tracePt t="17676" x="652463" y="4178300"/>
          <p14:tracePt t="17682" x="620713" y="4178300"/>
          <p14:tracePt t="17692" x="579438" y="4195763"/>
          <p14:tracePt t="17696" x="547688" y="4195763"/>
          <p14:tracePt t="17704" x="520700" y="4195763"/>
          <p14:tracePt t="17711" x="479425" y="4195763"/>
          <p14:tracePt t="17718" x="460375" y="4205288"/>
          <p14:tracePt t="17725" x="442913" y="4205288"/>
          <p14:tracePt t="17732" x="423863" y="4205288"/>
          <p14:tracePt t="17740" x="396875" y="4219575"/>
          <p14:tracePt t="17746" x="374650" y="4227513"/>
          <p14:tracePt t="17754" x="369888" y="4232275"/>
          <p14:tracePt t="17760" x="360363" y="4232275"/>
          <p14:tracePt t="17767" x="350838" y="4241800"/>
          <p14:tracePt t="17774" x="347663" y="4251325"/>
          <p14:tracePt t="17781" x="338138" y="4259263"/>
          <p14:tracePt t="17790" x="319088" y="4264025"/>
          <p14:tracePt t="17796" x="311150" y="4273550"/>
          <p14:tracePt t="17803" x="311150" y="4292600"/>
          <p14:tracePt t="17810" x="311150" y="4295775"/>
          <p14:tracePt t="17817" x="311150" y="4305300"/>
          <p14:tracePt t="17824" x="311150" y="4324350"/>
          <p14:tracePt t="17831" x="319088" y="4351338"/>
          <p14:tracePt t="17839" x="350838" y="4397375"/>
          <p14:tracePt t="17845" x="384175" y="4429125"/>
          <p14:tracePt t="17853" x="433388" y="4479925"/>
          <p14:tracePt t="17860" x="533400" y="4552950"/>
          <p14:tracePt t="17867" x="647700" y="4611688"/>
          <p14:tracePt t="17875" x="785813" y="4684713"/>
          <p14:tracePt t="17880" x="917575" y="4743450"/>
          <p14:tracePt t="17888" x="1068388" y="4803775"/>
          <p14:tracePt t="17906" x="1370013" y="4894263"/>
          <p14:tracePt t="17909" x="1520825" y="4954588"/>
          <p14:tracePt t="17916" x="1684338" y="4986338"/>
          <p14:tracePt t="17923" x="1871663" y="5013325"/>
          <p14:tracePt t="17930" x="2076450" y="5045075"/>
          <p14:tracePt t="17937" x="2287588" y="5076825"/>
          <p14:tracePt t="17944" x="2506663" y="5127625"/>
          <p14:tracePt t="17951" x="2701925" y="5145088"/>
          <p14:tracePt t="17959" x="2867025" y="5159375"/>
          <p14:tracePt t="17966" x="3049588" y="5173663"/>
          <p14:tracePt t="17973" x="3249613" y="5191125"/>
          <p14:tracePt t="17979" x="3451225" y="5205413"/>
          <p14:tracePt t="17987" x="3616325" y="5205413"/>
          <p14:tracePt t="17994" x="3798888" y="5205413"/>
          <p14:tracePt t="18001" x="4017963" y="5205413"/>
          <p14:tracePt t="18008" x="4200525" y="5205413"/>
          <p14:tracePt t="18015" x="4346575" y="5205413"/>
          <p14:tracePt t="18022" x="4505325" y="5205413"/>
          <p14:tracePt t="18029" x="4670425" y="5195888"/>
          <p14:tracePt t="18036" x="4821238" y="5164138"/>
          <p14:tracePt t="18044" x="4984750" y="5137150"/>
          <p14:tracePt t="18050" x="5135563" y="5122863"/>
          <p14:tracePt t="18058" x="5281613" y="5076825"/>
          <p14:tracePt t="18065" x="5432425" y="5045075"/>
          <p14:tracePt t="18072" x="5578475" y="5018088"/>
          <p14:tracePt t="18079" x="5710238" y="5003800"/>
          <p14:tracePt t="18086" x="5802313" y="4991100"/>
          <p14:tracePt t="18093" x="5861050" y="4976813"/>
          <p14:tracePt t="18100" x="5943600" y="4949825"/>
          <p14:tracePt t="18107" x="5999163" y="4949825"/>
          <p14:tracePt t="18114" x="6053138" y="4949825"/>
          <p14:tracePt t="18121" x="6094413" y="4949825"/>
          <p14:tracePt t="18128" x="6135688" y="4949825"/>
          <p14:tracePt t="18135" x="6153150" y="4949825"/>
          <p14:tracePt t="18143" x="6162675" y="4949825"/>
          <p14:tracePt t="18150" x="6172200" y="4949825"/>
          <p14:tracePt t="18157" x="6176963" y="4949825"/>
          <p14:tracePt t="18199" x="6167438" y="4962525"/>
          <p14:tracePt t="18206" x="6149975" y="4972050"/>
          <p14:tracePt t="18213" x="6076950" y="4986338"/>
          <p14:tracePt t="18220" x="5948363" y="4999038"/>
          <p14:tracePt t="18228" x="5780088" y="5027613"/>
          <p14:tracePt t="18234" x="5597525" y="5045075"/>
          <p14:tracePt t="18242" x="5373688" y="5059363"/>
          <p14:tracePt t="18249" x="5026025" y="5081588"/>
          <p14:tracePt t="18256" x="4729163" y="5081588"/>
          <p14:tracePt t="18263" x="4391025" y="5081588"/>
          <p14:tracePt t="18270" x="4044950" y="5064125"/>
          <p14:tracePt t="18277" x="3729038" y="5027613"/>
          <p14:tracePt t="18284" x="3341688" y="4981575"/>
          <p14:tracePt t="18291" x="3027363" y="4945063"/>
          <p14:tracePt t="18299" x="2735263" y="4884738"/>
          <p14:tracePt t="18306" x="2455863" y="4848225"/>
          <p14:tracePt t="18313" x="2173288" y="4808538"/>
          <p14:tracePt t="18320" x="1990725" y="4779963"/>
          <p14:tracePt t="18327" x="1844675" y="4767263"/>
          <p14:tracePt t="18334" x="1698625" y="4748213"/>
          <p14:tracePt t="18341" x="1570038" y="4748213"/>
          <p14:tracePt t="18348" x="1487488" y="4725988"/>
          <p14:tracePt t="18356" x="1414463" y="4725988"/>
          <p14:tracePt t="18363" x="1374775" y="4725988"/>
          <p14:tracePt t="18369" x="1333500" y="4725988"/>
          <p14:tracePt t="18377" x="1314450" y="4725988"/>
          <p14:tracePt t="18384" x="1296988" y="4725988"/>
          <p14:tracePt t="18390" x="1292225" y="4725988"/>
          <p14:tracePt t="18398" x="1282700" y="4725988"/>
          <p14:tracePt t="18405" x="1273175" y="4725988"/>
          <p14:tracePt t="18426" x="1277938" y="4725988"/>
          <p14:tracePt t="18433" x="1296988" y="4725988"/>
          <p14:tracePt t="18440" x="1365250" y="4725988"/>
          <p14:tracePt t="18447" x="1479550" y="4748213"/>
          <p14:tracePt t="18454" x="1662113" y="4762500"/>
          <p14:tracePt t="18461" x="1862138" y="4775200"/>
          <p14:tracePt t="18468" x="2085975" y="4794250"/>
          <p14:tracePt t="18476" x="2397125" y="4811713"/>
          <p14:tracePt t="18482" x="2665413" y="4830763"/>
          <p14:tracePt t="18492" x="2930525" y="4830763"/>
          <p14:tracePt t="18497" x="3205163" y="4848225"/>
          <p14:tracePt t="18504" x="3465513" y="4848225"/>
          <p14:tracePt t="18511" x="3729038" y="4848225"/>
          <p14:tracePt t="18518" x="3952875" y="4848225"/>
          <p14:tracePt t="18525" x="4154488" y="4848225"/>
          <p14:tracePt t="18532" x="4332288" y="4848225"/>
          <p14:tracePt t="18540" x="4556125" y="4848225"/>
          <p14:tracePt t="18546" x="4719638" y="4848225"/>
          <p14:tracePt t="18554" x="4902200" y="4840288"/>
          <p14:tracePt t="18560" x="5086350" y="4826000"/>
          <p14:tracePt t="18567" x="5232400" y="4808538"/>
          <p14:tracePt t="18574" x="5359400" y="4794250"/>
          <p14:tracePt t="18582" x="5487988" y="4794250"/>
          <p14:tracePt t="18589" x="5597525" y="4794250"/>
          <p14:tracePt t="18596" x="5688013" y="4794250"/>
          <p14:tracePt t="18603" x="5783263" y="4803775"/>
          <p14:tracePt t="18610" x="5861050" y="4816475"/>
          <p14:tracePt t="18617" x="5921375" y="4826000"/>
          <p14:tracePt t="18624" x="5980113" y="4840288"/>
          <p14:tracePt t="18631" x="6021388" y="4848225"/>
          <p14:tracePt t="18639" x="6053138" y="4862513"/>
          <p14:tracePt t="18645" x="6094413" y="4881563"/>
          <p14:tracePt t="18653" x="6126163" y="4881563"/>
          <p14:tracePt t="18660" x="6145213" y="4881563"/>
          <p14:tracePt t="18667" x="6157913" y="4881563"/>
          <p14:tracePt t="18674" x="6176963" y="4881563"/>
          <p14:tracePt t="18681" x="6186488" y="4881563"/>
          <p14:tracePt t="18689" x="6194425" y="4881563"/>
          <p14:tracePt t="18745" x="6189663" y="4881563"/>
          <p14:tracePt t="18753" x="6181725" y="4889500"/>
          <p14:tracePt t="18760" x="6145213" y="4899025"/>
          <p14:tracePt t="18767" x="6067425" y="4913313"/>
          <p14:tracePt t="18774" x="5921375" y="4926013"/>
          <p14:tracePt t="18780" x="5738813" y="4940300"/>
          <p14:tracePt t="18788" x="5514975" y="4959350"/>
          <p14:tracePt t="18795" x="5167313" y="4976813"/>
          <p14:tracePt t="18802" x="4862513" y="4999038"/>
          <p14:tracePt t="18810" x="4487863" y="4999038"/>
          <p14:tracePt t="18817" x="4098925" y="5040313"/>
          <p14:tracePt t="18824" x="3752850" y="5064125"/>
          <p14:tracePt t="18830" x="3373438" y="5081588"/>
          <p14:tracePt t="18837" x="3063875" y="5100638"/>
          <p14:tracePt t="18845" x="2757488" y="5122863"/>
          <p14:tracePt t="18852" x="2455863" y="5122863"/>
          <p14:tracePt t="18860" x="2190750" y="5122863"/>
          <p14:tracePt t="18866" x="1995488" y="5122863"/>
          <p14:tracePt t="18874" x="1793875" y="5137150"/>
          <p14:tracePt t="18880" x="1611313" y="5149850"/>
          <p14:tracePt t="18887" x="1428750" y="5168900"/>
          <p14:tracePt t="18908" x="1041400" y="5222875"/>
          <p14:tracePt t="18915" x="944563" y="5237163"/>
          <p14:tracePt t="18924" x="890588" y="5237163"/>
          <p14:tracePt t="18930" x="830263" y="5251450"/>
          <p14:tracePt t="18937" x="798513" y="5259388"/>
          <p14:tracePt t="18944" x="781050" y="5268913"/>
          <p14:tracePt t="18950" x="752475" y="5268913"/>
          <p14:tracePt t="18959" x="744538" y="5268913"/>
          <p14:tracePt t="18965" x="735013" y="5278438"/>
          <p14:tracePt t="18986" x="739775" y="5278438"/>
          <p14:tracePt t="18994" x="785813" y="5278438"/>
          <p14:tracePt t="19000" x="912813" y="5278438"/>
          <p14:tracePt t="19008" x="1095375" y="5278438"/>
          <p14:tracePt t="19014" x="1323975" y="5264150"/>
          <p14:tracePt t="19022" x="1520825" y="5264150"/>
          <p14:tracePt t="19029" x="1798638" y="5264150"/>
          <p14:tracePt t="19035" x="2058988" y="5264150"/>
          <p14:tracePt t="19043" x="2287588" y="5264150"/>
          <p14:tracePt t="19050" x="2547938" y="5264150"/>
          <p14:tracePt t="19058" x="2811463" y="5264150"/>
          <p14:tracePt t="19065" x="3035300" y="5264150"/>
          <p14:tracePt t="19071" x="3273425" y="5278438"/>
          <p14:tracePt t="19078" x="3502025" y="5278438"/>
          <p14:tracePt t="19085" x="3725863" y="5278438"/>
          <p14:tracePt t="19092" x="3908425" y="5278438"/>
          <p14:tracePt t="19099" x="4086225" y="5278438"/>
          <p14:tracePt t="19107" x="4286250" y="5268913"/>
          <p14:tracePt t="19114" x="4468813" y="5251450"/>
          <p14:tracePt t="19121" x="4614863" y="5237163"/>
          <p14:tracePt t="19128" x="4765675" y="5222875"/>
          <p14:tracePt t="19135" x="4911725" y="5222875"/>
          <p14:tracePt t="19143" x="5053013" y="5222875"/>
          <p14:tracePt t="19149" x="5181600" y="5222875"/>
          <p14:tracePt t="19157" x="5291138" y="5222875"/>
          <p14:tracePt t="19163" x="5368925" y="5222875"/>
          <p14:tracePt t="19170" x="5427663" y="5227638"/>
          <p14:tracePt t="19177" x="5505450" y="5241925"/>
          <p14:tracePt t="19184" x="5564188" y="5254625"/>
          <p14:tracePt t="19192" x="5637213" y="5254625"/>
          <p14:tracePt t="19198" x="5697538" y="5264150"/>
          <p14:tracePt t="19207" x="5775325" y="5278438"/>
          <p14:tracePt t="19212" x="5816600" y="5278438"/>
          <p14:tracePt t="19219" x="5870575" y="5291138"/>
          <p14:tracePt t="19227" x="5897563" y="5291138"/>
          <p14:tracePt t="19233" x="5916613" y="5291138"/>
          <p14:tracePt t="19241" x="5948363" y="5291138"/>
          <p14:tracePt t="19248" x="5967413" y="5291138"/>
          <p14:tracePt t="19255" x="5970588" y="5291138"/>
          <p14:tracePt t="19262" x="5980113" y="5291138"/>
          <p14:tracePt t="19269" x="5989638" y="5291138"/>
          <p14:tracePt t="19276" x="5994400" y="5291138"/>
          <p14:tracePt t="19283" x="6011863" y="5291138"/>
          <p14:tracePt t="19292" x="6040438" y="5291138"/>
          <p14:tracePt t="19297" x="6072188" y="5291138"/>
          <p14:tracePt t="19304" x="6099175" y="5287963"/>
          <p14:tracePt t="19311" x="6157913" y="5273675"/>
          <p14:tracePt t="19319" x="6199188" y="5273675"/>
          <p14:tracePt t="19326" x="6254750" y="5264150"/>
          <p14:tracePt t="19332" x="6313488" y="5251450"/>
          <p14:tracePt t="19340" x="6372225" y="5237163"/>
          <p14:tracePt t="19347" x="6413500" y="5227638"/>
          <p14:tracePt t="19354" x="6445250" y="5218113"/>
          <p14:tracePt t="19361" x="6486525" y="5218113"/>
          <p14:tracePt t="19368" x="6505575" y="5218113"/>
          <p14:tracePt t="19375" x="6515100" y="5218113"/>
          <p14:tracePt t="19382" x="6518275" y="5218113"/>
          <p14:tracePt t="19390" x="6527800" y="5218113"/>
          <p14:tracePt t="19396" x="6537325" y="5218113"/>
          <p14:tracePt t="19460" x="6532563" y="5218113"/>
          <p14:tracePt t="19467" x="6523038" y="5218113"/>
          <p14:tracePt t="19474" x="6496050" y="5222875"/>
          <p14:tracePt t="19482" x="6408738" y="5259388"/>
          <p14:tracePt t="19490" x="6276975" y="5305425"/>
          <p14:tracePt t="19495" x="6103938" y="5397500"/>
          <p14:tracePt t="19502" x="5797550" y="5502275"/>
          <p14:tracePt t="19510" x="5487988" y="5624513"/>
          <p14:tracePt t="19516" x="5149850" y="5730875"/>
          <p14:tracePt t="19523" x="4733925" y="5867400"/>
          <p14:tracePt t="19530" x="4354513" y="6003925"/>
          <p14:tracePt t="19540" x="3916363" y="6096000"/>
          <p14:tracePt t="19546" x="3487738" y="6164263"/>
          <p14:tracePt t="19552" x="3200400" y="6223000"/>
          <p14:tracePt t="19560" x="2844800" y="6264275"/>
          <p14:tracePt t="19567" x="2611438" y="6278563"/>
          <p14:tracePt t="19573" x="2428875" y="6278563"/>
          <p14:tracePt t="19581" x="2282825" y="6278563"/>
          <p14:tracePt t="19588" x="2136775" y="6278563"/>
          <p14:tracePt t="19595" x="2044700" y="6278563"/>
          <p14:tracePt t="19602" x="1954213" y="6278563"/>
          <p14:tracePt t="19609" x="1912938" y="6278563"/>
          <p14:tracePt t="19616" x="1871663" y="6278563"/>
          <p14:tracePt t="19623" x="1854200" y="6278563"/>
          <p14:tracePt t="19630" x="1835150" y="6278563"/>
          <p14:tracePt t="19637" x="1830388" y="6278563"/>
          <p14:tracePt t="19644" x="1820863" y="6278563"/>
          <p14:tracePt t="19651" x="1812925" y="6278563"/>
          <p14:tracePt t="19672" x="1817688" y="6278563"/>
          <p14:tracePt t="19680" x="1844675" y="6273800"/>
          <p14:tracePt t="19687" x="1917700" y="6249988"/>
          <p14:tracePt t="19694" x="2081213" y="6191250"/>
          <p14:tracePt t="19701" x="2295525" y="6140450"/>
          <p14:tracePt t="19708" x="2620963" y="6081713"/>
          <p14:tracePt t="19715" x="2976563" y="6018213"/>
          <p14:tracePt t="19723" x="3360738" y="5994400"/>
          <p14:tracePt t="19729" x="3738563" y="5976938"/>
          <p14:tracePt t="19736" x="4122738" y="5954713"/>
          <p14:tracePt t="19744" x="4383088" y="5954713"/>
          <p14:tracePt t="19751" x="4610100" y="5954713"/>
          <p14:tracePt t="19758" x="4806950" y="5954713"/>
          <p14:tracePt t="19765" x="5008563" y="5954713"/>
          <p14:tracePt t="19773" x="5172075" y="5954713"/>
          <p14:tracePt t="19779" x="5300663" y="5954713"/>
          <p14:tracePt t="19786" x="5410200" y="5954713"/>
          <p14:tracePt t="19793" x="5519738" y="5940425"/>
          <p14:tracePt t="19800" x="5629275" y="5940425"/>
          <p14:tracePt t="19807" x="5688013" y="5926138"/>
          <p14:tracePt t="19816" x="5765800" y="5926138"/>
          <p14:tracePt t="19821" x="5807075" y="5926138"/>
          <p14:tracePt t="19828" x="5834063" y="5926138"/>
          <p14:tracePt t="19835" x="5875338" y="5926138"/>
          <p14:tracePt t="19843" x="5894388" y="5926138"/>
          <p14:tracePt t="19850" x="5911850" y="5926138"/>
          <p14:tracePt t="19856" x="5916613" y="5926138"/>
          <p14:tracePt t="19864" x="5926138" y="5926138"/>
          <p14:tracePt t="19870" x="5943600" y="5926138"/>
          <p14:tracePt t="19878" x="5953125" y="5926138"/>
          <p14:tracePt t="19885" x="5957888" y="5926138"/>
          <p14:tracePt t="19907" x="5975350" y="5926138"/>
          <p14:tracePt t="19913" x="5980113" y="5921375"/>
          <p14:tracePt t="19928" x="5980113" y="5913438"/>
          <p14:tracePt t="19935" x="5980113" y="5894388"/>
          <p14:tracePt t="19949" x="5980113" y="5884863"/>
          <p14:tracePt t="19956" x="5980113" y="5881688"/>
          <p14:tracePt t="19963" x="5980113" y="5872163"/>
          <p14:tracePt t="19970" x="5980113" y="5862638"/>
          <p14:tracePt t="19977" x="5980113" y="5857875"/>
          <p14:tracePt t="19984" x="5980113" y="5848350"/>
          <p14:tracePt t="19991" x="5975350" y="5830888"/>
          <p14:tracePt t="19999" x="5957888" y="5789613"/>
          <p14:tracePt t="20006" x="5907088" y="5753100"/>
          <p14:tracePt t="20013" x="5857875" y="5702300"/>
          <p14:tracePt t="20020" x="5811838" y="5653088"/>
          <p14:tracePt t="20027" x="5710238" y="5597525"/>
          <p14:tracePt t="20035" x="5573713" y="5519738"/>
          <p14:tracePt t="20041" x="5405438" y="5461000"/>
          <p14:tracePt t="20048" x="5222875" y="5414963"/>
          <p14:tracePt t="20056" x="5008563" y="5346700"/>
          <p14:tracePt t="20062" x="4797425" y="5314950"/>
          <p14:tracePt t="20069" x="4560888" y="5295900"/>
          <p14:tracePt t="20076" x="4359275" y="5295900"/>
          <p14:tracePt t="20083" x="4181475" y="5295900"/>
          <p14:tracePt t="20090" x="3981450" y="5295900"/>
          <p14:tracePt t="20098" x="3784600" y="5295900"/>
          <p14:tracePt t="20104" x="3602038" y="5295900"/>
          <p14:tracePt t="20112" x="3473450" y="5310188"/>
          <p14:tracePt t="20119" x="3322638" y="5324475"/>
          <p14:tracePt t="20126" x="3195638" y="5337175"/>
          <p14:tracePt t="20133" x="3067050" y="5351463"/>
          <p14:tracePt t="20141" x="2971800" y="5378450"/>
          <p14:tracePt t="20147" x="2913063" y="5392738"/>
          <p14:tracePt t="20154" x="2852738" y="5402263"/>
          <p14:tracePt t="20161" x="2808288" y="5414963"/>
          <p14:tracePt t="20168" x="2767013" y="5414963"/>
          <p14:tracePt t="20176" x="2752725" y="5414963"/>
          <p14:tracePt t="20182" x="2743200" y="5414963"/>
          <p14:tracePt t="20189" x="2735263" y="5419725"/>
          <p14:tracePt t="20197" x="2725738" y="5419725"/>
          <p14:tracePt t="20204" x="2720975" y="5419725"/>
          <p14:tracePt t="20232" x="2747963" y="5419725"/>
          <p14:tracePt t="20239" x="2816225" y="5419725"/>
          <p14:tracePt t="20246" x="2930525" y="5410200"/>
          <p14:tracePt t="20254" x="3059113" y="5397500"/>
          <p14:tracePt t="20261" x="3282950" y="5397500"/>
          <p14:tracePt t="20267" x="3506788" y="5397500"/>
          <p14:tracePt t="20275" x="3770313" y="5397500"/>
          <p14:tracePt t="20282" x="4030663" y="5397500"/>
          <p14:tracePt t="20289" x="4368800" y="5397500"/>
          <p14:tracePt t="20296" x="4597400" y="5397500"/>
          <p14:tracePt t="20303" x="4894263" y="5397500"/>
          <p14:tracePt t="20310" x="5122863" y="5397500"/>
          <p14:tracePt t="20317" x="5300663" y="5397500"/>
          <p14:tracePt t="20324" x="5483225" y="5397500"/>
          <p14:tracePt t="20331" x="5646738" y="5383213"/>
          <p14:tracePt t="20339" x="5811838" y="5383213"/>
          <p14:tracePt t="20345" x="5957888" y="5368925"/>
          <p14:tracePt t="20352" x="6084888" y="5368925"/>
          <p14:tracePt t="20360" x="6157913" y="5368925"/>
          <p14:tracePt t="20367" x="6254750" y="5341938"/>
          <p14:tracePt t="20374" x="6350000" y="5327650"/>
          <p14:tracePt t="20381" x="6427788" y="5314950"/>
          <p14:tracePt t="20388" x="6518275" y="5314950"/>
          <p14:tracePt t="20395" x="6615113" y="5300663"/>
          <p14:tracePt t="20402" x="6669088" y="5300663"/>
          <p14:tracePt t="20409" x="6742113" y="5300663"/>
          <p14:tracePt t="20416" x="6783388" y="5300663"/>
          <p14:tracePt t="20423" x="6838950" y="5300663"/>
          <p14:tracePt t="20430" x="6880225" y="5300663"/>
          <p14:tracePt t="20437" x="6921500" y="5300663"/>
          <p14:tracePt t="20445" x="6975475" y="5300663"/>
          <p14:tracePt t="20452" x="7016750" y="5300663"/>
          <p14:tracePt t="20459" x="7070725" y="5300663"/>
          <p14:tracePt t="20466" x="7104063" y="5300663"/>
          <p14:tracePt t="20473" x="7143750" y="5300663"/>
          <p14:tracePt t="20480" x="7172325" y="5300663"/>
          <p14:tracePt t="20487" x="7189788" y="5300663"/>
          <p14:tracePt t="20494" x="7194550" y="5300663"/>
          <p14:tracePt t="20501" x="7204075" y="5300663"/>
          <p14:tracePt t="22194" x="7172325" y="5291138"/>
          <p14:tracePt t="22201" x="7131050" y="5283200"/>
          <p14:tracePt t="22209" x="7053263" y="5254625"/>
          <p14:tracePt t="22215" x="6958013" y="5227638"/>
          <p14:tracePt t="22223" x="6875463" y="5200650"/>
          <p14:tracePt t="22230" x="6778625" y="5159375"/>
          <p14:tracePt t="22238" x="6683375" y="5132388"/>
          <p14:tracePt t="22244" x="6600825" y="5105400"/>
          <p14:tracePt t="22251" x="6505575" y="5076825"/>
          <p14:tracePt t="22258" x="6391275" y="5035550"/>
          <p14:tracePt t="22265" x="6296025" y="5008563"/>
          <p14:tracePt t="22273" x="6199188" y="4981575"/>
          <p14:tracePt t="22279" x="6103938" y="4954588"/>
          <p14:tracePt t="22286" x="6026150" y="4926013"/>
          <p14:tracePt t="22294" x="5943600" y="4884738"/>
          <p14:tracePt t="22301" x="5884863" y="4872038"/>
          <p14:tracePt t="22308" x="5788025" y="4857750"/>
          <p14:tracePt t="22315" x="5715000" y="4848225"/>
          <p14:tracePt t="22323" x="5634038" y="4821238"/>
          <p14:tracePt t="22329" x="5556250" y="4808538"/>
          <p14:tracePt t="22336" x="5491163" y="4772025"/>
          <p14:tracePt t="22343" x="5432425" y="4743450"/>
          <p14:tracePt t="22350" x="5386388" y="4721225"/>
          <p14:tracePt t="22358" x="5322888" y="4699000"/>
          <p14:tracePt t="22364" x="5276850" y="4675188"/>
          <p14:tracePt t="22372" x="5213350" y="4621213"/>
          <p14:tracePt t="22378" x="5167313" y="4589463"/>
          <p14:tracePt t="22386" x="5103813" y="4548188"/>
          <p14:tracePt t="22393" x="5035550" y="4479925"/>
          <p14:tracePt t="22400" x="4967288" y="4429125"/>
          <p14:tracePt t="22407" x="4916488" y="4360863"/>
          <p14:tracePt t="22414" x="4884738" y="4329113"/>
          <p14:tracePt t="22421" x="4833938" y="4283075"/>
          <p14:tracePt t="22428" x="4797425" y="4219575"/>
          <p14:tracePt t="22435" x="4775200" y="4173538"/>
          <p14:tracePt t="22442" x="4748213" y="4110038"/>
          <p14:tracePt t="22449" x="4711700" y="4044950"/>
          <p14:tracePt t="22456" x="4683125" y="3986213"/>
          <p14:tracePt t="22464" x="4665663" y="3940175"/>
          <p14:tracePt t="22471" x="4638675" y="3876675"/>
          <p14:tracePt t="22478" x="4629150" y="3835400"/>
          <p14:tracePt t="22484" x="4587875" y="3752850"/>
          <p14:tracePt t="22492" x="4573588" y="3675063"/>
          <p14:tracePt t="22499" x="4560888" y="3584575"/>
          <p14:tracePt t="22508" x="4533900" y="3502025"/>
          <p14:tracePt t="22513" x="4505325" y="3406775"/>
          <p14:tracePt t="22521" x="4464050" y="3309938"/>
          <p14:tracePt t="22527" x="4441825" y="3263900"/>
          <p14:tracePt t="22535" x="4419600" y="3187700"/>
          <p14:tracePt t="22542" x="4378325" y="3122613"/>
          <p14:tracePt t="22548" x="4322763" y="3041650"/>
          <p14:tracePt t="22555" x="4286250" y="2976563"/>
          <p14:tracePt t="22563" x="4244975" y="2894013"/>
          <p14:tracePt t="22570" x="4186238" y="2794000"/>
          <p14:tracePt t="22577" x="4164013" y="2735263"/>
          <p14:tracePt t="22584" x="4140200" y="2671763"/>
          <p14:tracePt t="22591" x="4117975" y="2625725"/>
          <p14:tracePt t="22598" x="4094163" y="2593975"/>
          <p14:tracePt t="22606" x="4071938" y="2552700"/>
          <p14:tracePt t="22612" x="4062413" y="2533650"/>
          <p14:tracePt t="22619" x="4057650" y="2525713"/>
          <p14:tracePt t="22627" x="4049713" y="2516188"/>
          <p14:tracePt t="22633" x="4040188" y="2511425"/>
          <p14:tracePt t="22641" x="4030663" y="2501900"/>
          <p14:tracePt t="22647" x="4025900" y="2492375"/>
          <p14:tracePt t="22661" x="4017963" y="2492375"/>
          <p14:tracePt t="22676" x="4008438" y="2492375"/>
          <p14:tracePt t="22704" x="4008438" y="2497138"/>
          <p14:tracePt t="22711" x="3994150" y="2506663"/>
          <p14:tracePt t="22719" x="3994150" y="2511425"/>
          <p14:tracePt t="22726" x="3984625" y="2528888"/>
          <p14:tracePt t="22733" x="3984625" y="2562225"/>
          <p14:tracePt t="22740" x="3984625" y="2630488"/>
          <p14:tracePt t="22747" x="3984625" y="2720975"/>
          <p14:tracePt t="22754" x="3984625" y="2813050"/>
          <p14:tracePt t="22761" x="3984625" y="2940050"/>
          <p14:tracePt t="22768" x="3984625" y="3086100"/>
          <p14:tracePt t="22775" x="3984625" y="3251200"/>
          <p14:tracePt t="22782" x="3984625" y="3397250"/>
          <p14:tracePt t="22789" x="3984625" y="3543300"/>
          <p14:tracePt t="22796" x="3994150" y="3706813"/>
          <p14:tracePt t="22806" x="4025900" y="3871913"/>
          <p14:tracePt t="22812" x="4040188" y="4017963"/>
          <p14:tracePt t="22819" x="4054475" y="4164013"/>
          <p14:tracePt t="22828" x="4067175" y="4295775"/>
          <p14:tracePt t="22833" x="4081463" y="4424363"/>
          <p14:tracePt t="22840" x="4094163" y="4538663"/>
          <p14:tracePt t="22846" x="4108450" y="4629150"/>
          <p14:tracePt t="22853" x="4122738" y="4689475"/>
          <p14:tracePt t="22860" x="4122738" y="4767263"/>
          <p14:tracePt t="22868" x="4122738" y="4808538"/>
          <p14:tracePt t="22875" x="4122738" y="4835525"/>
          <p14:tracePt t="22882" x="4122738" y="4862513"/>
          <p14:tracePt t="22890" x="4122738" y="4881563"/>
          <p14:tracePt t="22896" x="4122738" y="4899025"/>
          <p14:tracePt t="22903" x="4122738" y="4918075"/>
          <p14:tracePt t="22910" x="4122738" y="4926013"/>
          <p14:tracePt t="22917" x="4122738" y="4930775"/>
          <p14:tracePt t="22924" x="4122738" y="4949825"/>
          <p14:tracePt t="22931" x="4122738" y="4959350"/>
          <p14:tracePt t="22939" x="4122738" y="4962525"/>
          <p14:tracePt t="22945" x="4130675" y="4962525"/>
          <p14:tracePt t="22953" x="4144963" y="4962525"/>
          <p14:tracePt t="22960" x="4154488" y="4962525"/>
          <p14:tracePt t="22966" x="4164013" y="4962525"/>
          <p14:tracePt t="22974" x="4171950" y="4935538"/>
          <p14:tracePt t="22980" x="4205288" y="4876800"/>
          <p14:tracePt t="22989" x="4278313" y="4757738"/>
          <p14:tracePt t="22995" x="4322763" y="4625975"/>
          <p14:tracePt t="23001" x="4368800" y="4511675"/>
          <p14:tracePt t="23009" x="4446588" y="4314825"/>
          <p14:tracePt t="23016" x="4492625" y="4132263"/>
          <p14:tracePt t="23023" x="4541838" y="3944938"/>
          <p14:tracePt t="23030" x="4606925" y="3730625"/>
          <p14:tracePt t="23038" x="4660900" y="3475038"/>
          <p14:tracePt t="23044" x="4692650" y="3263900"/>
          <p14:tracePt t="23051" x="4706938" y="3100388"/>
          <p14:tracePt t="23059" x="4724400" y="2917825"/>
          <p14:tracePt t="23065" x="4752975" y="2735263"/>
          <p14:tracePt t="23073" x="4770438" y="2570163"/>
          <p14:tracePt t="23080" x="4770438" y="2443163"/>
          <p14:tracePt t="23087" x="4770438" y="2333625"/>
          <p14:tracePt t="23094" x="4770438" y="2241550"/>
          <p14:tracePt t="23101" x="4770438" y="2187575"/>
          <p14:tracePt t="23108" x="4760913" y="2127250"/>
          <p14:tracePt t="23115" x="4760913" y="2095500"/>
          <p14:tracePt t="23122" x="4743450" y="2078038"/>
          <p14:tracePt t="23129" x="4743450" y="2068513"/>
          <p14:tracePt t="23136" x="4743450" y="2058988"/>
          <p14:tracePt t="23179" x="4733925" y="2058988"/>
          <p14:tracePt t="23193" x="4724400" y="2058988"/>
          <p14:tracePt t="23208" x="4719638" y="2058988"/>
          <p14:tracePt t="23215" x="4711700" y="2063750"/>
          <p14:tracePt t="23221" x="4702175" y="2082800"/>
          <p14:tracePt t="23229" x="4692650" y="2109788"/>
          <p14:tracePt t="23236" x="4679950" y="2195513"/>
          <p14:tracePt t="23243" x="4633913" y="2346325"/>
          <p14:tracePt t="23250" x="4619625" y="2511425"/>
          <p14:tracePt t="23257" x="4606925" y="2674938"/>
          <p14:tracePt t="23264" x="4592638" y="2857500"/>
          <p14:tracePt t="23271" x="4573588" y="3041650"/>
          <p14:tracePt t="23278" x="4573588" y="3187700"/>
          <p14:tracePt t="23285" x="4573588" y="3333750"/>
          <p14:tracePt t="23292" x="4573588" y="3479800"/>
          <p14:tracePt t="23299" x="4573588" y="3625850"/>
          <p14:tracePt t="23306" x="4560888" y="3752850"/>
          <p14:tracePt t="23314" x="4560888" y="3844925"/>
          <p14:tracePt t="23321" x="4560888" y="3898900"/>
          <p14:tracePt t="23328" x="4560888" y="3959225"/>
          <p14:tracePt t="23335" x="4560888" y="4000500"/>
          <p14:tracePt t="23342" x="4560888" y="4040188"/>
          <p14:tracePt t="23349" x="4560888" y="4059238"/>
          <p14:tracePt t="23356" x="4560888" y="4073525"/>
          <p14:tracePt t="23363" x="4560888" y="4090988"/>
          <p14:tracePt t="23370" x="4560888" y="4100513"/>
          <p14:tracePt t="23377" x="4560888" y="4110038"/>
          <p14:tracePt t="23384" x="4560888" y="4122738"/>
          <p14:tracePt t="23392" x="4560888" y="4132263"/>
          <p14:tracePt t="23413" x="4565650" y="4110038"/>
          <p14:tracePt t="23420" x="4573588" y="4068763"/>
          <p14:tracePt t="23427" x="4602163" y="3954463"/>
          <p14:tracePt t="23434" x="4646613" y="3821113"/>
          <p14:tracePt t="23441" x="4679950" y="3689350"/>
          <p14:tracePt t="23448" x="4706938" y="3543300"/>
          <p14:tracePt t="23455" x="4738688" y="3360738"/>
          <p14:tracePt t="23462" x="4770438" y="3154363"/>
          <p14:tracePt t="23469" x="4816475" y="2986088"/>
          <p14:tracePt t="23476" x="4829175" y="2784475"/>
          <p14:tracePt t="23484" x="4848225" y="2533650"/>
          <p14:tracePt t="23491" x="4848225" y="2370138"/>
          <p14:tracePt t="23498" x="4848225" y="2224088"/>
          <p14:tracePt t="23505" x="4848225" y="2095500"/>
          <p14:tracePt t="23512" x="4848225" y="2005013"/>
          <p14:tracePt t="23519" x="4848225" y="1912938"/>
          <p14:tracePt t="23526" x="4848225" y="1835150"/>
          <p14:tracePt t="23533" x="4848225" y="1808163"/>
          <p14:tracePt t="23540" x="4843463" y="1789113"/>
          <p14:tracePt t="23547" x="4843463" y="1781175"/>
          <p14:tracePt t="23555" x="4833938" y="1771650"/>
          <p14:tracePt t="23561" x="4833938" y="1766888"/>
          <p14:tracePt t="23576" x="4826000" y="1766888"/>
          <p14:tracePt t="23583" x="4811713" y="1766888"/>
          <p14:tracePt t="23590" x="4802188" y="1766888"/>
          <p14:tracePt t="23597" x="4792663" y="1785938"/>
          <p14:tracePt t="23605" x="4784725" y="1817688"/>
          <p14:tracePt t="23611" x="4760913" y="1871663"/>
          <p14:tracePt t="23618" x="4733925" y="1954213"/>
          <p14:tracePt t="23626" x="4687888" y="2105025"/>
          <p14:tracePt t="23632" x="4660900" y="2268538"/>
          <p14:tracePt t="23640" x="4629150" y="2433638"/>
          <p14:tracePt t="23647" x="4610100" y="2662238"/>
          <p14:tracePt t="23654" x="4597400" y="2898775"/>
          <p14:tracePt t="23660" x="4578350" y="3063875"/>
          <p14:tracePt t="23668" x="4578350" y="3227388"/>
          <p14:tracePt t="23675" x="4578350" y="3387725"/>
          <p14:tracePt t="23682" x="4578350" y="3533775"/>
          <p14:tracePt t="23689" x="4578350" y="3662363"/>
          <p14:tracePt t="23696" x="4578350" y="3752850"/>
          <p14:tracePt t="23703" x="4578350" y="3813175"/>
          <p14:tracePt t="23710" x="4578350" y="3867150"/>
          <p14:tracePt t="23716" x="4578350" y="3886200"/>
          <p14:tracePt t="23724" x="4578350" y="3903663"/>
          <p14:tracePt t="23731" x="4578350" y="3922713"/>
          <p14:tracePt t="23739" x="4578350" y="3935413"/>
          <p14:tracePt t="23745" x="4578350" y="3944938"/>
          <p14:tracePt t="23752" x="4578350" y="3954463"/>
          <p14:tracePt t="23759" x="4578350" y="3963988"/>
          <p14:tracePt t="23781" x="4583113" y="3940175"/>
          <p14:tracePt t="23788" x="4610100" y="3840163"/>
          <p14:tracePt t="23795" x="4638675" y="3689350"/>
          <p14:tracePt t="23802" x="4675188" y="3455988"/>
          <p14:tracePt t="23809" x="4724400" y="3236913"/>
          <p14:tracePt t="23816" x="4738688" y="3054350"/>
          <p14:tracePt t="23823" x="4752975" y="2890838"/>
          <p14:tracePt t="23830" x="4752975" y="2693988"/>
          <p14:tracePt t="23838" x="4752975" y="2470150"/>
          <p14:tracePt t="23845" x="4752975" y="2305050"/>
          <p14:tracePt t="23852" x="4743450" y="2159000"/>
          <p14:tracePt t="23859" x="4743450" y="2012950"/>
          <p14:tracePt t="23866" x="4729163" y="1885950"/>
          <p14:tracePt t="23873" x="4716463" y="1808163"/>
          <p14:tracePt t="23880" x="4692650" y="1749425"/>
          <p14:tracePt t="23888" x="4683125" y="1716088"/>
          <p14:tracePt t="23907" x="4683125" y="1689100"/>
          <p14:tracePt t="23909" x="4683125" y="1684338"/>
          <p14:tracePt t="23951" x="4683125" y="1703388"/>
          <p14:tracePt t="23958" x="4683125" y="1757363"/>
          <p14:tracePt t="23966" x="4683125" y="1885950"/>
          <p14:tracePt t="23972" x="4683125" y="2049463"/>
          <p14:tracePt t="23979" x="4692650" y="2214563"/>
          <p14:tracePt t="23986" x="4724400" y="2419350"/>
          <p14:tracePt t="23994" x="4738688" y="2601913"/>
          <p14:tracePt t="24001" x="4756150" y="2830513"/>
          <p14:tracePt t="24008" x="4770438" y="2995613"/>
          <p14:tracePt t="24014" x="4784725" y="3190875"/>
          <p14:tracePt t="24022" x="4784725" y="3414713"/>
          <p14:tracePt t="24029" x="4784725" y="3597275"/>
          <p14:tracePt t="24036" x="4802188" y="3762375"/>
          <p14:tracePt t="24043" x="4802188" y="3908425"/>
          <p14:tracePt t="24050" x="4802188" y="4049713"/>
          <p14:tracePt t="24057" x="4802188" y="4164013"/>
          <p14:tracePt t="24064" x="4802188" y="4256088"/>
          <p14:tracePt t="24071" x="4802188" y="4295775"/>
          <p14:tracePt t="24078" x="4802188" y="4324350"/>
          <p14:tracePt t="24085" x="4802188" y="4351338"/>
          <p14:tracePt t="24092" x="4802188" y="4368800"/>
          <p14:tracePt t="24099" x="4802188" y="4378325"/>
          <p14:tracePt t="24107" x="4802188" y="4387850"/>
          <p14:tracePt t="24114" x="4802188" y="4392613"/>
          <p14:tracePt t="24121" x="4802188" y="4402138"/>
          <p14:tracePt t="24128" x="4802188" y="4410075"/>
          <p14:tracePt t="24149" x="4802188" y="4397375"/>
          <p14:tracePt t="24156" x="4802188" y="4356100"/>
          <p14:tracePt t="24163" x="4811713" y="4256088"/>
          <p14:tracePt t="24171" x="4829175" y="4110038"/>
          <p14:tracePt t="24177" x="4843463" y="3908425"/>
          <p14:tracePt t="24184" x="4875213" y="3675063"/>
          <p14:tracePt t="24192" x="4894263" y="3406775"/>
          <p14:tracePt t="24199" x="4894263" y="3105150"/>
          <p14:tracePt t="24206" x="4894263" y="2844800"/>
          <p14:tracePt t="24213" x="4879975" y="2570163"/>
          <p14:tracePt t="24220" x="4843463" y="2287588"/>
          <p14:tracePt t="24227" x="4829175" y="2090738"/>
          <p14:tracePt t="24234" x="4811713" y="1908175"/>
          <p14:tracePt t="24241" x="4784725" y="1739900"/>
          <p14:tracePt t="24249" x="4752975" y="1625600"/>
          <p14:tracePt t="24256" x="4743450" y="1533525"/>
          <p14:tracePt t="24262" x="4729163" y="1455738"/>
          <p14:tracePt t="24270" x="4706938" y="1411288"/>
          <p14:tracePt t="24277" x="4697413" y="1392238"/>
          <p14:tracePt t="24284" x="4687888" y="1374775"/>
          <p14:tracePt t="24291" x="4679950" y="1355725"/>
          <p14:tracePt t="24298" x="4679950" y="1346200"/>
          <p14:tracePt t="24312" x="4670425" y="1346200"/>
          <p14:tracePt t="24326" x="4660900" y="1346200"/>
          <p14:tracePt t="24341" x="4656138" y="1350963"/>
          <p14:tracePt t="24348" x="4646613" y="1370013"/>
          <p14:tracePt t="24355" x="4633913" y="1397000"/>
          <p14:tracePt t="24362" x="4624388" y="1438275"/>
          <p14:tracePt t="24369" x="4597400" y="1589088"/>
          <p14:tracePt t="24376" x="4597400" y="1771650"/>
          <p14:tracePt t="24383" x="4597400" y="1968500"/>
          <p14:tracePt t="24390" x="4597400" y="2168525"/>
          <p14:tracePt t="24397" x="4624388" y="2424113"/>
          <p14:tracePt t="24404" x="4643438" y="2662238"/>
          <p14:tracePt t="24411" x="4656138" y="2825750"/>
          <p14:tracePt t="24419" x="4670425" y="2990850"/>
          <p14:tracePt t="24426" x="4687888" y="3173413"/>
          <p14:tracePt t="24433" x="4687888" y="3319463"/>
          <p14:tracePt t="24440" x="4687888" y="3448050"/>
          <p14:tracePt t="24447" x="4687888" y="3557588"/>
          <p14:tracePt t="24454" x="4687888" y="3611563"/>
          <p14:tracePt t="24461" x="4687888" y="3689350"/>
          <p14:tracePt t="24468" x="4687888" y="3730625"/>
          <p14:tracePt t="24475" x="4687888" y="3784600"/>
          <p14:tracePt t="24482" x="4687888" y="3813175"/>
          <p14:tracePt t="24489" x="4687888" y="3830638"/>
          <p14:tracePt t="24496" x="4687888" y="3840163"/>
          <p14:tracePt t="24503" x="4687888" y="3844925"/>
          <p14:tracePt t="24510" x="4687888" y="3862388"/>
          <p14:tracePt t="24518" x="4687888" y="3871913"/>
          <p14:tracePt t="24525" x="4687888" y="3876675"/>
          <p14:tracePt t="24553" x="4687888" y="3867150"/>
          <p14:tracePt t="24560" x="4697413" y="3825875"/>
          <p14:tracePt t="24567" x="4711700" y="3748088"/>
          <p14:tracePt t="24574" x="4724400" y="3616325"/>
          <p14:tracePt t="24581" x="4738688" y="3487738"/>
          <p14:tracePt t="24588" x="4752975" y="3378200"/>
          <p14:tracePt t="24595" x="4779963" y="3297238"/>
          <p14:tracePt t="24602" x="4789488" y="3255963"/>
          <p14:tracePt t="24610" x="4802188" y="3214688"/>
          <p14:tracePt t="24617" x="4811713" y="3154363"/>
          <p14:tracePt t="24624" x="4821238" y="3122613"/>
          <p14:tracePt t="24631" x="4833938" y="3095625"/>
          <p14:tracePt t="24638" x="4843463" y="3063875"/>
          <p14:tracePt t="24645" x="4843463" y="3044825"/>
          <p14:tracePt t="24652" x="4843463" y="3036888"/>
          <p14:tracePt t="24659" x="4843463" y="3032125"/>
          <p14:tracePt t="24666" x="4843463" y="3022600"/>
          <p14:tracePt t="24709" x="4838700" y="3027363"/>
          <p14:tracePt t="24716" x="4829175" y="3032125"/>
          <p14:tracePt t="24723" x="4826000" y="3041650"/>
          <p14:tracePt t="24730" x="4816475" y="3049588"/>
          <p14:tracePt t="24737" x="4797425" y="3059113"/>
          <p14:tracePt t="24744" x="4765675" y="3090863"/>
          <p14:tracePt t="24751" x="4748213" y="3109913"/>
          <p14:tracePt t="24759" x="4716463" y="3141663"/>
          <p14:tracePt t="24765" x="4683125" y="3173413"/>
          <p14:tracePt t="24772" x="4633913" y="3236913"/>
          <p14:tracePt t="24779" x="4597400" y="3282950"/>
          <p14:tracePt t="24786" x="4556125" y="3351213"/>
          <p14:tracePt t="24794" x="4510088" y="3397250"/>
          <p14:tracePt t="24800" x="4487863" y="3429000"/>
          <p14:tracePt t="24808" x="4464050" y="3475038"/>
          <p14:tracePt t="24815" x="4446588" y="3502025"/>
          <p14:tracePt t="24822" x="4427538" y="3524250"/>
          <p14:tracePt t="24829" x="4414838" y="3552825"/>
          <p14:tracePt t="24836" x="4405313" y="3570288"/>
          <p14:tracePt t="24843" x="4400550" y="3579813"/>
          <p14:tracePt t="24850" x="4391025" y="3589338"/>
          <p14:tracePt t="24858" x="4391025" y="3594100"/>
          <p14:tracePt t="24865" x="4391025" y="3602038"/>
          <p14:tracePt t="24872" x="4391025" y="3611563"/>
          <p14:tracePt t="24879" x="4391025" y="3621088"/>
          <p14:tracePt t="24886" x="4391025" y="3633788"/>
          <p14:tracePt t="24905" x="4391025" y="3652838"/>
          <p14:tracePt t="24908" x="4391025" y="3657600"/>
          <p14:tracePt t="24914" x="4391025" y="3667125"/>
          <p14:tracePt t="24943" x="4395788" y="3667125"/>
          <p14:tracePt t="24957" x="4400550" y="3667125"/>
          <p14:tracePt t="24964" x="4410075" y="3667125"/>
          <p14:tracePt t="24971" x="4419600" y="3667125"/>
          <p14:tracePt t="24978" x="4432300" y="3667125"/>
          <p14:tracePt t="24985" x="4441825" y="3667125"/>
          <p14:tracePt t="24993" x="4451350" y="3667125"/>
          <p14:tracePt t="24999" x="4460875" y="3667125"/>
          <p14:tracePt t="25006" x="4464050" y="3667125"/>
          <p14:tracePt t="25013" x="4483100" y="3662363"/>
          <p14:tracePt t="25022" x="4500563" y="3652838"/>
          <p14:tracePt t="25027" x="4533900" y="3643313"/>
          <p14:tracePt t="25035" x="4551363" y="3633788"/>
          <p14:tracePt t="25042" x="4578350" y="3611563"/>
          <p14:tracePt t="25049" x="4624388" y="3602038"/>
          <p14:tracePt t="25056" x="4643438" y="3594100"/>
          <p14:tracePt t="25063" x="4660900" y="3584575"/>
          <p14:tracePt t="25070" x="4687888" y="3575050"/>
          <p14:tracePt t="25077" x="4733925" y="3560763"/>
          <p14:tracePt t="25084" x="4752975" y="3560763"/>
          <p14:tracePt t="25091" x="4792663" y="3552825"/>
          <p14:tracePt t="25099" x="4833938" y="3543300"/>
          <p14:tracePt t="25105" x="4852988" y="3543300"/>
          <p14:tracePt t="25112" x="4862513" y="3543300"/>
          <p14:tracePt t="28535" x="4821238" y="3487738"/>
          <p14:tracePt t="28542" x="4765675" y="3406775"/>
          <p14:tracePt t="28549" x="4702175" y="3341688"/>
          <p14:tracePt t="28556" x="4643438" y="3241675"/>
          <p14:tracePt t="28563" x="4570413" y="3122613"/>
          <p14:tracePt t="28571" x="4514850" y="3022600"/>
          <p14:tracePt t="28577" x="4424363" y="2890838"/>
          <p14:tracePt t="28585" x="4364038" y="2771775"/>
          <p14:tracePt t="28591" x="4322763" y="2674938"/>
          <p14:tracePt t="28598" x="4268788" y="2593975"/>
          <p14:tracePt t="28606" x="4222750" y="2474913"/>
          <p14:tracePt t="28612" x="4181475" y="2378075"/>
          <p14:tracePt t="28620" x="4144963" y="2314575"/>
          <p14:tracePt t="28628" x="4117975" y="2251075"/>
          <p14:tracePt t="28634" x="4108450" y="2224088"/>
          <p14:tracePt t="28640" x="4098925" y="2192338"/>
          <p14:tracePt t="28647" x="4090988" y="2163763"/>
          <p14:tracePt t="28655" x="4081463" y="2155825"/>
          <p14:tracePt t="28661" x="4071938" y="2146300"/>
          <p14:tracePt t="28697" x="4071938" y="2151063"/>
          <p14:tracePt t="28704" x="4071938" y="2178050"/>
          <p14:tracePt t="28711" x="4054475" y="2205038"/>
          <p14:tracePt t="28718" x="4054475" y="2260600"/>
          <p14:tracePt t="28725" x="4054475" y="2387600"/>
          <p14:tracePt t="28732" x="4054475" y="2552700"/>
          <p14:tracePt t="28740" x="4054475" y="2752725"/>
          <p14:tracePt t="28747" x="4054475" y="2949575"/>
          <p14:tracePt t="28754" x="4086225" y="3263900"/>
          <p14:tracePt t="28761" x="4103688" y="3533775"/>
          <p14:tracePt t="28768" x="4122738" y="3808413"/>
          <p14:tracePt t="28775" x="4140200" y="4113213"/>
          <p14:tracePt t="28782" x="4159250" y="4387850"/>
          <p14:tracePt t="28789" x="4171950" y="4589463"/>
          <p14:tracePt t="28796" x="4205288" y="4794250"/>
          <p14:tracePt t="28803" x="4222750" y="4976813"/>
          <p14:tracePt t="28810" x="4249738" y="5122863"/>
          <p14:tracePt t="28818" x="4264025" y="5237163"/>
          <p14:tracePt t="28825" x="4278313" y="5314950"/>
          <p14:tracePt t="28831" x="4291013" y="5373688"/>
          <p14:tracePt t="28839" x="4300538" y="5414963"/>
          <p14:tracePt t="28846" x="4300538" y="5434013"/>
          <p14:tracePt t="28853" x="4300538" y="5451475"/>
          <p14:tracePt t="28860" x="4300538" y="5456238"/>
          <p14:tracePt t="28867" x="4310063" y="5465763"/>
          <p14:tracePt t="28874" x="4314825" y="5465763"/>
          <p14:tracePt t="28886" x="4322763" y="5465763"/>
          <p14:tracePt t="28888" x="4351338" y="5441950"/>
          <p14:tracePt t="28895" x="4410075" y="5327650"/>
          <p14:tracePt t="28903" x="4468813" y="5159375"/>
          <p14:tracePt t="28911" x="4556125" y="4913313"/>
          <p14:tracePt t="28916" x="4624388" y="4516438"/>
          <p14:tracePt t="28923" x="4660900" y="4268788"/>
          <p14:tracePt t="28930" x="4679950" y="3963988"/>
          <p14:tracePt t="28938" x="4679950" y="3698875"/>
          <p14:tracePt t="28944" x="4679950" y="3521075"/>
          <p14:tracePt t="28951" x="4670425" y="3355975"/>
          <p14:tracePt t="28959" x="4638675" y="3168650"/>
          <p14:tracePt t="28966" x="4606925" y="3005138"/>
          <p14:tracePt t="28973" x="4578350" y="2854325"/>
          <p14:tracePt t="28980" x="4565650" y="2762250"/>
          <p14:tracePt t="28987" x="4551363" y="2720975"/>
          <p14:tracePt t="28994" x="4533900" y="2698750"/>
          <p14:tracePt t="29003" x="4524375" y="2693988"/>
          <p14:tracePt t="29008" x="4519613" y="2674938"/>
          <p14:tracePt t="29016" x="4510088" y="2674938"/>
          <p14:tracePt t="29022" x="4500563" y="2698750"/>
          <p14:tracePt t="29030" x="4478338" y="2740025"/>
          <p14:tracePt t="29037" x="4451350" y="2854325"/>
          <p14:tracePt t="29044" x="4405313" y="3041650"/>
          <p14:tracePt t="29052" x="4373563" y="3268663"/>
          <p14:tracePt t="29058" x="4341813" y="3438525"/>
          <p14:tracePt t="29066" x="4310063" y="3602038"/>
          <p14:tracePt t="29072" x="4264025" y="3752850"/>
          <p14:tracePt t="29079" x="4249738" y="3881438"/>
          <p14:tracePt t="29086" x="4237038" y="3976688"/>
          <p14:tracePt t="29094" x="4227513" y="4054475"/>
          <p14:tracePt t="29101" x="4227513" y="4081463"/>
          <p14:tracePt t="29107" x="4227513" y="4100513"/>
          <p14:tracePt t="29115" x="4227513" y="4127500"/>
          <p14:tracePt t="29122" x="4227513" y="4146550"/>
          <p14:tracePt t="29129" x="4227513" y="4154488"/>
          <p14:tracePt t="29136" x="4227513" y="4164013"/>
          <p14:tracePt t="29150" x="4244975" y="4159250"/>
          <p14:tracePt t="29158" x="4295775" y="4100513"/>
          <p14:tracePt t="29164" x="4346575" y="4032250"/>
          <p14:tracePt t="29171" x="4437063" y="3894138"/>
          <p14:tracePt t="29179" x="4533900" y="3721100"/>
          <p14:tracePt t="29186" x="4643438" y="3479800"/>
          <p14:tracePt t="29192" x="4716463" y="3251200"/>
          <p14:tracePt t="29200" x="4806950" y="3013075"/>
          <p14:tracePt t="29207" x="4862513" y="2725738"/>
          <p14:tracePt t="29213" x="4894263" y="2543175"/>
          <p14:tracePt t="29221" x="4906963" y="2428875"/>
          <p14:tracePt t="29228" x="4906963" y="2319338"/>
          <p14:tracePt t="29235" x="4906963" y="2209800"/>
          <p14:tracePt t="29242" x="4906963" y="2119313"/>
          <p14:tracePt t="29249" x="4899025" y="2041525"/>
          <p14:tracePt t="29256" x="4884738" y="1963738"/>
          <p14:tracePt t="29264" x="4862513" y="1922463"/>
          <p14:tracePt t="29271" x="4838700" y="1876425"/>
          <p14:tracePt t="29277" x="4821238" y="1844675"/>
          <p14:tracePt t="29285" x="4775200" y="1822450"/>
          <p14:tracePt t="29293" x="4748213" y="1803400"/>
          <p14:tracePt t="29300" x="4702175" y="1781175"/>
          <p14:tracePt t="29306" x="4643438" y="1766888"/>
          <p14:tracePt t="29313" x="4587875" y="1766888"/>
          <p14:tracePt t="29320" x="4510088" y="1776413"/>
          <p14:tracePt t="29327" x="4410075" y="1835150"/>
          <p14:tracePt t="29334" x="4346575" y="1871663"/>
          <p14:tracePt t="29341" x="4264025" y="1939925"/>
          <p14:tracePt t="29348" x="4208463" y="2009775"/>
          <p14:tracePt t="29356" x="4122738" y="2127250"/>
          <p14:tracePt t="29362" x="4062413" y="2260600"/>
          <p14:tracePt t="29369" x="4030663" y="2406650"/>
          <p14:tracePt t="29377" x="4017963" y="2538413"/>
          <p14:tracePt t="29384" x="4017963" y="2611438"/>
          <p14:tracePt t="29391" x="4025900" y="2689225"/>
          <p14:tracePt t="29398" x="4035425" y="2747963"/>
          <p14:tracePt t="29405" x="4062413" y="2825750"/>
          <p14:tracePt t="29412" x="4086225" y="2857500"/>
          <p14:tracePt t="29419" x="4130675" y="2903538"/>
          <p14:tracePt t="29426" x="4164013" y="2935288"/>
          <p14:tracePt t="29434" x="4208463" y="2959100"/>
          <p14:tracePt t="29440" x="4264025" y="2959100"/>
          <p14:tracePt t="29448" x="4341813" y="2949575"/>
          <p14:tracePt t="29455" x="4419600" y="2935288"/>
          <p14:tracePt t="29462" x="4514850" y="2894013"/>
          <p14:tracePt t="29469" x="4583113" y="2825750"/>
          <p14:tracePt t="29476" x="4646613" y="2776538"/>
          <p14:tracePt t="29483" x="4719638" y="2674938"/>
          <p14:tracePt t="29490" x="4779963" y="2557463"/>
          <p14:tracePt t="29497" x="4833938" y="2474913"/>
          <p14:tracePt t="29505" x="4862513" y="2397125"/>
          <p14:tracePt t="29511" x="4889500" y="2301875"/>
          <p14:tracePt t="29519" x="4899025" y="2241550"/>
          <p14:tracePt t="29525" x="4911725" y="2163763"/>
          <p14:tracePt t="29533" x="4911725" y="2109788"/>
          <p14:tracePt t="29540" x="4911725" y="2049463"/>
          <p14:tracePt t="29547" x="4906963" y="2009775"/>
          <p14:tracePt t="29554" x="4884738" y="1976438"/>
          <p14:tracePt t="29561" x="4862513" y="1935163"/>
          <p14:tracePt t="29568" x="4843463" y="1917700"/>
          <p14:tracePt t="29575" x="4802188" y="1895475"/>
          <p14:tracePt t="29582" x="4743450" y="1881188"/>
          <p14:tracePt t="29589" x="4665663" y="1866900"/>
          <p14:tracePt t="29596" x="4587875" y="1866900"/>
          <p14:tracePt t="29603" x="4478338" y="1876425"/>
          <p14:tracePt t="29611" x="4364038" y="1908175"/>
          <p14:tracePt t="29618" x="4249738" y="1949450"/>
          <p14:tracePt t="29624" x="4168775" y="2017713"/>
          <p14:tracePt t="29632" x="4067175" y="2078038"/>
          <p14:tracePt t="29639" x="3998913" y="2146300"/>
          <p14:tracePt t="29646" x="3935413" y="2195513"/>
          <p14:tracePt t="29653" x="3879850" y="2278063"/>
          <p14:tracePt t="29660" x="3806825" y="2378075"/>
          <p14:tracePt t="29668" x="3762375" y="2492375"/>
          <p14:tracePt t="29674" x="3733800" y="2606675"/>
          <p14:tracePt t="29681" x="3692525" y="2708275"/>
          <p14:tracePt t="29689" x="3679825" y="2798763"/>
          <p14:tracePt t="29695" x="3679825" y="2894013"/>
          <p14:tracePt t="29702" x="3689350" y="2986088"/>
          <p14:tracePt t="29709" x="3716338" y="3063875"/>
          <p14:tracePt t="29717" x="3743325" y="3163888"/>
          <p14:tracePt t="29724" x="3765550" y="3224213"/>
          <p14:tracePt t="29731" x="3794125" y="3287713"/>
          <p14:tracePt t="29738" x="3838575" y="3333750"/>
          <p14:tracePt t="29745" x="3889375" y="3382963"/>
          <p14:tracePt t="29752" x="3971925" y="3424238"/>
          <p14:tracePt t="29759" x="4035425" y="3451225"/>
          <p14:tracePt t="29766" x="4108450" y="3460750"/>
          <p14:tracePt t="29773" x="4186238" y="3460750"/>
          <p14:tracePt t="29780" x="4295775" y="3460750"/>
          <p14:tracePt t="29788" x="4391025" y="3438525"/>
          <p14:tracePt t="29795" x="4473575" y="3402013"/>
          <p14:tracePt t="29803" x="4556125" y="3346450"/>
          <p14:tracePt t="29810" x="4619625" y="3278188"/>
          <p14:tracePt t="29816" x="4692650" y="3190875"/>
          <p14:tracePt t="29823" x="4748213" y="3109913"/>
          <p14:tracePt t="29829" x="4821238" y="2976563"/>
          <p14:tracePt t="29837" x="4865688" y="2844800"/>
          <p14:tracePt t="29844" x="4894263" y="2711450"/>
          <p14:tracePt t="29851" x="4906963" y="2601913"/>
          <p14:tracePt t="29858" x="4906963" y="2525713"/>
          <p14:tracePt t="29865" x="4906963" y="2452688"/>
          <p14:tracePt t="29872" x="4906963" y="2411413"/>
          <p14:tracePt t="29885" x="4902200" y="2355850"/>
          <p14:tracePt t="29886" x="4889500" y="2324100"/>
          <p14:tracePt t="29894" x="4879975" y="2305050"/>
          <p14:tracePt t="29901" x="4862513" y="2273300"/>
          <p14:tracePt t="29908" x="4843463" y="2265363"/>
          <p14:tracePt t="29915" x="4802188" y="2255838"/>
          <p14:tracePt t="29922" x="4756150" y="2246313"/>
          <p14:tracePt t="29929" x="4702175" y="2246313"/>
          <p14:tracePt t="29936" x="4660900" y="2246313"/>
          <p14:tracePt t="29943" x="4619625" y="2251075"/>
          <p14:tracePt t="29950" x="4541838" y="2278063"/>
          <p14:tracePt t="29957" x="4460875" y="2333625"/>
          <p14:tracePt t="29964" x="4410075" y="2382838"/>
          <p14:tracePt t="29972" x="4322763" y="2484438"/>
          <p14:tracePt t="29978" x="4264025" y="2598738"/>
          <p14:tracePt t="29985" x="4205288" y="2698750"/>
          <p14:tracePt t="29992" x="4144963" y="2830513"/>
          <p14:tracePt t="30000" x="4117975" y="2981325"/>
          <p14:tracePt t="30007" x="4103688" y="3127375"/>
          <p14:tracePt t="30014" x="4103688" y="3255963"/>
          <p14:tracePt t="30021" x="4103688" y="3346450"/>
          <p14:tracePt t="30028" x="4108450" y="3424238"/>
          <p14:tracePt t="30035" x="4135438" y="3487738"/>
          <p14:tracePt t="30042" x="4176713" y="3565525"/>
          <p14:tracePt t="30049" x="4200525" y="3611563"/>
          <p14:tracePt t="30056" x="4217988" y="3643313"/>
          <p14:tracePt t="30064" x="4241800" y="3689350"/>
          <p14:tracePt t="30071" x="4273550" y="3721100"/>
          <p14:tracePt t="30078" x="4332288" y="3743325"/>
          <p14:tracePt t="30086" x="4391025" y="3757613"/>
          <p14:tracePt t="30092" x="4468813" y="3757613"/>
          <p14:tracePt t="30099" x="4546600" y="3735388"/>
          <p14:tracePt t="30106" x="4610100" y="3706813"/>
          <p14:tracePt t="30113" x="4675188" y="3670300"/>
          <p14:tracePt t="30120" x="4719638" y="3621088"/>
          <p14:tracePt t="30127" x="4756150" y="3575050"/>
          <p14:tracePt t="30135" x="4811713" y="3506788"/>
          <p14:tracePt t="30141" x="4848225" y="3443288"/>
          <p14:tracePt t="30149" x="4870450" y="3397250"/>
          <p14:tracePt t="30156" x="4894263" y="3355975"/>
          <p14:tracePt t="30163" x="4906963" y="3297238"/>
          <p14:tracePt t="30170" x="4926013" y="3263900"/>
          <p14:tracePt t="30177" x="4926013" y="3232150"/>
          <p14:tracePt t="30185" x="4926013" y="3205163"/>
          <p14:tracePt t="30192" x="4926013" y="3187700"/>
          <p14:tracePt t="30198" x="4926013" y="3178175"/>
          <p14:tracePt t="30206" x="4926013" y="3173413"/>
          <p14:tracePt t="30212" x="4911725" y="3163888"/>
          <p14:tracePt t="30220" x="4906963" y="3154363"/>
          <p14:tracePt t="30227" x="4899025" y="3146425"/>
          <p14:tracePt t="30235" x="4889500" y="3141663"/>
          <p14:tracePt t="30241" x="4875213" y="3132138"/>
          <p14:tracePt t="30248" x="4852988" y="3114675"/>
          <p14:tracePt t="30255" x="4826000" y="3100388"/>
          <p14:tracePt t="30262" x="4792663" y="3090863"/>
          <p14:tracePt t="30270" x="4752975" y="3068638"/>
          <p14:tracePt t="30276" x="4706938" y="3059113"/>
          <p14:tracePt t="30283" x="4679950" y="3049588"/>
          <p14:tracePt t="30290" x="4633913" y="3041650"/>
          <p14:tracePt t="30297" x="4592638" y="3027363"/>
          <p14:tracePt t="30305" x="4565650" y="3027363"/>
          <p14:tracePt t="30312" x="4533900" y="3027363"/>
          <p14:tracePt t="30319" x="4492625" y="3036888"/>
          <p14:tracePt t="30326" x="4451350" y="3044825"/>
          <p14:tracePt t="30333" x="4419600" y="3054350"/>
          <p14:tracePt t="30340" x="4378325" y="3063875"/>
          <p14:tracePt t="30347" x="4359275" y="3073400"/>
          <p14:tracePt t="30354" x="4341813" y="3095625"/>
          <p14:tracePt t="30361" x="4318000" y="3122613"/>
          <p14:tracePt t="30368" x="4286250" y="3154363"/>
          <p14:tracePt t="30375" x="4268788" y="3187700"/>
          <p14:tracePt t="30382" x="4244975" y="3246438"/>
          <p14:tracePt t="30390" x="4217988" y="3305175"/>
          <p14:tracePt t="30397" x="4208463" y="3382963"/>
          <p14:tracePt t="30404" x="4195763" y="3424238"/>
          <p14:tracePt t="30411" x="4195763" y="3484563"/>
          <p14:tracePt t="30418" x="4195763" y="3538538"/>
          <p14:tracePt t="30425" x="4205288" y="3616325"/>
          <p14:tracePt t="30432" x="4232275" y="3675063"/>
          <p14:tracePt t="30440" x="4254500" y="3757613"/>
          <p14:tracePt t="30446" x="4281488" y="3835400"/>
          <p14:tracePt t="30453" x="4318000" y="3898900"/>
          <p14:tracePt t="30461" x="4341813" y="3944938"/>
          <p14:tracePt t="30468" x="4354513" y="3986213"/>
          <p14:tracePt t="30474" x="4364038" y="4003675"/>
          <p14:tracePt t="30481" x="4373563" y="4022725"/>
          <p14:tracePt t="30489" x="4391025" y="4044950"/>
          <p14:tracePt t="30496" x="4414838" y="4073525"/>
          <p14:tracePt t="30503" x="4441825" y="4095750"/>
          <p14:tracePt t="30510" x="4473575" y="4113213"/>
          <p14:tracePt t="30518" x="4505325" y="4137025"/>
          <p14:tracePt t="30524" x="4560888" y="4159250"/>
          <p14:tracePt t="30531" x="4610100" y="4195763"/>
          <p14:tracePt t="30539" x="4670425" y="4219575"/>
          <p14:tracePt t="30545" x="4716463" y="4232275"/>
          <p14:tracePt t="30553" x="4775200" y="4241800"/>
          <p14:tracePt t="30559" x="4816475" y="4251325"/>
          <p14:tracePt t="30566" x="4843463" y="4251325"/>
          <p14:tracePt t="30574" x="4884738" y="4251325"/>
          <p14:tracePt t="30581" x="4916488" y="4251325"/>
          <p14:tracePt t="30588" x="4935538" y="4251325"/>
          <p14:tracePt t="30595" x="4948238" y="4251325"/>
          <p14:tracePt t="30602" x="4957763" y="4251325"/>
          <p14:tracePt t="30609" x="4975225" y="4251325"/>
          <p14:tracePt t="30616" x="4984750" y="4251325"/>
          <p14:tracePt t="30623" x="4989513" y="4251325"/>
          <p14:tracePt t="30630" x="4999038" y="4241800"/>
          <p14:tracePt t="30638" x="5008563" y="4232275"/>
          <p14:tracePt t="30645" x="5013325" y="4227513"/>
          <p14:tracePt t="30652" x="5021263" y="4219575"/>
          <p14:tracePt t="30659" x="5040313" y="4210050"/>
          <p14:tracePt t="30666" x="5049838" y="4191000"/>
          <p14:tracePt t="30673" x="5067300" y="4183063"/>
          <p14:tracePt t="30680" x="5076825" y="4173538"/>
          <p14:tracePt t="30687" x="5089525" y="4154488"/>
          <p14:tracePt t="30694" x="5103813" y="4137025"/>
          <p14:tracePt t="30702" x="5130800" y="4117975"/>
          <p14:tracePt t="30708" x="5140325" y="4086225"/>
          <p14:tracePt t="30715" x="5154613" y="4068763"/>
          <p14:tracePt t="30723" x="5162550" y="4049713"/>
          <p14:tracePt t="30730" x="5172075" y="4032250"/>
          <p14:tracePt t="30736" x="5181600" y="4013200"/>
          <p14:tracePt t="30744" x="5191125" y="3995738"/>
          <p14:tracePt t="30752" x="5191125" y="3986213"/>
          <p14:tracePt t="30758" x="5191125" y="3976688"/>
          <p14:tracePt t="30765" x="5191125" y="3971925"/>
          <p14:tracePt t="30772" x="5191125" y="3963988"/>
          <p14:tracePt t="30779" x="5191125" y="3954463"/>
          <p14:tracePt t="33968" x="5172075" y="3889375"/>
          <p14:tracePt t="33974" x="5145088" y="3813175"/>
          <p14:tracePt t="33982" x="5122863" y="3767138"/>
          <p14:tracePt t="33989" x="5099050" y="3706813"/>
          <p14:tracePt t="33996" x="5062538" y="3657600"/>
          <p14:tracePt t="34003" x="5040313" y="3597275"/>
          <p14:tracePt t="34013" x="5026025" y="3502025"/>
          <p14:tracePt t="34016" x="5013325" y="3406775"/>
          <p14:tracePt t="34023" x="4999038" y="3297238"/>
          <p14:tracePt t="34031" x="4984750" y="3219450"/>
          <p14:tracePt t="34038" x="4972050" y="3141663"/>
          <p14:tracePt t="34045" x="4962525" y="3100388"/>
          <p14:tracePt t="34052" x="4935538" y="3036888"/>
          <p14:tracePt t="34059" x="4926013" y="2976563"/>
          <p14:tracePt t="34066" x="4911725" y="2886075"/>
          <p14:tracePt t="34073" x="4899025" y="2789238"/>
          <p14:tracePt t="34080" x="4884738" y="2711450"/>
          <p14:tracePt t="34088" x="4870450" y="2635250"/>
          <p14:tracePt t="34095" x="4862513" y="2593975"/>
          <p14:tracePt t="34102" x="4848225" y="2533650"/>
          <p14:tracePt t="34109" x="4838700" y="2506663"/>
          <p14:tracePt t="34116" x="4821238" y="2474913"/>
          <p14:tracePt t="34123" x="4811713" y="2443163"/>
          <p14:tracePt t="34132" x="4797425" y="2414588"/>
          <p14:tracePt t="34136" x="4789488" y="2382838"/>
          <p14:tracePt t="34144" x="4779963" y="2365375"/>
          <p14:tracePt t="34150" x="4770438" y="2324100"/>
          <p14:tracePt t="34157" x="4760913" y="2305050"/>
          <p14:tracePt t="34165" x="4760913" y="2297113"/>
          <p14:tracePt t="34171" x="4760913" y="2287588"/>
          <p14:tracePt t="34179" x="4760913" y="2282825"/>
          <p14:tracePt t="34186" x="4752975" y="2282825"/>
          <p14:tracePt t="34207" x="4743450" y="2282825"/>
          <p14:tracePt t="34229" x="4729163" y="2282825"/>
          <p14:tracePt t="34236" x="4719638" y="2282825"/>
          <p14:tracePt t="34243" x="4711700" y="2282825"/>
          <p14:tracePt t="34250" x="4706938" y="2282825"/>
          <p14:tracePt t="34257" x="4697413" y="2282825"/>
          <p14:tracePt t="34265" x="4687888" y="2292350"/>
          <p14:tracePt t="34271" x="4679950" y="2301875"/>
          <p14:tracePt t="34279" x="4675188" y="2305050"/>
          <p14:tracePt t="34285" x="4665663" y="2314575"/>
          <p14:tracePt t="34292" x="4638675" y="2333625"/>
          <p14:tracePt t="34300" x="4619625" y="2351088"/>
          <p14:tracePt t="34306" x="4597400" y="2397125"/>
          <p14:tracePt t="34314" x="4570413" y="2492375"/>
          <p14:tracePt t="34321" x="4541838" y="2606675"/>
          <p14:tracePt t="34329" x="4497388" y="2720975"/>
          <p14:tracePt t="34335" x="4483100" y="2867025"/>
          <p14:tracePt t="34342" x="4483100" y="3068638"/>
          <p14:tracePt t="34349" x="4483100" y="3232150"/>
          <p14:tracePt t="34356" x="4483100" y="3373438"/>
          <p14:tracePt t="34364" x="4483100" y="3557588"/>
          <p14:tracePt t="34370" x="4492625" y="3740150"/>
          <p14:tracePt t="34378" x="4492625" y="3903663"/>
          <p14:tracePt t="34385" x="4510088" y="4032250"/>
          <p14:tracePt t="34391" x="4510088" y="4159250"/>
          <p14:tracePt t="34399" x="4537075" y="4292600"/>
          <p14:tracePt t="34406" x="4537075" y="4419600"/>
          <p14:tracePt t="34413" x="4537075" y="4529138"/>
          <p14:tracePt t="34420" x="4537075" y="4602163"/>
          <p14:tracePt t="34428" x="4537075" y="4675188"/>
          <p14:tracePt t="34434" x="4537075" y="4716463"/>
          <p14:tracePt t="34441" x="4537075" y="4772025"/>
          <p14:tracePt t="34449" x="4537075" y="4811713"/>
          <p14:tracePt t="34456" x="4524375" y="4845050"/>
          <p14:tracePt t="34462" x="4510088" y="4899025"/>
          <p14:tracePt t="34469" x="4500563" y="4930775"/>
          <p14:tracePt t="34478" x="4500563" y="4986338"/>
          <p14:tracePt t="34484" x="4500563" y="5027613"/>
          <p14:tracePt t="34491" x="4500563" y="5081588"/>
          <p14:tracePt t="34498" x="4500563" y="5137150"/>
          <p14:tracePt t="34505" x="4500563" y="5195888"/>
          <p14:tracePt t="34512" x="4500563" y="5251450"/>
          <p14:tracePt t="34519" x="4500563" y="5291138"/>
          <p14:tracePt t="34526" x="4500563" y="5332413"/>
          <p14:tracePt t="34533" x="4492625" y="5364163"/>
          <p14:tracePt t="34540" x="4492625" y="5392738"/>
          <p14:tracePt t="34548" x="4478338" y="5424488"/>
          <p14:tracePt t="34555" x="4478338" y="5438775"/>
          <p14:tracePt t="34562" x="4478338" y="5456238"/>
          <p14:tracePt t="34569" x="4473575" y="5465763"/>
          <p14:tracePt t="34575" x="4473575" y="5475288"/>
          <p14:tracePt t="34583" x="4473575" y="5478463"/>
          <p14:tracePt t="34590" x="4473575" y="5487988"/>
          <p14:tracePt t="34597" x="4473575" y="5507038"/>
          <p14:tracePt t="34625" x="4473575" y="5492750"/>
          <p14:tracePt t="34632" x="4473575" y="5451475"/>
          <p14:tracePt t="34640" x="4473575" y="5364163"/>
          <p14:tracePt t="34647" x="4483100" y="5200650"/>
          <p14:tracePt t="34654" x="4497388" y="5054600"/>
          <p14:tracePt t="34661" x="4510088" y="4908550"/>
          <p14:tracePt t="34668" x="4510088" y="4743450"/>
          <p14:tracePt t="34675" x="4510088" y="4548188"/>
          <p14:tracePt t="34682" x="4510088" y="4383088"/>
          <p14:tracePt t="34689" x="4510088" y="4237038"/>
          <p14:tracePt t="34696" x="4500563" y="4073525"/>
          <p14:tracePt t="34703" x="4487863" y="3871913"/>
          <p14:tracePt t="34711" x="4473575" y="3725863"/>
          <p14:tracePt t="34717" x="4460875" y="3611563"/>
          <p14:tracePt t="34725" x="4441825" y="3484563"/>
          <p14:tracePt t="34732" x="4427538" y="3370263"/>
          <p14:tracePt t="34739" x="4400550" y="3273425"/>
          <p14:tracePt t="34746" x="4391025" y="3200400"/>
          <p14:tracePt t="34754" x="4391025" y="3122613"/>
          <p14:tracePt t="34759" x="4391025" y="3081338"/>
          <p14:tracePt t="34767" x="4391025" y="3027363"/>
          <p14:tracePt t="34774" x="4378325" y="3000375"/>
          <p14:tracePt t="34781" x="4378325" y="2968625"/>
          <p14:tracePt t="34788" x="4378325" y="2940050"/>
          <p14:tracePt t="34795" x="4378325" y="2930525"/>
          <p14:tracePt t="34802" x="4378325" y="2927350"/>
          <p14:tracePt t="34809" x="4378325" y="2917825"/>
          <p14:tracePt t="34817" x="4378325" y="2908300"/>
          <p14:tracePt t="34824" x="4378325" y="2898775"/>
          <p14:tracePt t="34832" x="4378325" y="2894013"/>
          <p14:tracePt t="36157" x="4327525" y="2908300"/>
          <p14:tracePt t="36163" x="4232275" y="2935288"/>
          <p14:tracePt t="36171" x="4154488" y="2963863"/>
          <p14:tracePt t="36178" x="4040188" y="2990850"/>
          <p14:tracePt t="36185" x="3908425" y="3036888"/>
          <p14:tracePt t="36194" x="3775075" y="3063875"/>
          <p14:tracePt t="36199" x="3660775" y="3090863"/>
          <p14:tracePt t="36205" x="3565525" y="3117850"/>
          <p14:tracePt t="36212" x="3451225" y="3163888"/>
          <p14:tracePt t="36220" x="3322638" y="3190875"/>
          <p14:tracePt t="36226" x="3209925" y="3219450"/>
          <p14:tracePt t="36233" x="3095625" y="3251200"/>
          <p14:tracePt t="36240" x="3017838" y="3273425"/>
          <p14:tracePt t="36247" x="2935288" y="3314700"/>
          <p14:tracePt t="36254" x="2889250" y="3336925"/>
          <p14:tracePt t="36261" x="2825750" y="3365500"/>
          <p14:tracePt t="36269" x="2798763" y="3373438"/>
          <p14:tracePt t="36276" x="2779713" y="3382963"/>
          <p14:tracePt t="36284" x="2762250" y="3392488"/>
          <p14:tracePt t="36290" x="2738438" y="3402013"/>
          <p14:tracePt t="36297" x="2730500" y="3419475"/>
          <p14:tracePt t="36304" x="2725738" y="3429000"/>
          <p14:tracePt t="36311" x="2716213" y="3438525"/>
          <p14:tracePt t="36318" x="2706688" y="3443288"/>
          <p14:tracePt t="36325" x="2706688" y="3451225"/>
          <p14:tracePt t="36339" x="2711450" y="3460750"/>
          <p14:tracePt t="36347" x="2738438" y="3470275"/>
          <p14:tracePt t="36353" x="2794000" y="3470275"/>
          <p14:tracePt t="36360" x="2903538" y="3470275"/>
          <p14:tracePt t="36368" x="2994025" y="3470275"/>
          <p14:tracePt t="36375" x="3103563" y="3470275"/>
          <p14:tracePt t="36382" x="3232150" y="3470275"/>
          <p14:tracePt t="36389" x="3378200" y="3455988"/>
          <p14:tracePt t="36396" x="3506788" y="3455988"/>
          <p14:tracePt t="36403" x="3638550" y="3443288"/>
          <p14:tracePt t="36410" x="3748088" y="3429000"/>
          <p14:tracePt t="36417" x="3825875" y="3414713"/>
          <p14:tracePt t="36424" x="3903663" y="3406775"/>
          <p14:tracePt t="36432" x="3962400" y="3392488"/>
          <p14:tracePt t="36438" x="4035425" y="3392488"/>
          <p14:tracePt t="36446" x="4098925" y="3370263"/>
          <p14:tracePt t="36453" x="4154488" y="3370263"/>
          <p14:tracePt t="36460" x="4195763" y="3370263"/>
          <p14:tracePt t="36467" x="4237038" y="3370263"/>
          <p14:tracePt t="36474" x="4254500" y="3370263"/>
          <p14:tracePt t="36481" x="4264025" y="3370263"/>
          <p14:tracePt t="36488" x="4268788" y="3370263"/>
          <p14:tracePt t="36559" x="4259263" y="3370263"/>
          <p14:tracePt t="36567" x="4249738" y="3370263"/>
          <p14:tracePt t="36573" x="4241800" y="3378200"/>
          <p14:tracePt t="36580" x="4213225" y="3378200"/>
          <p14:tracePt t="36587" x="4195763" y="3387725"/>
          <p14:tracePt t="36595" x="4164013" y="3387725"/>
          <p14:tracePt t="36602" x="4135438" y="3387725"/>
          <p14:tracePt t="36608" x="4081463" y="3387725"/>
          <p14:tracePt t="36616" x="4040188" y="3387725"/>
          <p14:tracePt t="36622" x="3971925" y="3387725"/>
          <p14:tracePt t="36630" x="3911600" y="3402013"/>
          <p14:tracePt t="36637" x="3821113" y="3402013"/>
          <p14:tracePt t="36644" x="3743325" y="3402013"/>
          <p14:tracePt t="36651" x="3689350" y="3402013"/>
          <p14:tracePt t="36659" x="3597275" y="3402013"/>
          <p14:tracePt t="36666" x="3519488" y="3402013"/>
          <p14:tracePt t="36673" x="3409950" y="3402013"/>
          <p14:tracePt t="36680" x="3282950" y="3402013"/>
          <p14:tracePt t="36687" x="3173413" y="3402013"/>
          <p14:tracePt t="36694" x="3063875" y="3402013"/>
          <p14:tracePt t="36701" x="2990850" y="3402013"/>
          <p14:tracePt t="36708" x="2881313" y="3402013"/>
          <p14:tracePt t="36716" x="2767013" y="3414713"/>
          <p14:tracePt t="36722" x="2674938" y="3414713"/>
          <p14:tracePt t="36729" x="2584450" y="3414713"/>
          <p14:tracePt t="36736" x="2474913" y="3414713"/>
          <p14:tracePt t="36743" x="2382838" y="3414713"/>
          <p14:tracePt t="36750" x="2309813" y="3414713"/>
          <p14:tracePt t="36757" x="2214563" y="3406775"/>
          <p14:tracePt t="36765" x="2105025" y="3406775"/>
          <p14:tracePt t="36771" x="1990725" y="3392488"/>
          <p14:tracePt t="36779" x="1898650" y="3378200"/>
          <p14:tracePt t="36786" x="1803400" y="3351213"/>
          <p14:tracePt t="36792" x="1708150" y="3336925"/>
          <p14:tracePt t="36800" x="1647825" y="3324225"/>
          <p14:tracePt t="36807" x="1570038" y="3314700"/>
          <p14:tracePt t="36814" x="1511300" y="3300413"/>
          <p14:tracePt t="36821" x="1414463" y="3287713"/>
          <p14:tracePt t="36828" x="1341438" y="3273425"/>
          <p14:tracePt t="36835" x="1282700" y="3263900"/>
          <p14:tracePt t="36842" x="1223963" y="3251200"/>
          <p14:tracePt t="36851" x="1177925" y="3227388"/>
          <p14:tracePt t="36856" x="1131888" y="3219450"/>
          <p14:tracePt t="36863" x="1090613" y="3205163"/>
          <p14:tracePt t="36871" x="1063625" y="3195638"/>
          <p14:tracePt t="36878" x="1031875" y="3187700"/>
          <p14:tracePt t="36900" x="890588" y="3154363"/>
          <p14:tracePt t="36906" x="858838" y="3146425"/>
          <p14:tracePt t="36913" x="817563" y="3132138"/>
          <p14:tracePt t="36920" x="771525" y="3109913"/>
          <p14:tracePt t="36927" x="739775" y="3100388"/>
          <p14:tracePt t="36934" x="720725" y="3090863"/>
          <p14:tracePt t="36941" x="703263" y="3081338"/>
          <p14:tracePt t="36949" x="671513" y="3073400"/>
          <p14:tracePt t="36956" x="666750" y="3073400"/>
          <p14:tracePt t="36963" x="657225" y="3073400"/>
          <p14:tracePt t="36970" x="647700" y="3073400"/>
          <p14:tracePt t="36977" x="642938" y="3073400"/>
          <p14:tracePt t="36998" x="642938" y="3063875"/>
          <p14:tracePt t="37005" x="679450" y="3054350"/>
          <p14:tracePt t="37012" x="757238" y="3054350"/>
          <p14:tracePt t="37020" x="866775" y="3054350"/>
          <p14:tracePt t="37027" x="1012825" y="3054350"/>
          <p14:tracePt t="37033" x="1158875" y="3063875"/>
          <p14:tracePt t="37040" x="1304925" y="3081338"/>
          <p14:tracePt t="37048" x="1433513" y="3095625"/>
          <p14:tracePt t="37055" x="1528763" y="3095625"/>
          <p14:tracePt t="37062" x="1620838" y="3095625"/>
          <p14:tracePt t="37069" x="1693863" y="3095625"/>
          <p14:tracePt t="37075" x="1735138" y="3105150"/>
          <p14:tracePt t="37083" x="1766888" y="3105150"/>
          <p14:tracePt t="37090" x="1784350" y="3105150"/>
          <p14:tracePt t="37097" x="1798638" y="3105150"/>
          <p14:tracePt t="37104" x="1808163" y="3105150"/>
          <p14:tracePt t="37111" x="1817688" y="3105150"/>
          <p14:tracePt t="37161" x="1812925" y="3105150"/>
          <p14:tracePt t="37169" x="1803400" y="3114675"/>
          <p14:tracePt t="37175" x="1789113" y="3114675"/>
          <p14:tracePt t="37182" x="1771650" y="3114675"/>
          <p14:tracePt t="37189" x="1752600" y="3114675"/>
          <p14:tracePt t="37196" x="1725613" y="3114675"/>
          <p14:tracePt t="37203" x="1671638" y="3114675"/>
          <p14:tracePt t="37210" x="1611313" y="3114675"/>
          <p14:tracePt t="37217" x="1538288" y="3114675"/>
          <p14:tracePt t="37225" x="1465263" y="3114675"/>
          <p14:tracePt t="37232" x="1387475" y="3114675"/>
          <p14:tracePt t="37239" x="1314450" y="3114675"/>
          <p14:tracePt t="37246" x="1260475" y="3114675"/>
          <p14:tracePt t="37254" x="1219200" y="3114675"/>
          <p14:tracePt t="37260" x="1163638" y="3114675"/>
          <p14:tracePt t="37267" x="1146175" y="3114675"/>
          <p14:tracePt t="37274" x="1127125" y="3114675"/>
          <p14:tracePt t="37281" x="1122363" y="3114675"/>
          <p14:tracePt t="37288" x="1104900" y="3114675"/>
          <p14:tracePt t="37295" x="1095375" y="3122613"/>
          <p14:tracePt t="37303" x="1085850" y="3136900"/>
          <p14:tracePt t="37309" x="1085850" y="3146425"/>
          <p14:tracePt t="37316" x="1085850" y="3154363"/>
          <p14:tracePt t="37324" x="1090613" y="3159125"/>
          <p14:tracePt t="37331" x="1119188" y="3178175"/>
          <p14:tracePt t="37338" x="1158875" y="3200400"/>
          <p14:tracePt t="37345" x="1241425" y="3227388"/>
          <p14:tracePt t="37353" x="1319213" y="3268663"/>
          <p14:tracePt t="37359" x="1419225" y="3297238"/>
          <p14:tracePt t="37366" x="1492250" y="3309938"/>
          <p14:tracePt t="37373" x="1589088" y="3324225"/>
          <p14:tracePt t="37381" x="1679575" y="3324225"/>
          <p14:tracePt t="37388" x="1752600" y="3324225"/>
          <p14:tracePt t="37395" x="1830388" y="3324225"/>
          <p14:tracePt t="37402" x="1871663" y="3324225"/>
          <p14:tracePt t="37409" x="1927225" y="3314700"/>
          <p14:tracePt t="37416" x="1958975" y="3305175"/>
          <p14:tracePt t="37423" x="1971675" y="3305175"/>
          <p14:tracePt t="37430" x="1981200" y="3305175"/>
          <p14:tracePt t="37437" x="2000250" y="3305175"/>
          <p14:tracePt t="37444" x="2008188" y="3305175"/>
          <p14:tracePt t="37473" x="2008188" y="3297238"/>
          <p14:tracePt t="37480" x="2003425" y="3287713"/>
          <p14:tracePt t="37487" x="1985963" y="3282950"/>
          <p14:tracePt t="37494" x="1966913" y="3260725"/>
          <p14:tracePt t="37501" x="1949450" y="3251200"/>
          <p14:tracePt t="37508" x="1917700" y="3232150"/>
          <p14:tracePt t="37516" x="1844675" y="3209925"/>
          <p14:tracePt t="37522" x="1781175" y="3168650"/>
          <p14:tracePt t="37529" x="1679575" y="3114675"/>
          <p14:tracePt t="37537" x="1565275" y="3068638"/>
          <p14:tracePt t="37543" x="1487488" y="3041650"/>
          <p14:tracePt t="37550" x="1392238" y="3013075"/>
          <p14:tracePt t="37557" x="1314450" y="2990850"/>
          <p14:tracePt t="37565" x="1268413" y="2976563"/>
          <p14:tracePt t="37572" x="1241425" y="2976563"/>
          <p14:tracePt t="37579" x="1209675" y="2976563"/>
          <p14:tracePt t="37586" x="1195388" y="2976563"/>
          <p14:tracePt t="37593" x="1187450" y="2976563"/>
          <p14:tracePt t="37600" x="1177925" y="2976563"/>
          <p14:tracePt t="37607" x="1173163" y="2976563"/>
          <p14:tracePt t="37614" x="1163638" y="2981325"/>
          <p14:tracePt t="37621" x="1163638" y="3000375"/>
          <p14:tracePt t="37629" x="1163638" y="3005138"/>
          <p14:tracePt t="37636" x="1168400" y="3013075"/>
          <p14:tracePt t="37642" x="1192213" y="3032125"/>
          <p14:tracePt t="37650" x="1265238" y="3068638"/>
          <p14:tracePt t="37656" x="1350963" y="3122613"/>
          <p14:tracePt t="37664" x="1460500" y="3151188"/>
          <p14:tracePt t="37671" x="1557338" y="3178175"/>
          <p14:tracePt t="37678" x="1638300" y="3205163"/>
          <p14:tracePt t="37685" x="1716088" y="3232150"/>
          <p14:tracePt t="37692" x="1798638" y="3273425"/>
          <p14:tracePt t="37699" x="1839913" y="3282950"/>
          <p14:tracePt t="37706" x="1871663" y="3292475"/>
          <p14:tracePt t="37714" x="1912938" y="3305175"/>
          <p14:tracePt t="37721" x="1930400" y="3305175"/>
          <p14:tracePt t="37728" x="1935163" y="3309938"/>
          <p14:tracePt t="37735" x="1944688" y="3309938"/>
          <p14:tracePt t="37742" x="1954213" y="3309938"/>
          <p14:tracePt t="37749" x="1958975" y="3309938"/>
          <p14:tracePt t="37784" x="1966913" y="3309938"/>
          <p14:tracePt t="37798" x="1966913" y="3319463"/>
          <p14:tracePt t="37820" x="1976438" y="3319463"/>
          <p14:tracePt t="43196" x="1985963" y="3287713"/>
          <p14:tracePt t="43204" x="1985963" y="3246438"/>
          <p14:tracePt t="43211" x="1985963" y="3190875"/>
          <p14:tracePt t="43218" x="1981200" y="3151188"/>
          <p14:tracePt t="43225" x="1966913" y="3090863"/>
          <p14:tracePt t="43232" x="1958975" y="3059113"/>
          <p14:tracePt t="43239" x="1935163" y="3027363"/>
          <p14:tracePt t="43246" x="1912938" y="2986088"/>
          <p14:tracePt t="43254" x="1885950" y="2954338"/>
          <p14:tracePt t="43261" x="1835150" y="2917825"/>
          <p14:tracePt t="43268" x="1784350" y="2867025"/>
          <p14:tracePt t="43274" x="1689100" y="2825750"/>
          <p14:tracePt t="43281" x="1589088" y="2784475"/>
          <p14:tracePt t="43288" x="1506538" y="2730500"/>
          <p14:tracePt t="43295" x="1411288" y="2689225"/>
          <p14:tracePt t="43303" x="1296988" y="2643188"/>
          <p14:tracePt t="43309" x="1195388" y="2589213"/>
          <p14:tracePt t="43317" x="1082675" y="2557463"/>
          <p14:tracePt t="43324" x="985838" y="2547938"/>
          <p14:tracePt t="43331" x="927100" y="2533650"/>
          <p14:tracePt t="43338" x="854075" y="2533650"/>
          <p14:tracePt t="43345" x="812800" y="2533650"/>
          <p14:tracePt t="43352" x="757238" y="2533650"/>
          <p14:tracePt t="43359" x="730250" y="2538413"/>
          <p14:tracePt t="43367" x="698500" y="2547938"/>
          <p14:tracePt t="43373" x="666750" y="2562225"/>
          <p14:tracePt t="43380" x="647700" y="2570163"/>
          <p14:tracePt t="43388" x="630238" y="2589213"/>
          <p14:tracePt t="43395" x="620713" y="2598738"/>
          <p14:tracePt t="43402" x="615950" y="2601913"/>
          <p14:tracePt t="43409" x="606425" y="2611438"/>
          <p14:tracePt t="43416" x="588963" y="2620963"/>
          <p14:tracePt t="43423" x="579438" y="2630488"/>
          <p14:tracePt t="43437" x="579438" y="2635250"/>
          <p14:tracePt t="43444" x="579438" y="2643188"/>
          <p14:tracePt t="43452" x="579438" y="2652713"/>
          <p14:tracePt t="43458" x="584200" y="2667000"/>
          <p14:tracePt t="43466" x="615950" y="2667000"/>
          <p14:tracePt t="43473" x="635000" y="2667000"/>
          <p14:tracePt t="43480" x="661988" y="2667000"/>
          <p14:tracePt t="43487" x="703263" y="2667000"/>
          <p14:tracePt t="43494" x="749300" y="2652713"/>
          <p14:tracePt t="43501" x="776288" y="2638425"/>
          <p14:tracePt t="43507" x="817563" y="2630488"/>
          <p14:tracePt t="43517" x="835025" y="2620963"/>
          <p14:tracePt t="43524" x="858838" y="2611438"/>
          <p14:tracePt t="43530" x="876300" y="2593975"/>
          <p14:tracePt t="43537" x="908050" y="2570163"/>
          <p14:tracePt t="43543" x="917575" y="2528888"/>
          <p14:tracePt t="43551" x="927100" y="2497138"/>
          <p14:tracePt t="43557" x="927100" y="2447925"/>
          <p14:tracePt t="43565" x="927100" y="2406650"/>
          <p14:tracePt t="43571" x="927100" y="2374900"/>
          <p14:tracePt t="43578" x="922338" y="2333625"/>
          <p14:tracePt t="43586" x="912813" y="2314575"/>
          <p14:tracePt t="43592" x="881063" y="2282825"/>
          <p14:tracePt t="43600" x="863600" y="2265363"/>
          <p14:tracePt t="43607" x="839788" y="2241550"/>
          <p14:tracePt t="43616" x="822325" y="2232025"/>
          <p14:tracePt t="43624" x="793750" y="2224088"/>
          <p14:tracePt t="43630" x="771525" y="2214563"/>
          <p14:tracePt t="43637" x="757238" y="2214563"/>
          <p14:tracePt t="43643" x="739775" y="2214563"/>
          <p14:tracePt t="43651" x="720725" y="2214563"/>
          <p14:tracePt t="43657" x="693738" y="2214563"/>
          <p14:tracePt t="43664" x="684213" y="2214563"/>
          <p14:tracePt t="43671" x="676275" y="2214563"/>
          <p14:tracePt t="43678" x="666750" y="2219325"/>
          <p14:tracePt t="43685" x="661988" y="2228850"/>
          <p14:tracePt t="43692" x="652463" y="2232025"/>
          <p14:tracePt t="43699" x="642938" y="2268538"/>
          <p14:tracePt t="43706" x="642938" y="2309813"/>
          <p14:tracePt t="43713" x="642938" y="2378075"/>
          <p14:tracePt t="43721" x="652463" y="2455863"/>
          <p14:tracePt t="43727" x="679450" y="2552700"/>
          <p14:tracePt t="43735" x="708025" y="2647950"/>
          <p14:tracePt t="43741" x="730250" y="2711450"/>
          <p14:tracePt t="43748" x="785813" y="2794000"/>
          <p14:tracePt t="43756" x="822325" y="2840038"/>
          <p14:tracePt t="43763" x="863600" y="2903538"/>
          <p14:tracePt t="43770" x="908050" y="2940050"/>
          <p14:tracePt t="43777" x="954088" y="2963863"/>
          <p14:tracePt t="43784" x="1017588" y="3005138"/>
          <p14:tracePt t="43791" x="1046163" y="3013075"/>
          <p14:tracePt t="43798" x="1077913" y="3013075"/>
          <p14:tracePt t="43805" x="1119188" y="3013075"/>
          <p14:tracePt t="43812" x="1136650" y="3013075"/>
          <p14:tracePt t="43819" x="1155700" y="3008313"/>
          <p14:tracePt t="43827" x="1173163" y="2990850"/>
          <p14:tracePt t="43834" x="1204913" y="2968625"/>
          <p14:tracePt t="43840" x="1214438" y="2949575"/>
          <p14:tracePt t="43848" x="1223963" y="2930525"/>
          <p14:tracePt t="43855" x="1246188" y="2886075"/>
          <p14:tracePt t="43862" x="1255713" y="2857500"/>
          <p14:tracePt t="43869" x="1265238" y="2813050"/>
          <p14:tracePt t="43876" x="1265238" y="2757488"/>
          <p14:tracePt t="43884" x="1265238" y="2716213"/>
          <p14:tracePt t="43902" x="1260475" y="2635250"/>
          <p14:tracePt t="43904" x="1236663" y="2601913"/>
          <p14:tracePt t="43911" x="1214438" y="2547938"/>
          <p14:tracePt t="43919" x="1168400" y="2511425"/>
          <p14:tracePt t="43926" x="1136650" y="2479675"/>
          <p14:tracePt t="43933" x="1104900" y="2447925"/>
          <p14:tracePt t="43941" x="1041400" y="2419350"/>
          <p14:tracePt t="43947" x="976313" y="2382838"/>
          <p14:tracePt t="43954" x="900113" y="2355850"/>
          <p14:tracePt t="43961" x="835025" y="2319338"/>
          <p14:tracePt t="43970" x="757238" y="2292350"/>
          <p14:tracePt t="43975" x="679450" y="2278063"/>
          <p14:tracePt t="43982" x="639763" y="2278063"/>
          <p14:tracePt t="43990" x="598488" y="2278063"/>
          <p14:tracePt t="43996" x="569913" y="2278063"/>
          <p14:tracePt t="44004" x="552450" y="2278063"/>
          <p14:tracePt t="44011" x="542925" y="2278063"/>
          <p14:tracePt t="44018" x="533400" y="2278063"/>
          <p14:tracePt t="44025" x="530225" y="2282825"/>
          <p14:tracePt t="44032" x="530225" y="2292350"/>
          <p14:tracePt t="44039" x="530225" y="2305050"/>
          <p14:tracePt t="44046" x="533400" y="2351088"/>
          <p14:tracePt t="44053" x="552450" y="2378075"/>
          <p14:tracePt t="44060" x="615950" y="2443163"/>
          <p14:tracePt t="44067" x="698500" y="2511425"/>
          <p14:tracePt t="44074" x="835025" y="2584450"/>
          <p14:tracePt t="44081" x="968375" y="2630488"/>
          <p14:tracePt t="44089" x="1114425" y="2657475"/>
          <p14:tracePt t="44096" x="1260475" y="2657475"/>
          <p14:tracePt t="44103" x="1423988" y="2647950"/>
          <p14:tracePt t="44110" x="1593850" y="2620963"/>
          <p14:tracePt t="44117" x="1720850" y="2589213"/>
          <p14:tracePt t="44124" x="1820863" y="2533650"/>
          <p14:tracePt t="44131" x="1903413" y="2492375"/>
          <p14:tracePt t="44138" x="1966913" y="2455863"/>
          <p14:tracePt t="44145" x="2017713" y="2406650"/>
          <p14:tracePt t="44152" x="2063750" y="2370138"/>
          <p14:tracePt t="44159" x="2081213" y="2351088"/>
          <p14:tracePt t="44167" x="2105025" y="2305050"/>
          <p14:tracePt t="44173" x="2112963" y="2273300"/>
          <p14:tracePt t="44181" x="2122488" y="2246313"/>
          <p14:tracePt t="44188" x="2122488" y="2205038"/>
          <p14:tracePt t="44195" x="2122488" y="2173288"/>
          <p14:tracePt t="44202" x="2117725" y="2146300"/>
          <p14:tracePt t="44209" x="2109788" y="2105025"/>
          <p14:tracePt t="44216" x="2085975" y="2073275"/>
          <p14:tracePt t="44223" x="2068513" y="2054225"/>
          <p14:tracePt t="44230" x="2027238" y="2032000"/>
          <p14:tracePt t="44238" x="1963738" y="2005013"/>
          <p14:tracePt t="44245" x="1885950" y="1981200"/>
          <p14:tracePt t="44252" x="1825625" y="1981200"/>
          <p14:tracePt t="44258" x="1771650" y="1981200"/>
          <p14:tracePt t="44265" x="1725613" y="2000250"/>
          <p14:tracePt t="44272" x="1679575" y="2022475"/>
          <p14:tracePt t="44279" x="1662113" y="2041525"/>
          <p14:tracePt t="44287" x="1643063" y="2058988"/>
          <p14:tracePt t="44294" x="1620838" y="2119313"/>
          <p14:tracePt t="44301" x="1606550" y="2178050"/>
          <p14:tracePt t="44308" x="1593850" y="2268538"/>
          <p14:tracePt t="44316" x="1601788" y="2346325"/>
          <p14:tracePt t="44322" x="1630363" y="2460625"/>
          <p14:tracePt t="44329" x="1671638" y="2562225"/>
          <p14:tracePt t="44336" x="1711325" y="2625725"/>
          <p14:tracePt t="44344" x="1762125" y="2689225"/>
          <p14:tracePt t="44351" x="1830388" y="2744788"/>
          <p14:tracePt t="44359" x="1912938" y="2813050"/>
          <p14:tracePt t="44366" x="1976438" y="2849563"/>
          <p14:tracePt t="44374" x="2073275" y="2876550"/>
          <p14:tracePt t="44379" x="2149475" y="2890838"/>
          <p14:tracePt t="44387" x="2205038" y="2890838"/>
          <p14:tracePt t="44393" x="2246313" y="2890838"/>
          <p14:tracePt t="44400" x="2287588" y="2886075"/>
          <p14:tracePt t="44407" x="2319338" y="2876550"/>
          <p14:tracePt t="44414" x="2365375" y="2854325"/>
          <p14:tracePt t="44422" x="2382838" y="2820988"/>
          <p14:tracePt t="44429" x="2405063" y="2762250"/>
          <p14:tracePt t="44436" x="2433638" y="2703513"/>
          <p14:tracePt t="44443" x="2455863" y="2625725"/>
          <p14:tracePt t="44450" x="2470150" y="2579688"/>
          <p14:tracePt t="44457" x="2470150" y="2525713"/>
          <p14:tracePt t="44464" x="2460625" y="2484438"/>
          <p14:tracePt t="44471" x="2424113" y="2419350"/>
          <p14:tracePt t="44478" x="2401888" y="2374900"/>
          <p14:tracePt t="44487" x="2365375" y="2309813"/>
          <p14:tracePt t="44492" x="2314575" y="2273300"/>
          <p14:tracePt t="44500" x="2282825" y="2241550"/>
          <p14:tracePt t="44506" x="2251075" y="2219325"/>
          <p14:tracePt t="44513" x="2222500" y="2192338"/>
          <p14:tracePt t="44521" x="2190750" y="2178050"/>
          <p14:tracePt t="44528" x="2159000" y="2168525"/>
          <p14:tracePt t="44535" x="2117725" y="2168525"/>
          <p14:tracePt t="44542" x="2090738" y="2173288"/>
          <p14:tracePt t="44549" x="2058988" y="2187575"/>
          <p14:tracePt t="44556" x="2039938" y="2214563"/>
          <p14:tracePt t="44563" x="2008188" y="2236788"/>
          <p14:tracePt t="44571" x="1990725" y="2255838"/>
          <p14:tracePt t="44577" x="1966913" y="2301875"/>
          <p14:tracePt t="44584" x="1939925" y="2378075"/>
          <p14:tracePt t="44591" x="1930400" y="2419350"/>
          <p14:tracePt t="44598" x="1903413" y="2484438"/>
          <p14:tracePt t="44605" x="1903413" y="2525713"/>
          <p14:tracePt t="44612" x="1903413" y="2579688"/>
          <p14:tracePt t="44620" x="1922463" y="2606675"/>
          <p14:tracePt t="44626" x="1930400" y="2630488"/>
          <p14:tracePt t="44634" x="1939925" y="2647950"/>
          <p14:tracePt t="44641" x="1949450" y="2674938"/>
          <p14:tracePt t="44648" x="1966913" y="2684463"/>
          <p14:tracePt t="44655" x="2000250" y="2693988"/>
          <p14:tracePt t="44662" x="2039938" y="2689225"/>
          <p14:tracePt t="44669" x="2085975" y="2667000"/>
          <p14:tracePt t="44676" x="2149475" y="2630488"/>
          <p14:tracePt t="44684" x="2182813" y="2598738"/>
          <p14:tracePt t="44690" x="2219325" y="2547938"/>
          <p14:tracePt t="44698" x="2255838" y="2484438"/>
          <p14:tracePt t="44705" x="2278063" y="2443163"/>
          <p14:tracePt t="44712" x="2305050" y="2360613"/>
          <p14:tracePt t="44719" x="2319338" y="2301875"/>
          <p14:tracePt t="44726" x="2319338" y="2228850"/>
          <p14:tracePt t="44733" x="2319338" y="2173288"/>
          <p14:tracePt t="44739" x="2309813" y="2114550"/>
          <p14:tracePt t="44747" x="2300288" y="2068513"/>
          <p14:tracePt t="44754" x="2287588" y="2027238"/>
          <p14:tracePt t="44761" x="2268538" y="2009775"/>
          <p14:tracePt t="44769" x="2251075" y="1985963"/>
          <p14:tracePt t="44776" x="2227263" y="1968500"/>
          <p14:tracePt t="44783" x="2209800" y="1958975"/>
          <p14:tracePt t="44790" x="2190750" y="1949450"/>
          <p14:tracePt t="44797" x="2149475" y="1927225"/>
          <p14:tracePt t="44805" x="2117725" y="1917700"/>
          <p14:tracePt t="44811" x="2090738" y="1917700"/>
          <p14:tracePt t="44819" x="2049463" y="1917700"/>
          <p14:tracePt t="44825" x="2017713" y="1922463"/>
          <p14:tracePt t="44832" x="1985963" y="1944688"/>
          <p14:tracePt t="44839" x="1966913" y="1963738"/>
          <p14:tracePt t="44847" x="1935163" y="1985963"/>
          <p14:tracePt t="44854" x="1917700" y="2005013"/>
          <p14:tracePt t="44861" x="1898650" y="2022475"/>
          <p14:tracePt t="44868" x="1890713" y="2063750"/>
          <p14:tracePt t="44875" x="1876425" y="2095500"/>
          <p14:tracePt t="44882" x="1866900" y="2114550"/>
          <p14:tracePt t="44889" x="1866900" y="2155825"/>
          <p14:tracePt t="44901" x="1866900" y="2173288"/>
          <p14:tracePt t="44904" x="1876425" y="2200275"/>
          <p14:tracePt t="44910" x="1885950" y="2219325"/>
          <p14:tracePt t="44917" x="1917700" y="2265363"/>
          <p14:tracePt t="44924" x="1981200" y="2292350"/>
          <p14:tracePt t="44931" x="2022475" y="2314575"/>
          <p14:tracePt t="44938" x="2068513" y="2324100"/>
          <p14:tracePt t="44945" x="2141538" y="2324100"/>
          <p14:tracePt t="44952" x="2182813" y="2319338"/>
          <p14:tracePt t="44959" x="2241550" y="2305050"/>
          <p14:tracePt t="44967" x="2287588" y="2282825"/>
          <p14:tracePt t="44973" x="2319338" y="2265363"/>
          <p14:tracePt t="44981" x="2336800" y="2232025"/>
          <p14:tracePt t="44988" x="2346325" y="2214563"/>
          <p14:tracePt t="44995" x="2355850" y="2195513"/>
          <p14:tracePt t="45003" x="2368550" y="2178050"/>
          <p14:tracePt t="45009" x="2378075" y="2146300"/>
          <p14:tracePt t="45017" x="2378075" y="2127250"/>
          <p14:tracePt t="45023" x="2378075" y="2109788"/>
          <p14:tracePt t="45031" x="2378075" y="2105025"/>
          <p14:tracePt t="45038" x="2373313" y="2095500"/>
          <p14:tracePt t="45045" x="2365375" y="2085975"/>
          <p14:tracePt t="45051" x="2351088" y="2078038"/>
          <p14:tracePt t="45059" x="2328863" y="2068513"/>
          <p14:tracePt t="45066" x="2300288" y="2068513"/>
          <p14:tracePt t="45073" x="2259013" y="2068513"/>
          <p14:tracePt t="45080" x="2190750" y="2068513"/>
          <p14:tracePt t="45087" x="2132013" y="2068513"/>
          <p14:tracePt t="45094" x="2058988" y="2078038"/>
          <p14:tracePt t="45101" x="2000250" y="2090738"/>
          <p14:tracePt t="45108" x="1939925" y="2100263"/>
          <p14:tracePt t="45116" x="1908175" y="2122488"/>
          <p14:tracePt t="45123" x="1890713" y="2141538"/>
          <p14:tracePt t="45129" x="1857375" y="2163763"/>
          <p14:tracePt t="45137" x="1835150" y="2192338"/>
          <p14:tracePt t="45144" x="1825625" y="2224088"/>
          <p14:tracePt t="45151" x="1817688" y="2255838"/>
          <p14:tracePt t="45158" x="1817688" y="2305050"/>
          <p14:tracePt t="45165" x="1817688" y="2365375"/>
          <p14:tracePt t="45172" x="1825625" y="2424113"/>
          <p14:tracePt t="45179" x="1835150" y="2465388"/>
          <p14:tracePt t="45186" x="1854200" y="2497138"/>
          <p14:tracePt t="45193" x="1903413" y="2543175"/>
          <p14:tracePt t="45200" x="1949450" y="2579688"/>
          <p14:tracePt t="45207" x="2012950" y="2601913"/>
          <p14:tracePt t="45214" x="2054225" y="2616200"/>
          <p14:tracePt t="45222" x="2109788" y="2616200"/>
          <p14:tracePt t="45228" x="2149475" y="2606675"/>
          <p14:tracePt t="45235" x="2195513" y="2584450"/>
          <p14:tracePt t="45242" x="2259013" y="2562225"/>
          <p14:tracePt t="45251" x="2292350" y="2538413"/>
          <p14:tracePt t="45257" x="2324100" y="2506663"/>
          <p14:tracePt t="45264" x="2341563" y="2479675"/>
          <p14:tracePt t="45271" x="2360613" y="2447925"/>
          <p14:tracePt t="45278" x="2382838" y="2401888"/>
          <p14:tracePt t="45285" x="2392363" y="2374900"/>
          <p14:tracePt t="45292" x="2405063" y="2341563"/>
          <p14:tracePt t="45300" x="2405063" y="2324100"/>
          <p14:tracePt t="45306" x="2405063" y="2297113"/>
          <p14:tracePt t="45314" x="2405063" y="2278063"/>
          <p14:tracePt t="45321" x="2401888" y="2260600"/>
          <p14:tracePt t="45328" x="2392363" y="2241550"/>
          <p14:tracePt t="45335" x="2382838" y="2232025"/>
          <p14:tracePt t="45342" x="2365375" y="2224088"/>
          <p14:tracePt t="45349" x="2346325" y="2205038"/>
          <p14:tracePt t="45356" x="2314575" y="2195513"/>
          <p14:tracePt t="45363" x="2273300" y="2187575"/>
          <p14:tracePt t="45370" x="2214563" y="2173288"/>
          <p14:tracePt t="45377" x="2154238" y="2159000"/>
          <p14:tracePt t="45385" x="2100263" y="2159000"/>
          <p14:tracePt t="45391" x="2058988" y="2159000"/>
          <p14:tracePt t="45398" x="2027238" y="2168525"/>
          <p14:tracePt t="45406" x="1985963" y="2178050"/>
          <p14:tracePt t="45413" x="1966913" y="2187575"/>
          <p14:tracePt t="45420" x="1949450" y="2195513"/>
          <p14:tracePt t="45427" x="1927225" y="2228850"/>
          <p14:tracePt t="45434" x="1917700" y="2246313"/>
          <p14:tracePt t="45441" x="1898650" y="2265363"/>
          <p14:tracePt t="45448" x="1890713" y="2297113"/>
          <p14:tracePt t="45456" x="1876425" y="2351088"/>
          <p14:tracePt t="45462" x="1876425" y="2406650"/>
          <p14:tracePt t="45471" x="1876425" y="2484438"/>
          <p14:tracePt t="45476" x="1885950" y="2543175"/>
          <p14:tracePt t="45484" x="1893888" y="2601913"/>
          <p14:tracePt t="45490" x="1930400" y="2647950"/>
          <p14:tracePt t="45498" x="1954213" y="2693988"/>
          <p14:tracePt t="45505" x="1971675" y="2711450"/>
          <p14:tracePt t="45512" x="1995488" y="2735263"/>
          <p14:tracePt t="45519" x="2036763" y="2752725"/>
          <p14:tracePt t="45526" x="2068513" y="2784475"/>
          <p14:tracePt t="45534" x="2100263" y="2798763"/>
          <p14:tracePt t="45540" x="2127250" y="2808288"/>
          <p14:tracePt t="45547" x="2146300" y="2808288"/>
          <p14:tracePt t="45554" x="2163763" y="2808288"/>
          <p14:tracePt t="45561" x="2173288" y="2808288"/>
          <p14:tracePt t="45568" x="2182813" y="2808288"/>
          <p14:tracePt t="45575" x="2185988" y="2808288"/>
          <p14:tracePt t="45582" x="2195513" y="2808288"/>
          <p14:tracePt t="45597" x="2214563" y="2803525"/>
          <p14:tracePt t="45604" x="2214563" y="2794000"/>
          <p14:tracePt t="45611" x="2214563" y="2781300"/>
          <p14:tracePt t="45618" x="2214563" y="2771775"/>
          <p14:tracePt t="45625" x="2214563" y="2752725"/>
          <p14:tracePt t="45632" x="2214563" y="2735263"/>
          <p14:tracePt t="45639" x="2214563" y="2720975"/>
          <p14:tracePt t="45646" x="2214563" y="2689225"/>
          <p14:tracePt t="45654" x="2214563" y="2662238"/>
          <p14:tracePt t="45660" x="2195513" y="2638425"/>
          <p14:tracePt t="45667" x="2185988" y="2620963"/>
          <p14:tracePt t="45674" x="2178050" y="2593975"/>
          <p14:tracePt t="45682" x="2168525" y="2574925"/>
          <p14:tracePt t="45689" x="2159000" y="2557463"/>
          <p14:tracePt t="45696" x="2149475" y="2533650"/>
          <p14:tracePt t="45703" x="2132013" y="2516188"/>
          <p14:tracePt t="45710" x="2100263" y="2484438"/>
          <p14:tracePt t="45717" x="2081213" y="2474913"/>
          <p14:tracePt t="45724" x="2063750" y="2465388"/>
          <p14:tracePt t="45731" x="2044700" y="2455863"/>
          <p14:tracePt t="45739" x="2022475" y="2447925"/>
          <p14:tracePt t="45746" x="2008188" y="2447925"/>
          <p14:tracePt t="45752" x="1990725" y="2447925"/>
          <p14:tracePt t="45760" x="1981200" y="2447925"/>
          <p14:tracePt t="45767" x="1971675" y="2447925"/>
          <p14:tracePt t="45774" x="1958975" y="2447925"/>
          <p14:tracePt t="45780" x="1949450" y="2447925"/>
          <p14:tracePt t="45788" x="1939925" y="2447925"/>
          <p14:tracePt t="45795" x="1927225" y="2447925"/>
          <p14:tracePt t="45802" x="1917700" y="2447925"/>
          <p14:tracePt t="45809" x="1908175" y="2447925"/>
          <p14:tracePt t="45817" x="1903413" y="2447925"/>
          <p14:tracePt t="45824" x="1893888" y="2452688"/>
          <p14:tracePt t="45831" x="1885950" y="2455863"/>
          <p14:tracePt t="45838" x="1885950" y="2474913"/>
          <p14:tracePt t="45845" x="1893888" y="2528888"/>
          <p14:tracePt t="45852" x="1917700" y="2593975"/>
          <p14:tracePt t="45859" x="1971675" y="2674938"/>
          <p14:tracePt t="45867" x="2022475" y="2725738"/>
          <p14:tracePt t="45873" x="2076450" y="2808288"/>
          <p14:tracePt t="45880" x="2141538" y="2862263"/>
          <p14:tracePt t="45888" x="2195513" y="2927350"/>
          <p14:tracePt t="45902" x="2292350" y="2986088"/>
          <p14:tracePt t="45908" x="2324100" y="3017838"/>
          <p14:tracePt t="45916" x="2365375" y="3027363"/>
          <p14:tracePt t="45923" x="2382838" y="3036888"/>
          <p14:tracePt t="45930" x="2401888" y="3044825"/>
          <p14:tracePt t="45937" x="2419350" y="3044825"/>
          <p14:tracePt t="45944" x="2428875" y="3044825"/>
          <p14:tracePt t="45952" x="2433638" y="3044825"/>
          <p14:tracePt t="45958" x="2441575" y="3044825"/>
          <p14:tracePt t="45973" x="2441575" y="3041650"/>
          <p14:tracePt t="45979" x="2441575" y="3036888"/>
          <p14:tracePt t="45986" x="2441575" y="3027363"/>
          <p14:tracePt t="45994" x="2441575" y="3000375"/>
          <p14:tracePt t="46001" x="2441575" y="2981325"/>
          <p14:tracePt t="46007" x="2441575" y="2968625"/>
          <p14:tracePt t="46015" x="2438400" y="2944813"/>
          <p14:tracePt t="46022" x="2428875" y="2903538"/>
          <p14:tracePt t="46029" x="2419350" y="2886075"/>
          <p14:tracePt t="46036" x="2409825" y="2867025"/>
          <p14:tracePt t="46043" x="2387600" y="2849563"/>
          <p14:tracePt t="46051" x="2368550" y="2817813"/>
          <p14:tracePt t="46057" x="2351088" y="2798763"/>
          <p14:tracePt t="46065" x="2319338" y="2789238"/>
          <p14:tracePt t="46072" x="2300288" y="2781300"/>
          <p14:tracePt t="46078" x="2282825" y="2767013"/>
          <p14:tracePt t="46086" x="2263775" y="2757488"/>
          <p14:tracePt t="46093" x="2246313" y="2747963"/>
          <p14:tracePt t="46099" x="2214563" y="2747963"/>
          <p14:tracePt t="46107" x="2195513" y="2747963"/>
          <p14:tracePt t="46114" x="2178050" y="2747963"/>
          <p14:tracePt t="46122" x="2163763" y="2747963"/>
          <p14:tracePt t="46128" x="2132013" y="2747963"/>
          <p14:tracePt t="46135" x="2122488" y="2747963"/>
          <p14:tracePt t="46142" x="2117725" y="2752725"/>
          <p14:tracePt t="46150" x="2109788" y="2762250"/>
          <p14:tracePt t="46156" x="2100263" y="2771775"/>
          <p14:tracePt t="46164" x="2090738" y="2784475"/>
          <p14:tracePt t="46171" x="2081213" y="2803525"/>
          <p14:tracePt t="46178" x="2081213" y="2844800"/>
          <p14:tracePt t="46186" x="2081213" y="2876550"/>
          <p14:tracePt t="46192" x="2081213" y="2930525"/>
          <p14:tracePt t="46199" x="2090738" y="2990850"/>
          <p14:tracePt t="46206" x="2105025" y="3068638"/>
          <p14:tracePt t="46213" x="2132013" y="3146425"/>
          <p14:tracePt t="46221" x="2159000" y="3241675"/>
          <p14:tracePt t="46227" x="2195513" y="3324225"/>
          <p14:tracePt t="46235" x="2222500" y="3382963"/>
          <p14:tracePt t="46241" x="2232025" y="3424238"/>
          <p14:tracePt t="46249" x="2246313" y="3470275"/>
          <p14:tracePt t="46256" x="2255838" y="3487738"/>
          <p14:tracePt t="46263" x="2263775" y="3506788"/>
          <p14:tracePt t="46270" x="2263775" y="3524250"/>
          <p14:tracePt t="46277" x="2263775" y="3552825"/>
          <p14:tracePt t="46284" x="2263775" y="3560763"/>
          <p14:tracePt t="46291" x="2263775" y="3570288"/>
          <p14:tracePt t="46298" x="2263775" y="3575050"/>
          <p14:tracePt t="46305" x="2263775" y="3584575"/>
          <p14:tracePt t="46312" x="2263775" y="3594100"/>
          <p14:tracePt t="46319" x="2268538" y="3597275"/>
          <p14:tracePt t="46326" x="2268538" y="3606800"/>
          <p14:tracePt t="46334" x="2287588" y="3616325"/>
          <p14:tracePt t="46340" x="2295525" y="3625850"/>
          <p14:tracePt t="46348" x="2305050" y="3630613"/>
          <p14:tracePt t="46355" x="2309813" y="3638550"/>
          <p14:tracePt t="46362" x="2319338" y="3648075"/>
          <p14:tracePt t="46370" x="2328863" y="3657600"/>
          <p14:tracePt t="46376" x="2336800" y="3670300"/>
          <p14:tracePt t="46383" x="2346325" y="3703638"/>
          <p14:tracePt t="46390" x="2355850" y="3721100"/>
          <p14:tracePt t="46397" x="2373313" y="3730625"/>
          <p14:tracePt t="46404" x="2382838" y="3748088"/>
          <p14:tracePt t="46411" x="2401888" y="3767138"/>
          <p14:tracePt t="46420" x="2424113" y="3798888"/>
          <p14:tracePt t="46425" x="2441575" y="3816350"/>
          <p14:tracePt t="46434" x="2460625" y="3840163"/>
          <p14:tracePt t="46440" x="2478088" y="3849688"/>
          <p14:tracePt t="46447" x="2487613" y="3852863"/>
          <p14:tracePt t="46454" x="2497138" y="3862388"/>
          <p14:tracePt t="46461" x="2501900" y="3871913"/>
          <p14:tracePt t="46468" x="2511425" y="3889375"/>
          <p14:tracePt t="46475" x="2519363" y="3894138"/>
          <p14:tracePt t="46482" x="2528888" y="3903663"/>
          <p14:tracePt t="46489" x="2543175" y="3913188"/>
          <p14:tracePt t="46496" x="2552700" y="3922713"/>
          <p14:tracePt t="46503" x="2560638" y="3927475"/>
          <p14:tracePt t="46510" x="2560638" y="3935413"/>
          <p14:tracePt t="46518" x="2560638" y="3944938"/>
          <p14:tracePt t="46525" x="2560638" y="3949700"/>
          <p14:tracePt t="46539" x="2560638" y="3967163"/>
          <p14:tracePt t="46638" x="2560638" y="3976688"/>
          <p14:tracePt t="46646" x="2555875" y="3976688"/>
          <p14:tracePt t="46652" x="2547938" y="3981450"/>
          <p14:tracePt t="46659" x="2533650" y="3990975"/>
          <p14:tracePt t="46668" x="2524125" y="3990975"/>
          <p14:tracePt t="46674" x="2516188" y="4000500"/>
          <p14:tracePt t="46680" x="2511425" y="4008438"/>
          <p14:tracePt t="46688" x="2501900" y="4013200"/>
          <p14:tracePt t="46695" x="2492375" y="4013200"/>
          <p14:tracePt t="46702" x="2482850" y="4022725"/>
          <p14:tracePt t="46708" x="2478088" y="4032250"/>
          <p14:tracePt t="46715" x="2470150" y="4040188"/>
          <p14:tracePt t="46722" x="2451100" y="4054475"/>
          <p14:tracePt t="46730" x="2433638" y="4054475"/>
          <p14:tracePt t="46737" x="2414588" y="4064000"/>
          <p14:tracePt t="46745" x="2397125" y="4064000"/>
          <p14:tracePt t="46752" x="2368550" y="4076700"/>
          <p14:tracePt t="46758" x="2336800" y="4076700"/>
          <p14:tracePt t="46766" x="2309813" y="4076700"/>
          <p14:tracePt t="46773" x="2292350" y="4086225"/>
          <p14:tracePt t="46780" x="2251075" y="4086225"/>
          <p14:tracePt t="46787" x="2232025" y="4086225"/>
          <p14:tracePt t="46794" x="2214563" y="4086225"/>
          <p14:tracePt t="46801" x="2173288" y="4086225"/>
          <p14:tracePt t="46808" x="2154238" y="4086225"/>
          <p14:tracePt t="46815" x="2141538" y="4086225"/>
          <p14:tracePt t="46822" x="2122488" y="4086225"/>
          <p14:tracePt t="46830" x="2105025" y="4086225"/>
          <p14:tracePt t="46836" x="2076450" y="4086225"/>
          <p14:tracePt t="46844" x="2058988" y="4086225"/>
          <p14:tracePt t="46851" x="2039938" y="4086225"/>
          <p14:tracePt t="46858" x="2022475" y="4086225"/>
          <p14:tracePt t="46864" x="2003425" y="4086225"/>
          <p14:tracePt t="46872" x="1976438" y="4086225"/>
          <p14:tracePt t="46879" x="1958975" y="4086225"/>
          <p14:tracePt t="46886" x="1939925" y="4086225"/>
          <p14:tracePt t="46902" x="1881188" y="4086225"/>
          <p14:tracePt t="46907" x="1854200" y="4086225"/>
          <p14:tracePt t="46914" x="1835150" y="4086225"/>
          <p14:tracePt t="46922" x="1793875" y="4086225"/>
          <p14:tracePt t="46928" x="1776413" y="4086225"/>
          <p14:tracePt t="46935" x="1747838" y="4086225"/>
          <p14:tracePt t="46942" x="1730375" y="4081463"/>
          <p14:tracePt t="46951" x="1698625" y="4068763"/>
          <p14:tracePt t="46957" x="1679575" y="4068763"/>
          <p14:tracePt t="46964" x="1662113" y="4068763"/>
          <p14:tracePt t="46971" x="1643063" y="4059238"/>
          <p14:tracePt t="46978" x="1630363" y="4059238"/>
          <p14:tracePt t="46986" x="1597025" y="4059238"/>
          <p14:tracePt t="46992" x="1579563" y="4059238"/>
          <p14:tracePt t="46999" x="1560513" y="4040188"/>
          <p14:tracePt t="47006" x="1543050" y="4040188"/>
          <p14:tracePt t="47014" x="1533525" y="4040188"/>
          <p14:tracePt t="47021" x="1511300" y="4040188"/>
          <p14:tracePt t="47028" x="1501775" y="4032250"/>
          <p14:tracePt t="47036" x="1492250" y="4032250"/>
          <p14:tracePt t="47042" x="1487488" y="4032250"/>
          <p14:tracePt t="47049" x="1470025" y="4032250"/>
          <p14:tracePt t="47056" x="1460500" y="4027488"/>
          <p14:tracePt t="47063" x="1455738" y="4027488"/>
          <p14:tracePt t="47070" x="1428750" y="4017963"/>
          <p14:tracePt t="47077" x="1419225" y="4017963"/>
          <p14:tracePt t="47085" x="1411288" y="4017963"/>
          <p14:tracePt t="47091" x="1406525" y="4017963"/>
          <p14:tracePt t="47099" x="1397000" y="4017963"/>
          <p14:tracePt t="47106" x="1387475" y="4008438"/>
          <p14:tracePt t="47112" x="1377950" y="4008438"/>
          <p14:tracePt t="47120" x="1374775" y="4008438"/>
          <p14:tracePt t="47127" x="1355725" y="4008438"/>
          <p14:tracePt t="47135" x="1346200" y="4008438"/>
          <p14:tracePt t="47141" x="1341438" y="4008438"/>
          <p14:tracePt t="47148" x="1333500" y="4000500"/>
          <p14:tracePt t="47155" x="1323975" y="4000500"/>
          <p14:tracePt t="47162" x="1319213" y="4000500"/>
          <p14:tracePt t="47169" x="1309688" y="4000500"/>
          <p14:tracePt t="47176" x="1301750" y="3995738"/>
          <p14:tracePt t="47185" x="1292225" y="3995738"/>
          <p14:tracePt t="47192" x="1277938" y="3986213"/>
          <p14:tracePt t="47198" x="1268413" y="3976688"/>
          <p14:tracePt t="47205" x="1260475" y="3967163"/>
          <p14:tracePt t="47212" x="1250950" y="3954463"/>
          <p14:tracePt t="47220" x="1246188" y="3954463"/>
          <p14:tracePt t="47226" x="1236663" y="3954463"/>
          <p14:tracePt t="47234" x="1228725" y="3954463"/>
          <p14:tracePt t="47240" x="1223963" y="3944938"/>
          <p14:tracePt t="47247" x="1214438" y="3935413"/>
          <p14:tracePt t="47255" x="1195388" y="3935413"/>
          <p14:tracePt t="47261" x="1192213" y="3927475"/>
          <p14:tracePt t="47269" x="1182688" y="3927475"/>
          <p14:tracePt t="47275" x="1173163" y="3922713"/>
          <p14:tracePt t="47282" x="1163638" y="3922713"/>
          <p14:tracePt t="47290" x="1158875" y="3913188"/>
          <p14:tracePt t="47297" x="1150938" y="3903663"/>
          <p14:tracePt t="47304" x="1141413" y="3903663"/>
          <p14:tracePt t="47311" x="1136650" y="3898900"/>
          <p14:tracePt t="47319" x="1119188" y="3898900"/>
          <p14:tracePt t="47325" x="1109663" y="3889375"/>
          <p14:tracePt t="47332" x="1100138" y="3871913"/>
          <p14:tracePt t="47339" x="1095375" y="3862388"/>
          <p14:tracePt t="47346" x="1085850" y="3857625"/>
          <p14:tracePt t="47353" x="1077913" y="3857625"/>
          <p14:tracePt t="47360" x="1073150" y="3849688"/>
          <p14:tracePt t="47368" x="1063625" y="3840163"/>
          <p14:tracePt t="47375" x="1054100" y="3835400"/>
          <p14:tracePt t="47382" x="1036638" y="3825875"/>
          <p14:tracePt t="47389" x="1031875" y="3816350"/>
          <p14:tracePt t="47396" x="1022350" y="3808413"/>
          <p14:tracePt t="47403" x="1012825" y="3794125"/>
          <p14:tracePt t="47410" x="1004888" y="3784600"/>
          <p14:tracePt t="47418" x="1000125" y="3776663"/>
          <p14:tracePt t="47424" x="990600" y="3767138"/>
          <p14:tracePt t="47431" x="981075" y="3762375"/>
          <p14:tracePt t="47439" x="976313" y="3752850"/>
          <p14:tracePt t="47446" x="976313" y="3743325"/>
          <p14:tracePt t="47453" x="958850" y="3735388"/>
          <p14:tracePt t="47460" x="958850" y="3730625"/>
          <p14:tracePt t="47468" x="958850" y="3711575"/>
          <p14:tracePt t="47474" x="958850" y="3703638"/>
          <p14:tracePt t="47481" x="949325" y="3698875"/>
          <p14:tracePt t="47488" x="949325" y="3689350"/>
          <p14:tracePt t="47495" x="949325" y="3679825"/>
          <p14:tracePt t="47504" x="939800" y="3675063"/>
          <p14:tracePt t="47508" x="939800" y="3667125"/>
          <p14:tracePt t="47516" x="939800" y="3657600"/>
          <p14:tracePt t="47523" x="939800" y="3652838"/>
          <p14:tracePt t="47530" x="936625" y="3643313"/>
          <p14:tracePt t="47537" x="936625" y="3633788"/>
          <p14:tracePt t="47544" x="927100" y="3625850"/>
          <p14:tracePt t="47551" x="917575" y="3621088"/>
          <p14:tracePt t="47558" x="917575" y="3602038"/>
          <p14:tracePt t="47565" x="908050" y="3584575"/>
          <p14:tracePt t="47573" x="900113" y="3552825"/>
          <p14:tracePt t="47580" x="890588" y="3533775"/>
          <p14:tracePt t="47587" x="866775" y="3506788"/>
          <p14:tracePt t="47594" x="858838" y="3475038"/>
          <p14:tracePt t="47602" x="858838" y="3433763"/>
          <p14:tracePt t="47607" x="849313" y="3402013"/>
          <p14:tracePt t="47615" x="839788" y="3373438"/>
          <p14:tracePt t="47622" x="830263" y="3333750"/>
          <p14:tracePt t="47629" x="817563" y="3300413"/>
          <p14:tracePt t="47636" x="817563" y="3273425"/>
          <p14:tracePt t="47643" x="808038" y="3214688"/>
          <p14:tracePt t="47650" x="793750" y="3154363"/>
          <p14:tracePt t="47657" x="793750" y="3081338"/>
          <p14:tracePt t="47665" x="793750" y="2990850"/>
          <p14:tracePt t="47672" x="793750" y="2917825"/>
          <p14:tracePt t="47679" x="793750" y="2840038"/>
          <p14:tracePt t="47686" x="793750" y="2784475"/>
          <p14:tracePt t="47693" x="793750" y="2725738"/>
          <p14:tracePt t="47701" x="793750" y="2671763"/>
          <p14:tracePt t="47707" x="793750" y="2616200"/>
          <p14:tracePt t="47714" x="793750" y="2574925"/>
          <p14:tracePt t="47721" x="793750" y="2520950"/>
          <p14:tracePt t="47729" x="793750" y="2489200"/>
          <p14:tracePt t="47735" x="793750" y="2460625"/>
          <p14:tracePt t="47742" x="793750" y="2419350"/>
          <p14:tracePt t="47749" x="793750" y="2401888"/>
          <p14:tracePt t="47756" x="793750" y="2382838"/>
          <p14:tracePt t="47763" x="793750" y="2365375"/>
          <p14:tracePt t="47771" x="793750" y="2360613"/>
          <p14:tracePt t="47777" x="793750" y="2351088"/>
          <p14:tracePt t="47785" x="793750" y="2341563"/>
          <p14:tracePt t="47792" x="793750" y="2328863"/>
          <p14:tracePt t="47799" x="793750" y="2319338"/>
          <p14:tracePt t="47806" x="793750" y="2309813"/>
          <p14:tracePt t="47813" x="793750" y="2305050"/>
          <p14:tracePt t="47821" x="793750" y="2297113"/>
          <p14:tracePt t="47834" x="788988" y="2297113"/>
          <p14:tracePt t="47842" x="788988" y="2287588"/>
          <p14:tracePt t="47905" x="788988" y="2282825"/>
          <p14:tracePt t="48127" x="798513" y="2282825"/>
          <p14:tracePt t="48132" x="830263" y="2297113"/>
          <p14:tracePt t="48139" x="863600" y="2305050"/>
          <p14:tracePt t="48146" x="876300" y="2305050"/>
          <p14:tracePt t="48154" x="900113" y="2324100"/>
          <p14:tracePt t="48161" x="927100" y="2333625"/>
          <p14:tracePt t="48167" x="944563" y="2333625"/>
          <p14:tracePt t="48174" x="963613" y="2333625"/>
          <p14:tracePt t="48182" x="981075" y="2341563"/>
          <p14:tracePt t="48189" x="990600" y="2341563"/>
          <p14:tracePt t="48196" x="995363" y="2341563"/>
          <p14:tracePt t="48203" x="1022350" y="2341563"/>
          <p14:tracePt t="48210" x="1031875" y="2351088"/>
          <p14:tracePt t="48217" x="1041400" y="2351088"/>
          <p14:tracePt t="48224" x="1054100" y="2351088"/>
          <p14:tracePt t="48231" x="1063625" y="2351088"/>
          <p14:tracePt t="48238" x="1073150" y="2351088"/>
          <p14:tracePt t="48245" x="1095375" y="2351088"/>
          <p14:tracePt t="48252" x="1104900" y="2351088"/>
          <p14:tracePt t="48259" x="1122363" y="2351088"/>
          <p14:tracePt t="48267" x="1141413" y="2351088"/>
          <p14:tracePt t="48273" x="1155700" y="2351088"/>
          <p14:tracePt t="48281" x="1187450" y="2351088"/>
          <p14:tracePt t="48288" x="1204913" y="2346325"/>
          <p14:tracePt t="48295" x="1223963" y="2338388"/>
          <p14:tracePt t="48302" x="1241425" y="2328863"/>
          <p14:tracePt t="48309" x="1250950" y="2309813"/>
          <p14:tracePt t="48317" x="1282700" y="2301875"/>
          <p14:tracePt t="48323" x="1287463" y="2292350"/>
          <p14:tracePt t="48331" x="1296988" y="2282825"/>
          <p14:tracePt t="48337" x="1304925" y="2273300"/>
          <p14:tracePt t="48344" x="1314450" y="2268538"/>
          <p14:tracePt t="48353" x="1328738" y="2251075"/>
          <p14:tracePt t="48358" x="1338263" y="2241550"/>
          <p14:tracePt t="48366" x="1346200" y="2224088"/>
          <p14:tracePt t="48372" x="1365250" y="2214563"/>
          <p14:tracePt t="48380" x="1374775" y="2209800"/>
          <p14:tracePt t="48387" x="1382713" y="2200275"/>
          <p14:tracePt t="48394" x="1387475" y="2192338"/>
          <p14:tracePt t="48401" x="1387475" y="2187575"/>
          <p14:tracePt t="48408" x="1387475" y="2178050"/>
          <p14:tracePt t="48415" x="1387475" y="2168525"/>
          <p14:tracePt t="48429" x="1387475" y="2159000"/>
          <p14:tracePt t="48437" x="1387475" y="2146300"/>
          <p14:tracePt t="48458" x="1387475" y="2136775"/>
          <p14:tracePt t="48465" x="1387475" y="2127250"/>
          <p14:tracePt t="48528" x="1397000" y="2122488"/>
          <p14:tracePt t="48535" x="1406525" y="2122488"/>
          <p14:tracePt t="48543" x="1411288" y="2114550"/>
          <p14:tracePt t="48550" x="1419225" y="2105025"/>
          <p14:tracePt t="48557" x="1428750" y="2100263"/>
          <p14:tracePt t="48564" x="1443038" y="2100263"/>
          <p14:tracePt t="48571" x="1450975" y="2090738"/>
          <p14:tracePt t="48578" x="1460500" y="2082800"/>
          <p14:tracePt t="48585" x="1470025" y="2063750"/>
          <p14:tracePt t="48592" x="1474788" y="2058988"/>
          <p14:tracePt t="48600" x="1484313" y="2049463"/>
          <p14:tracePt t="48606" x="1501775" y="2041525"/>
          <p14:tracePt t="48613" x="1528763" y="2032000"/>
          <p14:tracePt t="48621" x="1552575" y="2022475"/>
          <p14:tracePt t="48628" x="1570038" y="2012950"/>
          <p14:tracePt t="48635" x="1589088" y="2005013"/>
          <p14:tracePt t="48642" x="1606550" y="1995488"/>
          <p14:tracePt t="48649" x="1638300" y="1973263"/>
          <p14:tracePt t="48656" x="1657350" y="1963738"/>
          <p14:tracePt t="48663" x="1674813" y="1954213"/>
          <p14:tracePt t="48670" x="1693863" y="1944688"/>
          <p14:tracePt t="48677" x="1703388" y="1935163"/>
          <p14:tracePt t="48685" x="1725613" y="1927225"/>
          <p14:tracePt t="48693" x="1735138" y="1927225"/>
          <p14:tracePt t="48701" x="1744663" y="1927225"/>
          <p14:tracePt t="48707" x="1757363" y="1927225"/>
          <p14:tracePt t="48713" x="1776413" y="1927225"/>
          <p14:tracePt t="48721" x="1808163" y="1927225"/>
          <p14:tracePt t="48727" x="1825625" y="1927225"/>
          <p14:tracePt t="48735" x="1839913" y="1927225"/>
          <p14:tracePt t="48741" x="1871663" y="1927225"/>
          <p14:tracePt t="48748" x="1912938" y="1927225"/>
          <p14:tracePt t="48755" x="1939925" y="1927225"/>
          <p14:tracePt t="48763" x="1971675" y="1927225"/>
          <p14:tracePt t="48770" x="2012950" y="1935163"/>
          <p14:tracePt t="48776" x="2039938" y="1944688"/>
          <p14:tracePt t="48784" x="2058988" y="1954213"/>
          <p14:tracePt t="48791" x="2081213" y="1963738"/>
          <p14:tracePt t="48797" x="2109788" y="1973263"/>
          <p14:tracePt t="48805" x="2127250" y="1990725"/>
          <p14:tracePt t="48811" x="2149475" y="2012950"/>
          <p14:tracePt t="48819" x="2154238" y="2017713"/>
          <p14:tracePt t="48825" x="2173288" y="2036763"/>
          <p14:tracePt t="48833" x="2182813" y="2046288"/>
          <p14:tracePt t="48840" x="2200275" y="2054225"/>
          <p14:tracePt t="48847" x="2209800" y="2082800"/>
          <p14:tracePt t="48854" x="2219325" y="2105025"/>
          <p14:tracePt t="48861" x="2227263" y="2122488"/>
          <p14:tracePt t="48868" x="2251075" y="2163763"/>
          <p14:tracePt t="48876" x="2278063" y="2246313"/>
          <p14:tracePt t="48882" x="2314575" y="2324100"/>
          <p14:tracePt t="48889" x="2341563" y="2387600"/>
          <p14:tracePt t="48902" x="2368550" y="2465388"/>
          <p14:tracePt t="48904" x="2392363" y="2528888"/>
          <p14:tracePt t="48911" x="2414588" y="2589213"/>
          <p14:tracePt t="48918" x="2441575" y="2652713"/>
          <p14:tracePt t="48925" x="2470150" y="2730500"/>
          <p14:tracePt t="48932" x="2478088" y="2789238"/>
          <p14:tracePt t="48940" x="2492375" y="2867025"/>
          <p14:tracePt t="48946" x="2506663" y="2927350"/>
          <p14:tracePt t="48954" x="2516188" y="2986088"/>
          <p14:tracePt t="48960" x="2516188" y="3027363"/>
          <p14:tracePt t="48968" x="2516188" y="3081338"/>
          <p14:tracePt t="48974" x="2516188" y="3109913"/>
          <p14:tracePt t="48981" x="2528888" y="3151188"/>
          <p14:tracePt t="48989" x="2552700" y="3232150"/>
          <p14:tracePt t="48996" x="2565400" y="3324225"/>
          <p14:tracePt t="49003" x="2592388" y="3406775"/>
          <p14:tracePt t="49010" x="2620963" y="3502025"/>
          <p14:tracePt t="49017" x="2647950" y="3560763"/>
          <p14:tracePt t="49024" x="2684463" y="3625850"/>
          <p14:tracePt t="49031" x="2706688" y="3670300"/>
          <p14:tracePt t="49038" x="2730500" y="3716338"/>
          <p14:tracePt t="49045" x="2762250" y="3748088"/>
          <p14:tracePt t="49052" x="2808288" y="3771900"/>
          <p14:tracePt t="49059" x="2835275" y="3794125"/>
          <p14:tracePt t="49067" x="2867025" y="3821113"/>
          <p14:tracePt t="49074" x="2930525" y="3849688"/>
          <p14:tracePt t="49081" x="2976563" y="3871913"/>
          <p14:tracePt t="49088" x="3054350" y="3886200"/>
          <p14:tracePt t="49095" x="3127375" y="3894138"/>
          <p14:tracePt t="49102" x="3205163" y="3894138"/>
          <p14:tracePt t="49109" x="3278188" y="3894138"/>
          <p14:tracePt t="49117" x="3332163" y="3894138"/>
          <p14:tracePt t="49123" x="3424238" y="3894138"/>
          <p14:tracePt t="49131" x="3502025" y="3894138"/>
          <p14:tracePt t="49138" x="3592513" y="3894138"/>
          <p14:tracePt t="49144" x="3689350" y="3886200"/>
          <p14:tracePt t="49151" x="3748088" y="3876675"/>
          <p14:tracePt t="49159" x="3821113" y="3876675"/>
          <p14:tracePt t="49166" x="3862388" y="3876675"/>
          <p14:tracePt t="49173" x="3916363" y="3876675"/>
          <p14:tracePt t="49180" x="3944938" y="3876675"/>
          <p14:tracePt t="49187" x="3976688" y="3876675"/>
          <p14:tracePt t="49194" x="4017963" y="3876675"/>
          <p14:tracePt t="49201" x="4030663" y="3876675"/>
          <p14:tracePt t="49208" x="4049713" y="3876675"/>
          <p14:tracePt t="49216" x="4057650" y="3876675"/>
          <p14:tracePt t="49222" x="4067175" y="3876675"/>
          <p14:tracePt t="49230" x="4071938" y="3876675"/>
          <p14:tracePt t="49237" x="4090988" y="3876675"/>
          <p14:tracePt t="49244" x="4098925" y="3876675"/>
          <p14:tracePt t="49443" x="4067175" y="3876675"/>
          <p14:tracePt t="49450" x="4013200" y="3876675"/>
          <p14:tracePt t="49457" x="3971925" y="3876675"/>
          <p14:tracePt t="49464" x="3916363" y="3876675"/>
          <p14:tracePt t="49471" x="3862388" y="3876675"/>
          <p14:tracePt t="49478" x="3784600" y="3876675"/>
          <p14:tracePt t="49485" x="3725863" y="3862388"/>
          <p14:tracePt t="49492" x="3652838" y="3862388"/>
          <p14:tracePt t="49501" x="3597275" y="3862388"/>
          <p14:tracePt t="49506" x="3519488" y="3862388"/>
          <p14:tracePt t="49514" x="3478213" y="3862388"/>
          <p14:tracePt t="49521" x="3424238" y="3862388"/>
          <p14:tracePt t="49527" x="3382963" y="3862388"/>
          <p14:tracePt t="49534" x="3327400" y="3862388"/>
          <p14:tracePt t="49541" x="3290888" y="3862388"/>
          <p14:tracePt t="49548" x="3217863" y="3862388"/>
          <p14:tracePt t="49556" x="3163888" y="3862388"/>
          <p14:tracePt t="49564" x="3090863" y="3862388"/>
          <p14:tracePt t="49570" x="3030538" y="3862388"/>
          <p14:tracePt t="49577" x="2957513" y="3862388"/>
          <p14:tracePt t="49584" x="2917825" y="3862388"/>
          <p14:tracePt t="49591" x="2862263" y="3862388"/>
          <p14:tracePt t="49598" x="2820988" y="3862388"/>
          <p14:tracePt t="49605" x="2779713" y="3862388"/>
          <p14:tracePt t="49612" x="2725738" y="3862388"/>
          <p14:tracePt t="49620" x="2670175" y="3862388"/>
          <p14:tracePt t="49626" x="2628900" y="3862388"/>
          <p14:tracePt t="49633" x="2574925" y="3862388"/>
          <p14:tracePt t="49640" x="2533650" y="3862388"/>
          <p14:tracePt t="49648" x="2501900" y="3862388"/>
          <p14:tracePt t="49655" x="2460625" y="3871913"/>
          <p14:tracePt t="49662" x="2441575" y="3871913"/>
          <p14:tracePt t="49669" x="2424113" y="3881438"/>
          <p14:tracePt t="49676" x="2405063" y="3889375"/>
          <p14:tracePt t="49684" x="2378075" y="3898900"/>
          <p14:tracePt t="49690" x="2360613" y="3908425"/>
          <p14:tracePt t="49697" x="2341563" y="3908425"/>
          <p14:tracePt t="49704" x="2332038" y="3917950"/>
          <p14:tracePt t="49711" x="2324100" y="3922713"/>
          <p14:tracePt t="49719" x="2319338" y="3930650"/>
          <p14:tracePt t="49726" x="2309813" y="3940175"/>
          <p14:tracePt t="49733" x="2300288" y="3944938"/>
          <p14:tracePt t="49740" x="2287588" y="3944938"/>
          <p14:tracePt t="49747" x="2278063" y="3954463"/>
          <p14:tracePt t="49755" x="2268538" y="3963988"/>
          <p14:tracePt t="49761" x="2259013" y="3971925"/>
          <p14:tracePt t="49769" x="2255838" y="3976688"/>
          <p14:tracePt t="49775" x="2246313" y="3995738"/>
          <p14:tracePt t="49783" x="2227263" y="4003675"/>
          <p14:tracePt t="49789" x="2195513" y="4013200"/>
          <p14:tracePt t="49796" x="2178050" y="4022725"/>
          <p14:tracePt t="49804" x="2168525" y="4032250"/>
          <p14:tracePt t="49811" x="2154238" y="4040188"/>
          <p14:tracePt t="49818" x="2146300" y="4049713"/>
          <p14:tracePt t="49824" x="2136775" y="4054475"/>
          <p14:tracePt t="49832" x="2127250" y="4064000"/>
          <p14:tracePt t="49839" x="2112963" y="4081463"/>
          <p14:tracePt t="49846" x="2105025" y="4081463"/>
          <p14:tracePt t="49853" x="2095500" y="4081463"/>
          <p14:tracePt t="49859" x="2090738" y="4090988"/>
          <p14:tracePt t="49867" x="2081213" y="4090988"/>
          <p14:tracePt t="49874" x="2073275" y="4090988"/>
          <p14:tracePt t="49883" x="2063750" y="4090988"/>
          <p14:tracePt t="49888" x="2058988" y="4090988"/>
          <p14:tracePt t="49895" x="2049463" y="4090988"/>
          <p14:tracePt t="49903" x="2032000" y="4095750"/>
          <p14:tracePt t="49909" x="2027238" y="4095750"/>
          <p14:tracePt t="49916" x="2017713" y="4095750"/>
          <p14:tracePt t="49923" x="2008188" y="4105275"/>
          <p14:tracePt t="49931" x="2000250" y="4105275"/>
          <p14:tracePt t="49938" x="2000250" y="4113213"/>
          <p14:tracePt t="49952" x="2000250" y="4122738"/>
          <p14:tracePt t="49959" x="2000250" y="4127500"/>
          <p14:tracePt t="49966" x="2000250" y="4137025"/>
          <p14:tracePt t="49973" x="2000250" y="4146550"/>
          <p14:tracePt t="49980" x="2000250" y="4159250"/>
          <p14:tracePt t="49987" x="2000250" y="4168775"/>
          <p14:tracePt t="49994" x="2003425" y="4178300"/>
          <p14:tracePt t="50001" x="2012950" y="4183063"/>
          <p14:tracePt t="50009" x="2032000" y="4200525"/>
          <p14:tracePt t="50016" x="2073275" y="4222750"/>
          <p14:tracePt t="50023" x="2105025" y="4256088"/>
          <p14:tracePt t="50030" x="2136775" y="4278313"/>
          <p14:tracePt t="50037" x="2182813" y="4310063"/>
          <p14:tracePt t="50044" x="2214563" y="4341813"/>
          <p14:tracePt t="50051" x="2278063" y="4392613"/>
          <p14:tracePt t="50059" x="2328863" y="4429125"/>
          <p14:tracePt t="50066" x="2373313" y="4465638"/>
          <p14:tracePt t="50072" x="2438400" y="4519613"/>
          <p14:tracePt t="50080" x="2470150" y="4548188"/>
          <p14:tracePt t="50089" x="2501900" y="4579938"/>
          <p14:tracePt t="50095" x="2533650" y="4602163"/>
          <p14:tracePt t="50102" x="2543175" y="4633913"/>
          <p14:tracePt t="50109" x="2552700" y="4638675"/>
          <p14:tracePt t="50118" x="2560638" y="4648200"/>
          <p14:tracePt t="50123" x="2565400" y="4657725"/>
          <p14:tracePt t="50130" x="2574925" y="4662488"/>
          <p14:tracePt t="50138" x="2574925" y="4670425"/>
          <p14:tracePt t="50144" x="2574925" y="4679950"/>
          <p14:tracePt t="50150" x="2574925" y="4684713"/>
          <p14:tracePt t="50157" x="2574925" y="4702175"/>
          <p14:tracePt t="50165" x="2574925" y="4711700"/>
          <p14:tracePt t="50178" x="2574925" y="4721225"/>
          <p14:tracePt t="50186" x="2570163" y="4721225"/>
          <p14:tracePt t="50192" x="2565400" y="4725988"/>
          <p14:tracePt t="50201" x="2555875" y="4735513"/>
          <p14:tracePt t="50207" x="2547938" y="4743450"/>
          <p14:tracePt t="50214" x="2528888" y="4752975"/>
          <p14:tracePt t="50221" x="2501900" y="4762500"/>
          <p14:tracePt t="50228" x="2482850" y="4762500"/>
          <p14:tracePt t="50235" x="2455863" y="4762500"/>
          <p14:tracePt t="50242" x="2401888" y="4762500"/>
          <p14:tracePt t="50249" x="2324100" y="4762500"/>
          <p14:tracePt t="50256" x="2232025" y="4762500"/>
          <p14:tracePt t="50263" x="2122488" y="4775200"/>
          <p14:tracePt t="50270" x="2032000" y="4775200"/>
          <p14:tracePt t="50278" x="1935163" y="4775200"/>
          <p14:tracePt t="50285" x="1844675" y="4775200"/>
          <p14:tracePt t="50291" x="1771650" y="4775200"/>
          <p14:tracePt t="50299" x="1679575" y="4775200"/>
          <p14:tracePt t="50306" x="1601788" y="4775200"/>
          <p14:tracePt t="50313" x="1547813" y="4775200"/>
          <p14:tracePt t="50320" x="1487488" y="4799013"/>
          <p14:tracePt t="50327" x="1455738" y="4799013"/>
          <p14:tracePt t="50334" x="1438275" y="4808538"/>
          <p14:tracePt t="50341" x="1419225" y="4816475"/>
          <p14:tracePt t="50349" x="1401763" y="4816475"/>
          <p14:tracePt t="50356" x="1392238" y="4826000"/>
          <p14:tracePt t="50363" x="1387475" y="4826000"/>
          <p14:tracePt t="50370" x="1377950" y="4826000"/>
          <p14:tracePt t="50377" x="1370013" y="4826000"/>
          <p14:tracePt t="50384" x="1370013" y="4835525"/>
          <p14:tracePt t="50391" x="1370013" y="4840288"/>
          <p14:tracePt t="50398" x="1370013" y="4848225"/>
          <p14:tracePt t="50405" x="1370013" y="4857750"/>
          <p14:tracePt t="50412" x="1374775" y="4867275"/>
          <p14:tracePt t="50420" x="1392238" y="4881563"/>
          <p14:tracePt t="50426" x="1447800" y="4894263"/>
          <p14:tracePt t="50433" x="1487488" y="4903788"/>
          <p14:tracePt t="50440" x="1547813" y="4918075"/>
          <p14:tracePt t="50447" x="1593850" y="4926013"/>
          <p14:tracePt t="50455" x="1647825" y="4926013"/>
          <p14:tracePt t="50461" x="1689100" y="4926013"/>
          <p14:tracePt t="50470" x="1730375" y="4926013"/>
          <p14:tracePt t="50476" x="1771650" y="4926013"/>
          <p14:tracePt t="50483" x="1789113" y="4926013"/>
          <p14:tracePt t="50490" x="1798638" y="4926013"/>
          <p14:tracePt t="50497" x="1803400" y="4926013"/>
          <p14:tracePt t="50504" x="1812925" y="4926013"/>
          <p14:tracePt t="50561" x="1808163" y="4926013"/>
          <p14:tracePt t="50568" x="1803400" y="4922838"/>
          <p14:tracePt t="50575" x="1793875" y="4918075"/>
          <p14:tracePt t="50583" x="1776413" y="4908550"/>
          <p14:tracePt t="50589" x="1735138" y="4894263"/>
          <p14:tracePt t="50596" x="1671638" y="4857750"/>
          <p14:tracePt t="50604" x="1570038" y="4816475"/>
          <p14:tracePt t="50611" x="1455738" y="4772025"/>
          <p14:tracePt t="50619" x="1360488" y="4716463"/>
          <p14:tracePt t="50625" x="1241425" y="4675188"/>
          <p14:tracePt t="50632" x="1127125" y="4629150"/>
          <p14:tracePt t="50639" x="1012825" y="4570413"/>
          <p14:tracePt t="50646" x="917575" y="4543425"/>
          <p14:tracePt t="50653" x="817563" y="4516438"/>
          <p14:tracePt t="50660" x="739775" y="4492625"/>
          <p14:tracePt t="50667" x="676275" y="4451350"/>
          <p14:tracePt t="50674" x="615950" y="4443413"/>
          <p14:tracePt t="50681" x="588963" y="4429125"/>
          <p14:tracePt t="50688" x="566738" y="4419600"/>
          <p14:tracePt t="50695" x="552450" y="4419600"/>
          <p14:tracePt t="50703" x="520700" y="4419600"/>
          <p14:tracePt t="50710" x="515938" y="4419600"/>
          <p14:tracePt t="50716" x="506413" y="4419600"/>
          <p14:tracePt t="50723" x="496888" y="4419600"/>
          <p14:tracePt t="50731" x="488950" y="4419600"/>
          <p14:tracePt t="50738" x="484188" y="4419600"/>
          <p14:tracePt t="50766" x="511175" y="4419600"/>
          <p14:tracePt t="50774" x="566738" y="4419600"/>
          <p14:tracePt t="50780" x="639763" y="4419600"/>
          <p14:tracePt t="50787" x="735013" y="4419600"/>
          <p14:tracePt t="50794" x="825500" y="4429125"/>
          <p14:tracePt t="50802" x="885825" y="4443413"/>
          <p14:tracePt t="50809" x="963613" y="4456113"/>
          <p14:tracePt t="50816" x="1009650" y="4479925"/>
          <p14:tracePt t="50823" x="1049338" y="4479925"/>
          <p14:tracePt t="50830" x="1077913" y="4479925"/>
          <p14:tracePt t="50837" x="1095375" y="4479925"/>
          <p14:tracePt t="50844" x="1104900" y="4479925"/>
          <p14:tracePt t="50851" x="1114425" y="4479925"/>
          <p14:tracePt t="50858" x="1119188" y="4479925"/>
          <p14:tracePt t="50937" x="1109663" y="4479925"/>
          <p14:tracePt t="50943" x="1100138" y="4479925"/>
          <p14:tracePt t="50950" x="1090613" y="4479925"/>
          <p14:tracePt t="50957" x="1077913" y="4465638"/>
          <p14:tracePt t="50965" x="1058863" y="4456113"/>
          <p14:tracePt t="50972" x="1012825" y="4443413"/>
          <p14:tracePt t="50979" x="973138" y="4433888"/>
          <p14:tracePt t="50986" x="912813" y="4419600"/>
          <p14:tracePt t="50993" x="871538" y="4419600"/>
          <p14:tracePt t="51001" x="844550" y="4419600"/>
          <p14:tracePt t="51007" x="803275" y="4419600"/>
          <p14:tracePt t="51014" x="771525" y="4419600"/>
          <p14:tracePt t="51021" x="752475" y="4419600"/>
          <p14:tracePt t="51028" x="725488" y="4419600"/>
          <p14:tracePt t="51036" x="708025" y="4419600"/>
          <p14:tracePt t="51042" x="698500" y="4419600"/>
          <p14:tracePt t="51050" x="693738" y="4424363"/>
          <p14:tracePt t="51056" x="684213" y="4433888"/>
          <p14:tracePt t="51064" x="676275" y="4443413"/>
          <p14:tracePt t="51071" x="671513" y="4443413"/>
          <p14:tracePt t="51078" x="671513" y="4446588"/>
          <p14:tracePt t="51085" x="671513" y="4465638"/>
          <p14:tracePt t="51092" x="671513" y="4475163"/>
          <p14:tracePt t="51100" x="671513" y="4479925"/>
          <p14:tracePt t="51106" x="671513" y="4487863"/>
          <p14:tracePt t="51113" x="671513" y="4497388"/>
          <p14:tracePt t="51120" x="671513" y="4502150"/>
          <p14:tracePt t="51127" x="671513" y="4511675"/>
          <p14:tracePt t="51134" x="671513" y="4519613"/>
          <p14:tracePt t="51141" x="671513" y="4529138"/>
          <p14:tracePt t="51149" x="679450" y="4552950"/>
          <p14:tracePt t="51156" x="688975" y="4575175"/>
          <p14:tracePt t="51163" x="698500" y="4592638"/>
          <p14:tracePt t="51170" x="708025" y="4611688"/>
          <p14:tracePt t="51177" x="720725" y="4638675"/>
          <p14:tracePt t="51184" x="730250" y="4657725"/>
          <p14:tracePt t="51191" x="749300" y="4679950"/>
          <p14:tracePt t="51199" x="757238" y="4699000"/>
          <p14:tracePt t="51205" x="766763" y="4706938"/>
          <p14:tracePt t="51212" x="771525" y="4711700"/>
          <p14:tracePt t="51220" x="781050" y="4730750"/>
          <p14:tracePt t="51227" x="781050" y="4738688"/>
          <p14:tracePt t="51234" x="781050" y="4743450"/>
          <p14:tracePt t="51240" x="781050" y="4752975"/>
          <p14:tracePt t="51248" x="781050" y="4762500"/>
          <p14:tracePt t="51255" x="781050" y="4772025"/>
          <p14:tracePt t="51262" x="781050" y="4775200"/>
          <p14:tracePt t="51270" x="781050" y="4784725"/>
          <p14:tracePt t="51333" x="771525" y="4784725"/>
          <p14:tracePt t="51340" x="762000" y="4784725"/>
          <p14:tracePt t="51347" x="752475" y="4784725"/>
          <p14:tracePt t="51354" x="739775" y="4784725"/>
          <p14:tracePt t="51361" x="730250" y="4784725"/>
          <p14:tracePt t="51441" x="735013" y="4784725"/>
          <p14:tracePt t="51454" x="762000" y="4784725"/>
          <p14:tracePt t="51460" x="788988" y="4784725"/>
          <p14:tracePt t="51468" x="808038" y="4784725"/>
          <p14:tracePt t="51475" x="825500" y="4784725"/>
          <p14:tracePt t="51482" x="854075" y="4784725"/>
          <p14:tracePt t="51489" x="871538" y="4784725"/>
          <p14:tracePt t="51496" x="881063" y="4784725"/>
          <p14:tracePt t="51504" x="885825" y="4784725"/>
          <p14:tracePt t="51510" x="895350" y="4784725"/>
          <p14:tracePt t="51517" x="903288" y="4784725"/>
          <p14:tracePt t="51524" x="908050" y="4784725"/>
          <p14:tracePt t="51531" x="927100" y="4784725"/>
          <p14:tracePt t="51538" x="936625" y="4784725"/>
          <p14:tracePt t="51880" x="944563" y="4784725"/>
          <p14:tracePt t="51886" x="949325" y="4784725"/>
          <p14:tracePt t="51893" x="958850" y="4784725"/>
          <p14:tracePt t="51899" x="968375" y="4784725"/>
          <p14:tracePt t="51907" x="981075" y="4784725"/>
          <p14:tracePt t="51969" x="990600" y="4784725"/>
          <p14:tracePt t="51991" x="1000125" y="4784725"/>
          <p14:tracePt t="56880" x="1073150" y="4794250"/>
          <p14:tracePt t="56886" x="1182688" y="4808538"/>
          <p14:tracePt t="56897" x="1296988" y="4808538"/>
          <p14:tracePt t="56902" x="1387475" y="4808538"/>
          <p14:tracePt t="56908" x="1465263" y="4803775"/>
          <p14:tracePt t="56915" x="1524000" y="4789488"/>
          <p14:tracePt t="56921" x="1565275" y="4767263"/>
          <p14:tracePt t="56930" x="1630363" y="4743450"/>
          <p14:tracePt t="56936" x="1662113" y="4721225"/>
          <p14:tracePt t="56942" x="1679575" y="4711700"/>
          <p14:tracePt t="56951" x="1698625" y="4702175"/>
          <p14:tracePt t="56957" x="1708150" y="4684713"/>
          <p14:tracePt t="56964" x="1725613" y="4675188"/>
          <p14:tracePt t="56971" x="1735138" y="4657725"/>
          <p14:tracePt t="56978" x="1744663" y="4638675"/>
          <p14:tracePt t="56985" x="1752600" y="4621213"/>
          <p14:tracePt t="56992" x="1752600" y="4589463"/>
          <p14:tracePt t="57000" x="1752600" y="4560888"/>
          <p14:tracePt t="57006" x="1752600" y="4543425"/>
          <p14:tracePt t="57014" x="1747838" y="4511675"/>
          <p14:tracePt t="57021" x="1739900" y="4483100"/>
          <p14:tracePt t="57027" x="1730375" y="4465638"/>
          <p14:tracePt t="57036" x="1711325" y="4443413"/>
          <p14:tracePt t="57041" x="1703388" y="4424363"/>
          <p14:tracePt t="57049" x="1679575" y="4405313"/>
          <p14:tracePt t="57056" x="1662113" y="4373563"/>
          <p14:tracePt t="57063" x="1643063" y="4365625"/>
          <p14:tracePt t="57070" x="1611313" y="4356100"/>
          <p14:tracePt t="57077" x="1593850" y="4346575"/>
          <p14:tracePt t="57084" x="1574800" y="4346575"/>
          <p14:tracePt t="57091" x="1557338" y="4346575"/>
          <p14:tracePt t="57098" x="1552575" y="4346575"/>
          <p14:tracePt t="57105" x="1543050" y="4346575"/>
          <p14:tracePt t="57113" x="1524000" y="4351338"/>
          <p14:tracePt t="57119" x="1516063" y="4356100"/>
          <p14:tracePt t="57126" x="1511300" y="4373563"/>
          <p14:tracePt t="57134" x="1497013" y="4405313"/>
          <p14:tracePt t="57141" x="1497013" y="4433888"/>
          <p14:tracePt t="57148" x="1497013" y="4475163"/>
          <p14:tracePt t="57155" x="1506538" y="4548188"/>
          <p14:tracePt t="57163" x="1528763" y="4606925"/>
          <p14:tracePt t="57169" x="1570038" y="4689475"/>
          <p14:tracePt t="57176" x="1597025" y="4767263"/>
          <p14:tracePt t="57183" x="1620838" y="4811713"/>
          <p14:tracePt t="57190" x="1643063" y="4857750"/>
          <p14:tracePt t="57197" x="1679575" y="4908550"/>
          <p14:tracePt t="57204" x="1689100" y="4935538"/>
          <p14:tracePt t="57211" x="1708150" y="4967288"/>
          <p14:tracePt t="57218" x="1730375" y="4986338"/>
          <p14:tracePt t="57225" x="1747838" y="5003800"/>
          <p14:tracePt t="57233" x="1781175" y="5027613"/>
          <p14:tracePt t="57239" x="1798638" y="5035550"/>
          <p14:tracePt t="57247" x="1817688" y="5045075"/>
          <p14:tracePt t="57254" x="1835150" y="5045075"/>
          <p14:tracePt t="57261" x="1849438" y="5045075"/>
          <p14:tracePt t="57268" x="1881188" y="5040313"/>
          <p14:tracePt t="57275" x="1898650" y="5032375"/>
          <p14:tracePt t="57283" x="1917700" y="5022850"/>
          <p14:tracePt t="57289" x="1927225" y="5013325"/>
          <p14:tracePt t="57296" x="1935163" y="4995863"/>
          <p14:tracePt t="57303" x="1944688" y="4976813"/>
          <p14:tracePt t="57310" x="1954213" y="4949825"/>
          <p14:tracePt t="57318" x="1971675" y="4935538"/>
          <p14:tracePt t="57325" x="1971675" y="4930775"/>
          <p14:tracePt t="57332" x="1971675" y="4922838"/>
          <p14:tracePt t="57339" x="1971675" y="4913313"/>
          <p14:tracePt t="57346" x="1971675" y="4908550"/>
          <p14:tracePt t="57353" x="1958975" y="4899025"/>
          <p14:tracePt t="57360" x="1954213" y="4889500"/>
          <p14:tracePt t="57367" x="1944688" y="4881563"/>
          <p14:tracePt t="57374" x="1927225" y="4881563"/>
          <p14:tracePt t="57382" x="1912938" y="4881563"/>
          <p14:tracePt t="57389" x="1871663" y="4881563"/>
          <p14:tracePt t="57396" x="1839913" y="4881563"/>
          <p14:tracePt t="57403" x="1798638" y="4881563"/>
          <p14:tracePt t="57410" x="1744663" y="4881563"/>
          <p14:tracePt t="57417" x="1689100" y="4881563"/>
          <p14:tracePt t="57424" x="1630363" y="4889500"/>
          <p14:tracePt t="57431" x="1597025" y="4899025"/>
          <p14:tracePt t="57438" x="1579563" y="4908550"/>
          <p14:tracePt t="57446" x="1560513" y="4918075"/>
          <p14:tracePt t="57452" x="1543050" y="4926013"/>
          <p14:tracePt t="57459" x="1533525" y="4945063"/>
          <p14:tracePt t="57467" x="1524000" y="4962525"/>
          <p14:tracePt t="57474" x="1524000" y="4995863"/>
          <p14:tracePt t="57481" x="1524000" y="5013325"/>
          <p14:tracePt t="57488" x="1528763" y="5032375"/>
          <p14:tracePt t="57495" x="1538288" y="5049838"/>
          <p14:tracePt t="57502" x="1570038" y="5095875"/>
          <p14:tracePt t="57509" x="1601788" y="5127625"/>
          <p14:tracePt t="57516" x="1652588" y="5164138"/>
          <p14:tracePt t="57523" x="1711325" y="5186363"/>
          <p14:tracePt t="57531" x="1757363" y="5210175"/>
          <p14:tracePt t="57537" x="1817688" y="5222875"/>
          <p14:tracePt t="57545" x="1862138" y="5232400"/>
          <p14:tracePt t="57551" x="1890713" y="5232400"/>
          <p14:tracePt t="57559" x="1930400" y="5232400"/>
          <p14:tracePt t="57566" x="1949450" y="5232400"/>
          <p14:tracePt t="57573" x="1966913" y="5232400"/>
          <p14:tracePt t="57580" x="1971675" y="5227638"/>
          <p14:tracePt t="57586" x="1981200" y="5218113"/>
          <p14:tracePt t="57594" x="2000250" y="5195888"/>
          <p14:tracePt t="57601" x="2008188" y="5173663"/>
          <p14:tracePt t="57608" x="2017713" y="5145088"/>
          <p14:tracePt t="57615" x="2017713" y="5127625"/>
          <p14:tracePt t="57623" x="2017713" y="5100638"/>
          <p14:tracePt t="57633" x="2017713" y="5081588"/>
          <p14:tracePt t="57637" x="2012950" y="5064125"/>
          <p14:tracePt t="57643" x="2003425" y="5045075"/>
          <p14:tracePt t="57651" x="1985963" y="5022850"/>
          <p14:tracePt t="57657" x="1963738" y="4995863"/>
          <p14:tracePt t="57665" x="1944688" y="4986338"/>
          <p14:tracePt t="57671" x="1927225" y="4962525"/>
          <p14:tracePt t="57679" x="1908175" y="4954588"/>
          <p14:tracePt t="57686" x="1876425" y="4945063"/>
          <p14:tracePt t="57693" x="1857375" y="4935538"/>
          <p14:tracePt t="57700" x="1839913" y="4926013"/>
          <p14:tracePt t="57707" x="1830388" y="4926013"/>
          <p14:tracePt t="57714" x="1825625" y="4926013"/>
          <p14:tracePt t="57721" x="1817688" y="4926013"/>
          <p14:tracePt t="57729" x="1808163" y="4926013"/>
          <p14:tracePt t="57735" x="1793875" y="4926013"/>
          <p14:tracePt t="57743" x="1784350" y="4930775"/>
          <p14:tracePt t="57750" x="1776413" y="4935538"/>
          <p14:tracePt t="57757" x="1766888" y="4945063"/>
          <p14:tracePt t="57764" x="1766888" y="4962525"/>
          <p14:tracePt t="57771" x="1766888" y="4976813"/>
          <p14:tracePt t="57778" x="1766888" y="5008563"/>
          <p14:tracePt t="57785" x="1766888" y="5027613"/>
          <p14:tracePt t="57792" x="1766888" y="5032375"/>
          <p14:tracePt t="57800" x="1766888" y="5040313"/>
          <p14:tracePt t="57807" x="1766888" y="5049838"/>
          <p14:tracePt t="57814" x="1766888" y="5059363"/>
          <p14:tracePt t="57820" x="1766888" y="5064125"/>
          <p14:tracePt t="57828" x="1766888" y="5072063"/>
          <p14:tracePt t="57835" x="1766888" y="5081588"/>
          <p14:tracePt t="57842" x="1766888" y="5095875"/>
          <p14:tracePt t="57849" x="1766888" y="5105400"/>
        </p14:tracePtLst>
      </p14:laserTraceLst>
    </p:ext>
  </p:extLs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Example Question</a:t>
            </a:r>
            <a:endParaRPr lang="en-US">
              <a:solidFill>
                <a:srgbClr val="CC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441960" y="980804"/>
            <a:ext cx="8301446" cy="1212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4488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1688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260475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19263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166938" indent="-333375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6241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6pPr>
            <a:lvl7pPr marL="30813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7pPr>
            <a:lvl8pPr marL="35385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8pPr>
            <a:lvl9pPr marL="39957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defTabSz="914400" eaLnBrk="1" hangingPunct="1">
              <a:buFont typeface="Times" charset="0"/>
              <a:buNone/>
            </a:pPr>
            <a:r>
              <a:rPr lang="en-US" b="1" kern="0">
                <a:latin typeface="Arial" charset="0"/>
                <a:ea typeface="ＭＳ Ｐゴシック" charset="0"/>
                <a:cs typeface="ＭＳ Ｐゴシック" charset="0"/>
              </a:rPr>
              <a:t>What is the molarity of a solution of nitric acid if 0.216 g of barium hydroxide is required to neutralize a 20.00-mL sample of nitric acid?</a:t>
            </a:r>
          </a:p>
        </p:txBody>
      </p:sp>
      <p:sp>
        <p:nvSpPr>
          <p:cNvPr id="6" name="Rectangle 2"/>
          <p:cNvSpPr/>
          <p:nvPr/>
        </p:nvSpPr>
        <p:spPr>
          <a:xfrm>
            <a:off x="510930" y="2584878"/>
            <a:ext cx="83391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>
                <a:latin typeface="Arial" charset="0"/>
                <a:ea typeface="ＭＳ Ｐゴシック" charset="0"/>
                <a:cs typeface="ＭＳ Ｐゴシック" charset="0"/>
              </a:rPr>
              <a:t>2 HNO</a:t>
            </a:r>
            <a:r>
              <a:rPr lang="en-US" sz="2400" b="1" baseline="-25000">
                <a:latin typeface="Arial" charset="0"/>
                <a:ea typeface="ＭＳ Ｐゴシック" charset="0"/>
                <a:cs typeface="ＭＳ Ｐゴシック" charset="0"/>
              </a:rPr>
              <a:t>3</a:t>
            </a:r>
            <a:r>
              <a:rPr lang="en-US" sz="2400" b="1"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400" b="1" err="1">
                <a:latin typeface="Arial" charset="0"/>
                <a:ea typeface="ＭＳ Ｐゴシック" charset="0"/>
                <a:cs typeface="ＭＳ Ｐゴシック" charset="0"/>
              </a:rPr>
              <a:t>aq</a:t>
            </a:r>
            <a:r>
              <a:rPr lang="en-US" sz="2400" b="1">
                <a:latin typeface="Arial" charset="0"/>
                <a:ea typeface="ＭＳ Ｐゴシック" charset="0"/>
                <a:cs typeface="ＭＳ Ｐゴシック" charset="0"/>
              </a:rPr>
              <a:t>) + Ba(OH)</a:t>
            </a:r>
            <a:r>
              <a:rPr lang="en-US" sz="2400" b="1" baseline="-25000"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400" b="1"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400" b="1" err="1">
                <a:latin typeface="Arial" charset="0"/>
                <a:ea typeface="ＭＳ Ｐゴシック" charset="0"/>
                <a:cs typeface="ＭＳ Ｐゴシック" charset="0"/>
              </a:rPr>
              <a:t>aq</a:t>
            </a:r>
            <a:r>
              <a:rPr lang="en-US" sz="2400" b="1">
                <a:latin typeface="Arial" charset="0"/>
                <a:ea typeface="ＭＳ Ｐゴシック" charset="0"/>
                <a:cs typeface="ＭＳ Ｐゴシック" charset="0"/>
              </a:rPr>
              <a:t>)  </a:t>
            </a:r>
            <a:r>
              <a:rPr lang="en-US" sz="2400" b="1"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</a:t>
            </a:r>
            <a:r>
              <a:rPr lang="en-US" sz="2400" b="1">
                <a:latin typeface="Arial" charset="0"/>
                <a:ea typeface="ＭＳ Ｐゴシック" charset="0"/>
                <a:cs typeface="ＭＳ Ｐゴシック" charset="0"/>
              </a:rPr>
              <a:t>  Ba(NO</a:t>
            </a:r>
            <a:r>
              <a:rPr lang="en-US" sz="2400" b="1" baseline="-25000">
                <a:latin typeface="Arial" charset="0"/>
                <a:ea typeface="ＭＳ Ｐゴシック" charset="0"/>
                <a:cs typeface="ＭＳ Ｐゴシック" charset="0"/>
              </a:rPr>
              <a:t>3</a:t>
            </a:r>
            <a:r>
              <a:rPr lang="en-US" sz="2400" b="1">
                <a:latin typeface="Arial" charset="0"/>
                <a:ea typeface="ＭＳ Ｐゴシック" charset="0"/>
                <a:cs typeface="ＭＳ Ｐゴシック" charset="0"/>
              </a:rPr>
              <a:t>)</a:t>
            </a:r>
            <a:r>
              <a:rPr lang="en-US" sz="2400" b="1" baseline="-25000"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400" b="1"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400" b="1" err="1">
                <a:latin typeface="Arial" charset="0"/>
                <a:ea typeface="ＭＳ Ｐゴシック" charset="0"/>
                <a:cs typeface="ＭＳ Ｐゴシック" charset="0"/>
              </a:rPr>
              <a:t>aq</a:t>
            </a:r>
            <a:r>
              <a:rPr lang="en-US" sz="2400" b="1">
                <a:latin typeface="Arial" charset="0"/>
                <a:ea typeface="ＭＳ Ｐゴシック" charset="0"/>
                <a:cs typeface="ＭＳ Ｐゴシック" charset="0"/>
              </a:rPr>
              <a:t>) + 2 H</a:t>
            </a:r>
            <a:r>
              <a:rPr lang="en-US" sz="2400" b="1" baseline="-25000"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400" b="1">
                <a:latin typeface="Arial" charset="0"/>
                <a:ea typeface="ＭＳ Ｐゴシック" charset="0"/>
                <a:cs typeface="ＭＳ Ｐゴシック" charset="0"/>
              </a:rPr>
              <a:t>O(</a:t>
            </a:r>
            <a:r>
              <a:rPr lang="en-US" sz="2400" b="1" i="1">
                <a:latin typeface="Arial" charset="0"/>
                <a:ea typeface="ＭＳ Ｐゴシック" charset="0"/>
                <a:cs typeface="ＭＳ Ｐゴシック" charset="0"/>
              </a:rPr>
              <a:t>l</a:t>
            </a:r>
            <a:r>
              <a:rPr lang="en-US" sz="2400" b="1">
                <a:latin typeface="Arial" charset="0"/>
                <a:ea typeface="ＭＳ Ｐゴシック" charset="0"/>
                <a:cs typeface="ＭＳ Ｐゴシック" charset="0"/>
              </a:rPr>
              <a:t>)  </a:t>
            </a:r>
            <a:endParaRPr lang="en-US" sz="2400"/>
          </a:p>
        </p:txBody>
      </p:sp>
      <p:sp>
        <p:nvSpPr>
          <p:cNvPr id="7" name="Rectangle 3"/>
          <p:cNvSpPr/>
          <p:nvPr/>
        </p:nvSpPr>
        <p:spPr>
          <a:xfrm>
            <a:off x="769182" y="2165258"/>
            <a:ext cx="56861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</a:rPr>
              <a:t>acid               base                        salt   </a:t>
            </a:r>
            <a:endParaRPr lang="en-US" sz="2400">
              <a:solidFill>
                <a:srgbClr val="0000CC"/>
              </a:solidFill>
            </a:endParaRPr>
          </a:p>
        </p:txBody>
      </p:sp>
      <p:graphicFrame>
        <p:nvGraphicFramePr>
          <p:cNvPr id="8" name="Object 16"/>
          <p:cNvGraphicFramePr>
            <a:graphicFrameLocks noChangeAspect="1"/>
          </p:cNvGraphicFramePr>
          <p:nvPr/>
        </p:nvGraphicFramePr>
        <p:xfrm>
          <a:off x="516610" y="3273065"/>
          <a:ext cx="4397466" cy="772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7" imgW="2463480" imgH="431640" progId="Equation.3">
                  <p:embed/>
                </p:oleObj>
              </mc:Choice>
              <mc:Fallback>
                <p:oleObj name="Equation" r:id="rId7" imgW="2463480" imgH="431640" progId="Equation.3">
                  <p:embed/>
                  <p:pic>
                    <p:nvPicPr>
                      <p:cNvPr id="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10" y="3273065"/>
                        <a:ext cx="4397466" cy="772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/>
          <p:cNvSpPr/>
          <p:nvPr/>
        </p:nvSpPr>
        <p:spPr>
          <a:xfrm>
            <a:off x="5008955" y="3390901"/>
            <a:ext cx="36247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</a:rPr>
              <a:t>1.26 </a:t>
            </a:r>
            <a:r>
              <a:rPr lang="en-US" sz="2400" b="1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 10</a:t>
            </a:r>
            <a:r>
              <a:rPr lang="en-US" sz="2400" b="1" baseline="30000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-3</a:t>
            </a:r>
            <a:r>
              <a:rPr lang="en-US" sz="2400" b="1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 </a:t>
            </a:r>
            <a:r>
              <a:rPr lang="en-US" sz="2400" b="1" err="1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mol</a:t>
            </a:r>
            <a:r>
              <a:rPr lang="en-US" sz="2400" b="1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 </a:t>
            </a:r>
            <a:r>
              <a:rPr lang="en-US" sz="2400" b="1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</a:rPr>
              <a:t>Ba(OH)</a:t>
            </a:r>
            <a:r>
              <a:rPr lang="en-US" sz="2400" b="1" baseline="-25000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400" b="1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 </a:t>
            </a:r>
            <a:endParaRPr lang="en-US" sz="2400">
              <a:solidFill>
                <a:srgbClr val="0000CC"/>
              </a:solidFill>
            </a:endParaRPr>
          </a:p>
        </p:txBody>
      </p:sp>
      <p:graphicFrame>
        <p:nvGraphicFramePr>
          <p:cNvPr id="10" name="Object 16"/>
          <p:cNvGraphicFramePr>
            <a:graphicFrameLocks noChangeAspect="1"/>
          </p:cNvGraphicFramePr>
          <p:nvPr/>
        </p:nvGraphicFramePr>
        <p:xfrm>
          <a:off x="236538" y="4340225"/>
          <a:ext cx="32639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公式" r:id="rId9" imgW="1828800" imgH="241200" progId="Equation.3">
                  <p:embed/>
                </p:oleObj>
              </mc:Choice>
              <mc:Fallback>
                <p:oleObj name="公式" r:id="rId9" imgW="1828800" imgH="241200" progId="Equation.3">
                  <p:embed/>
                  <p:pic>
                    <p:nvPicPr>
                      <p:cNvPr id="1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4340225"/>
                        <a:ext cx="3263900" cy="43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/>
          <p:nvPr/>
        </p:nvSpPr>
        <p:spPr>
          <a:xfrm>
            <a:off x="5450681" y="4344533"/>
            <a:ext cx="32480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</a:rPr>
              <a:t>2.52 </a:t>
            </a:r>
            <a:r>
              <a:rPr lang="en-US" sz="2400" b="1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 10</a:t>
            </a:r>
            <a:r>
              <a:rPr lang="en-US" sz="2400" b="1" baseline="30000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-3</a:t>
            </a:r>
            <a:r>
              <a:rPr lang="en-US" sz="2400" b="1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 </a:t>
            </a:r>
            <a:r>
              <a:rPr lang="en-US" sz="2400" b="1" err="1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mol</a:t>
            </a:r>
            <a:r>
              <a:rPr lang="en-US" sz="2400" b="1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 HN</a:t>
            </a:r>
            <a:r>
              <a:rPr lang="en-US" sz="2400" b="1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</a:rPr>
              <a:t>O</a:t>
            </a:r>
            <a:r>
              <a:rPr lang="en-US" sz="2400" b="1" baseline="-25000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</a:rPr>
              <a:t>3</a:t>
            </a:r>
            <a:r>
              <a:rPr lang="en-US" sz="2400" b="1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 </a:t>
            </a:r>
            <a:endParaRPr lang="en-US" sz="2400">
              <a:solidFill>
                <a:srgbClr val="0000CC"/>
              </a:solidFill>
            </a:endParaRPr>
          </a:p>
        </p:txBody>
      </p:sp>
      <p:sp>
        <p:nvSpPr>
          <p:cNvPr id="12" name="Rectangle 13"/>
          <p:cNvSpPr/>
          <p:nvPr/>
        </p:nvSpPr>
        <p:spPr>
          <a:xfrm>
            <a:off x="83682" y="5188892"/>
            <a:ext cx="16289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7030A0"/>
                </a:solidFill>
                <a:latin typeface="Arial" charset="0"/>
                <a:ea typeface="ＭＳ Ｐゴシック" charset="0"/>
                <a:cs typeface="ＭＳ Ｐゴシック" charset="0"/>
              </a:rPr>
              <a:t>Molarity =</a:t>
            </a:r>
            <a:endParaRPr lang="en-US" sz="2400">
              <a:solidFill>
                <a:srgbClr val="7030A0"/>
              </a:solidFill>
            </a:endParaRPr>
          </a:p>
        </p:txBody>
      </p:sp>
      <p:sp>
        <p:nvSpPr>
          <p:cNvPr id="13" name="Rectangle 14"/>
          <p:cNvSpPr/>
          <p:nvPr/>
        </p:nvSpPr>
        <p:spPr>
          <a:xfrm>
            <a:off x="1631960" y="5189272"/>
            <a:ext cx="32480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</a:rPr>
              <a:t>2.52 </a:t>
            </a:r>
            <a:r>
              <a:rPr lang="en-US" sz="2400" b="1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 10</a:t>
            </a:r>
            <a:r>
              <a:rPr lang="en-US" sz="2400" b="1" baseline="30000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-3</a:t>
            </a:r>
            <a:r>
              <a:rPr lang="en-US" sz="2400" b="1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 </a:t>
            </a:r>
            <a:r>
              <a:rPr lang="en-US" sz="2400" b="1" err="1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mol</a:t>
            </a:r>
            <a:r>
              <a:rPr lang="en-US" sz="2400" b="1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 HN</a:t>
            </a:r>
            <a:r>
              <a:rPr lang="en-US" sz="2400" b="1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</a:rPr>
              <a:t>O</a:t>
            </a:r>
            <a:r>
              <a:rPr lang="en-US" sz="2400" b="1" baseline="-25000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</a:rPr>
              <a:t>3</a:t>
            </a:r>
            <a:r>
              <a:rPr lang="en-US" sz="2400" b="1">
                <a:solidFill>
                  <a:srgbClr val="0000CC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 </a:t>
            </a:r>
            <a:endParaRPr lang="en-US" sz="2400">
              <a:solidFill>
                <a:srgbClr val="0000CC"/>
              </a:solidFill>
            </a:endParaRPr>
          </a:p>
        </p:txBody>
      </p:sp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4622971" y="5058203"/>
          <a:ext cx="15192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11" imgW="850680" imgH="393480" progId="Equation.3">
                  <p:embed/>
                </p:oleObj>
              </mc:Choice>
              <mc:Fallback>
                <p:oleObj name="Equation" r:id="rId11" imgW="850680" imgH="393480" progId="Equation.3">
                  <p:embed/>
                  <p:pic>
                    <p:nvPicPr>
                      <p:cNvPr id="1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971" y="5058203"/>
                        <a:ext cx="1519237" cy="704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/>
          <p:cNvSpPr/>
          <p:nvPr/>
        </p:nvSpPr>
        <p:spPr>
          <a:xfrm>
            <a:off x="5951460" y="5939067"/>
            <a:ext cx="26148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008000"/>
                </a:solidFill>
                <a:latin typeface="Arial" charset="0"/>
                <a:ea typeface="ＭＳ Ｐゴシック" charset="0"/>
                <a:cs typeface="ＭＳ Ｐゴシック" charset="0"/>
              </a:rPr>
              <a:t>0.126 </a:t>
            </a:r>
            <a:r>
              <a:rPr lang="en-US" sz="2800" b="1">
                <a:solidFill>
                  <a:srgbClr val="008000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M HN</a:t>
            </a:r>
            <a:r>
              <a:rPr lang="en-US" sz="2800" b="1">
                <a:solidFill>
                  <a:srgbClr val="008000"/>
                </a:solidFill>
                <a:latin typeface="Arial" charset="0"/>
                <a:ea typeface="ＭＳ Ｐゴシック" charset="0"/>
                <a:cs typeface="ＭＳ Ｐゴシック" charset="0"/>
              </a:rPr>
              <a:t>O</a:t>
            </a:r>
            <a:r>
              <a:rPr lang="en-US" sz="2800" b="1" baseline="-25000">
                <a:solidFill>
                  <a:srgbClr val="008000"/>
                </a:solidFill>
                <a:latin typeface="Arial" charset="0"/>
                <a:ea typeface="ＭＳ Ｐゴシック" charset="0"/>
                <a:cs typeface="ＭＳ Ｐゴシック" charset="0"/>
              </a:rPr>
              <a:t>3</a:t>
            </a:r>
            <a:r>
              <a:rPr lang="en-US" sz="2800" b="1">
                <a:solidFill>
                  <a:srgbClr val="008000"/>
                </a:solidFill>
                <a:latin typeface="Arial" charset="0"/>
                <a:ea typeface="ＭＳ Ｐゴシック" charset="0"/>
                <a:cs typeface="ＭＳ Ｐゴシック" charset="0"/>
                <a:sym typeface="Symbol" panose="05050102010706020507" pitchFamily="18" charset="2"/>
              </a:rPr>
              <a:t> </a:t>
            </a:r>
            <a:endParaRPr lang="en-US" sz="2400">
              <a:solidFill>
                <a:srgbClr val="008000"/>
              </a:solidFill>
            </a:endParaRPr>
          </a:p>
        </p:txBody>
      </p:sp>
      <p:graphicFrame>
        <p:nvGraphicFramePr>
          <p:cNvPr id="16" name="Object 1"/>
          <p:cNvGraphicFramePr>
            <a:graphicFrameLocks noChangeAspect="1"/>
          </p:cNvGraphicFramePr>
          <p:nvPr/>
        </p:nvGraphicFramePr>
        <p:xfrm>
          <a:off x="3374319" y="4232947"/>
          <a:ext cx="1979407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3" imgW="1168200" imgH="431640" progId="Equation.3">
                  <p:embed/>
                </p:oleObj>
              </mc:Choice>
              <mc:Fallback>
                <p:oleObj name="Equation" r:id="rId13" imgW="1168200" imgH="431640" progId="Equation.3">
                  <p:embed/>
                  <p:pic>
                    <p:nvPicPr>
                      <p:cNvPr id="16" name="Object 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74319" y="4232947"/>
                        <a:ext cx="1979407" cy="731520"/>
                      </a:xfrm>
                      <a:prstGeom prst="rect">
                        <a:avLst/>
                      </a:prstGeom>
                      <a:solidFill>
                        <a:srgbClr val="FF99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D2548B0C-4F6A-4E12-B52A-FC0C243B60D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371735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0399"/>
    </mc:Choice>
    <mc:Fallback xmlns="">
      <p:transition spd="slow" advTm="1503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2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75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" grpId="0"/>
      <p:bldP spid="7" grpId="0"/>
      <p:bldP spid="9" grpId="0"/>
      <p:bldP spid="11" grpId="0"/>
      <p:bldP spid="12" grpId="0"/>
      <p:bldP spid="13" grpId="0"/>
      <p:bldP spid="15" grpId="0"/>
    </p:bldLst>
  </p:timing>
  <p:extLst>
    <p:ext uri="{3A86A75C-4F4B-4683-9AE1-C65F6400EC91}">
      <p14:laserTraceLst xmlns:p14="http://schemas.microsoft.com/office/powerpoint/2010/main">
        <p14:tracePtLst>
          <p14:tracePt t="6636" x="1784350" y="5045075"/>
          <p14:tracePt t="6643" x="1825625" y="4949825"/>
          <p14:tracePt t="6650" x="1866900" y="4867275"/>
          <p14:tracePt t="6657" x="1908175" y="4772025"/>
          <p14:tracePt t="6664" x="1935163" y="4689475"/>
          <p14:tracePt t="6671" x="1958975" y="4643438"/>
          <p14:tracePt t="6678" x="1981200" y="4602163"/>
          <p14:tracePt t="6685" x="2017713" y="4538663"/>
          <p14:tracePt t="6691" x="2039938" y="4492625"/>
          <p14:tracePt t="6699" x="2068513" y="4429125"/>
          <p14:tracePt t="6705" x="2090738" y="4368800"/>
          <p14:tracePt t="6713" x="2117725" y="4268788"/>
          <p14:tracePt t="6719" x="2159000" y="4173538"/>
          <p14:tracePt t="6726" x="2185988" y="4095750"/>
          <p14:tracePt t="6734" x="2214563" y="4013200"/>
          <p14:tracePt t="6741" x="2236788" y="3971925"/>
          <p14:tracePt t="6748" x="2246313" y="3913188"/>
          <p14:tracePt t="6755" x="2259013" y="3867150"/>
          <p14:tracePt t="6763" x="2287588" y="3789363"/>
          <p14:tracePt t="6769" x="2309813" y="3711575"/>
          <p14:tracePt t="6776" x="2324100" y="3633788"/>
          <p14:tracePt t="6783" x="2336800" y="3575050"/>
          <p14:tracePt t="6790" x="2351088" y="3497263"/>
          <p14:tracePt t="6798" x="2360613" y="3455988"/>
          <p14:tracePt t="6805" x="2368550" y="3397250"/>
          <p14:tracePt t="6812" x="2382838" y="3336925"/>
          <p14:tracePt t="6819" x="2409825" y="3255963"/>
          <p14:tracePt t="6826" x="2424113" y="3163888"/>
          <p14:tracePt t="6833" x="2438400" y="3068638"/>
          <p14:tracePt t="6840" x="2451100" y="2971800"/>
          <p14:tracePt t="6847" x="2465388" y="2881313"/>
          <p14:tracePt t="6854" x="2474913" y="2820988"/>
          <p14:tracePt t="6861" x="2474913" y="2762250"/>
          <p14:tracePt t="6869" x="2487613" y="2720975"/>
          <p14:tracePt t="6878" x="2487613" y="2667000"/>
          <p14:tracePt t="6883" x="2497138" y="2620963"/>
          <p14:tracePt t="6890" x="2506663" y="2579688"/>
          <p14:tracePt t="6897" x="2533650" y="2520950"/>
          <p14:tracePt t="6904" x="2533650" y="2460625"/>
          <p14:tracePt t="6911" x="2543175" y="2382838"/>
          <p14:tracePt t="6918" x="2543175" y="2341563"/>
          <p14:tracePt t="6926" x="2543175" y="2292350"/>
          <p14:tracePt t="6932" x="2543175" y="2251075"/>
          <p14:tracePt t="6939" x="2543175" y="2195513"/>
          <p14:tracePt t="6947" x="2543175" y="2163763"/>
          <p14:tracePt t="6954" x="2543175" y="2122488"/>
          <p14:tracePt t="6961" x="2543175" y="2068513"/>
          <p14:tracePt t="6968" x="2543175" y="2027238"/>
          <p14:tracePt t="6975" x="2543175" y="1973263"/>
          <p14:tracePt t="6982" x="2543175" y="1931988"/>
          <p14:tracePt t="6989" x="2543175" y="1862138"/>
          <p14:tracePt t="6997" x="2543175" y="1822450"/>
          <p14:tracePt t="7003" x="2543175" y="1766888"/>
          <p14:tracePt t="7010" x="2543175" y="1725613"/>
          <p14:tracePt t="7017" x="2543175" y="1684338"/>
          <p14:tracePt t="7024" x="2543175" y="1643063"/>
          <p14:tracePt t="7032" x="2555875" y="1603375"/>
          <p14:tracePt t="7038" x="2555875" y="1547813"/>
          <p14:tracePt t="7046" x="2565400" y="1516063"/>
          <p14:tracePt t="7053" x="2565400" y="1489075"/>
          <p14:tracePt t="7060" x="2565400" y="1455738"/>
          <p14:tracePt t="7067" x="2565400" y="1416050"/>
          <p14:tracePt t="7074" x="2565400" y="1387475"/>
          <p14:tracePt t="7082" x="2565400" y="1370013"/>
          <p14:tracePt t="7089" x="2565400" y="1343025"/>
          <p14:tracePt t="7096" x="2565400" y="1323975"/>
          <p14:tracePt t="7102" x="2565400" y="1306513"/>
          <p14:tracePt t="7110" x="2565400" y="1287463"/>
          <p14:tracePt t="7117" x="2565400" y="1277938"/>
          <p14:tracePt t="7124" x="2565400" y="1273175"/>
          <p14:tracePt t="7131" x="2574925" y="1255713"/>
          <p14:tracePt t="7138" x="2579688" y="1246188"/>
          <p14:tracePt t="7145" x="2589213" y="1241425"/>
          <p14:tracePt t="7152" x="2597150" y="1233488"/>
          <p14:tracePt t="7160" x="2625725" y="1223963"/>
          <p14:tracePt t="7166" x="2643188" y="1214438"/>
          <p14:tracePt t="7174" x="2670175" y="1204913"/>
          <p14:tracePt t="7181" x="2701925" y="1204913"/>
          <p14:tracePt t="7188" x="2743200" y="1204913"/>
          <p14:tracePt t="7195" x="2771775" y="1204913"/>
          <p14:tracePt t="7202" x="2789238" y="1204913"/>
          <p14:tracePt t="7213" x="2830513" y="1204913"/>
          <p14:tracePt t="7217" x="2857500" y="1204913"/>
          <p14:tracePt t="7225" x="2889250" y="1204913"/>
          <p14:tracePt t="7232" x="2930525" y="1192213"/>
          <p14:tracePt t="7239" x="2957513" y="1192213"/>
          <p14:tracePt t="7247" x="2990850" y="1192213"/>
          <p14:tracePt t="7252" x="3030538" y="1192213"/>
          <p14:tracePt t="7260" x="3059113" y="1192213"/>
          <p14:tracePt t="7266" x="3100388" y="1192213"/>
          <p14:tracePt t="7273" x="3140075" y="1192213"/>
          <p14:tracePt t="7280" x="3181350" y="1192213"/>
          <p14:tracePt t="7287" x="3213100" y="1200150"/>
          <p14:tracePt t="7295" x="3268663" y="1209675"/>
          <p14:tracePt t="7302" x="3300413" y="1219200"/>
          <p14:tracePt t="7309" x="3341688" y="1233488"/>
          <p14:tracePt t="7316" x="3368675" y="1241425"/>
          <p14:tracePt t="7323" x="3400425" y="1241425"/>
          <p14:tracePt t="7330" x="3441700" y="1250950"/>
          <p14:tracePt t="7337" x="3460750" y="1260475"/>
          <p14:tracePt t="7344" x="3478213" y="1277938"/>
          <p14:tracePt t="7351" x="3502025" y="1287463"/>
          <p14:tracePt t="7358" x="3519488" y="1296988"/>
          <p14:tracePt t="7366" x="3546475" y="1309688"/>
          <p14:tracePt t="7372" x="3579813" y="1319213"/>
          <p14:tracePt t="7381" x="3597275" y="1328738"/>
          <p14:tracePt t="7387" x="3616325" y="1338263"/>
          <p14:tracePt t="7395" x="3656013" y="1338263"/>
          <p14:tracePt t="7401" x="3675063" y="1346200"/>
          <p14:tracePt t="7408" x="3702050" y="1346200"/>
          <p14:tracePt t="7415" x="3733800" y="1346200"/>
          <p14:tracePt t="7422" x="3743325" y="1346200"/>
          <p14:tracePt t="7429" x="3748088" y="1346200"/>
          <p14:tracePt t="7436" x="3757613" y="1346200"/>
          <p14:tracePt t="7905" x="3830638" y="1346200"/>
          <p14:tracePt t="7912" x="3940175" y="1346200"/>
          <p14:tracePt t="7919" x="4030663" y="1346200"/>
          <p14:tracePt t="7926" x="4108450" y="1346200"/>
          <p14:tracePt t="7933" x="4200525" y="1346200"/>
          <p14:tracePt t="7941" x="4291013" y="1346200"/>
          <p14:tracePt t="7947" x="4364038" y="1346200"/>
          <p14:tracePt t="7956" x="4441825" y="1338263"/>
          <p14:tracePt t="7961" x="4483100" y="1328738"/>
          <p14:tracePt t="7968" x="4541838" y="1314450"/>
          <p14:tracePt t="7976" x="4587875" y="1306513"/>
          <p14:tracePt t="7983" x="4643438" y="1306513"/>
          <p14:tracePt t="7990" x="4683125" y="1306513"/>
          <p14:tracePt t="7997" x="4738688" y="1306513"/>
          <p14:tracePt t="8004" x="4779963" y="1306513"/>
          <p14:tracePt t="8010" x="4821238" y="1306513"/>
          <p14:tracePt t="8018" x="4862513" y="1306513"/>
          <p14:tracePt t="8025" x="4902200" y="1306513"/>
          <p14:tracePt t="8032" x="4943475" y="1306513"/>
          <p14:tracePt t="8039" x="4984750" y="1306513"/>
          <p14:tracePt t="8046" x="5013325" y="1306513"/>
          <p14:tracePt t="8053" x="5053013" y="1306513"/>
          <p14:tracePt t="8060" x="5086350" y="1306513"/>
          <p14:tracePt t="8067" x="5113338" y="1306513"/>
          <p14:tracePt t="8074" x="5140325" y="1306513"/>
          <p14:tracePt t="8082" x="5172075" y="1306513"/>
          <p14:tracePt t="8089" x="5191125" y="1306513"/>
          <p14:tracePt t="8096" x="5218113" y="1306513"/>
          <p14:tracePt t="8103" x="5245100" y="1306513"/>
          <p14:tracePt t="8110" x="5276850" y="1306513"/>
          <p14:tracePt t="8117" x="5305425" y="1309688"/>
          <p14:tracePt t="8124" x="5364163" y="1323975"/>
          <p14:tracePt t="8131" x="5405438" y="1333500"/>
          <p14:tracePt t="8138" x="5464175" y="1346200"/>
          <p14:tracePt t="8145" x="5505450" y="1355725"/>
          <p14:tracePt t="8152" x="5551488" y="1365250"/>
          <p14:tracePt t="8159" x="5610225" y="1392238"/>
          <p14:tracePt t="8166" x="5656263" y="1416050"/>
          <p14:tracePt t="8175" x="5734050" y="1438275"/>
          <p14:tracePt t="8181" x="5797550" y="1479550"/>
          <p14:tracePt t="8189" x="5894388" y="1506538"/>
          <p14:tracePt t="8195" x="5970588" y="1520825"/>
          <p14:tracePt t="8202" x="6030913" y="1530350"/>
          <p14:tracePt t="8210" x="6108700" y="1543050"/>
          <p14:tracePt t="8216" x="6149975" y="1552575"/>
          <p14:tracePt t="8224" x="6208713" y="1566863"/>
          <p14:tracePt t="8230" x="6240463" y="1584325"/>
          <p14:tracePt t="8238" x="6281738" y="1598613"/>
          <p14:tracePt t="8244" x="6327775" y="1606550"/>
          <p14:tracePt t="8251" x="6354763" y="1606550"/>
          <p14:tracePt t="8259" x="6381750" y="1606550"/>
          <p14:tracePt t="8266" x="6413500" y="1606550"/>
          <p14:tracePt t="8272" x="6454775" y="1606550"/>
          <p14:tracePt t="8279" x="6481763" y="1606550"/>
          <p14:tracePt t="8288" x="6515100" y="1606550"/>
          <p14:tracePt t="8861" x="6542088" y="1593850"/>
          <p14:tracePt t="8868" x="6559550" y="1579563"/>
          <p14:tracePt t="8875" x="6591300" y="1562100"/>
          <p14:tracePt t="8882" x="6624638" y="1538288"/>
          <p14:tracePt t="8889" x="6656388" y="1511300"/>
          <p14:tracePt t="8896" x="6673850" y="1489075"/>
          <p14:tracePt t="8903" x="6692900" y="1470025"/>
          <p14:tracePt t="8910" x="6724650" y="1452563"/>
          <p14:tracePt t="8917" x="6742113" y="1443038"/>
          <p14:tracePt t="8924" x="6761163" y="1428750"/>
          <p14:tracePt t="8932" x="6783388" y="1411288"/>
          <p14:tracePt t="8939" x="6788150" y="1401763"/>
          <p14:tracePt t="8946" x="6797675" y="1397000"/>
          <p14:tracePt t="8953" x="6815138" y="1387475"/>
          <p14:tracePt t="8960" x="6819900" y="1387475"/>
          <p14:tracePt t="8967" x="6829425" y="1387475"/>
          <p14:tracePt t="8974" x="6838950" y="1387475"/>
          <p14:tracePt t="8981" x="6848475" y="1387475"/>
          <p14:tracePt t="9010" x="6851650" y="1387475"/>
          <p14:tracePt t="9024" x="6861175" y="1387475"/>
          <p14:tracePt t="9038" x="6861175" y="1379538"/>
          <p14:tracePt t="9053" x="6870700" y="1379538"/>
          <p14:tracePt t="9059" x="6870700" y="1370013"/>
          <p14:tracePt t="9066" x="6875463" y="1370013"/>
          <p14:tracePt t="9095" x="6892925" y="1370013"/>
          <p14:tracePt t="9102" x="6902450" y="1370013"/>
          <p14:tracePt t="9109" x="6907213" y="1370013"/>
          <p14:tracePt t="10044" x="6975475" y="1411288"/>
          <p14:tracePt t="10052" x="7070725" y="1465263"/>
          <p14:tracePt t="10059" x="7172325" y="1538288"/>
          <p14:tracePt t="10066" x="7240588" y="1593850"/>
          <p14:tracePt t="10073" x="7323138" y="1647825"/>
          <p14:tracePt t="10080" x="7367588" y="1679575"/>
          <p14:tracePt t="10087" x="7432675" y="1708150"/>
          <p14:tracePt t="10095" x="7477125" y="1730375"/>
          <p14:tracePt t="10101" x="7505700" y="1739900"/>
          <p14:tracePt t="10108" x="7546975" y="1749425"/>
          <p14:tracePt t="10116" x="7578725" y="1771650"/>
          <p14:tracePt t="10122" x="7610475" y="1771650"/>
          <p14:tracePt t="10130" x="7651750" y="1771650"/>
          <p14:tracePt t="10137" x="7678738" y="1771650"/>
          <p14:tracePt t="10145" x="7705725" y="1771650"/>
          <p14:tracePt t="10150" x="7751763" y="1752600"/>
          <p14:tracePt t="10160" x="7783513" y="1744663"/>
          <p14:tracePt t="10167" x="7802563" y="1735138"/>
          <p14:tracePt t="10173" x="7829550" y="1725613"/>
          <p14:tracePt t="10181" x="7861300" y="1712913"/>
          <p14:tracePt t="10187" x="7878763" y="1703388"/>
          <p14:tracePt t="10196" x="7912100" y="1684338"/>
          <p14:tracePt t="10201" x="7951788" y="1662113"/>
          <p14:tracePt t="10208" x="7975600" y="1643063"/>
          <p14:tracePt t="10216" x="8002588" y="1620838"/>
          <p14:tracePt t="10222" x="8034338" y="1603375"/>
          <p14:tracePt t="10229" x="8080375" y="1579563"/>
          <p14:tracePt t="10236" x="8107363" y="1562100"/>
          <p14:tracePt t="10243" x="8139113" y="1530350"/>
          <p14:tracePt t="10250" x="8170863" y="1516063"/>
          <p14:tracePt t="10257" x="8189913" y="1506538"/>
          <p14:tracePt t="10265" x="8207375" y="1497013"/>
          <p14:tracePt t="10271" x="8226425" y="1489075"/>
          <p14:tracePt t="10279" x="8243888" y="1479550"/>
          <p14:tracePt t="10286" x="8262938" y="1470025"/>
          <p14:tracePt t="10293" x="8272463" y="1465263"/>
          <p14:tracePt t="10300" x="8280400" y="1455738"/>
          <p14:tracePt t="10307" x="8285163" y="1455738"/>
          <p14:tracePt t="10314" x="8294688" y="1447800"/>
          <p14:tracePt t="10321" x="8304213" y="1447800"/>
          <p14:tracePt t="10328" x="8308975" y="1447800"/>
          <p14:tracePt t="10335" x="8318500" y="1447800"/>
          <p14:tracePt t="10343" x="8326438" y="1447800"/>
          <p14:tracePt t="10349" x="8345488" y="1447800"/>
          <p14:tracePt t="10357" x="8350250" y="1447800"/>
          <p14:tracePt t="10364" x="8358188" y="1447800"/>
          <p14:tracePt t="10371" x="8367713" y="1447800"/>
          <p14:tracePt t="10379" x="8372475" y="1447800"/>
          <p14:tracePt t="10441" x="8372475" y="1438275"/>
          <p14:tracePt t="10463" x="8372475" y="1433513"/>
          <p14:tracePt t="10477" x="8372475" y="1423988"/>
          <p14:tracePt t="10484" x="8372475" y="1416050"/>
          <p14:tracePt t="10499" x="8372475" y="1411288"/>
          <p14:tracePt t="10505" x="8372475" y="1401763"/>
          <p14:tracePt t="10512" x="8372475" y="1392238"/>
          <p14:tracePt t="10519" x="8372475" y="1379538"/>
          <p14:tracePt t="10527" x="8372475" y="1370013"/>
          <p14:tracePt t="10534" x="8362950" y="1360488"/>
          <p14:tracePt t="10541" x="8355013" y="1350963"/>
          <p14:tracePt t="10548" x="8326438" y="1343025"/>
          <p14:tracePt t="10555" x="8299450" y="1333500"/>
          <p14:tracePt t="10562" x="8267700" y="1323975"/>
          <p14:tracePt t="10569" x="8212138" y="1314450"/>
          <p14:tracePt t="10576" x="8170863" y="1314450"/>
          <p14:tracePt t="10583" x="8116888" y="1314450"/>
          <p14:tracePt t="10590" x="8075613" y="1314450"/>
          <p14:tracePt t="10598" x="8034338" y="1314450"/>
          <p14:tracePt t="10604" x="7993063" y="1314450"/>
          <p14:tracePt t="10612" x="7966075" y="1314450"/>
          <p14:tracePt t="10619" x="7948613" y="1314450"/>
          <p14:tracePt t="10626" x="7929563" y="1314450"/>
          <p14:tracePt t="10633" x="7912100" y="1314450"/>
          <p14:tracePt t="10640" x="7902575" y="1314450"/>
          <p14:tracePt t="10647" x="7897813" y="1314450"/>
          <p14:tracePt t="10654" x="7888288" y="1323975"/>
          <p14:tracePt t="10662" x="7878763" y="1333500"/>
          <p14:tracePt t="10668" x="7875588" y="1338263"/>
          <p14:tracePt t="10676" x="7875588" y="1346200"/>
          <p14:tracePt t="10683" x="7875588" y="1355725"/>
          <p14:tracePt t="10690" x="7875588" y="1365250"/>
          <p14:tracePt t="10698" x="7875588" y="1379538"/>
          <p14:tracePt t="10704" x="7875588" y="1387475"/>
          <p14:tracePt t="10712" x="7875588" y="1397000"/>
          <p14:tracePt t="10718" x="7883525" y="1401763"/>
          <p14:tracePt t="10725" x="7902575" y="1411288"/>
          <p14:tracePt t="10732" x="7929563" y="1419225"/>
          <p14:tracePt t="10739" x="7948613" y="1428750"/>
          <p14:tracePt t="10749" x="7966075" y="1438275"/>
          <p14:tracePt t="10753" x="7988300" y="1452563"/>
          <p14:tracePt t="10760" x="8029575" y="1460500"/>
          <p14:tracePt t="10767" x="8058150" y="1460500"/>
          <p14:tracePt t="10775" x="8089900" y="1460500"/>
          <p14:tracePt t="10782" x="8102600" y="1460500"/>
          <p14:tracePt t="10789" x="8134350" y="1460500"/>
          <p14:tracePt t="10796" x="8153400" y="1460500"/>
          <p14:tracePt t="10803" x="8170863" y="1455738"/>
          <p14:tracePt t="10812" x="8175625" y="1447800"/>
          <p14:tracePt t="10817" x="8185150" y="1438275"/>
          <p14:tracePt t="10824" x="8194675" y="1433513"/>
          <p14:tracePt t="10832" x="8204200" y="1423988"/>
          <p14:tracePt t="10838" x="8216900" y="1406525"/>
          <p14:tracePt t="10845" x="8231188" y="1387475"/>
          <p14:tracePt t="10852" x="8240713" y="1355725"/>
          <p14:tracePt t="10859" x="8240713" y="1343025"/>
          <p14:tracePt t="10867" x="8240713" y="1323975"/>
          <p14:tracePt t="10880" x="8240713" y="1306513"/>
          <p14:tracePt t="10881" x="8240713" y="1273175"/>
          <p14:tracePt t="10887" x="8240713" y="1260475"/>
          <p14:tracePt t="10895" x="8235950" y="1241425"/>
          <p14:tracePt t="10901" x="8226425" y="1233488"/>
          <p14:tracePt t="10908" x="8207375" y="1214438"/>
          <p14:tracePt t="10916" x="8199438" y="1204913"/>
          <p14:tracePt t="10923" x="8194675" y="1192213"/>
          <p14:tracePt t="10930" x="8170863" y="1177925"/>
          <p14:tracePt t="10937" x="8153400" y="1168400"/>
          <p14:tracePt t="10945" x="8134350" y="1168400"/>
          <p14:tracePt t="10952" x="8107363" y="1168400"/>
          <p14:tracePt t="10959" x="8080375" y="1168400"/>
          <p14:tracePt t="10966" x="8048625" y="1168400"/>
          <p14:tracePt t="10973" x="8007350" y="1177925"/>
          <p14:tracePt t="10980" x="7975600" y="1187450"/>
          <p14:tracePt t="10987" x="7948613" y="1204913"/>
          <p14:tracePt t="10995" x="7929563" y="1214438"/>
          <p14:tracePt t="11001" x="7897813" y="1228725"/>
          <p14:tracePt t="11008" x="7888288" y="1233488"/>
          <p14:tracePt t="11016" x="7883525" y="1233488"/>
          <p14:tracePt t="11023" x="7875588" y="1241425"/>
          <p14:tracePt t="11029" x="7866063" y="1250950"/>
          <p14:tracePt t="11037" x="7861300" y="1260475"/>
          <p14:tracePt t="11044" x="7861300" y="1265238"/>
          <p14:tracePt t="11051" x="7861300" y="1273175"/>
          <p14:tracePt t="11058" x="7861300" y="1292225"/>
          <p14:tracePt t="11065" x="7861300" y="1296988"/>
          <p14:tracePt t="11072" x="7870825" y="1306513"/>
          <p14:tracePt t="11079" x="7888288" y="1314450"/>
          <p14:tracePt t="11086" x="7929563" y="1314450"/>
          <p14:tracePt t="11094" x="7956550" y="1314450"/>
          <p14:tracePt t="11100" x="7997825" y="1314450"/>
          <p14:tracePt t="11107" x="8070850" y="1306513"/>
          <p14:tracePt t="11115" x="8112125" y="1296988"/>
          <p14:tracePt t="11122" x="8170863" y="1282700"/>
          <p14:tracePt t="11130" x="8216900" y="1260475"/>
          <p14:tracePt t="11136" x="8277225" y="1250950"/>
          <p14:tracePt t="11143" x="8304213" y="1241425"/>
          <p14:tracePt t="11150" x="8321675" y="1233488"/>
          <p14:tracePt t="11157" x="8345488" y="1219200"/>
          <p14:tracePt t="11165" x="8350250" y="1214438"/>
          <p14:tracePt t="11171" x="8367713" y="1204913"/>
          <p14:tracePt t="11178" x="8377238" y="1196975"/>
          <p14:tracePt t="11185" x="8382000" y="1196975"/>
          <p14:tracePt t="11200" x="8382000" y="1187450"/>
          <p14:tracePt t="11214" x="8382000" y="1173163"/>
          <p14:tracePt t="11235" x="8382000" y="1163638"/>
          <p14:tracePt t="11242" x="8372475" y="1163638"/>
          <p14:tracePt t="11249" x="8355013" y="1163638"/>
          <p14:tracePt t="11256" x="8335963" y="1155700"/>
          <p14:tracePt t="11263" x="8308975" y="1146175"/>
          <p14:tracePt t="11270" x="8277225" y="1146175"/>
          <p14:tracePt t="11278" x="8221663" y="1146175"/>
          <p14:tracePt t="11285" x="8180388" y="1146175"/>
          <p14:tracePt t="11291" x="8112125" y="1146175"/>
          <p14:tracePt t="11299" x="8058150" y="1146175"/>
          <p14:tracePt t="11306" x="7997825" y="1146175"/>
          <p14:tracePt t="11313" x="7956550" y="1150938"/>
          <p14:tracePt t="11320" x="7915275" y="1163638"/>
          <p14:tracePt t="11328" x="7897813" y="1173163"/>
          <p14:tracePt t="11334" x="7878763" y="1192213"/>
          <p14:tracePt t="11341" x="7870825" y="1200150"/>
          <p14:tracePt t="11349" x="7861300" y="1204913"/>
          <p14:tracePt t="11356" x="7851775" y="1214438"/>
          <p14:tracePt t="11363" x="7847013" y="1223963"/>
          <p14:tracePt t="11370" x="7829550" y="1233488"/>
          <p14:tracePt t="11377" x="7829550" y="1236663"/>
          <p14:tracePt t="11384" x="7829550" y="1246188"/>
          <p14:tracePt t="11391" x="7829550" y="1255713"/>
          <p14:tracePt t="11398" x="7829550" y="1277938"/>
          <p14:tracePt t="11405" x="7829550" y="1296988"/>
          <p14:tracePt t="11412" x="7829550" y="1314450"/>
          <p14:tracePt t="11419" x="7842250" y="1323975"/>
          <p14:tracePt t="11426" x="7851775" y="1333500"/>
          <p14:tracePt t="11433" x="7856538" y="1343025"/>
          <p14:tracePt t="11440" x="7866063" y="1355725"/>
          <p14:tracePt t="11448" x="7875588" y="1365250"/>
          <p14:tracePt t="11455" x="7883525" y="1374775"/>
          <p14:tracePt t="11462" x="7888288" y="1379538"/>
          <p14:tracePt t="11469" x="7907338" y="1387475"/>
          <p14:tracePt t="11476" x="7939088" y="1401763"/>
          <p14:tracePt t="11483" x="7956550" y="1401763"/>
          <p14:tracePt t="11490" x="7970838" y="1401763"/>
          <p14:tracePt t="11497" x="7988300" y="1401763"/>
          <p14:tracePt t="11504" x="8029575" y="1401763"/>
          <p14:tracePt t="11512" x="8061325" y="1392238"/>
          <p14:tracePt t="11518" x="8089900" y="1382713"/>
          <p14:tracePt t="11526" x="8112125" y="1374775"/>
          <p14:tracePt t="11533" x="8139113" y="1365250"/>
          <p14:tracePt t="11540" x="8158163" y="1355725"/>
          <p14:tracePt t="11547" x="8167688" y="1338263"/>
          <p14:tracePt t="11554" x="8175625" y="1328738"/>
          <p14:tracePt t="11561" x="8185150" y="1319213"/>
          <p14:tracePt t="11568" x="8189913" y="1314450"/>
          <p14:tracePt t="11575" x="8216900" y="1306513"/>
          <p14:tracePt t="11582" x="8226425" y="1296988"/>
          <p14:tracePt t="11589" x="8235950" y="1287463"/>
          <p14:tracePt t="11596" x="8248650" y="1277938"/>
          <p14:tracePt t="11604" x="8267700" y="1277938"/>
          <p14:tracePt t="11612" x="8285163" y="1277938"/>
          <p14:tracePt t="11618" x="8318500" y="1277938"/>
          <p14:tracePt t="11625" x="8331200" y="1277938"/>
          <p14:tracePt t="11632" x="8350250" y="1277938"/>
          <p14:tracePt t="11639" x="8367713" y="1277938"/>
          <p14:tracePt t="11646" x="8399463" y="1287463"/>
          <p14:tracePt t="11653" x="8418513" y="1296988"/>
          <p14:tracePt t="11661" x="8435975" y="1306513"/>
          <p14:tracePt t="11667" x="8455025" y="1314450"/>
          <p14:tracePt t="11674" x="8464550" y="1319213"/>
          <p14:tracePt t="11682" x="8467725" y="1328738"/>
          <p14:tracePt t="11689" x="8486775" y="1338263"/>
          <p14:tracePt t="11696" x="8496300" y="1355725"/>
          <p14:tracePt t="11703" x="8504238" y="1365250"/>
          <p14:tracePt t="11710" x="8513763" y="1374775"/>
          <p14:tracePt t="11717" x="8518525" y="1379538"/>
          <p14:tracePt t="11724" x="8528050" y="1387475"/>
          <p14:tracePt t="11731" x="8537575" y="1387475"/>
          <p14:tracePt t="11738" x="8540750" y="1387475"/>
          <p14:tracePt t="11752" x="8550275" y="1387475"/>
          <p14:tracePt t="11781" x="8569325" y="1387475"/>
          <p14:tracePt t="11802" x="8574088" y="1387475"/>
          <p14:tracePt t="11831" x="8582025" y="1397000"/>
          <p14:tracePt t="11837" x="8591550" y="1397000"/>
          <p14:tracePt t="11844" x="8601075" y="1401763"/>
          <p14:tracePt t="11851" x="8605838" y="1411288"/>
          <p14:tracePt t="11858" x="8613775" y="1419225"/>
          <p14:tracePt t="11866" x="8623300" y="1423988"/>
          <p14:tracePt t="11880" x="8647113" y="1443038"/>
          <p14:tracePt t="11887" x="8655050" y="1452563"/>
          <p14:tracePt t="11895" x="8664575" y="1455738"/>
          <p14:tracePt t="11901" x="8669338" y="1465263"/>
          <p14:tracePt t="11908" x="8678863" y="1474788"/>
          <p14:tracePt t="11916" x="8686800" y="1484313"/>
          <p14:tracePt t="11922" x="8696325" y="1497013"/>
          <p14:tracePt t="11930" x="8701088" y="1497013"/>
          <p14:tracePt t="11936" x="8701088" y="1506538"/>
          <p14:tracePt t="11957" x="8701088" y="1516063"/>
          <p14:tracePt t="11980" x="8701088" y="1520825"/>
          <p14:tracePt t="11986" x="8701088" y="1530350"/>
          <p14:tracePt t="11993" x="8701088" y="1538288"/>
          <p14:tracePt t="12000" x="8691563" y="1547813"/>
          <p14:tracePt t="12007" x="8683625" y="1552575"/>
          <p14:tracePt t="12015" x="8664575" y="1570038"/>
          <p14:tracePt t="12021" x="8647113" y="1603375"/>
          <p14:tracePt t="12029" x="8601075" y="1635125"/>
          <p14:tracePt t="12035" x="8550275" y="1684338"/>
          <p14:tracePt t="12043" x="8467725" y="1752600"/>
          <p14:tracePt t="12050" x="8382000" y="1825625"/>
          <p14:tracePt t="12056" x="8248650" y="1917700"/>
          <p14:tracePt t="12064" x="8131175" y="1990725"/>
          <p14:tracePt t="12071" x="7993063" y="2082800"/>
          <p14:tracePt t="12078" x="7875588" y="2168525"/>
          <p14:tracePt t="12085" x="7742238" y="2241550"/>
          <p14:tracePt t="12093" x="7586663" y="2351088"/>
          <p14:tracePt t="12099" x="7435850" y="2428875"/>
          <p14:tracePt t="12107" x="7313613" y="2516188"/>
          <p14:tracePt t="12114" x="7199313" y="2589213"/>
          <p14:tracePt t="12121" x="7080250" y="2662238"/>
          <p14:tracePt t="12128" x="6943725" y="2740025"/>
          <p14:tracePt t="12135" x="6829425" y="2813050"/>
          <p14:tracePt t="12142" x="6729413" y="2867025"/>
          <p14:tracePt t="12149" x="6646863" y="2922588"/>
          <p14:tracePt t="12156" x="6583363" y="2963863"/>
          <p14:tracePt t="12163" x="6500813" y="3005138"/>
          <p14:tracePt t="12171" x="6454775" y="3027363"/>
          <p14:tracePt t="12179" x="6408738" y="3059113"/>
          <p14:tracePt t="12185" x="6376988" y="3073400"/>
          <p14:tracePt t="12192" x="6359525" y="3081338"/>
          <p14:tracePt t="12199" x="6332538" y="3090863"/>
          <p14:tracePt t="12206" x="6323013" y="3100388"/>
          <p14:tracePt t="12539" x="6262688" y="3100388"/>
          <p14:tracePt t="12547" x="6135688" y="3100388"/>
          <p14:tracePt t="12555" x="6003925" y="3086100"/>
          <p14:tracePt t="12561" x="5875338" y="3073400"/>
          <p14:tracePt t="12568" x="5729288" y="3059113"/>
          <p14:tracePt t="12575" x="5578475" y="3044825"/>
          <p14:tracePt t="12582" x="5400675" y="3032125"/>
          <p14:tracePt t="12589" x="5232400" y="3013075"/>
          <p14:tracePt t="12596" x="5067300" y="2986088"/>
          <p14:tracePt t="12604" x="4916488" y="2940050"/>
          <p14:tracePt t="12610" x="4752975" y="2894013"/>
          <p14:tracePt t="12618" x="4602163" y="2849563"/>
          <p14:tracePt t="12625" x="4451350" y="2789238"/>
          <p14:tracePt t="12632" x="4337050" y="2744788"/>
          <p14:tracePt t="12639" x="4205288" y="2703513"/>
          <p14:tracePt t="12646" x="4071938" y="2657475"/>
          <p14:tracePt t="12653" x="3952875" y="2598738"/>
          <p14:tracePt t="12660" x="3857625" y="2570163"/>
          <p14:tracePt t="12667" x="3762375" y="2543175"/>
          <p14:tracePt t="12674" x="3684588" y="2516188"/>
          <p14:tracePt t="12681" x="3619500" y="2479675"/>
          <p14:tracePt t="12688" x="3538538" y="2452688"/>
          <p14:tracePt t="12695" x="3497263" y="2443163"/>
          <p14:tracePt t="12702" x="3436938" y="2414588"/>
          <p14:tracePt t="12709" x="3392488" y="2406650"/>
          <p14:tracePt t="12716" x="3346450" y="2370138"/>
          <p14:tracePt t="12724" x="3282950" y="2346325"/>
          <p14:tracePt t="12731" x="3236913" y="2324100"/>
          <p14:tracePt t="12738" x="3176588" y="2301875"/>
          <p14:tracePt t="12745" x="3132138" y="2278063"/>
          <p14:tracePt t="12751" x="3067050" y="2236788"/>
          <p14:tracePt t="12759" x="3027363" y="2228850"/>
          <p14:tracePt t="12766" x="2962275" y="2200275"/>
          <p14:tracePt t="12773" x="2921000" y="2192338"/>
          <p14:tracePt t="12780" x="2881313" y="2182813"/>
          <p14:tracePt t="12788" x="2820988" y="2168525"/>
          <p14:tracePt t="12795" x="2757488" y="2159000"/>
          <p14:tracePt t="12802" x="2679700" y="2132013"/>
          <p14:tracePt t="12808" x="2601913" y="2119313"/>
          <p14:tracePt t="12815" x="2560638" y="2109788"/>
          <p14:tracePt t="12822" x="2519363" y="2095500"/>
          <p14:tracePt t="12830" x="2460625" y="2085975"/>
          <p14:tracePt t="12837" x="2428875" y="2078038"/>
          <p14:tracePt t="12844" x="2387600" y="2063750"/>
          <p14:tracePt t="12851" x="2355850" y="2054225"/>
          <p14:tracePt t="12858" x="2328863" y="2046288"/>
          <p14:tracePt t="12865" x="2282825" y="2022475"/>
          <p14:tracePt t="12873" x="2255838" y="2012950"/>
          <p14:tracePt t="12879" x="2222500" y="2005013"/>
          <p14:tracePt t="12887" x="2182813" y="1990725"/>
          <p14:tracePt t="12893" x="2163763" y="1990725"/>
          <p14:tracePt t="12900" x="2146300" y="1990725"/>
          <p14:tracePt t="12908" x="2127250" y="1990725"/>
          <p14:tracePt t="12914" x="2122488" y="1990725"/>
          <p14:tracePt t="12921" x="2112963" y="1990725"/>
          <p14:tracePt t="12929" x="2095500" y="1990725"/>
          <p14:tracePt t="13256" x="2136775" y="1981200"/>
          <p14:tracePt t="13263" x="2209800" y="1981200"/>
          <p14:tracePt t="13270" x="2251075" y="1981200"/>
          <p14:tracePt t="13277" x="2292350" y="1981200"/>
          <p14:tracePt t="13285" x="2332038" y="1973263"/>
          <p14:tracePt t="13291" x="2365375" y="1963738"/>
          <p14:tracePt t="13299" x="2392363" y="1963738"/>
          <p14:tracePt t="13305" x="2424113" y="1949450"/>
          <p14:tracePt t="13312" x="2441575" y="1939925"/>
          <p14:tracePt t="13319" x="2460625" y="1931988"/>
          <p14:tracePt t="13326" x="2478088" y="1922463"/>
          <p14:tracePt t="13333" x="2506663" y="1912938"/>
          <p14:tracePt t="13339" x="2528888" y="1895475"/>
          <p14:tracePt t="13347" x="2555875" y="1885950"/>
          <p14:tracePt t="13354" x="2574925" y="1876425"/>
          <p14:tracePt t="13360" x="2606675" y="1876425"/>
          <p14:tracePt t="13368" x="2633663" y="1862138"/>
          <p14:tracePt t="13375" x="2665413" y="1854200"/>
          <p14:tracePt t="13383" x="2684463" y="1844675"/>
          <p14:tracePt t="13389" x="2716213" y="1835150"/>
          <p14:tracePt t="13397" x="2735263" y="1835150"/>
          <p14:tracePt t="13404" x="2752725" y="1825625"/>
          <p14:tracePt t="13410" x="2771775" y="1817688"/>
          <p14:tracePt t="13418" x="2789238" y="1817688"/>
          <p14:tracePt t="13425" x="2816225" y="1817688"/>
          <p14:tracePt t="13432" x="2825750" y="1817688"/>
          <p14:tracePt t="13439" x="2840038" y="1808163"/>
          <p14:tracePt t="13446" x="2847975" y="1808163"/>
          <p14:tracePt t="13453" x="2857500" y="1808163"/>
          <p14:tracePt t="13460" x="2867025" y="1808163"/>
          <p14:tracePt t="13467" x="2871788" y="1808163"/>
          <p14:tracePt t="13474" x="2889250" y="1808163"/>
          <p14:tracePt t="13482" x="2898775" y="1808163"/>
          <p14:tracePt t="13488" x="2903538" y="1808163"/>
          <p14:tracePt t="13495" x="2913063" y="1808163"/>
          <p14:tracePt t="13503" x="2921000" y="1808163"/>
          <p14:tracePt t="13510" x="2925763" y="1808163"/>
          <p14:tracePt t="13517" x="2935288" y="1808163"/>
          <p14:tracePt t="13524" x="2944813" y="1808163"/>
          <p14:tracePt t="13532" x="2954338" y="1789113"/>
          <p14:tracePt t="13538" x="2971800" y="1781175"/>
          <p14:tracePt t="13545" x="2976563" y="1771650"/>
          <p14:tracePt t="13553" x="2986088" y="1766888"/>
          <p14:tracePt t="13560" x="3003550" y="1766888"/>
          <p14:tracePt t="13567" x="3030538" y="1766888"/>
          <p14:tracePt t="13574" x="3071813" y="1752600"/>
          <p14:tracePt t="13582" x="3103563" y="1752600"/>
          <p14:tracePt t="13588" x="3144838" y="1752600"/>
          <p14:tracePt t="13595" x="3200400" y="1744663"/>
          <p14:tracePt t="13602" x="3241675" y="1744663"/>
          <p14:tracePt t="13609" x="3295650" y="1744663"/>
          <p14:tracePt t="13616" x="3322638" y="1744663"/>
          <p14:tracePt t="13623" x="3341688" y="1744663"/>
          <p14:tracePt t="13631" x="3351213" y="1744663"/>
          <p14:tracePt t="13637" x="3360738" y="1744663"/>
          <p14:tracePt t="14041" x="3409950" y="1749425"/>
          <p14:tracePt t="14048" x="3482975" y="1762125"/>
          <p14:tracePt t="14055" x="3529013" y="1771650"/>
          <p14:tracePt t="14062" x="3570288" y="1785938"/>
          <p14:tracePt t="14069" x="3611563" y="1793875"/>
          <p14:tracePt t="14077" x="3652838" y="1803400"/>
          <p14:tracePt t="14083" x="3711575" y="1817688"/>
          <p14:tracePt t="14091" x="3743325" y="1825625"/>
          <p14:tracePt t="14098" x="3775075" y="1835150"/>
          <p14:tracePt t="14105" x="3816350" y="1858963"/>
          <p14:tracePt t="14112" x="3848100" y="1866900"/>
          <p14:tracePt t="14119" x="3875088" y="1876425"/>
          <p14:tracePt t="14127" x="3894138" y="1885950"/>
          <p14:tracePt t="14133" x="3925888" y="1898650"/>
          <p14:tracePt t="14141" x="3944938" y="1898650"/>
          <p14:tracePt t="14147" x="3962400" y="1898650"/>
          <p14:tracePt t="14155" x="3981450" y="1898650"/>
          <p14:tracePt t="14162" x="4008438" y="1898650"/>
          <p14:tracePt t="14169" x="4017963" y="1898650"/>
          <p14:tracePt t="14176" x="4030663" y="1898650"/>
          <p14:tracePt t="14183" x="4040188" y="1898650"/>
          <p14:tracePt t="14190" x="4057650" y="1898650"/>
          <p14:tracePt t="14197" x="4062413" y="1898650"/>
          <p14:tracePt t="14205" x="4071938" y="1898650"/>
          <p14:tracePt t="14211" x="4098925" y="1898650"/>
          <p14:tracePt t="14219" x="4117975" y="1898650"/>
          <p14:tracePt t="14226" x="4135438" y="1898650"/>
          <p14:tracePt t="14233" x="4149725" y="1898650"/>
          <p14:tracePt t="14241" x="4181475" y="1898650"/>
          <p14:tracePt t="14247" x="4200525" y="1898650"/>
          <p14:tracePt t="14254" x="4217988" y="1895475"/>
          <p14:tracePt t="14261" x="4244975" y="1895475"/>
          <p14:tracePt t="14268" x="4286250" y="1895475"/>
          <p14:tracePt t="14276" x="4318000" y="1881188"/>
          <p14:tracePt t="14282" x="4346575" y="1881188"/>
          <p14:tracePt t="14289" x="4387850" y="1881188"/>
          <p14:tracePt t="14297" x="4405313" y="1881188"/>
          <p14:tracePt t="14303" x="4424363" y="1881188"/>
          <p14:tracePt t="14310" x="4441825" y="1881188"/>
          <p14:tracePt t="14318" x="4468813" y="1881188"/>
          <p14:tracePt t="14326" x="4487863" y="1881188"/>
          <p14:tracePt t="14332" x="4505325" y="1881188"/>
          <p14:tracePt t="14339" x="4510088" y="1881188"/>
          <p14:tracePt t="14346" x="4529138" y="1881188"/>
          <p14:tracePt t="14353" x="4537075" y="1881188"/>
          <p14:tracePt t="14360" x="4565650" y="1871663"/>
          <p14:tracePt t="14367" x="4570413" y="1871663"/>
          <p14:tracePt t="14374" x="4578350" y="1866900"/>
          <p14:tracePt t="14381" x="4587875" y="1866900"/>
          <p14:tracePt t="14388" x="4597400" y="1849438"/>
          <p14:tracePt t="14396" x="4602163" y="1839913"/>
          <p14:tracePt t="14403" x="4619625" y="1830388"/>
          <p14:tracePt t="14410" x="4651375" y="1822450"/>
          <p14:tracePt t="14417" x="4670425" y="1812925"/>
          <p14:tracePt t="14424" x="4687888" y="1803400"/>
          <p14:tracePt t="14431" x="4706938" y="1803400"/>
          <p14:tracePt t="14438" x="4733925" y="1803400"/>
          <p14:tracePt t="14445" x="4743450" y="1803400"/>
          <p14:tracePt t="14452" x="4748213" y="1803400"/>
          <p14:tracePt t="14460" x="4756150" y="1803400"/>
          <p14:tracePt t="14466" x="4765675" y="1803400"/>
          <p14:tracePt t="15006" x="4838700" y="1808163"/>
          <p14:tracePt t="15013" x="4930775" y="1808163"/>
          <p14:tracePt t="15020" x="5026025" y="1822450"/>
          <p14:tracePt t="15027" x="5099050" y="1822450"/>
          <p14:tracePt t="15034" x="5195888" y="1835150"/>
          <p14:tracePt t="15041" x="5286375" y="1835150"/>
          <p14:tracePt t="15048" x="5364163" y="1849438"/>
          <p14:tracePt t="15055" x="5437188" y="1849438"/>
          <p14:tracePt t="15063" x="5478463" y="1849438"/>
          <p14:tracePt t="15069" x="5532438" y="1849438"/>
          <p14:tracePt t="15079" x="5573713" y="1849438"/>
          <p14:tracePt t="15083" x="5614988" y="1849438"/>
          <p14:tracePt t="15090" x="5670550" y="1849438"/>
          <p14:tracePt t="15098" x="5697538" y="1849438"/>
          <p14:tracePt t="15104" x="5751513" y="1849438"/>
          <p14:tracePt t="15111" x="5792788" y="1849438"/>
          <p14:tracePt t="15118" x="5824538" y="1849438"/>
          <p14:tracePt t="15126" x="5865813" y="1849438"/>
          <p14:tracePt t="15133" x="5894388" y="1849438"/>
          <p14:tracePt t="15140" x="5926138" y="1849438"/>
          <p14:tracePt t="15147" x="5967413" y="1849438"/>
          <p14:tracePt t="15154" x="5994400" y="1849438"/>
          <p14:tracePt t="15162" x="6021388" y="1849438"/>
          <p14:tracePt t="15168" x="6053138" y="1849438"/>
          <p14:tracePt t="15175" x="6072188" y="1849438"/>
          <p14:tracePt t="15182" x="6084888" y="1849438"/>
          <p14:tracePt t="15189" x="6103938" y="1849438"/>
          <p14:tracePt t="15196" x="6135688" y="1849438"/>
          <p14:tracePt t="15204" x="6153150" y="1849438"/>
          <p14:tracePt t="15212" x="6172200" y="1844675"/>
          <p14:tracePt t="15218" x="6189663" y="1835150"/>
          <p14:tracePt t="15225" x="6208713" y="1835150"/>
          <p14:tracePt t="15232" x="6235700" y="1835150"/>
          <p14:tracePt t="15239" x="6254750" y="1835150"/>
          <p14:tracePt t="15246" x="6272213" y="1835150"/>
          <p14:tracePt t="15253" x="6286500" y="1835150"/>
          <p14:tracePt t="15260" x="6318250" y="1825625"/>
          <p14:tracePt t="15267" x="6335713" y="1825625"/>
          <p14:tracePt t="15274" x="6364288" y="1825625"/>
          <p14:tracePt t="15282" x="6381750" y="1825625"/>
          <p14:tracePt t="15289" x="6423025" y="1825625"/>
          <p14:tracePt t="15296" x="6454775" y="1825625"/>
          <p14:tracePt t="15303" x="6469063" y="1825625"/>
          <p14:tracePt t="15310" x="6510338" y="1825625"/>
          <p14:tracePt t="15317" x="6527800" y="1825625"/>
          <p14:tracePt t="15324" x="6546850" y="1825625"/>
          <p14:tracePt t="15331" x="6564313" y="1825625"/>
          <p14:tracePt t="15338" x="6605588" y="1825625"/>
          <p14:tracePt t="15346" x="6624638" y="1817688"/>
          <p14:tracePt t="15352" x="6651625" y="1817688"/>
          <p14:tracePt t="15359" x="6683375" y="1817688"/>
          <p14:tracePt t="15367" x="6710363" y="1817688"/>
          <p14:tracePt t="15374" x="6729413" y="1808163"/>
          <p14:tracePt t="15381" x="6746875" y="1808163"/>
          <p14:tracePt t="15388" x="6765925" y="1808163"/>
          <p14:tracePt t="15396" x="6792913" y="1808163"/>
          <p14:tracePt t="15402" x="6811963" y="1808163"/>
          <p14:tracePt t="15409" x="6829425" y="1808163"/>
          <p14:tracePt t="15416" x="6848475" y="1808163"/>
          <p14:tracePt t="15423" x="6856413" y="1808163"/>
          <p14:tracePt t="15430" x="6861175" y="1808163"/>
          <p14:tracePt t="15437" x="6880225" y="1808163"/>
          <p14:tracePt t="15445" x="6888163" y="1808163"/>
          <p14:tracePt t="15452" x="6892925" y="1808163"/>
          <p14:tracePt t="15459" x="6902450" y="1808163"/>
          <p14:tracePt t="15466" x="6911975" y="1808163"/>
          <p14:tracePt t="15473" x="6924675" y="1808163"/>
          <p14:tracePt t="15480" x="6934200" y="1808163"/>
          <p14:tracePt t="15487" x="6943725" y="1808163"/>
          <p14:tracePt t="15495" x="6970713" y="1808163"/>
          <p14:tracePt t="15501" x="6975475" y="1808163"/>
          <p14:tracePt t="15508" x="6994525" y="1808163"/>
          <p14:tracePt t="15516" x="7002463" y="1808163"/>
          <p14:tracePt t="15522" x="7016750" y="1808163"/>
          <p14:tracePt t="15529" x="7034213" y="1808163"/>
          <p14:tracePt t="15536" x="7053263" y="1808163"/>
          <p14:tracePt t="15545" x="7062788" y="1808163"/>
          <p14:tracePt t="16672" x="7089775" y="1822450"/>
          <p14:tracePt t="16678" x="7131050" y="1839913"/>
          <p14:tracePt t="16685" x="7177088" y="1862138"/>
          <p14:tracePt t="16692" x="7208838" y="1876425"/>
          <p14:tracePt t="16699" x="7235825" y="1885950"/>
          <p14:tracePt t="16705" x="7277100" y="1895475"/>
          <p14:tracePt t="16714" x="7318375" y="1895475"/>
          <p14:tracePt t="16720" x="7372350" y="1895475"/>
          <p14:tracePt t="16727" x="7404100" y="1895475"/>
          <p14:tracePt t="16734" x="7445375" y="1895475"/>
          <p14:tracePt t="16741" x="7486650" y="1895475"/>
          <p14:tracePt t="16748" x="7527925" y="1895475"/>
          <p14:tracePt t="16755" x="7583488" y="1890713"/>
          <p14:tracePt t="16764" x="7637463" y="1890713"/>
          <p14:tracePt t="16770" x="7715250" y="1876425"/>
          <p14:tracePt t="16777" x="7793038" y="1862138"/>
          <p14:tracePt t="16784" x="7870825" y="1849438"/>
          <p14:tracePt t="16791" x="7912100" y="1849438"/>
          <p14:tracePt t="16798" x="7966075" y="1849438"/>
          <p14:tracePt t="16805" x="8007350" y="1839913"/>
          <p14:tracePt t="16813" x="8048625" y="1839913"/>
          <p14:tracePt t="16819" x="8075613" y="1839913"/>
          <p14:tracePt t="16826" x="8094663" y="1839913"/>
          <p14:tracePt t="16835" x="8112125" y="1839913"/>
          <p14:tracePt t="16840" x="8131175" y="1839913"/>
          <p14:tracePt t="16847" x="8148638" y="1839913"/>
          <p14:tracePt t="16854" x="8153400" y="1839913"/>
          <p14:tracePt t="16862" x="8162925" y="1839913"/>
          <p14:tracePt t="16869" x="8170863" y="1839913"/>
          <p14:tracePt t="16882" x="8180388" y="1839913"/>
          <p14:tracePt t="16933" x="8185150" y="1839913"/>
          <p14:tracePt t="16946" x="8194675" y="1839913"/>
          <p14:tracePt t="16954" x="8204200" y="1830388"/>
          <p14:tracePt t="16961" x="8207375" y="1822450"/>
          <p14:tracePt t="16968" x="8226425" y="1822450"/>
          <p14:tracePt t="16975" x="8235950" y="1822450"/>
          <p14:tracePt t="16982" x="8240713" y="1822450"/>
          <p14:tracePt t="16989" x="8248650" y="1817688"/>
          <p14:tracePt t="16997" x="8258175" y="1817688"/>
          <p14:tracePt t="17004" x="8267700" y="1817688"/>
          <p14:tracePt t="17011" x="8267700" y="1808163"/>
          <p14:tracePt t="17103" x="8262938" y="1808163"/>
          <p14:tracePt t="17110" x="8253413" y="1808163"/>
          <p14:tracePt t="17118" x="8235950" y="1812925"/>
          <p14:tracePt t="17125" x="8180388" y="1822450"/>
          <p14:tracePt t="17132" x="8102600" y="1849438"/>
          <p14:tracePt t="17139" x="7970838" y="1895475"/>
          <p14:tracePt t="17146" x="7839075" y="1954213"/>
          <p14:tracePt t="17153" x="7683500" y="2012950"/>
          <p14:tracePt t="17160" x="7518400" y="2073275"/>
          <p14:tracePt t="17167" x="7323138" y="2155825"/>
          <p14:tracePt t="17173" x="7085013" y="2246313"/>
          <p14:tracePt t="17180" x="6884988" y="2333625"/>
          <p14:tracePt t="17187" x="6683375" y="2414588"/>
          <p14:tracePt t="17194" x="6413500" y="2511425"/>
          <p14:tracePt t="17202" x="6226175" y="2557463"/>
          <p14:tracePt t="17209" x="6057900" y="2601913"/>
          <p14:tracePt t="17216" x="5870575" y="2667000"/>
          <p14:tracePt t="17223" x="5683250" y="2711450"/>
          <p14:tracePt t="17231" x="5519738" y="2757488"/>
          <p14:tracePt t="17237" x="5368925" y="2817813"/>
          <p14:tracePt t="17244" x="5218113" y="2849563"/>
          <p14:tracePt t="17252" x="5053013" y="2881313"/>
          <p14:tracePt t="17259" x="4902200" y="2908300"/>
          <p14:tracePt t="17266" x="4775200" y="2935288"/>
          <p14:tracePt t="17272" x="4660900" y="2949575"/>
          <p14:tracePt t="17280" x="4551363" y="2968625"/>
          <p14:tracePt t="17287" x="4441825" y="2968625"/>
          <p14:tracePt t="17294" x="4346575" y="2968625"/>
          <p14:tracePt t="17301" x="4237038" y="2968625"/>
          <p14:tracePt t="17308" x="4144963" y="2959100"/>
          <p14:tracePt t="17315" x="4086225" y="2944813"/>
          <p14:tracePt t="17322" x="4003675" y="2917825"/>
          <p14:tracePt t="17330" x="3930650" y="2903538"/>
          <p14:tracePt t="17336" x="3871913" y="2894013"/>
          <p14:tracePt t="17344" x="3794125" y="2881313"/>
          <p14:tracePt t="17351" x="3733800" y="2867025"/>
          <p14:tracePt t="17358" x="3656013" y="2857500"/>
          <p14:tracePt t="17365" x="3616325" y="2844800"/>
          <p14:tracePt t="17372" x="3556000" y="2835275"/>
          <p14:tracePt t="17379" x="3524250" y="2820988"/>
          <p14:tracePt t="17386" x="3506788" y="2803525"/>
          <p14:tracePt t="17393" x="3487738" y="2794000"/>
          <p14:tracePt t="17401" x="3455988" y="2794000"/>
          <p14:tracePt t="17407" x="3451225" y="2794000"/>
          <p14:tracePt t="17415" x="3441700" y="2794000"/>
          <p14:tracePt t="17422" x="3433763" y="2794000"/>
          <p14:tracePt t="17764" x="3355975" y="2762250"/>
          <p14:tracePt t="17770" x="3259138" y="2720975"/>
          <p14:tracePt t="17776" x="3159125" y="2662238"/>
          <p14:tracePt t="17783" x="3081338" y="2638425"/>
          <p14:tracePt t="17791" x="3003550" y="2611438"/>
          <p14:tracePt t="17798" x="2940050" y="2584450"/>
          <p14:tracePt t="17805" x="2862263" y="2562225"/>
          <p14:tracePt t="17812" x="2779713" y="2533650"/>
          <p14:tracePt t="17820" x="2720975" y="2520950"/>
          <p14:tracePt t="17826" x="2647950" y="2511425"/>
          <p14:tracePt t="17833" x="2601913" y="2497138"/>
          <p14:tracePt t="17841" x="2528888" y="2484438"/>
          <p14:tracePt t="17847" x="2470150" y="2474913"/>
          <p14:tracePt t="17854" x="2392363" y="2460625"/>
          <p14:tracePt t="17861" x="2332038" y="2447925"/>
          <p14:tracePt t="17870" x="2255838" y="2438400"/>
          <p14:tracePt t="17886" x="2112963" y="2397125"/>
          <p14:tracePt t="17890" x="2076450" y="2397125"/>
          <p14:tracePt t="17898" x="2017713" y="2387600"/>
          <p14:tracePt t="17904" x="1976438" y="2387600"/>
          <p14:tracePt t="17911" x="1935163" y="2387600"/>
          <p14:tracePt t="17918" x="1908175" y="2378075"/>
          <p14:tracePt t="17925" x="1876425" y="2378075"/>
          <p14:tracePt t="17932" x="1835150" y="2378075"/>
          <p14:tracePt t="17940" x="1808163" y="2378075"/>
          <p14:tracePt t="17947" x="1776413" y="2378075"/>
          <p14:tracePt t="17954" x="1762125" y="2378075"/>
          <p14:tracePt t="17961" x="1730375" y="2378075"/>
          <p14:tracePt t="17968" x="1711325" y="2378075"/>
          <p14:tracePt t="17975" x="1708150" y="2378075"/>
          <p14:tracePt t="17982" x="1698625" y="2378075"/>
          <p14:tracePt t="17989" x="1689100" y="2378075"/>
          <p14:tracePt t="17996" x="1684338" y="2378075"/>
          <p14:tracePt t="18004" x="1674813" y="2378075"/>
          <p14:tracePt t="18011" x="1666875" y="2378075"/>
          <p14:tracePt t="18017" x="1647825" y="2378075"/>
          <p14:tracePt t="18024" x="1643063" y="2378075"/>
          <p14:tracePt t="18032" x="1633538" y="2378075"/>
          <p14:tracePt t="18116" x="1633538" y="2370138"/>
          <p14:tracePt t="18123" x="1633538" y="2360613"/>
          <p14:tracePt t="18130" x="1638300" y="2355850"/>
          <p14:tracePt t="18139" x="1643063" y="2346325"/>
          <p14:tracePt t="18145" x="1671638" y="2338388"/>
          <p14:tracePt t="18154" x="1693863" y="2319338"/>
          <p14:tracePt t="18159" x="1720850" y="2297113"/>
          <p14:tracePt t="18166" x="1752600" y="2287588"/>
          <p14:tracePt t="18173" x="1793875" y="2265363"/>
          <p14:tracePt t="18180" x="1825625" y="2255838"/>
          <p14:tracePt t="18188" x="1857375" y="2232025"/>
          <p14:tracePt t="18194" x="1898650" y="2214563"/>
          <p14:tracePt t="18204" x="1930400" y="2200275"/>
          <p14:tracePt t="18209" x="1949450" y="2192338"/>
          <p14:tracePt t="18216" x="1981200" y="2182813"/>
          <p14:tracePt t="18223" x="2000250" y="2173288"/>
          <p14:tracePt t="18229" x="2017713" y="2163763"/>
          <p14:tracePt t="18237" x="2027238" y="2155825"/>
          <p14:tracePt t="18243" x="2032000" y="2151063"/>
          <p14:tracePt t="18250" x="2039938" y="2141538"/>
          <p14:tracePt t="18257" x="2049463" y="2132013"/>
          <p14:tracePt t="18266" x="2063750" y="2132013"/>
          <p14:tracePt t="18273" x="2073275" y="2132013"/>
          <p14:tracePt t="18279" x="2081213" y="2132013"/>
          <p14:tracePt t="18287" x="2085975" y="2132013"/>
          <p14:tracePt t="18294" x="2095500" y="2119313"/>
          <p14:tracePt t="18350" x="2095500" y="2109788"/>
          <p14:tracePt t="18393" x="2105025" y="2109788"/>
          <p14:tracePt t="18400" x="2112963" y="2109788"/>
          <p14:tracePt t="18407" x="2117725" y="2109788"/>
          <p14:tracePt t="18414" x="2127250" y="2109788"/>
          <p14:tracePt t="18421" x="2136775" y="2100263"/>
          <p14:tracePt t="18428" x="2149475" y="2100263"/>
          <p14:tracePt t="18436" x="2159000" y="2100263"/>
          <p14:tracePt t="18442" x="2168525" y="2090738"/>
          <p14:tracePt t="18450" x="2178050" y="2090738"/>
          <p14:tracePt t="18457" x="2182813" y="2090738"/>
          <p14:tracePt t="18464" x="2190750" y="2090738"/>
          <p14:tracePt t="18471" x="2200275" y="2090738"/>
          <p14:tracePt t="18478" x="2205038" y="2090738"/>
          <p14:tracePt t="18487" x="2214563" y="2090738"/>
          <p14:tracePt t="18492" x="2232025" y="2090738"/>
          <p14:tracePt t="18499" x="2236788" y="2090738"/>
          <p14:tracePt t="18506" x="2246313" y="2090738"/>
          <p14:tracePt t="18513" x="2255838" y="2090738"/>
          <p14:tracePt t="18520" x="2263775" y="2090738"/>
          <p14:tracePt t="18527" x="2268538" y="2090738"/>
          <p14:tracePt t="18535" x="2278063" y="2090738"/>
          <p14:tracePt t="18542" x="2287588" y="2090738"/>
          <p14:tracePt t="18549" x="2292350" y="2090738"/>
          <p14:tracePt t="18556" x="2309813" y="2090738"/>
          <p14:tracePt t="18563" x="2319338" y="2090738"/>
          <p14:tracePt t="18571" x="2324100" y="2090738"/>
          <p14:tracePt t="18578" x="2332038" y="2090738"/>
          <p14:tracePt t="18584" x="2341563" y="2090738"/>
          <p14:tracePt t="18591" x="2351088" y="2090738"/>
          <p14:tracePt t="18598" x="2355850" y="2090738"/>
          <p14:tracePt t="18605" x="2365375" y="2090738"/>
          <p14:tracePt t="18613" x="2373313" y="2090738"/>
          <p14:tracePt t="18620" x="2387600" y="2090738"/>
          <p14:tracePt t="18627" x="2397125" y="2090738"/>
          <p14:tracePt t="18634" x="2405063" y="2090738"/>
          <p14:tracePt t="18648" x="2409825" y="2090738"/>
          <p14:tracePt t="18655" x="2419350" y="2090738"/>
          <p14:tracePt t="18670" x="2428875" y="2090738"/>
          <p14:tracePt t="18676" x="2438400" y="2090738"/>
          <p14:tracePt t="18683" x="2441575" y="2090738"/>
          <p14:tracePt t="18690" x="2451100" y="2090738"/>
          <p14:tracePt t="18697" x="2470150" y="2090738"/>
          <p14:tracePt t="18704" x="2474913" y="2090738"/>
          <p14:tracePt t="18712" x="2482850" y="2090738"/>
          <p14:tracePt t="18720" x="2492375" y="2090738"/>
          <p14:tracePt t="18726" x="2497138" y="2090738"/>
          <p14:tracePt t="18733" x="2506663" y="2090738"/>
          <p14:tracePt t="18740" x="2516188" y="2090738"/>
          <p14:tracePt t="18747" x="2524125" y="2085975"/>
          <p14:tracePt t="18755" x="2528888" y="2078038"/>
          <p14:tracePt t="18761" x="2547938" y="2078038"/>
          <p14:tracePt t="18768" x="2565400" y="2078038"/>
          <p14:tracePt t="18775" x="2584450" y="2078038"/>
          <p14:tracePt t="18783" x="2589213" y="2078038"/>
          <p14:tracePt t="18790" x="2597150" y="2078038"/>
          <p14:tracePt t="18797" x="2606675" y="2068513"/>
          <p14:tracePt t="18803" x="2611438" y="2068513"/>
          <p14:tracePt t="18811" x="2628900" y="2068513"/>
          <p14:tracePt t="18818" x="2647950" y="2058988"/>
          <p14:tracePt t="18825" x="2665413" y="2049463"/>
          <p14:tracePt t="18833" x="2684463" y="2032000"/>
          <p14:tracePt t="18839" x="2706688" y="2022475"/>
          <p14:tracePt t="18846" x="2735263" y="2012950"/>
          <p14:tracePt t="18854" x="2767013" y="2005013"/>
          <p14:tracePt t="18860" x="2794000" y="1990725"/>
          <p14:tracePt t="18871" x="2840038" y="1981200"/>
          <p14:tracePt t="18875" x="2867025" y="1973263"/>
          <p14:tracePt t="18882" x="2898775" y="1963738"/>
          <p14:tracePt t="18889" x="2940050" y="1949450"/>
          <p14:tracePt t="18896" x="2971800" y="1939925"/>
          <p14:tracePt t="18903" x="2998788" y="1922463"/>
          <p14:tracePt t="18910" x="3030538" y="1908175"/>
          <p14:tracePt t="18917" x="3059113" y="1908175"/>
          <p14:tracePt t="18924" x="3090863" y="1898650"/>
          <p14:tracePt t="18931" x="3132138" y="1898650"/>
          <p14:tracePt t="18939" x="3159125" y="1898650"/>
          <p14:tracePt t="18945" x="3190875" y="1898650"/>
          <p14:tracePt t="18953" x="3217863" y="1898650"/>
          <p14:tracePt t="18960" x="3236913" y="1898650"/>
          <p14:tracePt t="18967" x="3254375" y="1898650"/>
          <p14:tracePt t="18974" x="3273425" y="1898650"/>
          <p14:tracePt t="18981" x="3286125" y="1898650"/>
          <p14:tracePt t="18988" x="3305175" y="1898650"/>
          <p14:tracePt t="18995" x="3314700" y="1898650"/>
          <p14:tracePt t="19003" x="3322638" y="1898650"/>
          <p14:tracePt t="19009" x="3327400" y="1898650"/>
          <p14:tracePt t="19016" x="3336925" y="1898650"/>
          <p14:tracePt t="19045" x="3346450" y="1898650"/>
          <p14:tracePt t="19053" x="3351213" y="1898650"/>
          <p14:tracePt t="19059" x="3360738" y="1898650"/>
          <p14:tracePt t="19066" x="3368675" y="1898650"/>
          <p14:tracePt t="19073" x="3387725" y="1898650"/>
          <p14:tracePt t="19080" x="3392488" y="1898650"/>
          <p14:tracePt t="19088" x="3409950" y="1898650"/>
          <p14:tracePt t="19094" x="3429000" y="1898650"/>
          <p14:tracePt t="19103" x="3446463" y="1898650"/>
          <p14:tracePt t="19108" x="3473450" y="1898650"/>
          <p14:tracePt t="19116" x="3492500" y="1898650"/>
          <p14:tracePt t="19123" x="3509963" y="1898650"/>
          <p14:tracePt t="19130" x="3524250" y="1898650"/>
          <p14:tracePt t="19137" x="3543300" y="1898650"/>
          <p14:tracePt t="19144" x="3575050" y="1898650"/>
          <p14:tracePt t="19151" x="3592513" y="1898650"/>
          <p14:tracePt t="19158" x="3619500" y="1898650"/>
          <p14:tracePt t="19165" x="3648075" y="1898650"/>
          <p14:tracePt t="19172" x="3679825" y="1898650"/>
          <p14:tracePt t="19179" x="3706813" y="1898650"/>
          <p14:tracePt t="19187" x="3738563" y="1898650"/>
          <p14:tracePt t="19193" x="3779838" y="1908175"/>
          <p14:tracePt t="19201" x="3806825" y="1917700"/>
          <p14:tracePt t="19208" x="3838575" y="1935163"/>
          <p14:tracePt t="19215" x="3879850" y="1949450"/>
          <p14:tracePt t="19222" x="3925888" y="1958975"/>
          <p14:tracePt t="19228" x="3984625" y="1968500"/>
          <p14:tracePt t="19241" x="4025900" y="1981200"/>
          <p14:tracePt t="19246" x="4067175" y="1990725"/>
          <p14:tracePt t="19250" x="4130675" y="2012950"/>
          <p14:tracePt t="19258" x="4159250" y="2036763"/>
          <p14:tracePt t="19264" x="4205288" y="2058988"/>
          <p14:tracePt t="19271" x="4237038" y="2068513"/>
          <p14:tracePt t="19278" x="4264025" y="2078038"/>
          <p14:tracePt t="19286" x="4281488" y="2085975"/>
          <p14:tracePt t="19292" x="4314825" y="2095500"/>
          <p14:tracePt t="19299" x="4322763" y="2105025"/>
          <p14:tracePt t="19307" x="4327525" y="2114550"/>
          <p14:tracePt t="19313" x="4337050" y="2122488"/>
          <p14:tracePt t="19320" x="4346575" y="2122488"/>
          <p14:tracePt t="19328" x="4351338" y="2127250"/>
          <p14:tracePt t="19357" x="4359275" y="2127250"/>
          <p14:tracePt t="30506" x="4327525" y="2136775"/>
          <p14:tracePt t="30513" x="4286250" y="2151063"/>
          <p14:tracePt t="30520" x="4208463" y="2159000"/>
          <p14:tracePt t="30526" x="4113213" y="2187575"/>
          <p14:tracePt t="30533" x="4035425" y="2214563"/>
          <p14:tracePt t="30540" x="3916363" y="2273300"/>
          <p14:tracePt t="30548" x="3821113" y="2301875"/>
          <p14:tracePt t="30554" x="3738563" y="2341563"/>
          <p14:tracePt t="30563" x="3643313" y="2382838"/>
          <p14:tracePt t="30568" x="3524250" y="2443163"/>
          <p14:tracePt t="30575" x="3429000" y="2484438"/>
          <p14:tracePt t="30584" x="3314700" y="2525713"/>
          <p14:tracePt t="30590" x="3195638" y="2584450"/>
          <p14:tracePt t="30597" x="3117850" y="2625725"/>
          <p14:tracePt t="30604" x="3054350" y="2662238"/>
          <p14:tracePt t="30611" x="2971800" y="2703513"/>
          <p14:tracePt t="30618" x="2925763" y="2725738"/>
          <p14:tracePt t="30625" x="2862263" y="2752725"/>
          <p14:tracePt t="30633" x="2835275" y="2771775"/>
          <p14:tracePt t="30640" x="2811463" y="2789238"/>
          <p14:tracePt t="30646" x="2794000" y="2813050"/>
          <p14:tracePt t="30653" x="2767013" y="2820988"/>
          <p14:tracePt t="30661" x="2757488" y="2830513"/>
          <p14:tracePt t="30667" x="2747963" y="2835275"/>
          <p14:tracePt t="30675" x="2738438" y="2844800"/>
          <p14:tracePt t="30682" x="2735263" y="2854325"/>
          <p14:tracePt t="30689" x="2735263" y="2857500"/>
          <p14:tracePt t="30696" x="2735263" y="2867025"/>
          <p14:tracePt t="30703" x="2735263" y="2876550"/>
          <p14:tracePt t="30710" x="2735263" y="2890838"/>
          <p14:tracePt t="30717" x="2735263" y="2898775"/>
          <p14:tracePt t="30724" x="2752725" y="2908300"/>
          <p14:tracePt t="30732" x="2808288" y="2917825"/>
          <p14:tracePt t="30738" x="2871788" y="2930525"/>
          <p14:tracePt t="30746" x="2962275" y="2944813"/>
          <p14:tracePt t="30752" x="3076575" y="2959100"/>
          <p14:tracePt t="30759" x="3149600" y="2971800"/>
          <p14:tracePt t="30767" x="3249613" y="3013075"/>
          <p14:tracePt t="30773" x="3346450" y="3027363"/>
          <p14:tracePt t="30781" x="3419475" y="3041650"/>
          <p14:tracePt t="30788" x="3497263" y="3054350"/>
          <p14:tracePt t="30795" x="3592513" y="3068638"/>
          <p14:tracePt t="30802" x="3652838" y="3078163"/>
          <p14:tracePt t="30809" x="3729038" y="3090863"/>
          <p14:tracePt t="30816" x="3789363" y="3105150"/>
          <p14:tracePt t="30823" x="3848100" y="3114675"/>
          <p14:tracePt t="30830" x="3908425" y="3141663"/>
          <p14:tracePt t="30837" x="4003675" y="3154363"/>
          <p14:tracePt t="30846" x="4098925" y="3163888"/>
          <p14:tracePt t="30852" x="4171950" y="3178175"/>
          <p14:tracePt t="30858" x="4268788" y="3205163"/>
          <p14:tracePt t="30866" x="4346575" y="3219450"/>
          <p14:tracePt t="30881" x="4432300" y="3241675"/>
          <p14:tracePt t="30887" x="4492625" y="3263900"/>
          <p14:tracePt t="30895" x="4524375" y="3273425"/>
          <p14:tracePt t="30901" x="4565650" y="3287713"/>
          <p14:tracePt t="30908" x="4583113" y="3297238"/>
          <p14:tracePt t="30916" x="4602163" y="3297238"/>
          <p14:tracePt t="30923" x="4610100" y="3297238"/>
          <p14:tracePt t="30930" x="4619625" y="3297238"/>
          <p14:tracePt t="30937" x="4624388" y="3297238"/>
          <p14:tracePt t="30981" x="4614863" y="3297238"/>
          <p14:tracePt t="30988" x="4606925" y="3297238"/>
          <p14:tracePt t="30994" x="4578350" y="3297238"/>
          <p14:tracePt t="31001" x="4510088" y="3297238"/>
          <p14:tracePt t="31008" x="4383088" y="3297238"/>
          <p14:tracePt t="31015" x="4254500" y="3297238"/>
          <p14:tracePt t="31023" x="4076700" y="3297238"/>
          <p14:tracePt t="31029" x="3798888" y="3297238"/>
          <p14:tracePt t="31036" x="3575050" y="3297238"/>
          <p14:tracePt t="31043" x="3227388" y="3314700"/>
          <p14:tracePt t="31050" x="2954338" y="3333750"/>
          <p14:tracePt t="31057" x="2757488" y="3351213"/>
          <p14:tracePt t="31064" x="2555875" y="3351213"/>
          <p14:tracePt t="31071" x="2355850" y="3365500"/>
          <p14:tracePt t="31079" x="2173288" y="3378200"/>
          <p14:tracePt t="31085" x="2027238" y="3378200"/>
          <p14:tracePt t="31093" x="1898650" y="3378200"/>
          <p14:tracePt t="31100" x="1789113" y="3378200"/>
          <p14:tracePt t="31107" x="1698625" y="3378200"/>
          <p14:tracePt t="31115" x="1643063" y="3378200"/>
          <p14:tracePt t="31121" x="1584325" y="3378200"/>
          <p14:tracePt t="31129" x="1557338" y="3378200"/>
          <p14:tracePt t="31135" x="1538288" y="3378200"/>
          <p14:tracePt t="31142" x="1520825" y="3378200"/>
          <p14:tracePt t="31150" x="1516063" y="3378200"/>
          <p14:tracePt t="31157" x="1497013" y="3378200"/>
          <p14:tracePt t="31164" x="1487488" y="3378200"/>
          <p14:tracePt t="31199" x="1492250" y="3378200"/>
          <p14:tracePt t="31206" x="1528763" y="3378200"/>
          <p14:tracePt t="31213" x="1570038" y="3378200"/>
          <p14:tracePt t="31220" x="1657350" y="3373438"/>
          <p14:tracePt t="31227" x="1784350" y="3355975"/>
          <p14:tracePt t="31235" x="1930400" y="3341688"/>
          <p14:tracePt t="31242" x="2095500" y="3328988"/>
          <p14:tracePt t="31250" x="2295525" y="3314700"/>
          <p14:tracePt t="31256" x="2552700" y="3297238"/>
          <p14:tracePt t="31263" x="2774950" y="3297238"/>
          <p14:tracePt t="31270" x="2976563" y="3297238"/>
          <p14:tracePt t="31277" x="3249613" y="3297238"/>
          <p14:tracePt t="31284" x="3451225" y="3297238"/>
          <p14:tracePt t="31291" x="3670300" y="3297238"/>
          <p14:tracePt t="31299" x="3944938" y="3278188"/>
          <p14:tracePt t="31305" x="4205288" y="3278188"/>
          <p14:tracePt t="31313" x="4368800" y="3278188"/>
          <p14:tracePt t="31319" x="4570413" y="3260725"/>
          <p14:tracePt t="31327" x="4775200" y="3232150"/>
          <p14:tracePt t="31334" x="5003800" y="3232150"/>
          <p14:tracePt t="31341" x="5162550" y="3232150"/>
          <p14:tracePt t="31348" x="5327650" y="3232150"/>
          <p14:tracePt t="31355" x="5510213" y="3232150"/>
          <p14:tracePt t="31363" x="5692775" y="3232150"/>
          <p14:tracePt t="31369" x="5838825" y="3255963"/>
          <p14:tracePt t="31376" x="5984875" y="3255963"/>
          <p14:tracePt t="31383" x="6167438" y="3268663"/>
          <p14:tracePt t="31390" x="6296025" y="3287713"/>
          <p14:tracePt t="31397" x="6427788" y="3300413"/>
          <p14:tracePt t="31405" x="6518275" y="3300413"/>
          <p14:tracePt t="31413" x="6596063" y="3309938"/>
          <p14:tracePt t="31419" x="6651625" y="3309938"/>
          <p14:tracePt t="31426" x="6705600" y="3309938"/>
          <p14:tracePt t="31433" x="6738938" y="3324225"/>
          <p14:tracePt t="31440" x="6765925" y="3324225"/>
          <p14:tracePt t="31447" x="6797675" y="3324225"/>
          <p14:tracePt t="31454" x="6824663" y="3333750"/>
          <p14:tracePt t="31462" x="6843713" y="3333750"/>
          <p14:tracePt t="31468" x="6851650" y="3341688"/>
          <p14:tracePt t="31475" x="6861175" y="3341688"/>
          <p14:tracePt t="31483" x="6865938" y="3341688"/>
          <p14:tracePt t="31490" x="6875463" y="3341688"/>
          <p14:tracePt t="31497" x="6884988" y="3341688"/>
          <p14:tracePt t="31575" x="6880225" y="3341688"/>
          <p14:tracePt t="31582" x="6870700" y="3341688"/>
          <p14:tracePt t="31589" x="6865938" y="3346450"/>
          <p14:tracePt t="31595" x="6848475" y="3355975"/>
          <p14:tracePt t="31603" x="6788150" y="3392488"/>
          <p14:tracePt t="31610" x="6692900" y="3419475"/>
          <p14:tracePt t="31617" x="6542088" y="3465513"/>
          <p14:tracePt t="31624" x="6391275" y="3492500"/>
          <p14:tracePt t="31631" x="6208713" y="3538538"/>
          <p14:tracePt t="31638" x="5948363" y="3575050"/>
          <p14:tracePt t="31646" x="5707063" y="3611563"/>
          <p14:tracePt t="31652" x="5432425" y="3630613"/>
          <p14:tracePt t="31660" x="5195888" y="3643313"/>
          <p14:tracePt t="31667" x="4935538" y="3643313"/>
          <p14:tracePt t="31674" x="4733925" y="3643313"/>
          <p14:tracePt t="31681" x="4514850" y="3643313"/>
          <p14:tracePt t="31688" x="4286250" y="3643313"/>
          <p14:tracePt t="31696" x="4103688" y="3633788"/>
          <p14:tracePt t="31702" x="3940175" y="3621088"/>
          <p14:tracePt t="31709" x="3757613" y="3602038"/>
          <p14:tracePt t="31716" x="3529013" y="3589338"/>
          <p14:tracePt t="31723" x="3363913" y="3575050"/>
          <p14:tracePt t="31730" x="3200400" y="3557588"/>
          <p14:tracePt t="31737" x="3017838" y="3511550"/>
          <p14:tracePt t="31745" x="2835275" y="3497263"/>
          <p14:tracePt t="31752" x="2684463" y="3465513"/>
          <p14:tracePt t="31759" x="2555875" y="3451225"/>
          <p14:tracePt t="31766" x="2441575" y="3438525"/>
          <p14:tracePt t="31773" x="2332038" y="3424238"/>
          <p14:tracePt t="31780" x="2255838" y="3409950"/>
          <p14:tracePt t="31787" x="2178050" y="3397250"/>
          <p14:tracePt t="31794" x="2117725" y="3373438"/>
          <p14:tracePt t="31801" x="2058988" y="3360738"/>
          <p14:tracePt t="31808" x="2027238" y="3360738"/>
          <p14:tracePt t="31816" x="1985963" y="3360738"/>
          <p14:tracePt t="31822" x="1971675" y="3360738"/>
          <p14:tracePt t="31829" x="1954213" y="3360738"/>
          <p14:tracePt t="31836" x="1944688" y="3360738"/>
          <p14:tracePt t="31844" x="1935163" y="3360738"/>
          <p14:tracePt t="31851" x="1930400" y="3360738"/>
          <p14:tracePt t="31858" x="1922463" y="3360738"/>
          <p14:tracePt t="31865" x="1903413" y="3360738"/>
          <p14:tracePt t="31872" x="1898650" y="3360738"/>
          <p14:tracePt t="31921" x="1935163" y="3360738"/>
          <p14:tracePt t="31929" x="1976438" y="3360738"/>
          <p14:tracePt t="31936" x="2049463" y="3351213"/>
          <p14:tracePt t="31943" x="2122488" y="3351213"/>
          <p14:tracePt t="31950" x="2232025" y="3336925"/>
          <p14:tracePt t="31957" x="2360613" y="3336925"/>
          <p14:tracePt t="31964" x="2506663" y="3336925"/>
          <p14:tracePt t="31971" x="2633663" y="3336925"/>
          <p14:tracePt t="31979" x="2743200" y="3336925"/>
          <p14:tracePt t="31985" x="2852738" y="3336925"/>
          <p14:tracePt t="31993" x="2949575" y="3336925"/>
          <p14:tracePt t="32000" x="3040063" y="3336925"/>
          <p14:tracePt t="32007" x="3132138" y="3336925"/>
          <p14:tracePt t="32014" x="3186113" y="3336925"/>
          <p14:tracePt t="32021" x="3263900" y="3336925"/>
          <p14:tracePt t="32029" x="3305175" y="3336925"/>
          <p14:tracePt t="32035" x="3355975" y="3336925"/>
          <p14:tracePt t="32042" x="3387725" y="3336925"/>
          <p14:tracePt t="32049" x="3429000" y="3336925"/>
          <p14:tracePt t="32056" x="3482975" y="3336925"/>
          <p14:tracePt t="32063" x="3524250" y="3336925"/>
          <p14:tracePt t="32070" x="3579813" y="3336925"/>
          <p14:tracePt t="32077" x="3633788" y="3336925"/>
          <p14:tracePt t="32084" x="3706813" y="3336925"/>
          <p14:tracePt t="32092" x="3748088" y="3336925"/>
          <p14:tracePt t="32099" x="3789363" y="3336925"/>
          <p14:tracePt t="32106" x="3835400" y="3341688"/>
          <p14:tracePt t="32113" x="3889375" y="3341688"/>
          <p14:tracePt t="32131" x="3971925" y="3351213"/>
          <p14:tracePt t="32134" x="4025900" y="3351213"/>
          <p14:tracePt t="32142" x="4086225" y="3351213"/>
          <p14:tracePt t="32149" x="4140200" y="3351213"/>
          <p14:tracePt t="32156" x="4195763" y="3351213"/>
          <p14:tracePt t="32163" x="4273550" y="3351213"/>
          <p14:tracePt t="32169" x="4346575" y="3351213"/>
          <p14:tracePt t="32177" x="4400550" y="3351213"/>
          <p14:tracePt t="32184" x="4473575" y="3351213"/>
          <p14:tracePt t="32191" x="4551363" y="3351213"/>
          <p14:tracePt t="32198" x="4643438" y="3351213"/>
          <p14:tracePt t="32205" x="4752975" y="3351213"/>
          <p14:tracePt t="32212" x="4826000" y="3351213"/>
          <p14:tracePt t="32219" x="4916488" y="3351213"/>
          <p14:tracePt t="32226" x="4994275" y="3365500"/>
          <p14:tracePt t="32233" x="5053013" y="3365500"/>
          <p14:tracePt t="32240" x="5126038" y="3365500"/>
          <p14:tracePt t="32247" x="5181600" y="3365500"/>
          <p14:tracePt t="32254" x="5259388" y="3365500"/>
          <p14:tracePt t="32262" x="5313363" y="3365500"/>
          <p14:tracePt t="32268" x="5386388" y="3365500"/>
          <p14:tracePt t="32276" x="5446713" y="3365500"/>
          <p14:tracePt t="32283" x="5500688" y="3365500"/>
          <p14:tracePt t="32290" x="5541963" y="3365500"/>
          <p14:tracePt t="32297" x="5597525" y="3365500"/>
          <p14:tracePt t="32304" x="5637213" y="3365500"/>
          <p14:tracePt t="32312" x="5692775" y="3365500"/>
          <p14:tracePt t="32318" x="5734050" y="3365500"/>
          <p14:tracePt t="32325" x="5775325" y="3387725"/>
          <p14:tracePt t="32333" x="5821363" y="3397250"/>
          <p14:tracePt t="32339" x="5848350" y="3397250"/>
          <p14:tracePt t="32347" x="5875338" y="3397250"/>
          <p14:tracePt t="32354" x="5916613" y="3397250"/>
          <p14:tracePt t="32361" x="5934075" y="3397250"/>
          <p14:tracePt t="32368" x="5953125" y="3397250"/>
          <p14:tracePt t="32375" x="5970588" y="3397250"/>
          <p14:tracePt t="32382" x="5989638" y="3397250"/>
          <p14:tracePt t="32389" x="5994400" y="3397250"/>
          <p14:tracePt t="32397" x="6003925" y="3397250"/>
          <p14:tracePt t="32403" x="6011863" y="3397250"/>
          <p14:tracePt t="32411" x="6021388" y="3397250"/>
          <p14:tracePt t="32417" x="6026150" y="3397250"/>
          <p14:tracePt t="32424" x="6035675" y="3397250"/>
          <p14:tracePt t="32432" x="6043613" y="3397250"/>
          <p14:tracePt t="32439" x="6048375" y="3397250"/>
          <p14:tracePt t="32446" x="6067425" y="3397250"/>
          <p14:tracePt t="32559" x="6053138" y="3397250"/>
          <p14:tracePt t="32566" x="6048375" y="3397250"/>
          <p14:tracePt t="32573" x="6040438" y="3397250"/>
          <p14:tracePt t="32581" x="6021388" y="3397250"/>
          <p14:tracePt t="32587" x="5994400" y="3397250"/>
          <p14:tracePt t="32596" x="5938838" y="3397250"/>
          <p14:tracePt t="32602" x="5865813" y="3397250"/>
          <p14:tracePt t="32609" x="5751513" y="3397250"/>
          <p14:tracePt t="32616" x="5624513" y="3409950"/>
          <p14:tracePt t="32623" x="5495925" y="3409950"/>
          <p14:tracePt t="32630" x="5368925" y="3409950"/>
          <p14:tracePt t="32637" x="5240338" y="3409950"/>
          <p14:tracePt t="32645" x="5113338" y="3409950"/>
          <p14:tracePt t="32651" x="4984750" y="3409950"/>
          <p14:tracePt t="32658" x="4838700" y="3409950"/>
          <p14:tracePt t="32666" x="4692650" y="3409950"/>
          <p14:tracePt t="32673" x="4551363" y="3409950"/>
          <p14:tracePt t="32680" x="4400550" y="3429000"/>
          <p14:tracePt t="32687" x="4222750" y="3429000"/>
          <p14:tracePt t="32694" x="4076700" y="3429000"/>
          <p14:tracePt t="32701" x="3930650" y="3429000"/>
          <p14:tracePt t="32709" x="3784600" y="3429000"/>
          <p14:tracePt t="32716" x="3638550" y="3443288"/>
          <p14:tracePt t="32722" x="3492500" y="3443288"/>
          <p14:tracePt t="32729" x="3346450" y="3443288"/>
          <p14:tracePt t="32736" x="3254375" y="3443288"/>
          <p14:tracePt t="32743" x="3163888" y="3443288"/>
          <p14:tracePt t="32751" x="3071813" y="3443288"/>
          <p14:tracePt t="32757" x="2994025" y="3443288"/>
          <p14:tracePt t="32765" x="2921000" y="3443288"/>
          <p14:tracePt t="32772" x="2847975" y="3443288"/>
          <p14:tracePt t="32779" x="2808288" y="3443288"/>
          <p14:tracePt t="32786" x="2767013" y="3443288"/>
          <p14:tracePt t="32793" x="2735263" y="3443288"/>
          <p14:tracePt t="32800" x="2720975" y="3443288"/>
          <p14:tracePt t="32807" x="2701925" y="3443288"/>
          <p14:tracePt t="32814" x="2693988" y="3443288"/>
          <p14:tracePt t="32821" x="2684463" y="3443288"/>
          <p14:tracePt t="32830" x="2679700" y="3443288"/>
          <p14:tracePt t="32885" x="2698750" y="3443288"/>
          <p14:tracePt t="32892" x="2738438" y="3438525"/>
          <p14:tracePt t="32899" x="2798763" y="3424238"/>
          <p14:tracePt t="32906" x="2913063" y="3409950"/>
          <p14:tracePt t="32913" x="3059113" y="3397250"/>
          <p14:tracePt t="32920" x="3222625" y="3365500"/>
          <p14:tracePt t="32928" x="3368675" y="3351213"/>
          <p14:tracePt t="32935" x="3533775" y="3351213"/>
          <p14:tracePt t="32942" x="3716338" y="3333750"/>
          <p14:tracePt t="32949" x="3898900" y="3333750"/>
          <p14:tracePt t="32956" x="4062413" y="3333750"/>
          <p14:tracePt t="32963" x="4241800" y="3333750"/>
          <p14:tracePt t="32970" x="4405313" y="3333750"/>
          <p14:tracePt t="32977" x="4606925" y="3333750"/>
          <p14:tracePt t="32984" x="4765675" y="3333750"/>
          <p14:tracePt t="32991" x="4911725" y="3333750"/>
          <p14:tracePt t="32999" x="5076825" y="3346450"/>
          <p14:tracePt t="33006" x="5259388" y="3346450"/>
          <p14:tracePt t="33013" x="5422900" y="3360738"/>
          <p14:tracePt t="33020" x="5568950" y="3360738"/>
          <p14:tracePt t="33027" x="5719763" y="3392488"/>
          <p14:tracePt t="33034" x="5865813" y="3406775"/>
          <p14:tracePt t="33041" x="6011863" y="3406775"/>
          <p14:tracePt t="33048" x="6121400" y="3419475"/>
          <p14:tracePt t="33055" x="6213475" y="3419475"/>
          <p14:tracePt t="33062" x="6272213" y="3419475"/>
          <p14:tracePt t="33069" x="6327775" y="3419475"/>
          <p14:tracePt t="33076" x="6369050" y="3419475"/>
          <p14:tracePt t="33083" x="6408738" y="3429000"/>
          <p14:tracePt t="33091" x="6427788" y="3429000"/>
          <p14:tracePt t="33098" x="6445250" y="3429000"/>
          <p14:tracePt t="33105" x="6454775" y="3429000"/>
          <p14:tracePt t="33112" x="6459538" y="3429000"/>
          <p14:tracePt t="33119" x="6469063" y="3429000"/>
          <p14:tracePt t="33125" x="6478588" y="3429000"/>
          <p14:tracePt t="33190" x="6473825" y="3429000"/>
          <p14:tracePt t="33197" x="6464300" y="3429000"/>
          <p14:tracePt t="33204" x="6450013" y="3429000"/>
          <p14:tracePt t="33211" x="6408738" y="3429000"/>
          <p14:tracePt t="33218" x="6323013" y="3429000"/>
          <p14:tracePt t="33226" x="6213475" y="3429000"/>
          <p14:tracePt t="33233" x="6084888" y="3429000"/>
          <p14:tracePt t="33240" x="5907088" y="3429000"/>
          <p14:tracePt t="33246" x="5707063" y="3429000"/>
          <p14:tracePt t="33253" x="5524500" y="3429000"/>
          <p14:tracePt t="33261" x="5327650" y="3429000"/>
          <p14:tracePt t="33268" x="5145088" y="3429000"/>
          <p14:tracePt t="33275" x="4962525" y="3419475"/>
          <p14:tracePt t="33282" x="4797425" y="3406775"/>
          <p14:tracePt t="33289" x="4651375" y="3387725"/>
          <p14:tracePt t="33297" x="4519613" y="3360738"/>
          <p14:tracePt t="33304" x="4373563" y="3346450"/>
          <p14:tracePt t="33310" x="4244975" y="3333750"/>
          <p14:tracePt t="33317" x="4135438" y="3333750"/>
          <p14:tracePt t="33324" x="4057650" y="3333750"/>
          <p14:tracePt t="33332" x="3984625" y="3333750"/>
          <p14:tracePt t="33338" x="3944938" y="3333750"/>
          <p14:tracePt t="33346" x="3903663" y="3333750"/>
          <p14:tracePt t="33352" x="3884613" y="3333750"/>
          <p14:tracePt t="33360" x="3867150" y="3333750"/>
          <p14:tracePt t="33367" x="3848100" y="3333750"/>
          <p14:tracePt t="33374" x="3821113" y="3333750"/>
          <p14:tracePt t="33381" x="3811588" y="3333750"/>
          <p14:tracePt t="33388" x="3806825" y="3333750"/>
          <p14:tracePt t="33396" x="3798888" y="3333750"/>
          <p14:tracePt t="33402" x="3789363" y="3333750"/>
          <p14:tracePt t="33410" x="3784600" y="3333750"/>
          <p14:tracePt t="33417" x="3775075" y="3333750"/>
          <p14:tracePt t="33467" x="3779838" y="3333750"/>
          <p14:tracePt t="33474" x="3794125" y="3324225"/>
          <p14:tracePt t="33481" x="3825875" y="3309938"/>
          <p14:tracePt t="33488" x="3879850" y="3300413"/>
          <p14:tracePt t="33496" x="3940175" y="3287713"/>
          <p14:tracePt t="33502" x="4035425" y="3273425"/>
          <p14:tracePt t="33509" x="4130675" y="3263900"/>
          <p14:tracePt t="33517" x="4205288" y="3251200"/>
          <p14:tracePt t="33523" x="4318000" y="3219450"/>
          <p14:tracePt t="33530" x="4432300" y="3205163"/>
          <p14:tracePt t="33539" x="4541838" y="3190875"/>
          <p14:tracePt t="33544" x="4651375" y="3190875"/>
          <p14:tracePt t="33552" x="4729163" y="3190875"/>
          <p14:tracePt t="33558" x="4802188" y="3182938"/>
          <p14:tracePt t="33566" x="4843463" y="3182938"/>
          <p14:tracePt t="33573" x="4889500" y="3168650"/>
          <p14:tracePt t="33580" x="4916488" y="3159125"/>
          <p14:tracePt t="33587" x="4948238" y="3159125"/>
          <p14:tracePt t="33594" x="4962525" y="3159125"/>
          <p14:tracePt t="33601" x="4994275" y="3159125"/>
          <p14:tracePt t="33608" x="5003800" y="3159125"/>
          <p14:tracePt t="33615" x="5008563" y="3159125"/>
          <p14:tracePt t="33622" x="5016500" y="3159125"/>
          <p14:tracePt t="33630" x="5026025" y="3159125"/>
          <p14:tracePt t="33636" x="5030788" y="3159125"/>
          <p14:tracePt t="33651" x="5040313" y="3159125"/>
          <p14:tracePt t="33665" x="5049838" y="3159125"/>
          <p14:tracePt t="33672" x="5053013" y="3159125"/>
          <p14:tracePt t="33680" x="5072063" y="3159125"/>
          <p14:tracePt t="33686" x="5081588" y="3159125"/>
          <p14:tracePt t="33693" x="5089525" y="3159125"/>
          <p14:tracePt t="33700" x="5094288" y="3159125"/>
          <p14:tracePt t="33707" x="5103813" y="3159125"/>
          <p14:tracePt t="33714" x="5122863" y="3151188"/>
          <p14:tracePt t="33722" x="5140325" y="3141663"/>
          <p14:tracePt t="33729" x="5159375" y="3141663"/>
          <p14:tracePt t="33736" x="5162550" y="3141663"/>
          <p14:tracePt t="35288" x="5094288" y="3146425"/>
          <p14:tracePt t="35295" x="5035550" y="3159125"/>
          <p14:tracePt t="35302" x="4826000" y="3209925"/>
          <p14:tracePt t="35311" x="4638675" y="3255963"/>
          <p14:tracePt t="35316" x="4468813" y="3333750"/>
          <p14:tracePt t="35324" x="4281488" y="3397250"/>
          <p14:tracePt t="35331" x="4113213" y="3455988"/>
          <p14:tracePt t="35338" x="3925888" y="3502025"/>
          <p14:tracePt t="35345" x="3762375" y="3548063"/>
          <p14:tracePt t="35352" x="3592513" y="3579813"/>
          <p14:tracePt t="35361" x="3446463" y="3625850"/>
          <p14:tracePt t="35366" x="3295650" y="3652838"/>
          <p14:tracePt t="35373" x="3132138" y="3667125"/>
          <p14:tracePt t="35381" x="3003550" y="3667125"/>
          <p14:tracePt t="35387" x="2894013" y="3667125"/>
          <p14:tracePt t="35395" x="2798763" y="3657600"/>
          <p14:tracePt t="35401" x="2689225" y="3643313"/>
          <p14:tracePt t="35408" x="2574925" y="3630613"/>
          <p14:tracePt t="35415" x="2460625" y="3589338"/>
          <p14:tracePt t="35422" x="2346325" y="3560763"/>
          <p14:tracePt t="35429" x="2251075" y="3533775"/>
          <p14:tracePt t="35436" x="2154238" y="3506788"/>
          <p14:tracePt t="35444" x="2076450" y="3479800"/>
          <p14:tracePt t="35450" x="1995488" y="3424238"/>
          <p14:tracePt t="35457" x="1893888" y="3382963"/>
          <p14:tracePt t="35465" x="1798638" y="3336925"/>
          <p14:tracePt t="35471" x="1716088" y="3300413"/>
          <p14:tracePt t="35479" x="1638300" y="3273425"/>
          <p14:tracePt t="35485" x="1574800" y="3246438"/>
          <p14:tracePt t="35493" x="1516063" y="3224213"/>
          <p14:tracePt t="35500" x="1470025" y="3200400"/>
          <p14:tracePt t="35507" x="1406525" y="3163888"/>
          <p14:tracePt t="35514" x="1341438" y="3122613"/>
          <p14:tracePt t="35521" x="1265238" y="3095625"/>
          <p14:tracePt t="35528" x="1200150" y="3059113"/>
          <p14:tracePt t="35535" x="1119188" y="3017838"/>
          <p14:tracePt t="35543" x="1054100" y="2995613"/>
          <p14:tracePt t="35549" x="995363" y="2968625"/>
          <p14:tracePt t="35556" x="927100" y="2917825"/>
          <p14:tracePt t="35564" x="866775" y="2890838"/>
          <p14:tracePt t="35571" x="822325" y="2867025"/>
          <p14:tracePt t="35578" x="757238" y="2844800"/>
          <p14:tracePt t="35585" x="712788" y="2808288"/>
          <p14:tracePt t="35592" x="679450" y="2789238"/>
          <p14:tracePt t="35599" x="639763" y="2767013"/>
          <p14:tracePt t="35606" x="606425" y="2757488"/>
          <p14:tracePt t="35613" x="574675" y="2744788"/>
          <p14:tracePt t="35620" x="547688" y="2735263"/>
          <p14:tracePt t="35627" x="530225" y="2716213"/>
          <p14:tracePt t="35635" x="506413" y="2708275"/>
          <p14:tracePt t="35643" x="493713" y="2708275"/>
          <p14:tracePt t="35649" x="484188" y="2708275"/>
          <p14:tracePt t="35656" x="474663" y="2708275"/>
          <p14:tracePt t="35663" x="460375" y="2708275"/>
          <p14:tracePt t="35670" x="452438" y="2708275"/>
          <p14:tracePt t="35677" x="442913" y="2708275"/>
          <p14:tracePt t="35755" x="447675" y="2708275"/>
          <p14:tracePt t="35762" x="457200" y="2708275"/>
          <p14:tracePt t="35769" x="469900" y="2708275"/>
          <p14:tracePt t="35776" x="488950" y="2708275"/>
          <p14:tracePt t="35783" x="506413" y="2708275"/>
          <p14:tracePt t="35791" x="525463" y="2711450"/>
          <p14:tracePt t="35798" x="542925" y="2730500"/>
          <p14:tracePt t="35804" x="574675" y="2740025"/>
          <p14:tracePt t="35812" x="593725" y="2747963"/>
          <p14:tracePt t="35819" x="611188" y="2762250"/>
          <p14:tracePt t="35826" x="630238" y="2771775"/>
          <p14:tracePt t="35833" x="647700" y="2781300"/>
          <p14:tracePt t="35840" x="679450" y="2789238"/>
          <p14:tracePt t="35847" x="708025" y="2798763"/>
          <p14:tracePt t="35854" x="725488" y="2808288"/>
          <p14:tracePt t="35861" x="749300" y="2825750"/>
          <p14:tracePt t="35868" x="776288" y="2840038"/>
          <p14:tracePt t="35876" x="793750" y="2849563"/>
          <p14:tracePt t="35882" x="817563" y="2857500"/>
          <p14:tracePt t="35889" x="835025" y="2867025"/>
          <p14:tracePt t="35898" x="863600" y="2876550"/>
          <p14:tracePt t="35903" x="881063" y="2886075"/>
          <p14:tracePt t="35910" x="900113" y="2894013"/>
          <p14:tracePt t="35918" x="908050" y="2903538"/>
          <p14:tracePt t="35926" x="917575" y="2917825"/>
          <p14:tracePt t="35932" x="927100" y="2927350"/>
          <p14:tracePt t="35939" x="939800" y="2927350"/>
          <p14:tracePt t="35946" x="958850" y="2935288"/>
          <p14:tracePt t="35953" x="981075" y="2944813"/>
          <p14:tracePt t="35960" x="985838" y="2944813"/>
          <p14:tracePt t="35967" x="1004888" y="2944813"/>
          <p14:tracePt t="35975" x="1012825" y="2944813"/>
          <p14:tracePt t="35982" x="1017588" y="2954338"/>
          <p14:tracePt t="35988" x="1046163" y="2954338"/>
          <p14:tracePt t="35996" x="1054100" y="2954338"/>
          <p14:tracePt t="36002" x="1073150" y="2963863"/>
          <p14:tracePt t="36010" x="1085850" y="2963863"/>
          <p14:tracePt t="36017" x="1104900" y="2963863"/>
          <p14:tracePt t="36024" x="1136650" y="2971800"/>
          <p14:tracePt t="36031" x="1155700" y="2971800"/>
          <p14:tracePt t="36038" x="1168400" y="2971800"/>
          <p14:tracePt t="36047" x="1200150" y="2981325"/>
          <p14:tracePt t="36053" x="1241425" y="2995613"/>
          <p14:tracePt t="36060" x="1273175" y="3013075"/>
          <p14:tracePt t="36067" x="1292225" y="3013075"/>
          <p14:tracePt t="36074" x="1309688" y="3013075"/>
          <p14:tracePt t="36081" x="1350963" y="3013075"/>
          <p14:tracePt t="36088" x="1365250" y="3013075"/>
          <p14:tracePt t="36095" x="1382713" y="3013075"/>
          <p14:tracePt t="36102" x="1392238" y="3013075"/>
          <p14:tracePt t="36109" x="1401763" y="3013075"/>
          <p14:tracePt t="36116" x="1414463" y="3013075"/>
          <p14:tracePt t="36123" x="1423988" y="3013075"/>
          <p14:tracePt t="36372" x="1547813" y="3027363"/>
          <p14:tracePt t="36379" x="1716088" y="3041650"/>
          <p14:tracePt t="36386" x="1912938" y="3054350"/>
          <p14:tracePt t="36393" x="2076450" y="3068638"/>
          <p14:tracePt t="36400" x="2227263" y="3086100"/>
          <p14:tracePt t="36407" x="2336800" y="3100388"/>
          <p14:tracePt t="36414" x="2470150" y="3114675"/>
          <p14:tracePt t="36421" x="2579688" y="3127375"/>
          <p14:tracePt t="36428" x="2652713" y="3127375"/>
          <p14:tracePt t="36435" x="2730500" y="3127375"/>
          <p14:tracePt t="36443" x="2771775" y="3127375"/>
          <p14:tracePt t="36449" x="2798763" y="3127375"/>
          <p14:tracePt t="36456" x="2825750" y="3127375"/>
          <p14:tracePt t="36464" x="2844800" y="3127375"/>
          <p14:tracePt t="36470" x="2852738" y="3127375"/>
          <p14:tracePt t="36477" x="2862263" y="3127375"/>
          <p14:tracePt t="36485" x="2867025" y="3127375"/>
          <p14:tracePt t="36493" x="2876550" y="3127375"/>
          <p14:tracePt t="36499" x="2884488" y="3127375"/>
          <p14:tracePt t="36598" x="2898775" y="3127375"/>
          <p14:tracePt t="36605" x="2908300" y="3127375"/>
          <p14:tracePt t="36613" x="2917825" y="3127375"/>
          <p14:tracePt t="36620" x="2921000" y="3127375"/>
          <p14:tracePt t="36627" x="2930525" y="3127375"/>
          <p14:tracePt t="36634" x="2940050" y="3127375"/>
          <p14:tracePt t="36641" x="2949575" y="3127375"/>
          <p14:tracePt t="36648" x="2962275" y="3122613"/>
          <p14:tracePt t="36655" x="2994025" y="3114675"/>
          <p14:tracePt t="36662" x="3003550" y="3114675"/>
          <p14:tracePt t="36669" x="3008313" y="3114675"/>
          <p14:tracePt t="36677" x="3017838" y="3114675"/>
          <p14:tracePt t="38470" x="2949575" y="3105150"/>
          <p14:tracePt t="38477" x="2803525" y="3086100"/>
          <p14:tracePt t="38484" x="2670175" y="3073400"/>
          <p14:tracePt t="38491" x="2543175" y="3073400"/>
          <p14:tracePt t="38498" x="2414588" y="3059113"/>
          <p14:tracePt t="38505" x="2287588" y="3044825"/>
          <p14:tracePt t="38513" x="2154238" y="3032125"/>
          <p14:tracePt t="38519" x="2027238" y="3017838"/>
          <p14:tracePt t="38528" x="1917700" y="3017838"/>
          <p14:tracePt t="38533" x="1803400" y="3005138"/>
          <p14:tracePt t="38540" x="1674813" y="2986088"/>
          <p14:tracePt t="38549" x="1565275" y="2986088"/>
          <p14:tracePt t="38554" x="1450975" y="2959100"/>
          <p14:tracePt t="38563" x="1355725" y="2944813"/>
          <p14:tracePt t="38568" x="1265238" y="2930525"/>
          <p14:tracePt t="38575" x="1187450" y="2930525"/>
          <p14:tracePt t="38582" x="1131888" y="2930525"/>
          <p14:tracePt t="38589" x="1077913" y="2930525"/>
          <p14:tracePt t="38597" x="1036638" y="2930525"/>
          <p14:tracePt t="38603" x="995363" y="2930525"/>
          <p14:tracePt t="38610" x="954088" y="2930525"/>
          <p14:tracePt t="38617" x="936625" y="2930525"/>
          <p14:tracePt t="38624" x="917575" y="2930525"/>
          <p14:tracePt t="38632" x="908050" y="2930525"/>
          <p14:tracePt t="38639" x="903288" y="2930525"/>
          <p14:tracePt t="38646" x="885825" y="2935288"/>
          <p14:tracePt t="38653" x="876300" y="2944813"/>
          <p14:tracePt t="38660" x="866775" y="2963863"/>
          <p14:tracePt t="38667" x="866775" y="2968625"/>
          <p14:tracePt t="38675" x="866775" y="2976563"/>
          <p14:tracePt t="38681" x="866775" y="2986088"/>
          <p14:tracePt t="38688" x="866775" y="2990850"/>
          <p14:tracePt t="38696" x="866775" y="3000375"/>
          <p14:tracePt t="38703" x="871538" y="3008313"/>
          <p14:tracePt t="38710" x="881063" y="3017838"/>
          <p14:tracePt t="38717" x="908050" y="3032125"/>
          <p14:tracePt t="38724" x="939800" y="3063875"/>
          <p14:tracePt t="38731" x="985838" y="3100388"/>
          <p14:tracePt t="38738" x="1068388" y="3154363"/>
          <p14:tracePt t="38745" x="1163638" y="3195638"/>
          <p14:tracePt t="38752" x="1246188" y="3236913"/>
          <p14:tracePt t="38760" x="1365250" y="3297238"/>
          <p14:tracePt t="38767" x="1479550" y="3336925"/>
          <p14:tracePt t="38774" x="1611313" y="3382963"/>
          <p14:tracePt t="38781" x="1744663" y="3414713"/>
          <p14:tracePt t="38787" x="1857375" y="3455988"/>
          <p14:tracePt t="38795" x="1985963" y="3484563"/>
          <p14:tracePt t="38802" x="2100263" y="3497263"/>
          <p14:tracePt t="38809" x="2227263" y="3516313"/>
          <p14:tracePt t="38816" x="2360613" y="3529013"/>
          <p14:tracePt t="38823" x="2501900" y="3529013"/>
          <p14:tracePt t="38830" x="2628900" y="3529013"/>
          <p14:tracePt t="38837" x="2725738" y="3529013"/>
          <p14:tracePt t="38844" x="2852738" y="3529013"/>
          <p14:tracePt t="38852" x="2981325" y="3529013"/>
          <p14:tracePt t="38859" x="3108325" y="3529013"/>
          <p14:tracePt t="38865" x="3217863" y="3529013"/>
          <p14:tracePt t="38873" x="3327400" y="3529013"/>
          <p14:tracePt t="38893" x="3455988" y="3529013"/>
          <p14:tracePt t="38894" x="3497263" y="3529013"/>
          <p14:tracePt t="38901" x="3551238" y="3529013"/>
          <p14:tracePt t="38908" x="3592513" y="3529013"/>
          <p14:tracePt t="38915" x="3633788" y="3529013"/>
          <p14:tracePt t="38922" x="3652838" y="3529013"/>
          <p14:tracePt t="38930" x="3670300" y="3529013"/>
          <p14:tracePt t="38936" x="3679825" y="3529013"/>
          <p14:tracePt t="38944" x="3684588" y="3529013"/>
          <p14:tracePt t="38951" x="3692525" y="3529013"/>
          <p14:tracePt t="38957" x="3711575" y="3524250"/>
          <p14:tracePt t="38965" x="3716338" y="3524250"/>
          <p14:tracePt t="38972" x="3716338" y="3516313"/>
          <p14:tracePt t="38979" x="3716338" y="3506788"/>
          <p14:tracePt t="38986" x="3716338" y="3502025"/>
          <p14:tracePt t="38993" x="3716338" y="3492500"/>
          <p14:tracePt t="39000" x="3716338" y="3484563"/>
          <p14:tracePt t="39007" x="3716338" y="3470275"/>
          <p14:tracePt t="39014" x="3716338" y="3460750"/>
          <p14:tracePt t="39022" x="3716338" y="3443288"/>
          <p14:tracePt t="39028" x="3716338" y="3424238"/>
          <p14:tracePt t="39036" x="3716338" y="3409950"/>
          <p14:tracePt t="39044" x="3711575" y="3365500"/>
          <p14:tracePt t="39050" x="3692525" y="3336925"/>
          <p14:tracePt t="39057" x="3684588" y="3305175"/>
          <p14:tracePt t="39064" x="3670300" y="3263900"/>
          <p14:tracePt t="39071" x="3652838" y="3232150"/>
          <p14:tracePt t="39078" x="3629025" y="3190875"/>
          <p14:tracePt t="39086" x="3606800" y="3159125"/>
          <p14:tracePt t="39092" x="3560763" y="3114675"/>
          <p14:tracePt t="39099" x="3509963" y="3044825"/>
          <p14:tracePt t="39106" x="3441700" y="2995613"/>
          <p14:tracePt t="39114" x="3378200" y="2927350"/>
          <p14:tracePt t="39121" x="3295650" y="2871788"/>
          <p14:tracePt t="39127" x="3213100" y="2817813"/>
          <p14:tracePt t="39134" x="3108325" y="2744788"/>
          <p14:tracePt t="39141" x="3013075" y="2703513"/>
          <p14:tracePt t="39149" x="2881313" y="2657475"/>
          <p14:tracePt t="39156" x="2747963" y="2598738"/>
          <p14:tracePt t="39163" x="2633663" y="2570163"/>
          <p14:tracePt t="39170" x="2538413" y="2543175"/>
          <p14:tracePt t="39177" x="2441575" y="2528888"/>
          <p14:tracePt t="39184" x="2332038" y="2516188"/>
          <p14:tracePt t="39191" x="2200275" y="2489200"/>
          <p14:tracePt t="39199" x="2090738" y="2489200"/>
          <p14:tracePt t="39205" x="1981200" y="2489200"/>
          <p14:tracePt t="39213" x="1890713" y="2489200"/>
          <p14:tracePt t="39220" x="1798638" y="2489200"/>
          <p14:tracePt t="39227" x="1703388" y="2489200"/>
          <p14:tracePt t="39234" x="1589088" y="2511425"/>
          <p14:tracePt t="39241" x="1479550" y="2525713"/>
          <p14:tracePt t="39248" x="1370013" y="2538413"/>
          <p14:tracePt t="39255" x="1304925" y="2565400"/>
          <p14:tracePt t="39262" x="1228725" y="2589213"/>
          <p14:tracePt t="39270" x="1182688" y="2611438"/>
          <p14:tracePt t="39276" x="1150938" y="2635250"/>
          <p14:tracePt t="39283" x="1109663" y="2643188"/>
          <p14:tracePt t="39291" x="1090613" y="2652713"/>
          <p14:tracePt t="39298" x="1073150" y="2662238"/>
          <p14:tracePt t="39305" x="1063625" y="2671763"/>
          <p14:tracePt t="39312" x="1054100" y="2679700"/>
          <p14:tracePt t="39319" x="1036638" y="2684463"/>
          <p14:tracePt t="39327" x="1031875" y="2693988"/>
          <p14:tracePt t="39333" x="1022350" y="2703513"/>
          <p14:tracePt t="39340" x="1012825" y="2730500"/>
          <p14:tracePt t="39347" x="1012825" y="2735263"/>
          <p14:tracePt t="39354" x="1012825" y="2752725"/>
          <p14:tracePt t="39361" x="1012825" y="2771775"/>
          <p14:tracePt t="39369" x="1012825" y="2789238"/>
          <p14:tracePt t="39376" x="1012825" y="2817813"/>
          <p14:tracePt t="39383" x="1017588" y="2835275"/>
          <p14:tracePt t="39390" x="1036638" y="2854325"/>
          <p14:tracePt t="39399" x="1082675" y="2890838"/>
          <p14:tracePt t="39405" x="1131888" y="2940050"/>
          <p14:tracePt t="39414" x="1195388" y="2976563"/>
          <p14:tracePt t="39419" x="1277938" y="3017838"/>
          <p14:tracePt t="39427" x="1374775" y="3059113"/>
          <p14:tracePt t="39433" x="1474788" y="3100388"/>
          <p14:tracePt t="39440" x="1570038" y="3127375"/>
          <p14:tracePt t="39447" x="1698625" y="3159125"/>
          <p14:tracePt t="39454" x="1849438" y="3205163"/>
          <p14:tracePt t="39461" x="1981200" y="3219450"/>
          <p14:tracePt t="39468" x="2090738" y="3232150"/>
          <p14:tracePt t="39475" x="2219325" y="3246438"/>
          <p14:tracePt t="39482" x="2351088" y="3260725"/>
          <p14:tracePt t="39489" x="2460625" y="3260725"/>
          <p14:tracePt t="39496" x="2589213" y="3260725"/>
          <p14:tracePt t="39503" x="2698750" y="3260725"/>
          <p14:tracePt t="39510" x="2808288" y="3260725"/>
          <p14:tracePt t="39517" x="2898775" y="3260725"/>
          <p14:tracePt t="39525" x="2971800" y="3260725"/>
          <p14:tracePt t="39532" x="3067050" y="3260725"/>
          <p14:tracePt t="39538" x="3122613" y="3260725"/>
          <p14:tracePt t="39546" x="3181350" y="3255963"/>
          <p14:tracePt t="39553" x="3241675" y="3241675"/>
          <p14:tracePt t="39560" x="3282950" y="3232150"/>
          <p14:tracePt t="39567" x="3314700" y="3219450"/>
          <p14:tracePt t="39574" x="3346450" y="3209925"/>
          <p14:tracePt t="39581" x="3363913" y="3190875"/>
          <p14:tracePt t="39588" x="3382963" y="3182938"/>
          <p14:tracePt t="39595" x="3392488" y="3173413"/>
          <p14:tracePt t="39603" x="3397250" y="3163888"/>
          <p14:tracePt t="39611" x="3405188" y="3159125"/>
          <p14:tracePt t="39617" x="3414713" y="3151188"/>
          <p14:tracePt t="39624" x="3429000" y="3141663"/>
          <p14:tracePt t="39631" x="3436938" y="3132138"/>
          <p14:tracePt t="39638" x="3446463" y="3127375"/>
          <p14:tracePt t="39647" x="3455988" y="3117850"/>
          <p14:tracePt t="39652" x="3460750" y="3109913"/>
          <p14:tracePt t="39659" x="3460750" y="3105150"/>
          <p14:tracePt t="39666" x="3460750" y="3095625"/>
          <p14:tracePt t="39673" x="3460750" y="3086100"/>
          <p14:tracePt t="39680" x="3460750" y="3081338"/>
          <p14:tracePt t="39687" x="3460750" y="3073400"/>
          <p14:tracePt t="39694" x="3460750" y="3063875"/>
          <p14:tracePt t="39701" x="3460750" y="3054350"/>
          <p14:tracePt t="39709" x="3460750" y="3041650"/>
          <p14:tracePt t="39715" x="3460750" y="3032125"/>
          <p14:tracePt t="39723" x="3460750" y="3022600"/>
          <p14:tracePt t="39730" x="3460750" y="3017838"/>
          <p14:tracePt t="39737" x="3460750" y="3008313"/>
          <p14:tracePt t="39744" x="3460750" y="3000375"/>
          <p14:tracePt t="39751" x="3460750" y="2995613"/>
          <p14:tracePt t="39758" x="3460750" y="2976563"/>
          <p14:tracePt t="39765" x="3455988" y="2944813"/>
          <p14:tracePt t="39772" x="3446463" y="2940050"/>
          <p14:tracePt t="39780" x="3441700" y="2922588"/>
          <p14:tracePt t="39787" x="3429000" y="2903538"/>
          <p14:tracePt t="39794" x="3400425" y="2881313"/>
          <p14:tracePt t="39801" x="3382963" y="2871788"/>
          <p14:tracePt t="39808" x="3360738" y="2854325"/>
          <p14:tracePt t="39815" x="3332163" y="2830513"/>
          <p14:tracePt t="39822" x="3273425" y="2808288"/>
          <p14:tracePt t="39829" x="3232150" y="2798763"/>
          <p14:tracePt t="39836" x="3168650" y="2776538"/>
          <p14:tracePt t="39843" x="3127375" y="2762250"/>
          <p14:tracePt t="39850" x="3063875" y="2740025"/>
          <p14:tracePt t="39857" x="2971800" y="2725738"/>
          <p14:tracePt t="39865" x="2894013" y="2711450"/>
          <p14:tracePt t="39872" x="2779713" y="2698750"/>
          <p14:tracePt t="39893" x="2524125" y="2698750"/>
          <p14:tracePt t="39900" x="2414588" y="2698750"/>
          <p14:tracePt t="39907" x="2287588" y="2698750"/>
          <p14:tracePt t="39914" x="2178050" y="2698750"/>
          <p14:tracePt t="39921" x="2068513" y="2698750"/>
          <p14:tracePt t="39928" x="1954213" y="2708275"/>
          <p14:tracePt t="39935" x="1844675" y="2720975"/>
          <p14:tracePt t="39944" x="1711325" y="2735263"/>
          <p14:tracePt t="39950" x="1616075" y="2762250"/>
          <p14:tracePt t="39957" x="1506538" y="2776538"/>
          <p14:tracePt t="39964" x="1392238" y="2794000"/>
          <p14:tracePt t="39971" x="1333500" y="2803525"/>
          <p14:tracePt t="39978" x="1255713" y="2817813"/>
          <p14:tracePt t="39985" x="1177925" y="2830513"/>
          <p14:tracePt t="39992" x="1119188" y="2854325"/>
          <p14:tracePt t="39999" x="1054100" y="2894013"/>
          <p14:tracePt t="40006" x="1009650" y="2917825"/>
          <p14:tracePt t="40014" x="976313" y="2927350"/>
          <p14:tracePt t="40020" x="936625" y="2935288"/>
          <p14:tracePt t="40028" x="908050" y="2944813"/>
          <p14:tracePt t="40034" x="876300" y="2954338"/>
          <p14:tracePt t="40041" x="844550" y="2968625"/>
          <p14:tracePt t="40049" x="825500" y="2976563"/>
          <p14:tracePt t="40056" x="808038" y="2986088"/>
          <p14:tracePt t="40063" x="798513" y="3005138"/>
          <p14:tracePt t="40070" x="788988" y="3013075"/>
          <p14:tracePt t="40078" x="785813" y="3017838"/>
          <p14:tracePt t="40084" x="776288" y="3027363"/>
          <p14:tracePt t="40091" x="757238" y="3036888"/>
          <p14:tracePt t="40098" x="752475" y="3044825"/>
          <p14:tracePt t="40105" x="752475" y="3049588"/>
          <p14:tracePt t="40112" x="752475" y="3059113"/>
          <p14:tracePt t="40119" x="752475" y="3068638"/>
          <p14:tracePt t="40127" x="752475" y="3081338"/>
          <p14:tracePt t="40134" x="752475" y="3090863"/>
          <p14:tracePt t="40141" x="752475" y="3100388"/>
          <p14:tracePt t="40148" x="752475" y="3114675"/>
          <p14:tracePt t="40155" x="776288" y="3136900"/>
          <p14:tracePt t="40162" x="793750" y="3154363"/>
          <p14:tracePt t="40169" x="825500" y="3187700"/>
          <p14:tracePt t="40177" x="890588" y="3224213"/>
          <p14:tracePt t="40183" x="936625" y="3260725"/>
          <p14:tracePt t="40190" x="1036638" y="3319463"/>
          <p14:tracePt t="40198" x="1136650" y="3360738"/>
          <p14:tracePt t="40204" x="1268413" y="3402013"/>
          <p14:tracePt t="40212" x="1401763" y="3460750"/>
          <p14:tracePt t="40218" x="1516063" y="3492500"/>
          <p14:tracePt t="40226" x="1630363" y="3521075"/>
          <p14:tracePt t="40233" x="1739900" y="3548063"/>
          <p14:tracePt t="40240" x="1854200" y="3575050"/>
          <p14:tracePt t="40247" x="1966913" y="3589338"/>
          <p14:tracePt t="40254" x="2076450" y="3589338"/>
          <p14:tracePt t="40261" x="2132013" y="3589338"/>
          <p14:tracePt t="40268" x="2205038" y="3589338"/>
          <p14:tracePt t="40275" x="2246313" y="3589338"/>
          <p14:tracePt t="40282" x="2300288" y="3589338"/>
          <p14:tracePt t="40289" x="2332038" y="3584575"/>
          <p14:tracePt t="40297" x="2378075" y="3560763"/>
          <p14:tracePt t="40303" x="2397125" y="3552825"/>
          <p14:tracePt t="40311" x="2414588" y="3543300"/>
          <p14:tracePt t="40318" x="2433638" y="3533775"/>
          <p14:tracePt t="40325" x="2441575" y="3524250"/>
          <p14:tracePt t="40332" x="2446338" y="3521075"/>
          <p14:tracePt t="40339" x="2455863" y="3511550"/>
          <p14:tracePt t="40347" x="2474913" y="3502025"/>
          <p14:tracePt t="40353" x="2478088" y="3492500"/>
          <p14:tracePt t="40361" x="2487613" y="3479800"/>
          <p14:tracePt t="40369" x="2497138" y="3470275"/>
          <p14:tracePt t="40376" x="2506663" y="3460750"/>
          <p14:tracePt t="40384" x="2511425" y="3455988"/>
          <p14:tracePt t="40390" x="2519363" y="3448050"/>
          <p14:tracePt t="40398" x="2519363" y="3438525"/>
          <p14:tracePt t="40403" x="2519363" y="3429000"/>
          <p14:tracePt t="40410" x="2519363" y="3424238"/>
          <p14:tracePt t="40417" x="2519363" y="3414713"/>
          <p14:tracePt t="40438" x="2519363" y="3397250"/>
          <p14:tracePt t="40446" x="2516188" y="3397250"/>
          <p14:tracePt t="40452" x="2511425" y="3397250"/>
          <p14:tracePt t="40461" x="2501900" y="3397250"/>
          <p14:tracePt t="40467" x="2492375" y="3392488"/>
          <p14:tracePt t="40474" x="2478088" y="3392488"/>
          <p14:tracePt t="40481" x="2446338" y="3382963"/>
          <p14:tracePt t="40488" x="2405063" y="3370263"/>
          <p14:tracePt t="40495" x="2328863" y="3355975"/>
          <p14:tracePt t="40502" x="2251075" y="3346450"/>
          <p14:tracePt t="40510" x="2141538" y="3346450"/>
          <p14:tracePt t="40516" x="2049463" y="3346450"/>
          <p14:tracePt t="40523" x="1976438" y="3346450"/>
          <p14:tracePt t="40531" x="1885950" y="3346450"/>
          <p14:tracePt t="40537" x="1789113" y="3346450"/>
          <p14:tracePt t="40545" x="1716088" y="3346450"/>
          <p14:tracePt t="40552" x="1625600" y="3346450"/>
          <p14:tracePt t="40559" x="1570038" y="3346450"/>
          <p14:tracePt t="40566" x="1492250" y="3346450"/>
          <p14:tracePt t="40573" x="1450975" y="3351213"/>
          <p14:tracePt t="40580" x="1397000" y="3351213"/>
          <p14:tracePt t="40587" x="1365250" y="3360738"/>
          <p14:tracePt t="40594" x="1323975" y="3370263"/>
          <p14:tracePt t="40601" x="1292225" y="3370263"/>
          <p14:tracePt t="40609" x="1273175" y="3378200"/>
          <p14:tracePt t="40615" x="1255713" y="3392488"/>
          <p14:tracePt t="40623" x="1228725" y="3409950"/>
          <p14:tracePt t="40630" x="1204913" y="3419475"/>
          <p14:tracePt t="40637" x="1187450" y="3429000"/>
          <p14:tracePt t="40645" x="1182688" y="3429000"/>
          <p14:tracePt t="40652" x="1173163" y="3429000"/>
          <p14:tracePt t="40659" x="1163638" y="3438525"/>
          <p14:tracePt t="40667" x="1158875" y="3438525"/>
          <p14:tracePt t="40673" x="1141413" y="3438525"/>
          <p14:tracePt t="40680" x="1131888" y="3438525"/>
          <p14:tracePt t="40687" x="1122363" y="3438525"/>
          <p14:tracePt t="40695" x="1119188" y="3438525"/>
          <p14:tracePt t="40793" x="1127125" y="3438525"/>
          <p14:tracePt t="40800" x="1136650" y="3433763"/>
          <p14:tracePt t="40808" x="1136650" y="3424238"/>
          <p14:tracePt t="40814" x="1155700" y="3419475"/>
          <p14:tracePt t="40822" x="1163638" y="3397250"/>
          <p14:tracePt t="40829" x="1168400" y="3392488"/>
          <p14:tracePt t="40835" x="1177925" y="3382963"/>
          <p14:tracePt t="40844" x="1187450" y="3373438"/>
          <p14:tracePt t="40850" x="1195388" y="3360738"/>
          <p14:tracePt t="40857" x="1200150" y="3351213"/>
          <p14:tracePt t="40864" x="1209675" y="3341688"/>
          <p14:tracePt t="40880" x="1255713" y="3305175"/>
          <p14:tracePt t="40884" x="1301750" y="3282950"/>
          <p14:tracePt t="40892" x="1360488" y="3260725"/>
          <p14:tracePt t="40899" x="1406525" y="3236913"/>
          <p14:tracePt t="40906" x="1470025" y="3195638"/>
          <p14:tracePt t="40913" x="1516063" y="3187700"/>
          <p14:tracePt t="40920" x="1543050" y="3178175"/>
          <p14:tracePt t="40927" x="1584325" y="3168650"/>
          <p14:tracePt t="40934" x="1601788" y="3154363"/>
          <p14:tracePt t="40941" x="1625600" y="3146425"/>
          <p14:tracePt t="40948" x="1630363" y="3146425"/>
          <p14:tracePt t="40955" x="1638300" y="3146425"/>
          <p14:tracePt t="40963" x="1647825" y="3146425"/>
          <p14:tracePt t="40969" x="1662113" y="3146425"/>
          <p14:tracePt t="41658" x="1625600" y="3146425"/>
          <p14:tracePt t="41665" x="1570038" y="3146425"/>
          <p14:tracePt t="41672" x="1497013" y="3146425"/>
          <p14:tracePt t="41679" x="1423988" y="3146425"/>
          <p14:tracePt t="41686" x="1382713" y="3146425"/>
          <p14:tracePt t="41693" x="1341438" y="3146425"/>
          <p14:tracePt t="41702" x="1301750" y="3146425"/>
          <p14:tracePt t="41707" x="1273175" y="3146425"/>
          <p14:tracePt t="41714" x="1241425" y="3146425"/>
          <p14:tracePt t="41721" x="1214438" y="3136900"/>
          <p14:tracePt t="41728" x="1195388" y="3136900"/>
          <p14:tracePt t="41736" x="1177925" y="3136900"/>
          <p14:tracePt t="41742" x="1158875" y="3136900"/>
          <p14:tracePt t="41750" x="1141413" y="3136900"/>
          <p14:tracePt t="41756" x="1114425" y="3136900"/>
          <p14:tracePt t="41764" x="1095375" y="3136900"/>
          <p14:tracePt t="41771" x="1085850" y="3132138"/>
          <p14:tracePt t="41778" x="1082675" y="3122613"/>
          <p14:tracePt t="41785" x="1073150" y="3122613"/>
          <p14:tracePt t="41792" x="1063625" y="3122613"/>
          <p14:tracePt t="41799" x="1054100" y="3114675"/>
          <p14:tracePt t="41806" x="1041400" y="3114675"/>
          <p14:tracePt t="41813" x="1031875" y="3114675"/>
          <p14:tracePt t="41821" x="1022350" y="3114675"/>
          <p14:tracePt t="41829" x="1017588" y="3114675"/>
          <p14:tracePt t="41835" x="1009650" y="3105150"/>
          <p14:tracePt t="41841" x="1000125" y="3105150"/>
          <p14:tracePt t="41849" x="995363" y="3105150"/>
          <p14:tracePt t="41955" x="1004888" y="3105150"/>
          <p14:tracePt t="41962" x="1012825" y="3105150"/>
          <p14:tracePt t="41969" x="1017588" y="3105150"/>
          <p14:tracePt t="41976" x="1036638" y="3105150"/>
          <p14:tracePt t="41985" x="1063625" y="3105150"/>
          <p14:tracePt t="41990" x="1082675" y="3105150"/>
          <p14:tracePt t="41997" x="1114425" y="3105150"/>
          <p14:tracePt t="42005" x="1127125" y="3105150"/>
          <p14:tracePt t="42012" x="1168400" y="3105150"/>
          <p14:tracePt t="42019" x="1187450" y="3105150"/>
          <p14:tracePt t="42026" x="1204913" y="3105150"/>
          <p14:tracePt t="42034" x="1223963" y="3105150"/>
          <p14:tracePt t="42040" x="1250950" y="3105150"/>
          <p14:tracePt t="42047" x="1260475" y="3105150"/>
          <p14:tracePt t="42054" x="1268413" y="3105150"/>
          <p14:tracePt t="42061" x="1273175" y="3105150"/>
          <p14:tracePt t="42069" x="1282700" y="3105150"/>
          <p14:tracePt t="42075" x="1292225" y="3105150"/>
          <p14:tracePt t="42082" x="1301750" y="3105150"/>
          <p14:tracePt t="42089" x="1304925" y="3105150"/>
          <p14:tracePt t="42097" x="1314450" y="3105150"/>
          <p14:tracePt t="42104" x="1333500" y="3105150"/>
          <p14:tracePt t="42111" x="1338263" y="3105150"/>
          <p14:tracePt t="42118" x="1346200" y="3105150"/>
          <p14:tracePt t="42125" x="1355725" y="3105150"/>
          <p14:tracePt t="42133" x="1360488" y="3105150"/>
          <p14:tracePt t="42139" x="1370013" y="3105150"/>
          <p14:tracePt t="42146" x="1377950" y="3105150"/>
          <p14:tracePt t="42153" x="1387475" y="3105150"/>
          <p14:tracePt t="42160" x="1392238" y="3105150"/>
          <p14:tracePt t="42168" x="1411288" y="3105150"/>
          <p14:tracePt t="42174" x="1419225" y="3100388"/>
          <p14:tracePt t="42182" x="1433513" y="3100388"/>
          <p14:tracePt t="42189" x="1450975" y="3100388"/>
          <p14:tracePt t="42196" x="1484313" y="3100388"/>
          <p14:tracePt t="42203" x="1520825" y="3100388"/>
          <p14:tracePt t="42210" x="1560513" y="3100388"/>
          <p14:tracePt t="42218" x="1616075" y="3100388"/>
          <p14:tracePt t="42224" x="1674813" y="3100388"/>
          <p14:tracePt t="42231" x="1766888" y="3100388"/>
          <p14:tracePt t="42239" x="1839913" y="3100388"/>
          <p14:tracePt t="42245" x="1898650" y="3105150"/>
          <p14:tracePt t="42252" x="1958975" y="3117850"/>
          <p14:tracePt t="42259" x="2017713" y="3132138"/>
          <p14:tracePt t="42268" x="2112963" y="3141663"/>
          <p14:tracePt t="42274" x="2190750" y="3154363"/>
          <p14:tracePt t="42280" x="2263775" y="3154363"/>
          <p14:tracePt t="42288" x="2341563" y="3168650"/>
          <p14:tracePt t="42294" x="2397125" y="3168650"/>
          <p14:tracePt t="42302" x="2455863" y="3168650"/>
          <p14:tracePt t="42308" x="2497138" y="3178175"/>
          <p14:tracePt t="42315" x="2538413" y="3178175"/>
          <p14:tracePt t="42323" x="2579688" y="3178175"/>
          <p14:tracePt t="42330" x="2606675" y="3178175"/>
          <p14:tracePt t="42338" x="2638425" y="3178175"/>
          <p14:tracePt t="42344" x="2679700" y="3178175"/>
          <p14:tracePt t="42351" x="2706688" y="3178175"/>
          <p14:tracePt t="42358" x="2735263" y="3178175"/>
          <p14:tracePt t="42365" x="2767013" y="3178175"/>
          <p14:tracePt t="42373" x="2784475" y="3178175"/>
          <p14:tracePt t="42380" x="2803525" y="3178175"/>
          <p14:tracePt t="42387" x="2808288" y="3178175"/>
          <p14:tracePt t="42394" x="2816225" y="3178175"/>
          <p14:tracePt t="42401" x="2825750" y="3178175"/>
          <p14:tracePt t="42408" x="2840038" y="3178175"/>
          <p14:tracePt t="42415" x="2857500" y="3178175"/>
          <p14:tracePt t="42422" x="2867025" y="3178175"/>
          <p14:tracePt t="42429" x="2876550" y="3178175"/>
          <p14:tracePt t="42436" x="2881313" y="3178175"/>
          <p14:tracePt t="42443" x="2898775" y="3178175"/>
          <p14:tracePt t="42451" x="2908300" y="3178175"/>
          <p14:tracePt t="42457" x="2930525" y="3178175"/>
          <p14:tracePt t="42464" x="2940050" y="3178175"/>
          <p14:tracePt t="42472" x="2949575" y="3168650"/>
          <p14:tracePt t="42479" x="2957513" y="3168650"/>
          <p14:tracePt t="42486" x="2962275" y="3168650"/>
          <p14:tracePt t="42493" x="2971800" y="3168650"/>
          <p14:tracePt t="42501" x="2981325" y="3168650"/>
          <p14:tracePt t="42507" x="2986088" y="3168650"/>
          <p14:tracePt t="42514" x="2994025" y="3159125"/>
          <p14:tracePt t="42521" x="3013075" y="3159125"/>
          <p14:tracePt t="42529" x="3017838" y="3159125"/>
          <p14:tracePt t="42536" x="3027363" y="3159125"/>
          <p14:tracePt t="42543" x="3035300" y="3151188"/>
          <p14:tracePt t="42551" x="3044825" y="3146425"/>
          <p14:tracePt t="42556" x="3049588" y="3136900"/>
          <p14:tracePt t="42564" x="3059113" y="3127375"/>
          <p14:tracePt t="42571" x="3067050" y="3122613"/>
          <p14:tracePt t="42578" x="3071813" y="3114675"/>
          <p14:tracePt t="42585" x="3100388" y="3095625"/>
          <p14:tracePt t="42592" x="3108325" y="3095625"/>
          <p14:tracePt t="42599" x="3117850" y="3086100"/>
          <p14:tracePt t="42606" x="3122613" y="3086100"/>
          <p14:tracePt t="42614" x="3140075" y="3086100"/>
          <p14:tracePt t="42621" x="3149600" y="3086100"/>
          <p14:tracePt t="42628" x="3154363" y="3086100"/>
          <p14:tracePt t="42634" x="3173413" y="3086100"/>
          <p14:tracePt t="42642" x="3181350" y="3086100"/>
          <p14:tracePt t="44733" x="3136900" y="3090863"/>
          <p14:tracePt t="44740" x="3059113" y="3105150"/>
          <p14:tracePt t="44747" x="2981325" y="3132138"/>
          <p14:tracePt t="44754" x="2903538" y="3146425"/>
          <p14:tracePt t="44762" x="2844800" y="3154363"/>
          <p14:tracePt t="44768" x="2767013" y="3168650"/>
          <p14:tracePt t="44778" x="2674938" y="3182938"/>
          <p14:tracePt t="44782" x="2579688" y="3209925"/>
          <p14:tracePt t="44789" x="2482850" y="3224213"/>
          <p14:tracePt t="44797" x="2392363" y="3224213"/>
          <p14:tracePt t="44803" x="2314575" y="3224213"/>
          <p14:tracePt t="44810" x="2222500" y="3224213"/>
          <p14:tracePt t="44817" x="2132013" y="3224213"/>
          <p14:tracePt t="44824" x="2058988" y="3224213"/>
          <p14:tracePt t="44832" x="1963738" y="3214688"/>
          <p14:tracePt t="44838" x="1866900" y="3187700"/>
          <p14:tracePt t="44846" x="1789113" y="3173413"/>
          <p14:tracePt t="44853" x="1698625" y="3159125"/>
          <p14:tracePt t="44860" x="1601788" y="3146425"/>
          <p14:tracePt t="44867" x="1543050" y="3136900"/>
          <p14:tracePt t="44874" x="1465263" y="3122613"/>
          <p14:tracePt t="44893" x="1328738" y="3100388"/>
          <p14:tracePt t="44896" x="1268413" y="3086100"/>
          <p14:tracePt t="44902" x="1192213" y="3073400"/>
          <p14:tracePt t="44909" x="1150938" y="3063875"/>
          <p14:tracePt t="44916" x="1090613" y="3049588"/>
          <p14:tracePt t="44923" x="1049338" y="3041650"/>
          <p14:tracePt t="44930" x="1009650" y="3032125"/>
          <p14:tracePt t="44937" x="976313" y="3032125"/>
          <p14:tracePt t="44944" x="958850" y="3022600"/>
          <p14:tracePt t="44952" x="939800" y="3013075"/>
          <p14:tracePt t="44960" x="908050" y="3000375"/>
          <p14:tracePt t="44966" x="890588" y="2981325"/>
          <p14:tracePt t="44973" x="871538" y="2971800"/>
          <p14:tracePt t="44980" x="854075" y="2971800"/>
          <p14:tracePt t="44987" x="835025" y="2963863"/>
          <p14:tracePt t="44994" x="793750" y="2954338"/>
          <p14:tracePt t="45001" x="776288" y="2944813"/>
          <p14:tracePt t="45009" x="757238" y="2935288"/>
          <p14:tracePt t="45015" x="739775" y="2927350"/>
          <p14:tracePt t="45022" x="693738" y="2913063"/>
          <p14:tracePt t="45030" x="679450" y="2913063"/>
          <p14:tracePt t="45037" x="647700" y="2913063"/>
          <p14:tracePt t="45044" x="606425" y="2903538"/>
          <p14:tracePt t="45051" x="588963" y="2903538"/>
          <p14:tracePt t="45058" x="569913" y="2903538"/>
          <p14:tracePt t="45065" x="552450" y="2903538"/>
          <p14:tracePt t="45072" x="525463" y="2903538"/>
          <p14:tracePt t="45080" x="515938" y="2903538"/>
          <p14:tracePt t="45086" x="511175" y="2903538"/>
          <p14:tracePt t="45094" x="501650" y="2903538"/>
          <p14:tracePt t="45101" x="493713" y="2903538"/>
          <p14:tracePt t="45108" x="488950" y="2903538"/>
          <p14:tracePt t="45115" x="479425" y="2903538"/>
          <p14:tracePt t="45122" x="469900" y="2903538"/>
          <p14:tracePt t="45157" x="474663" y="2903538"/>
          <p14:tracePt t="45164" x="484188" y="2903538"/>
          <p14:tracePt t="45172" x="496888" y="2903538"/>
          <p14:tracePt t="45179" x="530225" y="2903538"/>
          <p14:tracePt t="45186" x="584200" y="2903538"/>
          <p14:tracePt t="45193" x="639763" y="2903538"/>
          <p14:tracePt t="45200" x="712788" y="2903538"/>
          <p14:tracePt t="45208" x="803275" y="2903538"/>
          <p14:tracePt t="45214" x="900113" y="2903538"/>
          <p14:tracePt t="45220" x="1009650" y="2903538"/>
          <p14:tracePt t="45228" x="1119188" y="2913063"/>
          <p14:tracePt t="45235" x="1231900" y="2927350"/>
          <p14:tracePt t="45243" x="1341438" y="2940050"/>
          <p14:tracePt t="45249" x="1433513" y="2940050"/>
          <p14:tracePt t="45256" x="1565275" y="2954338"/>
          <p14:tracePt t="45264" x="1693863" y="2968625"/>
          <p14:tracePt t="45271" x="1803400" y="2968625"/>
          <p14:tracePt t="45277" x="1917700" y="2981325"/>
          <p14:tracePt t="45284" x="2008188" y="2981325"/>
          <p14:tracePt t="45293" x="2100263" y="2981325"/>
          <p14:tracePt t="45299" x="2195513" y="2995613"/>
          <p14:tracePt t="45306" x="2268538" y="2995613"/>
          <p14:tracePt t="45313" x="2360613" y="2995613"/>
          <p14:tracePt t="45320" x="2451100" y="2995613"/>
          <p14:tracePt t="45327" x="2511425" y="2995613"/>
          <p14:tracePt t="45334" x="2565400" y="2995613"/>
          <p14:tracePt t="45341" x="2606675" y="2995613"/>
          <p14:tracePt t="45348" x="2633663" y="2995613"/>
          <p14:tracePt t="45355" x="2674938" y="2995613"/>
          <p14:tracePt t="45363" x="2706688" y="2995613"/>
          <p14:tracePt t="45370" x="2725738" y="2995613"/>
          <p14:tracePt t="45377" x="2738438" y="2995613"/>
          <p14:tracePt t="45384" x="2771775" y="2995613"/>
          <p14:tracePt t="45391" x="2789238" y="2995613"/>
          <p14:tracePt t="45398" x="2794000" y="2995613"/>
          <p14:tracePt t="45405" x="2803525" y="2995613"/>
          <p14:tracePt t="45413" x="2811463" y="2995613"/>
          <p14:tracePt t="45419" x="2816225" y="2995613"/>
          <p14:tracePt t="45426" x="2825750" y="2995613"/>
          <p14:tracePt t="45433" x="2844800" y="2995613"/>
          <p14:tracePt t="45440" x="2847975" y="2995613"/>
          <p14:tracePt t="45447" x="2857500" y="2995613"/>
          <p14:tracePt t="45454" x="2867025" y="2995613"/>
          <p14:tracePt t="45462" x="2876550" y="2995613"/>
          <p14:tracePt t="45469" x="2889250" y="2995613"/>
          <p14:tracePt t="45476" x="2908300" y="2995613"/>
          <p14:tracePt t="45483" x="2925763" y="2995613"/>
          <p14:tracePt t="45490" x="2935288" y="2995613"/>
          <p14:tracePt t="45497" x="2949575" y="2995613"/>
          <p14:tracePt t="45504" x="2957513" y="2995613"/>
          <p14:tracePt t="45511" x="2967038" y="2995613"/>
          <p14:tracePt t="45518" x="2971800" y="2995613"/>
          <p14:tracePt t="45525" x="2981325" y="2995613"/>
          <p14:tracePt t="45533" x="2990850" y="2995613"/>
          <p14:tracePt t="48055" x="2962275" y="2927350"/>
          <p14:tracePt t="48062" x="2917825" y="2813050"/>
          <p14:tracePt t="48070" x="2857500" y="2674938"/>
          <p14:tracePt t="48077" x="2798763" y="2525713"/>
          <p14:tracePt t="48084" x="2738438" y="2374900"/>
          <p14:tracePt t="48091" x="2679700" y="2260600"/>
          <p14:tracePt t="48098" x="2625725" y="2159000"/>
          <p14:tracePt t="48105" x="2552700" y="2058988"/>
          <p14:tracePt t="48112" x="2492375" y="1958975"/>
          <p14:tracePt t="48121" x="2424113" y="1876425"/>
          <p14:tracePt t="48126" x="2368550" y="1776413"/>
          <p14:tracePt t="48134" x="2309813" y="1676400"/>
          <p14:tracePt t="48141" x="2259013" y="1611313"/>
          <p14:tracePt t="48148" x="2219325" y="1547813"/>
          <p14:tracePt t="48155" x="2182813" y="1497013"/>
          <p14:tracePt t="48162" x="2136775" y="1465263"/>
          <p14:tracePt t="48169" x="2112963" y="1433513"/>
          <p14:tracePt t="48176" x="2095500" y="1416050"/>
          <p14:tracePt t="48183" x="2054225" y="1392238"/>
          <p14:tracePt t="48190" x="2036763" y="1382713"/>
          <p14:tracePt t="48197" x="2012950" y="1374775"/>
          <p14:tracePt t="48205" x="1985963" y="1360488"/>
          <p14:tracePt t="48212" x="1954213" y="1350963"/>
          <p14:tracePt t="48219" x="1927225" y="1333500"/>
          <p14:tracePt t="48226" x="1903413" y="1323975"/>
          <p14:tracePt t="48233" x="1885950" y="1314450"/>
          <p14:tracePt t="48242" x="1857375" y="1301750"/>
          <p14:tracePt t="48246" x="1839913" y="1292225"/>
          <p14:tracePt t="48254" x="1820863" y="1292225"/>
          <p14:tracePt t="48260" x="1803400" y="1292225"/>
          <p14:tracePt t="48268" x="1793875" y="1292225"/>
          <p14:tracePt t="48275" x="1789113" y="1292225"/>
          <p14:tracePt t="48282" x="1771650" y="1292225"/>
          <p14:tracePt t="48289" x="1762125" y="1292225"/>
          <p14:tracePt t="48310" x="1766888" y="1296988"/>
          <p14:tracePt t="48317" x="1793875" y="1306513"/>
          <p14:tracePt t="48324" x="1835150" y="1328738"/>
          <p14:tracePt t="48331" x="1935163" y="1370013"/>
          <p14:tracePt t="48338" x="2068513" y="1416050"/>
          <p14:tracePt t="48346" x="2219325" y="1460500"/>
          <p14:tracePt t="48353" x="2365375" y="1489075"/>
          <p14:tracePt t="48360" x="2497138" y="1533525"/>
          <p14:tracePt t="48367" x="2592388" y="1547813"/>
          <p14:tracePt t="48374" x="2701925" y="1547813"/>
          <p14:tracePt t="48381" x="2794000" y="1547813"/>
          <p14:tracePt t="48388" x="2835275" y="1538288"/>
          <p14:tracePt t="48395" x="2894013" y="1530350"/>
          <p14:tracePt t="48403" x="2925763" y="1506538"/>
          <p14:tracePt t="48409" x="2944813" y="1497013"/>
          <p14:tracePt t="48417" x="2954338" y="1489075"/>
          <p14:tracePt t="48424" x="2962275" y="1484313"/>
          <p14:tracePt t="48431" x="2976563" y="1465263"/>
          <p14:tracePt t="48439" x="2986088" y="1447800"/>
          <p14:tracePt t="48445" x="2998788" y="1406525"/>
          <p14:tracePt t="48452" x="3008313" y="1374775"/>
          <p14:tracePt t="48459" x="3017838" y="1343025"/>
          <p14:tracePt t="48466" x="3017838" y="1314450"/>
          <p14:tracePt t="48473" x="3017838" y="1273175"/>
          <p14:tracePt t="48480" x="3017838" y="1246188"/>
          <p14:tracePt t="48487" x="3013075" y="1214438"/>
          <p14:tracePt t="48494" x="3003550" y="1173163"/>
          <p14:tracePt t="48502" x="2990850" y="1141413"/>
          <p14:tracePt t="48509" x="2962275" y="1123950"/>
          <p14:tracePt t="48516" x="2940050" y="1090613"/>
          <p14:tracePt t="48523" x="2921000" y="1073150"/>
          <p14:tracePt t="48530" x="2889250" y="1050925"/>
          <p14:tracePt t="48536" x="2835275" y="1027113"/>
          <p14:tracePt t="48544" x="2789238" y="1004888"/>
          <p14:tracePt t="48551" x="2725738" y="981075"/>
          <p14:tracePt t="48558" x="2684463" y="973138"/>
          <p14:tracePt t="48565" x="2652713" y="973138"/>
          <p14:tracePt t="48572" x="2611438" y="973138"/>
          <p14:tracePt t="48579" x="2597150" y="973138"/>
          <p14:tracePt t="48587" x="2574925" y="976313"/>
          <p14:tracePt t="48593" x="2555875" y="995363"/>
          <p14:tracePt t="48600" x="2524125" y="1014413"/>
          <p14:tracePt t="48608" x="2516188" y="1031875"/>
          <p14:tracePt t="48615" x="2506663" y="1054100"/>
          <p14:tracePt t="48622" x="2497138" y="1095375"/>
          <p14:tracePt t="48629" x="2487613" y="1114425"/>
          <p14:tracePt t="48637" x="2478088" y="1131888"/>
          <p14:tracePt t="48643" x="2478088" y="1150938"/>
          <p14:tracePt t="48650" x="2478088" y="1168400"/>
          <p14:tracePt t="48657" x="2478088" y="1196975"/>
          <p14:tracePt t="48664" x="2478088" y="1214438"/>
          <p14:tracePt t="48671" x="2482850" y="1223963"/>
          <p14:tracePt t="48678" x="2487613" y="1228725"/>
          <p14:tracePt t="48687" x="2506663" y="1246188"/>
          <p14:tracePt t="48693" x="2524125" y="1255713"/>
          <p14:tracePt t="48700" x="2570163" y="1277938"/>
          <p14:tracePt t="48708" x="2597150" y="1277938"/>
          <p14:tracePt t="48714" x="2652713" y="1277938"/>
          <p14:tracePt t="48721" x="2684463" y="1277938"/>
          <p14:tracePt t="48728" x="2711450" y="1260475"/>
          <p14:tracePt t="48736" x="2771775" y="1250950"/>
          <p14:tracePt t="48742" x="2798763" y="1233488"/>
          <p14:tracePt t="48750" x="2830513" y="1219200"/>
          <p14:tracePt t="48757" x="2862263" y="1209675"/>
          <p14:tracePt t="48764" x="2881313" y="1200150"/>
          <p14:tracePt t="48772" x="2884488" y="1192213"/>
          <p14:tracePt t="48778" x="2894013" y="1187450"/>
          <p14:tracePt t="48785" x="2903538" y="1160463"/>
          <p14:tracePt t="48792" x="2913063" y="1150938"/>
          <p14:tracePt t="48799" x="2913063" y="1141413"/>
          <p14:tracePt t="48806" x="2913063" y="1136650"/>
          <p14:tracePt t="48813" x="2913063" y="1127125"/>
          <p14:tracePt t="48821" x="2913063" y="1119188"/>
          <p14:tracePt t="48827" x="2913063" y="1114425"/>
          <p14:tracePt t="48835" x="2908300" y="1114425"/>
          <p14:tracePt t="48842" x="2898775" y="1114425"/>
          <p14:tracePt t="48849" x="2894013" y="1114425"/>
          <p14:tracePt t="48856" x="2884488" y="1114425"/>
          <p14:tracePt t="48863" x="2867025" y="1114425"/>
          <p14:tracePt t="48870" x="2825750" y="1114425"/>
          <p14:tracePt t="48877" x="2784475" y="1114425"/>
          <p14:tracePt t="48884" x="2716213" y="1114425"/>
          <p14:tracePt t="48891" x="2657475" y="1119188"/>
          <p14:tracePt t="48898" x="2597150" y="1131888"/>
          <p14:tracePt t="48905" x="2555875" y="1141413"/>
          <p14:tracePt t="48913" x="2516188" y="1150938"/>
          <p14:tracePt t="48921" x="2497138" y="1160463"/>
          <p14:tracePt t="48927" x="2474913" y="1173163"/>
          <p14:tracePt t="48934" x="2455863" y="1200150"/>
          <p14:tracePt t="48941" x="2446338" y="1219200"/>
          <p14:tracePt t="48948" x="2438400" y="1236663"/>
          <p14:tracePt t="48956" x="2414588" y="1270000"/>
          <p14:tracePt t="48962" x="2414588" y="1309688"/>
          <p14:tracePt t="48970" x="2433638" y="1343025"/>
          <p14:tracePt t="48976" x="2441575" y="1382713"/>
          <p14:tracePt t="48984" x="2465388" y="1428750"/>
          <p14:tracePt t="48991" x="2497138" y="1460500"/>
          <p14:tracePt t="48997" x="2547938" y="1497013"/>
          <p14:tracePt t="49005" x="2589213" y="1520825"/>
          <p14:tracePt t="49012" x="2620963" y="1552575"/>
          <p14:tracePt t="49019" x="2665413" y="1562100"/>
          <p14:tracePt t="49026" x="2693988" y="1562100"/>
          <p14:tracePt t="49033" x="2720975" y="1562100"/>
          <p14:tracePt t="49040" x="2767013" y="1557338"/>
          <p14:tracePt t="49047" x="2784475" y="1547813"/>
          <p14:tracePt t="49054" x="2803525" y="1525588"/>
          <p14:tracePt t="49062" x="2820988" y="1506538"/>
          <p14:tracePt t="49068" x="2852738" y="1489075"/>
          <p14:tracePt t="49075" x="2862263" y="1465263"/>
          <p14:tracePt t="49083" x="2871788" y="1447800"/>
          <p14:tracePt t="49090" x="2881313" y="1419225"/>
          <p14:tracePt t="49097" x="2889250" y="1387475"/>
          <p14:tracePt t="49105" x="2889250" y="1370013"/>
          <p14:tracePt t="49111" x="2889250" y="1355725"/>
          <p14:tracePt t="49118" x="2889250" y="1338263"/>
          <p14:tracePt t="49125" x="2889250" y="1306513"/>
          <p14:tracePt t="49132" x="2884488" y="1287463"/>
          <p14:tracePt t="49139" x="2876550" y="1270000"/>
          <p14:tracePt t="49146" x="2867025" y="1250950"/>
          <p14:tracePt t="49153" x="2835275" y="1219200"/>
          <p14:tracePt t="49160" x="2816225" y="1200150"/>
          <p14:tracePt t="49167" x="2798763" y="1192213"/>
          <p14:tracePt t="49175" x="2779713" y="1182688"/>
          <p14:tracePt t="49182" x="2738438" y="1168400"/>
          <p14:tracePt t="49189" x="2706688" y="1160463"/>
          <p14:tracePt t="49196" x="2679700" y="1150938"/>
          <p14:tracePt t="49204" x="2638425" y="1150938"/>
          <p14:tracePt t="49210" x="2620963" y="1150938"/>
          <p14:tracePt t="49217" x="2601913" y="1155700"/>
          <p14:tracePt t="49224" x="2584450" y="1163638"/>
          <p14:tracePt t="49231" x="2574925" y="1173163"/>
          <p14:tracePt t="49240" x="2565400" y="1182688"/>
          <p14:tracePt t="49245" x="2547938" y="1196975"/>
          <p14:tracePt t="49253" x="2538413" y="1228725"/>
          <p14:tracePt t="49260" x="2538413" y="1246188"/>
          <p14:tracePt t="49267" x="2538413" y="1265238"/>
          <p14:tracePt t="49274" x="2538413" y="1270000"/>
          <p14:tracePt t="49281" x="2543175" y="1287463"/>
          <p14:tracePt t="49287" x="2574925" y="1319213"/>
          <p14:tracePt t="49295" x="2606675" y="1338263"/>
          <p14:tracePt t="49302" x="2633663" y="1350963"/>
          <p14:tracePt t="49309" x="2674938" y="1360488"/>
          <p14:tracePt t="49316" x="2716213" y="1360488"/>
          <p14:tracePt t="49324" x="2771775" y="1360488"/>
          <p14:tracePt t="49330" x="2830513" y="1360488"/>
          <p14:tracePt t="49337" x="2889250" y="1350963"/>
          <p14:tracePt t="49345" x="2930525" y="1343025"/>
          <p14:tracePt t="49351" x="2971800" y="1333500"/>
          <p14:tracePt t="49359" x="3017838" y="1319213"/>
          <p14:tracePt t="49366" x="3035300" y="1301750"/>
          <p14:tracePt t="49373" x="3054350" y="1292225"/>
          <p14:tracePt t="49380" x="3063875" y="1292225"/>
          <p14:tracePt t="49388" x="3067050" y="1292225"/>
          <p14:tracePt t="49394" x="3076575" y="1282700"/>
          <p14:tracePt t="49444" x="3071813" y="1282700"/>
          <p14:tracePt t="49451" x="3067050" y="1282700"/>
          <p14:tracePt t="49458" x="3049588" y="1277938"/>
          <p14:tracePt t="49465" x="3030538" y="1265238"/>
          <p14:tracePt t="49472" x="2998788" y="1255713"/>
          <p14:tracePt t="49479" x="2944813" y="1246188"/>
          <p14:tracePt t="49486" x="2903538" y="1233488"/>
          <p14:tracePt t="49493" x="2844800" y="1233488"/>
          <p14:tracePt t="49500" x="2803525" y="1233488"/>
          <p14:tracePt t="49507" x="2747963" y="1233488"/>
          <p14:tracePt t="49515" x="2706688" y="1233488"/>
          <p14:tracePt t="49521" x="2679700" y="1241425"/>
          <p14:tracePt t="49529" x="2647950" y="1250950"/>
          <p14:tracePt t="49537" x="2628900" y="1260475"/>
          <p14:tracePt t="49543" x="2620963" y="1270000"/>
          <p14:tracePt t="49550" x="2616200" y="1273175"/>
          <p14:tracePt t="49558" x="2606675" y="1282700"/>
          <p14:tracePt t="49564" x="2606675" y="1292225"/>
          <p14:tracePt t="49571" x="2606675" y="1319213"/>
          <p14:tracePt t="49578" x="2611438" y="1338263"/>
          <p14:tracePt t="49585" x="2620963" y="1355725"/>
          <p14:tracePt t="49592" x="2638425" y="1382713"/>
          <p14:tracePt t="49600" x="2689225" y="1433513"/>
          <p14:tracePt t="49607" x="2716213" y="1452563"/>
          <p14:tracePt t="49614" x="2762250" y="1474788"/>
          <p14:tracePt t="49621" x="2820988" y="1497013"/>
          <p14:tracePt t="49628" x="2881313" y="1511300"/>
          <p14:tracePt t="49635" x="2940050" y="1511300"/>
          <p14:tracePt t="49642" x="2981325" y="1511300"/>
          <p14:tracePt t="49648" x="3035300" y="1501775"/>
          <p14:tracePt t="49656" x="3067050" y="1493838"/>
          <p14:tracePt t="49663" x="3095625" y="1484313"/>
          <p14:tracePt t="49671" x="3127375" y="1474788"/>
          <p14:tracePt t="49677" x="3144838" y="1465263"/>
          <p14:tracePt t="49685" x="3163888" y="1455738"/>
          <p14:tracePt t="49692" x="3173413" y="1438275"/>
          <p14:tracePt t="49699" x="3181350" y="1406525"/>
          <p14:tracePt t="49706" x="3213100" y="1374775"/>
          <p14:tracePt t="49713" x="3222625" y="1346200"/>
          <p14:tracePt t="49720" x="3236913" y="1323975"/>
          <p14:tracePt t="49727" x="3246438" y="1282700"/>
          <p14:tracePt t="49734" x="3246438" y="1265238"/>
          <p14:tracePt t="49741" x="3246438" y="1250950"/>
          <p14:tracePt t="49748" x="3246438" y="1233488"/>
          <p14:tracePt t="49755" x="3246438" y="1200150"/>
          <p14:tracePt t="49763" x="3246438" y="1196975"/>
          <p14:tracePt t="49770" x="3246438" y="1187450"/>
          <p14:tracePt t="49777" x="3246438" y="1177925"/>
          <p14:tracePt t="49783" x="3246438" y="1173163"/>
          <p14:tracePt t="49791" x="3246438" y="1163638"/>
          <p14:tracePt t="49798" x="3246438" y="1155700"/>
          <p14:tracePt t="49862" x="3254375" y="1160463"/>
          <p14:tracePt t="49870" x="3259138" y="1168400"/>
          <p14:tracePt t="49876" x="3278188" y="1173163"/>
          <p14:tracePt t="49883" x="3319463" y="1187450"/>
          <p14:tracePt t="49891" x="3360738" y="1196975"/>
          <p14:tracePt t="49897" x="3424238" y="1219200"/>
          <p14:tracePt t="49904" x="3487738" y="1260475"/>
          <p14:tracePt t="49911" x="3565525" y="1287463"/>
          <p14:tracePt t="49919" x="3624263" y="1296988"/>
          <p14:tracePt t="49926" x="3689350" y="1323975"/>
          <p14:tracePt t="49933" x="3729038" y="1333500"/>
          <p14:tracePt t="49940" x="3806825" y="1346200"/>
          <p14:tracePt t="49947" x="3852863" y="1370013"/>
          <p14:tracePt t="49954" x="3894138" y="1379538"/>
          <p14:tracePt t="49961" x="3971925" y="1392238"/>
          <p14:tracePt t="49968" x="4013200" y="1401763"/>
          <p14:tracePt t="49975" x="4071938" y="1401763"/>
          <p14:tracePt t="49982" x="4113213" y="1401763"/>
          <p14:tracePt t="49989" x="4168775" y="1401763"/>
          <p14:tracePt t="49996" x="4195763" y="1401763"/>
          <p14:tracePt t="50004" x="4222750" y="1401763"/>
          <p14:tracePt t="50011" x="4264025" y="1401763"/>
          <p14:tracePt t="50018" x="4281488" y="1401763"/>
          <p14:tracePt t="50025" x="4300538" y="1401763"/>
          <p14:tracePt t="50032" x="4318000" y="1401763"/>
          <p14:tracePt t="50039" x="4346575" y="1401763"/>
          <p14:tracePt t="50048" x="4364038" y="1401763"/>
          <p14:tracePt t="50055" x="4383088" y="1401763"/>
          <p14:tracePt t="50060" x="4400550" y="1401763"/>
          <p14:tracePt t="50067" x="4410075" y="1401763"/>
          <p14:tracePt t="50075" x="4432300" y="1401763"/>
          <p14:tracePt t="50082" x="4441825" y="1401763"/>
          <p14:tracePt t="50088" x="4451350" y="1401763"/>
          <p14:tracePt t="50096" x="4456113" y="1401763"/>
          <p14:tracePt t="50104" x="4464050" y="1401763"/>
          <p14:tracePt t="51109" x="4383088" y="1401763"/>
          <p14:tracePt t="51117" x="4254500" y="1401763"/>
          <p14:tracePt t="51123" x="4144963" y="1401763"/>
          <p14:tracePt t="51130" x="4035425" y="1392238"/>
          <p14:tracePt t="51138" x="3908425" y="1392238"/>
          <p14:tracePt t="51144" x="3762375" y="1392238"/>
          <p14:tracePt t="51152" x="3633788" y="1392238"/>
          <p14:tracePt t="51159" x="3543300" y="1392238"/>
          <p14:tracePt t="51166" x="3451225" y="1392238"/>
          <p14:tracePt t="51173" x="3373438" y="1392238"/>
          <p14:tracePt t="51180" x="3319463" y="1392238"/>
          <p14:tracePt t="51187" x="3246438" y="1392238"/>
          <p14:tracePt t="51194" x="3186113" y="1392238"/>
          <p14:tracePt t="51201" x="3113088" y="1392238"/>
          <p14:tracePt t="51208" x="3071813" y="1392238"/>
          <p14:tracePt t="51215" x="3017838" y="1392238"/>
          <p14:tracePt t="51222" x="2990850" y="1392238"/>
          <p14:tracePt t="51230" x="2957513" y="1392238"/>
          <p14:tracePt t="51238" x="2917825" y="1392238"/>
          <p14:tracePt t="51244" x="2889250" y="1392238"/>
          <p14:tracePt t="51251" x="2871788" y="1392238"/>
          <p14:tracePt t="51258" x="2852738" y="1392238"/>
          <p14:tracePt t="51265" x="2825750" y="1392238"/>
          <p14:tracePt t="51272" x="2808288" y="1392238"/>
          <p14:tracePt t="51279" x="2789238" y="1392238"/>
          <p14:tracePt t="51287" x="2779713" y="1392238"/>
          <p14:tracePt t="51293" x="2774950" y="1392238"/>
          <p14:tracePt t="51300" x="2767013" y="1392238"/>
          <p14:tracePt t="51309" x="2757488" y="1392238"/>
          <p14:tracePt t="51314" x="2743200" y="1392238"/>
          <p14:tracePt t="51321" x="2735263" y="1392238"/>
          <p14:tracePt t="51328" x="2725738" y="1392238"/>
          <p14:tracePt t="51336" x="2716213" y="1392238"/>
          <p14:tracePt t="51342" x="2711450" y="1392238"/>
          <p14:tracePt t="51428" x="2720975" y="1392238"/>
          <p14:tracePt t="51435" x="2738438" y="1392238"/>
          <p14:tracePt t="51442" x="2767013" y="1392238"/>
          <p14:tracePt t="51450" x="2784475" y="1392238"/>
          <p14:tracePt t="51457" x="2803525" y="1392238"/>
          <p14:tracePt t="51463" x="2820988" y="1392238"/>
          <p14:tracePt t="51471" x="2847975" y="1392238"/>
          <p14:tracePt t="51477" x="2857500" y="1392238"/>
          <p14:tracePt t="51484" x="2867025" y="1392238"/>
          <p14:tracePt t="51492" x="2881313" y="1392238"/>
          <p14:tracePt t="51498" x="2889250" y="1392238"/>
          <p14:tracePt t="51506" x="2898775" y="1392238"/>
          <p14:tracePt t="51513" x="2903538" y="1392238"/>
          <p14:tracePt t="51521" x="2930525" y="1392238"/>
          <p14:tracePt t="51527" x="2940050" y="1392238"/>
          <p14:tracePt t="51534" x="2954338" y="1392238"/>
          <p14:tracePt t="51541" x="2962275" y="1392238"/>
          <p14:tracePt t="51548" x="2981325" y="1392238"/>
          <p14:tracePt t="51555" x="2998788" y="1392238"/>
          <p14:tracePt t="51563" x="3013075" y="1392238"/>
          <p14:tracePt t="51571" x="3022600" y="1392238"/>
          <p14:tracePt t="51577" x="3030538" y="1392238"/>
          <p14:tracePt t="51584" x="3040063" y="1392238"/>
          <p14:tracePt t="52285" x="3049588" y="1511300"/>
          <p14:tracePt t="52292" x="3063875" y="1693863"/>
          <p14:tracePt t="52298" x="3081338" y="1876425"/>
          <p14:tracePt t="52306" x="3081338" y="2022475"/>
          <p14:tracePt t="52314" x="3081338" y="2168525"/>
          <p14:tracePt t="52320" x="3081338" y="2314575"/>
          <p14:tracePt t="52327" x="3081338" y="2479675"/>
          <p14:tracePt t="52335" x="3081338" y="2625725"/>
          <p14:tracePt t="52342" x="3081338" y="2752725"/>
          <p14:tracePt t="52349" x="3071813" y="2862263"/>
          <p14:tracePt t="52356" x="3071813" y="2971800"/>
          <p14:tracePt t="52363" x="3071813" y="3100388"/>
          <p14:tracePt t="52370" x="3059113" y="3214688"/>
          <p14:tracePt t="52377" x="3059113" y="3324225"/>
          <p14:tracePt t="52384" x="3059113" y="3397250"/>
          <p14:tracePt t="52391" x="3059113" y="3487738"/>
          <p14:tracePt t="52398" x="3059113" y="3560763"/>
          <p14:tracePt t="52405" x="3063875" y="3638550"/>
          <p14:tracePt t="52412" x="3076575" y="3716338"/>
          <p14:tracePt t="52419" x="3090863" y="3776663"/>
          <p14:tracePt t="52426" x="3103563" y="3852863"/>
          <p14:tracePt t="52433" x="3113088" y="3894138"/>
          <p14:tracePt t="52441" x="3127375" y="3954463"/>
          <p14:tracePt t="52448" x="3127375" y="3986213"/>
          <p14:tracePt t="52455" x="3127375" y="4003675"/>
          <p14:tracePt t="52462" x="3127375" y="4032250"/>
          <p14:tracePt t="52469" x="3127375" y="4049713"/>
          <p14:tracePt t="52476" x="3127375" y="4068763"/>
          <p14:tracePt t="52483" x="3127375" y="4073525"/>
          <p14:tracePt t="52490" x="3127375" y="4081463"/>
          <p14:tracePt t="52498" x="3127375" y="4090988"/>
          <p14:tracePt t="52504" x="3127375" y="4095750"/>
          <p14:tracePt t="52511" x="3127375" y="4113213"/>
          <p14:tracePt t="52519" x="3127375" y="4122738"/>
          <p14:tracePt t="52526" x="3127375" y="4127500"/>
          <p14:tracePt t="52533" x="3127375" y="4137025"/>
          <p14:tracePt t="55933" x="3278188" y="4132263"/>
          <p14:tracePt t="55940" x="3455988" y="4113213"/>
          <p14:tracePt t="55949" x="3656013" y="4100513"/>
          <p14:tracePt t="55956" x="3884613" y="4081463"/>
          <p14:tracePt t="55962" x="4086225" y="4068763"/>
          <p14:tracePt t="55969" x="4268788" y="4054475"/>
          <p14:tracePt t="55977" x="4473575" y="4022725"/>
          <p14:tracePt t="55984" x="4724400" y="3967163"/>
          <p14:tracePt t="55991" x="4894263" y="3935413"/>
          <p14:tracePt t="55998" x="5057775" y="3908425"/>
          <p14:tracePt t="56005" x="5227638" y="3876675"/>
          <p14:tracePt t="56012" x="5391150" y="3830638"/>
          <p14:tracePt t="56019" x="5541963" y="3803650"/>
          <p14:tracePt t="56026" x="5670550" y="3771900"/>
          <p14:tracePt t="56033" x="5802313" y="3743325"/>
          <p14:tracePt t="56041" x="5916613" y="3716338"/>
          <p14:tracePt t="56047" x="6048375" y="3670300"/>
          <p14:tracePt t="56054" x="6181725" y="3643313"/>
          <p14:tracePt t="56062" x="6276975" y="3597275"/>
          <p14:tracePt t="56069" x="6396038" y="3543300"/>
          <p14:tracePt t="56076" x="6491288" y="3516313"/>
          <p14:tracePt t="56083" x="6569075" y="3475038"/>
          <p14:tracePt t="56091" x="6651625" y="3433763"/>
          <p14:tracePt t="56097" x="6751638" y="3373438"/>
          <p14:tracePt t="56104" x="6815138" y="3336925"/>
          <p14:tracePt t="56111" x="6897688" y="3297238"/>
          <p14:tracePt t="56118" x="6943725" y="3246438"/>
          <p14:tracePt t="56125" x="7007225" y="3209925"/>
          <p14:tracePt t="56132" x="7058025" y="3173413"/>
          <p14:tracePt t="56140" x="7089775" y="3154363"/>
          <p14:tracePt t="56146" x="7135813" y="3105150"/>
          <p14:tracePt t="56153" x="7167563" y="3078163"/>
          <p14:tracePt t="56161" x="7204075" y="3008313"/>
          <p14:tracePt t="56167" x="7253288" y="2963863"/>
          <p14:tracePt t="56175" x="7289800" y="2913063"/>
          <p14:tracePt t="56182" x="7326313" y="2849563"/>
          <p14:tracePt t="56189" x="7377113" y="2798763"/>
          <p14:tracePt t="56196" x="7399338" y="2740025"/>
          <p14:tracePt t="56203" x="7423150" y="2693988"/>
          <p14:tracePt t="56210" x="7445375" y="2647950"/>
          <p14:tracePt t="56217" x="7469188" y="2630488"/>
          <p14:tracePt t="56225" x="7496175" y="2598738"/>
          <p14:tracePt t="56231" x="7518400" y="2579688"/>
          <p14:tracePt t="56238" x="7537450" y="2547938"/>
          <p14:tracePt t="56245" x="7559675" y="2516188"/>
          <p14:tracePt t="56253" x="7586663" y="2497138"/>
          <p14:tracePt t="56260" x="7596188" y="2479675"/>
          <p14:tracePt t="56267" x="7610475" y="2447925"/>
          <p14:tracePt t="56274" x="7620000" y="2428875"/>
          <p14:tracePt t="56283" x="7627938" y="2411413"/>
          <p14:tracePt t="56290" x="7637463" y="2378075"/>
          <p14:tracePt t="56298" x="7646988" y="2338388"/>
          <p14:tracePt t="56302" x="7656513" y="2305050"/>
          <p14:tracePt t="56309" x="7656513" y="2292350"/>
          <p14:tracePt t="56316" x="7656513" y="2273300"/>
          <p14:tracePt t="56324" x="7656513" y="2255838"/>
          <p14:tracePt t="56331" x="7656513" y="2224088"/>
          <p14:tracePt t="56337" x="7656513" y="2209800"/>
          <p14:tracePt t="56345" x="7656513" y="2200275"/>
          <p14:tracePt t="56352" x="7656513" y="2182813"/>
          <p14:tracePt t="56359" x="7656513" y="2178050"/>
          <p14:tracePt t="56366" x="7656513" y="2151063"/>
          <p14:tracePt t="56374" x="7656513" y="2132013"/>
          <p14:tracePt t="56380" x="7656513" y="2114550"/>
          <p14:tracePt t="56387" x="7656513" y="2095500"/>
          <p14:tracePt t="56395" x="7656513" y="2054225"/>
          <p14:tracePt t="56402" x="7656513" y="2027238"/>
          <p14:tracePt t="56408" x="7656513" y="1995488"/>
          <p14:tracePt t="56416" x="7656513" y="1981200"/>
          <p14:tracePt t="56423" x="7656513" y="1949450"/>
          <p14:tracePt t="56430" x="7656513" y="1931988"/>
          <p14:tracePt t="56437" x="7656513" y="1917700"/>
          <p14:tracePt t="56444" x="7651750" y="1895475"/>
          <p14:tracePt t="56451" x="7651750" y="1866900"/>
          <p14:tracePt t="56458" x="7646988" y="1858963"/>
          <p14:tracePt t="56465" x="7646988" y="1854200"/>
          <p14:tracePt t="56472" x="7637463" y="1844675"/>
          <p14:tracePt t="56479" x="7637463" y="1835150"/>
          <p14:tracePt t="56486" x="7637463" y="1830388"/>
          <p14:tracePt t="56494" x="7627938" y="1822450"/>
          <p14:tracePt t="56500" x="7623175" y="1822450"/>
          <p14:tracePt t="56508" x="7615238" y="1822450"/>
          <p14:tracePt t="56522" x="7605713" y="1822450"/>
          <p14:tracePt t="56529" x="7591425" y="1822450"/>
          <p14:tracePt t="56538" x="7583488" y="1822450"/>
          <p14:tracePt t="56543" x="7573963" y="1822450"/>
          <p14:tracePt t="56550" x="7564438" y="1822450"/>
          <p14:tracePt t="56557" x="7559675" y="1822450"/>
          <p14:tracePt t="56564" x="7550150" y="1822450"/>
          <p14:tracePt t="56572" x="7542213" y="1822450"/>
          <p14:tracePt t="56579" x="7537450" y="1822450"/>
          <p14:tracePt t="56586" x="7527925" y="1822450"/>
          <p14:tracePt t="56593" x="7510463" y="1822450"/>
          <p14:tracePt t="56599" x="7505700" y="1822450"/>
          <p14:tracePt t="56607" x="7496175" y="1822450"/>
          <p14:tracePt t="56614" x="7486650" y="1822450"/>
          <p14:tracePt t="56621" x="7477125" y="1822450"/>
          <p14:tracePt t="56628" x="7472363" y="1822450"/>
          <p14:tracePt t="56635" x="7464425" y="1822450"/>
          <p14:tracePt t="56642" x="7454900" y="1822450"/>
          <p14:tracePt t="56649" x="7450138" y="1822450"/>
          <p14:tracePt t="56657" x="7432675" y="1822450"/>
          <p14:tracePt t="56664" x="7423150" y="1822450"/>
          <p14:tracePt t="56671" x="7418388" y="1822450"/>
          <p14:tracePt t="56685" x="7408863" y="1822450"/>
          <p14:tracePt t="56706" x="7399338" y="1825625"/>
          <p14:tracePt t="56720" x="7399338" y="1830388"/>
          <p14:tracePt t="56728" x="7399338" y="1839913"/>
          <p14:tracePt t="56735" x="7399338" y="1849438"/>
          <p14:tracePt t="56755" x="7399338" y="1854200"/>
          <p14:tracePt t="56763" x="7399338" y="1862138"/>
          <p14:tracePt t="56770" x="7399338" y="1881188"/>
          <p14:tracePt t="56777" x="7399338" y="1885950"/>
          <p14:tracePt t="56784" x="7399338" y="1895475"/>
          <p14:tracePt t="56791" x="7399338" y="1903413"/>
          <p14:tracePt t="56798" x="7399338" y="1908175"/>
          <p14:tracePt t="56805" x="7399338" y="1917700"/>
          <p14:tracePt t="56813" x="7404100" y="1927225"/>
          <p14:tracePt t="56820" x="7413625" y="1935163"/>
          <p14:tracePt t="56827" x="7432675" y="1963738"/>
          <p14:tracePt t="56834" x="7459663" y="1981200"/>
          <p14:tracePt t="56841" x="7481888" y="2000250"/>
          <p14:tracePt t="56848" x="7510463" y="2022475"/>
          <p14:tracePt t="56855" x="7554913" y="2046288"/>
          <p14:tracePt t="56862" x="7586663" y="2078038"/>
          <p14:tracePt t="56869" x="7620000" y="2095500"/>
          <p14:tracePt t="56891" x="7720013" y="2127250"/>
          <p14:tracePt t="56898" x="7761288" y="2136775"/>
          <p14:tracePt t="56904" x="7793038" y="2146300"/>
          <p14:tracePt t="56912" x="7810500" y="2163763"/>
          <p14:tracePt t="56918" x="7842250" y="2178050"/>
          <p14:tracePt t="56926" x="7870825" y="2178050"/>
          <p14:tracePt t="56933" x="7897813" y="2178050"/>
          <p14:tracePt t="56941" x="7929563" y="2178050"/>
          <p14:tracePt t="56947" x="7956550" y="2178050"/>
          <p14:tracePt t="56954" x="7975600" y="2178050"/>
          <p14:tracePt t="56961" x="7993063" y="2178050"/>
          <p14:tracePt t="56968" x="8012113" y="2178050"/>
          <p14:tracePt t="56975" x="8016875" y="2178050"/>
          <p14:tracePt t="56982" x="8024813" y="2178050"/>
          <p14:tracePt t="56989" x="8043863" y="2173288"/>
          <p14:tracePt t="56996" x="8053388" y="2173288"/>
          <p14:tracePt t="57004" x="8058150" y="2155825"/>
          <p14:tracePt t="57011" x="8066088" y="2155825"/>
          <p14:tracePt t="57018" x="8066088" y="2146300"/>
          <p14:tracePt t="57025" x="8066088" y="2141538"/>
          <p14:tracePt t="57032" x="8066088" y="2132013"/>
          <p14:tracePt t="57039" x="8066088" y="2122488"/>
          <p14:tracePt t="57054" x="8066088" y="2114550"/>
          <p14:tracePt t="57061" x="8066088" y="2109788"/>
          <p14:tracePt t="57067" x="8066088" y="2100263"/>
          <p14:tracePt t="57074" x="8066088" y="2090738"/>
          <p14:tracePt t="57082" x="8066088" y="2078038"/>
          <p14:tracePt t="57089" x="8066088" y="2068513"/>
          <p14:tracePt t="57096" x="8066088" y="2058988"/>
          <p14:tracePt t="57103" x="8066088" y="2054225"/>
          <p14:tracePt t="57110" x="8066088" y="2046288"/>
          <p14:tracePt t="57117" x="8061325" y="2036763"/>
          <p14:tracePt t="57124" x="8058150" y="2032000"/>
          <p14:tracePt t="57131" x="8048625" y="2012950"/>
          <p14:tracePt t="57138" x="8029575" y="1990725"/>
          <p14:tracePt t="57146" x="8007350" y="1973263"/>
          <p14:tracePt t="57152" x="7988300" y="1963738"/>
          <p14:tracePt t="57160" x="7970838" y="1954213"/>
          <p14:tracePt t="57166" x="7951788" y="1944688"/>
          <p14:tracePt t="57174" x="7920038" y="1935163"/>
          <p14:tracePt t="57181" x="7878763" y="1927225"/>
          <p14:tracePt t="57188" x="7783513" y="1881188"/>
          <p14:tracePt t="57195" x="7705725" y="1871663"/>
          <p14:tracePt t="57202" x="7627938" y="1858963"/>
          <p14:tracePt t="57209" x="7550150" y="1844675"/>
          <p14:tracePt t="57216" x="7510463" y="1844675"/>
          <p14:tracePt t="57225" x="7469188" y="1844675"/>
          <p14:tracePt t="57230" x="7427913" y="1844675"/>
          <p14:tracePt t="57237" x="7399338" y="1844675"/>
          <p14:tracePt t="57245" x="7381875" y="1844675"/>
          <p14:tracePt t="57251" x="7354888" y="1844675"/>
          <p14:tracePt t="57259" x="7335838" y="1844675"/>
          <p14:tracePt t="57265" x="7318375" y="1844675"/>
          <p14:tracePt t="57273" x="7308850" y="1849438"/>
          <p14:tracePt t="57280" x="7304088" y="1849438"/>
          <p14:tracePt t="57287" x="7294563" y="1854200"/>
          <p14:tracePt t="57294" x="7286625" y="1862138"/>
          <p14:tracePt t="57301" x="7286625" y="1881188"/>
          <p14:tracePt t="57308" x="7286625" y="1885950"/>
          <p14:tracePt t="57315" x="7286625" y="1895475"/>
          <p14:tracePt t="57322" x="7286625" y="1903413"/>
          <p14:tracePt t="57330" x="7286625" y="1912938"/>
          <p14:tracePt t="57336" x="7286625" y="1917700"/>
          <p14:tracePt t="57344" x="7286625" y="1927225"/>
          <p14:tracePt t="57351" x="7286625" y="1935163"/>
          <p14:tracePt t="57358" x="7289800" y="1939925"/>
          <p14:tracePt t="57365" x="7299325" y="1958975"/>
          <p14:tracePt t="57372" x="7318375" y="1968500"/>
          <p14:tracePt t="57379" x="7350125" y="1976438"/>
          <p14:tracePt t="57386" x="7391400" y="1976438"/>
          <p14:tracePt t="57393" x="7427913" y="1976438"/>
          <p14:tracePt t="57400" x="7481888" y="1976438"/>
          <p14:tracePt t="57407" x="7523163" y="1976438"/>
          <p14:tracePt t="57414" x="7564438" y="1976438"/>
          <p14:tracePt t="57421" x="7623175" y="1973263"/>
          <p14:tracePt t="57429" x="7651750" y="1963738"/>
          <p14:tracePt t="57436" x="7696200" y="1939925"/>
          <p14:tracePt t="57443" x="7729538" y="1917700"/>
          <p14:tracePt t="57450" x="7756525" y="1898650"/>
          <p14:tracePt t="57458" x="7778750" y="1881188"/>
          <p14:tracePt t="57464" x="7805738" y="1858963"/>
          <p14:tracePt t="57471" x="7829550" y="1825625"/>
          <p14:tracePt t="57478" x="7847013" y="1798638"/>
          <p14:tracePt t="57485" x="7870825" y="1766888"/>
          <p14:tracePt t="57492" x="7902575" y="1720850"/>
          <p14:tracePt t="57499" x="7912100" y="1693863"/>
          <p14:tracePt t="57507" x="7920038" y="1671638"/>
          <p14:tracePt t="57514" x="7934325" y="1652588"/>
          <p14:tracePt t="57521" x="7943850" y="1625600"/>
          <p14:tracePt t="57528" x="7943850" y="1606550"/>
          <p14:tracePt t="57535" x="7943850" y="1589088"/>
          <p14:tracePt t="57542" x="7943850" y="1579563"/>
          <p14:tracePt t="57549" x="7943850" y="1574800"/>
          <p14:tracePt t="57556" x="7943850" y="1566863"/>
          <p14:tracePt t="57563" x="7943850" y="1557338"/>
          <p14:tracePt t="57570" x="7939088" y="1538288"/>
          <p14:tracePt t="57578" x="7929563" y="1533525"/>
          <p14:tracePt t="57584" x="7920038" y="1525588"/>
          <p14:tracePt t="57591" x="7915275" y="1525588"/>
          <p14:tracePt t="57598" x="7897813" y="1525588"/>
          <p14:tracePt t="57606" x="7888288" y="1525588"/>
          <p14:tracePt t="57613" x="7875588" y="1525588"/>
          <p14:tracePt t="57620" x="7842250" y="1525588"/>
          <p14:tracePt t="57627" x="7773988" y="1525588"/>
          <p14:tracePt t="57634" x="7720013" y="1525588"/>
          <p14:tracePt t="57642" x="7646988" y="1525588"/>
          <p14:tracePt t="57649" x="7586663" y="1525588"/>
          <p14:tracePt t="57656" x="7527925" y="1533525"/>
          <p14:tracePt t="57662" x="7486650" y="1543050"/>
          <p14:tracePt t="57670" x="7440613" y="1566863"/>
          <p14:tracePt t="57678" x="7423150" y="1574800"/>
          <p14:tracePt t="57684" x="7404100" y="1584325"/>
          <p14:tracePt t="57691" x="7386638" y="1593850"/>
          <p14:tracePt t="57698" x="7377113" y="1603375"/>
          <p14:tracePt t="57705" x="7359650" y="1611313"/>
          <p14:tracePt t="57712" x="7350125" y="1616075"/>
          <p14:tracePt t="57719" x="7345363" y="1635125"/>
          <p14:tracePt t="57726" x="7345363" y="1676400"/>
          <p14:tracePt t="57733" x="7350125" y="1716088"/>
          <p14:tracePt t="57741" x="7391400" y="1798638"/>
          <p14:tracePt t="57747" x="7413625" y="1844675"/>
          <p14:tracePt t="57755" x="7435850" y="1903413"/>
          <p14:tracePt t="57762" x="7472363" y="1954213"/>
          <p14:tracePt t="57769" x="7523163" y="2005013"/>
          <p14:tracePt t="57776" x="7573963" y="2068513"/>
          <p14:tracePt t="57783" x="7610475" y="2119313"/>
          <p14:tracePt t="57791" x="7659688" y="2163763"/>
          <p14:tracePt t="57797" x="7693025" y="2195513"/>
          <p14:tracePt t="57804" x="7724775" y="2219325"/>
          <p14:tracePt t="57811" x="7766050" y="2241550"/>
          <p14:tracePt t="57818" x="7797800" y="2260600"/>
          <p14:tracePt t="57825" x="7815263" y="2268538"/>
          <p14:tracePt t="57833" x="7842250" y="2268538"/>
          <p14:tracePt t="57840" x="7875588" y="2268538"/>
          <p14:tracePt t="57847" x="7893050" y="2268538"/>
          <p14:tracePt t="57854" x="7912100" y="2265363"/>
          <p14:tracePt t="57861" x="7943850" y="2246313"/>
          <p14:tracePt t="57868" x="7961313" y="2236788"/>
          <p14:tracePt t="57890" x="8016875" y="2187575"/>
          <p14:tracePt t="57896" x="8053388" y="2127250"/>
          <p14:tracePt t="57903" x="8075613" y="2063750"/>
          <p14:tracePt t="57911" x="8102600" y="1985963"/>
          <p14:tracePt t="57917" x="8116888" y="1927225"/>
          <p14:tracePt t="57925" x="8126413" y="1866900"/>
          <p14:tracePt t="57931" x="8126413" y="1825625"/>
          <p14:tracePt t="57938" x="8126413" y="1771650"/>
          <p14:tracePt t="57946" x="8126413" y="1744663"/>
          <p14:tracePt t="57952" x="8126413" y="1712913"/>
          <p14:tracePt t="57960" x="8121650" y="1671638"/>
          <p14:tracePt t="57967" x="8112125" y="1652588"/>
          <p14:tracePt t="57974" x="8102600" y="1635125"/>
          <p14:tracePt t="57981" x="8094663" y="1625600"/>
          <p14:tracePt t="57988" x="8089900" y="1620838"/>
          <p14:tracePt t="57995" x="8080375" y="1611313"/>
          <p14:tracePt t="58002" x="8070850" y="1603375"/>
          <p14:tracePt t="58010" x="8043863" y="1584325"/>
          <p14:tracePt t="58016" x="8024813" y="1574800"/>
          <p14:tracePt t="58024" x="7997825" y="1566863"/>
          <p14:tracePt t="58030" x="7924800" y="1552575"/>
          <p14:tracePt t="58039" x="7847013" y="1543050"/>
          <p14:tracePt t="58046" x="7756525" y="1543050"/>
          <p14:tracePt t="58052" x="7664450" y="1543050"/>
          <p14:tracePt t="58059" x="7591425" y="1543050"/>
          <p14:tracePt t="58066" x="7513638" y="1547813"/>
          <p14:tracePt t="58074" x="7435850" y="1562100"/>
          <p14:tracePt t="58080" x="7396163" y="1574800"/>
          <p14:tracePt t="58087" x="7350125" y="1584325"/>
          <p14:tracePt t="58095" x="7308850" y="1606550"/>
          <p14:tracePt t="58102" x="7277100" y="1616075"/>
          <p14:tracePt t="58109" x="7258050" y="1625600"/>
          <p14:tracePt t="58116" x="7226300" y="1635125"/>
          <p14:tracePt t="58123" x="7221538" y="1643063"/>
          <p14:tracePt t="58130" x="7213600" y="1652588"/>
          <p14:tracePt t="58137" x="7204075" y="1657350"/>
          <p14:tracePt t="58145" x="7194550" y="1666875"/>
          <p14:tracePt t="58151" x="7194550" y="1684338"/>
          <p14:tracePt t="58159" x="7194550" y="1712913"/>
          <p14:tracePt t="58166" x="7194550" y="1730375"/>
          <p14:tracePt t="58173" x="7194550" y="1749425"/>
          <p14:tracePt t="58180" x="7194550" y="1752600"/>
          <p14:tracePt t="58187" x="7194550" y="1762125"/>
          <p14:tracePt t="58194" x="7199313" y="1789113"/>
          <p14:tracePt t="58201" x="7208838" y="1798638"/>
          <p14:tracePt t="58209" x="7226300" y="1808163"/>
          <p14:tracePt t="58215" x="7267575" y="1817688"/>
          <p14:tracePt t="58222" x="7299325" y="1825625"/>
          <p14:tracePt t="58229" x="7354888" y="1839913"/>
          <p14:tracePt t="58236" x="7396163" y="1839913"/>
          <p14:tracePt t="58244" x="7435850" y="1839913"/>
          <p14:tracePt t="58250" x="7491413" y="1830388"/>
          <p14:tracePt t="58258" x="7537450" y="1822450"/>
          <p14:tracePt t="58265" x="7596188" y="1808163"/>
          <p14:tracePt t="58273" x="7623175" y="1789113"/>
          <p14:tracePt t="58279" x="7646988" y="1766888"/>
          <p14:tracePt t="58286" x="7673975" y="1757363"/>
          <p14:tracePt t="58293" x="7693025" y="1739900"/>
          <p14:tracePt t="58300" x="7700963" y="1720850"/>
          <p14:tracePt t="58307" x="7710488" y="1712913"/>
          <p14:tracePt t="58314" x="7720013" y="1693863"/>
          <p14:tracePt t="58321" x="7729538" y="1666875"/>
          <p14:tracePt t="58329" x="7737475" y="1657350"/>
          <p14:tracePt t="58336" x="7747000" y="1647825"/>
          <p14:tracePt t="58342" x="7747000" y="1643063"/>
          <p14:tracePt t="58349" x="7747000" y="1635125"/>
          <p14:tracePt t="58358" x="7747000" y="1625600"/>
          <p14:tracePt t="58364" x="7747000" y="1620838"/>
          <p14:tracePt t="58378" x="7747000" y="1611313"/>
          <p14:tracePt t="58392" x="7742238" y="1611313"/>
          <p14:tracePt t="58399" x="7732713" y="1611313"/>
          <p14:tracePt t="58407" x="7729538" y="1611313"/>
          <p14:tracePt t="58413" x="7710488" y="1611313"/>
          <p14:tracePt t="58420" x="7693025" y="1611313"/>
          <p14:tracePt t="58428" x="7651750" y="1611313"/>
          <p14:tracePt t="58435" x="7623175" y="1616075"/>
          <p14:tracePt t="58442" x="7591425" y="1625600"/>
          <p14:tracePt t="58449" x="7550150" y="1639888"/>
          <p14:tracePt t="58456" x="7532688" y="1647825"/>
          <p14:tracePt t="58463" x="7510463" y="1666875"/>
          <p14:tracePt t="58470" x="7491413" y="1676400"/>
          <p14:tracePt t="58478" x="7464425" y="1684338"/>
          <p14:tracePt t="58484" x="7450138" y="1716088"/>
          <p14:tracePt t="58492" x="7440613" y="1735138"/>
          <p14:tracePt t="58498" x="7432675" y="1752600"/>
          <p14:tracePt t="58505" x="7423150" y="1771650"/>
          <p14:tracePt t="58513" x="7423150" y="1798638"/>
          <p14:tracePt t="58520" x="7423150" y="1830388"/>
          <p14:tracePt t="58527" x="7423150" y="1849438"/>
          <p14:tracePt t="58534" x="7423150" y="1866900"/>
          <p14:tracePt t="58541" x="7432675" y="1895475"/>
          <p14:tracePt t="58548" x="7440613" y="1912938"/>
          <p14:tracePt t="58555" x="7450138" y="1931988"/>
          <p14:tracePt t="58562" x="7477125" y="1954213"/>
          <p14:tracePt t="58569" x="7510463" y="1973263"/>
          <p14:tracePt t="58576" x="7554913" y="1995488"/>
          <p14:tracePt t="58584" x="7615238" y="2009775"/>
          <p14:tracePt t="58590" x="7642225" y="2017713"/>
          <p14:tracePt t="58597" x="7673975" y="2017713"/>
          <p14:tracePt t="58605" x="7715250" y="2017713"/>
          <p14:tracePt t="58612" x="7742238" y="2017713"/>
          <p14:tracePt t="58619" x="7769225" y="2017713"/>
          <p14:tracePt t="58626" x="7802563" y="2012950"/>
          <p14:tracePt t="58633" x="7820025" y="2005013"/>
          <p14:tracePt t="58640" x="7829550" y="1985963"/>
          <p14:tracePt t="58647" x="7839075" y="1985963"/>
          <p14:tracePt t="58654" x="7847013" y="1985963"/>
          <p14:tracePt t="58661" x="7847013" y="1976438"/>
          <p14:tracePt t="58732" x="7842250" y="1976438"/>
          <p14:tracePt t="58739" x="7834313" y="1976438"/>
          <p14:tracePt t="58753" x="7824788" y="1976438"/>
          <p14:tracePt t="58825" x="7829550" y="1976438"/>
          <p14:tracePt t="58832" x="7839075" y="1968500"/>
          <p14:tracePt t="58839" x="7847013" y="1958975"/>
          <p14:tracePt t="58846" x="7851775" y="1954213"/>
          <p14:tracePt t="58854" x="7861300" y="1944688"/>
          <p14:tracePt t="58860" x="7878763" y="1935163"/>
          <p14:tracePt t="58867" x="7883525" y="1927225"/>
          <p14:tracePt t="58875" x="7893050" y="1927225"/>
          <p14:tracePt t="58894" x="7912100" y="1903413"/>
          <p14:tracePt t="58896" x="7915275" y="1903413"/>
          <p14:tracePt t="58902" x="7924800" y="1903413"/>
          <p14:tracePt t="58909" x="7934325" y="1903413"/>
          <p14:tracePt t="62135" x="7912100" y="1895475"/>
          <p14:tracePt t="62142" x="7870825" y="1885950"/>
          <p14:tracePt t="62149" x="7810500" y="1871663"/>
          <p14:tracePt t="62155" x="7751763" y="1858963"/>
          <p14:tracePt t="62162" x="7673975" y="1849438"/>
          <p14:tracePt t="62169" x="7615238" y="1835150"/>
          <p14:tracePt t="62176" x="7537450" y="1822450"/>
          <p14:tracePt t="62183" x="7459663" y="1808163"/>
          <p14:tracePt t="62190" x="7381875" y="1785938"/>
          <p14:tracePt t="62197" x="7286625" y="1771650"/>
          <p14:tracePt t="62204" x="7226300" y="1757363"/>
          <p14:tracePt t="62211" x="7153275" y="1757363"/>
          <p14:tracePt t="62218" x="7080250" y="1757363"/>
          <p14:tracePt t="62225" x="7021513" y="1757363"/>
          <p14:tracePt t="62233" x="6965950" y="1757363"/>
          <p14:tracePt t="62239" x="6924675" y="1757363"/>
          <p14:tracePt t="62249" x="6897688" y="1757363"/>
          <p14:tracePt t="62255" x="6856413" y="1757363"/>
          <p14:tracePt t="62263" x="6824663" y="1757363"/>
          <p14:tracePt t="62270" x="6797675" y="1757363"/>
          <p14:tracePt t="62276" x="6756400" y="1762125"/>
          <p14:tracePt t="62282" x="6738938" y="1771650"/>
          <p14:tracePt t="62289" x="6705600" y="1771650"/>
          <p14:tracePt t="62296" x="6688138" y="1771650"/>
          <p14:tracePt t="62303" x="6646863" y="1793875"/>
          <p14:tracePt t="62311" x="6627813" y="1803400"/>
          <p14:tracePt t="62318" x="6596063" y="1803400"/>
          <p14:tracePt t="62325" x="6578600" y="1803400"/>
          <p14:tracePt t="62332" x="6551613" y="1817688"/>
          <p14:tracePt t="62339" x="6532563" y="1817688"/>
          <p14:tracePt t="62347" x="6515100" y="1825625"/>
          <p14:tracePt t="62353" x="6496050" y="1825625"/>
          <p14:tracePt t="62360" x="6469063" y="1825625"/>
          <p14:tracePt t="62367" x="6450013" y="1835150"/>
          <p14:tracePt t="62374" x="6432550" y="1835150"/>
          <p14:tracePt t="62381" x="6413500" y="1844675"/>
          <p14:tracePt t="62389" x="6396038" y="1844675"/>
          <p14:tracePt t="62397" x="6364288" y="1844675"/>
          <p14:tracePt t="62403" x="6350000" y="1844675"/>
          <p14:tracePt t="62410" x="6327775" y="1854200"/>
          <p14:tracePt t="62417" x="6313488" y="1854200"/>
          <p14:tracePt t="62424" x="6267450" y="1862138"/>
          <p14:tracePt t="62431" x="6240463" y="1862138"/>
          <p14:tracePt t="62438" x="6213475" y="1862138"/>
          <p14:tracePt t="62446" x="6157913" y="1862138"/>
          <p14:tracePt t="62452" x="6113463" y="1871663"/>
          <p14:tracePt t="62459" x="6084888" y="1871663"/>
          <p14:tracePt t="62467" x="6030913" y="1871663"/>
          <p14:tracePt t="62474" x="6003925" y="1871663"/>
          <p14:tracePt t="62481" x="5962650" y="1871663"/>
          <p14:tracePt t="62487" x="5930900" y="1871663"/>
          <p14:tracePt t="62495" x="5889625" y="1871663"/>
          <p14:tracePt t="62502" x="5848350" y="1871663"/>
          <p14:tracePt t="62509" x="5821363" y="1871663"/>
          <p14:tracePt t="62516" x="5788025" y="1871663"/>
          <p14:tracePt t="62523" x="5746750" y="1866900"/>
          <p14:tracePt t="62530" x="5719763" y="1866900"/>
          <p14:tracePt t="62539" x="5688013" y="1866900"/>
          <p14:tracePt t="62545" x="5646738" y="1866900"/>
          <p14:tracePt t="62552" x="5619750" y="1866900"/>
          <p14:tracePt t="62559" x="5600700" y="1858963"/>
          <p14:tracePt t="62566" x="5583238" y="1858963"/>
          <p14:tracePt t="62573" x="5556250" y="1858963"/>
          <p14:tracePt t="62580" x="5546725" y="1858963"/>
          <p14:tracePt t="62587" x="5537200" y="1858963"/>
          <p14:tracePt t="62906" x="5491163" y="1862138"/>
          <p14:tracePt t="62913" x="5414963" y="1862138"/>
          <p14:tracePt t="62921" x="5373688" y="1862138"/>
          <p14:tracePt t="62929" x="5318125" y="1876425"/>
          <p14:tracePt t="62934" x="5276850" y="1876425"/>
          <p14:tracePt t="62942" x="5249863" y="1876425"/>
          <p14:tracePt t="62948" x="5232400" y="1876425"/>
          <p14:tracePt t="62956" x="5199063" y="1876425"/>
          <p14:tracePt t="62963" x="5195888" y="1881188"/>
          <p14:tracePt t="62970" x="5186363" y="1881188"/>
          <p14:tracePt t="62977" x="5176838" y="1881188"/>
          <p14:tracePt t="62998" x="5176838" y="1890713"/>
          <p14:tracePt t="63005" x="5181600" y="1890713"/>
          <p14:tracePt t="63012" x="5199063" y="1890713"/>
          <p14:tracePt t="63019" x="5235575" y="1890713"/>
          <p14:tracePt t="63026" x="5276850" y="1890713"/>
          <p14:tracePt t="63034" x="5364163" y="1881188"/>
          <p14:tracePt t="63041" x="5459413" y="1866900"/>
          <p14:tracePt t="63048" x="5568950" y="1854200"/>
          <p14:tracePt t="63055" x="5661025" y="1854200"/>
          <p14:tracePt t="63062" x="5756275" y="1854200"/>
          <p14:tracePt t="63069" x="5816600" y="1844675"/>
          <p14:tracePt t="63077" x="5875338" y="1830388"/>
          <p14:tracePt t="63083" x="5916613" y="1830388"/>
          <p14:tracePt t="63091" x="5970588" y="1822450"/>
          <p14:tracePt t="63097" x="6003925" y="1808163"/>
          <p14:tracePt t="63104" x="6016625" y="1808163"/>
          <p14:tracePt t="63112" x="6035675" y="1808163"/>
          <p14:tracePt t="63118" x="6053138" y="1808163"/>
          <p14:tracePt t="63126" x="6062663" y="1808163"/>
          <p14:tracePt t="63133" x="6072188" y="1808163"/>
          <p14:tracePt t="63141" x="6076950" y="1808163"/>
          <p14:tracePt t="63147" x="6084888" y="1808163"/>
          <p14:tracePt t="63154" x="6094413" y="1808163"/>
          <p14:tracePt t="63161" x="6099175" y="1808163"/>
          <p14:tracePt t="63168" x="6108700" y="1808163"/>
          <p14:tracePt t="63175" x="6116638" y="1808163"/>
          <p14:tracePt t="63182" x="6130925" y="1808163"/>
          <p14:tracePt t="63189" x="6140450" y="1803400"/>
          <p14:tracePt t="63196" x="6149975" y="1793875"/>
          <p14:tracePt t="63204" x="6167438" y="1785938"/>
          <p14:tracePt t="63211" x="6186488" y="1776413"/>
          <p14:tracePt t="63218" x="6203950" y="1766888"/>
          <p14:tracePt t="63226" x="6235700" y="1735138"/>
          <p14:tracePt t="63232" x="6262688" y="1716088"/>
          <p14:tracePt t="63238" x="6286500" y="1693863"/>
          <p14:tracePt t="63246" x="6332538" y="1662113"/>
          <p14:tracePt t="63252" x="6364288" y="1616075"/>
          <p14:tracePt t="63260" x="6396038" y="1584325"/>
          <p14:tracePt t="63266" x="6445250" y="1547813"/>
          <p14:tracePt t="63273" x="6481763" y="1497013"/>
          <p14:tracePt t="63281" x="6510338" y="1479550"/>
          <p14:tracePt t="63288" x="6532563" y="1447800"/>
          <p14:tracePt t="63295" x="6559550" y="1428750"/>
          <p14:tracePt t="63303" x="6583363" y="1397000"/>
          <p14:tracePt t="63310" x="6600825" y="1379538"/>
          <p14:tracePt t="63316" x="6619875" y="1370013"/>
          <p14:tracePt t="63324" x="6651625" y="1355725"/>
          <p14:tracePt t="63331" x="6669088" y="1346200"/>
          <p14:tracePt t="63337" x="6688138" y="1338263"/>
          <p14:tracePt t="63345" x="6697663" y="1333500"/>
          <p14:tracePt t="63352" x="6705600" y="1323975"/>
          <p14:tracePt t="63359" x="6710363" y="1306513"/>
          <p14:tracePt t="63366" x="6719888" y="1306513"/>
          <p14:tracePt t="63374" x="6729413" y="1306513"/>
          <p14:tracePt t="63380" x="6742113" y="1306513"/>
          <p14:tracePt t="63387" x="6751638" y="1306513"/>
          <p14:tracePt t="63395" x="6770688" y="1306513"/>
          <p14:tracePt t="63402" x="6788150" y="1306513"/>
          <p14:tracePt t="63408" x="6792913" y="1306513"/>
          <p14:tracePt t="63416" x="6802438" y="1306513"/>
          <p14:tracePt t="64097" x="6756400" y="1296988"/>
          <p14:tracePt t="64104" x="6665913" y="1296988"/>
          <p14:tracePt t="64111" x="6537325" y="1296988"/>
          <p14:tracePt t="64118" x="6408738" y="1296988"/>
          <p14:tracePt t="64125" x="6318250" y="1296988"/>
          <p14:tracePt t="64132" x="6208713" y="1296988"/>
          <p14:tracePt t="64139" x="6062663" y="1306513"/>
          <p14:tracePt t="64147" x="5916613" y="1306513"/>
          <p14:tracePt t="64153" x="5770563" y="1319213"/>
          <p14:tracePt t="64160" x="5619750" y="1338263"/>
          <p14:tracePt t="64167" x="5491163" y="1350963"/>
          <p14:tracePt t="64174" x="5327650" y="1365250"/>
          <p14:tracePt t="64181" x="5181600" y="1379538"/>
          <p14:tracePt t="64188" x="5035550" y="1397000"/>
          <p14:tracePt t="64195" x="4902200" y="1411288"/>
          <p14:tracePt t="64202" x="4756150" y="1423988"/>
          <p14:tracePt t="64209" x="4592638" y="1455738"/>
          <p14:tracePt t="64217" x="4427538" y="1455738"/>
          <p14:tracePt t="64224" x="4281488" y="1455738"/>
          <p14:tracePt t="64231" x="4135438" y="1455738"/>
          <p14:tracePt t="64238" x="3989388" y="1455738"/>
          <p14:tracePt t="64245" x="3825875" y="1455738"/>
          <p14:tracePt t="64252" x="3665538" y="1455738"/>
          <p14:tracePt t="64259" x="3514725" y="1428750"/>
          <p14:tracePt t="64266" x="3368675" y="1416050"/>
          <p14:tracePt t="64274" x="3205163" y="1401763"/>
          <p14:tracePt t="64280" x="3040063" y="1382713"/>
          <p14:tracePt t="64287" x="2894013" y="1370013"/>
          <p14:tracePt t="64294" x="2762250" y="1355725"/>
          <p14:tracePt t="64301" x="2652713" y="1343025"/>
          <p14:tracePt t="64308" x="2538413" y="1328738"/>
          <p14:tracePt t="64315" x="2428875" y="1314450"/>
          <p14:tracePt t="64322" x="2351088" y="1301750"/>
          <p14:tracePt t="64330" x="2255838" y="1287463"/>
          <p14:tracePt t="64336" x="2178050" y="1273175"/>
          <p14:tracePt t="64344" x="2136775" y="1265238"/>
          <p14:tracePt t="64351" x="2109788" y="1265238"/>
          <p14:tracePt t="64358" x="2068513" y="1265238"/>
          <p14:tracePt t="64365" x="2049463" y="1265238"/>
          <p14:tracePt t="64372" x="2032000" y="1265238"/>
          <p14:tracePt t="64379" x="2012950" y="1265238"/>
          <p14:tracePt t="64386" x="2008188" y="1265238"/>
          <p14:tracePt t="64394" x="2000250" y="1265238"/>
          <p14:tracePt t="64400" x="1981200" y="1265238"/>
          <p14:tracePt t="64407" x="1976438" y="1265238"/>
          <p14:tracePt t="64415" x="1966913" y="1265238"/>
          <p14:tracePt t="64429" x="1966913" y="1270000"/>
          <p14:tracePt t="64444" x="1966913" y="1273175"/>
          <p14:tracePt t="64450" x="1981200" y="1282700"/>
          <p14:tracePt t="64459" x="2022475" y="1292225"/>
          <p14:tracePt t="64464" x="2081213" y="1319213"/>
          <p14:tracePt t="64471" x="2195513" y="1346200"/>
          <p14:tracePt t="64478" x="2309813" y="1374775"/>
          <p14:tracePt t="64486" x="2460625" y="1406525"/>
          <p14:tracePt t="64493" x="2625725" y="1452563"/>
          <p14:tracePt t="64500" x="2794000" y="1479550"/>
          <p14:tracePt t="64507" x="2940050" y="1497013"/>
          <p14:tracePt t="64514" x="3067050" y="1511300"/>
          <p14:tracePt t="64522" x="3176588" y="1511300"/>
          <p14:tracePt t="64528" x="3249613" y="1511300"/>
          <p14:tracePt t="64535" x="3327400" y="1511300"/>
          <p14:tracePt t="64542" x="3368675" y="1501775"/>
          <p14:tracePt t="64549" x="3409950" y="1493838"/>
          <p14:tracePt t="64557" x="3429000" y="1484313"/>
          <p14:tracePt t="64564" x="3436938" y="1474788"/>
          <p14:tracePt t="64570" x="3446463" y="1470025"/>
          <p14:tracePt t="64578" x="3455988" y="1452563"/>
          <p14:tracePt t="64592" x="3455988" y="1443038"/>
          <p14:tracePt t="64613" x="3455988" y="1438275"/>
          <p14:tracePt t="64620" x="3455988" y="1428750"/>
          <p14:tracePt t="64634" x="3455988" y="1419225"/>
          <p14:tracePt t="64641" x="3451225" y="1419225"/>
          <p14:tracePt t="64649" x="3441700" y="1411288"/>
          <p14:tracePt t="64655" x="3436938" y="1406525"/>
          <p14:tracePt t="64663" x="3419475" y="1397000"/>
          <p14:tracePt t="64670" x="3387725" y="1387475"/>
          <p14:tracePt t="64677" x="3355975" y="1365250"/>
          <p14:tracePt t="64684" x="3327400" y="1346200"/>
          <p14:tracePt t="64692" x="3268663" y="1323975"/>
          <p14:tracePt t="64698" x="3209925" y="1296988"/>
          <p14:tracePt t="64706" x="3127375" y="1255713"/>
          <p14:tracePt t="64712" x="3067050" y="1246188"/>
          <p14:tracePt t="64719" x="2990850" y="1233488"/>
          <p14:tracePt t="64727" x="2949575" y="1233488"/>
          <p14:tracePt t="64733" x="2908300" y="1233488"/>
          <p14:tracePt t="64741" x="2881313" y="1233488"/>
          <p14:tracePt t="64747" x="2862263" y="1233488"/>
          <p14:tracePt t="64755" x="2844800" y="1233488"/>
          <p14:tracePt t="64762" x="2811463" y="1236663"/>
          <p14:tracePt t="64769" x="2808288" y="1246188"/>
          <p14:tracePt t="64776" x="2798763" y="1250950"/>
          <p14:tracePt t="64783" x="2789238" y="1270000"/>
          <p14:tracePt t="64791" x="2779713" y="1277938"/>
          <p14:tracePt t="64797" x="2774950" y="1287463"/>
          <p14:tracePt t="64804" x="2767013" y="1292225"/>
          <p14:tracePt t="64811" x="2757488" y="1301750"/>
          <p14:tracePt t="64818" x="2738438" y="1309688"/>
          <p14:tracePt t="64826" x="2738438" y="1319213"/>
          <p14:tracePt t="64833" x="2738438" y="1323975"/>
          <p14:tracePt t="64840" x="2738438" y="1333500"/>
          <p14:tracePt t="64847" x="2738438" y="1343025"/>
          <p14:tracePt t="64854" x="2752725" y="1350963"/>
          <p14:tracePt t="64861" x="2771775" y="1360488"/>
          <p14:tracePt t="64868" x="2803525" y="1370013"/>
          <p14:tracePt t="64875" x="2857500" y="1379538"/>
          <p14:tracePt t="64882" x="2917825" y="1379538"/>
          <p14:tracePt t="64890" x="3008313" y="1379538"/>
          <p14:tracePt t="64896" x="3063875" y="1379538"/>
          <p14:tracePt t="64904" x="3122613" y="1374775"/>
          <p14:tracePt t="64911" x="3163888" y="1360488"/>
          <p14:tracePt t="64918" x="3209925" y="1350963"/>
          <p14:tracePt t="64925" x="3236913" y="1343025"/>
          <p14:tracePt t="64932" x="3254375" y="1333500"/>
          <p14:tracePt t="64939" x="3263900" y="1323975"/>
          <p14:tracePt t="64946" x="3273425" y="1323975"/>
          <p14:tracePt t="64953" x="3282950" y="1314450"/>
          <p14:tracePt t="64960" x="3295650" y="1314450"/>
          <p14:tracePt t="64974" x="3295650" y="1309688"/>
          <p14:tracePt t="64991" x="3295650" y="1301750"/>
          <p14:tracePt t="65003" x="3295650" y="1292225"/>
          <p14:tracePt t="65010" x="3295650" y="1287463"/>
          <p14:tracePt t="65017" x="3295650" y="1277938"/>
          <p14:tracePt t="65024" x="3286125" y="1277938"/>
          <p14:tracePt t="65031" x="3278188" y="1270000"/>
          <p14:tracePt t="65038" x="3268663" y="1250950"/>
          <p14:tracePt t="65045" x="3259138" y="1246188"/>
          <p14:tracePt t="65052" x="3246438" y="1236663"/>
          <p14:tracePt t="65060" x="3213100" y="1228725"/>
          <p14:tracePt t="65066" x="3173413" y="1214438"/>
          <p14:tracePt t="65074" x="3132138" y="1214438"/>
          <p14:tracePt t="65081" x="3076575" y="1214438"/>
          <p14:tracePt t="65087" x="3035300" y="1214438"/>
          <p14:tracePt t="65095" x="3003550" y="1214438"/>
          <p14:tracePt t="65102" x="2962275" y="1223963"/>
          <p14:tracePt t="65109" x="2944813" y="1233488"/>
          <p14:tracePt t="65116" x="2925763" y="1241425"/>
          <p14:tracePt t="65123" x="2908300" y="1250950"/>
          <p14:tracePt t="65130" x="2876550" y="1270000"/>
          <p14:tracePt t="65137" x="2867025" y="1277938"/>
          <p14:tracePt t="65145" x="2862263" y="1287463"/>
          <p14:tracePt t="65152" x="2852738" y="1292225"/>
          <p14:tracePt t="65159" x="2844800" y="1301750"/>
          <p14:tracePt t="65166" x="2840038" y="1309688"/>
          <p14:tracePt t="65173" x="2830513" y="1319213"/>
          <p14:tracePt t="65180" x="2830513" y="1323975"/>
          <p14:tracePt t="65223" x="2835275" y="1323975"/>
          <p14:tracePt t="65229" x="2857500" y="1323975"/>
          <p14:tracePt t="65236" x="2917825" y="1319213"/>
          <p14:tracePt t="65244" x="2976563" y="1306513"/>
          <p14:tracePt t="65250" x="3054350" y="1292225"/>
          <p14:tracePt t="65259" x="3127375" y="1282700"/>
          <p14:tracePt t="65265" x="3205163" y="1270000"/>
          <p14:tracePt t="65272" x="3249613" y="1255713"/>
          <p14:tracePt t="65279" x="3309938" y="1246188"/>
          <p14:tracePt t="65286" x="3336925" y="1223963"/>
          <p14:tracePt t="65294" x="3368675" y="1214438"/>
          <p14:tracePt t="65300" x="3397250" y="1204913"/>
          <p14:tracePt t="65307" x="3419475" y="1196975"/>
          <p14:tracePt t="65314" x="3424238" y="1187450"/>
          <p14:tracePt t="65321" x="3433763" y="1187450"/>
          <p14:tracePt t="65328" x="3441700" y="1187450"/>
          <p14:tracePt t="65335" x="3446463" y="1187450"/>
          <p14:tracePt t="65343" x="3455988" y="1187450"/>
          <p14:tracePt t="65349" x="3473450" y="1187450"/>
          <p14:tracePt t="66278" x="3509963" y="1255713"/>
          <p14:tracePt t="66285" x="3551238" y="1338263"/>
          <p14:tracePt t="66292" x="3602038" y="1401763"/>
          <p14:tracePt t="66299" x="3643313" y="1484313"/>
          <p14:tracePt t="66307" x="3684588" y="1566863"/>
          <p14:tracePt t="66313" x="3738563" y="1647825"/>
          <p14:tracePt t="66320" x="3775075" y="1712913"/>
          <p14:tracePt t="66327" x="3816350" y="1776413"/>
          <p14:tracePt t="66335" x="3862388" y="1812925"/>
          <p14:tracePt t="66342" x="3898900" y="1858963"/>
          <p14:tracePt t="66349" x="3916363" y="1876425"/>
          <p14:tracePt t="66356" x="3935413" y="1898650"/>
          <p14:tracePt t="66363" x="3967163" y="1917700"/>
          <p14:tracePt t="66370" x="3984625" y="1927225"/>
          <p14:tracePt t="66378" x="4003675" y="1935163"/>
          <p14:tracePt t="66384" x="4025900" y="1958975"/>
          <p14:tracePt t="66392" x="4067175" y="1968500"/>
          <p14:tracePt t="66398" x="4094163" y="1976438"/>
          <p14:tracePt t="66405" x="4127500" y="1985963"/>
          <p14:tracePt t="66412" x="4168775" y="1985963"/>
          <p14:tracePt t="66420" x="4195763" y="1985963"/>
          <p14:tracePt t="66427" x="4237038" y="1985963"/>
          <p14:tracePt t="66434" x="4291013" y="1985963"/>
          <p14:tracePt t="66441" x="4332288" y="1985963"/>
          <p14:tracePt t="66448" x="4387850" y="1985963"/>
          <p14:tracePt t="66455" x="4427538" y="1985963"/>
          <p14:tracePt t="66462" x="4460875" y="1985963"/>
          <p14:tracePt t="66469" x="4500563" y="1985963"/>
          <p14:tracePt t="66477" x="4514850" y="1985963"/>
          <p14:tracePt t="66484" x="4533900" y="1985963"/>
          <p14:tracePt t="66491" x="4551363" y="1985963"/>
          <p14:tracePt t="66498" x="4583113" y="1985963"/>
          <p14:tracePt t="66505" x="4597400" y="1985963"/>
          <p14:tracePt t="66512" x="4614863" y="1985963"/>
          <p14:tracePt t="66519" x="4633913" y="1985963"/>
          <p14:tracePt t="66526" x="4651375" y="1985963"/>
          <p14:tracePt t="66533" x="4679950" y="1985963"/>
          <p14:tracePt t="66540" x="4687888" y="1985963"/>
          <p14:tracePt t="66547" x="4716463" y="1995488"/>
          <p14:tracePt t="66554" x="4733925" y="1995488"/>
          <p14:tracePt t="66561" x="4789488" y="2009775"/>
          <p14:tracePt t="66568" x="4821238" y="2017713"/>
          <p14:tracePt t="66576" x="4838700" y="2027238"/>
          <p14:tracePt t="66959" x="4870450" y="2058988"/>
          <p14:tracePt t="66966" x="4889500" y="2085975"/>
          <p14:tracePt t="66974" x="4911725" y="2132013"/>
          <p14:tracePt t="66980" x="4921250" y="2151063"/>
          <p14:tracePt t="66987" x="4938713" y="2168525"/>
          <p14:tracePt t="66995" x="4948238" y="2192338"/>
          <p14:tracePt t="67001" x="4948238" y="2195513"/>
          <p14:tracePt t="67008" x="4948238" y="2205038"/>
          <p14:tracePt t="67015" x="4948238" y="2224088"/>
          <p14:tracePt t="67024" x="4948238" y="2228850"/>
          <p14:tracePt t="67030" x="4948238" y="2236788"/>
          <p14:tracePt t="67037" x="4948238" y="2246313"/>
          <p14:tracePt t="67044" x="4948238" y="2251075"/>
          <p14:tracePt t="67051" x="4948238" y="2260600"/>
          <p14:tracePt t="67058" x="4930775" y="2268538"/>
          <p14:tracePt t="67065" x="4911725" y="2278063"/>
          <p14:tracePt t="67072" x="4879975" y="2287588"/>
          <p14:tracePt t="67079" x="4833938" y="2324100"/>
          <p14:tracePt t="67086" x="4775200" y="2333625"/>
          <p14:tracePt t="67093" x="4697413" y="2346325"/>
          <p14:tracePt t="67100" x="4638675" y="2360613"/>
          <p14:tracePt t="67107" x="4546600" y="2374900"/>
          <p14:tracePt t="67114" x="4432300" y="2387600"/>
          <p14:tracePt t="67121" x="4305300" y="2401888"/>
          <p14:tracePt t="67129" x="4208463" y="2414588"/>
          <p14:tracePt t="67136" x="4117975" y="2428875"/>
          <p14:tracePt t="67144" x="4035425" y="2452688"/>
          <p14:tracePt t="67150" x="3976688" y="2465388"/>
          <p14:tracePt t="67157" x="3916363" y="2479675"/>
          <p14:tracePt t="67164" x="3889375" y="2489200"/>
          <p14:tracePt t="67171" x="3871913" y="2497138"/>
          <p14:tracePt t="67178" x="3848100" y="2506663"/>
          <p14:tracePt t="67185" x="3830638" y="2516188"/>
          <p14:tracePt t="67194" x="3825875" y="2525713"/>
          <p14:tracePt t="67199" x="3816350" y="2538413"/>
          <p14:tracePt t="67207" x="3806825" y="2570163"/>
          <p14:tracePt t="67214" x="3806825" y="2598738"/>
          <p14:tracePt t="67221" x="3806825" y="2638425"/>
          <p14:tracePt t="67228" x="3806825" y="2693988"/>
          <p14:tracePt t="67235" x="3806825" y="2752725"/>
          <p14:tracePt t="67242" x="3816350" y="2844800"/>
          <p14:tracePt t="67249" x="3825875" y="2922588"/>
          <p14:tracePt t="67257" x="3838575" y="2981325"/>
          <p14:tracePt t="67263" x="3867150" y="3063875"/>
          <p14:tracePt t="67271" x="3867150" y="3117850"/>
          <p14:tracePt t="67279" x="3867150" y="3190875"/>
          <p14:tracePt t="67285" x="3867150" y="3251200"/>
          <p14:tracePt t="67292" x="3867150" y="3324225"/>
          <p14:tracePt t="67299" x="3867150" y="3378200"/>
          <p14:tracePt t="67308" x="3867150" y="3438525"/>
          <p14:tracePt t="67313" x="3848100" y="3484563"/>
          <p14:tracePt t="67320" x="3835400" y="3543300"/>
          <p14:tracePt t="67327" x="3835400" y="3570288"/>
          <p14:tracePt t="67334" x="3825875" y="3611563"/>
          <p14:tracePt t="67341" x="3811588" y="3670300"/>
          <p14:tracePt t="67348" x="3811588" y="3730625"/>
          <p14:tracePt t="67355" x="3798888" y="3803650"/>
          <p14:tracePt t="67362" x="3798888" y="3881438"/>
          <p14:tracePt t="67369" x="3798888" y="3935413"/>
          <p14:tracePt t="67377" x="3789363" y="3995738"/>
          <p14:tracePt t="67384" x="3789363" y="4037013"/>
          <p14:tracePt t="67392" x="3779838" y="4068763"/>
          <p14:tracePt t="67398" x="3765550" y="4095750"/>
          <p14:tracePt t="67405" x="3757613" y="4113213"/>
          <p14:tracePt t="67412" x="3757613" y="4122738"/>
          <p14:tracePt t="67419" x="3757613" y="4132263"/>
          <p14:tracePt t="67427" x="3757613" y="4137025"/>
          <p14:tracePt t="67433" x="3757613" y="4146550"/>
          <p14:tracePt t="67440" x="3757613" y="4154488"/>
          <p14:tracePt t="67447" x="3757613" y="4164013"/>
          <p14:tracePt t="67453" x="3757613" y="4178300"/>
          <p14:tracePt t="67461" x="3757613" y="4186238"/>
          <p14:tracePt t="67767" x="3670300" y="4168775"/>
          <p14:tracePt t="67773" x="3556000" y="4141788"/>
          <p14:tracePt t="67780" x="3441700" y="4113213"/>
          <p14:tracePt t="67788" x="3346450" y="4086225"/>
          <p14:tracePt t="67795" x="3249613" y="4040188"/>
          <p14:tracePt t="67804" x="3136900" y="4000500"/>
          <p14:tracePt t="67809" x="3003550" y="3954463"/>
          <p14:tracePt t="67818" x="2884488" y="3898900"/>
          <p14:tracePt t="67823" x="2808288" y="3871913"/>
          <p14:tracePt t="67830" x="2706688" y="3830638"/>
          <p14:tracePt t="67840" x="2592388" y="3784600"/>
          <p14:tracePt t="67845" x="2478088" y="3725863"/>
          <p14:tracePt t="67853" x="2365375" y="3684588"/>
          <p14:tracePt t="67858" x="2246313" y="3643313"/>
          <p14:tracePt t="67868" x="2132013" y="3597275"/>
          <p14:tracePt t="67885" x="1903413" y="3543300"/>
          <p14:tracePt t="67887" x="1808163" y="3516313"/>
          <p14:tracePt t="67894" x="1698625" y="3484563"/>
          <p14:tracePt t="67902" x="1597025" y="3443288"/>
          <p14:tracePt t="67908" x="1538288" y="3433763"/>
          <p14:tracePt t="67917" x="1460500" y="3419475"/>
          <p14:tracePt t="67922" x="1419225" y="3406775"/>
          <p14:tracePt t="67930" x="1365250" y="3406775"/>
          <p14:tracePt t="67937" x="1333500" y="3406775"/>
          <p14:tracePt t="67943" x="1304925" y="3406775"/>
          <p14:tracePt t="67951" x="1273175" y="3406775"/>
          <p14:tracePt t="67958" x="1255713" y="3414713"/>
          <p14:tracePt t="67964" x="1236663" y="3424238"/>
          <p14:tracePt t="67972" x="1228725" y="3429000"/>
          <p14:tracePt t="67979" x="1223963" y="3438525"/>
          <p14:tracePt t="67986" x="1214438" y="3455988"/>
          <p14:tracePt t="67993" x="1214438" y="3460750"/>
          <p14:tracePt t="68000" x="1214438" y="3470275"/>
          <p14:tracePt t="68006" x="1214438" y="3479800"/>
          <p14:tracePt t="68014" x="1219200" y="3487738"/>
          <p14:tracePt t="68021" x="1231900" y="3502025"/>
          <p14:tracePt t="68028" x="1277938" y="3538538"/>
          <p14:tracePt t="68035" x="1397000" y="3597275"/>
          <p14:tracePt t="68042" x="1528763" y="3638550"/>
          <p14:tracePt t="68049" x="1693863" y="3684588"/>
          <p14:tracePt t="68056" x="1881188" y="3730625"/>
          <p14:tracePt t="68064" x="2109788" y="3748088"/>
          <p14:tracePt t="68071" x="2273300" y="3762375"/>
          <p14:tracePt t="68077" x="2455863" y="3779838"/>
          <p14:tracePt t="68085" x="2620963" y="3794125"/>
          <p14:tracePt t="68092" x="2798763" y="3794125"/>
          <p14:tracePt t="68099" x="2949575" y="3784600"/>
          <p14:tracePt t="68106" x="3076575" y="3767138"/>
          <p14:tracePt t="68113" x="3190875" y="3740150"/>
          <p14:tracePt t="68120" x="3305175" y="3679825"/>
          <p14:tracePt t="68127" x="3387725" y="3643313"/>
          <p14:tracePt t="68134" x="3482975" y="3597275"/>
          <p14:tracePt t="68142" x="3582988" y="3543300"/>
          <p14:tracePt t="68149" x="3648075" y="3506788"/>
          <p14:tracePt t="68156" x="3711575" y="3465513"/>
          <p14:tracePt t="68163" x="3757613" y="3443288"/>
          <p14:tracePt t="68170" x="3789363" y="3409950"/>
          <p14:tracePt t="68177" x="3835400" y="3387725"/>
          <p14:tracePt t="68184" x="3852863" y="3370263"/>
          <p14:tracePt t="68191" x="3875088" y="3351213"/>
          <p14:tracePt t="68198" x="3894138" y="3319463"/>
          <p14:tracePt t="68205" x="3911600" y="3300413"/>
          <p14:tracePt t="68212" x="3921125" y="3282950"/>
          <p14:tracePt t="68220" x="3930650" y="3263900"/>
          <p14:tracePt t="68226" x="3940175" y="3255963"/>
          <p14:tracePt t="68234" x="3948113" y="3246438"/>
          <p14:tracePt t="68240" x="3957638" y="3219450"/>
          <p14:tracePt t="68247" x="3962400" y="3214688"/>
          <p14:tracePt t="68255" x="3962400" y="3195638"/>
          <p14:tracePt t="68262" x="3962400" y="3178175"/>
          <p14:tracePt t="68269" x="3962400" y="3159125"/>
          <p14:tracePt t="68276" x="3962400" y="3132138"/>
          <p14:tracePt t="68283" x="3962400" y="3114675"/>
          <p14:tracePt t="68290" x="3962400" y="3105150"/>
          <p14:tracePt t="68297" x="3962400" y="3090863"/>
          <p14:tracePt t="68304" x="3952875" y="3068638"/>
          <p14:tracePt t="68311" x="3940175" y="3041650"/>
          <p14:tracePt t="68318" x="3921125" y="3022600"/>
          <p14:tracePt t="68325" x="3903663" y="3000375"/>
          <p14:tracePt t="68334" x="3871913" y="2981325"/>
          <p14:tracePt t="68339" x="3811588" y="2930525"/>
          <p14:tracePt t="68346" x="3729038" y="2890838"/>
          <p14:tracePt t="68354" x="3652838" y="2854325"/>
          <p14:tracePt t="68360" x="3565525" y="2798763"/>
          <p14:tracePt t="68368" x="3451225" y="2752725"/>
          <p14:tracePt t="68375" x="3319463" y="2693988"/>
          <p14:tracePt t="68383" x="3181350" y="2620963"/>
          <p14:tracePt t="68389" x="3035300" y="2574925"/>
          <p14:tracePt t="68397" x="2903538" y="2528888"/>
          <p14:tracePt t="68404" x="2803525" y="2489200"/>
          <p14:tracePt t="68411" x="2689225" y="2460625"/>
          <p14:tracePt t="68418" x="2560638" y="2428875"/>
          <p14:tracePt t="68425" x="2446338" y="2401888"/>
          <p14:tracePt t="68432" x="2351088" y="2387600"/>
          <p14:tracePt t="68439" x="2273300" y="2374900"/>
          <p14:tracePt t="68446" x="2195513" y="2351088"/>
          <p14:tracePt t="68453" x="2136775" y="2338388"/>
          <p14:tracePt t="68460" x="2076450" y="2328863"/>
          <p14:tracePt t="68467" x="2036763" y="2328863"/>
          <p14:tracePt t="68474" x="1966913" y="2314575"/>
          <p14:tracePt t="68481" x="1908175" y="2314575"/>
          <p14:tracePt t="68488" x="1835150" y="2314575"/>
          <p14:tracePt t="68495" x="1793875" y="2314575"/>
          <p14:tracePt t="68503" x="1725613" y="2314575"/>
          <p14:tracePt t="68509" x="1684338" y="2314575"/>
          <p14:tracePt t="68516" x="1630363" y="2314575"/>
          <p14:tracePt t="68524" x="1589088" y="2319338"/>
          <p14:tracePt t="68531" x="1543050" y="2333625"/>
          <p14:tracePt t="68538" x="1484313" y="2341563"/>
          <p14:tracePt t="68545" x="1423988" y="2370138"/>
          <p14:tracePt t="68553" x="1365250" y="2378075"/>
          <p14:tracePt t="68559" x="1319213" y="2401888"/>
          <p14:tracePt t="68567" x="1236663" y="2428875"/>
          <p14:tracePt t="68575" x="1195388" y="2452688"/>
          <p14:tracePt t="68584" x="1131888" y="2474913"/>
          <p14:tracePt t="68589" x="1085850" y="2497138"/>
          <p14:tracePt t="68596" x="1041400" y="2520950"/>
          <p14:tracePt t="68603" x="1012825" y="2528888"/>
          <p14:tracePt t="68609" x="981075" y="2543175"/>
          <p14:tracePt t="68617" x="963613" y="2562225"/>
          <p14:tracePt t="68623" x="931863" y="2579688"/>
          <p14:tracePt t="68630" x="912813" y="2611438"/>
          <p14:tracePt t="68637" x="890588" y="2630488"/>
          <p14:tracePt t="68644" x="871538" y="2652713"/>
          <p14:tracePt t="68652" x="863600" y="2657475"/>
          <p14:tracePt t="68659" x="844550" y="2674938"/>
          <p14:tracePt t="68668" x="835025" y="2708275"/>
          <p14:tracePt t="68673" x="825500" y="2725738"/>
          <p14:tracePt t="68680" x="825500" y="2767013"/>
          <p14:tracePt t="68687" x="825500" y="2820988"/>
          <p14:tracePt t="68694" x="825500" y="2876550"/>
          <p14:tracePt t="68701" x="835025" y="2954338"/>
          <p14:tracePt t="68709" x="849313" y="3013075"/>
          <p14:tracePt t="68716" x="885825" y="3095625"/>
          <p14:tracePt t="68722" x="908050" y="3141663"/>
          <p14:tracePt t="68729" x="936625" y="3200400"/>
          <p14:tracePt t="68737" x="958850" y="3263900"/>
          <p14:tracePt t="68744" x="1012825" y="3346450"/>
          <p14:tracePt t="68751" x="1054100" y="3409950"/>
          <p14:tracePt t="68758" x="1090613" y="3475038"/>
          <p14:tracePt t="68766" x="1141413" y="3524250"/>
          <p14:tracePt t="68772" x="1195388" y="3606800"/>
          <p14:tracePt t="68779" x="1260475" y="3657600"/>
          <p14:tracePt t="68787" x="1314450" y="3725863"/>
          <p14:tracePt t="68793" x="1365250" y="3776663"/>
          <p14:tracePt t="68801" x="1447800" y="3830638"/>
          <p14:tracePt t="68807" x="1547813" y="3886200"/>
          <p14:tracePt t="68814" x="1643063" y="3940175"/>
          <p14:tracePt t="68821" x="1762125" y="4000500"/>
          <p14:tracePt t="68828" x="1876425" y="4044950"/>
          <p14:tracePt t="68836" x="2008188" y="4073525"/>
          <p14:tracePt t="68843" x="2136775" y="4100513"/>
          <p14:tracePt t="68850" x="2287588" y="4117975"/>
          <p14:tracePt t="68857" x="2451100" y="4132263"/>
          <p14:tracePt t="68864" x="2579688" y="4132263"/>
          <p14:tracePt t="68882" x="2835275" y="4132263"/>
          <p14:tracePt t="68885" x="2981325" y="4122738"/>
          <p14:tracePt t="68892" x="3108325" y="4105275"/>
          <p14:tracePt t="68900" x="3241675" y="4090988"/>
          <p14:tracePt t="68906" x="3351213" y="4076700"/>
          <p14:tracePt t="68913" x="3465513" y="4064000"/>
          <p14:tracePt t="68921" x="3592513" y="4049713"/>
          <p14:tracePt t="68928" x="3725863" y="4022725"/>
          <p14:tracePt t="68935" x="3838575" y="3976688"/>
          <p14:tracePt t="68942" x="3952875" y="3949700"/>
          <p14:tracePt t="68949" x="4049713" y="3922713"/>
          <p14:tracePt t="68956" x="4144963" y="3894138"/>
          <p14:tracePt t="68963" x="4205288" y="3871913"/>
          <p14:tracePt t="68970" x="4268788" y="3830638"/>
          <p14:tracePt t="68977" x="4314825" y="3808413"/>
          <p14:tracePt t="68984" x="4378325" y="3784600"/>
          <p14:tracePt t="68991" x="4410075" y="3762375"/>
          <p14:tracePt t="68999" x="4437063" y="3743325"/>
          <p14:tracePt t="69005" x="4483100" y="3706813"/>
          <p14:tracePt t="69013" x="4500563" y="3689350"/>
          <p14:tracePt t="69020" x="4524375" y="3670300"/>
          <p14:tracePt t="69027" x="4533900" y="3652838"/>
          <p14:tracePt t="69034" x="4551363" y="3621088"/>
          <p14:tracePt t="69041" x="4583113" y="3589338"/>
          <p14:tracePt t="69048" x="4592638" y="3560763"/>
          <p14:tracePt t="69055" x="4602163" y="3538538"/>
          <p14:tracePt t="69062" x="4614863" y="3497263"/>
          <p14:tracePt t="69070" x="4624388" y="3470275"/>
          <p14:tracePt t="69076" x="4624388" y="3438525"/>
          <p14:tracePt t="69084" x="4624388" y="3409950"/>
          <p14:tracePt t="69090" x="4624388" y="3378200"/>
          <p14:tracePt t="69097" x="4624388" y="3351213"/>
          <p14:tracePt t="69104" x="4614863" y="3297238"/>
          <p14:tracePt t="69112" x="4606925" y="3263900"/>
          <p14:tracePt t="69119" x="4583113" y="3224213"/>
          <p14:tracePt t="69126" x="4546600" y="3159125"/>
          <p14:tracePt t="69133" x="4529138" y="3127375"/>
          <p14:tracePt t="69140" x="4492625" y="3081338"/>
          <p14:tracePt t="69147" x="4460875" y="3049588"/>
          <p14:tracePt t="69155" x="4395788" y="3013075"/>
          <p14:tracePt t="69162" x="4346575" y="2944813"/>
          <p14:tracePt t="69169" x="4264025" y="2890838"/>
          <p14:tracePt t="69175" x="4176713" y="2820988"/>
          <p14:tracePt t="69183" x="4044950" y="2744788"/>
          <p14:tracePt t="69190" x="3944938" y="2689225"/>
          <p14:tracePt t="69196" x="3825875" y="2630488"/>
          <p14:tracePt t="69204" x="3692525" y="2589213"/>
          <p14:tracePt t="69211" x="3546475" y="2543175"/>
          <p14:tracePt t="69218" x="3397250" y="2479675"/>
          <p14:tracePt t="69225" x="3246438" y="2452688"/>
          <p14:tracePt t="69232" x="3113088" y="2424113"/>
          <p14:tracePt t="69239" x="3003550" y="2411413"/>
          <p14:tracePt t="69246" x="2889250" y="2392363"/>
          <p14:tracePt t="69254" x="2762250" y="2378075"/>
          <p14:tracePt t="69261" x="2633663" y="2378075"/>
          <p14:tracePt t="69267" x="2524125" y="2378075"/>
          <p14:tracePt t="69275" x="2433638" y="2378075"/>
          <p14:tracePt t="69283" x="2360613" y="2378075"/>
          <p14:tracePt t="69289" x="2263775" y="2378075"/>
          <p14:tracePt t="69296" x="2173288" y="2378075"/>
          <p14:tracePt t="69303" x="2081213" y="2378075"/>
          <p14:tracePt t="69310" x="1985963" y="2387600"/>
          <p14:tracePt t="69317" x="1912938" y="2401888"/>
          <p14:tracePt t="69325" x="1849438" y="2424113"/>
          <p14:tracePt t="69332" x="1771650" y="2438400"/>
          <p14:tracePt t="69338" x="1725613" y="2460625"/>
          <p14:tracePt t="69346" x="1666875" y="2489200"/>
          <p14:tracePt t="69353" x="1601788" y="2525713"/>
          <p14:tracePt t="69360" x="1538288" y="2552700"/>
          <p14:tracePt t="69367" x="1492250" y="2570163"/>
          <p14:tracePt t="69374" x="1447800" y="2593975"/>
          <p14:tracePt t="69381" x="1382713" y="2635250"/>
          <p14:tracePt t="69388" x="1355725" y="2652713"/>
          <p14:tracePt t="69395" x="1309688" y="2674938"/>
          <p14:tracePt t="69403" x="1277938" y="2698750"/>
          <p14:tracePt t="69409" x="1250950" y="2716213"/>
          <p14:tracePt t="69417" x="1228725" y="2725738"/>
          <p14:tracePt t="69423" x="1200150" y="2747963"/>
          <p14:tracePt t="69430" x="1177925" y="2767013"/>
          <p14:tracePt t="69438" x="1158875" y="2776538"/>
          <p14:tracePt t="69445" x="1141413" y="2784475"/>
          <p14:tracePt t="69452" x="1136650" y="2794000"/>
          <p14:tracePt t="69459" x="1119188" y="2803525"/>
          <p14:tracePt t="69466" x="1109663" y="2808288"/>
          <p14:tracePt t="69473" x="1100138" y="2817813"/>
          <p14:tracePt t="69480" x="1090613" y="2835275"/>
          <p14:tracePt t="69487" x="1090613" y="2840038"/>
          <p14:tracePt t="69495" x="1090613" y="2849563"/>
          <p14:tracePt t="69501" x="1090613" y="2857500"/>
          <p14:tracePt t="69509" x="1090613" y="2871788"/>
          <p14:tracePt t="69516" x="1100138" y="2894013"/>
          <p14:tracePt t="69522" x="1109663" y="2922588"/>
          <p14:tracePt t="69530" x="1141413" y="2954338"/>
          <p14:tracePt t="69537" x="1173163" y="2986088"/>
          <p14:tracePt t="69543" x="1204913" y="3032125"/>
          <p14:tracePt t="69551" x="1273175" y="3086100"/>
          <p14:tracePt t="69558" x="1338263" y="3136900"/>
          <p14:tracePt t="69566" x="1419225" y="3195638"/>
          <p14:tracePt t="69572" x="1484313" y="3232150"/>
          <p14:tracePt t="69579" x="1584325" y="3273425"/>
          <p14:tracePt t="69587" x="1662113" y="3314700"/>
          <p14:tracePt t="69594" x="1744663" y="3341688"/>
          <p14:tracePt t="69600" x="1839913" y="3370263"/>
          <p14:tracePt t="69608" x="1935163" y="3397250"/>
          <p14:tracePt t="69615" x="1995488" y="3406775"/>
          <p14:tracePt t="69622" x="2073275" y="3433763"/>
          <p14:tracePt t="69629" x="2132013" y="3448050"/>
          <p14:tracePt t="69637" x="2209800" y="3460750"/>
          <p14:tracePt t="69643" x="2282825" y="3460750"/>
          <p14:tracePt t="69651" x="2373313" y="3460750"/>
          <p14:tracePt t="69657" x="2470150" y="3460750"/>
          <p14:tracePt t="69664" x="2524125" y="3460750"/>
          <p14:tracePt t="69671" x="2597150" y="3460750"/>
          <p14:tracePt t="69678" x="2643188" y="3451225"/>
          <p14:tracePt t="69686" x="2701925" y="3443288"/>
          <p14:tracePt t="69693" x="2743200" y="3419475"/>
          <p14:tracePt t="69700" x="2803525" y="3406775"/>
          <p14:tracePt t="69707" x="2847975" y="3397250"/>
          <p14:tracePt t="69714" x="2908300" y="3382963"/>
          <p14:tracePt t="69721" x="2949575" y="3382963"/>
          <p14:tracePt t="69728" x="2976563" y="3373438"/>
          <p14:tracePt t="69736" x="3035300" y="3360738"/>
          <p14:tracePt t="69742" x="3063875" y="3351213"/>
          <p14:tracePt t="69750" x="3095625" y="3341688"/>
          <p14:tracePt t="69756" x="3136900" y="3333750"/>
          <p14:tracePt t="69763" x="3168650" y="3309938"/>
          <p14:tracePt t="69771" x="3195638" y="3300413"/>
          <p14:tracePt t="69778" x="3241675" y="3292475"/>
          <p14:tracePt t="69785" x="3268663" y="3282950"/>
          <p14:tracePt t="69792" x="3300413" y="3268663"/>
          <p14:tracePt t="69799" x="3327400" y="3260725"/>
          <p14:tracePt t="69806" x="3346450" y="3251200"/>
          <p14:tracePt t="69813" x="3368675" y="3241675"/>
          <p14:tracePt t="69820" x="3387725" y="3232150"/>
          <p14:tracePt t="69827" x="3405188" y="3214688"/>
          <p14:tracePt t="69834" x="3424238" y="3205163"/>
          <p14:tracePt t="69842" x="3433763" y="3195638"/>
          <p14:tracePt t="69850" x="3446463" y="3187700"/>
          <p14:tracePt t="69855" x="3455988" y="3178175"/>
          <p14:tracePt t="69863" x="3465513" y="3173413"/>
          <p14:tracePt t="69882" x="3502025" y="3154363"/>
          <p14:tracePt t="69884" x="3529013" y="3146425"/>
          <p14:tracePt t="69891" x="3551238" y="3122613"/>
          <p14:tracePt t="69899" x="3570288" y="3114675"/>
          <p14:tracePt t="69905" x="3587750" y="3105150"/>
          <p14:tracePt t="69912" x="3616325" y="3095625"/>
          <p14:tracePt t="69920" x="3633788" y="3086100"/>
          <p14:tracePt t="69927" x="3643313" y="3078163"/>
          <p14:tracePt t="69934" x="3652838" y="3073400"/>
          <p14:tracePt t="69940" x="3660775" y="3063875"/>
          <p14:tracePt t="69947" x="3665538" y="3054350"/>
          <p14:tracePt t="69955" x="3675063" y="3036888"/>
          <p14:tracePt t="69962" x="3684588" y="3032125"/>
          <p14:tracePt t="69983" x="3684588" y="3022600"/>
          <p14:tracePt t="70004" x="3684588" y="3013075"/>
          <p14:tracePt t="70054" x="3679825" y="3013075"/>
          <p14:tracePt t="70061" x="3670300" y="3013075"/>
          <p14:tracePt t="70068" x="3665538" y="3013075"/>
          <p14:tracePt t="70076" x="3648075" y="3013075"/>
          <p14:tracePt t="70084" x="3629025" y="3005138"/>
          <p14:tracePt t="70090" x="3587750" y="2995613"/>
          <p14:tracePt t="70097" x="3546475" y="2986088"/>
          <p14:tracePt t="70104" x="3487738" y="2971800"/>
          <p14:tracePt t="70111" x="3429000" y="2959100"/>
          <p14:tracePt t="70119" x="3346450" y="2922588"/>
          <p14:tracePt t="70125" x="3268663" y="2908300"/>
          <p14:tracePt t="70134" x="3173413" y="2894013"/>
          <p14:tracePt t="70139" x="3081338" y="2881313"/>
          <p14:tracePt t="70146" x="3003550" y="2867025"/>
          <p14:tracePt t="70154" x="2930525" y="2867025"/>
          <p14:tracePt t="70161" x="2871788" y="2867025"/>
          <p14:tracePt t="70169" x="2798763" y="2867025"/>
          <p14:tracePt t="70175" x="2757488" y="2867025"/>
          <p14:tracePt t="70182" x="2689225" y="2867025"/>
          <p14:tracePt t="70189" x="2628900" y="2867025"/>
          <p14:tracePt t="70196" x="2574925" y="2867025"/>
          <p14:tracePt t="70204" x="2519363" y="2867025"/>
          <p14:tracePt t="70210" x="2460625" y="2867025"/>
          <p14:tracePt t="70218" x="2419350" y="2867025"/>
          <p14:tracePt t="70224" x="2365375" y="2867025"/>
          <p14:tracePt t="70232" x="2324100" y="2867025"/>
          <p14:tracePt t="70238" x="2295525" y="2867025"/>
          <p14:tracePt t="70245" x="2255838" y="2867025"/>
          <p14:tracePt t="70252" x="2214563" y="2867025"/>
          <p14:tracePt t="70260" x="2173288" y="2867025"/>
          <p14:tracePt t="70266" x="2132013" y="2867025"/>
          <p14:tracePt t="70273" x="2105025" y="2867025"/>
          <p14:tracePt t="70281" x="2063750" y="2867025"/>
          <p14:tracePt t="70288" x="2032000" y="2867025"/>
          <p14:tracePt t="70295" x="2003425" y="2867025"/>
          <p14:tracePt t="70302" x="1963738" y="2867025"/>
          <p14:tracePt t="70309" x="1935163" y="2867025"/>
          <p14:tracePt t="70316" x="1917700" y="2867025"/>
          <p14:tracePt t="70323" x="1876425" y="2867025"/>
          <p14:tracePt t="70330" x="1857375" y="2867025"/>
          <p14:tracePt t="70337" x="1839913" y="2867025"/>
          <p14:tracePt t="70345" x="1820863" y="2867025"/>
          <p14:tracePt t="70352" x="1803400" y="2867025"/>
          <p14:tracePt t="70359" x="1776413" y="2867025"/>
          <p14:tracePt t="70367" x="1757363" y="2867025"/>
          <p14:tracePt t="70373" x="1739900" y="2867025"/>
          <p14:tracePt t="70380" x="1720850" y="2867025"/>
          <p14:tracePt t="70387" x="1693863" y="2867025"/>
          <p14:tracePt t="70394" x="1674813" y="2867025"/>
          <p14:tracePt t="70401" x="1657350" y="2871788"/>
          <p14:tracePt t="70408" x="1638300" y="2871788"/>
          <p14:tracePt t="70416" x="1620838" y="2881313"/>
          <p14:tracePt t="70422" x="1601788" y="2881313"/>
          <p14:tracePt t="70430" x="1597025" y="2890838"/>
          <p14:tracePt t="70437" x="1589088" y="2890838"/>
          <p14:tracePt t="70444" x="1579563" y="2898775"/>
          <p14:tracePt t="70451" x="1570038" y="2903538"/>
          <p14:tracePt t="70457" x="1565275" y="2922588"/>
          <p14:tracePt t="70465" x="1557338" y="2922588"/>
          <p14:tracePt t="70472" x="1547813" y="2922588"/>
          <p14:tracePt t="70479" x="1547813" y="2930525"/>
          <p14:tracePt t="70500" x="1547813" y="2935288"/>
          <p14:tracePt t="70528" x="1547813" y="2944813"/>
          <p14:tracePt t="70536" x="1547813" y="2954338"/>
          <p14:tracePt t="70543" x="1547813" y="2963863"/>
          <p14:tracePt t="70550" x="1547813" y="2968625"/>
          <p14:tracePt t="70557" x="1552575" y="2976563"/>
          <p14:tracePt t="70563" x="1560513" y="2986088"/>
          <p14:tracePt t="70571" x="1565275" y="3000375"/>
          <p14:tracePt t="70578" x="1589088" y="3013075"/>
          <p14:tracePt t="70586" x="1606550" y="3022600"/>
          <p14:tracePt t="70592" x="1647825" y="3041650"/>
          <p14:tracePt t="70599" x="1679575" y="3063875"/>
          <p14:tracePt t="70606" x="1711325" y="3081338"/>
          <p14:tracePt t="70614" x="1757363" y="3117850"/>
          <p14:tracePt t="70621" x="1798638" y="3141663"/>
          <p14:tracePt t="70628" x="1857375" y="3151188"/>
          <p14:tracePt t="70635" x="1890713" y="3159125"/>
          <p14:tracePt t="70642" x="1930400" y="3173413"/>
          <p14:tracePt t="70650" x="1976438" y="3182938"/>
          <p14:tracePt t="70656" x="2003425" y="3190875"/>
          <p14:tracePt t="70663" x="2063750" y="3214688"/>
          <p14:tracePt t="70670" x="2090738" y="3227388"/>
          <p14:tracePt t="70677" x="2136775" y="3236913"/>
          <p14:tracePt t="70684" x="2195513" y="3246438"/>
          <p14:tracePt t="70692" x="2236788" y="3260725"/>
          <p14:tracePt t="70699" x="2314575" y="3287713"/>
          <p14:tracePt t="70706" x="2355850" y="3297238"/>
          <p14:tracePt t="70713" x="2433638" y="3309938"/>
          <p14:tracePt t="70720" x="2478088" y="3333750"/>
          <p14:tracePt t="70727" x="2538413" y="3341688"/>
          <p14:tracePt t="70734" x="2579688" y="3341688"/>
          <p14:tracePt t="70741" x="2633663" y="3341688"/>
          <p14:tracePt t="70749" x="2665413" y="3341688"/>
          <p14:tracePt t="70755" x="2693988" y="3341688"/>
          <p14:tracePt t="70762" x="2735263" y="3341688"/>
          <p14:tracePt t="70770" x="2762250" y="3341688"/>
          <p14:tracePt t="70776" x="2803525" y="3341688"/>
          <p14:tracePt t="70783" x="2857500" y="3341688"/>
          <p14:tracePt t="70790" x="2898775" y="3341688"/>
          <p14:tracePt t="70797" x="2954338" y="3341688"/>
          <p14:tracePt t="70805" x="3013075" y="3341688"/>
          <p14:tracePt t="70812" x="3086100" y="3341688"/>
          <p14:tracePt t="70819" x="3127375" y="3341688"/>
          <p14:tracePt t="70827" x="3181350" y="3341688"/>
          <p14:tracePt t="70834" x="3222625" y="3341688"/>
          <p14:tracePt t="70840" x="3263900" y="3341688"/>
          <p14:tracePt t="70847" x="3305175" y="3341688"/>
          <p14:tracePt t="70854" x="3332163" y="3341688"/>
          <p14:tracePt t="70861" x="3360738" y="3341688"/>
          <p14:tracePt t="70869" x="3392488" y="3341688"/>
          <p14:tracePt t="70884" x="3414713" y="3341688"/>
          <p14:tracePt t="70890" x="3424238" y="3341688"/>
          <p14:tracePt t="70897" x="3433763" y="3341688"/>
          <p14:tracePt t="70904" x="3441700" y="3341688"/>
          <p14:tracePt t="70911" x="3446463" y="3341688"/>
          <p14:tracePt t="70920" x="3455988" y="3341688"/>
          <p14:tracePt t="70925" x="3473450" y="3341688"/>
          <p14:tracePt t="70939" x="3478213" y="3341688"/>
          <p14:tracePt t="70946" x="3487738" y="3341688"/>
          <p14:tracePt t="70954" x="3497263" y="3341688"/>
          <p14:tracePt t="70968" x="3502025" y="3341688"/>
          <p14:tracePt t="70975" x="3502025" y="3336925"/>
          <p14:tracePt t="70983" x="3509963" y="3336925"/>
          <p14:tracePt t="70989" x="3519488" y="3324225"/>
          <p14:tracePt t="70996" x="3529013" y="3314700"/>
          <p14:tracePt t="71003" x="3529013" y="3305175"/>
          <p14:tracePt t="71010" x="3529013" y="3300413"/>
          <p14:tracePt t="71017" x="3533775" y="3292475"/>
          <p14:tracePt t="71024" x="3533775" y="3282950"/>
          <p14:tracePt t="71032" x="3551238" y="3273425"/>
          <p14:tracePt t="71038" x="3551238" y="3268663"/>
          <p14:tracePt t="71053" x="3551238" y="3260725"/>
          <p14:tracePt t="71060" x="3551238" y="3241675"/>
          <p14:tracePt t="71074" x="3551238" y="3236913"/>
          <p14:tracePt t="71088" x="3551238" y="3227388"/>
          <p14:tracePt t="71095" x="3551238" y="3219450"/>
          <p14:tracePt t="71103" x="3551238" y="3209925"/>
          <p14:tracePt t="71110" x="3560763" y="3205163"/>
          <p14:tracePt t="71117" x="3560763" y="3195638"/>
          <p14:tracePt t="71124" x="3560763" y="3187700"/>
          <p14:tracePt t="71131" x="3560763" y="3182938"/>
          <p14:tracePt t="71138" x="3560763" y="3163888"/>
          <p14:tracePt t="71145" x="3560763" y="3154363"/>
          <p14:tracePt t="71152" x="3560763" y="3151188"/>
          <p14:tracePt t="71159" x="3560763" y="3141663"/>
          <p14:tracePt t="71166" x="3560763" y="3132138"/>
          <p14:tracePt t="71180" x="3560763" y="3122613"/>
          <p14:tracePt t="71202" x="3560763" y="3117850"/>
          <p14:tracePt t="71216" x="3556000" y="3117850"/>
          <p14:tracePt t="71223" x="3543300" y="3117850"/>
          <p14:tracePt t="71230" x="3533775" y="3109913"/>
          <p14:tracePt t="71238" x="3524250" y="3109913"/>
          <p14:tracePt t="71244" x="3514725" y="3109913"/>
          <p14:tracePt t="71251" x="3502025" y="3109913"/>
          <p14:tracePt t="71258" x="3482975" y="3100388"/>
          <p14:tracePt t="71266" x="3451225" y="3081338"/>
          <p14:tracePt t="71272" x="3419475" y="3068638"/>
          <p14:tracePt t="71280" x="3392488" y="3068638"/>
          <p14:tracePt t="71287" x="3360738" y="3059113"/>
          <p14:tracePt t="71294" x="3305175" y="3049588"/>
          <p14:tracePt t="71302" x="3263900" y="3049588"/>
          <p14:tracePt t="71307" x="3195638" y="3049588"/>
          <p14:tracePt t="71314" x="3136900" y="3049588"/>
          <p14:tracePt t="71322" x="3081338" y="3049588"/>
          <p14:tracePt t="71329" x="3040063" y="3049588"/>
          <p14:tracePt t="71336" x="2986088" y="3049588"/>
          <p14:tracePt t="71343" x="2944813" y="3049588"/>
          <p14:tracePt t="71350" x="2876550" y="3049588"/>
          <p14:tracePt t="71357" x="2820988" y="3049588"/>
          <p14:tracePt t="71365" x="2743200" y="3054350"/>
          <p14:tracePt t="71372" x="2684463" y="3054350"/>
          <p14:tracePt t="71378" x="2611438" y="3068638"/>
          <p14:tracePt t="71386" x="2552700" y="3081338"/>
          <p14:tracePt t="71393" x="2470150" y="3109913"/>
          <p14:tracePt t="71400" x="2392363" y="3117850"/>
          <p14:tracePt t="71407" x="2336800" y="3117850"/>
          <p14:tracePt t="71414" x="2259013" y="3132138"/>
          <p14:tracePt t="71421" x="2200275" y="3146425"/>
          <p14:tracePt t="71428" x="2127250" y="3146425"/>
          <p14:tracePt t="71436" x="2068513" y="3154363"/>
          <p14:tracePt t="71442" x="1995488" y="3154363"/>
          <p14:tracePt t="71450" x="1935163" y="3168650"/>
          <p14:tracePt t="71456" x="1876425" y="3182938"/>
          <p14:tracePt t="71464" x="1844675" y="3190875"/>
          <p14:tracePt t="71471" x="1803400" y="3190875"/>
          <p14:tracePt t="71478" x="1784350" y="3200400"/>
          <p14:tracePt t="71485" x="1766888" y="3219450"/>
          <p14:tracePt t="71492" x="1747838" y="3219450"/>
          <p14:tracePt t="71499" x="1739900" y="3219450"/>
          <p14:tracePt t="71506" x="1730375" y="3227388"/>
          <p14:tracePt t="71513" x="1716088" y="3236913"/>
          <p14:tracePt t="71521" x="1708150" y="3241675"/>
          <p14:tracePt t="71527" x="1698625" y="3251200"/>
          <p14:tracePt t="71534" x="1698625" y="3260725"/>
          <p14:tracePt t="71542" x="1698625" y="3268663"/>
          <p14:tracePt t="71550" x="1698625" y="3273425"/>
          <p14:tracePt t="71556" x="1698625" y="3282950"/>
          <p14:tracePt t="71562" x="1698625" y="3300413"/>
          <p14:tracePt t="71570" x="1703388" y="3305175"/>
          <p14:tracePt t="71577" x="1711325" y="3314700"/>
          <p14:tracePt t="71584" x="1739900" y="3333750"/>
          <p14:tracePt t="71591" x="1766888" y="3351213"/>
          <p14:tracePt t="71599" x="1812925" y="3373438"/>
          <p14:tracePt t="71605" x="1876425" y="3429000"/>
          <p14:tracePt t="71612" x="1927225" y="3465513"/>
          <p14:tracePt t="71620" x="2003425" y="3502025"/>
          <p14:tracePt t="71626" x="2073275" y="3557588"/>
          <p14:tracePt t="71633" x="2185988" y="3597275"/>
          <p14:tracePt t="71640" x="2287588" y="3643313"/>
          <p14:tracePt t="71647" x="2401888" y="3684588"/>
          <p14:tracePt t="71655" x="2478088" y="3711575"/>
          <p14:tracePt t="71662" x="2574925" y="3740150"/>
          <p14:tracePt t="71670" x="2652713" y="3767138"/>
          <p14:tracePt t="71676" x="2711450" y="3776663"/>
          <p14:tracePt t="71683" x="2771775" y="3789363"/>
          <p14:tracePt t="71690" x="2835275" y="3813175"/>
          <p14:tracePt t="71697" x="2894013" y="3825875"/>
          <p14:tracePt t="71705" x="2935288" y="3825875"/>
          <p14:tracePt t="71712" x="2976563" y="3825875"/>
          <p14:tracePt t="71719" x="3030538" y="3825875"/>
          <p14:tracePt t="71725" x="3071813" y="3825875"/>
          <p14:tracePt t="71733" x="3127375" y="3825875"/>
          <p14:tracePt t="71740" x="3168650" y="3825875"/>
          <p14:tracePt t="71747" x="3222625" y="3825875"/>
          <p14:tracePt t="71754" x="3249613" y="3821113"/>
          <p14:tracePt t="71761" x="3295650" y="3798888"/>
          <p14:tracePt t="71768" x="3336925" y="3789363"/>
          <p14:tracePt t="71775" x="3368675" y="3776663"/>
          <p14:tracePt t="71782" x="3397250" y="3767138"/>
          <p14:tracePt t="71789" x="3441700" y="3757613"/>
          <p14:tracePt t="71797" x="3470275" y="3748088"/>
          <p14:tracePt t="71804" x="3487738" y="3740150"/>
          <p14:tracePt t="71811" x="3506788" y="3730625"/>
          <p14:tracePt t="71817" x="3538538" y="3716338"/>
          <p14:tracePt t="71825" x="3556000" y="3698875"/>
          <p14:tracePt t="71833" x="3575050" y="3689350"/>
          <p14:tracePt t="71839" x="3592513" y="3679825"/>
          <p14:tracePt t="71846" x="3616325" y="3670300"/>
          <p14:tracePt t="71854" x="3633788" y="3662363"/>
          <p14:tracePt t="71860" x="3638550" y="3652838"/>
          <p14:tracePt t="71867" x="3648075" y="3643313"/>
          <p14:tracePt t="71875" x="3656013" y="3638550"/>
          <p14:tracePt t="71883" x="3660775" y="3630613"/>
          <p14:tracePt t="71888" x="3670300" y="3621088"/>
          <p14:tracePt t="71898" x="3679825" y="3606800"/>
          <p14:tracePt t="71904" x="3689350" y="3597275"/>
          <p14:tracePt t="71911" x="3692525" y="3589338"/>
          <p14:tracePt t="71919" x="3711575" y="3579813"/>
          <p14:tracePt t="71924" x="3721100" y="3575050"/>
          <p14:tracePt t="71932" x="3729038" y="3565525"/>
          <p14:tracePt t="71938" x="3733800" y="3557588"/>
          <p14:tracePt t="71946" x="3743325" y="3552825"/>
          <p14:tracePt t="71953" x="3743325" y="3543300"/>
          <p14:tracePt t="71960" x="3743325" y="3524250"/>
          <p14:tracePt t="71967" x="3752850" y="3516313"/>
          <p14:tracePt t="71974" x="3752850" y="3511550"/>
          <p14:tracePt t="71981" x="3752850" y="3502025"/>
          <p14:tracePt t="71988" x="3752850" y="3492500"/>
          <p14:tracePt t="71995" x="3752850" y="3487738"/>
          <p14:tracePt t="72002" x="3752850" y="3479800"/>
          <p14:tracePt t="72009" x="3752850" y="3460750"/>
          <p14:tracePt t="72017" x="3752850" y="3443288"/>
          <p14:tracePt t="72023" x="3752850" y="3438525"/>
          <p14:tracePt t="72030" x="3752850" y="3429000"/>
          <p14:tracePt t="72038" x="3752850" y="3419475"/>
          <p14:tracePt t="72045" x="3752850" y="3414713"/>
          <p14:tracePt t="72052" x="3752850" y="3397250"/>
          <p14:tracePt t="72059" x="3762375" y="3378200"/>
          <p14:tracePt t="72066" x="3770313" y="3360738"/>
          <p14:tracePt t="72073" x="3779838" y="3341688"/>
          <p14:tracePt t="72080" x="3789363" y="3324225"/>
          <p14:tracePt t="72087" x="3798888" y="3314700"/>
          <p14:tracePt t="72102" x="3811588" y="3297238"/>
          <p14:tracePt t="72108" x="3821113" y="3273425"/>
          <p14:tracePt t="72117" x="3830638" y="3263900"/>
          <p14:tracePt t="72122" x="3835400" y="3255963"/>
          <p14:tracePt t="72130" x="3843338" y="3251200"/>
          <p14:tracePt t="72137" x="3862388" y="3241675"/>
          <p14:tracePt t="72144" x="3871913" y="3232150"/>
          <p14:tracePt t="72152" x="3875088" y="3224213"/>
          <p14:tracePt t="72158" x="3884613" y="3219450"/>
          <p14:tracePt t="72165" x="3894138" y="3209925"/>
          <p14:tracePt t="72172" x="3898900" y="3209925"/>
          <p14:tracePt t="72179" x="3908425" y="3209925"/>
          <p14:tracePt t="72215" x="3916363" y="3209925"/>
          <p14:tracePt t="72435" x="3903663" y="3209925"/>
          <p14:tracePt t="72442" x="3871913" y="3187700"/>
          <p14:tracePt t="72449" x="3830638" y="3187700"/>
          <p14:tracePt t="72456" x="3779838" y="3187700"/>
          <p14:tracePt t="72463" x="3738563" y="3187700"/>
          <p14:tracePt t="72470" x="3697288" y="3187700"/>
          <p14:tracePt t="72477" x="3643313" y="3187700"/>
          <p14:tracePt t="72484" x="3602038" y="3187700"/>
          <p14:tracePt t="72492" x="3560763" y="3187700"/>
          <p14:tracePt t="72498" x="3519488" y="3187700"/>
          <p14:tracePt t="72505" x="3478213" y="3187700"/>
          <p14:tracePt t="72512" x="3424238" y="3187700"/>
          <p14:tracePt t="72519" x="3392488" y="3187700"/>
          <p14:tracePt t="72529" x="3336925" y="3187700"/>
          <p14:tracePt t="72534" x="3309938" y="3187700"/>
          <p14:tracePt t="72541" x="3282950" y="3187700"/>
          <p14:tracePt t="72547" x="3241675" y="3187700"/>
          <p14:tracePt t="72555" x="3222625" y="3187700"/>
          <p14:tracePt t="72562" x="3205163" y="3187700"/>
          <p14:tracePt t="72569" x="3186113" y="3187700"/>
          <p14:tracePt t="72576" x="3176588" y="3187700"/>
          <p14:tracePt t="72584" x="3163888" y="3187700"/>
          <p14:tracePt t="72590" x="3154363" y="3187700"/>
          <p14:tracePt t="72597" x="3144838" y="3187700"/>
          <p14:tracePt t="72604" x="3140075" y="3187700"/>
          <p14:tracePt t="72612" x="3132138" y="3187700"/>
          <p14:tracePt t="72618" x="3122613" y="3187700"/>
          <p14:tracePt t="72626" x="3117850" y="3187700"/>
          <p14:tracePt t="72633" x="3117850" y="3200400"/>
          <p14:tracePt t="72662" x="3117850" y="3209925"/>
          <p14:tracePt t="72689" x="3127375" y="3214688"/>
          <p14:tracePt t="72696" x="3144838" y="3214688"/>
          <p14:tracePt t="72703" x="3159125" y="3214688"/>
          <p14:tracePt t="72710" x="3200400" y="3214688"/>
          <p14:tracePt t="72717" x="3232150" y="3214688"/>
          <p14:tracePt t="72724" x="3259138" y="3214688"/>
          <p14:tracePt t="72731" x="3300413" y="3214688"/>
          <p14:tracePt t="72739" x="3332163" y="3214688"/>
          <p14:tracePt t="72746" x="3360738" y="3214688"/>
          <p14:tracePt t="72753" x="3400425" y="3214688"/>
          <p14:tracePt t="72760" x="3419475" y="3214688"/>
          <p14:tracePt t="72767" x="3446463" y="3209925"/>
          <p14:tracePt t="72775" x="3478213" y="3209925"/>
          <p14:tracePt t="72781" x="3497263" y="3209925"/>
          <p14:tracePt t="72788" x="3514725" y="3200400"/>
          <p14:tracePt t="72796" x="3524250" y="3182938"/>
          <p14:tracePt t="72802" x="3529013" y="3173413"/>
          <p14:tracePt t="72809" x="3538538" y="3173413"/>
          <p14:tracePt t="72817" x="3546475" y="3173413"/>
          <p14:tracePt t="72825" x="3556000" y="3173413"/>
          <p14:tracePt t="72831" x="3570288" y="3173413"/>
          <p14:tracePt t="72838" x="3570288" y="3168650"/>
          <p14:tracePt t="72852" x="3570288" y="3159125"/>
          <p14:tracePt t="72866" x="3570288" y="3151188"/>
          <p14:tracePt t="72891" x="3570288" y="3141663"/>
          <p14:tracePt t="72896" x="3570288" y="3136900"/>
          <p14:tracePt t="72902" x="3560763" y="3136900"/>
          <p14:tracePt t="72909" x="3551238" y="3136900"/>
          <p14:tracePt t="72916" x="3543300" y="3127375"/>
          <p14:tracePt t="72923" x="3533775" y="3127375"/>
          <p14:tracePt t="72930" x="3529013" y="3117850"/>
          <p14:tracePt t="72937" x="3509963" y="3105150"/>
          <p14:tracePt t="72944" x="3478213" y="3090863"/>
          <p14:tracePt t="72951" x="3424238" y="3081338"/>
          <p14:tracePt t="72958" x="3382963" y="3081338"/>
          <p14:tracePt t="72965" x="3314700" y="3081338"/>
          <p14:tracePt t="72972" x="3273425" y="3081338"/>
          <p14:tracePt t="72980" x="3217863" y="3081338"/>
          <p14:tracePt t="72987" x="3200400" y="3086100"/>
          <p14:tracePt t="72994" x="3181350" y="3095625"/>
          <p14:tracePt t="73001" x="3173413" y="3114675"/>
          <p14:tracePt t="73008" x="3163888" y="3122613"/>
          <p14:tracePt t="73015" x="3144838" y="3122613"/>
          <p14:tracePt t="73023" x="3144838" y="3127375"/>
          <p14:tracePt t="73036" x="3144838" y="3136900"/>
          <p14:tracePt t="73051" x="3159125" y="3136900"/>
          <p14:tracePt t="73058" x="3168650" y="3136900"/>
          <p14:tracePt t="73064" x="3190875" y="3136900"/>
          <p14:tracePt t="73072" x="3232150" y="3136900"/>
          <p14:tracePt t="73079" x="3286125" y="3136900"/>
          <p14:tracePt t="73086" x="3397250" y="3136900"/>
          <p14:tracePt t="73093" x="3524250" y="3136900"/>
          <p14:tracePt t="73100" x="3656013" y="3127375"/>
          <p14:tracePt t="73108" x="3802063" y="3114675"/>
          <p14:tracePt t="73115" x="3930650" y="3100388"/>
          <p14:tracePt t="73121" x="4081463" y="3068638"/>
          <p14:tracePt t="73129" x="4213225" y="3041650"/>
          <p14:tracePt t="73135" x="4359275" y="2995613"/>
          <p14:tracePt t="73143" x="4492625" y="2968625"/>
          <p14:tracePt t="73149" x="4606925" y="2935288"/>
          <p14:tracePt t="73158" x="4706938" y="2881313"/>
          <p14:tracePt t="73164" x="4784725" y="2840038"/>
          <p14:tracePt t="73171" x="4902200" y="2798763"/>
          <p14:tracePt t="73178" x="4999038" y="2740025"/>
          <p14:tracePt t="73185" x="5094288" y="2711450"/>
          <p14:tracePt t="73192" x="5159375" y="2689225"/>
          <p14:tracePt t="73199" x="5235575" y="2662238"/>
          <p14:tracePt t="73206" x="5286375" y="2625725"/>
          <p14:tracePt t="73213" x="5364163" y="2598738"/>
          <p14:tracePt t="73220" x="5422900" y="2574925"/>
          <p14:tracePt t="73228" x="5505450" y="2547938"/>
          <p14:tracePt t="73235" x="5556250" y="2497138"/>
          <p14:tracePt t="73241" x="5619750" y="2460625"/>
          <p14:tracePt t="73249" x="5665788" y="2438400"/>
          <p14:tracePt t="73256" x="5707063" y="2414588"/>
          <p14:tracePt t="73263" x="5756275" y="2378075"/>
          <p14:tracePt t="73270" x="5788025" y="2360613"/>
          <p14:tracePt t="73277" x="5807075" y="2351088"/>
          <p14:tracePt t="73284" x="5824538" y="2341563"/>
          <p14:tracePt t="73292" x="5843588" y="2333625"/>
          <p14:tracePt t="73298" x="5853113" y="2324100"/>
          <p14:tracePt t="73306" x="5857875" y="2324100"/>
          <p14:tracePt t="73313" x="5865813" y="2324100"/>
          <p14:tracePt t="73320" x="5875338" y="2324100"/>
          <p14:tracePt t="73398" x="5870575" y="2324100"/>
          <p14:tracePt t="73405" x="5861050" y="2328863"/>
          <p14:tracePt t="73412" x="5824538" y="2338388"/>
          <p14:tracePt t="73419" x="5783263" y="2346325"/>
          <p14:tracePt t="73427" x="5724525" y="2360613"/>
          <p14:tracePt t="73433" x="5610225" y="2374900"/>
          <p14:tracePt t="73442" x="5464175" y="2414588"/>
          <p14:tracePt t="73447" x="5300663" y="2433638"/>
          <p14:tracePt t="73454" x="5130800" y="2447925"/>
          <p14:tracePt t="73462" x="4935538" y="2447925"/>
          <p14:tracePt t="73468" x="4752975" y="2447925"/>
          <p14:tracePt t="73476" x="4556125" y="2447925"/>
          <p14:tracePt t="73483" x="4373563" y="2438400"/>
          <p14:tracePt t="73490" x="4171950" y="2419350"/>
          <p14:tracePt t="73497" x="3935413" y="2370138"/>
          <p14:tracePt t="73504" x="3770313" y="2341563"/>
          <p14:tracePt t="73511" x="3565525" y="2309813"/>
          <p14:tracePt t="73518" x="3378200" y="2278063"/>
          <p14:tracePt t="73526" x="3195638" y="2232025"/>
          <p14:tracePt t="73533" x="3013075" y="2200275"/>
          <p14:tracePt t="73539" x="2862263" y="2173288"/>
          <p14:tracePt t="73546" x="2735263" y="2155825"/>
          <p14:tracePt t="73554" x="2620963" y="2141538"/>
          <p14:tracePt t="73562" x="2528888" y="2127250"/>
          <p14:tracePt t="73568" x="2433638" y="2114550"/>
          <p14:tracePt t="73575" x="2336800" y="2085975"/>
          <p14:tracePt t="73582" x="2278063" y="2078038"/>
          <p14:tracePt t="73589" x="2219325" y="2063750"/>
          <p14:tracePt t="73597" x="2178050" y="2054225"/>
          <p14:tracePt t="73603" x="2117725" y="2054225"/>
          <p14:tracePt t="73611" x="2090738" y="2054225"/>
          <p14:tracePt t="73617" x="2058988" y="2054225"/>
          <p14:tracePt t="73626" x="2032000" y="2054225"/>
          <p14:tracePt t="73631" x="2012950" y="2054225"/>
          <p14:tracePt t="73638" x="1995488" y="2054225"/>
          <p14:tracePt t="73646" x="1981200" y="2054225"/>
          <p14:tracePt t="73653" x="1963738" y="2054225"/>
          <p14:tracePt t="73660" x="1944688" y="2054225"/>
          <p14:tracePt t="73667" x="1935163" y="2054225"/>
          <p14:tracePt t="73676" x="1927225" y="2054225"/>
          <p14:tracePt t="73681" x="1922463" y="2054225"/>
          <p14:tracePt t="73688" x="1912938" y="2054225"/>
          <p14:tracePt t="73696" x="1903413" y="2054225"/>
          <p14:tracePt t="73703" x="1898650" y="2054225"/>
          <p14:tracePt t="73710" x="1890713" y="2058988"/>
          <p14:tracePt t="73716" x="1890713" y="2063750"/>
          <p14:tracePt t="73723" x="1890713" y="2073275"/>
          <p14:tracePt t="73730" x="1890713" y="2090738"/>
          <p14:tracePt t="73737" x="1890713" y="2095500"/>
          <p14:tracePt t="73745" x="1890713" y="2105025"/>
          <p14:tracePt t="73751" x="1893888" y="2114550"/>
          <p14:tracePt t="73758" x="1898650" y="2122488"/>
          <p14:tracePt t="73766" x="1917700" y="2136775"/>
          <p14:tracePt t="73773" x="1939925" y="2182813"/>
          <p14:tracePt t="73780" x="1985963" y="2219325"/>
          <p14:tracePt t="73787" x="2008188" y="2246313"/>
          <p14:tracePt t="73794" x="2032000" y="2292350"/>
          <p14:tracePt t="73802" x="2049463" y="2324100"/>
          <p14:tracePt t="73809" x="2081213" y="2355850"/>
          <p14:tracePt t="73815" x="2100263" y="2374900"/>
          <p14:tracePt t="73822" x="2122488" y="2419350"/>
          <p14:tracePt t="73830" x="2141538" y="2438400"/>
          <p14:tracePt t="73837" x="2163763" y="2470150"/>
          <p14:tracePt t="73844" x="2182813" y="2497138"/>
          <p14:tracePt t="73851" x="2205038" y="2528888"/>
          <p14:tracePt t="73858" x="2222500" y="2562225"/>
          <p14:tracePt t="73865" x="2246313" y="2589213"/>
          <p14:tracePt t="73872" x="2268538" y="2635250"/>
          <p14:tracePt t="73879" x="2300288" y="2679700"/>
          <p14:tracePt t="73886" x="2324100" y="2725738"/>
          <p14:tracePt t="73893" x="2346325" y="2757488"/>
          <p14:tracePt t="73900" x="2365375" y="2789238"/>
          <p14:tracePt t="73908" x="2397125" y="2820988"/>
          <p14:tracePt t="73915" x="2419350" y="2867025"/>
          <p14:tracePt t="73922" x="2451100" y="2898775"/>
          <p14:tracePt t="73929" x="2474913" y="2927350"/>
          <p14:tracePt t="73936" x="2519363" y="2971800"/>
          <p14:tracePt t="73943" x="2552700" y="3005138"/>
          <p14:tracePt t="73950" x="2579688" y="3027363"/>
          <p14:tracePt t="73958" x="2601913" y="3059113"/>
          <p14:tracePt t="73964" x="2628900" y="3068638"/>
          <p14:tracePt t="73971" x="2662238" y="3078163"/>
          <p14:tracePt t="73978" x="2693988" y="3086100"/>
          <p14:tracePt t="73985" x="2735263" y="3095625"/>
          <p14:tracePt t="73992" x="2762250" y="3109913"/>
          <p14:tracePt t="74000" x="2794000" y="3109913"/>
          <p14:tracePt t="74006" x="2847975" y="3109913"/>
          <p14:tracePt t="74014" x="2889250" y="3109913"/>
          <p14:tracePt t="74021" x="2957513" y="3100388"/>
          <p14:tracePt t="74028" x="3017838" y="3086100"/>
          <p14:tracePt t="74035" x="3076575" y="3078163"/>
          <p14:tracePt t="74043" x="3122613" y="3068638"/>
          <p14:tracePt t="74049" x="3181350" y="3054350"/>
          <p14:tracePt t="74056" x="3209925" y="3032125"/>
          <p14:tracePt t="74063" x="3241675" y="3022600"/>
          <p14:tracePt t="74070" x="3259138" y="3013075"/>
          <p14:tracePt t="74078" x="3278188" y="3005138"/>
          <p14:tracePt t="74085" x="3286125" y="2995613"/>
          <p14:tracePt t="74092" x="3295650" y="2990850"/>
          <p14:tracePt t="74099" x="3300413" y="2981325"/>
          <p14:tracePt t="74106" x="3300413" y="2971800"/>
          <p14:tracePt t="74113" x="3300413" y="2968625"/>
          <p14:tracePt t="74177" x="3290888" y="2968625"/>
          <p14:tracePt t="74184" x="3282950" y="2968625"/>
          <p14:tracePt t="74192" x="3268663" y="2968625"/>
          <p14:tracePt t="74198" x="3259138" y="2968625"/>
          <p14:tracePt t="74206" x="3249613" y="2968625"/>
          <p14:tracePt t="74213" x="3241675" y="2968625"/>
          <p14:tracePt t="74220" x="3236913" y="2968625"/>
          <p14:tracePt t="74227" x="3227388" y="2976563"/>
          <p14:tracePt t="74234" x="3217863" y="2986088"/>
          <p14:tracePt t="74242" x="3213100" y="2990850"/>
          <p14:tracePt t="74248" x="3205163" y="3008313"/>
          <p14:tracePt t="74255" x="3181350" y="3027363"/>
          <p14:tracePt t="74262" x="3173413" y="3059113"/>
          <p14:tracePt t="74269" x="3173413" y="3078163"/>
          <p14:tracePt t="74277" x="3173413" y="3105150"/>
          <p14:tracePt t="74283" x="3173413" y="3146425"/>
          <p14:tracePt t="74291" x="3173413" y="3178175"/>
          <p14:tracePt t="74297" x="3176588" y="3195638"/>
          <p14:tracePt t="74304" x="3200400" y="3214688"/>
          <p14:tracePt t="74312" x="3209925" y="3246438"/>
          <p14:tracePt t="74318" x="3217863" y="3263900"/>
          <p14:tracePt t="74326" x="3227388" y="3282950"/>
          <p14:tracePt t="74333" x="3246438" y="3300413"/>
          <p14:tracePt t="74340" x="3263900" y="3319463"/>
          <p14:tracePt t="74347" x="3273425" y="3336925"/>
          <p14:tracePt t="74354" x="3295650" y="3351213"/>
          <p14:tracePt t="74362" x="3300413" y="3355975"/>
          <p14:tracePt t="74368" x="3319463" y="3365500"/>
          <p14:tracePt t="74376" x="3327400" y="3373438"/>
          <p14:tracePt t="74382" x="3332163" y="3382963"/>
          <p14:tracePt t="77253" x="3309938" y="3355975"/>
          <p14:tracePt t="77259" x="3263900" y="3324225"/>
          <p14:tracePt t="77266" x="3181350" y="3268663"/>
          <p14:tracePt t="77273" x="3049588" y="3209925"/>
          <p14:tracePt t="77280" x="2913063" y="3151188"/>
          <p14:tracePt t="77287" x="2779713" y="3090863"/>
          <p14:tracePt t="77294" x="2665413" y="3044825"/>
          <p14:tracePt t="77301" x="2516188" y="3000375"/>
          <p14:tracePt t="77308" x="2365375" y="2954338"/>
          <p14:tracePt t="77315" x="2251075" y="2927350"/>
          <p14:tracePt t="77322" x="2141538" y="2898775"/>
          <p14:tracePt t="77330" x="2044700" y="2886075"/>
          <p14:tracePt t="77337" x="1966913" y="2871788"/>
          <p14:tracePt t="77344" x="1893888" y="2871788"/>
          <p14:tracePt t="77351" x="1835150" y="2871788"/>
          <p14:tracePt t="77358" x="1781175" y="2871788"/>
          <p14:tracePt t="77365" x="1752600" y="2871788"/>
          <p14:tracePt t="77372" x="1720850" y="2871788"/>
          <p14:tracePt t="77380" x="1693863" y="2871788"/>
          <p14:tracePt t="77386" x="1674813" y="2871788"/>
          <p14:tracePt t="77393" x="1666875" y="2871788"/>
          <p14:tracePt t="77401" x="1662113" y="2871788"/>
          <p14:tracePt t="77408" x="1652588" y="2871788"/>
          <p14:tracePt t="77429" x="1657350" y="2871788"/>
          <p14:tracePt t="77436" x="1679575" y="2871788"/>
          <p14:tracePt t="77445" x="1781175" y="2871788"/>
          <p14:tracePt t="77452" x="1927225" y="2886075"/>
          <p14:tracePt t="77459" x="2127250" y="2898775"/>
          <p14:tracePt t="77467" x="2355850" y="2913063"/>
          <p14:tracePt t="77473" x="2555875" y="2930525"/>
          <p14:tracePt t="77480" x="2762250" y="2963863"/>
          <p14:tracePt t="77489" x="3013075" y="3017838"/>
          <p14:tracePt t="77493" x="3159125" y="3032125"/>
          <p14:tracePt t="77500" x="3309938" y="3044825"/>
          <p14:tracePt t="77507" x="3400425" y="3059113"/>
          <p14:tracePt t="77514" x="3497263" y="3073400"/>
          <p14:tracePt t="77522" x="3538538" y="3081338"/>
          <p14:tracePt t="77528" x="3570288" y="3081338"/>
          <p14:tracePt t="77535" x="3575050" y="3081338"/>
          <p14:tracePt t="77542" x="3582988" y="3081338"/>
          <p14:tracePt t="77578" x="3579813" y="3081338"/>
          <p14:tracePt t="77586" x="3575050" y="3081338"/>
          <p14:tracePt t="77592" x="3556000" y="3081338"/>
          <p14:tracePt t="77599" x="3514725" y="3078163"/>
          <p14:tracePt t="77606" x="3419475" y="3063875"/>
          <p14:tracePt t="77614" x="3273425" y="3036888"/>
          <p14:tracePt t="77620" x="3122613" y="3017838"/>
          <p14:tracePt t="77627" x="2976563" y="3005138"/>
          <p14:tracePt t="77635" x="2811463" y="2976563"/>
          <p14:tracePt t="77641" x="2628900" y="2976563"/>
          <p14:tracePt t="77649" x="2465388" y="2976563"/>
          <p14:tracePt t="77656" x="2324100" y="2976563"/>
          <p14:tracePt t="77664" x="2173288" y="3000375"/>
          <p14:tracePt t="77670" x="2027238" y="3013075"/>
          <p14:tracePt t="77677" x="1893888" y="3027363"/>
          <p14:tracePt t="77684" x="1766888" y="3044825"/>
          <p14:tracePt t="77691" x="1689100" y="3054350"/>
          <p14:tracePt t="77698" x="1630363" y="3068638"/>
          <p14:tracePt t="77705" x="1589088" y="3078163"/>
          <p14:tracePt t="77712" x="1557338" y="3086100"/>
          <p14:tracePt t="77719" x="1528763" y="3100388"/>
          <p14:tracePt t="77727" x="1520825" y="3117850"/>
          <p14:tracePt t="77734" x="1511300" y="3122613"/>
          <p14:tracePt t="77741" x="1501775" y="3132138"/>
          <p14:tracePt t="77748" x="1497013" y="3132138"/>
          <p14:tracePt t="77762" x="1497013" y="3141663"/>
          <p14:tracePt t="77784" x="1497013" y="3151188"/>
          <p14:tracePt t="77903" x="1487488" y="3151188"/>
          <p14:tracePt t="77910" x="1479550" y="3151188"/>
          <p14:tracePt t="77918" x="1474788" y="3151188"/>
          <p14:tracePt t="77924" x="1455738" y="3151188"/>
          <p14:tracePt t="77932" x="1438275" y="3151188"/>
          <p14:tracePt t="77939" x="1419225" y="3151188"/>
          <p14:tracePt t="77947" x="1401763" y="3151188"/>
          <p14:tracePt t="77953" x="1387475" y="3151188"/>
          <p14:tracePt t="77961" x="1341438" y="3141663"/>
          <p14:tracePt t="77968" x="1314450" y="3141663"/>
          <p14:tracePt t="77974" x="1282700" y="3132138"/>
          <p14:tracePt t="77982" x="1241425" y="3122613"/>
          <p14:tracePt t="77989" x="1214438" y="3114675"/>
          <p14:tracePt t="77996" x="1182688" y="3090863"/>
          <p14:tracePt t="78002" x="1141413" y="3081338"/>
          <p14:tracePt t="78010" x="1122363" y="3073400"/>
          <p14:tracePt t="78017" x="1100138" y="3063875"/>
          <p14:tracePt t="78024" x="1082675" y="3054350"/>
          <p14:tracePt t="78032" x="1068388" y="3054350"/>
          <p14:tracePt t="78038" x="1058863" y="3054350"/>
          <p14:tracePt t="78047" x="1049338" y="3054350"/>
          <p14:tracePt t="78054" x="1041400" y="3054350"/>
          <p14:tracePt t="78061" x="1036638" y="3054350"/>
          <p14:tracePt t="78109" x="1046163" y="3054350"/>
          <p14:tracePt t="78116" x="1085850" y="3054350"/>
          <p14:tracePt t="78124" x="1127125" y="3054350"/>
          <p14:tracePt t="78131" x="1168400" y="3054350"/>
          <p14:tracePt t="78137" x="1236663" y="3054350"/>
          <p14:tracePt t="78145" x="1277938" y="3054350"/>
          <p14:tracePt t="78152" x="1350963" y="3054350"/>
          <p14:tracePt t="78159" x="1392238" y="3054350"/>
          <p14:tracePt t="78166" x="1447800" y="3059113"/>
          <p14:tracePt t="78173" x="1487488" y="3068638"/>
          <p14:tracePt t="78182" x="1547813" y="3068638"/>
          <p14:tracePt t="78187" x="1589088" y="3068638"/>
          <p14:tracePt t="78194" x="1638300" y="3068638"/>
          <p14:tracePt t="78202" x="1679575" y="3068638"/>
          <p14:tracePt t="78208" x="1739900" y="3081338"/>
          <p14:tracePt t="78216" x="1781175" y="3090863"/>
          <p14:tracePt t="78223" x="1820863" y="3090863"/>
          <p14:tracePt t="78231" x="1862138" y="3090863"/>
          <p14:tracePt t="78237" x="1908175" y="3114675"/>
          <p14:tracePt t="78244" x="1966913" y="3127375"/>
          <p14:tracePt t="78251" x="1995488" y="3127375"/>
          <p14:tracePt t="78258" x="2022475" y="3127375"/>
          <p14:tracePt t="78266" x="2063750" y="3127375"/>
          <p14:tracePt t="78272" x="2095500" y="3127375"/>
          <p14:tracePt t="78280" x="2122488" y="3127375"/>
          <p14:tracePt t="78286" x="2163763" y="3136900"/>
          <p14:tracePt t="78294" x="2195513" y="3136900"/>
          <p14:tracePt t="78301" x="2222500" y="3146425"/>
          <p14:tracePt t="78308" x="2255838" y="3146425"/>
          <p14:tracePt t="78315" x="2295525" y="3154363"/>
          <p14:tracePt t="78322" x="2314575" y="3154363"/>
          <p14:tracePt t="78329" x="2332038" y="3154363"/>
          <p14:tracePt t="78336" x="2351088" y="3154363"/>
          <p14:tracePt t="78343" x="2365375" y="3154363"/>
          <p14:tracePt t="78350" x="2373313" y="3163888"/>
          <p14:tracePt t="78357" x="2382838" y="3163888"/>
          <p14:tracePt t="78365" x="2387600" y="3163888"/>
          <p14:tracePt t="78371" x="2397125" y="3163888"/>
          <p14:tracePt t="78378" x="2405063" y="3163888"/>
          <p14:tracePt t="78386" x="2414588" y="3163888"/>
          <p14:tracePt t="78393" x="2419350" y="3163888"/>
          <p14:tracePt t="78400" x="2428875" y="3173413"/>
          <p14:tracePt t="78407" x="2446338" y="3182938"/>
          <p14:tracePt t="78415" x="2465388" y="3190875"/>
          <p14:tracePt t="78421" x="2492375" y="3200400"/>
          <p14:tracePt t="78428" x="2524125" y="3219450"/>
          <p14:tracePt t="78435" x="2584450" y="3232150"/>
          <p14:tracePt t="78443" x="2611438" y="3241675"/>
          <p14:tracePt t="78450" x="2652713" y="3251200"/>
          <p14:tracePt t="78456" x="2684463" y="3251200"/>
          <p14:tracePt t="78465" x="2701925" y="3260725"/>
          <p14:tracePt t="78470" x="2720975" y="3260725"/>
          <p14:tracePt t="78477" x="2725738" y="3260725"/>
          <p14:tracePt t="78485" x="2743200" y="3260725"/>
          <p14:tracePt t="78492" x="2752725" y="3260725"/>
          <p14:tracePt t="78499" x="2757488" y="3260725"/>
          <p14:tracePt t="78506" x="2767013" y="3260725"/>
          <p14:tracePt t="78515" x="2774950" y="3260725"/>
          <p14:tracePt t="78541" x="2784475" y="3260725"/>
          <p14:tracePt t="78605" x="2789238" y="3260725"/>
          <p14:tracePt t="78619" x="2798763" y="3260725"/>
          <p14:tracePt t="78626" x="2808288" y="3260725"/>
          <p14:tracePt t="78634" x="2820988" y="3260725"/>
          <p14:tracePt t="78641" x="2830513" y="3260725"/>
          <p14:tracePt t="78648" x="2840038" y="3260725"/>
          <p14:tracePt t="78655" x="2844800" y="3260725"/>
          <p14:tracePt t="78662" x="2862263" y="3260725"/>
          <p14:tracePt t="78669" x="2871788" y="3260725"/>
          <p14:tracePt t="83126" x="2981325" y="3255963"/>
          <p14:tracePt t="83133" x="3149600" y="3224213"/>
          <p14:tracePt t="83139" x="3332163" y="3195638"/>
          <p14:tracePt t="83146" x="3478213" y="3178175"/>
          <p14:tracePt t="83154" x="3629025" y="3151188"/>
          <p14:tracePt t="83160" x="3762375" y="3105150"/>
          <p14:tracePt t="83168" x="3889375" y="3078163"/>
          <p14:tracePt t="83174" x="3984625" y="3049588"/>
          <p14:tracePt t="83182" x="4086225" y="3022600"/>
          <p14:tracePt t="83189" x="4181475" y="2995613"/>
          <p14:tracePt t="83196" x="4227513" y="2959100"/>
          <p14:tracePt t="83203" x="4291013" y="2935288"/>
          <p14:tracePt t="83210" x="4332288" y="2913063"/>
          <p14:tracePt t="83217" x="4378325" y="2890838"/>
          <p14:tracePt t="83224" x="4446588" y="2835275"/>
          <p14:tracePt t="83232" x="4492625" y="2798763"/>
          <p14:tracePt t="83240" x="4556125" y="2776538"/>
          <p14:tracePt t="83246" x="4583113" y="2752725"/>
          <p14:tracePt t="83253" x="4614863" y="2725738"/>
          <p14:tracePt t="83260" x="4646613" y="2703513"/>
          <p14:tracePt t="83267" x="4665663" y="2684463"/>
          <p14:tracePt t="83274" x="4687888" y="2667000"/>
          <p14:tracePt t="83282" x="4692650" y="2657475"/>
          <p14:tracePt t="83288" x="4702175" y="2647950"/>
          <p14:tracePt t="83295" x="4711700" y="2630488"/>
          <p14:tracePt t="83302" x="4711700" y="2625725"/>
          <p14:tracePt t="83309" x="4711700" y="2616200"/>
          <p14:tracePt t="83317" x="4711700" y="2606675"/>
          <p14:tracePt t="83324" x="4711700" y="2601913"/>
          <p14:tracePt t="83331" x="4711700" y="2593975"/>
          <p14:tracePt t="83338" x="4711700" y="2584450"/>
          <p14:tracePt t="83345" x="4706938" y="2584450"/>
          <p14:tracePt t="83352" x="4702175" y="2584450"/>
          <p14:tracePt t="83359" x="4692650" y="2574925"/>
          <p14:tracePt t="83366" x="4683125" y="2570163"/>
          <p14:tracePt t="83373" x="4665663" y="2552700"/>
          <p14:tracePt t="83380" x="4646613" y="2543175"/>
          <p14:tracePt t="83387" x="4606925" y="2533650"/>
          <p14:tracePt t="83395" x="4573588" y="2511425"/>
          <p14:tracePt t="83402" x="4519613" y="2489200"/>
          <p14:tracePt t="83409" x="4473575" y="2465388"/>
          <p14:tracePt t="83416" x="4441825" y="2433638"/>
          <p14:tracePt t="83423" x="4395788" y="2424113"/>
          <p14:tracePt t="83430" x="4378325" y="2414588"/>
          <p14:tracePt t="83437" x="4359275" y="2406650"/>
          <p14:tracePt t="83444" x="4341813" y="2397125"/>
          <p14:tracePt t="83451" x="4314825" y="2382838"/>
          <p14:tracePt t="83458" x="4305300" y="2382838"/>
          <p14:tracePt t="83466" x="4295775" y="2382838"/>
          <p14:tracePt t="83472" x="4286250" y="2382838"/>
          <p14:tracePt t="83479" x="4281488" y="2382838"/>
          <p14:tracePt t="83487" x="4273550" y="2382838"/>
          <p14:tracePt t="83529" x="4278313" y="2378075"/>
          <p14:tracePt t="83540" x="4305300" y="2351088"/>
          <p14:tracePt t="83543" x="4364038" y="2324100"/>
          <p14:tracePt t="83551" x="4478338" y="2297113"/>
          <p14:tracePt t="83557" x="4592638" y="2268538"/>
          <p14:tracePt t="83566" x="4743450" y="2236788"/>
          <p14:tracePt t="83572" x="4889500" y="2192338"/>
          <p14:tracePt t="83579" x="5040313" y="2178050"/>
          <p14:tracePt t="83586" x="5203825" y="2163763"/>
          <p14:tracePt t="83593" x="5349875" y="2151063"/>
          <p14:tracePt t="83602" x="5495925" y="2136775"/>
          <p14:tracePt t="83609" x="5641975" y="2119313"/>
          <p14:tracePt t="83618" x="5756275" y="2105025"/>
          <p14:tracePt t="83623" x="5884863" y="2105025"/>
          <p14:tracePt t="83630" x="5994400" y="2105025"/>
          <p14:tracePt t="83636" x="6103938" y="2105025"/>
          <p14:tracePt t="83643" x="6194425" y="2105025"/>
          <p14:tracePt t="83650" x="6291263" y="2090738"/>
          <p14:tracePt t="83657" x="6364288" y="2090738"/>
          <p14:tracePt t="83664" x="6405563" y="2090738"/>
          <p14:tracePt t="83671" x="6437313" y="2073275"/>
          <p14:tracePt t="83678" x="6478588" y="2058988"/>
          <p14:tracePt t="83686" x="6510338" y="2049463"/>
          <p14:tracePt t="83692" x="6537325" y="2041525"/>
          <p14:tracePt t="83700" x="6569075" y="2032000"/>
          <p14:tracePt t="83706" x="6588125" y="2022475"/>
          <p14:tracePt t="83713" x="6605588" y="2012950"/>
          <p14:tracePt t="83720" x="6624638" y="2005013"/>
          <p14:tracePt t="83727" x="6632575" y="1995488"/>
          <p14:tracePt t="83735" x="6646863" y="1995488"/>
          <p14:tracePt t="83742" x="6656388" y="1995488"/>
          <p14:tracePt t="83749" x="6665913" y="1995488"/>
          <p14:tracePt t="84011" x="6775450" y="2005013"/>
          <p14:tracePt t="84019" x="6938963" y="2017713"/>
          <p14:tracePt t="84026" x="7121525" y="2017713"/>
          <p14:tracePt t="84032" x="7286625" y="2017713"/>
          <p14:tracePt t="84040" x="7413625" y="2017713"/>
          <p14:tracePt t="84047" x="7523163" y="2017713"/>
          <p14:tracePt t="84054" x="7596188" y="2017713"/>
          <p14:tracePt t="84061" x="7673975" y="2017713"/>
          <p14:tracePt t="84068" x="7715250" y="2017713"/>
          <p14:tracePt t="84075" x="7751763" y="2017713"/>
          <p14:tracePt t="84084" x="7783513" y="2017713"/>
          <p14:tracePt t="84089" x="7802563" y="2017713"/>
          <p14:tracePt t="84096" x="7805738" y="2017713"/>
          <p14:tracePt t="84104" x="7815263" y="2017713"/>
          <p14:tracePt t="84110" x="7834313" y="2017713"/>
          <p14:tracePt t="84117" x="7839075" y="2017713"/>
          <p14:tracePt t="84181" x="7810500" y="2017713"/>
          <p14:tracePt t="84188" x="7778750" y="2012950"/>
          <p14:tracePt t="84195" x="7710488" y="2000250"/>
          <p14:tracePt t="84203" x="7596188" y="1973263"/>
          <p14:tracePt t="84209" x="7450138" y="1958975"/>
          <p14:tracePt t="84216" x="7267575" y="1939925"/>
          <p14:tracePt t="84223" x="7104063" y="1927225"/>
          <p14:tracePt t="84230" x="6875463" y="1908175"/>
          <p14:tracePt t="84237" x="6692900" y="1895475"/>
          <p14:tracePt t="84244" x="6527800" y="1881188"/>
          <p14:tracePt t="84252" x="6345238" y="1862138"/>
          <p14:tracePt t="84259" x="6162675" y="1835150"/>
          <p14:tracePt t="84266" x="5999163" y="1835150"/>
          <p14:tracePt t="84273" x="5834063" y="1835150"/>
          <p14:tracePt t="84280" x="5673725" y="1835150"/>
          <p14:tracePt t="84287" x="5505450" y="1817688"/>
          <p14:tracePt t="84294" x="5345113" y="1817688"/>
          <p14:tracePt t="84301" x="5181600" y="1803400"/>
          <p14:tracePt t="84308" x="5035550" y="1803400"/>
          <p14:tracePt t="84315" x="4852988" y="1789113"/>
          <p14:tracePt t="84322" x="4687888" y="1776413"/>
          <p14:tracePt t="84330" x="4556125" y="1757363"/>
          <p14:tracePt t="84337" x="4446588" y="1744663"/>
          <p14:tracePt t="84344" x="4332288" y="1730375"/>
          <p14:tracePt t="84351" x="4222750" y="1716088"/>
          <p14:tracePt t="84358" x="4090988" y="1703388"/>
          <p14:tracePt t="84366" x="3962400" y="1676400"/>
          <p14:tracePt t="84372" x="3848100" y="1662113"/>
          <p14:tracePt t="84379" x="3770313" y="1647825"/>
          <p14:tracePt t="84386" x="3679825" y="1635125"/>
          <p14:tracePt t="84394" x="3587750" y="1635125"/>
          <p14:tracePt t="84400" x="3492500" y="1635125"/>
          <p14:tracePt t="84408" x="3400425" y="1635125"/>
          <p14:tracePt t="84415" x="3341688" y="1620838"/>
          <p14:tracePt t="84422" x="3263900" y="1611313"/>
          <p14:tracePt t="84429" x="3190875" y="1611313"/>
          <p14:tracePt t="84436" x="3136900" y="1611313"/>
          <p14:tracePt t="84443" x="3076575" y="1598613"/>
          <p14:tracePt t="84450" x="3017838" y="1584325"/>
          <p14:tracePt t="84458" x="2957513" y="1584325"/>
          <p14:tracePt t="84464" x="2917825" y="1574800"/>
          <p14:tracePt t="84471" x="2876550" y="1574800"/>
          <p14:tracePt t="84478" x="2835275" y="1574800"/>
          <p14:tracePt t="84486" x="2808288" y="1574800"/>
          <p14:tracePt t="84492" x="2774950" y="1574800"/>
          <p14:tracePt t="84500" x="2747963" y="1574800"/>
          <p14:tracePt t="84507" x="2730500" y="1574800"/>
          <p14:tracePt t="84514" x="2711450" y="1574800"/>
          <p14:tracePt t="84521" x="2693988" y="1574800"/>
          <p14:tracePt t="84528" x="2679700" y="1574800"/>
          <p14:tracePt t="84536" x="2647950" y="1574800"/>
          <p14:tracePt t="84542" x="2628900" y="1574800"/>
          <p14:tracePt t="84549" x="2616200" y="1574800"/>
          <p14:tracePt t="84556" x="2606675" y="1574800"/>
          <p14:tracePt t="84564" x="2589213" y="1574800"/>
          <p14:tracePt t="84570" x="2570163" y="1574800"/>
          <p14:tracePt t="84578" x="2555875" y="1574800"/>
          <p14:tracePt t="84585" x="2547938" y="1574800"/>
          <p14:tracePt t="84592" x="2538413" y="1574800"/>
          <p14:tracePt t="84600" x="2528888" y="1574800"/>
          <p14:tracePt t="84606" x="2524125" y="1574800"/>
          <p14:tracePt t="84614" x="2516188" y="1574800"/>
          <p14:tracePt t="84620" x="2506663" y="1574800"/>
          <p14:tracePt t="84627" x="2492375" y="1574800"/>
          <p14:tracePt t="84634" x="2482850" y="1574800"/>
          <p14:tracePt t="84641" x="2474913" y="1574800"/>
          <p14:tracePt t="84706" x="2478088" y="1574800"/>
          <p14:tracePt t="84712" x="2487613" y="1574800"/>
          <p14:tracePt t="84720" x="2511425" y="1574800"/>
          <p14:tracePt t="84727" x="2543175" y="1574800"/>
          <p14:tracePt t="84734" x="2560638" y="1574800"/>
          <p14:tracePt t="84741" x="2601913" y="1574800"/>
          <p14:tracePt t="84748" x="2620963" y="1579563"/>
          <p14:tracePt t="84755" x="2647950" y="1579563"/>
          <p14:tracePt t="84762" x="2665413" y="1589088"/>
          <p14:tracePt t="84770" x="2698750" y="1589088"/>
          <p14:tracePt t="84776" x="2711450" y="1589088"/>
          <p14:tracePt t="84784" x="2743200" y="1589088"/>
          <p14:tracePt t="84790" x="2762250" y="1598613"/>
          <p14:tracePt t="84797" x="2789238" y="1598613"/>
          <p14:tracePt t="84804" x="2808288" y="1598613"/>
          <p14:tracePt t="84812" x="2840038" y="1598613"/>
          <p14:tracePt t="84819" x="2852738" y="1598613"/>
          <p14:tracePt t="84826" x="2898775" y="1606550"/>
          <p14:tracePt t="84833" x="2925763" y="1606550"/>
          <p14:tracePt t="84840" x="2954338" y="1606550"/>
          <p14:tracePt t="84847" x="2998788" y="1620838"/>
          <p14:tracePt t="84854" x="3040063" y="1620838"/>
          <p14:tracePt t="84861" x="3081338" y="1620838"/>
          <p14:tracePt t="84868" x="3136900" y="1620838"/>
          <p14:tracePt t="84875" x="3190875" y="1620838"/>
          <p14:tracePt t="84883" x="3263900" y="1620838"/>
          <p14:tracePt t="84889" x="3341688" y="1611313"/>
          <p14:tracePt t="84896" x="3419475" y="1598613"/>
          <p14:tracePt t="84904" x="3514725" y="1584325"/>
          <p14:tracePt t="84911" x="3587750" y="1570038"/>
          <p14:tracePt t="84918" x="3702050" y="1557338"/>
          <p14:tracePt t="84925" x="3798888" y="1530350"/>
          <p14:tracePt t="84933" x="3908425" y="1516063"/>
          <p14:tracePt t="84939" x="4003675" y="1489075"/>
          <p14:tracePt t="84946" x="4135438" y="1460500"/>
          <p14:tracePt t="84953" x="4286250" y="1428750"/>
          <p14:tracePt t="84960" x="4432300" y="1382713"/>
          <p14:tracePt t="84968" x="4583113" y="1355725"/>
          <p14:tracePt t="84975" x="4729163" y="1343025"/>
          <p14:tracePt t="84983" x="4899025" y="1309688"/>
          <p14:tracePt t="84989" x="5103813" y="1277938"/>
          <p14:tracePt t="84996" x="5249863" y="1265238"/>
          <p14:tracePt t="85003" x="5395913" y="1233488"/>
          <p14:tracePt t="85010" x="5546725" y="1204913"/>
          <p14:tracePt t="85017" x="5710238" y="1192213"/>
          <p14:tracePt t="85024" x="5857875" y="1173163"/>
          <p14:tracePt t="85031" x="5989638" y="1160463"/>
          <p14:tracePt t="85038" x="6099175" y="1146175"/>
          <p14:tracePt t="85045" x="6226175" y="1131888"/>
          <p14:tracePt t="85053" x="6376988" y="1119188"/>
          <p14:tracePt t="85059" x="6505575" y="1119188"/>
          <p14:tracePt t="85067" x="6615113" y="1119188"/>
          <p14:tracePt t="85073" x="6724650" y="1119188"/>
          <p14:tracePt t="85080" x="6834188" y="1119188"/>
          <p14:tracePt t="85088" x="6924675" y="1119188"/>
          <p14:tracePt t="85095" x="7034213" y="1119188"/>
          <p14:tracePt t="85102" x="7143750" y="1119188"/>
          <p14:tracePt t="85109" x="7235825" y="1119188"/>
          <p14:tracePt t="85117" x="7294563" y="1119188"/>
          <p14:tracePt t="85123" x="7367588" y="1119188"/>
          <p14:tracePt t="85134" x="7408863" y="1119188"/>
          <p14:tracePt t="85138" x="7464425" y="1119188"/>
          <p14:tracePt t="85145" x="7505700" y="1119188"/>
          <p14:tracePt t="85152" x="7559675" y="1119188"/>
          <p14:tracePt t="85158" x="7600950" y="1119188"/>
          <p14:tracePt t="85166" x="7627938" y="1119188"/>
          <p14:tracePt t="85173" x="7669213" y="1119188"/>
          <p14:tracePt t="85180" x="7700963" y="1095375"/>
          <p14:tracePt t="85187" x="7729538" y="1087438"/>
          <p14:tracePt t="85194" x="7769225" y="1087438"/>
          <p14:tracePt t="85201" x="7788275" y="1087438"/>
          <p14:tracePt t="85208" x="7805738" y="1087438"/>
          <p14:tracePt t="85216" x="7839075" y="1077913"/>
          <p14:tracePt t="85222" x="7866063" y="1077913"/>
          <p14:tracePt t="85229" x="7883525" y="1077913"/>
          <p14:tracePt t="85237" x="7912100" y="1077913"/>
          <p14:tracePt t="85243" x="7929563" y="1077913"/>
          <p14:tracePt t="85251" x="7961313" y="1077913"/>
          <p14:tracePt t="85257" x="7988300" y="1077913"/>
          <p14:tracePt t="85264" x="8007350" y="1077913"/>
          <p14:tracePt t="85271" x="8024813" y="1077913"/>
          <p14:tracePt t="85278" x="8053388" y="1077913"/>
          <p14:tracePt t="85286" x="8070850" y="1077913"/>
          <p14:tracePt t="85293" x="8080375" y="1077913"/>
          <p14:tracePt t="85300" x="8085138" y="1077913"/>
          <p14:tracePt t="85307" x="8094663" y="1077913"/>
          <p14:tracePt t="85314" x="8102600" y="1077913"/>
          <p14:tracePt t="85321" x="8107363" y="1077913"/>
          <p14:tracePt t="85328" x="8116888" y="1077913"/>
          <p14:tracePt t="85336" x="8134350" y="1077913"/>
          <p14:tracePt t="85442" x="8134350" y="1082675"/>
          <p14:tracePt t="85485" x="8134350" y="1087438"/>
          <p14:tracePt t="85492" x="8121650" y="1104900"/>
          <p14:tracePt t="85499" x="8112125" y="1104900"/>
          <p14:tracePt t="85506" x="8107363" y="1114425"/>
          <p14:tracePt t="85513" x="8097838" y="1123950"/>
          <p14:tracePt t="85521" x="8089900" y="1127125"/>
          <p14:tracePt t="85527" x="8080375" y="1127125"/>
          <p14:tracePt t="85534" x="8075613" y="1136650"/>
          <p14:tracePt t="85541" x="8066088" y="1146175"/>
          <p14:tracePt t="85549" x="8039100" y="1146175"/>
          <p14:tracePt t="85556" x="8021638" y="1155700"/>
          <p14:tracePt t="85563" x="8002588" y="1163638"/>
          <p14:tracePt t="85571" x="7985125" y="1163638"/>
          <p14:tracePt t="85577" x="7966075" y="1173163"/>
          <p14:tracePt t="85584" x="7934325" y="1192213"/>
          <p14:tracePt t="85591" x="7915275" y="1204913"/>
          <p14:tracePt t="85599" x="7897813" y="1204913"/>
          <p14:tracePt t="85606" x="7878763" y="1214438"/>
          <p14:tracePt t="85612" x="7861300" y="1223963"/>
          <p14:tracePt t="85619" x="7842250" y="1223963"/>
          <p14:tracePt t="85626" x="7829550" y="1223963"/>
          <p14:tracePt t="85634" x="7820025" y="1228725"/>
          <p14:tracePt t="85640" x="7810500" y="1228725"/>
          <p14:tracePt t="85647" x="7802563" y="1228725"/>
          <p14:tracePt t="85655" x="7788275" y="1236663"/>
          <p14:tracePt t="85662" x="7778750" y="1236663"/>
          <p14:tracePt t="85669" x="7761288" y="1246188"/>
          <p14:tracePt t="85676" x="7756525" y="1246188"/>
          <p14:tracePt t="85683" x="7747000" y="1255713"/>
          <p14:tracePt t="85690" x="7737475" y="1255713"/>
          <p14:tracePt t="85697" x="7729538" y="1255713"/>
          <p14:tracePt t="85704" x="7724775" y="1255713"/>
          <p14:tracePt t="85711" x="7715250" y="1260475"/>
          <p14:tracePt t="85718" x="7705725" y="1260475"/>
          <p14:tracePt t="85725" x="7700963" y="1260475"/>
          <p14:tracePt t="85733" x="7683500" y="1277938"/>
          <p14:tracePt t="85740" x="7673975" y="1277938"/>
          <p14:tracePt t="85754" x="7673975" y="1287463"/>
          <p14:tracePt t="85768" x="7673975" y="1296988"/>
          <p14:tracePt t="85796" x="7678738" y="1296988"/>
          <p14:tracePt t="85804" x="7693025" y="1296988"/>
          <p14:tracePt t="85811" x="7700963" y="1301750"/>
          <p14:tracePt t="85818" x="7710488" y="1301750"/>
          <p14:tracePt t="85825" x="7715250" y="1301750"/>
          <p14:tracePt t="85833" x="7732713" y="1301750"/>
          <p14:tracePt t="85839" x="7751763" y="1301750"/>
          <p14:tracePt t="85846" x="7778750" y="1301750"/>
          <p14:tracePt t="85853" x="7797800" y="1301750"/>
          <p14:tracePt t="85860" x="7815263" y="1301750"/>
          <p14:tracePt t="85867" x="7834313" y="1301750"/>
          <p14:tracePt t="85882" x="7907338" y="1323975"/>
          <p14:tracePt t="85888" x="7920038" y="1323975"/>
          <p14:tracePt t="85896" x="7951788" y="1333500"/>
          <p14:tracePt t="85903" x="7993063" y="1343025"/>
          <p14:tracePt t="85910" x="8024813" y="1343025"/>
          <p14:tracePt t="85917" x="8043863" y="1350963"/>
          <p14:tracePt t="85923" x="8061325" y="1350963"/>
          <p14:tracePt t="85930" x="8089900" y="1350963"/>
          <p14:tracePt t="85937" x="8107363" y="1350963"/>
          <p14:tracePt t="85944" x="8126413" y="1350963"/>
          <p14:tracePt t="85952" x="8131175" y="1350963"/>
          <p14:tracePt t="85959" x="8139113" y="1350963"/>
          <p14:tracePt t="85966" x="8148638" y="1350963"/>
          <p14:tracePt t="85973" x="8162925" y="1350963"/>
          <p14:tracePt t="85980" x="8170863" y="1350963"/>
          <p14:tracePt t="85987" x="8180388" y="1350963"/>
          <p14:tracePt t="85994" x="8189913" y="1350963"/>
          <p14:tracePt t="86001" x="8194675" y="1350963"/>
          <p14:tracePt t="86009" x="8204200" y="1350963"/>
          <p14:tracePt t="86016" x="8212138" y="1350963"/>
          <p14:tracePt t="86129" x="8216900" y="1350963"/>
          <p14:tracePt t="86547" x="8194675" y="1370013"/>
          <p14:tracePt t="86555" x="8167688" y="1392238"/>
          <p14:tracePt t="86562" x="8121650" y="1416050"/>
          <p14:tracePt t="86569" x="8089900" y="1433513"/>
          <p14:tracePt t="86576" x="8061325" y="1455738"/>
          <p14:tracePt t="86583" x="8021638" y="1465263"/>
          <p14:tracePt t="86592" x="7988300" y="1474788"/>
          <p14:tracePt t="86597" x="7970838" y="1484313"/>
          <p14:tracePt t="86604" x="7951788" y="1493838"/>
          <p14:tracePt t="86611" x="7920038" y="1501775"/>
          <p14:tracePt t="86618" x="7902575" y="1516063"/>
          <p14:tracePt t="86626" x="7883525" y="1525588"/>
          <p14:tracePt t="86632" x="7866063" y="1525588"/>
          <p14:tracePt t="86639" x="7856538" y="1525588"/>
          <p14:tracePt t="86646" x="7851775" y="1525588"/>
          <p14:tracePt t="86654" x="7834313" y="1525588"/>
          <p14:tracePt t="86661" x="7824788" y="1525588"/>
          <p14:tracePt t="86668" x="7820025" y="1525588"/>
          <p14:tracePt t="86675" x="7810500" y="1525588"/>
          <p14:tracePt t="86682" x="7802563" y="1525588"/>
          <p14:tracePt t="86689" x="7797800" y="1525588"/>
          <p14:tracePt t="86696" x="7788275" y="1525588"/>
          <p14:tracePt t="86703" x="7778750" y="1525588"/>
          <p14:tracePt t="86710" x="7769225" y="1525588"/>
          <p14:tracePt t="86717" x="7756525" y="1525588"/>
          <p14:tracePt t="86724" x="7747000" y="1525588"/>
          <p14:tracePt t="86731" x="7737475" y="1525588"/>
          <p14:tracePt t="86739" x="7732713" y="1525588"/>
          <p14:tracePt t="86745" x="7724775" y="1525588"/>
          <p14:tracePt t="86816" x="7729538" y="1525588"/>
          <p14:tracePt t="86823" x="7732713" y="1525588"/>
          <p14:tracePt t="86830" x="7742238" y="1525588"/>
          <p14:tracePt t="86838" x="7769225" y="1525588"/>
          <p14:tracePt t="86845" x="7797800" y="1525588"/>
          <p14:tracePt t="86852" x="7829550" y="1516063"/>
          <p14:tracePt t="86859" x="7870825" y="1516063"/>
          <p14:tracePt t="86866" x="7897813" y="1506538"/>
          <p14:tracePt t="86874" x="7920038" y="1497013"/>
          <p14:tracePt t="86893" x="7980363" y="1489075"/>
          <p14:tracePt t="86894" x="7993063" y="1489075"/>
          <p14:tracePt t="86901" x="8012113" y="1489075"/>
          <p14:tracePt t="86908" x="8029575" y="1489075"/>
          <p14:tracePt t="86915" x="8058150" y="1489075"/>
          <p14:tracePt t="86922" x="8075613" y="1489075"/>
          <p14:tracePt t="86929" x="8094663" y="1489075"/>
          <p14:tracePt t="86937" x="8112125" y="1489075"/>
          <p14:tracePt t="86944" x="8121650" y="1489075"/>
          <p14:tracePt t="86951" x="8126413" y="1489075"/>
          <p14:tracePt t="86958" x="8143875" y="1489075"/>
          <p14:tracePt t="86965" x="8153400" y="1489075"/>
          <p14:tracePt t="86972" x="8158163" y="1489075"/>
          <p14:tracePt t="86979" x="8167688" y="1489075"/>
          <p14:tracePt t="86986" x="8175625" y="1489075"/>
          <p14:tracePt t="87539" x="8185150" y="1489075"/>
          <p14:tracePt t="87567" x="8189913" y="1489075"/>
          <p14:tracePt t="87588" x="8199438" y="1489075"/>
          <p14:tracePt t="87610" x="8207375" y="1489075"/>
          <p14:tracePt t="87638" x="8212138" y="1489075"/>
          <p14:tracePt t="87667" x="8221663" y="1489075"/>
          <p14:tracePt t="87688" x="8231188" y="1489075"/>
          <p14:tracePt t="87702" x="8240713" y="1489075"/>
          <p14:tracePt t="87717" x="8253413" y="1489075"/>
          <p14:tracePt t="87730" x="8262938" y="1489075"/>
          <p14:tracePt t="87752" x="8272463" y="1489075"/>
          <p14:tracePt t="87774" x="8277225" y="1489075"/>
          <p14:tracePt t="87780" x="8277225" y="1479550"/>
          <p14:tracePt t="87787" x="8285163" y="1479550"/>
          <p14:tracePt t="87794" x="8294688" y="1479550"/>
          <p14:tracePt t="87801" x="8299450" y="1479550"/>
          <p14:tracePt t="87808" x="8308975" y="1479550"/>
          <p14:tracePt t="87816" x="8318500" y="1470025"/>
          <p14:tracePt t="87822" x="8331200" y="1470025"/>
          <p14:tracePt t="87830" x="8340725" y="1465263"/>
          <p14:tracePt t="87836" x="8350250" y="1465263"/>
          <p14:tracePt t="87844" x="8358188" y="1465263"/>
          <p14:tracePt t="87851" x="8362950" y="1465263"/>
          <p14:tracePt t="87858" x="8372475" y="1465263"/>
          <p14:tracePt t="87865" x="8382000" y="1465263"/>
          <p14:tracePt t="87880" x="8386763" y="1465263"/>
          <p14:tracePt t="87900" x="8394700" y="1465263"/>
          <p14:tracePt t="87907" x="8413750" y="1465263"/>
          <p14:tracePt t="87921" x="8418513" y="1465263"/>
          <p14:tracePt t="87936" x="8428038" y="1465263"/>
          <p14:tracePt t="87943" x="8435975" y="1465263"/>
          <p14:tracePt t="87950" x="8445500" y="1465263"/>
          <p14:tracePt t="87957" x="8450263" y="1465263"/>
          <p14:tracePt t="87964" x="8459788" y="1465263"/>
          <p14:tracePt t="87980" x="8467725" y="1465263"/>
          <p14:tracePt t="87986" x="8472488" y="1465263"/>
          <p14:tracePt t="87992" x="8491538" y="1465263"/>
          <p14:tracePt t="88006" x="8501063" y="1465263"/>
          <p14:tracePt t="88021" x="8504238" y="1465263"/>
          <p14:tracePt t="88035" x="8513763" y="1465263"/>
          <p14:tracePt t="88049" x="8523288" y="1465263"/>
          <p14:tracePt t="88056" x="8532813" y="1465263"/>
          <p14:tracePt t="88077" x="8537575" y="1465263"/>
          <p14:tracePt t="88099" x="8545513" y="1465263"/>
          <p14:tracePt t="88127" x="8545513" y="1447800"/>
          <p14:tracePt t="88680" x="8450263" y="1455738"/>
          <p14:tracePt t="88687" x="8299450" y="1484313"/>
          <p14:tracePt t="88694" x="8089900" y="1533525"/>
          <p14:tracePt t="88701" x="7897813" y="1598613"/>
          <p14:tracePt t="88708" x="7729538" y="1643063"/>
          <p14:tracePt t="88715" x="7518400" y="1693863"/>
          <p14:tracePt t="88723" x="7180263" y="1798638"/>
          <p14:tracePt t="88729" x="6916738" y="1871663"/>
          <p14:tracePt t="88736" x="6619875" y="1954213"/>
          <p14:tracePt t="88743" x="6276975" y="2082800"/>
          <p14:tracePt t="88750" x="5926138" y="2236788"/>
          <p14:tracePt t="88758" x="5656263" y="2333625"/>
          <p14:tracePt t="88764" x="5268913" y="2492375"/>
          <p14:tracePt t="88771" x="4994275" y="2611438"/>
          <p14:tracePt t="88778" x="4670425" y="2781300"/>
          <p14:tracePt t="88785" x="4378325" y="2949575"/>
          <p14:tracePt t="88793" x="4094163" y="3090863"/>
          <p14:tracePt t="88800" x="3916363" y="3187700"/>
          <p14:tracePt t="88806" x="3762375" y="3278188"/>
          <p14:tracePt t="88814" x="3648075" y="3351213"/>
          <p14:tracePt t="88821" x="3509963" y="3429000"/>
          <p14:tracePt t="88828" x="3378200" y="3487738"/>
          <p14:tracePt t="88835" x="3278188" y="3557588"/>
          <p14:tracePt t="88842" x="3195638" y="3616325"/>
          <p14:tracePt t="88849" x="3113088" y="3652838"/>
          <p14:tracePt t="88857" x="3063875" y="3703638"/>
          <p14:tracePt t="88863" x="2998788" y="3743325"/>
          <p14:tracePt t="88870" x="2954338" y="3776663"/>
          <p14:tracePt t="88879" x="2884488" y="3830638"/>
          <p14:tracePt t="88886" x="2840038" y="3867150"/>
          <p14:tracePt t="88893" x="2774950" y="3889375"/>
          <p14:tracePt t="88900" x="2735263" y="3913188"/>
          <p14:tracePt t="88908" x="2670175" y="3954463"/>
          <p14:tracePt t="88913" x="2638425" y="3971925"/>
          <p14:tracePt t="88920" x="2606675" y="3995738"/>
          <p14:tracePt t="88927" x="2560638" y="4013200"/>
          <p14:tracePt t="88934" x="2533650" y="4044950"/>
          <p14:tracePt t="88941" x="2501900" y="4054475"/>
          <p14:tracePt t="88949" x="2482850" y="4068763"/>
          <p14:tracePt t="88956" x="2451100" y="4076700"/>
          <p14:tracePt t="88962" x="2433638" y="4086225"/>
          <p14:tracePt t="88970" x="2414588" y="4095750"/>
          <p14:tracePt t="88977" x="2397125" y="4105275"/>
          <p14:tracePt t="88984" x="2365375" y="4113213"/>
          <p14:tracePt t="88991" x="2346325" y="4122738"/>
          <p14:tracePt t="88997" x="2336800" y="4141788"/>
          <p14:tracePt t="89006" x="2332038" y="4149725"/>
          <p14:tracePt t="89012" x="2324100" y="4159250"/>
          <p14:tracePt t="89019" x="2314575" y="4164013"/>
          <p14:tracePt t="89026" x="2305050" y="4173538"/>
          <p14:tracePt t="89033" x="2300288" y="4173538"/>
          <p14:tracePt t="89041" x="2282825" y="4173538"/>
          <p14:tracePt t="89047" x="2273300" y="4173538"/>
          <p14:tracePt t="89055" x="2268538" y="4173538"/>
          <p14:tracePt t="89062" x="2259013" y="4173538"/>
          <p14:tracePt t="89069" x="2251075" y="4173538"/>
          <p14:tracePt t="89111" x="2263775" y="4173538"/>
          <p14:tracePt t="89118" x="2305050" y="4173538"/>
          <p14:tracePt t="89126" x="2346325" y="4173538"/>
          <p14:tracePt t="89133" x="2414588" y="4173538"/>
          <p14:tracePt t="89140" x="2506663" y="4173538"/>
          <p14:tracePt t="89146" x="2616200" y="4173538"/>
          <p14:tracePt t="89154" x="2711450" y="4186238"/>
          <p14:tracePt t="89161" x="2820988" y="4200525"/>
          <p14:tracePt t="89168" x="2898775" y="4200525"/>
          <p14:tracePt t="89175" x="2990850" y="4214813"/>
          <p14:tracePt t="89182" x="3086100" y="4227513"/>
          <p14:tracePt t="89189" x="3140075" y="4227513"/>
          <p14:tracePt t="89196" x="3222625" y="4256088"/>
          <p14:tracePt t="89203" x="3282950" y="4264025"/>
          <p14:tracePt t="89210" x="3341688" y="4278313"/>
          <p14:tracePt t="89217" x="3368675" y="4287838"/>
          <p14:tracePt t="89225" x="3400425" y="4295775"/>
          <p14:tracePt t="89232" x="3441700" y="4310063"/>
          <p14:tracePt t="89240" x="3473450" y="4319588"/>
          <p14:tracePt t="89246" x="3502025" y="4329113"/>
          <p14:tracePt t="89253" x="3543300" y="4337050"/>
          <p14:tracePt t="89260" x="3565525" y="4360863"/>
          <p14:tracePt t="89267" x="3582988" y="4368800"/>
          <p14:tracePt t="89274" x="3602038" y="4368800"/>
          <p14:tracePt t="89281" x="3606800" y="4368800"/>
          <p14:tracePt t="89290" x="3616325" y="4373563"/>
          <p14:tracePt t="89295" x="3633788" y="4373563"/>
          <p14:tracePt t="89302" x="3638550" y="4373563"/>
          <p14:tracePt t="89310" x="3648075" y="4373563"/>
          <p14:tracePt t="89317" x="3656013" y="4373563"/>
          <p14:tracePt t="89323" x="3665538" y="4373563"/>
          <p14:tracePt t="89331" x="3670300" y="4373563"/>
          <p14:tracePt t="89338" x="3679825" y="4383088"/>
          <p14:tracePt t="89345" x="3689350" y="4383088"/>
          <p14:tracePt t="89352" x="3692525" y="4383088"/>
          <p14:tracePt t="89367" x="3711575" y="4383088"/>
          <p14:tracePt t="89380" x="3729038" y="4383088"/>
          <p14:tracePt t="89387" x="3738563" y="4383088"/>
          <p14:tracePt t="89395" x="3743325" y="4383088"/>
          <p14:tracePt t="89402" x="3752850" y="4383088"/>
          <p14:tracePt t="89660" x="3879850" y="4341813"/>
          <p14:tracePt t="89664" x="4067175" y="4278313"/>
          <p14:tracePt t="89671" x="4273550" y="4195763"/>
          <p14:tracePt t="89679" x="4437063" y="4132263"/>
          <p14:tracePt t="89686" x="4614863" y="4037013"/>
          <p14:tracePt t="89693" x="4784725" y="3963988"/>
          <p14:tracePt t="89700" x="4957763" y="3867150"/>
          <p14:tracePt t="89707" x="5108575" y="3789363"/>
          <p14:tracePt t="89715" x="5264150" y="3698875"/>
          <p14:tracePt t="89721" x="5395913" y="3606800"/>
          <p14:tracePt t="89730" x="5551488" y="3516313"/>
          <p14:tracePt t="89735" x="5710238" y="3387725"/>
          <p14:tracePt t="89743" x="5843588" y="3282950"/>
          <p14:tracePt t="89750" x="5962650" y="3195638"/>
          <p14:tracePt t="89756" x="6084888" y="3090863"/>
          <p14:tracePt t="89764" x="6223000" y="2981325"/>
          <p14:tracePt t="89770" x="6340475" y="2876550"/>
          <p14:tracePt t="89780" x="6478588" y="2752725"/>
          <p14:tracePt t="89785" x="6600825" y="2635250"/>
          <p14:tracePt t="89791" x="6702425" y="2528888"/>
          <p14:tracePt t="89799" x="6783388" y="2460625"/>
          <p14:tracePt t="89805" x="6888163" y="2374900"/>
          <p14:tracePt t="89813" x="6970713" y="2305050"/>
          <p14:tracePt t="89819" x="7038975" y="2219325"/>
          <p14:tracePt t="89828" x="7107238" y="2168525"/>
          <p14:tracePt t="89834" x="7158038" y="2119313"/>
          <p14:tracePt t="89841" x="7194550" y="2054225"/>
          <p14:tracePt t="89848" x="7245350" y="2017713"/>
          <p14:tracePt t="89855" x="7267575" y="1973263"/>
          <p14:tracePt t="89863" x="7286625" y="1954213"/>
          <p14:tracePt t="89869" x="7294563" y="1935163"/>
          <p14:tracePt t="89879" x="7304088" y="1927225"/>
          <p14:tracePt t="89883" x="7318375" y="1908175"/>
          <p14:tracePt t="89890" x="7326313" y="1903413"/>
          <p14:tracePt t="89898" x="7335838" y="1876425"/>
          <p14:tracePt t="89905" x="7345363" y="1858963"/>
          <p14:tracePt t="89912" x="7354888" y="1839913"/>
          <p14:tracePt t="89919" x="7362825" y="1808163"/>
          <p14:tracePt t="89926" x="7377113" y="1766888"/>
          <p14:tracePt t="89933" x="7386638" y="1735138"/>
          <p14:tracePt t="89940" x="7396163" y="1708150"/>
          <p14:tracePt t="89947" x="7418388" y="1662113"/>
          <p14:tracePt t="89954" x="7435850" y="1630363"/>
          <p14:tracePt t="89961" x="7450138" y="1603375"/>
          <p14:tracePt t="89968" x="7459663" y="1570038"/>
          <p14:tracePt t="89976" x="7469188" y="1552575"/>
          <p14:tracePt t="89983" x="7477125" y="1533525"/>
          <p14:tracePt t="89990" x="7486650" y="1516063"/>
          <p14:tracePt t="89997" x="7505700" y="1484313"/>
          <p14:tracePt t="90004" x="7537450" y="1465263"/>
          <p14:tracePt t="90011" x="7554913" y="1443038"/>
          <p14:tracePt t="90018" x="7586663" y="1423988"/>
          <p14:tracePt t="90025" x="7627938" y="1416050"/>
          <p14:tracePt t="90032" x="7659688" y="1401763"/>
          <p14:tracePt t="90039" x="7688263" y="1392238"/>
          <p14:tracePt t="90047" x="7747000" y="1370013"/>
          <p14:tracePt t="90053" x="7788275" y="1360488"/>
          <p14:tracePt t="90061" x="7866063" y="1346200"/>
          <p14:tracePt t="90067" x="7924800" y="1333500"/>
          <p14:tracePt t="90074" x="8016875" y="1333500"/>
          <p14:tracePt t="90082" x="8126413" y="1333500"/>
          <p14:tracePt t="90089" x="8221663" y="1333500"/>
          <p14:tracePt t="90096" x="8313738" y="1333500"/>
          <p14:tracePt t="90103" x="8391525" y="1343025"/>
          <p14:tracePt t="90111" x="8445500" y="1343025"/>
          <p14:tracePt t="90117" x="8504238" y="1355725"/>
          <p14:tracePt t="90124" x="8532813" y="1355725"/>
          <p14:tracePt t="90132" x="8550275" y="1355725"/>
          <p14:tracePt t="90138" x="8569325" y="1355725"/>
          <p14:tracePt t="90146" x="8577263" y="1355725"/>
          <p14:tracePt t="90152" x="8591550" y="1355725"/>
          <p14:tracePt t="90160" x="8601075" y="1355725"/>
          <p14:tracePt t="90167" x="8610600" y="1355725"/>
          <p14:tracePt t="90216" x="8618538" y="1355725"/>
          <p14:tracePt t="90223" x="8623300" y="1355725"/>
          <p14:tracePt t="90231" x="8632825" y="1355725"/>
          <p14:tracePt t="90237" x="8632825" y="1360488"/>
          <p14:tracePt t="90259" x="8642350" y="1360488"/>
          <p14:tracePt t="90557" x="8637588" y="1360488"/>
          <p14:tracePt t="90564" x="8628063" y="1360488"/>
          <p14:tracePt t="90571" x="8623300" y="1360488"/>
          <p14:tracePt t="90578" x="8613775" y="1360488"/>
          <p14:tracePt t="90585" x="8605838" y="1360488"/>
          <p14:tracePt t="90705" x="8610600" y="1360488"/>
          <p14:tracePt t="90968" x="8605838" y="1350963"/>
          <p14:tracePt t="90982" x="8605838" y="1343025"/>
          <p14:tracePt t="90989" x="8596313" y="1343025"/>
          <p14:tracePt t="90997" x="8596313" y="1338263"/>
          <p14:tracePt t="91004" x="8596313" y="1328738"/>
          <p14:tracePt t="91010" x="8596313" y="1319213"/>
          <p14:tracePt t="91017" x="8596313" y="1314450"/>
          <p14:tracePt t="91024" x="8596313" y="1306513"/>
          <p14:tracePt t="91032" x="8596313" y="1287463"/>
          <p14:tracePt t="91038" x="8591550" y="1282700"/>
          <p14:tracePt t="91052" x="8591550" y="1273175"/>
          <p14:tracePt t="91066" x="8591550" y="1265238"/>
          <p14:tracePt t="91087" x="8591550" y="1255713"/>
          <p14:tracePt t="91094" x="8591550" y="1250950"/>
          <p14:tracePt t="91123" x="8591550" y="1241425"/>
          <p14:tracePt t="91144" x="8591550" y="1233488"/>
          <p14:tracePt t="91165" x="8601075" y="1233488"/>
          <p14:tracePt t="91180" x="8610600" y="1228725"/>
          <p14:tracePt t="91194" x="8618538" y="1228725"/>
          <p14:tracePt t="91222" x="8623300" y="1228725"/>
          <p14:tracePt t="91479" x="8623300" y="1236663"/>
          <p14:tracePt t="91486" x="8642350" y="1246188"/>
          <p14:tracePt t="91493" x="8650288" y="1255713"/>
          <p14:tracePt t="91500" x="8659813" y="1265238"/>
          <p14:tracePt t="91507" x="8669338" y="1270000"/>
          <p14:tracePt t="91512" x="8674100" y="1277938"/>
          <p14:tracePt t="91520" x="8683625" y="1287463"/>
          <p14:tracePt t="91526" x="8691563" y="1292225"/>
          <p14:tracePt t="91533" x="8696325" y="1301750"/>
          <p14:tracePt t="91541" x="8696325" y="1328738"/>
          <p14:tracePt t="91547" x="8705850" y="1346200"/>
          <p14:tracePt t="91555" x="8705850" y="1355725"/>
          <p14:tracePt t="91562" x="8723313" y="1365250"/>
          <p14:tracePt t="91569" x="8723313" y="1379538"/>
          <p14:tracePt t="91576" x="8723313" y="1387475"/>
          <p14:tracePt t="91584" x="8723313" y="1397000"/>
          <p14:tracePt t="91590" x="8732838" y="1416050"/>
          <p14:tracePt t="91597" x="8732838" y="1419225"/>
          <p14:tracePt t="91605" x="8732838" y="1428750"/>
          <p14:tracePt t="91611" x="8732838" y="1438275"/>
          <p14:tracePt t="91619" x="8742363" y="1443038"/>
          <p14:tracePt t="91626" x="8742363" y="1452563"/>
          <p14:tracePt t="91633" x="8742363" y="1460500"/>
          <p14:tracePt t="91640" x="8742363" y="1470025"/>
          <p14:tracePt t="91647" x="8742363" y="1474788"/>
          <p14:tracePt t="91654" x="8742363" y="1484313"/>
          <p14:tracePt t="91661" x="8742363" y="1501775"/>
          <p14:tracePt t="91668" x="8747125" y="1506538"/>
          <p14:tracePt t="91675" x="8747125" y="1516063"/>
          <p14:tracePt t="91682" x="8756650" y="1525588"/>
          <p14:tracePt t="91689" x="8764588" y="1543050"/>
          <p14:tracePt t="91697" x="8764588" y="1557338"/>
          <p14:tracePt t="91704" x="8774113" y="1589088"/>
          <p14:tracePt t="91711" x="8783638" y="1606550"/>
          <p14:tracePt t="91718" x="8793163" y="1625600"/>
          <p14:tracePt t="91725" x="8815388" y="1643063"/>
          <p14:tracePt t="91732" x="8824913" y="1666875"/>
          <p14:tracePt t="91742" x="8832850" y="1708150"/>
          <p14:tracePt t="91747" x="8842375" y="1735138"/>
          <p14:tracePt t="91755" x="8856663" y="1793875"/>
          <p14:tracePt t="91761" x="8866188" y="1835150"/>
          <p14:tracePt t="91770" x="8874125" y="1876425"/>
          <p14:tracePt t="91775" x="8888413" y="1935163"/>
          <p14:tracePt t="91782" x="8897938" y="1976438"/>
          <p14:tracePt t="91789" x="8924925" y="2041525"/>
          <p14:tracePt t="91796" x="8934450" y="2082800"/>
          <p14:tracePt t="91804" x="8942388" y="2127250"/>
          <p14:tracePt t="91810" x="8956675" y="2168525"/>
          <p14:tracePt t="91818" x="8956675" y="2195513"/>
          <p14:tracePt t="91824" x="8966200" y="2255838"/>
          <p14:tracePt t="91831" x="8966200" y="2297113"/>
          <p14:tracePt t="91839" x="8966200" y="2365375"/>
          <p14:tracePt t="91845" x="8966200" y="2419350"/>
          <p14:tracePt t="91852" x="8966200" y="2492375"/>
          <p14:tracePt t="91860" x="8966200" y="2533650"/>
          <p14:tracePt t="91866" x="8966200" y="2589213"/>
          <p14:tracePt t="91873" x="8966200" y="2630488"/>
          <p14:tracePt t="91884" x="8966200" y="2671763"/>
          <p14:tracePt t="91888" x="8966200" y="2725738"/>
          <p14:tracePt t="91895" x="8966200" y="2757488"/>
          <p14:tracePt t="91902" x="8966200" y="2813050"/>
          <p14:tracePt t="91909" x="8966200" y="2840038"/>
          <p14:tracePt t="91917" x="8966200" y="2867025"/>
          <p14:tracePt t="91923" x="8966200" y="2908300"/>
          <p14:tracePt t="91930" x="8966200" y="2940050"/>
          <p14:tracePt t="91938" x="8961438" y="2968625"/>
          <p14:tracePt t="91944" x="8947150" y="3013075"/>
          <p14:tracePt t="91952" x="8939213" y="3032125"/>
          <p14:tracePt t="91959" x="8939213" y="3049588"/>
          <p14:tracePt t="91965" x="8929688" y="3068638"/>
          <p14:tracePt t="91973" x="8910638" y="3095625"/>
          <p14:tracePt t="91980" x="8902700" y="3114675"/>
          <p14:tracePt t="91987" x="8893175" y="3136900"/>
          <p14:tracePt t="91994" x="8883650" y="3154363"/>
          <p14:tracePt t="92001" x="8874125" y="3173413"/>
          <p14:tracePt t="92008" x="8866188" y="3200400"/>
          <p14:tracePt t="92015" x="8856663" y="3209925"/>
          <p14:tracePt t="92023" x="8847138" y="3227388"/>
          <p14:tracePt t="92030" x="8837613" y="3246438"/>
          <p14:tracePt t="92037" x="8820150" y="3263900"/>
          <p14:tracePt t="92044" x="8805863" y="3297238"/>
          <p14:tracePt t="92052" x="8796338" y="3314700"/>
          <p14:tracePt t="92058" x="8788400" y="3333750"/>
          <p14:tracePt t="92066" x="8778875" y="3351213"/>
          <p14:tracePt t="92075" x="8769350" y="3370263"/>
          <p14:tracePt t="92081" x="8759825" y="3402013"/>
          <p14:tracePt t="92088" x="8742363" y="3419475"/>
          <p14:tracePt t="92094" x="8710613" y="3438525"/>
          <p14:tracePt t="92103" x="8691563" y="3460750"/>
          <p14:tracePt t="92108" x="8669338" y="3479800"/>
          <p14:tracePt t="92115" x="8650288" y="3511550"/>
          <p14:tracePt t="92122" x="8605838" y="3533775"/>
          <p14:tracePt t="92129" x="8577263" y="3552825"/>
          <p14:tracePt t="92136" x="8545513" y="3575050"/>
          <p14:tracePt t="92143" x="8504238" y="3584575"/>
          <p14:tracePt t="92150" x="8472488" y="3602038"/>
          <p14:tracePt t="92157" x="8440738" y="3625850"/>
          <p14:tracePt t="92164" x="8399463" y="3633788"/>
          <p14:tracePt t="92172" x="8372475" y="3643313"/>
          <p14:tracePt t="92178" x="8326438" y="3657600"/>
          <p14:tracePt t="92186" x="8267700" y="3667125"/>
          <p14:tracePt t="92193" x="8221663" y="3689350"/>
          <p14:tracePt t="92200" x="8162925" y="3703638"/>
          <p14:tracePt t="92207" x="8102600" y="3711575"/>
          <p14:tracePt t="92214" x="8024813" y="3740150"/>
          <p14:tracePt t="92222" x="7985125" y="3748088"/>
          <p14:tracePt t="92228" x="7924800" y="3762375"/>
          <p14:tracePt t="92236" x="7878763" y="3784600"/>
          <p14:tracePt t="92242" x="7815263" y="3808413"/>
          <p14:tracePt t="92249" x="7773988" y="3821113"/>
          <p14:tracePt t="92256" x="7732713" y="3830638"/>
          <p14:tracePt t="92263" x="7673975" y="3844925"/>
          <p14:tracePt t="92271" x="7627938" y="3852863"/>
          <p14:tracePt t="92278" x="7569200" y="3876675"/>
          <p14:tracePt t="92284" x="7527925" y="3889375"/>
          <p14:tracePt t="92292" x="7469188" y="3898900"/>
          <p14:tracePt t="92298" x="7423150" y="3913188"/>
          <p14:tracePt t="92307" x="7377113" y="3935413"/>
          <p14:tracePt t="92313" x="7318375" y="3944938"/>
          <p14:tracePt t="92321" x="7277100" y="3959225"/>
          <p14:tracePt t="92327" x="7216775" y="3967163"/>
          <p14:tracePt t="92335" x="7158038" y="3981450"/>
          <p14:tracePt t="92341" x="7085013" y="3981450"/>
          <p14:tracePt t="92348" x="7026275" y="3981450"/>
          <p14:tracePt t="92356" x="6953250" y="3981450"/>
          <p14:tracePt t="92362" x="6880225" y="3981450"/>
          <p14:tracePt t="92369" x="6838950" y="3981450"/>
          <p14:tracePt t="92377" x="6797675" y="3981450"/>
          <p14:tracePt t="92384" x="6742113" y="3981450"/>
          <p14:tracePt t="92391" x="6715125" y="3981450"/>
          <p14:tracePt t="92398" x="6673850" y="3981450"/>
          <p14:tracePt t="92405" x="6642100" y="3981450"/>
          <p14:tracePt t="92412" x="6624638" y="3990975"/>
          <p14:tracePt t="92419" x="6605588" y="3990975"/>
          <p14:tracePt t="92426" x="6578600" y="3990975"/>
          <p14:tracePt t="92433" x="6559550" y="3990975"/>
          <p14:tracePt t="92440" x="6542088" y="3990975"/>
          <p14:tracePt t="92447" x="6523038" y="3990975"/>
          <p14:tracePt t="92455" x="6510338" y="3990975"/>
          <p14:tracePt t="92462" x="6478588" y="3990975"/>
          <p14:tracePt t="92469" x="6459538" y="3990975"/>
          <p14:tracePt t="92476" x="6454775" y="3990975"/>
          <p14:tracePt t="92483" x="6445250" y="3990975"/>
          <p14:tracePt t="92490" x="6437313" y="3990975"/>
          <p14:tracePt t="92497" x="6427788" y="3995738"/>
          <p14:tracePt t="92505" x="6423025" y="3995738"/>
          <p14:tracePt t="92511" x="6405563" y="3995738"/>
          <p14:tracePt t="92519" x="6396038" y="3995738"/>
          <p14:tracePt t="92525" x="6391275" y="3995738"/>
          <p14:tracePt t="92533" x="6381750" y="3995738"/>
          <p14:tracePt t="92547" x="6381750" y="4003675"/>
          <p14:tracePt t="92625" x="6381750" y="4013200"/>
          <p14:tracePt t="93080" x="6332538" y="4032250"/>
          <p14:tracePt t="93087" x="6254750" y="4059238"/>
          <p14:tracePt t="93093" x="6172200" y="4086225"/>
          <p14:tracePt t="93101" x="6062663" y="4113213"/>
          <p14:tracePt t="93107" x="5943600" y="4154488"/>
          <p14:tracePt t="93114" x="5865813" y="4183063"/>
          <p14:tracePt t="93121" x="5770563" y="4210050"/>
          <p14:tracePt t="93128" x="5673725" y="4222750"/>
          <p14:tracePt t="93137" x="5597525" y="4251325"/>
          <p14:tracePt t="93142" x="5483225" y="4292600"/>
          <p14:tracePt t="93150" x="5368925" y="4324350"/>
          <p14:tracePt t="93157" x="5254625" y="4351338"/>
          <p14:tracePt t="93164" x="5176838" y="4378325"/>
          <p14:tracePt t="93172" x="5062538" y="4392613"/>
          <p14:tracePt t="93177" x="4967288" y="4433888"/>
          <p14:tracePt t="93185" x="4889500" y="4446588"/>
          <p14:tracePt t="93192" x="4779963" y="4460875"/>
          <p14:tracePt t="93199" x="4665663" y="4475163"/>
          <p14:tracePt t="93206" x="4556125" y="4487863"/>
          <p14:tracePt t="93213" x="4478338" y="4502150"/>
          <p14:tracePt t="93220" x="4383088" y="4516438"/>
          <p14:tracePt t="93227" x="4286250" y="4529138"/>
          <p14:tracePt t="93235" x="4213225" y="4529138"/>
          <p14:tracePt t="93241" x="4122738" y="4529138"/>
          <p14:tracePt t="93248" x="4013200" y="4529138"/>
          <p14:tracePt t="93255" x="3921125" y="4529138"/>
          <p14:tracePt t="93262" x="3843338" y="4529138"/>
          <p14:tracePt t="93270" x="3752850" y="4529138"/>
          <p14:tracePt t="93277" x="3697288" y="4529138"/>
          <p14:tracePt t="93284" x="3619500" y="4519613"/>
          <p14:tracePt t="93291" x="3546475" y="4519613"/>
          <p14:tracePt t="93298" x="3506788" y="4506913"/>
          <p14:tracePt t="93305" x="3460750" y="4497388"/>
          <p14:tracePt t="93312" x="3419475" y="4487863"/>
          <p14:tracePt t="93321" x="3387725" y="4479925"/>
          <p14:tracePt t="93326" x="3360738" y="4465638"/>
          <p14:tracePt t="93333" x="3319463" y="4456113"/>
          <p14:tracePt t="93341" x="3300413" y="4446588"/>
          <p14:tracePt t="93347" x="3278188" y="4429125"/>
          <p14:tracePt t="93355" x="3259138" y="4410075"/>
          <p14:tracePt t="93362" x="3227388" y="4387850"/>
          <p14:tracePt t="93370" x="3209925" y="4356100"/>
          <p14:tracePt t="93376" x="3186113" y="4329113"/>
          <p14:tracePt t="93383" x="3168650" y="4295775"/>
          <p14:tracePt t="93390" x="3144838" y="4264025"/>
          <p14:tracePt t="93397" x="3113088" y="4219575"/>
          <p14:tracePt t="93405" x="3103563" y="4191000"/>
          <p14:tracePt t="93411" x="3095625" y="4159250"/>
          <p14:tracePt t="93418" x="3081338" y="4127500"/>
          <p14:tracePt t="93425" x="3081338" y="4100513"/>
          <p14:tracePt t="93433" x="3081338" y="4073525"/>
          <p14:tracePt t="93440" x="3081338" y="4032250"/>
          <p14:tracePt t="93447" x="3081338" y="4000500"/>
          <p14:tracePt t="93454" x="3081338" y="3981450"/>
          <p14:tracePt t="93462" x="3081338" y="3967163"/>
          <p14:tracePt t="93468" x="3071813" y="3935413"/>
          <p14:tracePt t="93475" x="3071813" y="3927475"/>
          <p14:tracePt t="93482" x="3071813" y="3922713"/>
          <p14:tracePt t="93489" x="3063875" y="3913188"/>
          <p14:tracePt t="93496" x="3063875" y="3903663"/>
          <p14:tracePt t="93504" x="3059113" y="3894138"/>
          <p14:tracePt t="93510" x="3049588" y="3889375"/>
          <p14:tracePt t="93517" x="3049588" y="3881438"/>
          <p14:tracePt t="93525" x="3030538" y="3871913"/>
          <p14:tracePt t="93531" x="3022600" y="3852863"/>
          <p14:tracePt t="93539" x="3022600" y="3844925"/>
          <p14:tracePt t="93546" x="3013075" y="3840163"/>
          <p14:tracePt t="93553" x="3008313" y="3830638"/>
          <p14:tracePt t="93560" x="3008313" y="3821113"/>
          <p14:tracePt t="93574" x="2998788" y="3821113"/>
          <p14:tracePt t="93582" x="2990850" y="3816350"/>
          <p14:tracePt t="93595" x="2986088" y="3816350"/>
          <p14:tracePt t="93604" x="2976563" y="3816350"/>
          <p14:tracePt t="93616" x="2967038" y="3816350"/>
          <p14:tracePt t="93630" x="2954338" y="3816350"/>
          <p14:tracePt t="93673" x="2954338" y="3825875"/>
          <p14:tracePt t="93680" x="2954338" y="3835400"/>
          <p14:tracePt t="93687" x="2962275" y="3844925"/>
          <p14:tracePt t="93694" x="2986088" y="3871913"/>
          <p14:tracePt t="93703" x="3017838" y="3903663"/>
          <p14:tracePt t="93708" x="3081338" y="3959225"/>
          <p14:tracePt t="93715" x="3168650" y="4027488"/>
          <p14:tracePt t="93723" x="3282950" y="4100513"/>
          <p14:tracePt t="93730" x="3382963" y="4173538"/>
          <p14:tracePt t="93737" x="3482975" y="4227513"/>
          <p14:tracePt t="93744" x="3597275" y="4273550"/>
          <p14:tracePt t="93751" x="3716338" y="4314825"/>
          <p14:tracePt t="93758" x="3811588" y="4341813"/>
          <p14:tracePt t="93765" x="3889375" y="4368800"/>
          <p14:tracePt t="93772" x="3967163" y="4383088"/>
          <p14:tracePt t="93779" x="4013200" y="4405313"/>
          <p14:tracePt t="93787" x="4067175" y="4405313"/>
          <p14:tracePt t="93793" x="4094163" y="4405313"/>
          <p14:tracePt t="93800" x="4113213" y="4405313"/>
          <p14:tracePt t="93807" x="4130675" y="4405313"/>
          <p14:tracePt t="93814" x="4164013" y="4387850"/>
          <p14:tracePt t="93822" x="4181475" y="4378325"/>
          <p14:tracePt t="93829" x="4200525" y="4360863"/>
          <p14:tracePt t="93836" x="4217988" y="4341813"/>
          <p14:tracePt t="93843" x="4249738" y="4310063"/>
          <p14:tracePt t="93850" x="4273550" y="4278313"/>
          <p14:tracePt t="93857" x="4291013" y="4246563"/>
          <p14:tracePt t="93864" x="4314825" y="4191000"/>
          <p14:tracePt t="93886" x="4368800" y="4073525"/>
          <p14:tracePt t="93893" x="4378325" y="4032250"/>
          <p14:tracePt t="93900" x="4378325" y="3971925"/>
          <p14:tracePt t="93908" x="4378325" y="3930650"/>
          <p14:tracePt t="93914" x="4378325" y="3903663"/>
          <p14:tracePt t="93921" x="4378325" y="3862388"/>
          <p14:tracePt t="93928" x="4378325" y="3844925"/>
          <p14:tracePt t="93936" x="4373563" y="3825875"/>
          <p14:tracePt t="93942" x="4364038" y="3808413"/>
          <p14:tracePt t="93949" x="4346575" y="3789363"/>
          <p14:tracePt t="93957" x="4337050" y="3757613"/>
          <p14:tracePt t="93964" x="4327525" y="3748088"/>
          <p14:tracePt t="93972" x="4310063" y="3740150"/>
          <p14:tracePt t="93978" x="4291013" y="3730625"/>
          <p14:tracePt t="93986" x="4249738" y="3721100"/>
          <p14:tracePt t="93992" x="4208463" y="3711575"/>
          <p14:tracePt t="93999" x="4130675" y="3698875"/>
          <p14:tracePt t="94006" x="4054475" y="3684588"/>
          <p14:tracePt t="94013" x="3962400" y="3684588"/>
          <p14:tracePt t="94022" x="3871913" y="3684588"/>
          <p14:tracePt t="94027" x="3779838" y="3684588"/>
          <p14:tracePt t="94035" x="3665538" y="3694113"/>
          <p14:tracePt t="94041" x="3556000" y="3706813"/>
          <p14:tracePt t="94048" x="3460750" y="3721100"/>
          <p14:tracePt t="94056" x="3400425" y="3735388"/>
          <p14:tracePt t="94063" x="3360738" y="3743325"/>
          <p14:tracePt t="94070" x="3295650" y="3767138"/>
          <p14:tracePt t="94076" x="3263900" y="3798888"/>
          <p14:tracePt t="94084" x="3246438" y="3821113"/>
          <p14:tracePt t="94091" x="3213100" y="3830638"/>
          <p14:tracePt t="94098" x="3209925" y="3840163"/>
          <p14:tracePt t="94105" x="3200400" y="3852863"/>
          <p14:tracePt t="94112" x="3190875" y="3871913"/>
          <p14:tracePt t="94119" x="3181350" y="3903663"/>
          <p14:tracePt t="94126" x="3181350" y="3922713"/>
          <p14:tracePt t="94134" x="3181350" y="3949700"/>
          <p14:tracePt t="94140" x="3186113" y="4022725"/>
          <p14:tracePt t="94148" x="3213100" y="4081463"/>
          <p14:tracePt t="94155" x="3236913" y="4146550"/>
          <p14:tracePt t="94162" x="3286125" y="4195763"/>
          <p14:tracePt t="94169" x="3336925" y="4246563"/>
          <p14:tracePt t="94176" x="3419475" y="4314825"/>
          <p14:tracePt t="94183" x="3482975" y="4351338"/>
          <p14:tracePt t="94190" x="3546475" y="4392613"/>
          <p14:tracePt t="94197" x="3611563" y="4414838"/>
          <p14:tracePt t="94204" x="3684588" y="4429125"/>
          <p14:tracePt t="94211" x="3762375" y="4443413"/>
          <p14:tracePt t="94220" x="3838575" y="4443413"/>
          <p14:tracePt t="94225" x="3911600" y="4443413"/>
          <p14:tracePt t="94232" x="3952875" y="4443413"/>
          <p14:tracePt t="94240" x="3981450" y="4438650"/>
          <p14:tracePt t="94247" x="4025900" y="4424363"/>
          <p14:tracePt t="94254" x="4054475" y="4405313"/>
          <p14:tracePt t="94261" x="4076700" y="4387850"/>
          <p14:tracePt t="94269" x="4094163" y="4365625"/>
          <p14:tracePt t="94275" x="4127500" y="4332288"/>
          <p14:tracePt t="94282" x="4149725" y="4287838"/>
          <p14:tracePt t="94289" x="4171950" y="4246563"/>
          <p14:tracePt t="94296" x="4195763" y="4200525"/>
          <p14:tracePt t="94303" x="4205288" y="4141788"/>
          <p14:tracePt t="94310" x="4227513" y="4095750"/>
          <p14:tracePt t="94317" x="4241800" y="4037013"/>
          <p14:tracePt t="94325" x="4249738" y="3976688"/>
          <p14:tracePt t="94332" x="4249738" y="3917950"/>
          <p14:tracePt t="94339" x="4249738" y="3876675"/>
          <p14:tracePt t="94346" x="4249738" y="3835400"/>
          <p14:tracePt t="94353" x="4244975" y="3779838"/>
          <p14:tracePt t="94360" x="4237038" y="3748088"/>
          <p14:tracePt t="94367" x="4213225" y="3706813"/>
          <p14:tracePt t="94374" x="4191000" y="3675063"/>
          <p14:tracePt t="94381" x="4171950" y="3643313"/>
          <p14:tracePt t="94388" x="4154488" y="3625850"/>
          <p14:tracePt t="94397" x="4130675" y="3594100"/>
          <p14:tracePt t="94405" x="4090988" y="3575050"/>
          <p14:tracePt t="94411" x="4057650" y="3543300"/>
          <p14:tracePt t="94419" x="4025900" y="3521075"/>
          <p14:tracePt t="94425" x="3967163" y="3475038"/>
          <p14:tracePt t="94431" x="3921125" y="3451225"/>
          <p14:tracePt t="94438" x="3843338" y="3424238"/>
          <p14:tracePt t="94445" x="3779838" y="3402013"/>
          <p14:tracePt t="94453" x="3684588" y="3373438"/>
          <p14:tracePt t="94460" x="3570288" y="3355975"/>
          <p14:tracePt t="94466" x="3478213" y="3355975"/>
          <p14:tracePt t="94474" x="3400425" y="3365500"/>
          <p14:tracePt t="94481" x="3322638" y="3392488"/>
          <p14:tracePt t="94488" x="3282950" y="3402013"/>
          <p14:tracePt t="94495" x="3217863" y="3429000"/>
          <p14:tracePt t="94503" x="3190875" y="3448050"/>
          <p14:tracePt t="94509" x="3159125" y="3470275"/>
          <p14:tracePt t="94516" x="3136900" y="3497263"/>
          <p14:tracePt t="94523" x="3108325" y="3521075"/>
          <p14:tracePt t="94530" x="3100388" y="3538538"/>
          <p14:tracePt t="94538" x="3086100" y="3570288"/>
          <p14:tracePt t="94544" x="3076575" y="3611563"/>
          <p14:tracePt t="94553" x="3076575" y="3652838"/>
          <p14:tracePt t="94558" x="3076575" y="3721100"/>
          <p14:tracePt t="94566" x="3081338" y="3762375"/>
          <p14:tracePt t="94573" x="3108325" y="3825875"/>
          <p14:tracePt t="94580" x="3144838" y="3871913"/>
          <p14:tracePt t="94587" x="3176588" y="3922713"/>
          <p14:tracePt t="94594" x="3217863" y="3986213"/>
          <p14:tracePt t="94601" x="3282950" y="4037013"/>
          <p14:tracePt t="94608" x="3351213" y="4105275"/>
          <p14:tracePt t="94616" x="3433763" y="4146550"/>
          <p14:tracePt t="94623" x="3478213" y="4183063"/>
          <p14:tracePt t="94629" x="3560763" y="4219575"/>
          <p14:tracePt t="94637" x="3619500" y="4246563"/>
          <p14:tracePt t="94644" x="3716338" y="4259263"/>
          <p14:tracePt t="94651" x="3806825" y="4259263"/>
          <p14:tracePt t="94658" x="3884613" y="4259263"/>
          <p14:tracePt t="94665" x="3957638" y="4251325"/>
          <p14:tracePt t="94672" x="4017963" y="4237038"/>
          <p14:tracePt t="94678" x="4081463" y="4200525"/>
          <p14:tracePt t="94686" x="4127500" y="4178300"/>
          <p14:tracePt t="94692" x="4171950" y="4154488"/>
          <p14:tracePt t="94699" x="4205288" y="4137025"/>
          <p14:tracePt t="94707" x="4237038" y="4090988"/>
          <p14:tracePt t="94714" x="4259263" y="4044950"/>
          <p14:tracePt t="94721" x="4295775" y="3995738"/>
          <p14:tracePt t="94728" x="4322763" y="3935413"/>
          <p14:tracePt t="94736" x="4346575" y="3871913"/>
          <p14:tracePt t="94743" x="4359275" y="3798888"/>
          <p14:tracePt t="94750" x="4368800" y="3752850"/>
          <p14:tracePt t="94757" x="4368800" y="3698875"/>
          <p14:tracePt t="94764" x="4368800" y="3657600"/>
          <p14:tracePt t="94771" x="4368800" y="3616325"/>
          <p14:tracePt t="94778" x="4364038" y="3575050"/>
          <p14:tracePt t="94786" x="4354513" y="3543300"/>
          <p14:tracePt t="94792" x="4341813" y="3487738"/>
          <p14:tracePt t="94799" x="4322763" y="3455988"/>
          <p14:tracePt t="94806" x="4300538" y="3424238"/>
          <p14:tracePt t="94814" x="4268788" y="3378200"/>
          <p14:tracePt t="94820" x="4244975" y="3351213"/>
          <p14:tracePt t="94827" x="4217988" y="3328988"/>
          <p14:tracePt t="94835" x="4171950" y="3297238"/>
          <p14:tracePt t="94842" x="4127500" y="3273425"/>
          <p14:tracePt t="94849" x="4081463" y="3251200"/>
          <p14:tracePt t="94856" x="4003675" y="3224213"/>
          <p14:tracePt t="94863" x="3925888" y="3209925"/>
          <p14:tracePt t="94870" x="3867150" y="3200400"/>
          <p14:tracePt t="94885" x="3660775" y="3187700"/>
          <p14:tracePt t="94891" x="3565525" y="3195638"/>
          <p14:tracePt t="94899" x="3473450" y="3209925"/>
          <p14:tracePt t="94906" x="3409950" y="3232150"/>
          <p14:tracePt t="94912" x="3332163" y="3260725"/>
          <p14:tracePt t="94920" x="3249613" y="3300413"/>
          <p14:tracePt t="94926" x="3200400" y="3351213"/>
          <p14:tracePt t="94934" x="3168650" y="3382963"/>
          <p14:tracePt t="94941" x="3122613" y="3414713"/>
          <p14:tracePt t="94948" x="3100388" y="3460750"/>
          <p14:tracePt t="94955" x="3076575" y="3492500"/>
          <p14:tracePt t="94962" x="3054350" y="3552825"/>
          <p14:tracePt t="94970" x="3044825" y="3594100"/>
          <p14:tracePt t="94977" x="3017838" y="3670300"/>
          <p14:tracePt t="94983" x="3017838" y="3730625"/>
          <p14:tracePt t="94991" x="3040063" y="3808413"/>
          <p14:tracePt t="94997" x="3054350" y="3867150"/>
          <p14:tracePt t="95005" x="3076575" y="3944938"/>
          <p14:tracePt t="95012" x="3117850" y="4008438"/>
          <p14:tracePt t="95020" x="3186113" y="4095750"/>
          <p14:tracePt t="95026" x="3254375" y="4159250"/>
          <p14:tracePt t="95033" x="3355975" y="4246563"/>
          <p14:tracePt t="95040" x="3455988" y="4319588"/>
          <p14:tracePt t="95047" x="3543300" y="4392613"/>
          <p14:tracePt t="95054" x="3656013" y="4446588"/>
          <p14:tracePt t="95061" x="3775075" y="4506913"/>
          <p14:tracePt t="95069" x="3852863" y="4533900"/>
          <p14:tracePt t="95075" x="3948113" y="4560888"/>
          <p14:tracePt t="95083" x="4044950" y="4575175"/>
          <p14:tracePt t="95090" x="4098925" y="4575175"/>
          <p14:tracePt t="95097" x="4154488" y="4575175"/>
          <p14:tracePt t="95104" x="4195763" y="4575175"/>
          <p14:tracePt t="95111" x="4227513" y="4570413"/>
          <p14:tracePt t="95118" x="4273550" y="4548188"/>
          <p14:tracePt t="95125" x="4300538" y="4524375"/>
          <p14:tracePt t="95132" x="4337050" y="4479925"/>
          <p14:tracePt t="95139" x="4387850" y="4433888"/>
          <p14:tracePt t="95146" x="4424363" y="4368800"/>
          <p14:tracePt t="95154" x="4446588" y="4324350"/>
          <p14:tracePt t="95161" x="4487863" y="4241800"/>
          <p14:tracePt t="95167" x="4497388" y="4183063"/>
          <p14:tracePt t="95175" x="4510088" y="4105275"/>
          <p14:tracePt t="95182" x="4524375" y="4044950"/>
          <p14:tracePt t="95189" x="4524375" y="3971925"/>
          <p14:tracePt t="95196" x="4524375" y="3913188"/>
          <p14:tracePt t="95204" x="4514850" y="3852863"/>
          <p14:tracePt t="95210" x="4505325" y="3813175"/>
          <p14:tracePt t="95217" x="4464050" y="3748088"/>
          <p14:tracePt t="95224" x="4441825" y="3689350"/>
          <p14:tracePt t="95231" x="4414838" y="3606800"/>
          <p14:tracePt t="95239" x="4391025" y="3560763"/>
          <p14:tracePt t="95245" x="4341813" y="3497263"/>
          <p14:tracePt t="95253" x="4305300" y="3451225"/>
          <p14:tracePt t="95259" x="4268788" y="3402013"/>
          <p14:tracePt t="95266" x="4200525" y="3333750"/>
          <p14:tracePt t="95274" x="4154488" y="3287713"/>
          <p14:tracePt t="95281" x="4117975" y="3236913"/>
          <p14:tracePt t="95288" x="4054475" y="3214688"/>
          <p14:tracePt t="95295" x="4008438" y="3190875"/>
          <p14:tracePt t="95302" x="3948113" y="3163888"/>
          <p14:tracePt t="95309" x="3903663" y="3141663"/>
          <p14:tracePt t="95316" x="3838575" y="3105150"/>
          <p14:tracePt t="95324" x="3779838" y="3090863"/>
          <p14:tracePt t="95330" x="3702050" y="3081338"/>
          <p14:tracePt t="95337" x="3648075" y="3081338"/>
          <p14:tracePt t="95345" x="3587750" y="3081338"/>
          <p14:tracePt t="95353" x="3546475" y="3081338"/>
          <p14:tracePt t="95359" x="3492500" y="3086100"/>
          <p14:tracePt t="95366" x="3451225" y="3095625"/>
          <p14:tracePt t="95373" x="3419475" y="3127375"/>
          <p14:tracePt t="95380" x="3373438" y="3151188"/>
          <p14:tracePt t="95387" x="3351213" y="3168650"/>
          <p14:tracePt t="95395" x="3332163" y="3190875"/>
          <p14:tracePt t="95401" x="3314700" y="3209925"/>
          <p14:tracePt t="95408" x="3282950" y="3255963"/>
          <p14:tracePt t="95415" x="3259138" y="3273425"/>
          <p14:tracePt t="95423" x="3249613" y="3305175"/>
          <p14:tracePt t="95430" x="3241675" y="3346450"/>
          <p14:tracePt t="95437" x="3232150" y="3378200"/>
          <p14:tracePt t="95444" x="3232150" y="3406775"/>
          <p14:tracePt t="95451" x="3236913" y="3460750"/>
          <p14:tracePt t="95458" x="3246438" y="3506788"/>
          <p14:tracePt t="95465" x="3273425" y="3584575"/>
          <p14:tracePt t="95472" x="3327400" y="3648075"/>
          <p14:tracePt t="95479" x="3363913" y="3730625"/>
          <p14:tracePt t="95486" x="3414713" y="3779838"/>
          <p14:tracePt t="95493" x="3482975" y="3849688"/>
          <p14:tracePt t="95501" x="3533775" y="3894138"/>
          <p14:tracePt t="95508" x="3597275" y="3935413"/>
          <p14:tracePt t="95515" x="3648075" y="3986213"/>
          <p14:tracePt t="95522" x="3706813" y="4008438"/>
          <p14:tracePt t="95529" x="3752850" y="4032250"/>
          <p14:tracePt t="95536" x="3798888" y="4040188"/>
          <p14:tracePt t="95543" x="3857625" y="4054475"/>
          <p14:tracePt t="95550" x="3884613" y="4073525"/>
          <p14:tracePt t="95557" x="3925888" y="4073525"/>
          <p14:tracePt t="95564" x="3967163" y="4073525"/>
          <p14:tracePt t="95571" x="3998913" y="4059238"/>
          <p14:tracePt t="95578" x="4040188" y="4049713"/>
          <p14:tracePt t="95585" x="4071938" y="4037013"/>
          <p14:tracePt t="95592" x="4090988" y="4027488"/>
          <p14:tracePt t="95600" x="4108450" y="4008438"/>
          <p14:tracePt t="95607" x="4140200" y="3990975"/>
          <p14:tracePt t="95614" x="4159250" y="3959225"/>
          <p14:tracePt t="95621" x="4181475" y="3927475"/>
          <p14:tracePt t="95628" x="4200525" y="3894138"/>
          <p14:tracePt t="95635" x="4237038" y="3852863"/>
          <p14:tracePt t="95642" x="4244975" y="3821113"/>
          <p14:tracePt t="95649" x="4254500" y="3789363"/>
          <p14:tracePt t="95657" x="4264025" y="3771900"/>
          <p14:tracePt t="95664" x="4264025" y="3730625"/>
          <p14:tracePt t="95670" x="4264025" y="3716338"/>
          <p14:tracePt t="95677" x="4264025" y="3698875"/>
          <p14:tracePt t="95685" x="4264025" y="3679825"/>
          <p14:tracePt t="95692" x="4264025" y="3648075"/>
          <p14:tracePt t="95698" x="4264025" y="3643313"/>
          <p14:tracePt t="95706" x="4264025" y="3633788"/>
          <p14:tracePt t="95713" x="4264025" y="3625850"/>
          <p14:tracePt t="95720" x="4264025" y="3621088"/>
          <p14:tracePt t="95727" x="4264025" y="3611563"/>
          <p14:tracePt t="95741" x="4259263" y="3611563"/>
          <p14:tracePt t="95748" x="4254500" y="3611563"/>
          <p14:tracePt t="95756" x="4244975" y="3611563"/>
          <p14:tracePt t="95763" x="4227513" y="3611563"/>
          <p14:tracePt t="95770" x="4222750" y="3611563"/>
          <p14:tracePt t="95777" x="4213225" y="3611563"/>
          <p14:tracePt t="95784" x="4195763" y="3611563"/>
          <p14:tracePt t="95791" x="4176713" y="3616325"/>
          <p14:tracePt t="95798" x="4159250" y="3625850"/>
          <p14:tracePt t="95806" x="4117975" y="3633788"/>
          <p14:tracePt t="95812" x="4086225" y="3643313"/>
          <p14:tracePt t="95819" x="4057650" y="3667125"/>
          <p14:tracePt t="95826" x="4013200" y="3698875"/>
          <p14:tracePt t="95833" x="3994150" y="3721100"/>
          <p14:tracePt t="95840" x="3971925" y="3740150"/>
          <p14:tracePt t="95847" x="3925888" y="3771900"/>
          <p14:tracePt t="95855" x="3894138" y="3821113"/>
          <p14:tracePt t="95862" x="3871913" y="3849688"/>
          <p14:tracePt t="95869" x="3852863" y="3881438"/>
          <p14:tracePt t="95886" x="3798888" y="3959225"/>
          <p14:tracePt t="95890" x="3789363" y="3976688"/>
          <p14:tracePt t="95897" x="3775075" y="4008438"/>
          <p14:tracePt t="95904" x="3765550" y="4027488"/>
          <p14:tracePt t="95911" x="3757613" y="4044950"/>
          <p14:tracePt t="95919" x="3752850" y="4049713"/>
          <p14:tracePt t="95926" x="3752850" y="4059238"/>
          <p14:tracePt t="95933" x="3752850" y="4068763"/>
          <p14:tracePt t="95940" x="3752850" y="4076700"/>
          <p14:tracePt t="95947" x="3752850" y="4090988"/>
          <p14:tracePt t="95954" x="3752850" y="4100513"/>
          <p14:tracePt t="95961" x="3752850" y="4110038"/>
          <p14:tracePt t="95968" x="3757613" y="4122738"/>
          <p14:tracePt t="95975" x="3765550" y="4141788"/>
          <p14:tracePt t="95982" x="3775075" y="4164013"/>
          <p14:tracePt t="95990" x="3794125" y="4191000"/>
          <p14:tracePt t="95996" x="3838575" y="4214813"/>
          <p14:tracePt t="96004" x="3879850" y="4222750"/>
          <p14:tracePt t="96011" x="3921125" y="4237038"/>
          <p14:tracePt t="96017" x="3998913" y="4246563"/>
          <p14:tracePt t="96024" x="4076700" y="4259263"/>
          <p14:tracePt t="96032" x="4130675" y="4259263"/>
          <p14:tracePt t="96039" x="4191000" y="4259263"/>
          <p14:tracePt t="96046" x="4232275" y="4259263"/>
          <p14:tracePt t="96053" x="4273550" y="4256088"/>
          <p14:tracePt t="96060" x="4332288" y="4241800"/>
          <p14:tracePt t="96067" x="4373563" y="4232275"/>
          <p14:tracePt t="96074" x="4414838" y="4222750"/>
          <p14:tracePt t="96082" x="4446588" y="4214813"/>
          <p14:tracePt t="96089" x="4464050" y="4214813"/>
          <p14:tracePt t="96095" x="4483100" y="4214813"/>
          <p14:tracePt t="96103" x="4497388" y="4214813"/>
          <p14:tracePt t="96110" x="4505325" y="4205288"/>
          <p14:tracePt t="96117" x="4514850" y="4205288"/>
          <p14:tracePt t="96124" x="4524375" y="4205288"/>
          <p14:tracePt t="96131" x="4529138" y="4186238"/>
          <p14:tracePt t="96145" x="4537075" y="4178300"/>
          <p14:tracePt t="96153" x="4546600" y="4173538"/>
          <p14:tracePt t="96159" x="4546600" y="4164013"/>
          <p14:tracePt t="96166" x="4546600" y="4154488"/>
          <p14:tracePt t="96174" x="4546600" y="4149725"/>
          <p14:tracePt t="96180" x="4546600" y="4141788"/>
          <p14:tracePt t="96188" x="4546600" y="4132263"/>
          <p14:tracePt t="96195" x="4546600" y="4122738"/>
          <p14:tracePt t="96202" x="4546600" y="4117975"/>
          <p14:tracePt t="96209" x="4546600" y="4100513"/>
          <p14:tracePt t="96216" x="4546600" y="4090988"/>
          <p14:tracePt t="96223" x="4546600" y="4086225"/>
          <p14:tracePt t="96230" x="4556125" y="4068763"/>
          <p14:tracePt t="96237" x="4560888" y="4059238"/>
          <p14:tracePt t="96244" x="4560888" y="4044950"/>
          <p14:tracePt t="96251" x="4560888" y="4013200"/>
          <p14:tracePt t="96258" x="4560888" y="3995738"/>
          <p14:tracePt t="96265" x="4560888" y="3990975"/>
          <p14:tracePt t="96273" x="4560888" y="3981450"/>
          <p14:tracePt t="96280" x="4560888" y="3963988"/>
          <p14:tracePt t="96287" x="4560888" y="3959225"/>
          <p14:tracePt t="96294" x="4560888" y="3949700"/>
          <p14:tracePt t="96301" x="4560888" y="3930650"/>
          <p14:tracePt t="96308" x="4560888" y="3927475"/>
          <p14:tracePt t="96315" x="4560888" y="3917950"/>
          <p14:tracePt t="96322" x="4560888" y="3908425"/>
          <p14:tracePt t="96393" x="4578350" y="3908425"/>
          <p14:tracePt t="96415" x="4587875" y="3908425"/>
          <p14:tracePt t="96429" x="4592638" y="3908425"/>
          <p14:tracePt t="96436" x="4592638" y="3913188"/>
          <p14:tracePt t="96442" x="4602163" y="3922713"/>
          <p14:tracePt t="96450" x="4602163" y="3927475"/>
          <p14:tracePt t="96457" x="4602163" y="3944938"/>
          <p14:tracePt t="96464" x="4610100" y="3954463"/>
          <p14:tracePt t="96471" x="4610100" y="3959225"/>
          <p14:tracePt t="96478" x="4619625" y="3967163"/>
          <p14:tracePt t="96486" x="4624388" y="3976688"/>
          <p14:tracePt t="96492" x="4633913" y="3981450"/>
          <p14:tracePt t="96499" x="4633913" y="3990975"/>
          <p14:tracePt t="96507" x="4643438" y="4008438"/>
          <p14:tracePt t="96513" x="4660900" y="4040188"/>
          <p14:tracePt t="96522" x="4670425" y="4059238"/>
          <p14:tracePt t="96527" x="4670425" y="4076700"/>
          <p14:tracePt t="96535" x="4670425" y="4090988"/>
          <p14:tracePt t="96542" x="4670425" y="4122738"/>
          <p14:tracePt t="96549" x="4670425" y="4132263"/>
          <p14:tracePt t="96556" x="4670425" y="4137025"/>
          <p14:tracePt t="96563" x="4670425" y="4146550"/>
          <p14:tracePt t="96570" x="4670425" y="4154488"/>
          <p14:tracePt t="96577" x="4670425" y="4159250"/>
          <p14:tracePt t="96584" x="4670425" y="4168775"/>
          <p14:tracePt t="96591" x="4670425" y="4178300"/>
          <p14:tracePt t="96598" x="4670425" y="4183063"/>
          <p14:tracePt t="96606" x="4670425" y="4191000"/>
          <p14:tracePt t="96613" x="4670425" y="4210050"/>
          <p14:tracePt t="96619" x="4670425" y="4214813"/>
          <p14:tracePt t="96634" x="4679950" y="4222750"/>
          <p14:tracePt t="96641" x="4687888" y="4222750"/>
          <p14:tracePt t="96648" x="4697413" y="4222750"/>
          <p14:tracePt t="96655" x="4702175" y="4222750"/>
          <p14:tracePt t="97343" x="4738688" y="4222750"/>
          <p14:tracePt t="97350" x="4779963" y="4222750"/>
          <p14:tracePt t="97357" x="4833938" y="4222750"/>
          <p14:tracePt t="97364" x="4875213" y="4222750"/>
          <p14:tracePt t="97371" x="4916488" y="4219575"/>
          <p14:tracePt t="97378" x="4948238" y="4210050"/>
          <p14:tracePt t="97386" x="4975225" y="4200525"/>
          <p14:tracePt t="97392" x="5021263" y="4186238"/>
          <p14:tracePt t="97400" x="5049838" y="4178300"/>
          <p14:tracePt t="97406" x="5067300" y="4168775"/>
          <p14:tracePt t="97414" x="5086350" y="4159250"/>
          <p14:tracePt t="97421" x="5118100" y="4149725"/>
          <p14:tracePt t="97428" x="5126038" y="4132263"/>
          <p14:tracePt t="97435" x="5145088" y="4122738"/>
          <p14:tracePt t="97442" x="5154613" y="4113213"/>
          <p14:tracePt t="97449" x="5162550" y="4113213"/>
          <p14:tracePt t="97456" x="5167313" y="4105275"/>
          <p14:tracePt t="97463" x="5176838" y="4095750"/>
          <p14:tracePt t="97471" x="5195888" y="4090988"/>
          <p14:tracePt t="97477" x="5199063" y="4081463"/>
          <p14:tracePt t="97485" x="5208588" y="4081463"/>
          <p14:tracePt t="97491" x="5218113" y="4073525"/>
          <p14:tracePt t="97499" x="5227638" y="4064000"/>
          <p14:tracePt t="97506" x="5232400" y="4049713"/>
          <p14:tracePt t="97513" x="5240338" y="4040188"/>
          <p14:tracePt t="97520" x="5259388" y="4032250"/>
          <p14:tracePt t="97527" x="5291138" y="4022725"/>
          <p14:tracePt t="97534" x="5308600" y="4013200"/>
          <p14:tracePt t="97541" x="5327650" y="4003675"/>
          <p14:tracePt t="97548" x="5332413" y="3995738"/>
          <p14:tracePt t="97555" x="5341938" y="3986213"/>
          <p14:tracePt t="97562" x="5349875" y="3981450"/>
          <p14:tracePt t="97570" x="5368925" y="3963988"/>
          <p14:tracePt t="97579" x="5373688" y="3954463"/>
          <p14:tracePt t="97584" x="5381625" y="3954463"/>
          <p14:tracePt t="97590" x="5391150" y="3954463"/>
          <p14:tracePt t="97597" x="5395913" y="3954463"/>
          <p14:tracePt t="97605" x="5405438" y="3954463"/>
          <p14:tracePt t="97612" x="5414963" y="3954463"/>
          <p14:tracePt t="97619" x="5422900" y="3954463"/>
          <p14:tracePt t="97626" x="5427663" y="3954463"/>
          <p14:tracePt t="97640" x="5437188" y="3954463"/>
          <p14:tracePt t="97648" x="5454650" y="3954463"/>
          <p14:tracePt t="97662" x="5459413" y="3954463"/>
          <p14:tracePt t="97668" x="5468938" y="3954463"/>
          <p14:tracePt t="97676" x="5478463" y="3954463"/>
          <p14:tracePt t="97684" x="5483225" y="3954463"/>
          <p14:tracePt t="97690" x="5491163" y="3954463"/>
          <p14:tracePt t="97697" x="5500688" y="3954463"/>
          <p14:tracePt t="97704" x="5510213" y="3954463"/>
          <p14:tracePt t="97711" x="5532438" y="3954463"/>
          <p14:tracePt t="97718" x="5541963" y="3954463"/>
          <p14:tracePt t="97725" x="5551488" y="3954463"/>
          <p14:tracePt t="97734" x="5556250" y="3954463"/>
          <p14:tracePt t="97740" x="5564188" y="3954463"/>
          <p14:tracePt t="97746" x="5573713" y="3954463"/>
          <p14:tracePt t="97754" x="5583238" y="3954463"/>
          <p14:tracePt t="97760" x="5588000" y="3954463"/>
          <p14:tracePt t="97768" x="5597525" y="3954463"/>
          <p14:tracePt t="97775" x="5614988" y="3954463"/>
          <p14:tracePt t="97782" x="5619750" y="3954463"/>
          <p14:tracePt t="97824" x="5629275" y="3954463"/>
          <p14:tracePt t="98059" x="5561013" y="3971925"/>
          <p14:tracePt t="98066" x="5427663" y="4000500"/>
          <p14:tracePt t="98073" x="5300663" y="4013200"/>
          <p14:tracePt t="98080" x="5186363" y="4027488"/>
          <p14:tracePt t="98088" x="5076825" y="4044950"/>
          <p14:tracePt t="98094" x="4962525" y="4059238"/>
          <p14:tracePt t="98101" x="4852988" y="4059238"/>
          <p14:tracePt t="98108" x="4724400" y="4059238"/>
          <p14:tracePt t="98116" x="4614863" y="4059238"/>
          <p14:tracePt t="98122" x="4524375" y="4059238"/>
          <p14:tracePt t="98129" x="4414838" y="4059238"/>
          <p14:tracePt t="98137" x="4337050" y="4049713"/>
          <p14:tracePt t="98143" x="4241800" y="4037013"/>
          <p14:tracePt t="98151" x="4149725" y="4022725"/>
          <p14:tracePt t="98157" x="4090988" y="4022725"/>
          <p14:tracePt t="98165" x="4017963" y="4022725"/>
          <p14:tracePt t="98172" x="3976688" y="4022725"/>
          <p14:tracePt t="98179" x="3957638" y="4022725"/>
          <p14:tracePt t="98186" x="3930650" y="4022725"/>
          <p14:tracePt t="98193" x="3921125" y="4022725"/>
          <p14:tracePt t="98200" x="3911600" y="4022725"/>
          <p14:tracePt t="98207" x="3908425" y="4022725"/>
          <p14:tracePt t="98249" x="3925888" y="4022725"/>
          <p14:tracePt t="98256" x="3952875" y="4022725"/>
          <p14:tracePt t="98264" x="3984625" y="4027488"/>
          <p14:tracePt t="98271" x="4003675" y="4027488"/>
          <p14:tracePt t="98278" x="4021138" y="4027488"/>
          <p14:tracePt t="98285" x="4035425" y="4027488"/>
          <p14:tracePt t="98292" x="4054475" y="4027488"/>
          <p14:tracePt t="98299" x="4062413" y="4027488"/>
          <p14:tracePt t="98306" x="4071938" y="4027488"/>
          <p14:tracePt t="98377" x="4067175" y="4027488"/>
          <p14:tracePt t="98384" x="4057650" y="4027488"/>
          <p14:tracePt t="98391" x="4044950" y="4027488"/>
          <p14:tracePt t="98399" x="4025900" y="4027488"/>
          <p14:tracePt t="98405" x="3994150" y="4037013"/>
          <p14:tracePt t="98412" x="3952875" y="4037013"/>
          <p14:tracePt t="98420" x="3898900" y="4037013"/>
          <p14:tracePt t="98429" x="3843338" y="4037013"/>
          <p14:tracePt t="98434" x="3733800" y="4037013"/>
          <p14:tracePt t="98441" x="3624263" y="4037013"/>
          <p14:tracePt t="98448" x="3478213" y="4049713"/>
          <p14:tracePt t="98455" x="3332163" y="4049713"/>
          <p14:tracePt t="98462" x="3186113" y="4049713"/>
          <p14:tracePt t="98469" x="3054350" y="4068763"/>
          <p14:tracePt t="98476" x="2925763" y="4068763"/>
          <p14:tracePt t="98484" x="2798763" y="4081463"/>
          <p14:tracePt t="98491" x="2689225" y="4081463"/>
          <p14:tracePt t="98497" x="2579688" y="4081463"/>
          <p14:tracePt t="98504" x="2487613" y="4081463"/>
          <p14:tracePt t="98511" x="2428875" y="4081463"/>
          <p14:tracePt t="98519" x="2355850" y="4081463"/>
          <p14:tracePt t="98526" x="2282825" y="4081463"/>
          <p14:tracePt t="98533" x="2241550" y="4081463"/>
          <p14:tracePt t="98539" x="2200275" y="4081463"/>
          <p14:tracePt t="98547" x="2146300" y="4081463"/>
          <p14:tracePt t="98554" x="2105025" y="4081463"/>
          <p14:tracePt t="98561" x="2049463" y="4081463"/>
          <p14:tracePt t="98568" x="2022475" y="4081463"/>
          <p14:tracePt t="98575" x="1990725" y="4081463"/>
          <p14:tracePt t="98582" x="1963738" y="4081463"/>
          <p14:tracePt t="98589" x="1944688" y="4081463"/>
          <p14:tracePt t="98596" x="1927225" y="4081463"/>
          <p14:tracePt t="98603" x="1908175" y="4081463"/>
          <p14:tracePt t="98610" x="1903413" y="4081463"/>
          <p14:tracePt t="98617" x="1885950" y="4081463"/>
          <p14:tracePt t="98624" x="1876425" y="4081463"/>
          <p14:tracePt t="98902" x="1830388" y="4081463"/>
          <p14:tracePt t="98909" x="1752600" y="4081463"/>
          <p14:tracePt t="98916" x="1679575" y="4081463"/>
          <p14:tracePt t="98922" x="1589088" y="4081463"/>
          <p14:tracePt t="98929" x="1479550" y="4081463"/>
          <p14:tracePt t="98937" x="1406525" y="4081463"/>
          <p14:tracePt t="98943" x="1309688" y="4073525"/>
          <p14:tracePt t="98951" x="1214438" y="4059238"/>
          <p14:tracePt t="98958" x="1155700" y="4044950"/>
          <p14:tracePt t="98966" x="1095375" y="4037013"/>
          <p14:tracePt t="98972" x="1054100" y="4037013"/>
          <p14:tracePt t="98979" x="1012825" y="4037013"/>
          <p14:tracePt t="98986" x="985838" y="4022725"/>
          <p14:tracePt t="98993" x="954088" y="4022725"/>
          <p14:tracePt t="99001" x="912813" y="4022725"/>
          <p14:tracePt t="99007" x="900113" y="4022725"/>
          <p14:tracePt t="99016" x="881063" y="4022725"/>
          <p14:tracePt t="99022" x="849313" y="4013200"/>
          <p14:tracePt t="99028" x="808038" y="4003675"/>
          <p14:tracePt t="99036" x="776288" y="3995738"/>
          <p14:tracePt t="99042" x="757238" y="3976688"/>
          <p14:tracePt t="99049" x="739775" y="3976688"/>
          <p14:tracePt t="99057" x="712788" y="3963988"/>
          <p14:tracePt t="99063" x="693738" y="3963988"/>
          <p14:tracePt t="99070" x="676275" y="3963988"/>
          <p14:tracePt t="99077" x="666750" y="3963988"/>
          <p14:tracePt t="99085" x="661988" y="3963988"/>
          <p14:tracePt t="99092" x="652463" y="3963988"/>
          <p14:tracePt t="99099" x="642938" y="3963988"/>
          <p14:tracePt t="99106" x="630238" y="3963988"/>
          <p14:tracePt t="99114" x="620713" y="3963988"/>
          <p14:tracePt t="99199" x="625475" y="3963988"/>
          <p14:tracePt t="99206" x="639763" y="3963988"/>
          <p14:tracePt t="99213" x="657225" y="3963988"/>
          <p14:tracePt t="99221" x="676275" y="3963988"/>
          <p14:tracePt t="99228" x="693738" y="3963988"/>
          <p14:tracePt t="99235" x="712788" y="3963988"/>
          <p14:tracePt t="99244" x="725488" y="3963988"/>
          <p14:tracePt t="99249" x="735013" y="3963988"/>
          <p14:tracePt t="99255" x="744538" y="3963988"/>
          <p14:tracePt t="99262" x="749300" y="3963988"/>
          <p14:tracePt t="99270" x="757238" y="3963988"/>
          <p14:tracePt t="99276" x="766763" y="3963988"/>
          <p14:tracePt t="99284" x="776288" y="3963988"/>
          <p14:tracePt t="99291" x="781050" y="3963988"/>
          <p14:tracePt t="99299" x="788988" y="3963988"/>
          <p14:tracePt t="99304" x="808038" y="3963988"/>
          <p14:tracePt t="99312" x="812800" y="3963988"/>
          <p14:tracePt t="99319" x="822325" y="3963988"/>
          <p14:tracePt t="99326" x="830263" y="3963988"/>
          <p14:tracePt t="99333" x="835025" y="3963988"/>
          <p14:tracePt t="99340" x="844550" y="3963988"/>
          <p14:tracePt t="99354" x="854075" y="3963988"/>
          <p14:tracePt t="99362" x="863600" y="3963988"/>
          <p14:tracePt t="99369" x="866775" y="3963988"/>
          <p14:tracePt t="99376" x="876300" y="3963988"/>
          <p14:tracePt t="99383" x="895350" y="3963988"/>
          <p14:tracePt t="99389" x="900113" y="3963988"/>
          <p14:tracePt t="99397" x="908050" y="3963988"/>
          <p14:tracePt t="99404" x="917575" y="3963988"/>
          <p14:tracePt t="99411" x="931863" y="3963988"/>
          <p14:tracePt t="99418" x="939800" y="3963988"/>
          <p14:tracePt t="99425" x="958850" y="3963988"/>
          <p14:tracePt t="99432" x="976313" y="3963988"/>
          <p14:tracePt t="99439" x="990600" y="3963988"/>
          <p14:tracePt t="99447" x="1000125" y="3963988"/>
          <p14:tracePt t="99454" x="1009650" y="3963988"/>
          <p14:tracePt t="99460" x="1022350" y="3963988"/>
          <p14:tracePt t="99467" x="1031875" y="3963988"/>
          <p14:tracePt t="99475" x="1041400" y="3963988"/>
          <p14:tracePt t="99483" x="1054100" y="3963988"/>
          <p14:tracePt t="99489" x="1073150" y="3963988"/>
          <p14:tracePt t="99495" x="1082675" y="3963988"/>
          <p14:tracePt t="99503" x="1090613" y="3963988"/>
          <p14:tracePt t="99510" x="1095375" y="3963988"/>
          <p14:tracePt t="99517" x="1104900" y="3963988"/>
          <p14:tracePt t="99524" x="1114425" y="3963988"/>
          <p14:tracePt t="99533" x="1122363" y="3963988"/>
          <p14:tracePt t="99538" x="1136650" y="3963988"/>
          <p14:tracePt t="99545" x="1146175" y="3963988"/>
          <p14:tracePt t="99553" x="1155700" y="3963988"/>
          <p14:tracePt t="99560" x="1158875" y="3963988"/>
          <p14:tracePt t="99567" x="1168400" y="3963988"/>
          <p14:tracePt t="99574" x="1177925" y="3963988"/>
          <p14:tracePt t="99582" x="1182688" y="3963988"/>
          <p14:tracePt t="99588" x="1192213" y="3963988"/>
          <p14:tracePt t="99595" x="1200150" y="3963988"/>
          <p14:tracePt t="99602" x="1228725" y="3963988"/>
          <p14:tracePt t="99609" x="1255713" y="3963988"/>
          <p14:tracePt t="99617" x="1296988" y="3963988"/>
          <p14:tracePt t="99623" x="1365250" y="3963988"/>
          <p14:tracePt t="99630" x="1460500" y="3971925"/>
          <p14:tracePt t="99638" x="1538288" y="4000500"/>
          <p14:tracePt t="99645" x="1652588" y="4027488"/>
          <p14:tracePt t="99652" x="1766888" y="4054475"/>
          <p14:tracePt t="99659" x="1825625" y="4068763"/>
          <p14:tracePt t="99666" x="1854200" y="4076700"/>
          <p14:tracePt t="99673" x="1876425" y="4086225"/>
          <p14:tracePt t="99927" x="2017713" y="4127500"/>
          <p14:tracePt t="99935" x="2222500" y="4159250"/>
          <p14:tracePt t="99942" x="2470150" y="4195763"/>
          <p14:tracePt t="99949" x="2706688" y="4210050"/>
          <p14:tracePt t="99956" x="2994025" y="4268788"/>
          <p14:tracePt t="99963" x="3382963" y="4310063"/>
          <p14:tracePt t="99970" x="3702050" y="4351338"/>
          <p14:tracePt t="99977" x="4017963" y="4392613"/>
          <p14:tracePt t="99984" x="4368800" y="4433888"/>
          <p14:tracePt t="99991" x="4614863" y="4470400"/>
          <p14:tracePt t="99999" x="4930775" y="4506913"/>
          <p14:tracePt t="100005" x="5130800" y="4524375"/>
          <p14:tracePt t="100012" x="5313363" y="4524375"/>
          <p14:tracePt t="100020" x="5459413" y="4524375"/>
          <p14:tracePt t="100026" x="5605463" y="4524375"/>
          <p14:tracePt t="100034" x="5746750" y="4524375"/>
          <p14:tracePt t="100041" x="5857875" y="4524375"/>
          <p14:tracePt t="100048" x="5953125" y="4524375"/>
          <p14:tracePt t="100055" x="6007100" y="4524375"/>
          <p14:tracePt t="100062" x="6062663" y="4524375"/>
          <p14:tracePt t="100070" x="6094413" y="4524375"/>
          <p14:tracePt t="100077" x="6121400" y="4524375"/>
          <p14:tracePt t="100083" x="6153150" y="4524375"/>
          <p14:tracePt t="100091" x="6157913" y="4524375"/>
          <p14:tracePt t="100098" x="6167438" y="4524375"/>
          <p14:tracePt t="100105" x="6176963" y="4524375"/>
          <p14:tracePt t="100112" x="6181725" y="4524375"/>
          <p14:tracePt t="100119" x="6189663" y="4524375"/>
          <p14:tracePt t="100133" x="6199188" y="4524375"/>
          <p14:tracePt t="100183" x="6199188" y="4519613"/>
          <p14:tracePt t="100189" x="6199188" y="4511675"/>
          <p14:tracePt t="100196" x="6199188" y="4502150"/>
          <p14:tracePt t="100204" x="6199188" y="4479925"/>
          <p14:tracePt t="100211" x="6199188" y="4446588"/>
          <p14:tracePt t="100218" x="6199188" y="4419600"/>
          <p14:tracePt t="100225" x="6199188" y="4365625"/>
          <p14:tracePt t="100232" x="6199188" y="4332288"/>
          <p14:tracePt t="100239" x="6194425" y="4305300"/>
          <p14:tracePt t="100248" x="6181725" y="4273550"/>
          <p14:tracePt t="100255" x="6162675" y="4246563"/>
          <p14:tracePt t="100262" x="6145213" y="4214813"/>
          <p14:tracePt t="100269" x="6113463" y="4183063"/>
          <p14:tracePt t="100275" x="6089650" y="4149725"/>
          <p14:tracePt t="100283" x="6057900" y="4117975"/>
          <p14:tracePt t="100289" x="6026150" y="4086225"/>
          <p14:tracePt t="100295" x="5980113" y="4064000"/>
          <p14:tracePt t="100303" x="5953125" y="4044950"/>
          <p14:tracePt t="100310" x="5921375" y="4022725"/>
          <p14:tracePt t="100317" x="5875338" y="4003675"/>
          <p14:tracePt t="100324" x="5843588" y="3971925"/>
          <p14:tracePt t="100332" x="5816600" y="3963988"/>
          <p14:tracePt t="100338" x="5770563" y="3940175"/>
          <p14:tracePt t="100345" x="5724525" y="3917950"/>
          <p14:tracePt t="100353" x="5665788" y="3889375"/>
          <p14:tracePt t="100360" x="5614988" y="3857625"/>
          <p14:tracePt t="100367" x="5588000" y="3844925"/>
          <p14:tracePt t="100374" x="5546725" y="3835400"/>
          <p14:tracePt t="100380" x="5514975" y="3825875"/>
          <p14:tracePt t="100388" x="5495925" y="3816350"/>
          <p14:tracePt t="100395" x="5464175" y="3808413"/>
          <p14:tracePt t="100402" x="5446713" y="3808413"/>
          <p14:tracePt t="100409" x="5432425" y="3808413"/>
          <p14:tracePt t="100416" x="5422900" y="3808413"/>
          <p14:tracePt t="100423" x="5414963" y="3808413"/>
          <p14:tracePt t="100431" x="5405438" y="3808413"/>
          <p14:tracePt t="100437" x="5400675" y="3808413"/>
          <p14:tracePt t="100445" x="5381625" y="3808413"/>
          <p14:tracePt t="100452" x="5373688" y="3808413"/>
          <p14:tracePt t="100459" x="5368925" y="3808413"/>
          <p14:tracePt t="100466" x="5359400" y="3808413"/>
          <p14:tracePt t="100473" x="5349875" y="3808413"/>
          <p14:tracePt t="100480" x="5345113" y="3808413"/>
          <p14:tracePt t="100487" x="5337175" y="3808413"/>
          <p14:tracePt t="100494" x="5327650" y="3808413"/>
          <p14:tracePt t="100502" x="5322888" y="3808413"/>
          <p14:tracePt t="100509" x="5305425" y="3808413"/>
          <p14:tracePt t="100516" x="5295900" y="3808413"/>
          <p14:tracePt t="100715" x="5318125" y="3813175"/>
          <p14:tracePt t="100722" x="5337175" y="3821113"/>
          <p14:tracePt t="100729" x="5345113" y="3825875"/>
          <p14:tracePt t="100736" x="5354638" y="3825875"/>
          <p14:tracePt t="100742" x="5359400" y="3825875"/>
          <p14:tracePt t="100749" x="5368925" y="3825875"/>
          <p14:tracePt t="100756" x="5378450" y="3825875"/>
          <p14:tracePt t="100764" x="5381625" y="3835400"/>
          <p14:tracePt t="100792" x="5400675" y="3835400"/>
          <p14:tracePt t="100806" x="5400675" y="3844925"/>
          <p14:tracePt t="100820" x="5400675" y="3849688"/>
          <p14:tracePt t="100827" x="5400675" y="3857625"/>
          <p14:tracePt t="100842" x="5400675" y="3867150"/>
          <p14:tracePt t="100849" x="5400675" y="3881438"/>
          <p14:tracePt t="100898" x="5400675" y="3889375"/>
          <p14:tracePt t="100976" x="5386388" y="3889375"/>
          <p14:tracePt t="100990" x="5381625" y="3889375"/>
          <p14:tracePt t="101004" x="5373688" y="3889375"/>
          <p14:tracePt t="101033" x="5373688" y="3898900"/>
          <p14:tracePt t="101111" x="5378450" y="3898900"/>
          <p14:tracePt t="101117" x="5381625" y="3898900"/>
          <p14:tracePt t="101125" x="5410200" y="3898900"/>
          <p14:tracePt t="101132" x="5427663" y="3898900"/>
          <p14:tracePt t="101139" x="5454650" y="3898900"/>
          <p14:tracePt t="101145" x="5473700" y="3898900"/>
          <p14:tracePt t="101153" x="5514975" y="3898900"/>
          <p14:tracePt t="101160" x="5546725" y="3898900"/>
          <p14:tracePt t="101167" x="5573713" y="3898900"/>
          <p14:tracePt t="101174" x="5614988" y="3898900"/>
          <p14:tracePt t="101181" x="5641975" y="3898900"/>
          <p14:tracePt t="101188" x="5673725" y="3898900"/>
          <p14:tracePt t="101195" x="5702300" y="3898900"/>
          <p14:tracePt t="101203" x="5719763" y="3898900"/>
          <p14:tracePt t="101210" x="5738813" y="3898900"/>
          <p14:tracePt t="101216" x="5746750" y="3898900"/>
          <p14:tracePt t="101224" x="5751513" y="3898900"/>
          <p14:tracePt t="101231" x="5761038" y="3898900"/>
          <p14:tracePt t="101238" x="5780088" y="3898900"/>
          <p14:tracePt t="101245" x="5783263" y="3898900"/>
          <p14:tracePt t="101280" x="5792788" y="3898900"/>
          <p14:tracePt t="101486" x="5802313" y="3898900"/>
          <p14:tracePt t="101494" x="5807075" y="3898900"/>
          <p14:tracePt t="101500" x="5816600" y="3898900"/>
          <p14:tracePt t="101508" x="5834063" y="3898900"/>
          <p14:tracePt t="101515" x="5838825" y="3898900"/>
          <p14:tracePt t="101522" x="5848350" y="3898900"/>
          <p14:tracePt t="101529" x="5857875" y="3898900"/>
          <p14:tracePt t="101536" x="5865813" y="3898900"/>
          <p14:tracePt t="101550" x="5870575" y="3898900"/>
          <p14:tracePt t="101565" x="5880100" y="3898900"/>
          <p14:tracePt t="101571" x="5889625" y="3898900"/>
          <p14:tracePt t="101586" x="5894388" y="3898900"/>
          <p14:tracePt t="101594" x="5911850" y="3898900"/>
          <p14:tracePt t="101600" x="5921375" y="3898900"/>
          <p14:tracePt t="101607" x="5926138" y="3898900"/>
          <p14:tracePt t="101614" x="5934075" y="3898900"/>
          <p14:tracePt t="101621" x="5943600" y="3898900"/>
          <p14:tracePt t="101628" x="5953125" y="3898900"/>
          <p14:tracePt t="101635" x="5957888" y="3898900"/>
          <p14:tracePt t="101644" x="5967413" y="3898900"/>
          <p14:tracePt t="101649" x="5975350" y="3898900"/>
          <p14:tracePt t="101656" x="5989638" y="3898900"/>
          <p14:tracePt t="101664" x="5999163" y="3898900"/>
          <p14:tracePt t="101671" x="6007100" y="3898900"/>
          <p14:tracePt t="101679" x="6011863" y="3898900"/>
          <p14:tracePt t="101685" x="6021388" y="3898900"/>
          <p14:tracePt t="101692" x="6030913" y="3898900"/>
          <p14:tracePt t="101699" x="6040438" y="3898900"/>
          <p14:tracePt t="101706" x="6043613" y="3898900"/>
          <p14:tracePt t="101714" x="6053138" y="3898900"/>
          <p14:tracePt t="101728" x="6072188" y="3898900"/>
          <p14:tracePt t="101735" x="6076950" y="3898900"/>
          <p14:tracePt t="101742" x="6084888" y="3898900"/>
          <p14:tracePt t="101756" x="6094413" y="3898900"/>
          <p14:tracePt t="101777" x="6099175" y="3898900"/>
          <p14:tracePt t="101791" x="6108700" y="3898900"/>
          <p14:tracePt t="101805" x="6116638" y="3898900"/>
          <p14:tracePt t="101812" x="6126163" y="3898900"/>
          <p14:tracePt t="101828" x="6130925" y="3898900"/>
          <p14:tracePt t="101833" x="6140450" y="3898900"/>
          <p14:tracePt t="101840" x="6157913" y="3898900"/>
          <p14:tracePt t="101855" x="6162675" y="3898900"/>
          <p14:tracePt t="101863" x="6172200" y="3898900"/>
          <p14:tracePt t="101880" x="6181725" y="3898900"/>
          <p14:tracePt t="101883" x="6186488" y="3898900"/>
          <p14:tracePt t="101890" x="6186488" y="3908425"/>
          <p14:tracePt t="101905" x="6194425" y="3908425"/>
          <p14:tracePt t="101932" x="6203950" y="3908425"/>
          <p14:tracePt t="101940" x="6213475" y="3908425"/>
          <p14:tracePt t="101947" x="6218238" y="3908425"/>
          <p14:tracePt t="101954" x="6235700" y="3908425"/>
          <p14:tracePt t="101961" x="6245225" y="3908425"/>
          <p14:tracePt t="101968" x="6249988" y="3908425"/>
          <p14:tracePt t="101975" x="6259513" y="3908425"/>
          <p14:tracePt t="101982" x="6267450" y="3908425"/>
          <p14:tracePt t="101989" x="6272213" y="3908425"/>
          <p14:tracePt t="101996" x="6281738" y="3908425"/>
          <p14:tracePt t="102003" x="6291263" y="3908425"/>
          <p14:tracePt t="102010" x="6299200" y="3908425"/>
          <p14:tracePt t="102017" x="6313488" y="3908425"/>
          <p14:tracePt t="102024" x="6323013" y="3908425"/>
          <p14:tracePt t="102031" x="6332538" y="3908425"/>
          <p14:tracePt t="102038" x="6335713" y="3908425"/>
          <p14:tracePt t="102046" x="6345238" y="3908425"/>
          <p14:tracePt t="102052" x="6354763" y="3908425"/>
          <p14:tracePt t="102060" x="6359525" y="3908425"/>
          <p14:tracePt t="102067" x="6369050" y="3908425"/>
          <p14:tracePt t="102074" x="6376988" y="3908425"/>
          <p14:tracePt t="102081" x="6391275" y="3908425"/>
          <p14:tracePt t="102088" x="6400800" y="3908425"/>
          <p14:tracePt t="102095" x="6408738" y="3908425"/>
          <p14:tracePt t="102123" x="6418263" y="3908425"/>
          <p14:tracePt t="102152" x="6423025" y="3908425"/>
          <p14:tracePt t="102251" x="6432550" y="3908425"/>
          <p14:tracePt t="103294" x="6442075" y="3908425"/>
          <p14:tracePt t="103321" x="6454775" y="3908425"/>
          <p14:tracePt t="103392" x="6464300" y="3908425"/>
          <p14:tracePt t="103427" x="6473825" y="3908425"/>
          <p14:tracePt t="103448" x="6478588" y="3908425"/>
          <p14:tracePt t="103455" x="6486525" y="3908425"/>
          <p14:tracePt t="103477" x="6496050" y="3908425"/>
          <p14:tracePt t="103498" x="6505575" y="3908425"/>
          <p14:tracePt t="103512" x="6510338" y="3908425"/>
          <p14:tracePt t="103533" x="6518275" y="3908425"/>
          <p14:tracePt t="103647" x="6537325" y="3908425"/>
          <p14:tracePt t="103711" x="6542088" y="3908425"/>
          <p14:tracePt t="103718" x="6551613" y="3908425"/>
          <p14:tracePt t="103725" x="6559550" y="3908425"/>
          <p14:tracePt t="107288" x="6450013" y="3930650"/>
          <p14:tracePt t="107295" x="6299200" y="3959225"/>
          <p14:tracePt t="107302" x="6172200" y="3986213"/>
          <p14:tracePt t="107310" x="5957888" y="4054475"/>
          <p14:tracePt t="107316" x="5770563" y="4086225"/>
          <p14:tracePt t="107325" x="5605463" y="4113213"/>
          <p14:tracePt t="107333" x="5441950" y="4146550"/>
          <p14:tracePt t="107339" x="5272088" y="4178300"/>
          <p14:tracePt t="107346" x="5108575" y="4219575"/>
          <p14:tracePt t="107352" x="4957763" y="4237038"/>
          <p14:tracePt t="107360" x="4829175" y="4251325"/>
          <p14:tracePt t="107366" x="4719638" y="4264025"/>
          <p14:tracePt t="107373" x="4624388" y="4278313"/>
          <p14:tracePt t="107380" x="4565650" y="4287838"/>
          <p14:tracePt t="107387" x="4487863" y="4314825"/>
          <p14:tracePt t="107394" x="4437063" y="4351338"/>
          <p14:tracePt t="107401" x="4405313" y="4373563"/>
          <p14:tracePt t="107408" x="4364038" y="4392613"/>
          <p14:tracePt t="107415" x="4332288" y="4414838"/>
          <p14:tracePt t="107422" x="4314825" y="4424363"/>
          <p14:tracePt t="107430" x="4281488" y="4456113"/>
          <p14:tracePt t="107437" x="4273550" y="4460875"/>
          <p14:tracePt t="107444" x="4268788" y="4470400"/>
          <p14:tracePt t="107451" x="4259263" y="4479925"/>
          <p14:tracePt t="107458" x="4249738" y="4497388"/>
          <p14:tracePt t="107465" x="4249738" y="4511675"/>
          <p14:tracePt t="107472" x="4249738" y="4543425"/>
          <p14:tracePt t="107479" x="4249738" y="4570413"/>
          <p14:tracePt t="107486" x="4249738" y="4611688"/>
          <p14:tracePt t="107493" x="4259263" y="4670425"/>
          <p14:tracePt t="107500" x="4268788" y="4699000"/>
          <p14:tracePt t="107507" x="4291013" y="4743450"/>
          <p14:tracePt t="107515" x="4327525" y="4808538"/>
          <p14:tracePt t="107521" x="4359275" y="4840288"/>
          <p14:tracePt t="107528" x="4395788" y="4884738"/>
          <p14:tracePt t="107535" x="4460875" y="4926013"/>
          <p14:tracePt t="107544" x="4505325" y="4959350"/>
          <p14:tracePt t="107550" x="4570413" y="4986338"/>
          <p14:tracePt t="107557" x="4614863" y="5022850"/>
          <p14:tracePt t="107564" x="4675188" y="5032375"/>
          <p14:tracePt t="107571" x="4706938" y="5040313"/>
          <p14:tracePt t="107578" x="4748213" y="5040313"/>
          <p14:tracePt t="107585" x="4789488" y="5040313"/>
          <p14:tracePt t="107593" x="4829175" y="5040313"/>
          <p14:tracePt t="107599" x="4857750" y="5035550"/>
          <p14:tracePt t="107607" x="4899025" y="5027613"/>
          <p14:tracePt t="107614" x="4930775" y="4995863"/>
          <p14:tracePt t="107621" x="4953000" y="4976813"/>
          <p14:tracePt t="107628" x="4979988" y="4954588"/>
          <p14:tracePt t="107635" x="5003800" y="4922838"/>
          <p14:tracePt t="107642" x="5026025" y="4881563"/>
          <p14:tracePt t="107649" x="5049838" y="4835525"/>
          <p14:tracePt t="107656" x="5057775" y="4775200"/>
          <p14:tracePt t="107663" x="5072063" y="4716463"/>
          <p14:tracePt t="107670" x="5072063" y="4643438"/>
          <p14:tracePt t="107677" x="5072063" y="4584700"/>
          <p14:tracePt t="107684" x="5062538" y="4524375"/>
          <p14:tracePt t="107691" x="5040313" y="4479925"/>
          <p14:tracePt t="107699" x="5016500" y="4438650"/>
          <p14:tracePt t="107707" x="4979988" y="4368800"/>
          <p14:tracePt t="107713" x="4935538" y="4337050"/>
          <p14:tracePt t="107720" x="4884738" y="4300538"/>
          <p14:tracePt t="107728" x="4802188" y="4246563"/>
          <p14:tracePt t="107734" x="4738688" y="4205288"/>
          <p14:tracePt t="107742" x="4660900" y="4183063"/>
          <p14:tracePt t="107748" x="4602163" y="4168775"/>
          <p14:tracePt t="107755" x="4510088" y="4168775"/>
          <p14:tracePt t="107762" x="4414838" y="4178300"/>
          <p14:tracePt t="107770" x="4337050" y="4205288"/>
          <p14:tracePt t="107777" x="4241800" y="4232275"/>
          <p14:tracePt t="107784" x="4159250" y="4273550"/>
          <p14:tracePt t="107791" x="4090988" y="4337050"/>
          <p14:tracePt t="107798" x="4008438" y="4410075"/>
          <p14:tracePt t="107805" x="3948113" y="4506913"/>
          <p14:tracePt t="107812" x="3879850" y="4606925"/>
          <p14:tracePt t="107819" x="3838575" y="4689475"/>
          <p14:tracePt t="107827" x="3798888" y="4772025"/>
          <p14:tracePt t="107833" x="3757613" y="4852988"/>
          <p14:tracePt t="107840" x="3743325" y="4926013"/>
          <p14:tracePt t="107848" x="3743325" y="5003800"/>
          <p14:tracePt t="107854" x="3743325" y="5076825"/>
          <p14:tracePt t="107862" x="3752850" y="5154613"/>
          <p14:tracePt t="107869" x="3775075" y="5200650"/>
          <p14:tracePt t="107879" x="3798888" y="5259388"/>
          <p14:tracePt t="107883" x="3821113" y="5291138"/>
          <p14:tracePt t="107889" x="3867150" y="5324475"/>
          <p14:tracePt t="107898" x="3930650" y="5378450"/>
          <p14:tracePt t="107904" x="4030663" y="5419725"/>
          <p14:tracePt t="107912" x="4108450" y="5446713"/>
          <p14:tracePt t="107918" x="4217988" y="5461000"/>
          <p14:tracePt t="107927" x="4327525" y="5461000"/>
          <p14:tracePt t="107932" x="4437063" y="5461000"/>
          <p14:tracePt t="107940" x="4519613" y="5438775"/>
          <p14:tracePt t="107947" x="4614863" y="5410200"/>
          <p14:tracePt t="107954" x="4679950" y="5373688"/>
          <p14:tracePt t="107961" x="4743450" y="5319713"/>
          <p14:tracePt t="107969" x="4792663" y="5283200"/>
          <p14:tracePt t="107978" x="4838700" y="5251450"/>
          <p14:tracePt t="107984" x="4879975" y="5186363"/>
          <p14:tracePt t="107990" x="4899025" y="5154613"/>
          <p14:tracePt t="107998" x="4906963" y="5113338"/>
          <p14:tracePt t="108003" x="4921250" y="5068888"/>
          <p14:tracePt t="108011" x="4943475" y="5022850"/>
          <p14:tracePt t="108018" x="4943475" y="4967288"/>
          <p14:tracePt t="108025" x="4943475" y="4926013"/>
          <p14:tracePt t="108032" x="4926013" y="4884738"/>
          <p14:tracePt t="108039" x="4916488" y="4852988"/>
          <p14:tracePt t="108046" x="4894263" y="4821238"/>
          <p14:tracePt t="108053" x="4870450" y="4779963"/>
          <p14:tracePt t="108060" x="4843463" y="4757738"/>
          <p14:tracePt t="108067" x="4797425" y="4735513"/>
          <p14:tracePt t="108074" x="4752975" y="4711700"/>
          <p14:tracePt t="108081" x="4692650" y="4689475"/>
          <p14:tracePt t="108088" x="4629150" y="4652963"/>
          <p14:tracePt t="108097" x="4529138" y="4625975"/>
          <p14:tracePt t="108103" x="4419600" y="4611688"/>
          <p14:tracePt t="108111" x="4346575" y="4611688"/>
          <p14:tracePt t="108117" x="4237038" y="4611688"/>
          <p14:tracePt t="108124" x="4140200" y="4611688"/>
          <p14:tracePt t="108131" x="4081463" y="4616450"/>
          <p14:tracePt t="108138" x="4021138" y="4629150"/>
          <p14:tracePt t="108146" x="3994150" y="4638675"/>
          <p14:tracePt t="108152" x="3976688" y="4648200"/>
          <p14:tracePt t="108159" x="3944938" y="4679950"/>
          <p14:tracePt t="108166" x="3925888" y="4699000"/>
          <p14:tracePt t="108173" x="3903663" y="4716463"/>
          <p14:tracePt t="108181" x="3894138" y="4748213"/>
          <p14:tracePt t="108187" x="3884613" y="4803775"/>
          <p14:tracePt t="108195" x="3884613" y="4845050"/>
          <p14:tracePt t="108202" x="3884613" y="4899025"/>
          <p14:tracePt t="108209" x="3884613" y="4959350"/>
          <p14:tracePt t="108216" x="3889375" y="5018088"/>
          <p14:tracePt t="108223" x="3898900" y="5045075"/>
          <p14:tracePt t="108230" x="3921125" y="5076825"/>
          <p14:tracePt t="108237" x="3967163" y="5122863"/>
          <p14:tracePt t="108245" x="4013200" y="5159375"/>
          <p14:tracePt t="108251" x="4057650" y="5181600"/>
          <p14:tracePt t="108258" x="4135438" y="5195888"/>
          <p14:tracePt t="108266" x="4176713" y="5195888"/>
          <p14:tracePt t="108272" x="4232275" y="5195888"/>
          <p14:tracePt t="108280" x="4273550" y="5195888"/>
          <p14:tracePt t="108287" x="4314825" y="5186363"/>
          <p14:tracePt t="108293" x="4346575" y="5168900"/>
          <p14:tracePt t="108300" x="4378325" y="5145088"/>
          <p14:tracePt t="108307" x="4419600" y="5127625"/>
          <p14:tracePt t="108315" x="4441825" y="5095875"/>
          <p14:tracePt t="108322" x="4460875" y="5064125"/>
          <p14:tracePt t="108329" x="4483100" y="5032375"/>
          <p14:tracePt t="108336" x="4519613" y="4976813"/>
          <p14:tracePt t="108343" x="4529138" y="4930775"/>
          <p14:tracePt t="108350" x="4541838" y="4852988"/>
          <p14:tracePt t="108357" x="4541838" y="4799013"/>
          <p14:tracePt t="108364" x="4541838" y="4725988"/>
          <p14:tracePt t="108371" x="4533900" y="4684713"/>
          <p14:tracePt t="108378" x="4524375" y="4621213"/>
          <p14:tracePt t="108386" x="4487863" y="4575175"/>
          <p14:tracePt t="108394" x="4460875" y="4516438"/>
          <p14:tracePt t="108400" x="4441825" y="4483100"/>
          <p14:tracePt t="108407" x="4410075" y="4451350"/>
          <p14:tracePt t="108414" x="4364038" y="4429125"/>
          <p14:tracePt t="108421" x="4332288" y="4397375"/>
          <p14:tracePt t="108428" x="4305300" y="4373563"/>
          <p14:tracePt t="108435" x="4244975" y="4351338"/>
          <p14:tracePt t="108442" x="4200525" y="4329113"/>
          <p14:tracePt t="108449" x="4159250" y="4319588"/>
          <p14:tracePt t="108457" x="4127500" y="4310063"/>
          <p14:tracePt t="108464" x="4098925" y="4310063"/>
          <p14:tracePt t="108471" x="4067175" y="4310063"/>
          <p14:tracePt t="108478" x="4049713" y="4310063"/>
          <p14:tracePt t="108485" x="4030663" y="4314825"/>
          <p14:tracePt t="108492" x="4013200" y="4324350"/>
          <p14:tracePt t="108499" x="4008438" y="4332288"/>
          <p14:tracePt t="108506" x="3998913" y="4337050"/>
          <p14:tracePt t="108514" x="3981450" y="4356100"/>
          <p14:tracePt t="108520" x="3971925" y="4373563"/>
          <p14:tracePt t="108527" x="3957638" y="4433888"/>
          <p14:tracePt t="108534" x="3957638" y="4475163"/>
          <p14:tracePt t="108542" x="3957638" y="4543425"/>
          <p14:tracePt t="108549" x="3967163" y="4602163"/>
          <p14:tracePt t="108556" x="3981450" y="4679950"/>
          <p14:tracePt t="108563" x="4003675" y="4738688"/>
          <p14:tracePt t="108570" x="4030663" y="4803775"/>
          <p14:tracePt t="108577" x="4054475" y="4848225"/>
          <p14:tracePt t="108584" x="4076700" y="4894263"/>
          <p14:tracePt t="108591" x="4094163" y="4922838"/>
          <p14:tracePt t="108598" x="4140200" y="4959350"/>
          <p14:tracePt t="108605" x="4159250" y="4976813"/>
          <p14:tracePt t="108612" x="4205288" y="5013325"/>
          <p14:tracePt t="108621" x="4281488" y="5022850"/>
          <p14:tracePt t="108632" x="4354513" y="5022850"/>
          <p14:tracePt t="108634" x="4432300" y="5018088"/>
          <p14:tracePt t="108641" x="4546600" y="4972050"/>
          <p14:tracePt t="108648" x="4679950" y="4926013"/>
          <p14:tracePt t="108654" x="4724400" y="4903788"/>
          <p14:tracePt t="108662" x="4765675" y="4894263"/>
          <p14:tracePt t="108669" x="4784725" y="4894263"/>
          <p14:tracePt t="109242" x="4821238" y="4821238"/>
          <p14:tracePt t="109250" x="4862513" y="4738688"/>
          <p14:tracePt t="109257" x="4889500" y="4662488"/>
          <p14:tracePt t="109264" x="4943475" y="4560888"/>
          <p14:tracePt t="109271" x="4972050" y="4502150"/>
          <p14:tracePt t="109278" x="4994275" y="4438650"/>
          <p14:tracePt t="109285" x="5016500" y="4392613"/>
          <p14:tracePt t="109292" x="5057775" y="4329113"/>
          <p14:tracePt t="109299" x="5067300" y="4300538"/>
          <p14:tracePt t="109307" x="5076825" y="4283075"/>
          <p14:tracePt t="109313" x="5076825" y="4251325"/>
          <p14:tracePt t="109321" x="5076825" y="4232275"/>
          <p14:tracePt t="109327" x="5076825" y="4227513"/>
          <p14:tracePt t="109334" x="5076825" y="4219575"/>
          <p14:tracePt t="109342" x="5076825" y="4210050"/>
          <p14:tracePt t="109348" x="5076825" y="4205288"/>
          <p14:tracePt t="109365" x="5076825" y="4195763"/>
          <p14:tracePt t="109399" x="5072063" y="4195763"/>
          <p14:tracePt t="109406" x="5062538" y="4195763"/>
          <p14:tracePt t="109413" x="5057775" y="4195763"/>
          <p14:tracePt t="109420" x="5040313" y="4195763"/>
          <p14:tracePt t="109427" x="5030788" y="4195763"/>
          <p14:tracePt t="109434" x="5026025" y="4195763"/>
          <p14:tracePt t="109441" x="5008563" y="4195763"/>
          <p14:tracePt t="109448" x="4989513" y="4195763"/>
          <p14:tracePt t="109455" x="4948238" y="4195763"/>
          <p14:tracePt t="109463" x="4921250" y="4195763"/>
          <p14:tracePt t="109470" x="4879975" y="4186238"/>
          <p14:tracePt t="109477" x="4838700" y="4186238"/>
          <p14:tracePt t="109484" x="4797425" y="4186238"/>
          <p14:tracePt t="109491" x="4756150" y="4186238"/>
          <p14:tracePt t="109498" x="4724400" y="4186238"/>
          <p14:tracePt t="109505" x="4697413" y="4186238"/>
          <p14:tracePt t="109512" x="4665663" y="4186238"/>
          <p14:tracePt t="109521" x="4651375" y="4186238"/>
          <p14:tracePt t="109526" x="4633913" y="4186238"/>
          <p14:tracePt t="109534" x="4614863" y="4186238"/>
          <p14:tracePt t="109541" x="4606925" y="4186238"/>
          <p14:tracePt t="109547" x="4602163" y="4195763"/>
          <p14:tracePt t="109555" x="4583113" y="4205288"/>
          <p14:tracePt t="109562" x="4573588" y="4214813"/>
          <p14:tracePt t="109570" x="4565650" y="4219575"/>
          <p14:tracePt t="109576" x="4560888" y="4227513"/>
          <p14:tracePt t="109583" x="4551363" y="4237038"/>
          <p14:tracePt t="109590" x="4541838" y="4241800"/>
          <p14:tracePt t="109597" x="4533900" y="4259263"/>
          <p14:tracePt t="109604" x="4529138" y="4268788"/>
          <p14:tracePt t="109611" x="4519613" y="4278313"/>
          <p14:tracePt t="109618" x="4500563" y="4283075"/>
          <p14:tracePt t="109625" x="4492625" y="4292600"/>
          <p14:tracePt t="109632" x="4478338" y="4300538"/>
          <p14:tracePt t="109640" x="4468813" y="4310063"/>
          <p14:tracePt t="109646" x="4451350" y="4319588"/>
          <p14:tracePt t="109654" x="4432300" y="4329113"/>
          <p14:tracePt t="109661" x="4400550" y="4346575"/>
          <p14:tracePt t="109668" x="4383088" y="4356100"/>
          <p14:tracePt t="109675" x="4364038" y="4365625"/>
          <p14:tracePt t="109682" x="4359275" y="4373563"/>
          <p14:tracePt t="109689" x="4351338" y="4383088"/>
          <p14:tracePt t="109696" x="4341813" y="4387850"/>
          <p14:tracePt t="109703" x="4332288" y="4397375"/>
          <p14:tracePt t="109710" x="4318000" y="4405313"/>
          <p14:tracePt t="109717" x="4310063" y="4414838"/>
          <p14:tracePt t="109725" x="4300538" y="4429125"/>
          <p14:tracePt t="109732" x="4291013" y="4438650"/>
          <p14:tracePt t="109739" x="4286250" y="4446588"/>
          <p14:tracePt t="109747" x="4278313" y="4451350"/>
          <p14:tracePt t="109756" x="4268788" y="4460875"/>
          <p14:tracePt t="109760" x="4264025" y="4470400"/>
          <p14:tracePt t="109767" x="4254500" y="4479925"/>
          <p14:tracePt t="109774" x="4237038" y="4483100"/>
          <p14:tracePt t="109781" x="4237038" y="4492625"/>
          <p14:tracePt t="109788" x="4237038" y="4502150"/>
          <p14:tracePt t="109795" x="4237038" y="4519613"/>
          <p14:tracePt t="109803" x="4237038" y="4533900"/>
          <p14:tracePt t="109809" x="4237038" y="4552950"/>
          <p14:tracePt t="109816" x="4237038" y="4584700"/>
          <p14:tracePt t="109824" x="4237038" y="4625975"/>
          <p14:tracePt t="109831" x="4237038" y="4652963"/>
          <p14:tracePt t="109838" x="4237038" y="4679950"/>
          <p14:tracePt t="109845" x="4237038" y="4711700"/>
          <p14:tracePt t="109853" x="4237038" y="4738688"/>
          <p14:tracePt t="109859" x="4237038" y="4772025"/>
          <p14:tracePt t="109866" x="4237038" y="4799013"/>
          <p14:tracePt t="109886" x="4237038" y="4835525"/>
          <p14:tracePt t="109888" x="4237038" y="4852988"/>
          <p14:tracePt t="109894" x="4237038" y="4867275"/>
          <p14:tracePt t="109902" x="4237038" y="4884738"/>
          <p14:tracePt t="109909" x="4237038" y="4894263"/>
          <p14:tracePt t="109916" x="4237038" y="4903788"/>
          <p14:tracePt t="109923" x="4237038" y="4908550"/>
          <p14:tracePt t="109930" x="4237038" y="4918075"/>
          <p14:tracePt t="109937" x="4237038" y="4926013"/>
          <p14:tracePt t="109944" x="4237038" y="4930775"/>
          <p14:tracePt t="109951" x="4237038" y="4940300"/>
          <p14:tracePt t="109958" x="4237038" y="4949825"/>
          <p14:tracePt t="109965" x="4237038" y="4967288"/>
          <p14:tracePt t="109973" x="4237038" y="4972050"/>
          <p14:tracePt t="109979" x="4237038" y="4981575"/>
          <p14:tracePt t="109987" x="4237038" y="4991100"/>
          <p14:tracePt t="109994" x="4237038" y="4995863"/>
          <p14:tracePt t="110001" x="4237038" y="5003800"/>
          <p14:tracePt t="110008" x="4237038" y="5013325"/>
          <p14:tracePt t="110015" x="4237038" y="5018088"/>
          <p14:tracePt t="110022" x="4237038" y="5027613"/>
          <p14:tracePt t="110029" x="4237038" y="5045075"/>
          <p14:tracePt t="110036" x="4237038" y="5049838"/>
          <p14:tracePt t="110043" x="4249738" y="5059363"/>
          <p14:tracePt t="110050" x="4268788" y="5081588"/>
          <p14:tracePt t="110057" x="4300538" y="5113338"/>
          <p14:tracePt t="110064" x="4364038" y="5164138"/>
          <p14:tracePt t="110072" x="4414838" y="5200650"/>
          <p14:tracePt t="110078" x="4460875" y="5237163"/>
          <p14:tracePt t="110086" x="4541838" y="5259388"/>
          <p14:tracePt t="110093" x="4606925" y="5300663"/>
          <p14:tracePt t="110099" x="4665663" y="5324475"/>
          <p14:tracePt t="110107" x="4711700" y="5346700"/>
          <p14:tracePt t="110114" x="4752975" y="5360988"/>
          <p14:tracePt t="110122" x="4784725" y="5368925"/>
          <p14:tracePt t="110128" x="4811713" y="5378450"/>
          <p14:tracePt t="110136" x="4843463" y="5378450"/>
          <p14:tracePt t="110142" x="4852988" y="5378450"/>
          <p14:tracePt t="110150" x="4857750" y="5378450"/>
          <p14:tracePt t="110157" x="4865688" y="5378450"/>
          <p14:tracePt t="110164" x="4875213" y="5378450"/>
          <p14:tracePt t="110171" x="4879975" y="5378450"/>
          <p14:tracePt t="110178" x="4889500" y="5378450"/>
          <p14:tracePt t="110185" x="4899025" y="5378450"/>
          <p14:tracePt t="110192" x="4906963" y="5373688"/>
          <p14:tracePt t="110199" x="4921250" y="5373688"/>
          <p14:tracePt t="110206" x="4930775" y="5368925"/>
          <p14:tracePt t="110213" x="4938713" y="5360988"/>
          <p14:tracePt t="110221" x="4938713" y="5351463"/>
          <p14:tracePt t="110227" x="4943475" y="5341938"/>
          <p14:tracePt t="110234" x="4943475" y="5337175"/>
          <p14:tracePt t="110241" x="4953000" y="5327650"/>
          <p14:tracePt t="110248" x="4953000" y="5319713"/>
          <p14:tracePt t="110256" x="4962525" y="5305425"/>
          <p14:tracePt t="110262" x="4962525" y="5295900"/>
          <p14:tracePt t="110271" x="4962525" y="5287963"/>
          <p14:tracePt t="110277" x="4962525" y="5273675"/>
          <p14:tracePt t="110284" x="4962525" y="5264150"/>
          <p14:tracePt t="110291" x="4962525" y="5254625"/>
          <p14:tracePt t="110298" x="4962525" y="5237163"/>
          <p14:tracePt t="110305" x="4962525" y="5222875"/>
          <p14:tracePt t="110312" x="4962525" y="5214938"/>
          <p14:tracePt t="110320" x="4957763" y="5205413"/>
          <p14:tracePt t="110326" x="4948238" y="5200650"/>
          <p14:tracePt t="110333" x="4943475" y="5181600"/>
          <p14:tracePt t="110341" x="4935538" y="5173663"/>
          <p14:tracePt t="110348" x="4906963" y="5154613"/>
          <p14:tracePt t="110355" x="4884738" y="5122863"/>
          <p14:tracePt t="110362" x="4865688" y="5113338"/>
          <p14:tracePt t="110369" x="4838700" y="5095875"/>
          <p14:tracePt t="110377" x="4792663" y="5072063"/>
          <p14:tracePt t="110383" x="4748213" y="5049838"/>
          <p14:tracePt t="110390" x="4665663" y="5008563"/>
          <p14:tracePt t="110397" x="4606925" y="4986338"/>
          <p14:tracePt t="110404" x="4529138" y="4972050"/>
          <p14:tracePt t="110412" x="4468813" y="4959350"/>
          <p14:tracePt t="110418" x="4391025" y="4949825"/>
          <p14:tracePt t="110425" x="4351338" y="4935538"/>
          <p14:tracePt t="110433" x="4295775" y="4935538"/>
          <p14:tracePt t="110440" x="4264025" y="4935538"/>
          <p14:tracePt t="110447" x="4244975" y="4935538"/>
          <p14:tracePt t="110454" x="4227513" y="4935538"/>
          <p14:tracePt t="110461" x="4200525" y="4935538"/>
          <p14:tracePt t="110468" x="4191000" y="4940300"/>
          <p14:tracePt t="110475" x="4186238" y="4949825"/>
          <p14:tracePt t="110482" x="4176713" y="4954588"/>
          <p14:tracePt t="110490" x="4168775" y="4962525"/>
          <p14:tracePt t="110497" x="4164013" y="4972050"/>
          <p14:tracePt t="110505" x="4164013" y="4981575"/>
          <p14:tracePt t="110511" x="4164013" y="4995863"/>
          <p14:tracePt t="110518" x="4164013" y="5003800"/>
          <p14:tracePt t="110525" x="4164013" y="5013325"/>
          <p14:tracePt t="110532" x="4164013" y="5018088"/>
          <p14:tracePt t="110539" x="4164013" y="5027613"/>
          <p14:tracePt t="110546" x="4164013" y="5035550"/>
          <p14:tracePt t="110553" x="4164013" y="5049838"/>
          <p14:tracePt t="110560" x="4186238" y="5081588"/>
          <p14:tracePt t="110567" x="4205288" y="5100638"/>
          <p14:tracePt t="110574" x="4249738" y="5122863"/>
          <p14:tracePt t="110581" x="4278313" y="5132388"/>
          <p14:tracePt t="110588" x="4322763" y="5145088"/>
          <p14:tracePt t="110595" x="4378325" y="5145088"/>
          <p14:tracePt t="110603" x="4419600" y="5145088"/>
          <p14:tracePt t="110610" x="4473575" y="5145088"/>
          <p14:tracePt t="110617" x="4514850" y="5137150"/>
          <p14:tracePt t="110624" x="4573588" y="5127625"/>
          <p14:tracePt t="110631" x="4606925" y="5118100"/>
          <p14:tracePt t="110638" x="4633913" y="5105400"/>
          <p14:tracePt t="110645" x="4651375" y="5095875"/>
          <p14:tracePt t="110653" x="4675188" y="5086350"/>
          <p14:tracePt t="110659" x="4683125" y="5068888"/>
          <p14:tracePt t="110667" x="4687888" y="5068888"/>
          <p14:tracePt t="110674" x="4697413" y="5064125"/>
          <p14:tracePt t="110688" x="4697413" y="5054600"/>
          <p14:tracePt t="110695" x="4697413" y="5045075"/>
          <p14:tracePt t="110703" x="4697413" y="5035550"/>
          <p14:tracePt t="110717" x="4697413" y="5032375"/>
          <p14:tracePt t="110724" x="4697413" y="5022850"/>
          <p14:tracePt t="110730" x="4697413" y="5013325"/>
          <p14:tracePt t="110737" x="4697413" y="5008563"/>
          <p14:tracePt t="110744" x="4692650" y="5008563"/>
          <p14:tracePt t="110751" x="4683125" y="4991100"/>
          <p14:tracePt t="110759" x="4679950" y="4981575"/>
          <p14:tracePt t="110766" x="4660900" y="4981575"/>
          <p14:tracePt t="110773" x="4651375" y="4972050"/>
          <p14:tracePt t="110780" x="4638675" y="4972050"/>
          <p14:tracePt t="110787" x="4619625" y="4962525"/>
          <p14:tracePt t="110794" x="4587875" y="4954588"/>
          <p14:tracePt t="110801" x="4546600" y="4954588"/>
          <p14:tracePt t="110808" x="4519613" y="4954588"/>
          <p14:tracePt t="110815" x="4487863" y="4954588"/>
          <p14:tracePt t="110823" x="4446588" y="4954588"/>
          <p14:tracePt t="110829" x="4427538" y="4954588"/>
          <p14:tracePt t="110838" x="4414838" y="4954588"/>
          <p14:tracePt t="110844" x="4405313" y="4959350"/>
          <p14:tracePt t="110851" x="4395788" y="4959350"/>
          <p14:tracePt t="110858" x="4387850" y="4967288"/>
          <p14:tracePt t="110865" x="4373563" y="4972050"/>
          <p14:tracePt t="110886" x="4354513" y="5008563"/>
          <p14:tracePt t="110893" x="4354513" y="5013325"/>
          <p14:tracePt t="110900" x="4354513" y="5022850"/>
          <p14:tracePt t="110907" x="4354513" y="5032375"/>
          <p14:tracePt t="110915" x="4354513" y="5035550"/>
          <p14:tracePt t="110922" x="4354513" y="5045075"/>
          <p14:tracePt t="110929" x="4354513" y="5054600"/>
          <p14:tracePt t="110937" x="4359275" y="5064125"/>
          <p14:tracePt t="110943" x="4368800" y="5076825"/>
          <p14:tracePt t="110950" x="4395788" y="5091113"/>
          <p14:tracePt t="110957" x="4414838" y="5100638"/>
          <p14:tracePt t="110964" x="4446588" y="5108575"/>
          <p14:tracePt t="110972" x="4478338" y="5118100"/>
          <p14:tracePt t="110978" x="4533900" y="5127625"/>
          <p14:tracePt t="110986" x="4573588" y="5141913"/>
          <p14:tracePt t="110992" x="4633913" y="5149850"/>
          <p14:tracePt t="110999" x="4675188" y="5149850"/>
          <p14:tracePt t="111007" x="4716463" y="5149850"/>
          <p14:tracePt t="111013" x="4748213" y="5149850"/>
          <p14:tracePt t="111022" x="4760913" y="5149850"/>
          <p14:tracePt t="111028" x="4779963" y="5149850"/>
          <p14:tracePt t="111035" x="4789488" y="5149850"/>
          <p14:tracePt t="111042" x="4806950" y="5149850"/>
          <p14:tracePt t="111049" x="4811713" y="5149850"/>
          <p14:tracePt t="111056" x="4821238" y="5149850"/>
          <p14:tracePt t="111063" x="4829175" y="5149850"/>
          <p14:tracePt t="111070" x="4833938" y="5149850"/>
          <p14:tracePt t="111176" x="4833938" y="5141913"/>
          <p14:tracePt t="111233" x="4843463" y="5141913"/>
          <p14:tracePt t="111241" x="4852988" y="5132388"/>
          <p14:tracePt t="111247" x="4862513" y="5127625"/>
          <p14:tracePt t="111254" x="4865688" y="5118100"/>
          <p14:tracePt t="111262" x="4894263" y="5108575"/>
          <p14:tracePt t="111269" x="4911725" y="5100638"/>
          <p14:tracePt t="111276" x="4930775" y="5081588"/>
          <p14:tracePt t="111283" x="4953000" y="5068888"/>
          <p14:tracePt t="111290" x="4972050" y="5059363"/>
          <p14:tracePt t="111297" x="4975225" y="5059363"/>
          <p14:tracePt t="111304" x="4994275" y="5054600"/>
          <p14:tracePt t="111311" x="5003800" y="5045075"/>
          <p14:tracePt t="111318" x="5013325" y="5045075"/>
          <p14:tracePt t="111326" x="5016500" y="5045075"/>
          <p14:tracePt t="111332" x="5026025" y="5035550"/>
          <p14:tracePt t="111339" x="5045075" y="5035550"/>
          <p14:tracePt t="111347" x="5049838" y="5035550"/>
          <p14:tracePt t="111354" x="5057775" y="5035550"/>
          <p14:tracePt t="111361" x="5067300" y="5035550"/>
          <p14:tracePt t="111368" x="5072063" y="5035550"/>
          <p14:tracePt t="111375" x="5081588" y="5035550"/>
          <p14:tracePt t="111382" x="5089525" y="5035550"/>
          <p14:tracePt t="111389" x="5099050" y="5035550"/>
          <p14:tracePt t="111397" x="5103813" y="5035550"/>
          <p14:tracePt t="111403" x="5122863" y="5035550"/>
          <p14:tracePt t="111410" x="5130800" y="5035550"/>
          <p14:tracePt t="111431" x="5135563" y="5035550"/>
          <p14:tracePt t="111445" x="5145088" y="5035550"/>
          <p14:tracePt t="111460" x="5154613" y="5035550"/>
          <p14:tracePt t="111481" x="5159375" y="5035550"/>
          <p14:tracePt t="111488" x="5167313" y="5035550"/>
          <p14:tracePt t="111503" x="5176838" y="5035550"/>
          <p14:tracePt t="111517" x="5186363" y="5035550"/>
          <p14:tracePt t="111524" x="5199063" y="5035550"/>
          <p14:tracePt t="111531" x="5208588" y="5027613"/>
          <p14:tracePt t="111538" x="5218113" y="5027613"/>
          <p14:tracePt t="111544" x="5222875" y="5027613"/>
          <p14:tracePt t="111552" x="5232400" y="5027613"/>
          <p14:tracePt t="111559" x="5240338" y="5027613"/>
          <p14:tracePt t="111566" x="5245100" y="5027613"/>
          <p14:tracePt t="111574" x="5254625" y="5027613"/>
          <p14:tracePt t="111580" x="5281613" y="5027613"/>
          <p14:tracePt t="111587" x="5300663" y="5027613"/>
          <p14:tracePt t="111594" x="5318125" y="5027613"/>
          <p14:tracePt t="111601" x="5332413" y="5027613"/>
          <p14:tracePt t="111608" x="5349875" y="5027613"/>
          <p14:tracePt t="111615" x="5368925" y="5027613"/>
          <p14:tracePt t="111623" x="5386388" y="5027613"/>
          <p14:tracePt t="111630" x="5395913" y="5027613"/>
          <p14:tracePt t="111637" x="5410200" y="5027613"/>
          <p14:tracePt t="111644" x="5418138" y="5027613"/>
          <p14:tracePt t="111651" x="5427663" y="5027613"/>
          <p14:tracePt t="111658" x="5432425" y="5027613"/>
          <p14:tracePt t="111665" x="5451475" y="5032375"/>
          <p14:tracePt t="111672" x="5459413" y="5040313"/>
          <p14:tracePt t="111679" x="5468938" y="5040313"/>
          <p14:tracePt t="111687" x="5473700" y="5040313"/>
          <p14:tracePt t="111693" x="5483225" y="5040313"/>
          <p14:tracePt t="111701" x="5491163" y="5040313"/>
          <p14:tracePt t="111709" x="5495925" y="5040313"/>
          <p14:tracePt t="111787" x="5505450" y="5040313"/>
          <p14:tracePt t="111801" x="5514975" y="5040313"/>
          <p14:tracePt t="111808" x="5527675" y="5040313"/>
          <p14:tracePt t="111814" x="5537200" y="5040313"/>
          <p14:tracePt t="111823" x="5546725" y="5040313"/>
          <p14:tracePt t="111829" x="5551488" y="5040313"/>
          <p14:tracePt t="111837" x="5561013" y="5040313"/>
          <p14:tracePt t="111843" x="5568950" y="5040313"/>
          <p14:tracePt t="111850" x="5588000" y="5040313"/>
          <p14:tracePt t="111857" x="5600700" y="5040313"/>
          <p14:tracePt t="111864" x="5634038" y="5040313"/>
          <p14:tracePt t="111871" x="5651500" y="5040313"/>
          <p14:tracePt t="111879" x="5665788" y="5040313"/>
          <p14:tracePt t="111889" x="5697538" y="5040313"/>
          <p14:tracePt t="111893" x="5738813" y="5040313"/>
          <p14:tracePt t="111900" x="5765800" y="5040313"/>
          <p14:tracePt t="111907" x="5797550" y="5049838"/>
          <p14:tracePt t="111914" x="5838825" y="5049838"/>
          <p14:tracePt t="111922" x="5865813" y="5049838"/>
          <p14:tracePt t="111928" x="5897563" y="5049838"/>
          <p14:tracePt t="111935" x="5938838" y="5049838"/>
          <p14:tracePt t="111942" x="5953125" y="5049838"/>
          <p14:tracePt t="111949" x="5970588" y="5049838"/>
          <p14:tracePt t="111958" x="5989638" y="5049838"/>
          <p14:tracePt t="111963" x="6021388" y="5049838"/>
          <p14:tracePt t="111971" x="6035675" y="5049838"/>
          <p14:tracePt t="111977" x="6053138" y="5049838"/>
          <p14:tracePt t="111984" x="6072188" y="5049838"/>
          <p14:tracePt t="111991" x="6089650" y="5049838"/>
          <p14:tracePt t="111998" x="6108700" y="5049838"/>
          <p14:tracePt t="112006" x="6113463" y="5049838"/>
          <p14:tracePt t="112013" x="6121400" y="5049838"/>
          <p14:tracePt t="112021" x="6130925" y="5049838"/>
          <p14:tracePt t="112027" x="6140450" y="5049838"/>
          <p14:tracePt t="112034" x="6145213" y="5049838"/>
          <p14:tracePt t="112133" x="6135688" y="5049838"/>
          <p14:tracePt t="112140" x="6116638" y="5032375"/>
          <p14:tracePt t="112149" x="6067425" y="4972050"/>
          <p14:tracePt t="112155" x="6021388" y="4922838"/>
          <p14:tracePt t="112161" x="5934075" y="4848225"/>
          <p14:tracePt t="112168" x="5884863" y="4803775"/>
          <p14:tracePt t="112175" x="5838825" y="4767263"/>
          <p14:tracePt t="112183" x="5775325" y="4725988"/>
          <p14:tracePt t="112190" x="5729288" y="4702175"/>
          <p14:tracePt t="112197" x="5688013" y="4694238"/>
          <p14:tracePt t="112204" x="5670550" y="4684713"/>
          <p14:tracePt t="112211" x="5651500" y="4675188"/>
          <p14:tracePt t="112218" x="5634038" y="4675188"/>
          <p14:tracePt t="112225" x="5624513" y="4675188"/>
          <p14:tracePt t="112232" x="5605463" y="4675188"/>
          <p14:tracePt t="112241" x="5600700" y="4675188"/>
          <p14:tracePt t="112246" x="5592763" y="4675188"/>
          <p14:tracePt t="112281" x="5597525" y="4675188"/>
          <p14:tracePt t="112288" x="5600700" y="4679950"/>
          <p14:tracePt t="112295" x="5629275" y="4689475"/>
          <p14:tracePt t="112303" x="5646738" y="4699000"/>
          <p14:tracePt t="112310" x="5678488" y="4706938"/>
          <p14:tracePt t="112317" x="5719763" y="4716463"/>
          <p14:tracePt t="112324" x="5751513" y="4738688"/>
          <p14:tracePt t="112331" x="5792788" y="4757738"/>
          <p14:tracePt t="112338" x="5853113" y="4772025"/>
          <p14:tracePt t="112345" x="5897563" y="4794250"/>
          <p14:tracePt t="112353" x="5957888" y="4808538"/>
          <p14:tracePt t="112359" x="6016625" y="4816475"/>
          <p14:tracePt t="112366" x="6076950" y="4830763"/>
          <p14:tracePt t="112374" x="6108700" y="4848225"/>
          <p14:tracePt t="112381" x="6140450" y="4857750"/>
          <p14:tracePt t="112388" x="6157913" y="4867275"/>
          <p14:tracePt t="112395" x="6186488" y="4867275"/>
          <p14:tracePt t="112402" x="6203950" y="4867275"/>
          <p14:tracePt t="112409" x="6213475" y="4867275"/>
          <p14:tracePt t="112416" x="6223000" y="4867275"/>
          <p14:tracePt t="112423" x="6226175" y="4867275"/>
          <p14:tracePt t="112640" x="6218238" y="4867275"/>
          <p14:tracePt t="112643" x="6208713" y="4867275"/>
          <p14:tracePt t="112693" x="6213475" y="4867275"/>
          <p14:tracePt t="112700" x="6223000" y="4867275"/>
          <p14:tracePt t="112707" x="6235700" y="4867275"/>
          <p14:tracePt t="112715" x="6276975" y="4867275"/>
          <p14:tracePt t="112721" x="6308725" y="4881563"/>
          <p14:tracePt t="112728" x="6350000" y="4889500"/>
          <p14:tracePt t="112735" x="6408738" y="4903788"/>
          <p14:tracePt t="112742" x="6469063" y="4913313"/>
          <p14:tracePt t="112749" x="6564313" y="4926013"/>
          <p14:tracePt t="112756" x="6656388" y="4926013"/>
          <p14:tracePt t="112764" x="6715125" y="4940300"/>
          <p14:tracePt t="112771" x="6775450" y="4962525"/>
          <p14:tracePt t="112777" x="6815138" y="4962525"/>
          <p14:tracePt t="112785" x="6875463" y="4976813"/>
          <p14:tracePt t="112792" x="6916738" y="4986338"/>
          <p14:tracePt t="112800" x="6994525" y="4999038"/>
          <p14:tracePt t="112806" x="7053263" y="5008563"/>
          <p14:tracePt t="112814" x="7131050" y="5022850"/>
          <p14:tracePt t="112820" x="7172325" y="5032375"/>
          <p14:tracePt t="112827" x="7250113" y="5045075"/>
          <p14:tracePt t="112835" x="7289800" y="5059363"/>
          <p14:tracePt t="112841" x="7318375" y="5059363"/>
          <p14:tracePt t="112848" x="7359650" y="5059363"/>
          <p14:tracePt t="112855" x="7377113" y="5059363"/>
          <p14:tracePt t="112863" x="7396163" y="5059363"/>
          <p14:tracePt t="112869" x="7413625" y="5059363"/>
          <p14:tracePt t="112876" x="7432675" y="5059363"/>
          <p14:tracePt t="112884" x="7435850" y="5059363"/>
          <p14:tracePt t="112890" x="7445375" y="5059363"/>
          <p14:tracePt t="112983" x="7440613" y="5059363"/>
          <p14:tracePt t="112990" x="7435850" y="5059363"/>
          <p14:tracePt t="112998" x="7418388" y="5059363"/>
          <p14:tracePt t="113005" x="7399338" y="5059363"/>
          <p14:tracePt t="113012" x="7381875" y="5059363"/>
          <p14:tracePt t="113018" x="7354888" y="5049838"/>
          <p14:tracePt t="113026" x="7294563" y="5040313"/>
          <p14:tracePt t="113032" x="7253288" y="5032375"/>
          <p14:tracePt t="113039" x="7194550" y="5018088"/>
          <p14:tracePt t="113047" x="7153275" y="5008563"/>
          <p14:tracePt t="113054" x="7075488" y="4995863"/>
          <p14:tracePt t="113062" x="7016750" y="4981575"/>
          <p14:tracePt t="113068" x="6938963" y="4967288"/>
          <p14:tracePt t="113075" x="6880225" y="4945063"/>
          <p14:tracePt t="113083" x="6802438" y="4930775"/>
          <p14:tracePt t="113088" x="6742113" y="4930775"/>
          <p14:tracePt t="113096" x="6669088" y="4930775"/>
          <p14:tracePt t="113103" x="6627813" y="4930775"/>
          <p14:tracePt t="113110" x="6573838" y="4930775"/>
          <p14:tracePt t="113117" x="6532563" y="4922838"/>
          <p14:tracePt t="113124" x="6478588" y="4922838"/>
          <p14:tracePt t="113131" x="6418263" y="4908550"/>
          <p14:tracePt t="113138" x="6340475" y="4899025"/>
          <p14:tracePt t="113146" x="6281738" y="4884738"/>
          <p14:tracePt t="113153" x="6203950" y="4872038"/>
          <p14:tracePt t="113159" x="6126163" y="4857750"/>
          <p14:tracePt t="113167" x="6067425" y="4848225"/>
          <p14:tracePt t="113174" x="5989638" y="4821238"/>
          <p14:tracePt t="113181" x="5930900" y="4808538"/>
          <p14:tracePt t="113188" x="5834063" y="4794250"/>
          <p14:tracePt t="113196" x="5756275" y="4784725"/>
          <p14:tracePt t="113202" x="5661025" y="4757738"/>
          <p14:tracePt t="113209" x="5564188" y="4730750"/>
          <p14:tracePt t="113217" x="5500688" y="4689475"/>
          <p14:tracePt t="113223" x="5422900" y="4662488"/>
          <p14:tracePt t="113231" x="5359400" y="4625975"/>
          <p14:tracePt t="113237" x="5264150" y="4597400"/>
          <p14:tracePt t="113244" x="5162550" y="4556125"/>
          <p14:tracePt t="113252" x="5086350" y="4516438"/>
          <p14:tracePt t="113259" x="4984750" y="4475163"/>
          <p14:tracePt t="113266" x="4902200" y="4419600"/>
          <p14:tracePt t="113273" x="4838700" y="4378325"/>
          <p14:tracePt t="113280" x="4756150" y="4324350"/>
          <p14:tracePt t="113287" x="4687888" y="4256088"/>
          <p14:tracePt t="113294" x="4624388" y="4191000"/>
          <p14:tracePt t="113301" x="4551363" y="4105275"/>
          <p14:tracePt t="113308" x="4487863" y="4054475"/>
          <p14:tracePt t="113316" x="4432300" y="3986213"/>
          <p14:tracePt t="113323" x="4387850" y="3940175"/>
          <p14:tracePt t="113329" x="4332288" y="3871913"/>
          <p14:tracePt t="113337" x="4295775" y="3825875"/>
          <p14:tracePt t="113344" x="4244975" y="3757613"/>
          <p14:tracePt t="113351" x="4213225" y="3725863"/>
          <p14:tracePt t="113358" x="4191000" y="3698875"/>
          <p14:tracePt t="113365" x="4159250" y="3675063"/>
          <p14:tracePt t="113372" x="4140200" y="3643313"/>
          <p14:tracePt t="113379" x="4130675" y="3625850"/>
          <p14:tracePt t="113386" x="4122738" y="3606800"/>
          <p14:tracePt t="113393" x="4113213" y="3589338"/>
          <p14:tracePt t="113400" x="4103688" y="3579813"/>
          <p14:tracePt t="113407" x="4103688" y="3565525"/>
          <p14:tracePt t="113421" x="4108450" y="3565525"/>
          <p14:tracePt t="113428" x="4135438" y="3557588"/>
          <p14:tracePt t="113436" x="4232275" y="3557588"/>
          <p14:tracePt t="113443" x="4383088" y="3565525"/>
          <p14:tracePt t="113450" x="4570413" y="3630613"/>
          <p14:tracePt t="113457" x="4902200" y="3711575"/>
          <p14:tracePt t="113464" x="5176838" y="3830638"/>
          <p14:tracePt t="113471" x="5441950" y="3908425"/>
          <p14:tracePt t="113479" x="5678488" y="3995738"/>
          <p14:tracePt t="113485" x="5843588" y="4059238"/>
          <p14:tracePt t="113492" x="5994400" y="4105275"/>
          <p14:tracePt t="113500" x="6113463" y="4159250"/>
          <p14:tracePt t="113507" x="6208713" y="4205288"/>
          <p14:tracePt t="113514" x="6272213" y="4227513"/>
          <p14:tracePt t="113520" x="6303963" y="4259263"/>
          <p14:tracePt t="113527" x="6350000" y="4283075"/>
          <p14:tracePt t="113535" x="6369050" y="4300538"/>
          <p14:tracePt t="113542" x="6386513" y="4310063"/>
          <p14:tracePt t="113549" x="6396038" y="4319588"/>
          <p14:tracePt t="113556" x="6400800" y="4329113"/>
          <p14:tracePt t="113563" x="6408738" y="4332288"/>
          <p14:tracePt t="113570" x="6408738" y="4351338"/>
          <p14:tracePt t="113577" x="6408738" y="4360863"/>
          <p14:tracePt t="113584" x="6408738" y="4365625"/>
          <p14:tracePt t="113591" x="6408738" y="4373563"/>
          <p14:tracePt t="113599" x="6408738" y="4383088"/>
          <p14:tracePt t="113605" x="6408738" y="4392613"/>
          <p14:tracePt t="113613" x="6405563" y="4397375"/>
          <p14:tracePt t="113620" x="6400800" y="4405313"/>
          <p14:tracePt t="113627" x="6391275" y="4414838"/>
          <p14:tracePt t="113634" x="6381750" y="4414838"/>
          <p14:tracePt t="113641" x="6364288" y="4424363"/>
          <p14:tracePt t="113648" x="6335713" y="4424363"/>
          <p14:tracePt t="113655" x="6281738" y="4424363"/>
          <p14:tracePt t="113663" x="6226175" y="4424363"/>
          <p14:tracePt t="113670" x="6149975" y="4424363"/>
          <p14:tracePt t="113676" x="6057900" y="4424363"/>
          <p14:tracePt t="113684" x="5999163" y="4414838"/>
          <p14:tracePt t="113691" x="5926138" y="4414838"/>
          <p14:tracePt t="113698" x="5884863" y="4414838"/>
          <p14:tracePt t="113705" x="5829300" y="4414838"/>
          <p14:tracePt t="113713" x="5811838" y="4414838"/>
          <p14:tracePt t="113719" x="5792788" y="4414838"/>
          <p14:tracePt t="113726" x="5788025" y="4414838"/>
          <p14:tracePt t="113734" x="5780088" y="4414838"/>
          <p14:tracePt t="113740" x="5770563" y="4419600"/>
          <p14:tracePt t="113747" x="5770563" y="4433888"/>
          <p14:tracePt t="113754" x="5770563" y="4443413"/>
          <p14:tracePt t="113762" x="5775325" y="4451350"/>
          <p14:tracePt t="113769" x="5792788" y="4460875"/>
          <p14:tracePt t="113776" x="5834063" y="4479925"/>
          <p14:tracePt t="113783" x="5916613" y="4506913"/>
          <p14:tracePt t="113790" x="6011863" y="4548188"/>
          <p14:tracePt t="113798" x="6089650" y="4575175"/>
          <p14:tracePt t="113804" x="6172200" y="4602163"/>
          <p14:tracePt t="113811" x="6230938" y="4625975"/>
          <p14:tracePt t="113818" x="6296025" y="4652963"/>
          <p14:tracePt t="113825" x="6340475" y="4675188"/>
          <p14:tracePt t="113833" x="6386513" y="4699000"/>
          <p14:tracePt t="113840" x="6405563" y="4716463"/>
          <p14:tracePt t="113847" x="6423025" y="4735513"/>
          <p14:tracePt t="113854" x="6432550" y="4743450"/>
          <p14:tracePt t="113861" x="6442075" y="4762500"/>
          <p14:tracePt t="113880" x="6454775" y="4775200"/>
          <p14:tracePt t="113883" x="6454775" y="4784725"/>
          <p14:tracePt t="113889" x="6454775" y="4789488"/>
          <p14:tracePt t="113896" x="6454775" y="4799013"/>
          <p14:tracePt t="113903" x="6454775" y="4808538"/>
          <p14:tracePt t="113910" x="6454775" y="4811713"/>
          <p14:tracePt t="113918" x="6454775" y="4821238"/>
          <p14:tracePt t="113967" x="6450013" y="4821238"/>
          <p14:tracePt t="113974" x="6445250" y="4821238"/>
          <p14:tracePt t="113981" x="6437313" y="4840288"/>
          <p14:tracePt t="113988" x="6427788" y="4848225"/>
          <p14:tracePt t="113997" x="6418263" y="4852988"/>
          <p14:tracePt t="114002" x="6413500" y="4862513"/>
          <p14:tracePt t="114010" x="6405563" y="4872038"/>
          <p14:tracePt t="114017" x="6396038" y="4876800"/>
          <p14:tracePt t="114024" x="6381750" y="4884738"/>
          <p14:tracePt t="114032" x="6372225" y="4894263"/>
          <p14:tracePt t="114038" x="6364288" y="4903788"/>
          <p14:tracePt t="114046" x="6354763" y="4922838"/>
          <p14:tracePt t="114053" x="6350000" y="4926013"/>
          <p14:tracePt t="114059" x="6340475" y="4935538"/>
          <p14:tracePt t="114066" x="6332538" y="4945063"/>
          <p14:tracePt t="114073" x="6323013" y="4949825"/>
          <p14:tracePt t="114081" x="6318250" y="4959350"/>
          <p14:tracePt t="114087" x="6299200" y="4967288"/>
          <p14:tracePt t="114094" x="6299200" y="4976813"/>
          <p14:tracePt t="114102" x="6299200" y="4981575"/>
          <p14:tracePt t="114108" x="6299200" y="4999038"/>
          <p14:tracePt t="114116" x="6299200" y="5008563"/>
          <p14:tracePt t="114123" x="6299200" y="5013325"/>
          <p14:tracePt t="114130" x="6299200" y="5022850"/>
          <p14:tracePt t="114137" x="6313488" y="5032375"/>
          <p14:tracePt t="114143" x="6318250" y="5040313"/>
          <p14:tracePt t="114151" x="6327775" y="5045075"/>
          <p14:tracePt t="114158" x="6335713" y="5054600"/>
          <p14:tracePt t="114166" x="6354763" y="5064125"/>
          <p14:tracePt t="114173" x="6372225" y="5072063"/>
          <p14:tracePt t="114180" x="6400800" y="5095875"/>
          <p14:tracePt t="114186" x="6418263" y="5105400"/>
          <p14:tracePt t="114193" x="6442075" y="5113338"/>
          <p14:tracePt t="114201" x="6459538" y="5122863"/>
          <p14:tracePt t="114208" x="6464300" y="5122863"/>
          <p14:tracePt t="114215" x="6473825" y="5127625"/>
          <p14:tracePt t="114222" x="6481763" y="5127625"/>
          <p14:tracePt t="114300" x="6478588" y="5127625"/>
          <p14:tracePt t="114307" x="6469063" y="5127625"/>
          <p14:tracePt t="114314" x="6464300" y="5127625"/>
          <p14:tracePt t="114321" x="6454775" y="5127625"/>
          <p14:tracePt t="114329" x="6445250" y="5127625"/>
          <p14:tracePt t="114336" x="6432550" y="5127625"/>
          <p14:tracePt t="114343" x="6413500" y="5127625"/>
          <p14:tracePt t="114350" x="6372225" y="5127625"/>
          <p14:tracePt t="114357" x="6332538" y="5122863"/>
          <p14:tracePt t="114364" x="6272213" y="5108575"/>
          <p14:tracePt t="114371" x="6226175" y="5100638"/>
          <p14:tracePt t="114378" x="6153150" y="5086350"/>
          <p14:tracePt t="114385" x="6108700" y="5064125"/>
          <p14:tracePt t="114392" x="6048375" y="5064125"/>
          <p14:tracePt t="114399" x="6007100" y="5064125"/>
          <p14:tracePt t="114406" x="5980113" y="5064125"/>
          <p14:tracePt t="114414" x="5938838" y="5064125"/>
          <p14:tracePt t="114421" x="5907088" y="5064125"/>
          <p14:tracePt t="114427" x="5894388" y="5064125"/>
          <p14:tracePt t="114435" x="5875338" y="5064125"/>
          <p14:tracePt t="114442" x="5843588" y="5064125"/>
          <p14:tracePt t="114449" x="5838825" y="5064125"/>
          <p14:tracePt t="114456" x="5829300" y="5064125"/>
          <p14:tracePt t="114464" x="5821363" y="5064125"/>
          <p14:tracePt t="114470" x="5816600" y="5064125"/>
          <p14:tracePt t="114520" x="5834063" y="5064125"/>
          <p14:tracePt t="114527" x="5875338" y="5054600"/>
          <p14:tracePt t="114534" x="5916613" y="5045075"/>
          <p14:tracePt t="114541" x="5975350" y="5032375"/>
          <p14:tracePt t="114548" x="6035675" y="5022850"/>
          <p14:tracePt t="114554" x="6113463" y="5022850"/>
          <p14:tracePt t="114562" x="6172200" y="5008563"/>
          <p14:tracePt t="114569" x="6226175" y="5008563"/>
          <p14:tracePt t="114576" x="6267450" y="5008563"/>
          <p14:tracePt t="114583" x="6308725" y="5008563"/>
          <p14:tracePt t="114590" x="6364288" y="5008563"/>
          <p14:tracePt t="114599" x="6405563" y="5008563"/>
          <p14:tracePt t="114605" x="6445250" y="5008563"/>
          <p14:tracePt t="114612" x="6473825" y="5008563"/>
          <p14:tracePt t="114619" x="6505575" y="5008563"/>
          <p14:tracePt t="114626" x="6523038" y="5008563"/>
          <p14:tracePt t="114633" x="6551613" y="5008563"/>
          <p14:tracePt t="114640" x="6559550" y="5008563"/>
          <p14:tracePt t="114647" x="6564313" y="5008563"/>
          <p14:tracePt t="114654" x="6573838" y="5008563"/>
          <p14:tracePt t="114661" x="6583363" y="5008563"/>
          <p14:tracePt t="114741" x="6591300" y="5008563"/>
          <p14:tracePt t="114767" x="6596063" y="5008563"/>
          <p14:tracePt t="114775" x="6605588" y="5008563"/>
          <p14:tracePt t="114781" x="6624638" y="5008563"/>
          <p14:tracePt t="114788" x="6627813" y="5008563"/>
          <p14:tracePt t="114795" x="6637338" y="5008563"/>
          <p14:tracePt t="114803" x="6646863" y="5008563"/>
          <p14:tracePt t="114810" x="6651625" y="5008563"/>
          <p14:tracePt t="114817" x="6661150" y="5008563"/>
          <p14:tracePt t="114824" x="6669088" y="5008563"/>
          <p14:tracePt t="114831" x="6678613" y="5008563"/>
          <p14:tracePt t="114838" x="6683375" y="5008563"/>
          <p14:tracePt t="114846" x="6702425" y="5008563"/>
          <p14:tracePt t="114852" x="6710363" y="5008563"/>
          <p14:tracePt t="114859" x="6715125" y="5008563"/>
          <p14:tracePt t="114880" x="6738938" y="5008563"/>
          <p14:tracePt t="114888" x="6746875" y="5008563"/>
          <p14:tracePt t="114895" x="6756400" y="5008563"/>
          <p14:tracePt t="114909" x="6765925" y="5008563"/>
          <p14:tracePt t="115107" x="6761163" y="5008563"/>
          <p14:tracePt t="115115" x="6751638" y="5008563"/>
          <p14:tracePt t="115122" x="6734175" y="5008563"/>
          <p14:tracePt t="115129" x="6692900" y="5008563"/>
          <p14:tracePt t="115136" x="6665913" y="5008563"/>
          <p14:tracePt t="115143" x="6624638" y="5008563"/>
          <p14:tracePt t="115150" x="6569075" y="5008563"/>
          <p14:tracePt t="115157" x="6527800" y="5008563"/>
          <p14:tracePt t="115164" x="6473825" y="5008563"/>
          <p14:tracePt t="115171" x="6432550" y="5008563"/>
          <p14:tracePt t="115178" x="6376988" y="5008563"/>
          <p14:tracePt t="115186" x="6335713" y="5008563"/>
          <p14:tracePt t="115193" x="6267450" y="5008563"/>
          <p14:tracePt t="115199" x="6226175" y="5008563"/>
          <p14:tracePt t="115207" x="6186488" y="5008563"/>
          <p14:tracePt t="115215" x="6130925" y="5008563"/>
          <p14:tracePt t="115221" x="6089650" y="5008563"/>
          <p14:tracePt t="115228" x="6048375" y="5008563"/>
          <p14:tracePt t="115235" x="6021388" y="5008563"/>
          <p14:tracePt t="115242" x="5989638" y="5008563"/>
          <p14:tracePt t="115249" x="5975350" y="5008563"/>
          <p14:tracePt t="115256" x="5943600" y="5008563"/>
          <p14:tracePt t="115265" x="5926138" y="5008563"/>
          <p14:tracePt t="115271" x="5911850" y="5008563"/>
          <p14:tracePt t="115278" x="5894388" y="5008563"/>
          <p14:tracePt t="115285" x="5884863" y="5008563"/>
          <p14:tracePt t="115292" x="5865813" y="5008563"/>
          <p14:tracePt t="115299" x="5861050" y="5008563"/>
          <p14:tracePt t="115306" x="5853113" y="5008563"/>
          <p14:tracePt t="115314" x="5843588" y="5008563"/>
          <p14:tracePt t="115320" x="5838825" y="5008563"/>
          <p14:tracePt t="115363" x="5857875" y="5008563"/>
          <p14:tracePt t="115370" x="5897563" y="5008563"/>
          <p14:tracePt t="115377" x="5938838" y="4999038"/>
          <p14:tracePt t="115384" x="5994400" y="4999038"/>
          <p14:tracePt t="115391" x="6053138" y="4986338"/>
          <p14:tracePt t="115399" x="6130925" y="4986338"/>
          <p14:tracePt t="115405" x="6172200" y="4976813"/>
          <p14:tracePt t="115412" x="6213475" y="4976813"/>
          <p14:tracePt t="115419" x="6267450" y="4976813"/>
          <p14:tracePt t="115426" x="6308725" y="4976813"/>
          <p14:tracePt t="115433" x="6364288" y="4976813"/>
          <p14:tracePt t="115440" x="6391275" y="4976813"/>
          <p14:tracePt t="115449" x="6445250" y="4976813"/>
          <p14:tracePt t="115455" x="6478588" y="4976813"/>
          <p14:tracePt t="115462" x="6505575" y="4976813"/>
          <p14:tracePt t="115469" x="6523038" y="4976813"/>
          <p14:tracePt t="115476" x="6551613" y="4976813"/>
          <p14:tracePt t="115483" x="6559550" y="4976813"/>
          <p14:tracePt t="115490" x="6569075" y="4976813"/>
          <p14:tracePt t="115498" x="6573838" y="4976813"/>
          <p14:tracePt t="115504" x="6583363" y="4976813"/>
          <p14:tracePt t="115511" x="6591300" y="4976813"/>
          <p14:tracePt t="115519" x="6596063" y="4976813"/>
          <p14:tracePt t="115532" x="6605588" y="4976813"/>
          <p14:tracePt t="115539" x="6615113" y="4976813"/>
          <p14:tracePt t="115554" x="6632575" y="4976813"/>
          <p14:tracePt t="115561" x="6637338" y="4976813"/>
          <p14:tracePt t="115568" x="6646863" y="4976813"/>
          <p14:tracePt t="115575" x="6665913" y="4976813"/>
          <p14:tracePt t="115584" x="6678613" y="4976813"/>
          <p14:tracePt t="115589" x="6697663" y="4976813"/>
          <p14:tracePt t="115596" x="6729413" y="4976813"/>
          <p14:tracePt t="115603" x="6742113" y="4976813"/>
          <p14:tracePt t="115610" x="6761163" y="4976813"/>
          <p14:tracePt t="115618" x="6770688" y="4976813"/>
          <p14:tracePt t="115624" x="6778625" y="4976813"/>
          <p14:tracePt t="115631" x="6783388" y="4976813"/>
          <p14:tracePt t="115638" x="6802438" y="4976813"/>
          <p14:tracePt t="115648" x="6811963" y="4976813"/>
          <p14:tracePt t="115654" x="6815138" y="4976813"/>
          <p14:tracePt t="115660" x="6824663" y="4976813"/>
          <p14:tracePt t="115667" x="6834188" y="4976813"/>
          <p14:tracePt t="115674" x="6843713" y="4976813"/>
          <p14:tracePt t="115681" x="6848475" y="4976813"/>
          <p14:tracePt t="115688" x="6856413" y="4976813"/>
          <p14:tracePt t="115695" x="6865938" y="4976813"/>
          <p14:tracePt t="115702" x="6880225" y="4976813"/>
          <p14:tracePt t="115709" x="6888163" y="4976813"/>
          <p14:tracePt t="115717" x="6897688" y="4976813"/>
          <p14:tracePt t="115788" x="6902450" y="4976813"/>
          <p14:tracePt t="116665" x="6953250" y="4976813"/>
          <p14:tracePt t="116672" x="7007225" y="4976813"/>
          <p14:tracePt t="116680" x="7067550" y="4976813"/>
          <p14:tracePt t="116686" x="7140575" y="4976813"/>
          <p14:tracePt t="116693" x="7180263" y="4976813"/>
          <p14:tracePt t="116701" x="7235825" y="4976813"/>
          <p14:tracePt t="116709" x="7277100" y="4976813"/>
          <p14:tracePt t="116715" x="7318375" y="4976813"/>
          <p14:tracePt t="116722" x="7359650" y="4976813"/>
          <p14:tracePt t="116730" x="7386638" y="4976813"/>
          <p14:tracePt t="116737" x="7404100" y="4976813"/>
          <p14:tracePt t="116743" x="7432675" y="4976813"/>
          <p14:tracePt t="116750" x="7450138" y="4976813"/>
          <p14:tracePt t="116758" x="7459663" y="4976813"/>
          <p14:tracePt t="116764" x="7469188" y="4976813"/>
          <p14:tracePt t="116771" x="7472363" y="4976813"/>
          <p14:tracePt t="116779" x="7481888" y="4976813"/>
          <p14:tracePt t="116786" x="7491413" y="4976813"/>
          <p14:tracePt t="116793" x="7500938" y="4976813"/>
          <p14:tracePt t="116800" x="7513638" y="4976813"/>
          <p14:tracePt t="116807" x="7523163" y="4976813"/>
          <p14:tracePt t="116814" x="7532688" y="4976813"/>
          <p14:tracePt t="116821" x="7537450" y="4967288"/>
          <p14:tracePt t="116829" x="7546975" y="4967288"/>
          <p14:tracePt t="116835" x="7554913" y="4967288"/>
          <p14:tracePt t="116842" x="7559675" y="4959350"/>
          <p14:tracePt t="116849" x="7569200" y="4954588"/>
          <p14:tracePt t="116856" x="7596188" y="4945063"/>
          <p14:tracePt t="116864" x="7615238" y="4935538"/>
          <p14:tracePt t="116871" x="7632700" y="4926013"/>
          <p14:tracePt t="116878" x="7651750" y="4926013"/>
          <p14:tracePt t="116885" x="7669213" y="4918075"/>
          <p14:tracePt t="116892" x="7700963" y="4918075"/>
          <p14:tracePt t="116899" x="7705725" y="4918075"/>
          <p14:tracePt t="116906" x="7715250" y="4918075"/>
          <p14:tracePt t="116913" x="7732713" y="4918075"/>
          <p14:tracePt t="116921" x="7747000" y="4918075"/>
          <p14:tracePt t="116927" x="7769225" y="4903788"/>
          <p14:tracePt t="116935" x="7797800" y="4903788"/>
          <p14:tracePt t="116942" x="7805738" y="4903788"/>
          <p14:tracePt t="116949" x="7810500" y="4903788"/>
          <p14:tracePt t="116956" x="7820025" y="4903788"/>
          <p14:tracePt t="116963" x="7829550" y="4903788"/>
          <p14:tracePt t="119110" x="7783513" y="4884738"/>
          <p14:tracePt t="119117" x="7700963" y="4857750"/>
          <p14:tracePt t="119123" x="7627938" y="4845050"/>
          <p14:tracePt t="119131" x="7532688" y="4835525"/>
          <p14:tracePt t="119138" x="7418388" y="4816475"/>
          <p14:tracePt t="119146" x="7345363" y="4808538"/>
          <p14:tracePt t="119151" x="7262813" y="4779963"/>
          <p14:tracePt t="119159" x="7204075" y="4767263"/>
          <p14:tracePt t="119166" x="7126288" y="4757738"/>
          <p14:tracePt t="119174" x="7034213" y="4743450"/>
          <p14:tracePt t="119180" x="6975475" y="4743450"/>
          <p14:tracePt t="119187" x="6902450" y="4743450"/>
          <p14:tracePt t="119194" x="6848475" y="4743450"/>
          <p14:tracePt t="119201" x="6775450" y="4743450"/>
          <p14:tracePt t="119209" x="6734175" y="4743450"/>
          <p14:tracePt t="119216" x="6678613" y="4743450"/>
          <p14:tracePt t="119223" x="6646863" y="4743450"/>
          <p14:tracePt t="119230" x="6627813" y="4743450"/>
          <p14:tracePt t="119237" x="6615113" y="4743450"/>
          <p14:tracePt t="119244" x="6583363" y="4743450"/>
          <p14:tracePt t="119251" x="6573838" y="4743450"/>
          <p14:tracePt t="119258" x="6569075" y="4743450"/>
          <p14:tracePt t="119266" x="6559550" y="4743450"/>
          <p14:tracePt t="119273" x="6551613" y="4743450"/>
          <p14:tracePt t="119280" x="6546850" y="4743450"/>
          <p14:tracePt t="119286" x="6537325" y="4743450"/>
          <p14:tracePt t="119294" x="6527800" y="4743450"/>
          <p14:tracePt t="119300" x="6515100" y="4743450"/>
          <p14:tracePt t="121582" x="6551613" y="4748213"/>
          <p14:tracePt t="121589" x="6627813" y="4762500"/>
          <p14:tracePt t="121596" x="6683375" y="4762500"/>
          <p14:tracePt t="121603" x="6756400" y="4762500"/>
          <p14:tracePt t="121610" x="6815138" y="4762500"/>
          <p14:tracePt t="121617" x="6888163" y="4762500"/>
          <p14:tracePt t="121624" x="6929438" y="4752975"/>
          <p14:tracePt t="121632" x="6989763" y="4743450"/>
          <p14:tracePt t="121639" x="7031038" y="4730750"/>
          <p14:tracePt t="121645" x="7062788" y="4721225"/>
          <p14:tracePt t="121653" x="7104063" y="4711700"/>
          <p14:tracePt t="121660" x="7121525" y="4702175"/>
          <p14:tracePt t="121667" x="7131050" y="4702175"/>
          <p14:tracePt t="121674" x="7140575" y="4702175"/>
          <p14:tracePt t="121681" x="7143750" y="4694238"/>
          <p14:tracePt t="121688" x="7153275" y="4684713"/>
          <p14:tracePt t="121695" x="7153275" y="4679950"/>
          <p14:tracePt t="121703" x="7153275" y="4670425"/>
          <p14:tracePt t="121709" x="7153275" y="4652963"/>
          <p14:tracePt t="121716" x="7153275" y="4648200"/>
          <p14:tracePt t="121723" x="7153275" y="4638675"/>
          <p14:tracePt t="121730" x="7148513" y="4629150"/>
          <p14:tracePt t="121739" x="7135813" y="4621213"/>
          <p14:tracePt t="121745" x="7116763" y="4611688"/>
          <p14:tracePt t="121752" x="7043738" y="4589463"/>
          <p14:tracePt t="121759" x="6961188" y="4560888"/>
          <p14:tracePt t="121766" x="6848475" y="4519613"/>
          <p14:tracePt t="121773" x="6719888" y="4506913"/>
          <p14:tracePt t="121780" x="6573838" y="4492625"/>
          <p14:tracePt t="121787" x="6445250" y="4492625"/>
          <p14:tracePt t="121794" x="6369050" y="4492625"/>
          <p14:tracePt t="121802" x="6308725" y="4497388"/>
          <p14:tracePt t="121808" x="6249988" y="4511675"/>
          <p14:tracePt t="121815" x="6218238" y="4543425"/>
          <p14:tracePt t="121823" x="6189663" y="4560888"/>
          <p14:tracePt t="121830" x="6157913" y="4584700"/>
          <p14:tracePt t="121837" x="6135688" y="4611688"/>
          <p14:tracePt t="121844" x="6116638" y="4657725"/>
          <p14:tracePt t="121852" x="6103938" y="4699000"/>
          <p14:tracePt t="121858" x="6094413" y="4738688"/>
          <p14:tracePt t="121865" x="6094413" y="4779963"/>
          <p14:tracePt t="121873" x="6094413" y="4852988"/>
          <p14:tracePt t="121888" x="6113463" y="4935538"/>
          <p14:tracePt t="121893" x="6121400" y="4995863"/>
          <p14:tracePt t="121900" x="6145213" y="5027613"/>
          <p14:tracePt t="121907" x="6176963" y="5072063"/>
          <p14:tracePt t="121914" x="6208713" y="5105400"/>
          <p14:tracePt t="121923" x="6259513" y="5141913"/>
          <p14:tracePt t="121929" x="6335713" y="5164138"/>
          <p14:tracePt t="121936" x="6400800" y="5205413"/>
          <p14:tracePt t="121943" x="6459538" y="5214938"/>
          <p14:tracePt t="121950" x="6532563" y="5214938"/>
          <p14:tracePt t="121957" x="6605588" y="5214938"/>
          <p14:tracePt t="121965" x="6683375" y="5210175"/>
          <p14:tracePt t="121972" x="6729413" y="5186363"/>
          <p14:tracePt t="121978" x="6792913" y="5159375"/>
          <p14:tracePt t="121986" x="6819900" y="5141913"/>
          <p14:tracePt t="121993" x="6851650" y="5118100"/>
          <p14:tracePt t="122000" x="6897688" y="5086350"/>
          <p14:tracePt t="122007" x="6934200" y="5035550"/>
          <p14:tracePt t="122014" x="6970713" y="4991100"/>
          <p14:tracePt t="122022" x="7011988" y="4908550"/>
          <p14:tracePt t="122028" x="7034213" y="4862513"/>
          <p14:tracePt t="122036" x="7043738" y="4789488"/>
          <p14:tracePt t="122042" x="7043738" y="4748213"/>
          <p14:tracePt t="122049" x="7043738" y="4706938"/>
          <p14:tracePt t="122056" x="7038975" y="4675188"/>
          <p14:tracePt t="122063" x="7031038" y="4643438"/>
          <p14:tracePt t="122070" x="7021513" y="4602163"/>
          <p14:tracePt t="122078" x="6989763" y="4570413"/>
          <p14:tracePt t="122085" x="6965950" y="4552950"/>
          <p14:tracePt t="122092" x="6948488" y="4533900"/>
          <p14:tracePt t="122099" x="6916738" y="4502150"/>
          <p14:tracePt t="122106" x="6870700" y="4479925"/>
          <p14:tracePt t="122113" x="6824663" y="4456113"/>
          <p14:tracePt t="122120" x="6746875" y="4429125"/>
          <p14:tracePt t="122127" x="6688138" y="4419600"/>
          <p14:tracePt t="122135" x="6610350" y="4392613"/>
          <p14:tracePt t="122141" x="6551613" y="4392613"/>
          <p14:tracePt t="122148" x="6473825" y="4414838"/>
          <p14:tracePt t="122156" x="6413500" y="4424363"/>
          <p14:tracePt t="122163" x="6369050" y="4446588"/>
          <p14:tracePt t="122170" x="6340475" y="4470400"/>
          <p14:tracePt t="122177" x="6308725" y="4487863"/>
          <p14:tracePt t="122184" x="6286500" y="4533900"/>
          <p14:tracePt t="122191" x="6267450" y="4560888"/>
          <p14:tracePt t="122198" x="6254750" y="4606925"/>
          <p14:tracePt t="122206" x="6240463" y="4679950"/>
          <p14:tracePt t="122212" x="6240463" y="4738688"/>
          <p14:tracePt t="122220" x="6249988" y="4779963"/>
          <p14:tracePt t="122226" x="6272213" y="4826000"/>
          <p14:tracePt t="122239" x="6296025" y="4889500"/>
          <p14:tracePt t="122245" x="6364288" y="4940300"/>
          <p14:tracePt t="122249" x="6427788" y="5008563"/>
          <p14:tracePt t="122257" x="6496050" y="5059363"/>
          <p14:tracePt t="122262" x="6591300" y="5118100"/>
          <p14:tracePt t="122270" x="6724650" y="5159375"/>
          <p14:tracePt t="122276" x="6838950" y="5173663"/>
          <p14:tracePt t="122284" x="6948488" y="5173663"/>
          <p14:tracePt t="122290" x="7058025" y="5173663"/>
          <p14:tracePt t="122297" x="7153275" y="5168900"/>
          <p14:tracePt t="122305" x="7231063" y="5141913"/>
          <p14:tracePt t="122312" x="7313613" y="5100638"/>
          <p14:tracePt t="122319" x="7359650" y="5076825"/>
          <p14:tracePt t="122326" x="7399338" y="5054600"/>
          <p14:tracePt t="122333" x="7432675" y="5022850"/>
          <p14:tracePt t="122340" x="7454900" y="4976813"/>
          <p14:tracePt t="122347" x="7477125" y="4930775"/>
          <p14:tracePt t="122355" x="7518400" y="4852988"/>
          <p14:tracePt t="122361" x="7532688" y="4794250"/>
          <p14:tracePt t="122369" x="7532688" y="4752975"/>
          <p14:tracePt t="122375" x="7532688" y="4711700"/>
          <p14:tracePt t="122382" x="7523163" y="4638675"/>
          <p14:tracePt t="122390" x="7486650" y="4592638"/>
          <p14:tracePt t="122397" x="7464425" y="4511675"/>
          <p14:tracePt t="122405" x="7427913" y="4465638"/>
          <p14:tracePt t="122411" x="7359650" y="4397375"/>
          <p14:tracePt t="122419" x="7313613" y="4360863"/>
          <p14:tracePt t="122425" x="7231063" y="4305300"/>
          <p14:tracePt t="122432" x="7148513" y="4251325"/>
          <p14:tracePt t="122439" x="7048500" y="4210050"/>
          <p14:tracePt t="122448" x="6953250" y="4183063"/>
          <p14:tracePt t="122453" x="6875463" y="4168775"/>
          <p14:tracePt t="122460" x="6783388" y="4154488"/>
          <p14:tracePt t="122467" x="6724650" y="4154488"/>
          <p14:tracePt t="122475" x="6646863" y="4164013"/>
          <p14:tracePt t="122482" x="6605588" y="4173538"/>
          <p14:tracePt t="122489" x="6546850" y="4200525"/>
          <p14:tracePt t="122496" x="6523038" y="4219575"/>
          <p14:tracePt t="122503" x="6505575" y="4251325"/>
          <p14:tracePt t="122510" x="6486525" y="4268788"/>
          <p14:tracePt t="122517" x="6473825" y="4300538"/>
          <p14:tracePt t="122524" x="6464300" y="4368800"/>
          <p14:tracePt t="122531" x="6464300" y="4429125"/>
          <p14:tracePt t="122539" x="6473825" y="4519613"/>
          <p14:tracePt t="122545" x="6496050" y="4602163"/>
          <p14:tracePt t="122553" x="6537325" y="4679950"/>
          <p14:tracePt t="122559" x="6591300" y="4748213"/>
          <p14:tracePt t="122567" x="6673850" y="4816475"/>
          <p14:tracePt t="122574" x="6775450" y="4889500"/>
          <p14:tracePt t="122580" x="6875463" y="4930775"/>
          <p14:tracePt t="122588" x="6989763" y="4972050"/>
          <p14:tracePt t="122595" x="7104063" y="5003800"/>
          <p14:tracePt t="122601" x="7199313" y="5032375"/>
          <p14:tracePt t="122609" x="7253288" y="5032375"/>
          <p14:tracePt t="122616" x="7294563" y="5032375"/>
          <p14:tracePt t="122623" x="7354888" y="5013325"/>
          <p14:tracePt t="122630" x="7381875" y="4999038"/>
          <p14:tracePt t="122637" x="7404100" y="4991100"/>
          <p14:tracePt t="122644" x="7432675" y="4972050"/>
          <p14:tracePt t="122651" x="7454900" y="4940300"/>
          <p14:tracePt t="122658" x="7477125" y="4881563"/>
          <p14:tracePt t="122666" x="7486650" y="4840288"/>
          <p14:tracePt t="122673" x="7496175" y="4811713"/>
          <p14:tracePt t="122680" x="7496175" y="4772025"/>
          <p14:tracePt t="122686" x="7496175" y="4738688"/>
          <p14:tracePt t="122694" x="7491413" y="4684713"/>
          <p14:tracePt t="122701" x="7469188" y="4652963"/>
          <p14:tracePt t="122708" x="7450138" y="4621213"/>
          <p14:tracePt t="122715" x="7404100" y="4575175"/>
          <p14:tracePt t="122723" x="7372350" y="4543425"/>
          <p14:tracePt t="122729" x="7340600" y="4524375"/>
          <p14:tracePt t="122738" x="7281863" y="4487863"/>
          <p14:tracePt t="122743" x="7221538" y="4465638"/>
          <p14:tracePt t="122750" x="7140575" y="4438650"/>
          <p14:tracePt t="122757" x="7080250" y="4424363"/>
          <p14:tracePt t="122765" x="7007225" y="4424363"/>
          <p14:tracePt t="122772" x="6965950" y="4424363"/>
          <p14:tracePt t="122779" x="6911975" y="4433888"/>
          <p14:tracePt t="122786" x="6865938" y="4456113"/>
          <p14:tracePt t="122793" x="6802438" y="4479925"/>
          <p14:tracePt t="122800" x="6770688" y="4511675"/>
          <p14:tracePt t="122807" x="6751638" y="4529138"/>
          <p14:tracePt t="122814" x="6729413" y="4560888"/>
          <p14:tracePt t="122822" x="6697663" y="4606925"/>
          <p14:tracePt t="122828" x="6688138" y="4648200"/>
          <p14:tracePt t="122836" x="6673850" y="4689475"/>
          <p14:tracePt t="122843" x="6673850" y="4748213"/>
          <p14:tracePt t="122850" x="6683375" y="4789488"/>
          <p14:tracePt t="122857" x="6692900" y="4830763"/>
          <p14:tracePt t="122864" x="6724650" y="4862513"/>
          <p14:tracePt t="122871" x="6756400" y="4894263"/>
          <p14:tracePt t="122887" x="6884988" y="4972050"/>
          <p14:tracePt t="122892" x="6961188" y="4999038"/>
          <p14:tracePt t="122899" x="7038975" y="5008563"/>
          <p14:tracePt t="122906" x="7131050" y="5008563"/>
          <p14:tracePt t="122913" x="7189788" y="5003800"/>
          <p14:tracePt t="122920" x="7253288" y="4976813"/>
          <p14:tracePt t="122927" x="7299325" y="4954588"/>
          <p14:tracePt t="122935" x="7345363" y="4935538"/>
          <p14:tracePt t="122942" x="7362825" y="4903788"/>
          <p14:tracePt t="122949" x="7386638" y="4884738"/>
          <p14:tracePt t="122957" x="7396163" y="4862513"/>
          <p14:tracePt t="122963" x="7404100" y="4845050"/>
          <p14:tracePt t="122970" x="7413625" y="4816475"/>
          <p14:tracePt t="122977" x="7413625" y="4799013"/>
          <p14:tracePt t="122984" x="7413625" y="4779963"/>
          <p14:tracePt t="122991" x="7413625" y="4738688"/>
          <p14:tracePt t="122998" x="7408863" y="4721225"/>
          <p14:tracePt t="123008" x="7391400" y="4702175"/>
          <p14:tracePt t="123013" x="7367588" y="4679950"/>
          <p14:tracePt t="123021" x="7326313" y="4662488"/>
          <p14:tracePt t="123027" x="7277100" y="4625975"/>
          <p14:tracePt t="123034" x="7213600" y="4584700"/>
          <p14:tracePt t="123041" x="7116763" y="4556125"/>
          <p14:tracePt t="123048" x="7002463" y="4529138"/>
          <p14:tracePt t="123056" x="6892925" y="4516438"/>
          <p14:tracePt t="123063" x="6802438" y="4516438"/>
          <p14:tracePt t="123070" x="6705600" y="4516438"/>
          <p14:tracePt t="123076" x="6632575" y="4516438"/>
          <p14:tracePt t="123084" x="6605588" y="4519613"/>
          <p14:tracePt t="123091" x="6573838" y="4533900"/>
          <p14:tracePt t="123098" x="6554788" y="4543425"/>
          <p14:tracePt t="123106" x="6546850" y="4548188"/>
          <p14:tracePt t="123112" x="6542088" y="4556125"/>
          <p14:tracePt t="123120" x="6532563" y="4565650"/>
          <p14:tracePt t="123126" x="6532563" y="4579938"/>
          <p14:tracePt t="123133" x="6532563" y="4621213"/>
          <p14:tracePt t="123140" x="6537325" y="4665663"/>
          <p14:tracePt t="123148" x="6551613" y="4725988"/>
          <p14:tracePt t="123155" x="6573838" y="4767263"/>
          <p14:tracePt t="123162" x="6605588" y="4816475"/>
          <p14:tracePt t="123169" x="6656388" y="4867275"/>
          <p14:tracePt t="123176" x="6738938" y="4908550"/>
          <p14:tracePt t="123183" x="6802438" y="4959350"/>
          <p14:tracePt t="123190" x="6897688" y="4986338"/>
          <p14:tracePt t="123197" x="6994525" y="4999038"/>
          <p14:tracePt t="123205" x="7053263" y="4999038"/>
          <p14:tracePt t="123211" x="7126288" y="4991100"/>
          <p14:tracePt t="123219" x="7172325" y="4967288"/>
          <p14:tracePt t="123225" x="7221538" y="4930775"/>
          <p14:tracePt t="123232" x="7250113" y="4913313"/>
          <p14:tracePt t="123241" x="7272338" y="4894263"/>
          <p14:tracePt t="123247" x="7289800" y="4862513"/>
          <p14:tracePt t="123254" x="7299325" y="4830763"/>
          <p14:tracePt t="123261" x="7323138" y="4803775"/>
          <p14:tracePt t="123269" x="7331075" y="4772025"/>
          <p14:tracePt t="123275" x="7331075" y="4716463"/>
          <p14:tracePt t="123282" x="7331075" y="4675188"/>
          <p14:tracePt t="123289" x="7326313" y="4621213"/>
          <p14:tracePt t="123296" x="7299325" y="4556125"/>
          <p14:tracePt t="123303" x="7277100" y="4497388"/>
          <p14:tracePt t="123310" x="7253288" y="4451350"/>
          <p14:tracePt t="123319" x="7216775" y="4402138"/>
          <p14:tracePt t="123325" x="7194550" y="4356100"/>
          <p14:tracePt t="123332" x="7162800" y="4337050"/>
          <p14:tracePt t="123339" x="7135813" y="4314825"/>
          <p14:tracePt t="123346" x="7112000" y="4305300"/>
          <p14:tracePt t="123353" x="7070725" y="4295775"/>
          <p14:tracePt t="123360" x="7043738" y="4278313"/>
          <p14:tracePt t="123368" x="7011988" y="4278313"/>
          <p14:tracePt t="123374" x="6970713" y="4278313"/>
          <p14:tracePt t="123381" x="6938963" y="4292600"/>
          <p14:tracePt t="123389" x="6911975" y="4300538"/>
          <p14:tracePt t="123395" x="6870700" y="4314825"/>
          <p14:tracePt t="123403" x="6848475" y="4332288"/>
          <p14:tracePt t="123410" x="6829425" y="4351338"/>
          <p14:tracePt t="123417" x="6811963" y="4368800"/>
          <p14:tracePt t="123424" x="6802438" y="4402138"/>
          <p14:tracePt t="123431" x="6792913" y="4419600"/>
          <p14:tracePt t="123439" x="6770688" y="4438650"/>
          <p14:tracePt t="123445" x="6770688" y="4456113"/>
          <p14:tracePt t="123453" x="6788150" y="4502150"/>
          <p14:tracePt t="123459" x="6797675" y="4529138"/>
          <p14:tracePt t="123466" x="6819900" y="4560888"/>
          <p14:tracePt t="123474" x="6851650" y="4606925"/>
          <p14:tracePt t="123480" x="6916738" y="4643438"/>
          <p14:tracePt t="123489" x="6994525" y="4670425"/>
          <p14:tracePt t="123495" x="7089775" y="4684713"/>
          <p14:tracePt t="123503" x="7180263" y="4684713"/>
          <p14:tracePt t="123509" x="7240588" y="4684713"/>
          <p14:tracePt t="123516" x="7299325" y="4679950"/>
          <p14:tracePt t="123523" x="7326313" y="4665663"/>
          <p14:tracePt t="123530" x="7359650" y="4657725"/>
          <p14:tracePt t="123537" x="7377113" y="4648200"/>
          <p14:tracePt t="123544" x="7396163" y="4638675"/>
          <p14:tracePt t="123552" x="7404100" y="4629150"/>
          <p14:tracePt t="123558" x="7413625" y="4616450"/>
          <p14:tracePt t="123565" x="7423150" y="4592638"/>
          <p14:tracePt t="123573" x="7432675" y="4565650"/>
          <p14:tracePt t="123579" x="7432675" y="4533900"/>
          <p14:tracePt t="123587" x="7432675" y="4497388"/>
          <p14:tracePt t="123594" x="7432675" y="4465638"/>
          <p14:tracePt t="123601" x="7427913" y="4446588"/>
          <p14:tracePt t="123608" x="7418388" y="4438650"/>
          <p14:tracePt t="123615" x="7408863" y="4433888"/>
          <p14:tracePt t="123622" x="7404100" y="4414838"/>
          <p14:tracePt t="123629" x="7381875" y="4405313"/>
          <p14:tracePt t="123637" x="7377113" y="4405313"/>
          <p14:tracePt t="123643" x="7359650" y="4405313"/>
          <p14:tracePt t="123650" x="7350125" y="4405313"/>
          <p14:tracePt t="123657" x="7345363" y="4405313"/>
          <p14:tracePt t="123664" x="7335838" y="4405313"/>
          <p14:tracePt t="125649" x="7272338" y="4410075"/>
          <p14:tracePt t="125655" x="7177088" y="4438650"/>
          <p14:tracePt t="125663" x="7080250" y="4465638"/>
          <p14:tracePt t="125671" x="6965950" y="4492625"/>
          <p14:tracePt t="125677" x="6834188" y="4538663"/>
          <p14:tracePt t="125684" x="6705600" y="4584700"/>
          <p14:tracePt t="125691" x="6573838" y="4625975"/>
          <p14:tracePt t="125698" x="6454775" y="4684713"/>
          <p14:tracePt t="125705" x="6323013" y="4730750"/>
          <p14:tracePt t="125712" x="6172200" y="4775200"/>
          <p14:tracePt t="125722" x="6021388" y="4835525"/>
          <p14:tracePt t="125726" x="5907088" y="4876800"/>
          <p14:tracePt t="125733" x="5775325" y="4922838"/>
          <p14:tracePt t="125741" x="5624513" y="4999038"/>
          <p14:tracePt t="125747" x="5473700" y="5059363"/>
          <p14:tracePt t="125755" x="5322888" y="5118100"/>
          <p14:tracePt t="125762" x="5186363" y="5191125"/>
          <p14:tracePt t="125770" x="5072063" y="5237163"/>
          <p14:tracePt t="125776" x="4957763" y="5278438"/>
          <p14:tracePt t="125783" x="4838700" y="5351463"/>
          <p14:tracePt t="125790" x="4724400" y="5397500"/>
          <p14:tracePt t="125796" x="4587875" y="5456238"/>
          <p14:tracePt t="125804" x="4473575" y="5497513"/>
          <p14:tracePt t="125810" x="4378325" y="5538788"/>
          <p14:tracePt t="125817" x="4310063" y="5592763"/>
          <p14:tracePt t="125825" x="4232275" y="5621338"/>
          <p14:tracePt t="125832" x="4135438" y="5648325"/>
          <p14:tracePt t="125839" x="4071938" y="5670550"/>
          <p14:tracePt t="125846" x="3994150" y="5697538"/>
          <p14:tracePt t="125854" x="3930650" y="5734050"/>
          <p14:tracePt t="125860" x="3852863" y="5762625"/>
          <p14:tracePt t="125867" x="3811588" y="5770563"/>
          <p14:tracePt t="125886" x="3706813" y="5794375"/>
          <p14:tracePt t="125889" x="3665538" y="5807075"/>
          <p14:tracePt t="125896" x="3624263" y="5816600"/>
          <p14:tracePt t="125903" x="3592513" y="5840413"/>
          <p14:tracePt t="125910" x="3560763" y="5848350"/>
          <p14:tracePt t="125917" x="3519488" y="5857875"/>
          <p14:tracePt t="125924" x="3502025" y="5867400"/>
          <p14:tracePt t="125931" x="3482975" y="5876925"/>
          <p14:tracePt t="125938" x="3465513" y="5884863"/>
          <p14:tracePt t="125945" x="3433763" y="5894388"/>
          <p14:tracePt t="125953" x="3429000" y="5903913"/>
          <p14:tracePt t="125960" x="3419475" y="5913438"/>
          <p14:tracePt t="125967" x="3409950" y="5930900"/>
          <p14:tracePt t="125974" x="3400425" y="5935663"/>
          <p14:tracePt t="125980" x="3397250" y="5935663"/>
          <p14:tracePt t="125988" x="3387725" y="5935663"/>
          <p14:tracePt t="126009" x="3387725" y="5945188"/>
          <p14:tracePt t="126016" x="3392488" y="5954713"/>
          <p14:tracePt t="126023" x="3405188" y="5962650"/>
          <p14:tracePt t="126030" x="3436938" y="5972175"/>
          <p14:tracePt t="126038" x="3492500" y="5981700"/>
          <p14:tracePt t="126044" x="3551238" y="5994400"/>
          <p14:tracePt t="126052" x="3633788" y="6035675"/>
          <p14:tracePt t="126058" x="3692525" y="6045200"/>
          <p14:tracePt t="126065" x="3770313" y="6059488"/>
          <p14:tracePt t="126073" x="3848100" y="6072188"/>
          <p14:tracePt t="126079" x="3889375" y="6081713"/>
          <p14:tracePt t="126087" x="3930650" y="6091238"/>
          <p14:tracePt t="126094" x="3971925" y="6103938"/>
          <p14:tracePt t="126101" x="4003675" y="6113463"/>
          <p14:tracePt t="126108" x="4021138" y="6122988"/>
          <p14:tracePt t="126115" x="4054475" y="6132513"/>
          <p14:tracePt t="126123" x="4071938" y="6154738"/>
          <p14:tracePt t="126129" x="4090988" y="6154738"/>
          <p14:tracePt t="126137" x="4098925" y="6154738"/>
          <p14:tracePt t="126143" x="4103688" y="6154738"/>
          <p14:tracePt t="126150" x="4113213" y="6154738"/>
          <p14:tracePt t="126157" x="4122738" y="6154738"/>
          <p14:tracePt t="126165" x="4127500" y="6154738"/>
          <p14:tracePt t="126172" x="4154488" y="6159500"/>
          <p14:tracePt t="126179" x="4171950" y="6173788"/>
          <p14:tracePt t="126186" x="4205288" y="6181725"/>
          <p14:tracePt t="126193" x="4244975" y="6191250"/>
          <p14:tracePt t="126200" x="4278313" y="6200775"/>
          <p14:tracePt t="126207" x="4305300" y="6210300"/>
          <p14:tracePt t="126214" x="4322763" y="6218238"/>
          <p14:tracePt t="126222" x="4354513" y="6232525"/>
          <p14:tracePt t="126228" x="4373563" y="6249988"/>
          <p14:tracePt t="126236" x="4391025" y="6259513"/>
          <p14:tracePt t="126243" x="4400550" y="6269038"/>
          <p14:tracePt t="126250" x="4410075" y="6269038"/>
          <p14:tracePt t="126257" x="4419600" y="6269038"/>
          <p14:tracePt t="126264" x="4432300" y="6278563"/>
          <p14:tracePt t="126272" x="4441825" y="6278563"/>
          <p14:tracePt t="126299" x="4451350" y="6278563"/>
          <p14:tracePt t="126307" x="4456113" y="6278563"/>
          <p14:tracePt t="126314" x="4464050" y="6278563"/>
          <p14:tracePt t="126321" x="4473575" y="6278563"/>
          <p14:tracePt t="126327" x="4483100" y="6278563"/>
          <p14:tracePt t="126334" x="4497388" y="6278563"/>
          <p14:tracePt t="126342" x="4537075" y="6278563"/>
          <p14:tracePt t="126349" x="4578350" y="6278563"/>
          <p14:tracePt t="126356" x="4633913" y="6278563"/>
          <p14:tracePt t="126363" x="4675188" y="6278563"/>
          <p14:tracePt t="126370" x="4702175" y="6278563"/>
          <p14:tracePt t="126377" x="4743450" y="6278563"/>
          <p14:tracePt t="126384" x="4760913" y="6278563"/>
          <p14:tracePt t="126392" x="4779963" y="6278563"/>
          <p14:tracePt t="126398" x="4797425" y="6278563"/>
          <p14:tracePt t="126406" x="4816475" y="6278563"/>
          <p14:tracePt t="126413" x="4821238" y="6278563"/>
          <p14:tracePt t="126420" x="4829175" y="6278563"/>
          <p14:tracePt t="126427" x="4838700" y="6278563"/>
          <p14:tracePt t="126434" x="4848225" y="6278563"/>
          <p14:tracePt t="126441" x="4852988" y="6278563"/>
          <p14:tracePt t="126526" x="4862513" y="6278563"/>
          <p14:tracePt t="126540" x="4870450" y="6278563"/>
          <p14:tracePt t="126547" x="4875213" y="6278563"/>
          <p14:tracePt t="126554" x="4902200" y="6278563"/>
          <p14:tracePt t="126561" x="4935538" y="6269038"/>
          <p14:tracePt t="126569" x="5003800" y="6259513"/>
          <p14:tracePt t="126575" x="5099050" y="6246813"/>
          <p14:tracePt t="126583" x="5245100" y="6213475"/>
          <p14:tracePt t="126590" x="5373688" y="6213475"/>
          <p14:tracePt t="126597" x="5500688" y="6213475"/>
          <p14:tracePt t="126604" x="5610225" y="6213475"/>
          <p14:tracePt t="126611" x="5707063" y="6213475"/>
          <p14:tracePt t="126618" x="5746750" y="6213475"/>
          <p14:tracePt t="126625" x="5775325" y="6213475"/>
          <p14:tracePt t="126632" x="5802313" y="6213475"/>
          <p14:tracePt t="126640" x="5821363" y="6213475"/>
          <p14:tracePt t="126647" x="5829300" y="6213475"/>
          <p14:tracePt t="126653" x="5838825" y="6213475"/>
          <p14:tracePt t="126710" x="5834063" y="6213475"/>
          <p14:tracePt t="126717" x="5824538" y="6213475"/>
          <p14:tracePt t="126724" x="5821363" y="6213475"/>
          <p14:tracePt t="126731" x="5811838" y="6213475"/>
          <p14:tracePt t="126740" x="5792788" y="6227763"/>
          <p14:tracePt t="126745" x="5775325" y="6227763"/>
          <p14:tracePt t="126752" x="5734050" y="6237288"/>
          <p14:tracePt t="126759" x="5661025" y="6237288"/>
          <p14:tracePt t="126766" x="5532438" y="6237288"/>
          <p14:tracePt t="126774" x="5405438" y="6237288"/>
          <p14:tracePt t="126781" x="5240338" y="6227763"/>
          <p14:tracePt t="126788" x="5053013" y="6196013"/>
          <p14:tracePt t="126795" x="4857750" y="6181725"/>
          <p14:tracePt t="126803" x="4675188" y="6169025"/>
          <p14:tracePt t="126809" x="4473575" y="6149975"/>
          <p14:tracePt t="126816" x="4291013" y="6137275"/>
          <p14:tracePt t="126824" x="4127500" y="6122988"/>
          <p14:tracePt t="126831" x="3981450" y="6108700"/>
          <p14:tracePt t="126838" x="3867150" y="6096000"/>
          <p14:tracePt t="126844" x="3789363" y="6081713"/>
          <p14:tracePt t="126852" x="3697288" y="6081713"/>
          <p14:tracePt t="126859" x="3606800" y="6081713"/>
          <p14:tracePt t="126867" x="3543300" y="6054725"/>
          <p14:tracePt t="126873" x="3470275" y="6054725"/>
          <p14:tracePt t="126888" x="3355975" y="6054725"/>
          <p14:tracePt t="126894" x="3314700" y="6054725"/>
          <p14:tracePt t="126901" x="3273425" y="6054725"/>
          <p14:tracePt t="126908" x="3246438" y="6054725"/>
          <p14:tracePt t="126915" x="3217863" y="6054725"/>
          <p14:tracePt t="126923" x="3200400" y="6054725"/>
          <p14:tracePt t="126929" x="3168650" y="6054725"/>
          <p14:tracePt t="126937" x="3149600" y="6054725"/>
          <p14:tracePt t="126944" x="3136900" y="6054725"/>
          <p14:tracePt t="126951" x="3117850" y="6054725"/>
          <p14:tracePt t="126958" x="3108325" y="6054725"/>
          <p14:tracePt t="126965" x="3090863" y="6054725"/>
          <p14:tracePt t="126973" x="3086100" y="6054725"/>
          <p14:tracePt t="126979" x="3076575" y="6054725"/>
          <p14:tracePt t="126986" x="3067050" y="6054725"/>
          <p14:tracePt t="126993" x="3063875" y="6054725"/>
          <p14:tracePt t="127000" x="3054350" y="6054725"/>
          <p14:tracePt t="127057" x="3059113" y="6054725"/>
          <p14:tracePt t="127065" x="3071813" y="6054725"/>
          <p14:tracePt t="127072" x="3127375" y="6054725"/>
          <p14:tracePt t="127078" x="3168650" y="6054725"/>
          <p14:tracePt t="127086" x="3236913" y="6054725"/>
          <p14:tracePt t="127093" x="3295650" y="6054725"/>
          <p14:tracePt t="127100" x="3368675" y="6054725"/>
          <p14:tracePt t="127107" x="3409950" y="6054725"/>
          <p14:tracePt t="127114" x="3465513" y="6054725"/>
          <p14:tracePt t="127121" x="3509963" y="6072188"/>
          <p14:tracePt t="127128" x="3538538" y="6072188"/>
          <p14:tracePt t="127136" x="3579813" y="6086475"/>
          <p14:tracePt t="127142" x="3611563" y="6086475"/>
          <p14:tracePt t="127149" x="3638550" y="6086475"/>
          <p14:tracePt t="127157" x="3679825" y="6096000"/>
          <p14:tracePt t="127163" x="3711575" y="6096000"/>
          <p14:tracePt t="127170" x="3752850" y="6103938"/>
          <p14:tracePt t="127177" x="3806825" y="6103938"/>
          <p14:tracePt t="127184" x="3852863" y="6113463"/>
          <p14:tracePt t="127191" x="3930650" y="6127750"/>
          <p14:tracePt t="127198" x="3989388" y="6140450"/>
          <p14:tracePt t="127206" x="4081463" y="6154738"/>
          <p14:tracePt t="127213" x="4213225" y="6196013"/>
          <p14:tracePt t="127221" x="4364038" y="6227763"/>
          <p14:tracePt t="127227" x="4492625" y="6242050"/>
          <p14:tracePt t="127234" x="4619625" y="6254750"/>
          <p14:tracePt t="127241" x="4665663" y="6269038"/>
          <p14:tracePt t="127248" x="4811713" y="6269038"/>
          <p14:tracePt t="127256" x="4865688" y="6269038"/>
          <p14:tracePt t="127263" x="4894263" y="6269038"/>
          <p14:tracePt t="127737" x="4816475" y="6259513"/>
          <p14:tracePt t="127745" x="4683125" y="6246813"/>
          <p14:tracePt t="127752" x="4556125" y="6232525"/>
          <p14:tracePt t="127759" x="4410075" y="6213475"/>
          <p14:tracePt t="127766" x="4264025" y="6200775"/>
          <p14:tracePt t="127773" x="4081463" y="6186488"/>
          <p14:tracePt t="127780" x="3898900" y="6173788"/>
          <p14:tracePt t="127788" x="3697288" y="6154738"/>
          <p14:tracePt t="127794" x="3529013" y="6127750"/>
          <p14:tracePt t="127803" x="3346450" y="6108700"/>
          <p14:tracePt t="127808" x="3163888" y="6076950"/>
          <p14:tracePt t="127815" x="2998788" y="6064250"/>
          <p14:tracePt t="127822" x="2852738" y="6049963"/>
          <p14:tracePt t="127829" x="2706688" y="6035675"/>
          <p14:tracePt t="127836" x="2574925" y="6022975"/>
          <p14:tracePt t="127844" x="2446338" y="6003925"/>
          <p14:tracePt t="127851" x="2351088" y="5976938"/>
          <p14:tracePt t="127857" x="2273300" y="5967413"/>
          <p14:tracePt t="127870" x="2195513" y="5954713"/>
          <p14:tracePt t="127872" x="2136775" y="5940425"/>
          <p14:tracePt t="127879" x="2063750" y="5940425"/>
          <p14:tracePt t="127886" x="1990725" y="5940425"/>
          <p14:tracePt t="127893" x="1930400" y="5940425"/>
          <p14:tracePt t="127900" x="1876425" y="5940425"/>
          <p14:tracePt t="127907" x="1835150" y="5940425"/>
          <p14:tracePt t="127914" x="1808163" y="5940425"/>
          <p14:tracePt t="127922" x="1766888" y="5940425"/>
          <p14:tracePt t="127928" x="1735138" y="5940425"/>
          <p14:tracePt t="127935" x="1716088" y="5940425"/>
          <p14:tracePt t="127943" x="1703388" y="5940425"/>
          <p14:tracePt t="127950" x="1671638" y="5940425"/>
          <p14:tracePt t="127957" x="1652588" y="5940425"/>
          <p14:tracePt t="127964" x="1647825" y="5940425"/>
          <p14:tracePt t="127971" x="1638300" y="5940425"/>
          <p14:tracePt t="127978" x="1630363" y="5940425"/>
          <p14:tracePt t="127986" x="1620838" y="5940425"/>
          <p14:tracePt t="127992" x="1616075" y="5940425"/>
          <p14:tracePt t="127999" x="1606550" y="5940425"/>
          <p14:tracePt t="128007" x="1589088" y="5940425"/>
          <p14:tracePt t="128013" x="1584325" y="5940425"/>
          <p14:tracePt t="128021" x="1574800" y="5940425"/>
          <p14:tracePt t="128084" x="1579563" y="5945188"/>
          <p14:tracePt t="128092" x="1606550" y="5954713"/>
          <p14:tracePt t="128098" x="1633538" y="5954713"/>
          <p14:tracePt t="128106" x="1674813" y="5962650"/>
          <p14:tracePt t="128114" x="1735138" y="5962650"/>
          <p14:tracePt t="128121" x="1793875" y="5991225"/>
          <p14:tracePt t="128127" x="1849438" y="5991225"/>
          <p14:tracePt t="128135" x="1890713" y="5991225"/>
          <p14:tracePt t="128141" x="1944688" y="5991225"/>
          <p14:tracePt t="128148" x="1985963" y="5991225"/>
          <p14:tracePt t="128156" x="2017713" y="5991225"/>
          <p14:tracePt t="128162" x="2058988" y="5991225"/>
          <p14:tracePt t="128170" x="2085975" y="5991225"/>
          <p14:tracePt t="128176" x="2105025" y="5991225"/>
          <p14:tracePt t="128184" x="2122488" y="5991225"/>
          <p14:tracePt t="128191" x="2149475" y="5991225"/>
          <p14:tracePt t="128198" x="2168525" y="5991225"/>
          <p14:tracePt t="128205" x="2178050" y="5991225"/>
          <p14:tracePt t="128212" x="2185988" y="5991225"/>
          <p14:tracePt t="128219" x="2190750" y="5991225"/>
          <p14:tracePt t="128226" x="2200275" y="5991225"/>
          <p14:tracePt t="128268" x="2195513" y="5991225"/>
          <p14:tracePt t="128275" x="2190750" y="5991225"/>
          <p14:tracePt t="128282" x="2182813" y="5991225"/>
          <p14:tracePt t="128290" x="2163763" y="5991225"/>
          <p14:tracePt t="128296" x="2146300" y="5991225"/>
          <p14:tracePt t="128304" x="2105025" y="5991225"/>
          <p14:tracePt t="128310" x="2063750" y="5972175"/>
          <p14:tracePt t="128318" x="2003425" y="5957888"/>
          <p14:tracePt t="128325" x="1930400" y="5957888"/>
          <p14:tracePt t="128333" x="1835150" y="5957888"/>
          <p14:tracePt t="128339" x="1744663" y="5945188"/>
          <p14:tracePt t="128346" x="1666875" y="5945188"/>
          <p14:tracePt t="128353" x="1574800" y="5945188"/>
          <p14:tracePt t="128360" x="1520825" y="5945188"/>
          <p14:tracePt t="128368" x="1447800" y="5945188"/>
          <p14:tracePt t="128374" x="1370013" y="5945188"/>
          <p14:tracePt t="128382" x="1314450" y="5945188"/>
          <p14:tracePt t="128389" x="1273175" y="5945188"/>
          <p14:tracePt t="128397" x="1219200" y="5945188"/>
          <p14:tracePt t="128403" x="1177925" y="5945188"/>
          <p14:tracePt t="128410" x="1136650" y="5945188"/>
          <p14:tracePt t="128418" x="1109663" y="5945188"/>
          <p14:tracePt t="128424" x="1090613" y="5945188"/>
          <p14:tracePt t="128431" x="1073150" y="5945188"/>
          <p14:tracePt t="128439" x="1046163" y="5945188"/>
          <p14:tracePt t="128445" x="1027113" y="5945188"/>
          <p14:tracePt t="128452" x="1009650" y="5945188"/>
          <p14:tracePt t="128460" x="1000125" y="5945188"/>
          <p14:tracePt t="128466" x="990600" y="5945188"/>
          <p14:tracePt t="128474" x="985838" y="5945188"/>
          <p14:tracePt t="128481" x="968375" y="5945188"/>
          <p14:tracePt t="128495" x="968375" y="5949950"/>
          <p14:tracePt t="128538" x="981075" y="5957888"/>
          <p14:tracePt t="128545" x="1012825" y="5976938"/>
          <p14:tracePt t="128552" x="1054100" y="5991225"/>
          <p14:tracePt t="128559" x="1127125" y="5991225"/>
          <p14:tracePt t="128566" x="1187450" y="5999163"/>
          <p14:tracePt t="128573" x="1277938" y="5999163"/>
          <p14:tracePt t="128580" x="1392238" y="6013450"/>
          <p14:tracePt t="128587" x="1501775" y="6027738"/>
          <p14:tracePt t="128594" x="1611313" y="6027738"/>
          <p14:tracePt t="128602" x="1725613" y="6040438"/>
          <p14:tracePt t="128609" x="1817688" y="6040438"/>
          <p14:tracePt t="128616" x="1876425" y="6054725"/>
          <p14:tracePt t="128623" x="1935163" y="6067425"/>
          <p14:tracePt t="128630" x="1976438" y="6067425"/>
          <p14:tracePt t="128637" x="2017713" y="6067425"/>
          <p14:tracePt t="128644" x="2036763" y="6067425"/>
          <p14:tracePt t="128652" x="2054225" y="6067425"/>
          <p14:tracePt t="128658" x="2058988" y="6067425"/>
          <p14:tracePt t="128665" x="2068513" y="6067425"/>
          <p14:tracePt t="128673" x="2076450" y="6072188"/>
          <p14:tracePt t="128679" x="2085975" y="6072188"/>
          <p14:tracePt t="128686" x="2100263" y="6072188"/>
          <p14:tracePt t="128772" x="2085975" y="6072188"/>
          <p14:tracePt t="128779" x="2081213" y="6072188"/>
          <p14:tracePt t="128785" x="2063750" y="6072188"/>
          <p14:tracePt t="128792" x="2032000" y="6067425"/>
          <p14:tracePt t="128799" x="1976438" y="6059488"/>
          <p14:tracePt t="128807" x="1935163" y="6045200"/>
          <p14:tracePt t="128813" x="1857375" y="6035675"/>
          <p14:tracePt t="128821" x="1798638" y="6022975"/>
          <p14:tracePt t="128828" x="1720850" y="6008688"/>
          <p14:tracePt t="128835" x="1679575" y="5999163"/>
          <p14:tracePt t="128842" x="1620838" y="5986463"/>
          <p14:tracePt t="128849" x="1574800" y="5962650"/>
          <p14:tracePt t="128856" x="1533525" y="5954713"/>
          <p14:tracePt t="128864" x="1474788" y="5940425"/>
          <p14:tracePt t="128871" x="1428750" y="5930900"/>
          <p14:tracePt t="128877" x="1370013" y="5918200"/>
          <p14:tracePt t="128885" x="1341438" y="5918200"/>
          <p14:tracePt t="128892" x="1309688" y="5908675"/>
          <p14:tracePt t="128899" x="1282700" y="5908675"/>
          <p14:tracePt t="128906" x="1265238" y="5908675"/>
          <p14:tracePt t="128913" x="1246188" y="5908675"/>
          <p14:tracePt t="128920" x="1241425" y="5908675"/>
          <p14:tracePt t="128927" x="1231900" y="5908675"/>
          <p14:tracePt t="128935" x="1223963" y="5908675"/>
          <p14:tracePt t="128941" x="1214438" y="5908675"/>
          <p14:tracePt t="128984" x="1219200" y="5908675"/>
          <p14:tracePt t="128991" x="1246188" y="5913438"/>
          <p14:tracePt t="128998" x="1319213" y="5926138"/>
          <p14:tracePt t="129006" x="1411288" y="5940425"/>
          <p14:tracePt t="129012" x="1543050" y="5954713"/>
          <p14:tracePt t="129019" x="1708150" y="5967413"/>
          <p14:tracePt t="129026" x="1890713" y="5999163"/>
          <p14:tracePt t="129033" x="2117725" y="6013450"/>
          <p14:tracePt t="129040" x="2387600" y="6030913"/>
          <p14:tracePt t="129048" x="2662238" y="6049963"/>
          <p14:tracePt t="129055" x="2871788" y="6081713"/>
          <p14:tracePt t="129062" x="3103563" y="6100763"/>
          <p14:tracePt t="129069" x="3351213" y="6137275"/>
          <p14:tracePt t="129076" x="3538538" y="6181725"/>
          <p14:tracePt t="129083" x="3702050" y="6213475"/>
          <p14:tracePt t="129090" x="3867150" y="6242050"/>
          <p14:tracePt t="129097" x="4035425" y="6273800"/>
          <p14:tracePt t="129104" x="4181475" y="6286500"/>
          <p14:tracePt t="129111" x="4310063" y="6300788"/>
          <p14:tracePt t="129118" x="4441825" y="6332538"/>
          <p14:tracePt t="129125" x="4570413" y="6346825"/>
          <p14:tracePt t="129132" x="4702175" y="6373813"/>
          <p14:tracePt t="129139" x="4829175" y="6388100"/>
          <p14:tracePt t="129146" x="4926013" y="6400800"/>
          <p14:tracePt t="129153" x="5040313" y="6429375"/>
          <p14:tracePt t="129161" x="5149850" y="6442075"/>
          <p14:tracePt t="129168" x="5264150" y="6456363"/>
          <p14:tracePt t="129175" x="5341938" y="6470650"/>
          <p14:tracePt t="129182" x="5451475" y="6470650"/>
          <p14:tracePt t="129189" x="5524500" y="6470650"/>
          <p14:tracePt t="129196" x="5583238" y="6483350"/>
          <p14:tracePt t="129203" x="5637213" y="6483350"/>
          <p14:tracePt t="129210" x="5670550" y="6483350"/>
          <p14:tracePt t="129217" x="5710238" y="6483350"/>
          <p14:tracePt t="129224" x="5729288" y="6483350"/>
          <p14:tracePt t="129232" x="5743575" y="6483350"/>
          <p14:tracePt t="129239" x="5751513" y="6483350"/>
          <p14:tracePt t="129245" x="5761038" y="6483350"/>
          <p14:tracePt t="129253" x="5770563" y="6483350"/>
          <p14:tracePt t="129260" x="5775325" y="6483350"/>
          <p14:tracePt t="129267" x="5792788" y="6483350"/>
          <p14:tracePt t="129274" x="5802313" y="6483350"/>
          <p14:tracePt t="129359" x="5807075" y="6483350"/>
          <p14:tracePt t="129743" x="5783263" y="6478588"/>
          <p14:tracePt t="129749" x="5743575" y="6470650"/>
          <p14:tracePt t="129757" x="5683250" y="6456363"/>
          <p14:tracePt t="129763" x="5637213" y="6434138"/>
          <p14:tracePt t="129773" x="5561013" y="6405563"/>
          <p14:tracePt t="129777" x="5495925" y="6369050"/>
          <p14:tracePt t="129785" x="5437188" y="6342063"/>
          <p14:tracePt t="129791" x="5391150" y="6323013"/>
          <p14:tracePt t="129799" x="5327650" y="6296025"/>
          <p14:tracePt t="129806" x="5286375" y="6286500"/>
          <p14:tracePt t="129813" x="5222875" y="6246813"/>
          <p14:tracePt t="129820" x="5176838" y="6237288"/>
          <p14:tracePt t="129827" x="5135563" y="6227763"/>
          <p14:tracePt t="129835" x="5094288" y="6213475"/>
          <p14:tracePt t="129840" x="5062538" y="6205538"/>
          <p14:tracePt t="129847" x="5035550" y="6196013"/>
          <p14:tracePt t="129855" x="4994275" y="6186488"/>
          <p14:tracePt t="129862" x="4962525" y="6176963"/>
          <p14:tracePt t="129869" x="4943475" y="6164263"/>
          <p14:tracePt t="129876" x="4911725" y="6145213"/>
          <p14:tracePt t="129885" x="4894263" y="6137275"/>
          <p14:tracePt t="129890" x="4875213" y="6127750"/>
          <p14:tracePt t="129897" x="4857750" y="6118225"/>
          <p14:tracePt t="129905" x="4838700" y="6108700"/>
          <p14:tracePt t="129911" x="4806950" y="6100763"/>
          <p14:tracePt t="129919" x="4779963" y="6086475"/>
          <p14:tracePt t="129925" x="4760913" y="6086475"/>
          <p14:tracePt t="129933" x="4719638" y="6086475"/>
          <p14:tracePt t="129940" x="4687888" y="6076950"/>
          <p14:tracePt t="129947" x="4670425" y="6067425"/>
          <p14:tracePt t="129954" x="4643438" y="6067425"/>
          <p14:tracePt t="129961" x="4602163" y="6067425"/>
          <p14:tracePt t="129968" x="4570413" y="6059488"/>
          <p14:tracePt t="129975" x="4541838" y="6059488"/>
          <p14:tracePt t="129982" x="4497388" y="6035675"/>
          <p14:tracePt t="129989" x="4468813" y="6027738"/>
          <p14:tracePt t="129996" x="4437063" y="6018213"/>
          <p14:tracePt t="130003" x="4383088" y="6003925"/>
          <p14:tracePt t="130010" x="4337050" y="5994400"/>
          <p14:tracePt t="130018" x="4278313" y="5981700"/>
          <p14:tracePt t="130025" x="4237038" y="5972175"/>
          <p14:tracePt t="130032" x="4176713" y="5957888"/>
          <p14:tracePt t="130039" x="4135438" y="5949950"/>
          <p14:tracePt t="130046" x="4054475" y="5921375"/>
          <p14:tracePt t="130054" x="4013200" y="5913438"/>
          <p14:tracePt t="130060" x="3971925" y="5903913"/>
          <p14:tracePt t="130068" x="3930650" y="5889625"/>
          <p14:tracePt t="130075" x="3898900" y="5881688"/>
          <p14:tracePt t="130082" x="3879850" y="5872163"/>
          <p14:tracePt t="130089" x="3862388" y="5862638"/>
          <p14:tracePt t="130095" x="3830638" y="5862638"/>
          <p14:tracePt t="130103" x="3816350" y="5862638"/>
          <p14:tracePt t="130110" x="3806825" y="5862638"/>
          <p14:tracePt t="130117" x="3798888" y="5862638"/>
          <p14:tracePt t="130124" x="3794125" y="5862638"/>
          <p14:tracePt t="130131" x="3784600" y="5862638"/>
          <p14:tracePt t="130138" x="3775075" y="5862638"/>
          <p14:tracePt t="130145" x="3757613" y="5862638"/>
          <p14:tracePt t="130152" x="3752850" y="5862638"/>
          <p14:tracePt t="130160" x="3743325" y="5853113"/>
          <p14:tracePt t="130167" x="3733800" y="5853113"/>
          <p14:tracePt t="130173" x="3729038" y="5853113"/>
          <p14:tracePt t="130181" x="3721100" y="5848350"/>
          <p14:tracePt t="130188" x="3711575" y="5848350"/>
          <p14:tracePt t="130195" x="3706813" y="5848350"/>
          <p14:tracePt t="130202" x="3697288" y="5848350"/>
          <p14:tracePt t="130209" x="3679825" y="5848350"/>
          <p14:tracePt t="130216" x="3670300" y="5848350"/>
          <p14:tracePt t="130223" x="3665538" y="5840413"/>
          <p14:tracePt t="130230" x="3656013" y="5840413"/>
          <p14:tracePt t="130237" x="3648075" y="5840413"/>
          <p14:tracePt t="130244" x="3638550" y="5821363"/>
          <p14:tracePt t="130252" x="3633788" y="5821363"/>
          <p14:tracePt t="130258" x="3624263" y="5816600"/>
          <p14:tracePt t="130265" x="3616325" y="5816600"/>
          <p14:tracePt t="130273" x="3602038" y="5816600"/>
          <p14:tracePt t="130280" x="3592513" y="5816600"/>
          <p14:tracePt t="130287" x="3582988" y="5816600"/>
          <p14:tracePt t="130294" x="3579813" y="5816600"/>
          <p14:tracePt t="130302" x="3570288" y="5807075"/>
          <p14:tracePt t="130308" x="3560763" y="5807075"/>
          <p14:tracePt t="130315" x="3551238" y="5807075"/>
          <p14:tracePt t="130323" x="3546475" y="5807075"/>
          <p14:tracePt t="130329" x="3538538" y="5807075"/>
          <p14:tracePt t="130336" x="3519488" y="5807075"/>
          <p14:tracePt t="130343" x="3514725" y="5807075"/>
          <p14:tracePt t="130355" x="3506788" y="5807075"/>
          <p14:tracePt t="130358" x="3497263" y="5807075"/>
          <p14:tracePt t="130366" x="3492500" y="5807075"/>
          <p14:tracePt t="130429" x="3519488" y="5807075"/>
          <p14:tracePt t="130436" x="3560763" y="5811838"/>
          <p14:tracePt t="130443" x="3606800" y="5821363"/>
          <p14:tracePt t="130450" x="3665538" y="5848350"/>
          <p14:tracePt t="130457" x="3725863" y="5862638"/>
          <p14:tracePt t="130464" x="3821113" y="5872163"/>
          <p14:tracePt t="130472" x="3911600" y="5884863"/>
          <p14:tracePt t="130478" x="3989388" y="5899150"/>
          <p14:tracePt t="130486" x="4067175" y="5913438"/>
          <p14:tracePt t="130492" x="4108450" y="5921375"/>
          <p14:tracePt t="130499" x="4149725" y="5921375"/>
          <p14:tracePt t="130507" x="4181475" y="5921375"/>
          <p14:tracePt t="130514" x="4200525" y="5921375"/>
          <p14:tracePt t="130522" x="4213225" y="5921375"/>
          <p14:tracePt t="130528" x="4222750" y="5921375"/>
          <p14:tracePt t="130535" x="4232275" y="5921375"/>
          <p14:tracePt t="130542" x="4244975" y="5921375"/>
          <p14:tracePt t="130549" x="4254500" y="5921375"/>
          <p14:tracePt t="130556" x="4264025" y="5921375"/>
          <p14:tracePt t="130564" x="4273550" y="5921375"/>
          <p14:tracePt t="130570" x="4278313" y="5921375"/>
          <p14:tracePt t="130578" x="4286250" y="5921375"/>
          <p14:tracePt t="130586" x="4295775" y="5921375"/>
          <p14:tracePt t="130592" x="4300538" y="5921375"/>
          <p14:tracePt t="130598" x="4310063" y="5913438"/>
          <p14:tracePt t="130606" x="4327525" y="5903913"/>
          <p14:tracePt t="130613" x="4337050" y="5894388"/>
          <p14:tracePt t="130621" x="4341813" y="5889625"/>
          <p14:tracePt t="130628" x="4351338" y="5881688"/>
          <p14:tracePt t="130636" x="4359275" y="5862638"/>
          <p14:tracePt t="130641" x="4368800" y="5853113"/>
          <p14:tracePt t="130648" x="4373563" y="5848350"/>
          <p14:tracePt t="130656" x="4383088" y="5840413"/>
          <p14:tracePt t="130662" x="4391025" y="5821363"/>
          <p14:tracePt t="130670" x="4391025" y="5816600"/>
          <p14:tracePt t="130677" x="4391025" y="5807075"/>
          <p14:tracePt t="130683" x="4391025" y="5799138"/>
          <p14:tracePt t="130691" x="4391025" y="5784850"/>
          <p14:tracePt t="130698" x="4391025" y="5775325"/>
          <p14:tracePt t="130706" x="4391025" y="5767388"/>
          <p14:tracePt t="130712" x="4387850" y="5757863"/>
          <p14:tracePt t="130720" x="4378325" y="5753100"/>
          <p14:tracePt t="130726" x="4373563" y="5743575"/>
          <p14:tracePt t="130734" x="4364038" y="5734050"/>
          <p14:tracePt t="130741" x="4354513" y="5730875"/>
          <p14:tracePt t="130747" x="4351338" y="5721350"/>
          <p14:tracePt t="130755" x="4332288" y="5702300"/>
          <p14:tracePt t="130761" x="4291013" y="5694363"/>
          <p14:tracePt t="130768" x="4227513" y="5665788"/>
          <p14:tracePt t="130775" x="4130675" y="5638800"/>
          <p14:tracePt t="130783" x="4035425" y="5611813"/>
          <p14:tracePt t="130790" x="3916363" y="5556250"/>
          <p14:tracePt t="130797" x="3789363" y="5524500"/>
          <p14:tracePt t="130804" x="3656013" y="5497513"/>
          <p14:tracePt t="130811" x="3509963" y="5465763"/>
          <p14:tracePt t="130818" x="3378200" y="5424488"/>
          <p14:tracePt t="130825" x="3246438" y="5405438"/>
          <p14:tracePt t="130832" x="3136900" y="5392738"/>
          <p14:tracePt t="130839" x="3027363" y="5392738"/>
          <p14:tracePt t="130847" x="2917825" y="5392738"/>
          <p14:tracePt t="130853" x="2803525" y="5392738"/>
          <p14:tracePt t="130861" x="2711450" y="5392738"/>
          <p14:tracePt t="130868" x="2620963" y="5392738"/>
          <p14:tracePt t="130884" x="2487613" y="5392738"/>
          <p14:tracePt t="130889" x="2446338" y="5402263"/>
          <p14:tracePt t="130896" x="2387600" y="5410200"/>
          <p14:tracePt t="130903" x="2355850" y="5434013"/>
          <p14:tracePt t="130910" x="2336800" y="5441950"/>
          <p14:tracePt t="130918" x="2319338" y="5451475"/>
          <p14:tracePt t="130924" x="2314575" y="5461000"/>
          <p14:tracePt t="130932" x="2295525" y="5465763"/>
          <p14:tracePt t="130939" x="2287588" y="5475288"/>
          <p14:tracePt t="130946" x="2278063" y="5483225"/>
          <p14:tracePt t="130953" x="2278063" y="5492750"/>
          <p14:tracePt t="130960" x="2278063" y="5497513"/>
          <p14:tracePt t="130967" x="2278063" y="5514975"/>
          <p14:tracePt t="130974" x="2278063" y="5524500"/>
          <p14:tracePt t="130981" x="2278063" y="5529263"/>
          <p14:tracePt t="130988" x="2292350" y="5548313"/>
          <p14:tracePt t="130995" x="2336800" y="5570538"/>
          <p14:tracePt t="131002" x="2365375" y="5588000"/>
          <p14:tracePt t="131009" x="2441575" y="5638800"/>
          <p14:tracePt t="131016" x="2519363" y="5680075"/>
          <p14:tracePt t="131023" x="2638425" y="5726113"/>
          <p14:tracePt t="131030" x="2752725" y="5780088"/>
          <p14:tracePt t="131038" x="2867025" y="5811838"/>
          <p14:tracePt t="131045" x="2962275" y="5840413"/>
          <p14:tracePt t="131052" x="3095625" y="5867400"/>
          <p14:tracePt t="131059" x="3222625" y="5867400"/>
          <p14:tracePt t="131067" x="3332163" y="5867400"/>
          <p14:tracePt t="131073" x="3424238" y="5857875"/>
          <p14:tracePt t="131080" x="3482975" y="5843588"/>
          <p14:tracePt t="131087" x="3543300" y="5835650"/>
          <p14:tracePt t="131094" x="3587750" y="5811838"/>
          <p14:tracePt t="131101" x="3619500" y="5803900"/>
          <p14:tracePt t="131108" x="3660775" y="5789613"/>
          <p14:tracePt t="131115" x="3679825" y="5780088"/>
          <p14:tracePt t="131122" x="3689350" y="5762625"/>
          <p14:tracePt t="131130" x="3697288" y="5757863"/>
          <p14:tracePt t="131136" x="3706813" y="5748338"/>
          <p14:tracePt t="131144" x="3711575" y="5738813"/>
          <p14:tracePt t="131151" x="3729038" y="5730875"/>
          <p14:tracePt t="131158" x="3729038" y="5726113"/>
          <p14:tracePt t="131165" x="3729038" y="5716588"/>
          <p14:tracePt t="131172" x="3729038" y="5697538"/>
          <p14:tracePt t="131179" x="3729038" y="5670550"/>
          <p14:tracePt t="131186" x="3716338" y="5648325"/>
          <p14:tracePt t="131193" x="3706813" y="5621338"/>
          <p14:tracePt t="131202" x="3684588" y="5575300"/>
          <p14:tracePt t="131207" x="3648075" y="5529263"/>
          <p14:tracePt t="131215" x="3597275" y="5478463"/>
          <p14:tracePt t="131222" x="3560763" y="5434013"/>
          <p14:tracePt t="131229" x="3514725" y="5397500"/>
          <p14:tracePt t="131236" x="3451225" y="5356225"/>
          <p14:tracePt t="131243" x="3400425" y="5310188"/>
          <p14:tracePt t="131250" x="3336925" y="5268913"/>
          <p14:tracePt t="131257" x="3290888" y="5246688"/>
          <p14:tracePt t="131264" x="3259138" y="5214938"/>
          <p14:tracePt t="131271" x="3213100" y="5191125"/>
          <p14:tracePt t="131278" x="3186113" y="5181600"/>
          <p14:tracePt t="131286" x="3154363" y="5173663"/>
          <p14:tracePt t="131293" x="3113088" y="5173663"/>
          <p14:tracePt t="131300" x="3095625" y="5173663"/>
          <p14:tracePt t="131306" x="3081338" y="5173663"/>
          <p14:tracePt t="131313" x="3063875" y="5173663"/>
          <p14:tracePt t="131321" x="3030538" y="5178425"/>
          <p14:tracePt t="131327" x="3013075" y="5186363"/>
          <p14:tracePt t="131335" x="3003550" y="5195888"/>
          <p14:tracePt t="131342" x="2998788" y="5205413"/>
          <p14:tracePt t="131349" x="2990850" y="5218113"/>
          <p14:tracePt t="131356" x="2981325" y="5227638"/>
          <p14:tracePt t="131363" x="2971800" y="5237163"/>
          <p14:tracePt t="131370" x="2957513" y="5246688"/>
          <p14:tracePt t="131377" x="2957513" y="5251450"/>
          <p14:tracePt t="131384" x="2957513" y="5259388"/>
          <p14:tracePt t="131391" x="2957513" y="5268913"/>
          <p14:tracePt t="131398" x="2957513" y="5273675"/>
          <p14:tracePt t="131406" x="2957513" y="5283200"/>
          <p14:tracePt t="131413" x="2957513" y="5300663"/>
          <p14:tracePt t="131420" x="2957513" y="5305425"/>
          <p14:tracePt t="131428" x="2967038" y="5314950"/>
          <p14:tracePt t="131436" x="2976563" y="5332413"/>
          <p14:tracePt t="131441" x="2986088" y="5356225"/>
          <p14:tracePt t="131448" x="3008313" y="5373688"/>
          <p14:tracePt t="131456" x="3040063" y="5419725"/>
          <p14:tracePt t="131462" x="3103563" y="5456238"/>
          <p14:tracePt t="131469" x="3168650" y="5497513"/>
          <p14:tracePt t="131476" x="3268663" y="5551488"/>
          <p14:tracePt t="131485" x="3382963" y="5592763"/>
          <p14:tracePt t="131491" x="3497263" y="5624513"/>
          <p14:tracePt t="131498" x="3579813" y="5661025"/>
          <p14:tracePt t="131505" x="3692525" y="5694363"/>
          <p14:tracePt t="131512" x="3802063" y="5707063"/>
          <p14:tracePt t="131519" x="3879850" y="5721350"/>
          <p14:tracePt t="131526" x="3957638" y="5730875"/>
          <p14:tracePt t="131533" x="4030663" y="5730875"/>
          <p14:tracePt t="131540" x="4071938" y="5730875"/>
          <p14:tracePt t="131547" x="4098925" y="5730875"/>
          <p14:tracePt t="131555" x="4140200" y="5730875"/>
          <p14:tracePt t="131562" x="4171950" y="5730875"/>
          <p14:tracePt t="131569" x="4191000" y="5730875"/>
          <p14:tracePt t="131575" x="4205288" y="5730875"/>
          <p14:tracePt t="131583" x="4237038" y="5726113"/>
          <p14:tracePt t="131590" x="4268788" y="5716588"/>
          <p14:tracePt t="131597" x="4286250" y="5707063"/>
          <p14:tracePt t="131604" x="4314825" y="5697538"/>
          <p14:tracePt t="131611" x="4354513" y="5684838"/>
          <p14:tracePt t="131618" x="4378325" y="5665788"/>
          <p14:tracePt t="131625" x="4405313" y="5657850"/>
          <p14:tracePt t="131632" x="4437063" y="5648325"/>
          <p14:tracePt t="131640" x="4456113" y="5624513"/>
          <p14:tracePt t="131646" x="4473575" y="5616575"/>
          <p14:tracePt t="131654" x="4492625" y="5607050"/>
          <p14:tracePt t="131661" x="4510088" y="5597525"/>
          <p14:tracePt t="131668" x="4533900" y="5588000"/>
          <p14:tracePt t="131675" x="4541838" y="5570538"/>
          <p14:tracePt t="131682" x="4546600" y="5561013"/>
          <p14:tracePt t="131689" x="4556125" y="5556250"/>
          <p14:tracePt t="131697" x="4565650" y="5548313"/>
          <p14:tracePt t="131703" x="4570413" y="5538788"/>
          <p14:tracePt t="131711" x="4587875" y="5529263"/>
          <p14:tracePt t="131718" x="4606925" y="5519738"/>
          <p14:tracePt t="131724" x="4624388" y="5511800"/>
          <p14:tracePt t="131732" x="4646613" y="5502275"/>
          <p14:tracePt t="131739" x="4656138" y="5483225"/>
          <p14:tracePt t="131745" x="4660900" y="5478463"/>
          <p14:tracePt t="131753" x="4679950" y="5470525"/>
          <p14:tracePt t="131760" x="4687888" y="5461000"/>
          <p14:tracePt t="131768" x="4692650" y="5451475"/>
          <p14:tracePt t="131774" x="4711700" y="5441950"/>
          <p14:tracePt t="131781" x="4719638" y="5438775"/>
          <p14:tracePt t="131788" x="4729163" y="5429250"/>
          <p14:tracePt t="131795" x="4733925" y="5419725"/>
          <p14:tracePt t="131802" x="4743450" y="5402263"/>
          <p14:tracePt t="131809" x="4752975" y="5397500"/>
          <p14:tracePt t="131816" x="4760913" y="5387975"/>
          <p14:tracePt t="131823" x="4765675" y="5387975"/>
          <p14:tracePt t="131831" x="4775200" y="5378450"/>
          <p14:tracePt t="131838" x="4792663" y="5378450"/>
          <p14:tracePt t="131845" x="4797425" y="5378450"/>
          <p14:tracePt t="131853" x="4806950" y="5373688"/>
          <p14:tracePt t="131859" x="4816475" y="5364163"/>
          <p14:tracePt t="131866" x="4821238" y="5356225"/>
          <p14:tracePt t="131885" x="4838700" y="5351463"/>
          <p14:tracePt t="131887" x="4848225" y="5351463"/>
          <p14:tracePt t="131894" x="4852988" y="5351463"/>
          <p14:tracePt t="131902" x="4870450" y="5351463"/>
          <p14:tracePt t="131908" x="4879975" y="5351463"/>
          <p14:tracePt t="131915" x="4884738" y="5351463"/>
          <p14:tracePt t="131923" x="4894263" y="5351463"/>
          <p14:tracePt t="131930" x="4902200" y="5351463"/>
          <p14:tracePt t="132008" x="4906963" y="5351463"/>
          <p14:tracePt t="132058" x="4916488" y="5351463"/>
          <p14:tracePt t="132072" x="4926013" y="5351463"/>
          <p14:tracePt t="132079" x="4935538" y="5351463"/>
          <p14:tracePt t="132087" x="4948238" y="5351463"/>
          <p14:tracePt t="132100" x="4957763" y="5341938"/>
          <p14:tracePt t="132107" x="4967288" y="5341938"/>
          <p14:tracePt t="132129" x="4967288" y="5324475"/>
          <p14:tracePt t="132157" x="4972050" y="5319713"/>
          <p14:tracePt t="132213" x="4979988" y="5319713"/>
          <p14:tracePt t="132220" x="4979988" y="5310188"/>
          <p14:tracePt t="132228" x="4979988" y="5300663"/>
          <p14:tracePt t="132235" x="4989513" y="5300663"/>
          <p14:tracePt t="132242" x="4994275" y="5291138"/>
          <p14:tracePt t="132249" x="5003800" y="5287963"/>
          <p14:tracePt t="132257" x="5013325" y="5278438"/>
          <p14:tracePt t="132263" x="5030788" y="5268913"/>
          <p14:tracePt t="132271" x="5035550" y="5259388"/>
          <p14:tracePt t="132277" x="5045075" y="5254625"/>
          <p14:tracePt t="132286" x="5053013" y="5237163"/>
          <p14:tracePt t="132291" x="5062538" y="5227638"/>
          <p14:tracePt t="132298" x="5076825" y="5218113"/>
          <p14:tracePt t="132306" x="5099050" y="5200650"/>
          <p14:tracePt t="132313" x="5126038" y="5191125"/>
          <p14:tracePt t="132320" x="5135563" y="5181600"/>
          <p14:tracePt t="132327" x="5154613" y="5173663"/>
          <p14:tracePt t="132334" x="5159375" y="5168900"/>
          <p14:tracePt t="132341" x="5167313" y="5149850"/>
          <p14:tracePt t="132348" x="5176838" y="5141913"/>
          <p14:tracePt t="132356" x="5203825" y="5132388"/>
          <p14:tracePt t="132362" x="5213350" y="5122863"/>
          <p14:tracePt t="132370" x="5218113" y="5118100"/>
          <p14:tracePt t="132376" x="5235575" y="5108575"/>
          <p14:tracePt t="132383" x="5245100" y="5100638"/>
          <p14:tracePt t="132390" x="5249863" y="5091113"/>
          <p14:tracePt t="132397" x="5268913" y="5091113"/>
          <p14:tracePt t="132405" x="5286375" y="5091113"/>
          <p14:tracePt t="132411" x="5305425" y="5091113"/>
          <p14:tracePt t="132418" x="5308600" y="5086350"/>
          <p14:tracePt t="132425" x="5327650" y="5076825"/>
          <p14:tracePt t="132432" x="5337175" y="5076825"/>
          <p14:tracePt t="132439" x="5354638" y="5076825"/>
          <p14:tracePt t="132446" x="5368925" y="5076825"/>
          <p14:tracePt t="132454" x="5386388" y="5076825"/>
          <p14:tracePt t="132461" x="5395913" y="5076825"/>
          <p14:tracePt t="132468" x="5414963" y="5076825"/>
          <p14:tracePt t="132475" x="5418138" y="5076825"/>
          <p14:tracePt t="132482" x="5427663" y="5076825"/>
          <p14:tracePt t="132489" x="5437188" y="5076825"/>
          <p14:tracePt t="132496" x="5459413" y="5076825"/>
          <p14:tracePt t="132503" x="5468938" y="5076825"/>
          <p14:tracePt t="132510" x="5478463" y="5076825"/>
          <p14:tracePt t="132518" x="5487988" y="5076825"/>
          <p14:tracePt t="132525" x="5491163" y="5076825"/>
          <p14:tracePt t="132532" x="5500688" y="5076825"/>
          <p14:tracePt t="132539" x="5510213" y="5076825"/>
          <p14:tracePt t="132546" x="5514975" y="5076825"/>
          <p14:tracePt t="132553" x="5532438" y="5076825"/>
          <p14:tracePt t="132560" x="5541963" y="5076825"/>
          <p14:tracePt t="132568" x="5546725" y="5076825"/>
          <p14:tracePt t="132574" x="5556250" y="5081588"/>
          <p14:tracePt t="132581" x="5564188" y="5081588"/>
          <p14:tracePt t="132589" x="5573713" y="5086350"/>
          <p14:tracePt t="132595" x="5578475" y="5095875"/>
          <p14:tracePt t="132603" x="5588000" y="5105400"/>
          <p14:tracePt t="132609" x="5597525" y="5108575"/>
          <p14:tracePt t="132616" x="5600700" y="5118100"/>
          <p14:tracePt t="132624" x="5610225" y="5127625"/>
          <p14:tracePt t="132631" x="5619750" y="5137150"/>
          <p14:tracePt t="132638" x="5624513" y="5141913"/>
          <p14:tracePt t="132645" x="5634038" y="5159375"/>
          <p14:tracePt t="132653" x="5641975" y="5168900"/>
          <p14:tracePt t="132661" x="5651500" y="5173663"/>
          <p14:tracePt t="132668" x="5656263" y="5181600"/>
          <p14:tracePt t="132675" x="5665788" y="5191125"/>
          <p14:tracePt t="132681" x="5683250" y="5200650"/>
          <p14:tracePt t="132689" x="5692775" y="5205413"/>
          <p14:tracePt t="132695" x="5697538" y="5214938"/>
          <p14:tracePt t="132702" x="5707063" y="5222875"/>
          <p14:tracePt t="132709" x="5715000" y="5241925"/>
          <p14:tracePt t="132715" x="5724525" y="5246688"/>
          <p14:tracePt t="132723" x="5729288" y="5254625"/>
          <p14:tracePt t="132729" x="5738813" y="5264150"/>
          <p14:tracePt t="132737" x="5746750" y="5268913"/>
          <p14:tracePt t="132744" x="5765800" y="5278438"/>
          <p14:tracePt t="132751" x="5770563" y="5287963"/>
          <p14:tracePt t="132758" x="5788025" y="5305425"/>
          <p14:tracePt t="132765" x="5797550" y="5332413"/>
          <p14:tracePt t="132773" x="5821363" y="5356225"/>
          <p14:tracePt t="132779" x="5829300" y="5373688"/>
          <p14:tracePt t="132787" x="5834063" y="5378450"/>
          <p14:tracePt t="132794" x="5853113" y="5387975"/>
          <p14:tracePt t="132802" x="5861050" y="5397500"/>
          <p14:tracePt t="132808" x="5865813" y="5405438"/>
          <p14:tracePt t="132815" x="5875338" y="5424488"/>
          <p14:tracePt t="132822" x="5884863" y="5429250"/>
          <p14:tracePt t="132829" x="5894388" y="5438775"/>
          <p14:tracePt t="132836" x="5897563" y="5446713"/>
          <p14:tracePt t="132843" x="5907088" y="5451475"/>
          <p14:tracePt t="132851" x="5916613" y="5461000"/>
          <p14:tracePt t="132857" x="5934075" y="5478463"/>
          <p14:tracePt t="132864" x="5938838" y="5487988"/>
          <p14:tracePt t="132872" x="5948363" y="5511800"/>
          <p14:tracePt t="132878" x="5957888" y="5519738"/>
          <p14:tracePt t="132886" x="5967413" y="5529263"/>
          <p14:tracePt t="132893" x="5967413" y="5538788"/>
          <p14:tracePt t="132900" x="5975350" y="5543550"/>
          <p14:tracePt t="132907" x="5975350" y="5551488"/>
          <p14:tracePt t="132914" x="5975350" y="5561013"/>
          <p14:tracePt t="132922" x="5975350" y="5565775"/>
          <p14:tracePt t="132928" x="5975350" y="5584825"/>
          <p14:tracePt t="132935" x="5975350" y="5592763"/>
          <p14:tracePt t="132942" x="5975350" y="5597525"/>
          <p14:tracePt t="132949" x="5975350" y="5607050"/>
          <p14:tracePt t="132956" x="5975350" y="5616575"/>
          <p14:tracePt t="132964" x="5970588" y="5624513"/>
          <p14:tracePt t="132971" x="5962650" y="5629275"/>
          <p14:tracePt t="132978" x="5953125" y="5638800"/>
          <p14:tracePt t="132985" x="5948363" y="5648325"/>
          <p14:tracePt t="132992" x="5938838" y="5661025"/>
          <p14:tracePt t="132999" x="5921375" y="5675313"/>
          <p14:tracePt t="133006" x="5911850" y="5680075"/>
          <p14:tracePt t="133013" x="5902325" y="5689600"/>
          <p14:tracePt t="133020" x="5897563" y="5697538"/>
          <p14:tracePt t="133027" x="5880100" y="5707063"/>
          <p14:tracePt t="133035" x="5861050" y="5716588"/>
          <p14:tracePt t="133042" x="5829300" y="5726113"/>
          <p14:tracePt t="133049" x="5811838" y="5734050"/>
          <p14:tracePt t="133056" x="5792788" y="5753100"/>
          <p14:tracePt t="133063" x="5775325" y="5762625"/>
          <p14:tracePt t="133070" x="5756275" y="5770563"/>
          <p14:tracePt t="133077" x="5724525" y="5780088"/>
          <p14:tracePt t="133085" x="5715000" y="5789613"/>
          <p14:tracePt t="133091" x="5710238" y="5799138"/>
          <p14:tracePt t="133098" x="5702300" y="5803900"/>
          <p14:tracePt t="133106" x="5692775" y="5811838"/>
          <p14:tracePt t="133113" x="5683250" y="5811838"/>
          <p14:tracePt t="133119" x="5683250" y="5821363"/>
          <p14:tracePt t="133197" x="5688013" y="5821363"/>
          <p14:tracePt t="133205" x="5697538" y="5821363"/>
          <p14:tracePt t="133212" x="5707063" y="5821363"/>
          <p14:tracePt t="133219" x="5719763" y="5821363"/>
          <p14:tracePt t="133228" x="5751513" y="5821363"/>
          <p14:tracePt t="133233" x="5780088" y="5821363"/>
          <p14:tracePt t="133240" x="5811838" y="5840413"/>
          <p14:tracePt t="133247" x="5853113" y="5840413"/>
          <p14:tracePt t="133254" x="5894388" y="5853113"/>
          <p14:tracePt t="133261" x="5921375" y="5853113"/>
          <p14:tracePt t="133268" x="5980113" y="5862638"/>
          <p14:tracePt t="133275" x="6007100" y="5862638"/>
          <p14:tracePt t="133282" x="6048375" y="5872163"/>
          <p14:tracePt t="133290" x="6089650" y="5872163"/>
          <p14:tracePt t="133296" x="6121400" y="5884863"/>
          <p14:tracePt t="133304" x="6149975" y="5884863"/>
          <p14:tracePt t="133311" x="6181725" y="5884863"/>
          <p14:tracePt t="133319" x="6194425" y="5884863"/>
          <p14:tracePt t="133325" x="6213475" y="5884863"/>
          <p14:tracePt t="133332" x="6230938" y="5894388"/>
          <p14:tracePt t="133339" x="6262688" y="5894388"/>
          <p14:tracePt t="133346" x="6281738" y="5894388"/>
          <p14:tracePt t="133353" x="6299200" y="5903913"/>
          <p14:tracePt t="133360" x="6318250" y="5903913"/>
          <p14:tracePt t="133368" x="6335713" y="5913438"/>
          <p14:tracePt t="133375" x="6364288" y="5913438"/>
          <p14:tracePt t="133382" x="6381750" y="5913438"/>
          <p14:tracePt t="133389" x="6400800" y="5913438"/>
          <p14:tracePt t="133396" x="6418263" y="5913438"/>
          <p14:tracePt t="133403" x="6445250" y="5913438"/>
          <p14:tracePt t="133409" x="6464300" y="5913438"/>
          <p14:tracePt t="133416" x="6481763" y="5913438"/>
          <p14:tracePt t="133424" x="6500813" y="5913438"/>
          <p14:tracePt t="133431" x="6515100" y="5913438"/>
          <p14:tracePt t="133439" x="6532563" y="5913438"/>
          <p14:tracePt t="133445" x="6542088" y="5913438"/>
          <p14:tracePt t="133452" x="6559550" y="5913438"/>
          <p14:tracePt t="133459" x="6564313" y="5913438"/>
          <p14:tracePt t="133466" x="6573838" y="5913438"/>
          <p14:tracePt t="133474" x="6583363" y="5913438"/>
          <p14:tracePt t="133480" x="6596063" y="5913438"/>
          <p14:tracePt t="133488" x="6615113" y="5913438"/>
          <p14:tracePt t="133494" x="6632575" y="5913438"/>
          <p14:tracePt t="133502" x="6642100" y="5908675"/>
          <p14:tracePt t="133509" x="6656388" y="5899150"/>
          <p14:tracePt t="133516" x="6665913" y="5894388"/>
          <p14:tracePt t="133523" x="6683375" y="5884863"/>
          <p14:tracePt t="133530" x="6702425" y="5876925"/>
          <p14:tracePt t="133537" x="6710363" y="5867400"/>
          <p14:tracePt t="133544" x="6724650" y="5857875"/>
          <p14:tracePt t="133552" x="6738938" y="5840413"/>
          <p14:tracePt t="133558" x="6742113" y="5830888"/>
          <p14:tracePt t="133566" x="6761163" y="5821363"/>
          <p14:tracePt t="133573" x="6792913" y="5811838"/>
          <p14:tracePt t="133580" x="6811963" y="5803900"/>
          <p14:tracePt t="133587" x="6815138" y="5794375"/>
          <p14:tracePt t="133594" x="6834188" y="5784850"/>
          <p14:tracePt t="133602" x="6851650" y="5784850"/>
          <p14:tracePt t="133608" x="6884988" y="5775325"/>
          <p14:tracePt t="133615" x="6888163" y="5775325"/>
          <p14:tracePt t="133622" x="6907213" y="5775325"/>
          <p14:tracePt t="133629" x="6916738" y="5775325"/>
          <p14:tracePt t="133636" x="6921500" y="5775325"/>
          <p14:tracePt t="133643" x="6938963" y="5775325"/>
          <p14:tracePt t="133652" x="6948488" y="5775325"/>
          <p14:tracePt t="133658" x="6961188" y="5775325"/>
          <p14:tracePt t="133665" x="6970713" y="5775325"/>
          <p14:tracePt t="133672" x="6980238" y="5775325"/>
          <p14:tracePt t="133679" x="6985000" y="5775325"/>
          <p14:tracePt t="133686" x="6994525" y="5775325"/>
          <p14:tracePt t="133693" x="7002463" y="5775325"/>
          <p14:tracePt t="133927" x="6989763" y="5789613"/>
          <p14:tracePt t="133934" x="6943725" y="5811838"/>
          <p14:tracePt t="133941" x="6911975" y="5843588"/>
          <p14:tracePt t="133948" x="6880225" y="5889625"/>
          <p14:tracePt t="133956" x="6829425" y="5926138"/>
          <p14:tracePt t="133962" x="6811963" y="5945188"/>
          <p14:tracePt t="133970" x="6788150" y="5976938"/>
          <p14:tracePt t="133977" x="6770688" y="5994400"/>
          <p14:tracePt t="133984" x="6738938" y="6018213"/>
          <p14:tracePt t="133991" x="6719888" y="6035675"/>
          <p14:tracePt t="133998" x="6710363" y="6045200"/>
          <p14:tracePt t="134005" x="6705600" y="6054725"/>
          <p14:tracePt t="134012" x="6697663" y="6059488"/>
          <p14:tracePt t="134019" x="6688138" y="6076950"/>
          <p14:tracePt t="134028" x="6678613" y="6086475"/>
          <p14:tracePt t="134034" x="6665913" y="6096000"/>
          <p14:tracePt t="134041" x="6665913" y="6100763"/>
          <p14:tracePt t="134048" x="6665913" y="6108700"/>
          <p14:tracePt t="134055" x="6665913" y="6118225"/>
          <p14:tracePt t="134062" x="6665913" y="6122988"/>
          <p14:tracePt t="134069" x="6665913" y="6132513"/>
          <p14:tracePt t="134076" x="6665913" y="6140450"/>
          <p14:tracePt t="134083" x="6665913" y="6154738"/>
          <p14:tracePt t="134092" x="6665913" y="6164263"/>
          <p14:tracePt t="134112" x="6665913" y="6173788"/>
          <p14:tracePt t="134126" x="6665913" y="6181725"/>
          <p14:tracePt t="134148" x="6665913" y="6186488"/>
          <p14:tracePt t="134161" x="6665913" y="6196013"/>
          <p14:tracePt t="134168" x="6665913" y="6205538"/>
          <p14:tracePt t="134176" x="6673850" y="6213475"/>
          <p14:tracePt t="134182" x="6683375" y="6218238"/>
          <p14:tracePt t="134189" x="6692900" y="6237288"/>
          <p14:tracePt t="134196" x="6702425" y="6246813"/>
          <p14:tracePt t="134203" x="6705600" y="6249988"/>
          <p14:tracePt t="134210" x="6705600" y="6259513"/>
          <p14:tracePt t="134217" x="6705600" y="6269038"/>
          <p14:tracePt t="134226" x="6705600" y="6278563"/>
          <p14:tracePt t="134232" x="6705600" y="6283325"/>
          <p14:tracePt t="134242" x="6705600" y="6291263"/>
          <p14:tracePt t="134267" x="6705600" y="6300788"/>
          <p14:tracePt t="134303" x="6705600" y="6305550"/>
          <p14:tracePt t="134310" x="6705600" y="6315075"/>
          <p14:tracePt t="134317" x="6705600" y="6323013"/>
          <p14:tracePt t="134325" x="6705600" y="6332538"/>
          <p14:tracePt t="134331" x="6715125" y="6337300"/>
          <p14:tracePt t="134338" x="6724650" y="6346825"/>
          <p14:tracePt t="134345" x="6734175" y="6356350"/>
          <p14:tracePt t="134351" x="6734175" y="6359525"/>
          <p14:tracePt t="134359" x="6734175" y="6378575"/>
          <p14:tracePt t="134365" x="6734175" y="6388100"/>
          <p14:tracePt t="134374" x="6734175" y="6392863"/>
          <p14:tracePt t="134380" x="6734175" y="6400800"/>
          <p14:tracePt t="134387" x="6734175" y="6410325"/>
          <p14:tracePt t="134395" x="6734175" y="6419850"/>
          <p14:tracePt t="134401" x="6734175" y="6424613"/>
          <p14:tracePt t="134408" x="6734175" y="6434138"/>
          <p14:tracePt t="134416" x="6734175" y="6442075"/>
          <p14:tracePt t="134423" x="6734175" y="6446838"/>
          <p14:tracePt t="134429" x="6734175" y="6465888"/>
          <p14:tracePt t="134528" x="6738938" y="6465888"/>
        </p14:tracePtLst>
      </p14:laserTraceLst>
    </p:ext>
  </p:extLs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300988" y="1735268"/>
            <a:ext cx="4495800" cy="1828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Chapter 5</a:t>
            </a:r>
            <a:br>
              <a:rPr lang="en-US" sz="4000" b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</a:br>
            <a:br>
              <a:rPr lang="en-US" sz="4000" b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4000" b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Ga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51720" y="4842707"/>
            <a:ext cx="518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000">
                <a:solidFill>
                  <a:prstClr val="black"/>
                </a:solidFill>
                <a:latin typeface="Georgia" panose="02040502050405020303" pitchFamily="18" charset="0"/>
              </a:rPr>
              <a:t>Gang Chen, Department of Chemistry, UCF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2553D384-0591-4594-A1B7-5574CD92E77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1752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73"/>
    </mc:Choice>
    <mc:Fallback xmlns="">
      <p:transition spd="slow" advTm="52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1986" y="44624"/>
            <a:ext cx="8326438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en-US" sz="4000" b="1">
                <a:latin typeface="Arial" panose="020B0604020202020204" pitchFamily="34" charset="0"/>
                <a:cs typeface="Arial" panose="020B0604020202020204" pitchFamily="34" charset="0"/>
              </a:rPr>
              <a:t>The Macroscopic Perspective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6200" y="1052736"/>
            <a:ext cx="8915400" cy="1296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4488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1688" indent="-342900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260475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19263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1669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6241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6pPr>
            <a:lvl7pPr marL="30813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7pPr>
            <a:lvl8pPr marL="35385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8pPr>
            <a:lvl9pPr marL="39957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4488" marR="0" lvl="0" indent="-3444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Physical properties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are variables of matter that we can measure without changing the identity of the substance being observed.</a:t>
            </a: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39552" y="5733256"/>
            <a:ext cx="56886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More physical properties can be found online https://en.wikipedia.org/wiki/Physical_property</a:t>
            </a: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6338668"/>
              </p:ext>
            </p:extLst>
          </p:nvPr>
        </p:nvGraphicFramePr>
        <p:xfrm>
          <a:off x="595064" y="2680320"/>
          <a:ext cx="8153400" cy="1828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4127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28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1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l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ust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olubil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z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rdne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ductiv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d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dens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oiling</a:t>
                      </a:r>
                      <a:r>
                        <a:rPr lang="en-US" sz="2400" baseline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point</a:t>
                      </a:r>
                      <a:endParaRPr lang="en-US" sz="24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ns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lting</a:t>
                      </a:r>
                      <a:r>
                        <a:rPr lang="en-US" sz="2400" baseline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point</a:t>
                      </a:r>
                      <a:endParaRPr lang="en-US" sz="24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C9964CB2-4CAD-4D5E-BE0F-BFBA60ABF87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1751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345"/>
    </mc:Choice>
    <mc:Fallback xmlns="">
      <p:transition spd="slow" advTm="253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384" x="4164013" y="4319588"/>
          <p14:tracePt t="6390" x="4113213" y="4256088"/>
          <p14:tracePt t="6396" x="4044950" y="4168775"/>
          <p14:tracePt t="6405" x="3989388" y="4086225"/>
          <p14:tracePt t="6411" x="3921125" y="4017963"/>
          <p14:tracePt t="6418" x="3871913" y="3971925"/>
          <p14:tracePt t="6425" x="3802063" y="3903663"/>
          <p14:tracePt t="6432" x="3752850" y="3852863"/>
          <p14:tracePt t="6439" x="3721100" y="3803650"/>
          <p14:tracePt t="6446" x="3656013" y="3767138"/>
          <p14:tracePt t="6455" x="3606800" y="3730625"/>
          <p14:tracePt t="6460" x="3543300" y="3679825"/>
          <p14:tracePt t="6467" x="3492500" y="3643313"/>
          <p14:tracePt t="6475" x="3414713" y="3602038"/>
          <p14:tracePt t="6482" x="3346450" y="3533775"/>
          <p14:tracePt t="6489" x="3263900" y="3479800"/>
          <p14:tracePt t="6495" x="3195638" y="3414713"/>
          <p14:tracePt t="6503" x="3113088" y="3360738"/>
          <p14:tracePt t="6510" x="3044825" y="3292475"/>
          <p14:tracePt t="6516" x="2962275" y="3236913"/>
          <p14:tracePt t="6524" x="2898775" y="3182938"/>
          <p14:tracePt t="6531" x="2811463" y="3114675"/>
          <p14:tracePt t="6538" x="2735263" y="3073400"/>
          <p14:tracePt t="6546" x="2670175" y="3036888"/>
          <p14:tracePt t="6552" x="2584450" y="2963863"/>
          <p14:tracePt t="6559" x="2538413" y="2913063"/>
          <p14:tracePt t="6566" x="2470150" y="2849563"/>
          <p14:tracePt t="6574" x="2433638" y="2798763"/>
          <p14:tracePt t="6580" x="2397125" y="2735263"/>
          <p14:tracePt t="6588" x="2373313" y="2708275"/>
          <p14:tracePt t="6594" x="2341563" y="2674938"/>
          <p14:tracePt t="6602" x="2319338" y="2630488"/>
          <p14:tracePt t="6609" x="2300288" y="2598738"/>
          <p14:tracePt t="6616" x="2292350" y="2579688"/>
          <p14:tracePt t="6623" x="2282825" y="2562225"/>
          <p14:tracePt t="6630" x="2268538" y="2528888"/>
          <p14:tracePt t="6637" x="2251075" y="2520950"/>
          <p14:tracePt t="6644" x="2251075" y="2511425"/>
          <p14:tracePt t="6651" x="2251075" y="2497138"/>
          <p14:tracePt t="6658" x="2251075" y="2479675"/>
          <p14:tracePt t="6665" x="2251075" y="2460625"/>
          <p14:tracePt t="6673" x="2251075" y="2433638"/>
          <p14:tracePt t="6680" x="2251075" y="2401888"/>
          <p14:tracePt t="6688" x="2251075" y="2387600"/>
          <p14:tracePt t="6695" x="2251075" y="2346325"/>
          <p14:tracePt t="6701" x="2251075" y="2314575"/>
          <p14:tracePt t="6708" x="2251075" y="2297113"/>
          <p14:tracePt t="6717" x="2251075" y="2278063"/>
          <p14:tracePt t="6722" x="2251075" y="2236788"/>
          <p14:tracePt t="6729" x="2251075" y="2224088"/>
          <p14:tracePt t="6736" x="2251075" y="2205038"/>
          <p14:tracePt t="6743" x="2268538" y="2187575"/>
          <p14:tracePt t="6750" x="2273300" y="2178050"/>
          <p14:tracePt t="6759" x="2282825" y="2159000"/>
          <p14:tracePt t="6765" x="2292350" y="2151063"/>
          <p14:tracePt t="6773" x="2309813" y="2141538"/>
          <p14:tracePt t="6779" x="2328863" y="2132013"/>
          <p14:tracePt t="6787" x="2355850" y="2122488"/>
          <p14:tracePt t="6793" x="2365375" y="2119313"/>
          <p14:tracePt t="6800" x="2373313" y="2109788"/>
          <p14:tracePt t="18282" x="2314575" y="2146300"/>
          <p14:tracePt t="18289" x="2195513" y="2205038"/>
          <p14:tracePt t="18296" x="2076450" y="2297113"/>
          <p14:tracePt t="18304" x="1976438" y="2365375"/>
          <p14:tracePt t="18311" x="1839913" y="2474913"/>
          <p14:tracePt t="18318" x="1720850" y="2562225"/>
          <p14:tracePt t="18326" x="1620838" y="2635250"/>
          <p14:tracePt t="18332" x="1533525" y="2716213"/>
          <p14:tracePt t="18339" x="1450975" y="2789238"/>
          <p14:tracePt t="18346" x="1382713" y="2871788"/>
          <p14:tracePt t="18354" x="1314450" y="2940050"/>
          <p14:tracePt t="18360" x="1260475" y="3005138"/>
          <p14:tracePt t="18367" x="1214438" y="3054350"/>
          <p14:tracePt t="18375" x="1177925" y="3105150"/>
          <p14:tracePt t="18381" x="1141413" y="3151188"/>
          <p14:tracePt t="18390" x="1104900" y="3195638"/>
          <p14:tracePt t="18396" x="1082675" y="3260725"/>
          <p14:tracePt t="18403" x="1068388" y="3300413"/>
          <p14:tracePt t="18410" x="1058863" y="3360738"/>
          <p14:tracePt t="18417" x="1058863" y="3392488"/>
          <p14:tracePt t="18424" x="1058863" y="3433763"/>
          <p14:tracePt t="18431" x="1063625" y="3475038"/>
          <p14:tracePt t="18439" x="1073150" y="3502025"/>
          <p14:tracePt t="18445" x="1082675" y="3533775"/>
          <p14:tracePt t="18453" x="1095375" y="3565525"/>
          <p14:tracePt t="18459" x="1127125" y="3597275"/>
          <p14:tracePt t="18467" x="1155700" y="3625850"/>
          <p14:tracePt t="18474" x="1204913" y="3675063"/>
          <p14:tracePt t="18481" x="1287463" y="3716338"/>
          <p14:tracePt t="18488" x="1382713" y="3757613"/>
          <p14:tracePt t="18495" x="1497013" y="3789363"/>
          <p14:tracePt t="18502" x="1630363" y="3830638"/>
          <p14:tracePt t="18509" x="1781175" y="3862388"/>
          <p14:tracePt t="18516" x="1944688" y="3889375"/>
          <p14:tracePt t="18523" x="2112963" y="3922713"/>
          <p14:tracePt t="18530" x="2295525" y="3967163"/>
          <p14:tracePt t="18537" x="2465388" y="4013200"/>
          <p14:tracePt t="18544" x="2628900" y="4059238"/>
          <p14:tracePt t="18552" x="2825750" y="4141788"/>
          <p14:tracePt t="18559" x="2994025" y="4200525"/>
          <p14:tracePt t="18566" x="3217863" y="4305300"/>
          <p14:tracePt t="18573" x="3419475" y="4387850"/>
          <p14:tracePt t="18579" x="3629025" y="4492625"/>
          <p14:tracePt t="18587" x="3798888" y="4556125"/>
          <p14:tracePt t="18594" x="3967163" y="4602163"/>
          <p14:tracePt t="18601" x="4130675" y="4648200"/>
          <p14:tracePt t="18608" x="4281488" y="4662488"/>
          <p14:tracePt t="18615" x="4410075" y="4662488"/>
          <p14:tracePt t="18622" x="4519613" y="4652963"/>
          <p14:tracePt t="18629" x="4614863" y="4611688"/>
          <p14:tracePt t="18637" x="4679950" y="4584700"/>
          <p14:tracePt t="18643" x="4775200" y="4543425"/>
          <p14:tracePt t="18651" x="4843463" y="4492625"/>
          <p14:tracePt t="18658" x="4926013" y="4419600"/>
          <p14:tracePt t="18666" x="4989513" y="4383088"/>
          <p14:tracePt t="18672" x="5057775" y="4314825"/>
          <p14:tracePt t="18679" x="5108575" y="4264025"/>
          <p14:tracePt t="18686" x="5176838" y="4200525"/>
          <p14:tracePt t="18693" x="5227638" y="4132263"/>
          <p14:tracePt t="18700" x="5300663" y="4032250"/>
          <p14:tracePt t="18707" x="5337175" y="3967163"/>
          <p14:tracePt t="18714" x="5378450" y="3886200"/>
          <p14:tracePt t="18722" x="5432425" y="3821113"/>
          <p14:tracePt t="18728" x="5454650" y="3757613"/>
          <p14:tracePt t="18738" x="5478463" y="3711575"/>
          <p14:tracePt t="18743" x="5505450" y="3652838"/>
          <p14:tracePt t="18750" x="5514975" y="3594100"/>
          <p14:tracePt t="18757" x="5527675" y="3516313"/>
          <p14:tracePt t="18764" x="5527675" y="3424238"/>
          <p14:tracePt t="18772" x="5519738" y="3309938"/>
          <p14:tracePt t="18778" x="5505450" y="3219450"/>
          <p14:tracePt t="18785" x="5464175" y="3117850"/>
          <p14:tracePt t="18793" x="5422900" y="3041650"/>
          <p14:tracePt t="18800" x="5337175" y="2954338"/>
          <p14:tracePt t="18806" x="5254625" y="2898775"/>
          <p14:tracePt t="18814" x="5135563" y="2808288"/>
          <p14:tracePt t="18821" x="4921250" y="2744788"/>
          <p14:tracePt t="18828" x="4660900" y="2671763"/>
          <p14:tracePt t="18835" x="4351338" y="2647950"/>
          <p14:tracePt t="18842" x="4025900" y="2708275"/>
          <p14:tracePt t="18849" x="3665538" y="2771775"/>
          <p14:tracePt t="18857" x="3332163" y="2854325"/>
          <p14:tracePt t="18863" x="2962275" y="2963863"/>
          <p14:tracePt t="18872" x="2579688" y="3095625"/>
          <p14:tracePt t="18877" x="2227263" y="3251200"/>
          <p14:tracePt t="18885" x="1908175" y="3424238"/>
          <p14:tracePt t="18892" x="1679575" y="3570288"/>
          <p14:tracePt t="18899" x="1501775" y="3670300"/>
          <p14:tracePt t="18906" x="1382713" y="3757613"/>
          <p14:tracePt t="18912" x="1301750" y="3813175"/>
          <p14:tracePt t="18920" x="1250950" y="3881438"/>
          <p14:tracePt t="18927" x="1195388" y="3944938"/>
          <p14:tracePt t="18934" x="1182688" y="4022725"/>
          <p14:tracePt t="18941" x="1182688" y="4095750"/>
          <p14:tracePt t="18948" x="1223963" y="4210050"/>
          <p14:tracePt t="18956" x="1296988" y="4310063"/>
          <p14:tracePt t="18962" x="1524000" y="4456113"/>
          <p14:tracePt t="18969" x="1917700" y="4638675"/>
          <p14:tracePt t="18976" x="2401888" y="4784725"/>
          <p14:tracePt t="18983" x="2913063" y="4881563"/>
          <p14:tracePt t="18991" x="3305175" y="4945063"/>
          <p14:tracePt t="18997" x="3679825" y="4945063"/>
          <p14:tracePt t="19005" x="3952875" y="4930775"/>
          <p14:tracePt t="19012" x="4195763" y="4899025"/>
          <p14:tracePt t="19019" x="4346575" y="4867275"/>
          <p14:tracePt t="19026" x="4478338" y="4826000"/>
          <p14:tracePt t="19033" x="4573588" y="4779963"/>
          <p14:tracePt t="19040" x="4675188" y="4711700"/>
          <p14:tracePt t="19047" x="4724400" y="4662488"/>
          <p14:tracePt t="19055" x="4797425" y="4560888"/>
          <p14:tracePt t="19061" x="4838700" y="4460875"/>
          <p14:tracePt t="19068" x="4894263" y="4378325"/>
          <p14:tracePt t="19077" x="4921250" y="4283075"/>
          <p14:tracePt t="19083" x="4935538" y="4173538"/>
          <p14:tracePt t="19090" x="4935538" y="4027488"/>
          <p14:tracePt t="19096" x="4935538" y="3881438"/>
          <p14:tracePt t="19104" x="4926013" y="3784600"/>
          <p14:tracePt t="19111" x="4899025" y="3689350"/>
          <p14:tracePt t="19118" x="4862513" y="3611563"/>
          <p14:tracePt t="19125" x="4826000" y="3560763"/>
          <p14:tracePt t="19132" x="4792663" y="3529013"/>
          <p14:tracePt t="19140" x="4729163" y="3492500"/>
          <p14:tracePt t="19146" x="4646613" y="3465513"/>
          <p14:tracePt t="19154" x="4500563" y="3451225"/>
          <p14:tracePt t="19161" x="4354513" y="3451225"/>
          <p14:tracePt t="19168" x="4191000" y="3460750"/>
          <p14:tracePt t="19175" x="4008438" y="3492500"/>
          <p14:tracePt t="19182" x="3857625" y="3565525"/>
          <p14:tracePt t="19189" x="3725863" y="3625850"/>
          <p14:tracePt t="19197" x="3587750" y="3703638"/>
          <p14:tracePt t="19203" x="3455988" y="3762375"/>
          <p14:tracePt t="19210" x="3336925" y="3835400"/>
          <p14:tracePt t="19217" x="3241675" y="3876675"/>
          <p14:tracePt t="19224" x="3176588" y="3903663"/>
          <p14:tracePt t="19231" x="3113088" y="3927475"/>
          <p14:tracePt t="19239" x="3086100" y="3949700"/>
          <p14:tracePt t="19246" x="3054350" y="3959225"/>
          <p14:tracePt t="19253" x="3013075" y="3967163"/>
          <p14:tracePt t="19260" x="2994025" y="3967163"/>
          <p14:tracePt t="19266" x="2976563" y="3967163"/>
          <p14:tracePt t="19274" x="2957513" y="3967163"/>
          <p14:tracePt t="19280" x="2930525" y="3967163"/>
          <p14:tracePt t="19287" x="2913063" y="3967163"/>
          <p14:tracePt t="19295" x="2894013" y="3967163"/>
          <p14:tracePt t="19301" x="2876550" y="3967163"/>
          <p14:tracePt t="19309" x="2862263" y="3967163"/>
          <p14:tracePt t="19316" x="2830513" y="3967163"/>
          <p14:tracePt t="19323" x="2811463" y="3967163"/>
          <p14:tracePt t="19330" x="2784475" y="3967163"/>
          <p14:tracePt t="19338" x="2743200" y="3967163"/>
          <p14:tracePt t="19344" x="2716213" y="3967163"/>
          <p14:tracePt t="19351" x="2674938" y="3967163"/>
          <p14:tracePt t="19359" x="2633663" y="3967163"/>
          <p14:tracePt t="19365" x="2589213" y="3963988"/>
          <p14:tracePt t="19373" x="2528888" y="3949700"/>
          <p14:tracePt t="19380" x="2487613" y="3927475"/>
          <p14:tracePt t="19387" x="2424113" y="3917950"/>
          <p14:tracePt t="19394" x="2382838" y="3903663"/>
          <p14:tracePt t="19401" x="2341563" y="3894138"/>
          <p14:tracePt t="19408" x="2278063" y="3871913"/>
          <p14:tracePt t="19415" x="2232025" y="3849688"/>
          <p14:tracePt t="19422" x="2168525" y="3794125"/>
          <p14:tracePt t="19429" x="2122488" y="3757613"/>
          <p14:tracePt t="19436" x="2039938" y="3703638"/>
          <p14:tracePt t="19444" x="1966913" y="3621088"/>
          <p14:tracePt t="19451" x="1885950" y="3533775"/>
          <p14:tracePt t="19458" x="1835150" y="3484563"/>
          <p14:tracePt t="19465" x="1766888" y="3433763"/>
          <p14:tracePt t="19472" x="1730375" y="3370263"/>
          <p14:tracePt t="19479" x="1698625" y="3336925"/>
          <p14:tracePt t="19486" x="1647825" y="3287713"/>
          <p14:tracePt t="19493" x="1630363" y="3255963"/>
          <p14:tracePt t="19500" x="1606550" y="3224213"/>
          <p14:tracePt t="19509" x="1584325" y="3182938"/>
          <p14:tracePt t="19514" x="1552575" y="3151188"/>
          <p14:tracePt t="19521" x="1533525" y="3117850"/>
          <p14:tracePt t="19528" x="1516063" y="3100388"/>
          <p14:tracePt t="19536" x="1492250" y="3068638"/>
          <p14:tracePt t="19543" x="1484313" y="3049588"/>
          <p14:tracePt t="19550" x="1474788" y="3032125"/>
          <p14:tracePt t="19557" x="1455738" y="3022600"/>
          <p14:tracePt t="19564" x="1447800" y="3013075"/>
          <p14:tracePt t="19572" x="1443038" y="3008313"/>
          <p14:tracePt t="19578" x="1433513" y="3000375"/>
          <p14:tracePt t="19585" x="1423988" y="2981325"/>
          <p14:tracePt t="19592" x="1414463" y="2971800"/>
          <p14:tracePt t="19599" x="1411288" y="2968625"/>
          <p14:tracePt t="19607" x="1401763" y="2959100"/>
          <p14:tracePt t="19614" x="1392238" y="2949575"/>
          <p14:tracePt t="19620" x="1374775" y="2940050"/>
          <p14:tracePt t="19628" x="1370013" y="2935288"/>
          <p14:tracePt t="19635" x="1360488" y="2927350"/>
          <p14:tracePt t="19642" x="1360488" y="2917825"/>
          <p14:tracePt t="19649" x="1350963" y="2913063"/>
          <p14:tracePt t="19656" x="1350963" y="2903538"/>
          <p14:tracePt t="19663" x="1346200" y="2894013"/>
          <p14:tracePt t="19671" x="1338263" y="2886075"/>
          <p14:tracePt t="19677" x="1338263" y="2881313"/>
          <p14:tracePt t="19685" x="1338263" y="2871788"/>
          <p14:tracePt t="19692" x="1328738" y="2871788"/>
          <p14:tracePt t="20620" x="1328738" y="2876550"/>
          <p14:tracePt t="20629" x="1333500" y="2894013"/>
          <p14:tracePt t="20634" x="1341438" y="2913063"/>
          <p14:tracePt t="20641" x="1350963" y="2930525"/>
          <p14:tracePt t="20650" x="1360488" y="2959100"/>
          <p14:tracePt t="20655" x="1382713" y="2981325"/>
          <p14:tracePt t="20662" x="1401763" y="2990850"/>
          <p14:tracePt t="20671" x="1428750" y="3008313"/>
          <p14:tracePt t="20676" x="1450975" y="3027363"/>
          <p14:tracePt t="20684" x="1470025" y="3036888"/>
          <p14:tracePt t="20691" x="1487488" y="3068638"/>
          <p14:tracePt t="20698" x="1520825" y="3090863"/>
          <p14:tracePt t="20705" x="1538288" y="3100388"/>
          <p14:tracePt t="20712" x="1557338" y="3117850"/>
          <p14:tracePt t="20719" x="1579563" y="3136900"/>
          <p14:tracePt t="20726" x="1597025" y="3146425"/>
          <p14:tracePt t="20734" x="1625600" y="3154363"/>
          <p14:tracePt t="20740" x="1633538" y="3178175"/>
          <p14:tracePt t="20747" x="1643063" y="3182938"/>
          <p14:tracePt t="20754" x="1652588" y="3190875"/>
          <p14:tracePt t="20761" x="1662113" y="3200400"/>
          <p14:tracePt t="20769" x="1666875" y="3205163"/>
          <p14:tracePt t="20778" x="1674813" y="3214688"/>
          <p14:tracePt t="20783" x="1684338" y="3224213"/>
          <p14:tracePt t="20790" x="1698625" y="3232150"/>
          <p14:tracePt t="20796" x="1708150" y="3236913"/>
          <p14:tracePt t="20804" x="1708150" y="3263900"/>
          <p14:tracePt t="20811" x="1716088" y="3282950"/>
          <p14:tracePt t="20819" x="1716088" y="3300413"/>
          <p14:tracePt t="20825" x="1716088" y="3319463"/>
          <p14:tracePt t="20833" x="1716088" y="3346450"/>
          <p14:tracePt t="20839" x="1716088" y="3365500"/>
          <p14:tracePt t="20848" x="1716088" y="3382963"/>
          <p14:tracePt t="20853" x="1716088" y="3402013"/>
          <p14:tracePt t="20860" x="1716088" y="3409950"/>
          <p14:tracePt t="20867" x="1716088" y="3433763"/>
          <p14:tracePt t="20885" x="1716088" y="3451225"/>
          <p14:tracePt t="20889" x="1716088" y="3465513"/>
          <p14:tracePt t="20896" x="1716088" y="3475038"/>
          <p14:tracePt t="20903" x="1716088" y="3484563"/>
          <p14:tracePt t="20910" x="1716088" y="3492500"/>
          <p14:tracePt t="20917" x="1716088" y="3516313"/>
          <p14:tracePt t="20924" x="1716088" y="3533775"/>
          <p14:tracePt t="20931" x="1716088" y="3552825"/>
          <p14:tracePt t="20938" x="1716088" y="3560763"/>
          <p14:tracePt t="20945" x="1716088" y="3575050"/>
          <p14:tracePt t="20952" x="1703388" y="3606800"/>
          <p14:tracePt t="20959" x="1703388" y="3625850"/>
          <p14:tracePt t="20967" x="1684338" y="3643313"/>
          <p14:tracePt t="20973" x="1674813" y="3662363"/>
          <p14:tracePt t="20980" x="1666875" y="3679825"/>
          <p14:tracePt t="20988" x="1657350" y="3711575"/>
          <p14:tracePt t="20995" x="1647825" y="3730625"/>
          <p14:tracePt t="21003" x="1638300" y="3748088"/>
          <p14:tracePt t="21009" x="1630363" y="3767138"/>
          <p14:tracePt t="21016" x="1616075" y="3798888"/>
          <p14:tracePt t="21023" x="1606550" y="3816350"/>
          <p14:tracePt t="21030" x="1589088" y="3835400"/>
          <p14:tracePt t="21037" x="1579563" y="3844925"/>
          <p14:tracePt t="21044" x="1574800" y="3849688"/>
          <p14:tracePt t="21051" x="1565275" y="3857625"/>
          <p14:tracePt t="21058" x="1557338" y="3867150"/>
          <p14:tracePt t="21067" x="1552575" y="3876675"/>
          <p14:tracePt t="21072" x="1543050" y="3889375"/>
          <p14:tracePt t="21080" x="1533525" y="3898900"/>
          <p14:tracePt t="21087" x="1524000" y="3908425"/>
          <p14:tracePt t="21094" x="1506538" y="3917950"/>
          <p14:tracePt t="21101" x="1501775" y="3922713"/>
          <p14:tracePt t="21108" x="1492250" y="3930650"/>
          <p14:tracePt t="21118" x="1484313" y="3940175"/>
          <p14:tracePt t="21122" x="1479550" y="3944938"/>
          <p14:tracePt t="21129" x="1470025" y="3954463"/>
          <p14:tracePt t="21137" x="1470025" y="3963988"/>
          <p14:tracePt t="21143" x="1470025" y="3976688"/>
          <p14:tracePt t="21200" x="1470025" y="3986213"/>
          <p14:tracePt t="21419" x="1470025" y="3981450"/>
          <p14:tracePt t="21427" x="1470025" y="3976688"/>
          <p14:tracePt t="21433" x="1470025" y="3967163"/>
          <p14:tracePt t="21440" x="1470025" y="3949700"/>
          <p14:tracePt t="21448" x="1470025" y="3935413"/>
          <p14:tracePt t="21456" x="1470025" y="3903663"/>
          <p14:tracePt t="21464" x="1470025" y="3886200"/>
          <p14:tracePt t="21470" x="1470025" y="3871913"/>
          <p14:tracePt t="21480" x="1470025" y="3852863"/>
          <p14:tracePt t="21484" x="1470025" y="3835400"/>
          <p14:tracePt t="21491" x="1470025" y="3803650"/>
          <p14:tracePt t="21498" x="1470025" y="3798888"/>
          <p14:tracePt t="21505" x="1460500" y="3779838"/>
          <p14:tracePt t="21511" x="1450975" y="3771900"/>
          <p14:tracePt t="21518" x="1450975" y="3767138"/>
          <p14:tracePt t="21526" x="1447800" y="3757613"/>
          <p14:tracePt t="21532" x="1428750" y="3748088"/>
          <p14:tracePt t="21539" x="1428750" y="3721100"/>
          <p14:tracePt t="21546" x="1419225" y="3711575"/>
          <p14:tracePt t="21554" x="1419225" y="3694113"/>
          <p14:tracePt t="21560" x="1419225" y="3689350"/>
          <p14:tracePt t="21568" x="1419225" y="3679825"/>
          <p14:tracePt t="21576" x="1419225" y="3662363"/>
          <p14:tracePt t="21582" x="1419225" y="3643313"/>
          <p14:tracePt t="21589" x="1419225" y="3638550"/>
          <p14:tracePt t="21597" x="1419225" y="3630613"/>
          <p14:tracePt t="21604" x="1419225" y="3621088"/>
          <p14:tracePt t="21611" x="1419225" y="3616325"/>
          <p14:tracePt t="21617" x="1419225" y="3606800"/>
          <p14:tracePt t="21625" x="1419225" y="3597275"/>
          <p14:tracePt t="21632" x="1419225" y="3589338"/>
          <p14:tracePt t="21638" x="1419225" y="3584575"/>
          <p14:tracePt t="21646" x="1411288" y="3584575"/>
          <p14:tracePt t="21660" x="1406525" y="3584575"/>
          <p14:tracePt t="21674" x="1406525" y="3565525"/>
          <p14:tracePt t="21681" x="1406525" y="3557588"/>
          <p14:tracePt t="21696" x="1397000" y="3552825"/>
          <p14:tracePt t="21702" x="1397000" y="3543300"/>
          <p14:tracePt t="21710" x="1397000" y="3533775"/>
          <p14:tracePt t="21716" x="1397000" y="3529013"/>
          <p14:tracePt t="21723" x="1397000" y="3521075"/>
          <p14:tracePt t="21731" x="1397000" y="3511550"/>
          <p14:tracePt t="21738" x="1387475" y="3502025"/>
          <p14:tracePt t="21745" x="1387475" y="3487738"/>
          <p14:tracePt t="21752" x="1387475" y="3479800"/>
          <p14:tracePt t="21760" x="1387475" y="3470275"/>
          <p14:tracePt t="21766" x="1387475" y="3465513"/>
          <p14:tracePt t="21844" x="1387475" y="3475038"/>
          <p14:tracePt t="21852" x="1392238" y="3502025"/>
          <p14:tracePt t="21859" x="1401763" y="3521075"/>
          <p14:tracePt t="21867" x="1423988" y="3552825"/>
          <p14:tracePt t="21876" x="1460500" y="3611563"/>
          <p14:tracePt t="21880" x="1497013" y="3675063"/>
          <p14:tracePt t="21887" x="1538288" y="3752850"/>
          <p14:tracePt t="21894" x="1593850" y="3835400"/>
          <p14:tracePt t="21901" x="1633538" y="3935413"/>
          <p14:tracePt t="21908" x="1662113" y="4032250"/>
          <p14:tracePt t="21915" x="1689100" y="4095750"/>
          <p14:tracePt t="21922" x="1698625" y="4154488"/>
          <p14:tracePt t="21929" x="1720850" y="4195763"/>
          <p14:tracePt t="21936" x="1730375" y="4227513"/>
          <p14:tracePt t="21944" x="1739900" y="4259263"/>
          <p14:tracePt t="21950" x="1739900" y="4273550"/>
          <p14:tracePt t="21957" x="1739900" y="4292600"/>
          <p14:tracePt t="21964" x="1739900" y="4310063"/>
          <p14:tracePt t="21971" x="1739900" y="4329113"/>
          <p14:tracePt t="21979" x="1739900" y="4356100"/>
          <p14:tracePt t="21986" x="1739900" y="4365625"/>
          <p14:tracePt t="21993" x="1739900" y="4383088"/>
          <p14:tracePt t="22000" x="1739900" y="4387850"/>
          <p14:tracePt t="22007" x="1739900" y="4405313"/>
          <p14:tracePt t="22014" x="1739900" y="4424363"/>
          <p14:tracePt t="22021" x="1739900" y="4451350"/>
          <p14:tracePt t="22028" x="1739900" y="4460875"/>
          <p14:tracePt t="22036" x="1739900" y="4470400"/>
          <p14:tracePt t="22043" x="1739900" y="4475163"/>
          <p14:tracePt t="22049" x="1739900" y="4483100"/>
          <p14:tracePt t="22056" x="1739900" y="4492625"/>
          <p14:tracePt t="22064" x="1739900" y="4502150"/>
          <p14:tracePt t="22070" x="1739900" y="4506913"/>
          <p14:tracePt t="22078" x="1739900" y="4524375"/>
          <p14:tracePt t="22085" x="1739900" y="4533900"/>
          <p14:tracePt t="22093" x="1739900" y="4538663"/>
          <p14:tracePt t="22474" x="1830388" y="4511675"/>
          <p14:tracePt t="22481" x="1963738" y="4465638"/>
          <p14:tracePt t="22489" x="2081213" y="4392613"/>
          <p14:tracePt t="22495" x="2195513" y="4337050"/>
          <p14:tracePt t="22503" x="2309813" y="4292600"/>
          <p14:tracePt t="22510" x="2409825" y="4219575"/>
          <p14:tracePt t="22517" x="2492375" y="4178300"/>
          <p14:tracePt t="22524" x="2555875" y="4141788"/>
          <p14:tracePt t="22531" x="2625725" y="4090988"/>
          <p14:tracePt t="22538" x="2670175" y="4054475"/>
          <p14:tracePt t="22545" x="2752725" y="4000500"/>
          <p14:tracePt t="22552" x="2820988" y="3930650"/>
          <p14:tracePt t="22559" x="2921000" y="3871913"/>
          <p14:tracePt t="22566" x="3003550" y="3803650"/>
          <p14:tracePt t="22574" x="3086100" y="3748088"/>
          <p14:tracePt t="22580" x="3168650" y="3679825"/>
          <p14:tracePt t="22588" x="3217863" y="3643313"/>
          <p14:tracePt t="22594" x="3282950" y="3606800"/>
          <p14:tracePt t="22602" x="3314700" y="3575050"/>
          <p14:tracePt t="22609" x="3341688" y="3552825"/>
          <p14:tracePt t="22616" x="3387725" y="3529013"/>
          <p14:tracePt t="22623" x="3405188" y="3511550"/>
          <p14:tracePt t="22630" x="3436938" y="3492500"/>
          <p14:tracePt t="22637" x="3460750" y="3460750"/>
          <p14:tracePt t="22644" x="3487738" y="3438525"/>
          <p14:tracePt t="22651" x="3509963" y="3419475"/>
          <p14:tracePt t="22659" x="3529013" y="3409950"/>
          <p14:tracePt t="22665" x="3546475" y="3402013"/>
          <p14:tracePt t="22673" x="3575050" y="3392488"/>
          <p14:tracePt t="22680" x="3597275" y="3373438"/>
          <p14:tracePt t="22687" x="3616325" y="3365500"/>
          <p14:tracePt t="22694" x="3633788" y="3351213"/>
          <p14:tracePt t="22700" x="3652838" y="3341688"/>
          <p14:tracePt t="22708" x="3670300" y="3333750"/>
          <p14:tracePt t="22716" x="3689350" y="3324225"/>
          <p14:tracePt t="22722" x="3697288" y="3319463"/>
          <p14:tracePt t="22729" x="3711575" y="3319463"/>
          <p14:tracePt t="22736" x="3721100" y="3319463"/>
          <p14:tracePt t="22743" x="3738563" y="3319463"/>
          <p14:tracePt t="22750" x="3765550" y="3319463"/>
          <p14:tracePt t="22757" x="3784600" y="3319463"/>
          <p14:tracePt t="22764" x="3802063" y="3319463"/>
          <p14:tracePt t="22773" x="3821113" y="3319463"/>
          <p14:tracePt t="22779" x="3825875" y="3319463"/>
          <p14:tracePt t="22786" x="3852863" y="3319463"/>
          <p14:tracePt t="22793" x="3871913" y="3319463"/>
          <p14:tracePt t="22800" x="3879850" y="3319463"/>
          <p14:tracePt t="22807" x="3884613" y="3319463"/>
          <p14:tracePt t="22814" x="3894138" y="3319463"/>
          <p14:tracePt t="22821" x="3903663" y="3319463"/>
          <p14:tracePt t="22828" x="3911600" y="3319463"/>
          <p14:tracePt t="22835" x="3925888" y="3319463"/>
          <p14:tracePt t="22843" x="3935413" y="3319463"/>
          <p14:tracePt t="22849" x="3944938" y="3319463"/>
          <p14:tracePt t="22856" x="3948113" y="3319463"/>
          <p14:tracePt t="22864" x="3957638" y="3319463"/>
        </p14:tracePtLst>
      </p14:laserTraceLst>
    </p:ext>
  </p:extLs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Ideal Gas Law</a:t>
            </a:r>
          </a:p>
        </p:txBody>
      </p:sp>
      <p:sp>
        <p:nvSpPr>
          <p:cNvPr id="2457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1295400"/>
            <a:ext cx="8915400" cy="42846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he </a:t>
            </a:r>
            <a:r>
              <a:rPr lang="en-US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ideal gas law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is the quantitative relationship between pressure </a:t>
            </a:r>
            <a:r>
              <a:rPr lang="en-US" i="1">
                <a:latin typeface="Arial" charset="0"/>
                <a:ea typeface="ＭＳ Ｐゴシック" charset="0"/>
                <a:cs typeface="ＭＳ Ｐゴシック" charset="0"/>
              </a:rPr>
              <a:t>(P),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volume </a:t>
            </a:r>
            <a:r>
              <a:rPr lang="en-US" i="1">
                <a:latin typeface="Arial" charset="0"/>
                <a:ea typeface="ＭＳ Ｐゴシック" charset="0"/>
                <a:cs typeface="ＭＳ Ｐゴシック" charset="0"/>
              </a:rPr>
              <a:t>(V)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, moles gas present </a:t>
            </a:r>
            <a:r>
              <a:rPr lang="en-US" i="1">
                <a:latin typeface="Arial" charset="0"/>
                <a:ea typeface="ＭＳ Ｐゴシック" charset="0"/>
                <a:cs typeface="ＭＳ Ｐゴシック" charset="0"/>
              </a:rPr>
              <a:t>(n),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and the absolute temperature </a:t>
            </a:r>
            <a:r>
              <a:rPr lang="en-US" i="1">
                <a:latin typeface="Arial" charset="0"/>
                <a:ea typeface="ＭＳ Ｐゴシック" charset="0"/>
                <a:cs typeface="ＭＳ Ｐゴシック" charset="0"/>
              </a:rPr>
              <a:t>(T).</a:t>
            </a: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i="1">
                <a:latin typeface="Arial" charset="0"/>
                <a:ea typeface="ＭＳ Ｐゴシック" charset="0"/>
                <a:cs typeface="ＭＳ Ｐゴシック" charset="0"/>
              </a:rPr>
              <a:t>R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is the </a:t>
            </a:r>
            <a:r>
              <a:rPr lang="en-US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universal gas constant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.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latin typeface="Arial" charset="0"/>
                <a:ea typeface="ＭＳ Ｐゴシック" charset="0"/>
              </a:rPr>
              <a:t> </a:t>
            </a:r>
            <a:r>
              <a:rPr lang="en-US" i="1">
                <a:latin typeface="Arial" charset="0"/>
                <a:ea typeface="ＭＳ Ｐゴシック" charset="0"/>
              </a:rPr>
              <a:t>R</a:t>
            </a:r>
            <a:r>
              <a:rPr lang="en-US">
                <a:latin typeface="Arial" charset="0"/>
                <a:ea typeface="ＭＳ Ｐゴシック" charset="0"/>
              </a:rPr>
              <a:t> = 0.08206 L </a:t>
            </a:r>
            <a:r>
              <a:rPr lang="en-US" err="1">
                <a:latin typeface="Arial" charset="0"/>
                <a:ea typeface="ＭＳ Ｐゴシック" charset="0"/>
              </a:rPr>
              <a:t>atm</a:t>
            </a:r>
            <a:r>
              <a:rPr lang="en-US">
                <a:latin typeface="Arial" charset="0"/>
                <a:ea typeface="ＭＳ Ｐゴシック" charset="0"/>
              </a:rPr>
              <a:t> mol</a:t>
            </a:r>
            <a:r>
              <a:rPr lang="en-US" baseline="30000">
                <a:latin typeface="Arial" charset="0"/>
                <a:ea typeface="ＭＳ Ｐゴシック" charset="0"/>
              </a:rPr>
              <a:t>-1</a:t>
            </a:r>
            <a:r>
              <a:rPr lang="en-US">
                <a:latin typeface="Arial" charset="0"/>
                <a:ea typeface="ＭＳ Ｐゴシック" charset="0"/>
              </a:rPr>
              <a:t> K</a:t>
            </a:r>
            <a:r>
              <a:rPr lang="en-US" baseline="30000">
                <a:latin typeface="Arial" charset="0"/>
                <a:ea typeface="ＭＳ Ｐゴシック" charset="0"/>
              </a:rPr>
              <a:t>-1</a:t>
            </a:r>
            <a:r>
              <a:rPr lang="en-US">
                <a:latin typeface="Arial" charset="0"/>
                <a:ea typeface="ＭＳ Ｐゴシック" charset="0"/>
              </a:rPr>
              <a:t>: used in most gas equations (universal gas constant)</a:t>
            </a:r>
          </a:p>
        </p:txBody>
      </p:sp>
      <p:graphicFrame>
        <p:nvGraphicFramePr>
          <p:cNvPr id="24579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068448912"/>
              </p:ext>
            </p:extLst>
          </p:nvPr>
        </p:nvGraphicFramePr>
        <p:xfrm>
          <a:off x="3461434" y="2879725"/>
          <a:ext cx="24701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6" imgW="685800" imgH="152400" progId="Equation.3">
                  <p:embed/>
                </p:oleObj>
              </mc:Choice>
              <mc:Fallback>
                <p:oleObj name="Equation" r:id="rId6" imgW="685800" imgH="152400" progId="Equation.3">
                  <p:embed/>
                  <p:pic>
                    <p:nvPicPr>
                      <p:cNvPr id="2457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434" y="2879725"/>
                        <a:ext cx="24701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F31CC52A-540D-4357-A82B-C3AE4EA2928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145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430"/>
    </mc:Choice>
    <mc:Fallback xmlns="">
      <p:transition spd="slow" advTm="804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635" x="6627813" y="6410325"/>
          <p14:tracePt t="1642" x="6478588" y="6319838"/>
          <p14:tracePt t="1649" x="6323013" y="6246813"/>
          <p14:tracePt t="1657" x="6145213" y="6132513"/>
          <p14:tracePt t="1663" x="5967413" y="6035675"/>
          <p14:tracePt t="1671" x="5816600" y="5940425"/>
          <p14:tracePt t="1677" x="5637213" y="5830888"/>
          <p14:tracePt t="1684" x="5483225" y="5753100"/>
          <p14:tracePt t="1691" x="5332413" y="5675313"/>
          <p14:tracePt t="1698" x="5199063" y="5634038"/>
          <p14:tracePt t="1706" x="5103813" y="5588000"/>
          <p14:tracePt t="1712" x="5008563" y="5561013"/>
          <p14:tracePt t="1720" x="4926013" y="5524500"/>
          <p14:tracePt t="1726" x="4884738" y="5511800"/>
          <p14:tracePt t="1735" x="4852988" y="5502275"/>
          <p14:tracePt t="1741" x="4811713" y="5502275"/>
          <p14:tracePt t="1747" x="4792663" y="5502275"/>
          <p14:tracePt t="1755" x="4789488" y="5502275"/>
          <p14:tracePt t="1762" x="4779963" y="5502275"/>
          <p14:tracePt t="1769" x="4770438" y="5502275"/>
          <p14:tracePt t="1776" x="4760913" y="5502275"/>
          <p14:tracePt t="1783" x="4756150" y="5502275"/>
          <p14:tracePt t="1790" x="4756150" y="5507038"/>
          <p14:tracePt t="1797" x="4756150" y="5511800"/>
          <p14:tracePt t="1805" x="4760913" y="5538788"/>
          <p14:tracePt t="1811" x="4792663" y="5570538"/>
          <p14:tracePt t="1819" x="4857750" y="5624513"/>
          <p14:tracePt t="1825" x="4975225" y="5697538"/>
          <p14:tracePt t="1832" x="5108575" y="5770563"/>
          <p14:tracePt t="1840" x="5245100" y="5881688"/>
          <p14:tracePt t="1847" x="5400675" y="5954713"/>
          <p14:tracePt t="1854" x="5551488" y="6064250"/>
          <p14:tracePt t="1861" x="5688013" y="6154738"/>
          <p14:tracePt t="1868" x="5824538" y="6227763"/>
          <p14:tracePt t="1875" x="5957888" y="6273800"/>
          <p14:tracePt t="1882" x="6072188" y="6327775"/>
          <p14:tracePt t="1890" x="6186488" y="6359525"/>
          <p14:tracePt t="1896" x="6276975" y="6359525"/>
          <p14:tracePt t="1904" x="6332538" y="6359525"/>
          <p14:tracePt t="1910" x="6376988" y="6351588"/>
          <p14:tracePt t="1917" x="6405563" y="6332538"/>
          <p14:tracePt t="1925" x="6427788" y="6300788"/>
          <p14:tracePt t="1932" x="6473825" y="6254750"/>
          <p14:tracePt t="1939" x="6500813" y="6122988"/>
          <p14:tracePt t="1946" x="6518275" y="5957888"/>
          <p14:tracePt t="1954" x="6518275" y="5794375"/>
          <p14:tracePt t="1970" x="6454775" y="5360988"/>
          <p14:tracePt t="1975" x="6335713" y="5081588"/>
          <p14:tracePt t="1981" x="6172200" y="4789488"/>
          <p14:tracePt t="1989" x="5967413" y="4429125"/>
          <p14:tracePt t="1995" x="5751513" y="4127500"/>
          <p14:tracePt t="2003" x="5510213" y="3816350"/>
          <p14:tracePt t="2010" x="5286375" y="3575050"/>
          <p14:tracePt t="2017" x="5113338" y="3402013"/>
          <p14:tracePt t="2024" x="4975225" y="3278188"/>
          <p14:tracePt t="2031" x="4838700" y="3173413"/>
          <p14:tracePt t="2038" x="4716463" y="3049588"/>
          <p14:tracePt t="2045" x="4578350" y="2944813"/>
          <p14:tracePt t="2053" x="4478338" y="2871788"/>
          <p14:tracePt t="2059" x="4378325" y="2798763"/>
          <p14:tracePt t="2067" x="4314825" y="2762250"/>
          <p14:tracePt t="2074" x="4249738" y="2725738"/>
          <p14:tracePt t="2081" x="4213225" y="2674938"/>
          <p14:tracePt t="2089" x="4186238" y="2657475"/>
          <p14:tracePt t="2095" x="4164013" y="2647950"/>
          <p14:tracePt t="2102" x="4135438" y="2635250"/>
          <p14:tracePt t="2110" x="4127500" y="2630488"/>
          <p14:tracePt t="2117" x="4117975" y="2620963"/>
          <p14:tracePt t="2344" x="4017963" y="2479675"/>
          <p14:tracePt t="2351" x="3802063" y="2178050"/>
          <p14:tracePt t="2357" x="3597275" y="1908175"/>
          <p14:tracePt t="2364" x="3409950" y="1703388"/>
          <p14:tracePt t="2371" x="3254375" y="1533525"/>
          <p14:tracePt t="2378" x="3117850" y="1397000"/>
          <p14:tracePt t="2386" x="2981325" y="1273175"/>
          <p14:tracePt t="2393" x="2844800" y="1168400"/>
          <p14:tracePt t="2400" x="2706688" y="1077913"/>
          <p14:tracePt t="2407" x="2570163" y="985838"/>
          <p14:tracePt t="2414" x="2474913" y="931863"/>
          <p14:tracePt t="2422" x="2373313" y="871538"/>
          <p14:tracePt t="2428" x="2273300" y="830263"/>
          <p14:tracePt t="2435" x="2214563" y="808038"/>
          <p14:tracePt t="2442" x="2136775" y="781050"/>
          <p14:tracePt t="2449" x="2068513" y="739775"/>
          <p14:tracePt t="2457" x="1990725" y="717550"/>
          <p14:tracePt t="2464" x="1949450" y="703263"/>
          <p14:tracePt t="2471" x="1890713" y="693738"/>
          <p14:tracePt t="2477" x="1849438" y="681038"/>
          <p14:tracePt t="2485" x="1808163" y="681038"/>
          <p14:tracePt t="2492" x="1776413" y="681038"/>
          <p14:tracePt t="2499" x="1757363" y="681038"/>
          <p14:tracePt t="2507" x="1744663" y="681038"/>
          <p14:tracePt t="2513" x="1711325" y="681038"/>
          <p14:tracePt t="2520" x="1693863" y="684213"/>
          <p14:tracePt t="2527" x="1684338" y="693738"/>
          <p14:tracePt t="2534" x="1679575" y="703263"/>
          <p14:tracePt t="2541" x="1671638" y="712788"/>
          <p14:tracePt t="2549" x="1662113" y="717550"/>
          <p14:tracePt t="2556" x="1657350" y="725488"/>
          <p14:tracePt t="2563" x="1647825" y="744538"/>
          <p14:tracePt t="2570" x="1630363" y="754063"/>
          <p14:tracePt t="2577" x="1620838" y="757238"/>
          <p14:tracePt t="2584" x="1611313" y="766763"/>
          <p14:tracePt t="2591" x="1601788" y="776288"/>
          <p14:tracePt t="2598" x="1597025" y="785813"/>
          <p14:tracePt t="2605" x="1589088" y="790575"/>
          <p14:tracePt t="2612" x="1579563" y="798513"/>
          <p14:tracePt t="2619" x="1579563" y="808038"/>
          <p14:tracePt t="2626" x="1579563" y="822325"/>
          <p14:tracePt t="2633" x="1579563" y="839788"/>
          <p14:tracePt t="2641" x="1589088" y="871538"/>
          <p14:tracePt t="2648" x="1597025" y="927100"/>
          <p14:tracePt t="2654" x="1620838" y="973138"/>
          <p14:tracePt t="2662" x="1638300" y="1004888"/>
          <p14:tracePt t="2670" x="1674813" y="1050925"/>
          <p14:tracePt t="2676" x="1708150" y="1082675"/>
          <p14:tracePt t="2683" x="1739900" y="1100138"/>
          <p14:tracePt t="2690" x="1781175" y="1123950"/>
          <p14:tracePt t="2697" x="1812925" y="1141413"/>
          <p14:tracePt t="2704" x="1839913" y="1155700"/>
          <p14:tracePt t="2711" x="1871663" y="1155700"/>
          <p14:tracePt t="2719" x="1890713" y="1155700"/>
          <p14:tracePt t="2725" x="1903413" y="1155700"/>
          <p14:tracePt t="2733" x="1912938" y="1155700"/>
          <p14:tracePt t="2740" x="1922463" y="1155700"/>
          <p14:tracePt t="2747" x="1930400" y="1155700"/>
          <p14:tracePt t="2754" x="1935163" y="1155700"/>
          <p14:tracePt t="2775" x="1935163" y="1150938"/>
          <p14:tracePt t="2782" x="1917700" y="1123950"/>
          <p14:tracePt t="2790" x="1885950" y="1090613"/>
          <p14:tracePt t="2796" x="1803400" y="1050925"/>
          <p14:tracePt t="2804" x="1684338" y="976313"/>
          <p14:tracePt t="2810" x="1533525" y="917575"/>
          <p14:tracePt t="2818" x="1419225" y="858838"/>
          <p14:tracePt t="2825" x="1287463" y="812800"/>
          <p14:tracePt t="2832" x="1155700" y="785813"/>
          <p14:tracePt t="2839" x="1041400" y="757238"/>
          <p14:tracePt t="2846" x="931863" y="744538"/>
          <p14:tracePt t="2853" x="817563" y="717550"/>
          <p14:tracePt t="2860" x="739775" y="703263"/>
          <p14:tracePt t="2867" x="642938" y="688975"/>
          <p14:tracePt t="2875" x="552450" y="688975"/>
          <p14:tracePt t="2882" x="496888" y="688975"/>
          <p14:tracePt t="2888" x="423863" y="688975"/>
          <p14:tracePt t="2896" x="384175" y="688975"/>
          <p14:tracePt t="2903" x="350838" y="688975"/>
          <p14:tracePt t="2910" x="323850" y="688975"/>
          <p14:tracePt t="2917" x="306388" y="688975"/>
          <p14:tracePt t="2924" x="287338" y="688975"/>
          <p14:tracePt t="2931" x="277813" y="688975"/>
          <p14:tracePt t="2938" x="274638" y="688975"/>
          <p14:tracePt t="2945" x="265113" y="688975"/>
          <p14:tracePt t="2953" x="246063" y="688975"/>
          <p14:tracePt t="2971" x="241300" y="688975"/>
          <p14:tracePt t="2982" x="241300" y="698500"/>
          <p14:tracePt t="2990" x="269875" y="717550"/>
          <p14:tracePt t="2996" x="301625" y="725488"/>
          <p14:tracePt t="3004" x="387350" y="739775"/>
          <p14:tracePt t="3010" x="479425" y="754063"/>
          <p14:tracePt t="3019" x="611188" y="781050"/>
          <p14:tracePt t="3024" x="744538" y="812800"/>
          <p14:tracePt t="3031" x="871538" y="827088"/>
          <p14:tracePt t="3038" x="1004888" y="854075"/>
          <p14:tracePt t="3045" x="1114425" y="866775"/>
          <p14:tracePt t="3052" x="1228725" y="881063"/>
          <p14:tracePt t="3059" x="1338263" y="895350"/>
          <p14:tracePt t="3066" x="1450975" y="908050"/>
          <p14:tracePt t="3073" x="1579563" y="927100"/>
          <p14:tracePt t="3080" x="1725613" y="927100"/>
          <p14:tracePt t="3087" x="1871663" y="927100"/>
          <p14:tracePt t="3094" x="2032000" y="927100"/>
          <p14:tracePt t="3102" x="2178050" y="927100"/>
          <p14:tracePt t="3109" x="2305050" y="927100"/>
          <p14:tracePt t="3116" x="2433638" y="927100"/>
          <p14:tracePt t="3123" x="2524125" y="927100"/>
          <p14:tracePt t="3130" x="2584450" y="927100"/>
          <p14:tracePt t="3138" x="2638425" y="927100"/>
          <p14:tracePt t="3144" x="2679700" y="927100"/>
          <p14:tracePt t="3151" x="2720975" y="927100"/>
          <p14:tracePt t="3158" x="2774950" y="927100"/>
          <p14:tracePt t="3165" x="2816225" y="927100"/>
          <p14:tracePt t="3172" x="2871788" y="927100"/>
          <p14:tracePt t="3179" x="2913063" y="927100"/>
          <p14:tracePt t="3189" x="2967038" y="927100"/>
          <p14:tracePt t="3193" x="3022600" y="927100"/>
          <p14:tracePt t="3201" x="3100388" y="927100"/>
          <p14:tracePt t="3208" x="3154363" y="927100"/>
          <p14:tracePt t="3215" x="3232150" y="936625"/>
          <p14:tracePt t="3222" x="3290888" y="949325"/>
          <p14:tracePt t="3229" x="3351213" y="963613"/>
          <p14:tracePt t="3237" x="3397250" y="995363"/>
          <p14:tracePt t="3243" x="3455988" y="1009650"/>
          <p14:tracePt t="3250" x="3502025" y="1031875"/>
          <p14:tracePt t="3259" x="3560763" y="1046163"/>
          <p14:tracePt t="3264" x="3592513" y="1054100"/>
          <p14:tracePt t="3271" x="3611563" y="1063625"/>
          <p14:tracePt t="3278" x="3619500" y="1073150"/>
          <p14:tracePt t="3286" x="3624263" y="1073150"/>
          <p14:tracePt t="4356" x="3543300" y="1041400"/>
          <p14:tracePt t="4362" x="3409950" y="1000125"/>
          <p14:tracePt t="4370" x="3259138" y="936625"/>
          <p14:tracePt t="4377" x="3108325" y="895350"/>
          <p14:tracePt t="4383" x="2940050" y="849313"/>
          <p14:tracePt t="4391" x="2757488" y="830263"/>
          <p14:tracePt t="4398" x="2592388" y="817563"/>
          <p14:tracePt t="4404" x="2446338" y="785813"/>
          <p14:tracePt t="4412" x="2336800" y="785813"/>
          <p14:tracePt t="4419" x="2227263" y="785813"/>
          <p14:tracePt t="4426" x="2117725" y="785813"/>
          <p14:tracePt t="4433" x="2008188" y="785813"/>
          <p14:tracePt t="4440" x="1912938" y="785813"/>
          <p14:tracePt t="4448" x="1820863" y="785813"/>
          <p14:tracePt t="4454" x="1730375" y="785813"/>
          <p14:tracePt t="4461" x="1674813" y="785813"/>
          <p14:tracePt t="4468" x="1597025" y="785813"/>
          <p14:tracePt t="4475" x="1543050" y="785813"/>
          <p14:tracePt t="4483" x="1470025" y="785813"/>
          <p14:tracePt t="4490" x="1428750" y="785813"/>
          <p14:tracePt t="4497" x="1374775" y="785813"/>
          <p14:tracePt t="4504" x="1341438" y="785813"/>
          <p14:tracePt t="4511" x="1328738" y="785813"/>
          <p14:tracePt t="4518" x="1296988" y="785813"/>
          <p14:tracePt t="4525" x="1277938" y="785813"/>
          <p14:tracePt t="4533" x="1260475" y="785813"/>
          <p14:tracePt t="4540" x="1246188" y="785813"/>
          <p14:tracePt t="4547" x="1214438" y="785813"/>
          <p14:tracePt t="4554" x="1209675" y="785813"/>
          <p14:tracePt t="4561" x="1200150" y="785813"/>
          <p14:tracePt t="4568" x="1192213" y="785813"/>
          <p14:tracePt t="4575" x="1182688" y="785813"/>
          <p14:tracePt t="4582" x="1177925" y="785813"/>
          <p14:tracePt t="4589" x="1168400" y="785813"/>
          <p14:tracePt t="4598" x="1158875" y="785813"/>
          <p14:tracePt t="4603" x="1155700" y="785813"/>
          <p14:tracePt t="4610" x="1136650" y="785813"/>
          <p14:tracePt t="4646" x="1150938" y="785813"/>
          <p14:tracePt t="4653" x="1192213" y="785813"/>
          <p14:tracePt t="4661" x="1304925" y="808038"/>
          <p14:tracePt t="4667" x="1470025" y="839788"/>
          <p14:tracePt t="4674" x="1674813" y="871538"/>
          <p14:tracePt t="4682" x="1930400" y="927100"/>
          <p14:tracePt t="4688" x="2200275" y="1022350"/>
          <p14:tracePt t="4695" x="2470150" y="1119188"/>
          <p14:tracePt t="4702" x="2735263" y="1192213"/>
          <p14:tracePt t="4709" x="2884488" y="1250950"/>
          <p14:tracePt t="4716" x="3017838" y="1328738"/>
          <p14:tracePt t="4723" x="3100388" y="1370013"/>
          <p14:tracePt t="4731" x="3176588" y="1392238"/>
          <p14:tracePt t="4739" x="3222625" y="1416050"/>
          <p14:tracePt t="4746" x="3286125" y="1443038"/>
          <p14:tracePt t="4752" x="3327400" y="1452563"/>
          <p14:tracePt t="4759" x="3360738" y="1460500"/>
          <p14:tracePt t="4766" x="3400425" y="1474788"/>
          <p14:tracePt t="4774" x="3429000" y="1484313"/>
          <p14:tracePt t="4781" x="3460750" y="1493838"/>
          <p14:tracePt t="4787" x="3492500" y="1511300"/>
          <p14:tracePt t="4796" x="3509963" y="1543050"/>
          <p14:tracePt t="4803" x="3533775" y="1574800"/>
          <p14:tracePt t="4810" x="3556000" y="1620838"/>
          <p14:tracePt t="4823" x="3597275" y="1716088"/>
          <p14:tracePt t="4825" x="3624263" y="1849438"/>
          <p14:tracePt t="4832" x="3638550" y="1958975"/>
          <p14:tracePt t="4838" x="3638550" y="2032000"/>
          <p14:tracePt t="4845" x="3638550" y="2127250"/>
          <p14:tracePt t="4851" x="3629025" y="2219325"/>
          <p14:tracePt t="4858" x="3616325" y="2314575"/>
          <p14:tracePt t="4866" x="3602038" y="2411413"/>
          <p14:tracePt t="4873" x="3560763" y="2489200"/>
          <p14:tracePt t="4880" x="3551238" y="2547938"/>
          <p14:tracePt t="4887" x="3524250" y="2630488"/>
          <p14:tracePt t="4894" x="3514725" y="2671763"/>
          <p14:tracePt t="4901" x="3502025" y="2730500"/>
          <p14:tracePt t="4908" x="3487738" y="2808288"/>
          <p14:tracePt t="4916" x="3478213" y="2881313"/>
          <p14:tracePt t="4923" x="3451225" y="2944813"/>
          <p14:tracePt t="4931" x="3451225" y="3000375"/>
          <p14:tracePt t="4936" x="3451225" y="3041650"/>
          <p14:tracePt t="4945" x="3451225" y="3081338"/>
          <p14:tracePt t="4951" x="3451225" y="3136900"/>
          <p14:tracePt t="4963" x="3451225" y="3168650"/>
          <p14:tracePt t="4965" x="3470275" y="3209925"/>
          <p14:tracePt t="4972" x="3478213" y="3227388"/>
          <p14:tracePt t="4980" x="3478213" y="3246438"/>
          <p14:tracePt t="4989" x="3529013" y="3319463"/>
          <p14:tracePt t="4994" x="3551238" y="3365500"/>
          <p14:tracePt t="5361" x="3570288" y="3397250"/>
          <p14:tracePt t="5368" x="3592513" y="3429000"/>
          <p14:tracePt t="5376" x="3638550" y="3487738"/>
          <p14:tracePt t="5383" x="3721100" y="3543300"/>
          <p14:tracePt t="5390" x="3821113" y="3584575"/>
          <p14:tracePt t="5397" x="3898900" y="3625850"/>
          <p14:tracePt t="5405" x="3981450" y="3652838"/>
          <p14:tracePt t="5411" x="4021138" y="3662363"/>
          <p14:tracePt t="5418" x="4076700" y="3662363"/>
          <p14:tracePt t="5425" x="4108450" y="3662363"/>
          <p14:tracePt t="5432" x="4135438" y="3662363"/>
          <p14:tracePt t="5439" x="4168775" y="3657600"/>
          <p14:tracePt t="5446" x="4186238" y="3648075"/>
          <p14:tracePt t="5454" x="4195763" y="3638550"/>
          <p14:tracePt t="5461" x="4200525" y="3630613"/>
          <p14:tracePt t="5468" x="4208463" y="3616325"/>
          <p14:tracePt t="5475" x="4217988" y="3606800"/>
          <p14:tracePt t="5482" x="4227513" y="3597275"/>
          <p14:tracePt t="5489" x="4227513" y="3584575"/>
          <p14:tracePt t="5496" x="4227513" y="3565525"/>
          <p14:tracePt t="5503" x="4217988" y="3524250"/>
          <p14:tracePt t="5510" x="4208463" y="3492500"/>
          <p14:tracePt t="5517" x="4191000" y="3460750"/>
          <p14:tracePt t="5524" x="4159250" y="3429000"/>
          <p14:tracePt t="5532" x="4094163" y="3392488"/>
          <p14:tracePt t="5539" x="4044950" y="3355975"/>
          <p14:tracePt t="5546" x="3962400" y="3300413"/>
          <p14:tracePt t="5554" x="3903663" y="3278188"/>
          <p14:tracePt t="5563" x="3821113" y="3251200"/>
          <p14:tracePt t="5568" x="3762375" y="3236913"/>
          <p14:tracePt t="5576" x="3689350" y="3236913"/>
          <p14:tracePt t="5582" x="3648075" y="3236913"/>
          <p14:tracePt t="5590" x="3606800" y="3246438"/>
          <p14:tracePt t="5595" x="3575050" y="3255963"/>
          <p14:tracePt t="5603" x="3556000" y="3263900"/>
          <p14:tracePt t="5610" x="3538538" y="3273425"/>
          <p14:tracePt t="5617" x="3529013" y="3282950"/>
          <p14:tracePt t="5624" x="3519488" y="3309938"/>
          <p14:tracePt t="5631" x="3509963" y="3328988"/>
          <p14:tracePt t="5638" x="3509963" y="3341688"/>
          <p14:tracePt t="5645" x="3509963" y="3360738"/>
          <p14:tracePt t="5653" x="3519488" y="3392488"/>
          <p14:tracePt t="5659" x="3529013" y="3409950"/>
          <p14:tracePt t="5666" x="3546475" y="3443288"/>
          <p14:tracePt t="5674" x="3582988" y="3487738"/>
          <p14:tracePt t="5681" x="3611563" y="3521075"/>
          <p14:tracePt t="5687" x="3675063" y="3557588"/>
          <p14:tracePt t="5695" x="3725863" y="3606800"/>
          <p14:tracePt t="5702" x="3789363" y="3630613"/>
          <p14:tracePt t="5710" x="3821113" y="3652838"/>
          <p14:tracePt t="5716" x="3848100" y="3670300"/>
          <p14:tracePt t="5723" x="3894138" y="3694113"/>
          <p14:tracePt t="5730" x="3911600" y="3703638"/>
          <p14:tracePt t="5737" x="3930650" y="3721100"/>
          <p14:tracePt t="5745" x="3948113" y="3730625"/>
          <p14:tracePt t="5751" x="3967163" y="3740150"/>
          <p14:tracePt t="5758" x="3989388" y="3748088"/>
          <p14:tracePt t="5765" x="3994150" y="3757613"/>
          <p14:tracePt t="5772" x="4003675" y="3757613"/>
          <p14:tracePt t="5779" x="4013200" y="3757613"/>
          <p14:tracePt t="5786" x="4017963" y="3757613"/>
          <p14:tracePt t="5793" x="4035425" y="3757613"/>
          <p14:tracePt t="5800" x="4054475" y="3757613"/>
          <p14:tracePt t="5807" x="4094163" y="3752850"/>
          <p14:tracePt t="5815" x="4135438" y="3743325"/>
          <p14:tracePt t="5823" x="4217988" y="3716338"/>
          <p14:tracePt t="5829" x="4264025" y="3679825"/>
          <p14:tracePt t="5835" x="4341813" y="3652838"/>
          <p14:tracePt t="5843" x="4387850" y="3630613"/>
          <p14:tracePt t="5850" x="4451350" y="3606800"/>
          <p14:tracePt t="5857" x="4497388" y="3584575"/>
          <p14:tracePt t="5865" x="4541838" y="3560763"/>
          <p14:tracePt t="5872" x="4602163" y="3548063"/>
          <p14:tracePt t="5878" x="4643438" y="3538538"/>
          <p14:tracePt t="5886" x="4719638" y="3524250"/>
          <p14:tracePt t="5893" x="4779963" y="3516313"/>
          <p14:tracePt t="5900" x="4857750" y="3502025"/>
          <p14:tracePt t="5907" x="4916488" y="3487738"/>
          <p14:tracePt t="5913" x="4957763" y="3487738"/>
          <p14:tracePt t="5921" x="4972050" y="3487738"/>
          <p14:tracePt t="5928" x="4989513" y="3487738"/>
          <p14:tracePt t="5935" x="4999038" y="3487738"/>
          <p14:tracePt t="5942" x="5008563" y="3487738"/>
          <p14:tracePt t="6319" x="5026025" y="3524250"/>
          <p14:tracePt t="6326" x="5045075" y="3552825"/>
          <p14:tracePt t="6333" x="5081588" y="3597275"/>
          <p14:tracePt t="6340" x="5126038" y="3633788"/>
          <p14:tracePt t="6347" x="5176838" y="3684588"/>
          <p14:tracePt t="6355" x="5259388" y="3740150"/>
          <p14:tracePt t="6360" x="5322888" y="3776663"/>
          <p14:tracePt t="6367" x="5400675" y="3803650"/>
          <p14:tracePt t="6375" x="5446713" y="3813175"/>
          <p14:tracePt t="6382" x="5505450" y="3825875"/>
          <p14:tracePt t="6390" x="5532438" y="3825875"/>
          <p14:tracePt t="6396" x="5561013" y="3825875"/>
          <p14:tracePt t="6403" x="5578475" y="3825875"/>
          <p14:tracePt t="6410" x="5610225" y="3825875"/>
          <p14:tracePt t="6417" x="5614988" y="3821113"/>
          <p14:tracePt t="6424" x="5624513" y="3816350"/>
          <p14:tracePt t="6431" x="5634038" y="3808413"/>
          <p14:tracePt t="6438" x="5641975" y="3798888"/>
          <p14:tracePt t="6445" x="5646738" y="3789363"/>
          <p14:tracePt t="6453" x="5656263" y="3776663"/>
          <p14:tracePt t="6459" x="5656263" y="3735388"/>
          <p14:tracePt t="6467" x="5656263" y="3703638"/>
          <p14:tracePt t="6474" x="5651500" y="3662363"/>
          <p14:tracePt t="6481" x="5637213" y="3602038"/>
          <p14:tracePt t="6488" x="5614988" y="3557588"/>
          <p14:tracePt t="6495" x="5578475" y="3511550"/>
          <p14:tracePt t="6502" x="5532438" y="3460750"/>
          <p14:tracePt t="6509" x="5483225" y="3409950"/>
          <p14:tracePt t="6516" x="5400675" y="3370263"/>
          <p14:tracePt t="6524" x="5318125" y="3328988"/>
          <p14:tracePt t="6531" x="5222875" y="3300413"/>
          <p14:tracePt t="6538" x="5126038" y="3260725"/>
          <p14:tracePt t="6545" x="5067300" y="3251200"/>
          <p14:tracePt t="6553" x="4989513" y="3236913"/>
          <p14:tracePt t="6559" x="4948238" y="3236913"/>
          <p14:tracePt t="6565" x="4906963" y="3236913"/>
          <p14:tracePt t="6573" x="4879975" y="3236913"/>
          <p14:tracePt t="6580" x="4862513" y="3236913"/>
          <p14:tracePt t="6587" x="4829175" y="3236913"/>
          <p14:tracePt t="6594" x="4811713" y="3241675"/>
          <p14:tracePt t="6602" x="4806950" y="3251200"/>
          <p14:tracePt t="6608" x="4797425" y="3255963"/>
          <p14:tracePt t="6615" x="4789488" y="3273425"/>
          <p14:tracePt t="6623" x="4779963" y="3282950"/>
          <p14:tracePt t="6630" x="4779963" y="3287713"/>
          <p14:tracePt t="6637" x="4779963" y="3297238"/>
          <p14:tracePt t="6644" x="4779963" y="3305175"/>
          <p14:tracePt t="6651" x="4784725" y="3324225"/>
          <p14:tracePt t="6658" x="4802188" y="3341688"/>
          <p14:tracePt t="6665" x="4862513" y="3378200"/>
          <p14:tracePt t="6672" x="4906963" y="3387725"/>
          <p14:tracePt t="6679" x="4948238" y="3397250"/>
          <p14:tracePt t="6686" x="5003800" y="3397250"/>
          <p14:tracePt t="6694" x="5062538" y="3397250"/>
          <p14:tracePt t="6701" x="5103813" y="3397250"/>
          <p14:tracePt t="6708" x="5130800" y="3397250"/>
          <p14:tracePt t="6715" x="5172075" y="3392488"/>
          <p14:tracePt t="6722" x="5191125" y="3382963"/>
          <p14:tracePt t="6729" x="5208588" y="3373438"/>
          <p14:tracePt t="6736" x="5218113" y="3355975"/>
          <p14:tracePt t="6743" x="5227638" y="3346450"/>
          <p14:tracePt t="6750" x="5235575" y="3336925"/>
          <p14:tracePt t="6757" x="5254625" y="3319463"/>
          <p14:tracePt t="6765" x="5254625" y="3292475"/>
          <p14:tracePt t="6771" x="5254625" y="3251200"/>
          <p14:tracePt t="6778" x="5235575" y="3209925"/>
          <p14:tracePt t="6786" x="5213350" y="3146425"/>
          <p14:tracePt t="6793" x="5176838" y="3100388"/>
          <p14:tracePt t="6799" x="5140325" y="3049588"/>
          <p14:tracePt t="6807" x="5072063" y="2981325"/>
          <p14:tracePt t="6813" x="5008563" y="2930525"/>
          <p14:tracePt t="6821" x="4906963" y="2871788"/>
          <p14:tracePt t="6827" x="4811713" y="2830513"/>
          <p14:tracePt t="6834" x="4697413" y="2803525"/>
          <p14:tracePt t="6842" x="4565650" y="2789238"/>
          <p14:tracePt t="6849" x="4437063" y="2776538"/>
          <p14:tracePt t="6857" x="4346575" y="2776538"/>
          <p14:tracePt t="6863" x="4237038" y="2776538"/>
          <p14:tracePt t="6870" x="4140200" y="2784475"/>
          <p14:tracePt t="6877" x="4081463" y="2794000"/>
          <p14:tracePt t="6885" x="4021138" y="2808288"/>
          <p14:tracePt t="6891" x="3989388" y="2817813"/>
          <p14:tracePt t="6899" x="3971925" y="2825750"/>
          <p14:tracePt t="6906" x="3944938" y="2835275"/>
          <p14:tracePt t="6913" x="3935413" y="2844800"/>
          <p14:tracePt t="6920" x="3925888" y="2862263"/>
          <p14:tracePt t="6927" x="3916363" y="2867025"/>
          <p14:tracePt t="6934" x="3911600" y="2886075"/>
          <p14:tracePt t="6941" x="3911600" y="2903538"/>
          <p14:tracePt t="6948" x="3911600" y="2930525"/>
          <p14:tracePt t="6956" x="3930650" y="2990850"/>
          <p14:tracePt t="6971" x="4044950" y="3095625"/>
          <p14:tracePt t="6976" x="4144963" y="3163888"/>
          <p14:tracePt t="6983" x="4264025" y="3241675"/>
          <p14:tracePt t="6991" x="4378325" y="3297238"/>
          <p14:tracePt t="6998" x="4492625" y="3341688"/>
          <p14:tracePt t="7005" x="4610100" y="3382963"/>
          <p14:tracePt t="7012" x="4687888" y="3409950"/>
          <p14:tracePt t="7019" x="4748213" y="3424238"/>
          <p14:tracePt t="7026" x="4775200" y="3433763"/>
          <p14:tracePt t="7033" x="4816475" y="3433763"/>
          <p14:tracePt t="7040" x="4833938" y="3433763"/>
          <p14:tracePt t="7047" x="4852988" y="3433763"/>
          <p14:tracePt t="7054" x="4862513" y="3433763"/>
          <p14:tracePt t="7062" x="4870450" y="3433763"/>
          <p14:tracePt t="7069" x="4875213" y="3433763"/>
          <p14:tracePt t="7077" x="4884738" y="3433763"/>
          <p14:tracePt t="7090" x="4884738" y="3429000"/>
          <p14:tracePt t="7097" x="4884738" y="3419475"/>
          <p14:tracePt t="7104" x="4884738" y="3414713"/>
          <p14:tracePt t="7111" x="4884738" y="3387725"/>
          <p14:tracePt t="7119" x="4879975" y="3355975"/>
          <p14:tracePt t="7125" x="4870450" y="3328988"/>
          <p14:tracePt t="7132" x="4848225" y="3282950"/>
          <p14:tracePt t="7140" x="4816475" y="3263900"/>
          <p14:tracePt t="7146" x="4784725" y="3241675"/>
          <p14:tracePt t="7154" x="4729163" y="3219450"/>
          <p14:tracePt t="7161" x="4683125" y="3195638"/>
          <p14:tracePt t="7168" x="4619625" y="3173413"/>
          <p14:tracePt t="7175" x="4592638" y="3163888"/>
          <p14:tracePt t="7182" x="4560888" y="3151188"/>
          <p14:tracePt t="7190" x="4519613" y="3151188"/>
          <p14:tracePt t="7196" x="4492625" y="3151188"/>
          <p14:tracePt t="7203" x="4460875" y="3159125"/>
          <p14:tracePt t="7211" x="4419600" y="3168650"/>
          <p14:tracePt t="7217" x="4387850" y="3200400"/>
          <p14:tracePt t="7225" x="4354513" y="3219450"/>
          <p14:tracePt t="7232" x="4322763" y="3241675"/>
          <p14:tracePt t="7239" x="4305300" y="3268663"/>
          <p14:tracePt t="7246" x="4281488" y="3314700"/>
          <p14:tracePt t="7253" x="4259263" y="3360738"/>
          <p14:tracePt t="7260" x="4249738" y="3419475"/>
          <p14:tracePt t="7267" x="4249738" y="3460750"/>
          <p14:tracePt t="7274" x="4254500" y="3516313"/>
          <p14:tracePt t="7281" x="4278313" y="3579813"/>
          <p14:tracePt t="7288" x="4318000" y="3643313"/>
          <p14:tracePt t="7295" x="4337050" y="3675063"/>
          <p14:tracePt t="7302" x="4473575" y="3784600"/>
          <p14:tracePt t="7310" x="4556125" y="3840163"/>
          <p14:tracePt t="7792" x="4492625" y="3743325"/>
          <p14:tracePt t="7799" x="4387850" y="3638550"/>
          <p14:tracePt t="7807" x="4305300" y="3552825"/>
          <p14:tracePt t="7814" x="4181475" y="3448050"/>
          <p14:tracePt t="7820" x="4044950" y="3341688"/>
          <p14:tracePt t="7827" x="3889375" y="3214688"/>
          <p14:tracePt t="7833" x="3692525" y="3078163"/>
          <p14:tracePt t="7841" x="3533775" y="2944813"/>
          <p14:tracePt t="7848" x="3341688" y="2808288"/>
          <p14:tracePt t="7855" x="3205163" y="2698750"/>
          <p14:tracePt t="7862" x="3067050" y="2625725"/>
          <p14:tracePt t="7869" x="2949575" y="2538413"/>
          <p14:tracePt t="7876" x="2867025" y="2484438"/>
          <p14:tracePt t="7883" x="2767013" y="2411413"/>
          <p14:tracePt t="7891" x="2684463" y="2355850"/>
          <p14:tracePt t="7897" x="2620963" y="2301875"/>
          <p14:tracePt t="7904" x="2552700" y="2232025"/>
          <p14:tracePt t="7912" x="2501900" y="2187575"/>
          <p14:tracePt t="7919" x="2465388" y="2122488"/>
          <p14:tracePt t="7926" x="2414588" y="2073275"/>
          <p14:tracePt t="7933" x="2392363" y="2041525"/>
          <p14:tracePt t="7940" x="2368550" y="1981200"/>
          <p14:tracePt t="7947" x="2351088" y="1954213"/>
          <p14:tracePt t="7954" x="2336800" y="1895475"/>
          <p14:tracePt t="7974" x="2319338" y="1825625"/>
          <p14:tracePt t="7976" x="2319338" y="1771650"/>
          <p14:tracePt t="7982" x="2319338" y="1730375"/>
          <p14:tracePt t="7990" x="2336800" y="1684338"/>
          <p14:tracePt t="7997" x="2346325" y="1652588"/>
          <p14:tracePt t="8004" x="2365375" y="1625600"/>
          <p14:tracePt t="8011" x="2387600" y="1579563"/>
          <p14:tracePt t="8018" x="2405063" y="1562100"/>
          <p14:tracePt t="8025" x="2438400" y="1538288"/>
          <p14:tracePt t="8032" x="2482850" y="1520825"/>
          <p14:tracePt t="8039" x="2528888" y="1484313"/>
          <p14:tracePt t="8047" x="2606675" y="1455738"/>
          <p14:tracePt t="8053" x="2720975" y="1428750"/>
          <p14:tracePt t="8060" x="2852738" y="1416050"/>
          <p14:tracePt t="8068" x="2998788" y="1397000"/>
          <p14:tracePt t="8075" x="3144838" y="1382713"/>
          <p14:tracePt t="8082" x="3273425" y="1382713"/>
          <p14:tracePt t="8089" x="3382963" y="1382713"/>
          <p14:tracePt t="8096" x="3473450" y="1382713"/>
          <p14:tracePt t="8103" x="3551238" y="1382713"/>
          <p14:tracePt t="8110" x="3592513" y="1382713"/>
          <p14:tracePt t="8117" x="3633788" y="1382713"/>
          <p14:tracePt t="8125" x="3675063" y="1382713"/>
          <p14:tracePt t="8132" x="3689350" y="1382713"/>
          <p14:tracePt t="8139" x="3697288" y="1382713"/>
          <p14:tracePt t="8146" x="3706813" y="1382713"/>
          <p14:tracePt t="8152" x="3716338" y="1382713"/>
          <p14:tracePt t="8160" x="3721100" y="1382713"/>
          <p14:tracePt t="8188" x="3738563" y="1382713"/>
          <p14:tracePt t="8217" x="3748088" y="1382713"/>
          <p14:tracePt t="8223" x="3752850" y="1382713"/>
          <p14:tracePt t="8231" x="3762375" y="1382713"/>
          <p14:tracePt t="8238" x="3770313" y="1382713"/>
          <p14:tracePt t="8245" x="3775075" y="1379538"/>
          <p14:tracePt t="8253" x="3784600" y="1379538"/>
          <p14:tracePt t="8259" x="3794125" y="1370013"/>
          <p14:tracePt t="8266" x="3821113" y="1350963"/>
          <p14:tracePt t="8273" x="3838575" y="1343025"/>
          <p14:tracePt t="8280" x="3857625" y="1333500"/>
          <p14:tracePt t="8287" x="3875088" y="1333500"/>
          <p14:tracePt t="8295" x="3894138" y="1323975"/>
          <p14:tracePt t="8301" x="3921125" y="1323975"/>
          <p14:tracePt t="8309" x="3940175" y="1314450"/>
          <p14:tracePt t="8316" x="3971925" y="1301750"/>
          <p14:tracePt t="8323" x="3989388" y="1301750"/>
          <p14:tracePt t="8330" x="4030663" y="1301750"/>
          <p14:tracePt t="8337" x="4057650" y="1301750"/>
          <p14:tracePt t="8344" x="4076700" y="1301750"/>
          <p14:tracePt t="8351" x="4094163" y="1301750"/>
          <p14:tracePt t="8359" x="4113213" y="1292225"/>
          <p14:tracePt t="8365" x="4130675" y="1282700"/>
          <p14:tracePt t="8372" x="4140200" y="1282700"/>
          <p14:tracePt t="8379" x="4144963" y="1282700"/>
          <p14:tracePt t="8386" x="4154488" y="1277938"/>
          <p14:tracePt t="8394" x="4164013" y="1277938"/>
          <p14:tracePt t="8401" x="4181475" y="1260475"/>
          <p14:tracePt t="8408" x="4186238" y="1260475"/>
          <p14:tracePt t="8415" x="4195763" y="1260475"/>
          <p14:tracePt t="8421" x="4213225" y="1250950"/>
          <p14:tracePt t="8429" x="4232275" y="1250950"/>
          <p14:tracePt t="8436" x="4237038" y="1250950"/>
          <p14:tracePt t="8443" x="4244975" y="1250950"/>
          <p14:tracePt t="8450" x="4264025" y="1250950"/>
          <p14:tracePt t="8457" x="4268788" y="1250950"/>
          <p14:tracePt t="8464" x="4278313" y="1250950"/>
          <p14:tracePt t="13147" x="4249738" y="1323975"/>
          <p14:tracePt t="13155" x="4208463" y="1419225"/>
          <p14:tracePt t="13162" x="4154488" y="1484313"/>
          <p14:tracePt t="13170" x="4127500" y="1584325"/>
          <p14:tracePt t="13175" x="4098925" y="1679575"/>
          <p14:tracePt t="13184" x="4076700" y="1757363"/>
          <p14:tracePt t="13190" x="4044950" y="1854200"/>
          <p14:tracePt t="13197" x="3989388" y="1968500"/>
          <p14:tracePt t="13205" x="3962400" y="2082800"/>
          <p14:tracePt t="13211" x="3935413" y="2178050"/>
          <p14:tracePt t="13219" x="3903663" y="2292350"/>
          <p14:tracePt t="13225" x="3862388" y="2392363"/>
          <p14:tracePt t="13233" x="3838575" y="2452688"/>
          <p14:tracePt t="13239" x="3825875" y="2511425"/>
          <p14:tracePt t="13247" x="3816350" y="2557463"/>
          <p14:tracePt t="13254" x="3802063" y="2598738"/>
          <p14:tracePt t="13261" x="3794125" y="2625725"/>
          <p14:tracePt t="13268" x="3784600" y="2657475"/>
          <p14:tracePt t="13275" x="3765550" y="2689225"/>
          <p14:tracePt t="13282" x="3765550" y="2716213"/>
          <p14:tracePt t="13289" x="3765550" y="2735263"/>
          <p14:tracePt t="13296" x="3765550" y="2752725"/>
          <p14:tracePt t="13304" x="3765550" y="2771775"/>
          <p14:tracePt t="13311" x="3765550" y="2798763"/>
          <p14:tracePt t="13318" x="3765550" y="2808288"/>
          <p14:tracePt t="13325" x="3765550" y="2813050"/>
          <p14:tracePt t="13332" x="3775075" y="2820988"/>
          <p14:tracePt t="13339" x="3784600" y="2830513"/>
          <p14:tracePt t="13346" x="3794125" y="2830513"/>
          <p14:tracePt t="13353" x="3806825" y="2830513"/>
          <p14:tracePt t="13360" x="3825875" y="2830513"/>
          <p14:tracePt t="13367" x="3843338" y="2830513"/>
          <p14:tracePt t="13374" x="3875088" y="2825750"/>
          <p14:tracePt t="13381" x="3894138" y="2817813"/>
          <p14:tracePt t="13389" x="3911600" y="2808288"/>
          <p14:tracePt t="13395" x="3930650" y="2798763"/>
          <p14:tracePt t="13402" x="3962400" y="2776538"/>
          <p14:tracePt t="13409" x="3981450" y="2767013"/>
          <p14:tracePt t="13417" x="3998913" y="2757488"/>
          <p14:tracePt t="13424" x="4008438" y="2747963"/>
          <p14:tracePt t="13431" x="4013200" y="2744788"/>
          <p14:tracePt t="13438" x="4021138" y="2735263"/>
          <p14:tracePt t="13445" x="4030663" y="2735263"/>
          <p14:tracePt t="13459" x="4030663" y="2725738"/>
          <p14:tracePt t="13467" x="4030663" y="2720975"/>
          <p14:tracePt t="13473" x="4025900" y="2720975"/>
          <p14:tracePt t="13480" x="4017963" y="2720975"/>
          <p14:tracePt t="13488" x="4003675" y="2711450"/>
          <p14:tracePt t="13495" x="3962400" y="2711450"/>
          <p14:tracePt t="13501" x="3908425" y="2711450"/>
          <p14:tracePt t="13508" x="3848100" y="2716213"/>
          <p14:tracePt t="13515" x="3770313" y="2730500"/>
          <p14:tracePt t="13523" x="3725863" y="2752725"/>
          <p14:tracePt t="13530" x="3660775" y="2776538"/>
          <p14:tracePt t="13537" x="3624263" y="2825750"/>
          <p14:tracePt t="13545" x="3592513" y="2871788"/>
          <p14:tracePt t="13552" x="3543300" y="2922588"/>
          <p14:tracePt t="13558" x="3514725" y="3000375"/>
          <p14:tracePt t="13565" x="3506788" y="3044825"/>
          <p14:tracePt t="13573" x="3514725" y="3122613"/>
          <p14:tracePt t="13580" x="3538538" y="3182938"/>
          <p14:tracePt t="13587" x="3587750" y="3251200"/>
          <p14:tracePt t="13594" x="3638550" y="3297238"/>
          <p14:tracePt t="13602" x="3757613" y="3370263"/>
          <p14:tracePt t="13608" x="3889375" y="3433763"/>
          <p14:tracePt t="13615" x="4008438" y="3487738"/>
          <p14:tracePt t="13622" x="4140200" y="3521075"/>
          <p14:tracePt t="13629" x="4268788" y="3533775"/>
          <p14:tracePt t="13636" x="4359275" y="3533775"/>
          <p14:tracePt t="13643" x="4451350" y="3533775"/>
          <p14:tracePt t="13651" x="4529138" y="3524250"/>
          <p14:tracePt t="13658" x="4606925" y="3511550"/>
          <p14:tracePt t="13665" x="4646613" y="3502025"/>
          <p14:tracePt t="13672" x="4692650" y="3479800"/>
          <p14:tracePt t="13679" x="4724400" y="3470275"/>
          <p14:tracePt t="13686" x="4743450" y="3460750"/>
          <p14:tracePt t="13693" x="4748213" y="3451225"/>
          <p14:tracePt t="13700" x="4765675" y="3443288"/>
          <p14:tracePt t="13707" x="4775200" y="3433763"/>
          <p14:tracePt t="13714" x="4784725" y="3429000"/>
          <p14:tracePt t="13722" x="4784725" y="3409950"/>
          <p14:tracePt t="13728" x="4784725" y="3382963"/>
          <p14:tracePt t="13736" x="4775200" y="3351213"/>
          <p14:tracePt t="13744" x="4748213" y="3333750"/>
          <p14:tracePt t="13753" x="4724400" y="3309938"/>
          <p14:tracePt t="13758" x="4697413" y="3278188"/>
          <p14:tracePt t="13766" x="4638675" y="3268663"/>
          <p14:tracePt t="13773" x="4541838" y="3255963"/>
          <p14:tracePt t="13778" x="4432300" y="3255963"/>
          <p14:tracePt t="13786" x="4318000" y="3263900"/>
          <p14:tracePt t="13792" x="4222750" y="3292475"/>
          <p14:tracePt t="13799" x="4159250" y="3341688"/>
          <p14:tracePt t="13806" x="4094163" y="3382963"/>
          <p14:tracePt t="13814" x="4076700" y="3402013"/>
          <p14:tracePt t="13821" x="4054475" y="3433763"/>
          <p14:tracePt t="13827" x="4044950" y="3451225"/>
          <p14:tracePt t="13835" x="4044950" y="3470275"/>
          <p14:tracePt t="13842" x="4049713" y="3487738"/>
          <p14:tracePt t="13849" x="4094163" y="3511550"/>
          <p14:tracePt t="13856" x="4208463" y="3552825"/>
          <p14:tracePt t="13863" x="4322763" y="3579813"/>
          <p14:tracePt t="13870" x="4468813" y="3597275"/>
          <p14:tracePt t="13877" x="4614863" y="3597275"/>
          <p14:tracePt t="13885" x="4743450" y="3597275"/>
          <p14:tracePt t="13891" x="4852988" y="3597275"/>
          <p14:tracePt t="13898" x="4943475" y="3597275"/>
          <p14:tracePt t="13906" x="5040313" y="3589338"/>
          <p14:tracePt t="13912" x="5130800" y="3575050"/>
          <p14:tracePt t="13920" x="5191125" y="3560763"/>
          <p14:tracePt t="13927" x="5249863" y="3548063"/>
          <p14:tracePt t="13934" x="5281613" y="3529013"/>
          <p14:tracePt t="13941" x="5300663" y="3529013"/>
          <p14:tracePt t="13948" x="5308600" y="3529013"/>
          <p14:tracePt t="13955" x="5322888" y="3529013"/>
          <p14:tracePt t="17589" x="5254625" y="3492500"/>
          <p14:tracePt t="17596" x="5140325" y="3465513"/>
          <p14:tracePt t="17603" x="5026025" y="3419475"/>
          <p14:tracePt t="17611" x="4911725" y="3378200"/>
          <p14:tracePt t="17617" x="4816475" y="3351213"/>
          <p14:tracePt t="17625" x="4719638" y="3336925"/>
          <p14:tracePt t="17632" x="4629150" y="3324225"/>
          <p14:tracePt t="17639" x="4551363" y="3309938"/>
          <p14:tracePt t="17646" x="4473575" y="3297238"/>
          <p14:tracePt t="17653" x="4432300" y="3287713"/>
          <p14:tracePt t="17660" x="4373563" y="3273425"/>
          <p14:tracePt t="17667" x="4341813" y="3273425"/>
          <p14:tracePt t="17675" x="4314825" y="3273425"/>
          <p14:tracePt t="17681" x="4273550" y="3273425"/>
          <p14:tracePt t="17688" x="4241800" y="3273425"/>
          <p14:tracePt t="17696" x="4227513" y="3273425"/>
          <p14:tracePt t="17702" x="4208463" y="3273425"/>
          <p14:tracePt t="17710" x="4168775" y="3273425"/>
          <p14:tracePt t="17717" x="4135438" y="3273425"/>
          <p14:tracePt t="17724" x="4094163" y="3273425"/>
          <p14:tracePt t="17731" x="4040188" y="3273425"/>
          <p14:tracePt t="17738" x="3998913" y="3273425"/>
          <p14:tracePt t="17745" x="3930650" y="3282950"/>
          <p14:tracePt t="17752" x="3889375" y="3292475"/>
          <p14:tracePt t="17759" x="3830638" y="3305175"/>
          <p14:tracePt t="17766" x="3784600" y="3314700"/>
          <p14:tracePt t="17774" x="3743325" y="3328988"/>
          <p14:tracePt t="17781" x="3716338" y="3328988"/>
          <p14:tracePt t="17788" x="3697288" y="3328988"/>
          <p14:tracePt t="17795" x="3679825" y="3328988"/>
          <p14:tracePt t="17802" x="3670300" y="3328988"/>
          <p14:tracePt t="17809" x="3656013" y="3328988"/>
          <p14:tracePt t="17816" x="3648075" y="3328988"/>
          <p14:tracePt t="17823" x="3638550" y="3328988"/>
          <p14:tracePt t="17830" x="3633788" y="3328988"/>
          <p14:tracePt t="17838" x="3624263" y="3328988"/>
          <p14:tracePt t="17844" x="3616325" y="3328988"/>
          <p14:tracePt t="17851" x="3606800" y="3328988"/>
          <p14:tracePt t="17859" x="3602038" y="3328988"/>
          <p14:tracePt t="17865" x="3592513" y="3328988"/>
          <p14:tracePt t="17873" x="3575050" y="3333750"/>
          <p14:tracePt t="17880" x="3570288" y="3333750"/>
          <p14:tracePt t="17936" x="3560763" y="3333750"/>
          <p14:tracePt t="17979" x="3551238" y="3333750"/>
          <p14:tracePt t="18242" x="3556000" y="3341688"/>
          <p14:tracePt t="18249" x="3575050" y="3351213"/>
          <p14:tracePt t="18256" x="3587750" y="3351213"/>
          <p14:tracePt t="18263" x="3619500" y="3351213"/>
          <p14:tracePt t="18270" x="3648075" y="3351213"/>
          <p14:tracePt t="18277" x="3679825" y="3351213"/>
          <p14:tracePt t="18284" x="3721100" y="3351213"/>
          <p14:tracePt t="18291" x="3748088" y="3351213"/>
          <p14:tracePt t="18299" x="3775075" y="3351213"/>
          <p14:tracePt t="18305" x="3794125" y="3351213"/>
          <p14:tracePt t="18312" x="3825875" y="3351213"/>
          <p14:tracePt t="18319" x="3843338" y="3351213"/>
          <p14:tracePt t="18326" x="3857625" y="3351213"/>
          <p14:tracePt t="18333" x="3867150" y="3351213"/>
          <p14:tracePt t="18340" x="3884613" y="3351213"/>
          <p14:tracePt t="18347" x="3903663" y="3351213"/>
          <p14:tracePt t="18354" x="3908425" y="3351213"/>
          <p14:tracePt t="18361" x="3916363" y="3351213"/>
          <p14:tracePt t="18369" x="3925888" y="3351213"/>
          <p14:tracePt t="18376" x="3930650" y="3351213"/>
          <p14:tracePt t="18383" x="3940175" y="3351213"/>
          <p14:tracePt t="18391" x="3948113" y="3351213"/>
          <p14:tracePt t="18398" x="3957638" y="3351213"/>
          <p14:tracePt t="18404" x="3962400" y="3351213"/>
          <p14:tracePt t="18446" x="3981450" y="3351213"/>
          <p14:tracePt t="18454" x="3989388" y="3351213"/>
          <p14:tracePt t="18461" x="3994150" y="3351213"/>
          <p14:tracePt t="18468" x="4003675" y="3351213"/>
          <p14:tracePt t="18475" x="4013200" y="3351213"/>
          <p14:tracePt t="18489" x="4017963" y="3351213"/>
          <p14:tracePt t="18546" x="4025900" y="3351213"/>
          <p14:tracePt t="18553" x="4035425" y="3351213"/>
          <p14:tracePt t="18560" x="4044950" y="3351213"/>
          <p14:tracePt t="18567" x="4049713" y="3351213"/>
          <p14:tracePt t="18574" x="4076700" y="3351213"/>
          <p14:tracePt t="18581" x="4094163" y="3351213"/>
          <p14:tracePt t="18588" x="4113213" y="3351213"/>
          <p14:tracePt t="18595" x="4130675" y="3351213"/>
          <p14:tracePt t="18602" x="4159250" y="3351213"/>
          <p14:tracePt t="18609" x="4176713" y="3351213"/>
          <p14:tracePt t="18616" x="4181475" y="3351213"/>
          <p14:tracePt t="18624" x="4191000" y="3351213"/>
          <p14:tracePt t="18631" x="4200525" y="3351213"/>
          <p14:tracePt t="18638" x="4208463" y="3351213"/>
          <p14:tracePt t="18645" x="4213225" y="3351213"/>
          <p14:tracePt t="18652" x="4222750" y="3351213"/>
          <p14:tracePt t="19035" x="4264025" y="3378200"/>
          <p14:tracePt t="19042" x="4310063" y="3414713"/>
          <p14:tracePt t="19050" x="4373563" y="3455988"/>
          <p14:tracePt t="19056" x="4424363" y="3506788"/>
          <p14:tracePt t="19064" x="4487863" y="3543300"/>
          <p14:tracePt t="19071" x="4519613" y="3560763"/>
          <p14:tracePt t="19079" x="4551363" y="3594100"/>
          <p14:tracePt t="19085" x="4592638" y="3616325"/>
          <p14:tracePt t="19092" x="4624388" y="3625850"/>
          <p14:tracePt t="19099" x="4656138" y="3638550"/>
          <p14:tracePt t="19106" x="4697413" y="3648075"/>
          <p14:tracePt t="19113" x="4724400" y="3657600"/>
          <p14:tracePt t="19120" x="4748213" y="3667125"/>
          <p14:tracePt t="19128" x="4775200" y="3667125"/>
          <p14:tracePt t="19134" x="4784725" y="3667125"/>
          <p14:tracePt t="19141" x="4789488" y="3667125"/>
          <p14:tracePt t="19148" x="4797425" y="3667125"/>
          <p14:tracePt t="19155" x="4806950" y="3667125"/>
          <p14:tracePt t="19162" x="4811713" y="3667125"/>
          <p14:tracePt t="19170" x="4821238" y="3667125"/>
          <p14:tracePt t="19177" x="4829175" y="3667125"/>
          <p14:tracePt t="19183" x="4838700" y="3667125"/>
          <p14:tracePt t="19190" x="4852988" y="3667125"/>
          <p14:tracePt t="19205" x="4862513" y="3667125"/>
          <p14:tracePt t="19212" x="4870450" y="3667125"/>
          <p14:tracePt t="19219" x="4875213" y="3667125"/>
          <p14:tracePt t="19233" x="4884738" y="3657600"/>
          <p14:tracePt t="19240" x="4894263" y="3648075"/>
          <p14:tracePt t="19247" x="4899025" y="3638550"/>
          <p14:tracePt t="19254" x="4906963" y="3638550"/>
          <p14:tracePt t="19262" x="4906963" y="3633788"/>
          <p14:tracePt t="19268" x="4916488" y="3625850"/>
          <p14:tracePt t="19283" x="4916488" y="3616325"/>
          <p14:tracePt t="19304" x="4916488" y="3602038"/>
          <p14:tracePt t="19318" x="4935538" y="3594100"/>
          <p14:tracePt t="19325" x="4935538" y="3584575"/>
          <p14:tracePt t="19361" x="4935538" y="3575050"/>
          <p14:tracePt t="19374" x="4935538" y="3565525"/>
          <p14:tracePt t="19402" x="4935538" y="3560763"/>
          <p14:tracePt t="19410" x="4935538" y="3552825"/>
          <p14:tracePt t="19417" x="4935538" y="3543300"/>
          <p14:tracePt t="19424" x="4935538" y="3538538"/>
          <p14:tracePt t="19432" x="4943475" y="3521075"/>
          <p14:tracePt t="19438" x="4953000" y="3511550"/>
          <p14:tracePt t="19446" x="4953000" y="3502025"/>
          <p14:tracePt t="19452" x="4957763" y="3497263"/>
          <p14:tracePt t="19459" x="4957763" y="3487738"/>
          <p14:tracePt t="19466" x="4957763" y="3479800"/>
          <p14:tracePt t="19473" x="4957763" y="3475038"/>
          <p14:tracePt t="19487" x="4957763" y="3465513"/>
          <p14:tracePt t="19495" x="4957763" y="3455988"/>
          <p14:tracePt t="21713" x="4975225" y="3470275"/>
          <p14:tracePt t="21720" x="5008563" y="3502025"/>
          <p14:tracePt t="21727" x="5040313" y="3533775"/>
          <p14:tracePt t="21734" x="5086350" y="3570288"/>
          <p14:tracePt t="21742" x="5118100" y="3589338"/>
          <p14:tracePt t="21748" x="5149850" y="3611563"/>
          <p14:tracePt t="21755" x="5191125" y="3630613"/>
          <p14:tracePt t="21763" x="5222875" y="3662363"/>
          <p14:tracePt t="21770" x="5245100" y="3684588"/>
          <p14:tracePt t="21777" x="5286375" y="3703638"/>
          <p14:tracePt t="21784" x="5305425" y="3725863"/>
          <p14:tracePt t="21790" x="5327650" y="3735388"/>
          <p14:tracePt t="21798" x="5345113" y="3743325"/>
          <p14:tracePt t="21805" x="5373688" y="3762375"/>
          <p14:tracePt t="21813" x="5391150" y="3771900"/>
          <p14:tracePt t="21819" x="5414963" y="3779838"/>
          <p14:tracePt t="21827" x="5418138" y="3779838"/>
          <p14:tracePt t="21833" x="5427663" y="3779838"/>
          <p14:tracePt t="21840" x="5437188" y="3779838"/>
          <p14:tracePt t="21848" x="5441950" y="3779838"/>
          <p14:tracePt t="21855" x="5459413" y="3779838"/>
          <p14:tracePt t="21862" x="5468938" y="3779838"/>
          <p14:tracePt t="21869" x="5473700" y="3779838"/>
          <p14:tracePt t="21876" x="5483225" y="3779838"/>
          <p14:tracePt t="21883" x="5491163" y="3779838"/>
          <p14:tracePt t="21918" x="5500688" y="3779838"/>
          <p14:tracePt t="21940" x="5505450" y="3779838"/>
          <p14:tracePt t="21961" x="5514975" y="3779838"/>
          <p14:tracePt t="22010" x="5524500" y="3779838"/>
          <p14:tracePt t="22046" x="5524500" y="3771900"/>
          <p14:tracePt t="22053" x="5524500" y="3752850"/>
          <p14:tracePt t="22074" x="5524500" y="3748088"/>
          <p14:tracePt t="22081" x="5524500" y="3740150"/>
          <p14:tracePt t="22095" x="5524500" y="3730625"/>
          <p14:tracePt t="22102" x="5524500" y="3725863"/>
          <p14:tracePt t="22116" x="5524500" y="3716338"/>
          <p14:tracePt t="22124" x="5524500" y="3706813"/>
          <p14:tracePt t="22131" x="5524500" y="3698875"/>
          <p14:tracePt t="22138" x="5524500" y="3694113"/>
          <p14:tracePt t="22145" x="5524500" y="3675063"/>
          <p14:tracePt t="22152" x="5519738" y="3667125"/>
          <p14:tracePt t="22160" x="5519738" y="3662363"/>
          <p14:tracePt t="22173" x="5510213" y="3652838"/>
          <p14:tracePt t="22188" x="5510213" y="3643313"/>
          <p14:tracePt t="22201" x="5510213" y="3638550"/>
          <p14:tracePt t="22216" x="5505450" y="3630613"/>
          <p14:tracePt t="22230" x="5505450" y="3621088"/>
          <p14:tracePt t="22245" x="5505450" y="3611563"/>
          <p14:tracePt t="22251" x="5505450" y="3597275"/>
          <p14:tracePt t="22265" x="5505450" y="3589338"/>
          <p14:tracePt t="22294" x="5505450" y="3579813"/>
          <p14:tracePt t="22308" x="5505450" y="3575050"/>
          <p14:tracePt t="22315" x="5505450" y="3565525"/>
          <p14:tracePt t="22322" x="5505450" y="3557588"/>
          <p14:tracePt t="22329" x="5514975" y="3552825"/>
          <p14:tracePt t="22336" x="5532438" y="3543300"/>
          <p14:tracePt t="22343" x="5561013" y="3533775"/>
          <p14:tracePt t="22350" x="5578475" y="3521075"/>
          <p14:tracePt t="22357" x="5600700" y="3511550"/>
          <p14:tracePt t="22364" x="5614988" y="3511550"/>
          <p14:tracePt t="22371" x="5646738" y="3511550"/>
          <p14:tracePt t="22378" x="5651500" y="3511550"/>
          <p14:tracePt t="22386" x="5661025" y="3511550"/>
          <p14:tracePt t="22393" x="5670550" y="3511550"/>
          <p14:tracePt t="22400" x="5678488" y="3511550"/>
          <p14:tracePt t="22407" x="5683250" y="3511550"/>
          <p14:tracePt t="22414" x="5692775" y="3511550"/>
          <p14:tracePt t="22421" x="5702300" y="3511550"/>
          <p14:tracePt t="22428" x="5707063" y="3511550"/>
          <p14:tracePt t="22449" x="5724525" y="3506788"/>
          <p14:tracePt t="22456" x="5724525" y="3497263"/>
          <p14:tracePt t="22463" x="5724525" y="3487738"/>
          <p14:tracePt t="22477" x="5724525" y="3479800"/>
          <p14:tracePt t="22493" x="5724525" y="3475038"/>
          <p14:tracePt t="22513" x="5724525" y="3465513"/>
          <p14:tracePt t="22526" x="5724525" y="3448050"/>
          <p14:tracePt t="24993" x="5673725" y="3448050"/>
          <p14:tracePt t="25000" x="5600700" y="3448050"/>
          <p14:tracePt t="25007" x="5561013" y="3448050"/>
          <p14:tracePt t="25014" x="5519738" y="3448050"/>
          <p14:tracePt t="25021" x="5464175" y="3448050"/>
          <p14:tracePt t="25028" x="5437188" y="3448050"/>
          <p14:tracePt t="25035" x="5395913" y="3448050"/>
          <p14:tracePt t="25043" x="5364163" y="3448050"/>
          <p14:tracePt t="25049" x="5345113" y="3448050"/>
          <p14:tracePt t="25056" x="5332413" y="3448050"/>
          <p14:tracePt t="25064" x="5300663" y="3448050"/>
          <p14:tracePt t="25071" x="5291138" y="3448050"/>
          <p14:tracePt t="25077" x="5286375" y="3448050"/>
          <p14:tracePt t="25084" x="5276850" y="3451225"/>
          <p14:tracePt t="25092" x="5268913" y="3460750"/>
          <p14:tracePt t="25099" x="5264150" y="3470275"/>
          <p14:tracePt t="25105" x="5254625" y="3475038"/>
          <p14:tracePt t="25113" x="5254625" y="3484563"/>
          <p14:tracePt t="25119" x="5254625" y="3492500"/>
          <p14:tracePt t="25127" x="5254625" y="3497263"/>
          <p14:tracePt t="25134" x="5254625" y="3506788"/>
          <p14:tracePt t="25141" x="5254625" y="3524250"/>
          <p14:tracePt t="25148" x="5254625" y="3543300"/>
          <p14:tracePt t="25155" x="5254625" y="3548063"/>
          <p14:tracePt t="25162" x="5254625" y="3557588"/>
          <p14:tracePt t="25170" x="5254625" y="3565525"/>
          <p14:tracePt t="25176" x="5259388" y="3570288"/>
          <p14:tracePt t="25183" x="5259388" y="3579813"/>
          <p14:tracePt t="25190" x="5264150" y="3589338"/>
          <p14:tracePt t="25197" x="5272088" y="3606800"/>
          <p14:tracePt t="25204" x="5281613" y="3611563"/>
          <p14:tracePt t="25212" x="5291138" y="3611563"/>
          <p14:tracePt t="25219" x="5295900" y="3611563"/>
          <p14:tracePt t="25227" x="5313363" y="3611563"/>
          <p14:tracePt t="25233" x="5322888" y="3611563"/>
          <p14:tracePt t="25240" x="5327650" y="3611563"/>
          <p14:tracePt t="25247" x="5337175" y="3611563"/>
          <p14:tracePt t="25255" x="5345113" y="3611563"/>
          <p14:tracePt t="25261" x="5349875" y="3611563"/>
          <p14:tracePt t="25268" x="5359400" y="3594100"/>
          <p14:tracePt t="25276" x="5359400" y="3584575"/>
          <p14:tracePt t="25283" x="5359400" y="3575050"/>
          <p14:tracePt t="25290" x="5359400" y="3570288"/>
          <p14:tracePt t="25298" x="5359400" y="3560763"/>
          <p14:tracePt t="25304" x="5359400" y="3552825"/>
          <p14:tracePt t="25311" x="5359400" y="3548063"/>
          <p14:tracePt t="25325" x="5359400" y="3538538"/>
          <p14:tracePt t="25332" x="5349875" y="3538538"/>
          <p14:tracePt t="25339" x="5341938" y="3538538"/>
          <p14:tracePt t="25347" x="5337175" y="3538538"/>
          <p14:tracePt t="25354" x="5327650" y="3538538"/>
          <p14:tracePt t="25361" x="5318125" y="3538538"/>
          <p14:tracePt t="25367" x="5291138" y="3538538"/>
          <p14:tracePt t="25375" x="5276850" y="3538538"/>
          <p14:tracePt t="25382" x="5268913" y="3538538"/>
          <p14:tracePt t="25390" x="5249863" y="3538538"/>
          <p14:tracePt t="25396" x="5240338" y="3538538"/>
          <p14:tracePt t="25403" x="5235575" y="3538538"/>
          <p14:tracePt t="25410" x="5218113" y="3538538"/>
          <p14:tracePt t="25417" x="5208588" y="3538538"/>
          <p14:tracePt t="25425" x="5203825" y="3543300"/>
          <p14:tracePt t="25431" x="5195888" y="3548063"/>
          <p14:tracePt t="25438" x="5186363" y="3557588"/>
          <p14:tracePt t="25446" x="5186363" y="3565525"/>
          <p14:tracePt t="25452" x="5186363" y="3570288"/>
          <p14:tracePt t="25460" x="5186363" y="3579813"/>
          <p14:tracePt t="25466" x="5186363" y="3589338"/>
          <p14:tracePt t="25473" x="5186363" y="3602038"/>
          <p14:tracePt t="25481" x="5186363" y="3611563"/>
          <p14:tracePt t="25488" x="5186363" y="3621088"/>
          <p14:tracePt t="25495" x="5186363" y="3630613"/>
          <p14:tracePt t="25502" x="5186363" y="3633788"/>
          <p14:tracePt t="25509" x="5191125" y="3643313"/>
          <p14:tracePt t="25516" x="5199063" y="3652838"/>
          <p14:tracePt t="25523" x="5203825" y="3657600"/>
          <p14:tracePt t="25531" x="5213350" y="3667125"/>
          <p14:tracePt t="25537" x="5232400" y="3667125"/>
          <p14:tracePt t="25544" x="5235575" y="3667125"/>
          <p14:tracePt t="25551" x="5245100" y="3667125"/>
          <p14:tracePt t="25998" x="5254625" y="3662363"/>
          <p14:tracePt t="26005" x="5264150" y="3657600"/>
          <p14:tracePt t="26012" x="5268913" y="3638550"/>
          <p14:tracePt t="26019" x="5281613" y="3606800"/>
          <p14:tracePt t="26027" x="5281613" y="3565525"/>
          <p14:tracePt t="26034" x="5281613" y="3538538"/>
          <p14:tracePt t="26041" x="5272088" y="3506788"/>
          <p14:tracePt t="26048" x="5254625" y="3465513"/>
          <p14:tracePt t="26055" x="5222875" y="3433763"/>
          <p14:tracePt t="26063" x="5191125" y="3402013"/>
          <p14:tracePt t="26069" x="5159375" y="3378200"/>
          <p14:tracePt t="26076" x="5099050" y="3346450"/>
          <p14:tracePt t="26083" x="5053013" y="3324225"/>
          <p14:tracePt t="26089" x="4994275" y="3309938"/>
          <p14:tracePt t="26097" x="4967288" y="3300413"/>
          <p14:tracePt t="26104" x="4935538" y="3300413"/>
          <p14:tracePt t="26111" x="4894263" y="3300413"/>
          <p14:tracePt t="26118" x="4865688" y="3300413"/>
          <p14:tracePt t="26125" x="4848225" y="3305175"/>
          <p14:tracePt t="26132" x="4829175" y="3314700"/>
          <p14:tracePt t="26140" x="4797425" y="3333750"/>
          <p14:tracePt t="26147" x="4775200" y="3378200"/>
          <p14:tracePt t="26154" x="4752975" y="3424238"/>
          <p14:tracePt t="26161" x="4743450" y="3465513"/>
          <p14:tracePt t="26169" x="4743450" y="3524250"/>
          <p14:tracePt t="26177" x="4743450" y="3565525"/>
          <p14:tracePt t="26184" x="4748213" y="3621088"/>
          <p14:tracePt t="26190" x="4760913" y="3662363"/>
          <p14:tracePt t="26197" x="4770438" y="3694113"/>
          <p14:tracePt t="26204" x="4779963" y="3711575"/>
          <p14:tracePt t="26211" x="4797425" y="3730625"/>
          <p14:tracePt t="26218" x="4829175" y="3752850"/>
          <p14:tracePt t="26225" x="4848225" y="3779838"/>
          <p14:tracePt t="26232" x="4879975" y="3789363"/>
          <p14:tracePt t="26239" x="4921250" y="3789363"/>
          <p14:tracePt t="26246" x="4948238" y="3789363"/>
          <p14:tracePt t="26253" x="4994275" y="3784600"/>
          <p14:tracePt t="26261" x="5057775" y="3748088"/>
          <p14:tracePt t="26267" x="5086350" y="3725863"/>
          <p14:tracePt t="26274" x="5145088" y="3679825"/>
          <p14:tracePt t="26282" x="5199063" y="3597275"/>
          <p14:tracePt t="26288" x="5245100" y="3497263"/>
          <p14:tracePt t="26295" x="5286375" y="3382963"/>
          <p14:tracePt t="26303" x="5313363" y="3305175"/>
          <p14:tracePt t="26310" x="5341938" y="3209925"/>
          <p14:tracePt t="26316" x="5354638" y="3151188"/>
          <p14:tracePt t="26324" x="5354638" y="3090863"/>
          <p14:tracePt t="26331" x="5354638" y="3063875"/>
          <p14:tracePt t="26338" x="5354638" y="3036888"/>
          <p14:tracePt t="26345" x="5354638" y="3005138"/>
          <p14:tracePt t="26352" x="5354638" y="2995613"/>
          <p14:tracePt t="26359" x="5349875" y="2990850"/>
          <p14:tracePt t="26366" x="5341938" y="2981325"/>
          <p14:tracePt t="26375" x="5332413" y="2981325"/>
          <p14:tracePt t="26383" x="5327650" y="2981325"/>
          <p14:tracePt t="26389" x="5318125" y="2981325"/>
          <p14:tracePt t="26396" x="5308600" y="2981325"/>
          <p14:tracePt t="26402" x="5305425" y="2986088"/>
          <p14:tracePt t="26409" x="5295900" y="2990850"/>
          <p14:tracePt t="26416" x="5276850" y="3000375"/>
          <p14:tracePt t="26423" x="5254625" y="3044825"/>
          <p14:tracePt t="26430" x="5232400" y="3090863"/>
          <p14:tracePt t="26437" x="5222875" y="3168650"/>
          <p14:tracePt t="26444" x="5222875" y="3224213"/>
          <p14:tracePt t="26451" x="5222875" y="3278188"/>
          <p14:tracePt t="26459" x="5227638" y="3309938"/>
          <p14:tracePt t="26466" x="5235575" y="3336925"/>
          <p14:tracePt t="26473" x="5245100" y="3360738"/>
          <p14:tracePt t="26480" x="5245100" y="3387725"/>
          <p14:tracePt t="26486" x="5254625" y="3397250"/>
          <p14:tracePt t="26494" x="5259388" y="3402013"/>
          <p14:tracePt t="26501" x="5268913" y="3409950"/>
          <p14:tracePt t="26508" x="5286375" y="3409950"/>
          <p14:tracePt t="26515" x="5291138" y="3409950"/>
          <p14:tracePt t="26522" x="5300663" y="3406775"/>
          <p14:tracePt t="26529" x="5308600" y="3402013"/>
          <p14:tracePt t="26536" x="5318125" y="3382963"/>
          <p14:tracePt t="26544" x="5327650" y="3341688"/>
          <p14:tracePt t="26550" x="5337175" y="3309938"/>
          <p14:tracePt t="26557" x="5345113" y="3282950"/>
          <p14:tracePt t="26565" x="5345113" y="3241675"/>
          <p14:tracePt t="26572" x="5345113" y="3209925"/>
          <p14:tracePt t="26579" x="5345113" y="3182938"/>
          <p14:tracePt t="26586" x="5341938" y="3141663"/>
          <p14:tracePt t="26594" x="5332413" y="3117850"/>
          <p14:tracePt t="26600" x="5322888" y="3114675"/>
          <p14:tracePt t="26608" x="5318125" y="3105150"/>
          <p14:tracePt t="26615" x="5308600" y="3095625"/>
          <p14:tracePt t="26621" x="5300663" y="3095625"/>
          <p14:tracePt t="26629" x="5295900" y="3095625"/>
          <p14:tracePt t="26635" x="5286375" y="3095625"/>
          <p14:tracePt t="26643" x="5276850" y="3100388"/>
          <p14:tracePt t="26650" x="5268913" y="3109913"/>
          <p14:tracePt t="26657" x="5264150" y="3127375"/>
          <p14:tracePt t="26664" x="5249863" y="3154363"/>
          <p14:tracePt t="26671" x="5240338" y="3187700"/>
          <p14:tracePt t="26678" x="5240338" y="3214688"/>
          <p14:tracePt t="26685" x="5240338" y="3246438"/>
          <p14:tracePt t="26692" x="5245100" y="3287713"/>
          <p14:tracePt t="26699" x="5259388" y="3314700"/>
          <p14:tracePt t="26706" x="5259388" y="3333750"/>
          <p14:tracePt t="26713" x="5259388" y="3351213"/>
          <p14:tracePt t="26720" x="5268913" y="3370263"/>
          <p14:tracePt t="26727" x="5272088" y="3378200"/>
          <p14:tracePt t="26735" x="5281613" y="3387725"/>
          <p14:tracePt t="26742" x="5291138" y="3387725"/>
          <p14:tracePt t="26749" x="5300663" y="3387725"/>
          <p14:tracePt t="26756" x="5305425" y="3387725"/>
          <p14:tracePt t="26763" x="5313363" y="3382963"/>
          <p14:tracePt t="26769" x="5322888" y="3355975"/>
          <p14:tracePt t="26777" x="5332413" y="3324225"/>
          <p14:tracePt t="26784" x="5341938" y="3297238"/>
          <p14:tracePt t="26791" x="5354638" y="3263900"/>
          <p14:tracePt t="26798" x="5364163" y="3224213"/>
          <p14:tracePt t="26805" x="5364163" y="3205163"/>
          <p14:tracePt t="26812" x="5364163" y="3187700"/>
          <p14:tracePt t="26819" x="5364163" y="3182938"/>
          <p14:tracePt t="26827" x="5364163" y="3173413"/>
          <p14:tracePt t="26834" x="5364163" y="3163888"/>
          <p14:tracePt t="26883" x="5364163" y="3168650"/>
          <p14:tracePt t="26891" x="5364163" y="3178175"/>
          <p14:tracePt t="26898" x="5373688" y="3190875"/>
          <p14:tracePt t="26905" x="5391150" y="3214688"/>
          <p14:tracePt t="30157" x="5249863" y="3263900"/>
          <p14:tracePt t="30165" x="5057775" y="3328988"/>
          <p14:tracePt t="30171" x="4857750" y="3414713"/>
          <p14:tracePt t="30178" x="4551363" y="3516313"/>
          <p14:tracePt t="30185" x="4281488" y="3611563"/>
          <p14:tracePt t="30192" x="4054475" y="3679825"/>
          <p14:tracePt t="30199" x="3752850" y="3779838"/>
          <p14:tracePt t="30206" x="3487738" y="3857625"/>
          <p14:tracePt t="30214" x="3263900" y="3927475"/>
          <p14:tracePt t="30220" x="3044825" y="3976688"/>
          <p14:tracePt t="30228" x="2857500" y="4022725"/>
          <p14:tracePt t="30235" x="2693988" y="4054475"/>
          <p14:tracePt t="30242" x="2543175" y="4100513"/>
          <p14:tracePt t="30249" x="2409825" y="4127500"/>
          <p14:tracePt t="30256" x="2300288" y="4141788"/>
          <p14:tracePt t="30263" x="2205038" y="4154488"/>
          <p14:tracePt t="30270" x="2095500" y="4168775"/>
          <p14:tracePt t="30277" x="2000250" y="4183063"/>
          <p14:tracePt t="30286" x="1922463" y="4210050"/>
          <p14:tracePt t="30291" x="1820863" y="4251325"/>
          <p14:tracePt t="30299" x="1744663" y="4278313"/>
          <p14:tracePt t="30306" x="1684338" y="4292600"/>
          <p14:tracePt t="30313" x="1620838" y="4314825"/>
          <p14:tracePt t="30320" x="1574800" y="4337050"/>
          <p14:tracePt t="30327" x="1516063" y="4351338"/>
          <p14:tracePt t="30335" x="1470025" y="4373563"/>
          <p14:tracePt t="30341" x="1443038" y="4383088"/>
          <p14:tracePt t="30349" x="1411288" y="4392613"/>
          <p14:tracePt t="30355" x="1392238" y="4402138"/>
          <p14:tracePt t="30362" x="1382713" y="4410075"/>
          <p14:tracePt t="30369" x="1377950" y="4414838"/>
          <p14:tracePt t="30376" x="1370013" y="4424363"/>
          <p14:tracePt t="30384" x="1360488" y="4433888"/>
          <p14:tracePt t="30391" x="1355725" y="4438650"/>
          <p14:tracePt t="30398" x="1355725" y="4456113"/>
          <p14:tracePt t="30406" x="1355725" y="4465638"/>
          <p14:tracePt t="30413" x="1355725" y="4479925"/>
          <p14:tracePt t="30419" x="1360488" y="4502150"/>
          <p14:tracePt t="30426" x="1377950" y="4529138"/>
          <p14:tracePt t="30433" x="1414463" y="4575175"/>
          <p14:tracePt t="30440" x="1479550" y="4629150"/>
          <p14:tracePt t="30447" x="1565275" y="4711700"/>
          <p14:tracePt t="30454" x="1662113" y="4772025"/>
          <p14:tracePt t="30461" x="1762125" y="4845050"/>
          <p14:tracePt t="30468" x="1825625" y="4881563"/>
          <p14:tracePt t="30475" x="1908175" y="4908550"/>
          <p14:tracePt t="30482" x="1966913" y="4918075"/>
          <p14:tracePt t="30489" x="2039938" y="4918075"/>
          <p14:tracePt t="30496" x="2081213" y="4913313"/>
          <p14:tracePt t="30503" x="2141538" y="4899025"/>
          <p14:tracePt t="30510" x="2173288" y="4889500"/>
          <p14:tracePt t="30518" x="2219325" y="4867275"/>
          <p14:tracePt t="30525" x="2236788" y="4857750"/>
          <p14:tracePt t="30532" x="2255838" y="4830763"/>
          <p14:tracePt t="30539" x="2263775" y="4811713"/>
          <p14:tracePt t="30546" x="2273300" y="4789488"/>
          <p14:tracePt t="30553" x="2273300" y="4775200"/>
          <p14:tracePt t="30560" x="2273300" y="4735513"/>
          <p14:tracePt t="30567" x="2268538" y="4689475"/>
          <p14:tracePt t="30574" x="2246313" y="4662488"/>
          <p14:tracePt t="30582" x="2227263" y="4616450"/>
          <p14:tracePt t="30588" x="2178050" y="4579938"/>
          <p14:tracePt t="30596" x="2146300" y="4560888"/>
          <p14:tracePt t="30603" x="2105025" y="4538663"/>
          <p14:tracePt t="30610" x="2022475" y="4497388"/>
          <p14:tracePt t="30617" x="1944688" y="4483100"/>
          <p14:tracePt t="30624" x="1885950" y="4475163"/>
          <p14:tracePt t="30632" x="1812925" y="4475163"/>
          <p14:tracePt t="30638" x="1771650" y="4475163"/>
          <p14:tracePt t="30645" x="1716088" y="4479925"/>
          <p14:tracePt t="30652" x="1684338" y="4487863"/>
          <p14:tracePt t="30659" x="1652588" y="4519613"/>
          <p14:tracePt t="30667" x="1633538" y="4543425"/>
          <p14:tracePt t="30673" x="1601788" y="4560888"/>
          <p14:tracePt t="30681" x="1584325" y="4579938"/>
          <p14:tracePt t="30688" x="1574800" y="4625975"/>
          <p14:tracePt t="30695" x="1565275" y="4652963"/>
          <p14:tracePt t="30702" x="1565275" y="4684713"/>
          <p14:tracePt t="30709" x="1570038" y="4738688"/>
          <p14:tracePt t="30717" x="1589088" y="4772025"/>
          <p14:tracePt t="30723" x="1666875" y="4816475"/>
          <p14:tracePt t="30730" x="1798638" y="4908550"/>
          <p14:tracePt t="30737" x="1954213" y="4999038"/>
          <p14:tracePt t="30744" x="2149475" y="5081588"/>
          <p14:tracePt t="30752" x="2319338" y="5159375"/>
          <p14:tracePt t="30758" x="2482850" y="5191125"/>
          <p14:tracePt t="30765" x="2616200" y="5218113"/>
          <p14:tracePt t="30772" x="2706688" y="5218113"/>
          <p14:tracePt t="30780" x="2762250" y="5218113"/>
          <p14:tracePt t="30787" x="2820988" y="5210175"/>
          <p14:tracePt t="30794" x="2852738" y="5200650"/>
          <p14:tracePt t="30801" x="2871788" y="5191125"/>
          <p14:tracePt t="30808" x="2881313" y="5181600"/>
          <p14:tracePt t="30815" x="2908300" y="5154613"/>
          <p14:tracePt t="30822" x="2917825" y="5137150"/>
          <p14:tracePt t="30829" x="2925763" y="5108575"/>
          <p14:tracePt t="30837" x="2935288" y="5068888"/>
          <p14:tracePt t="30844" x="2949575" y="5035550"/>
          <p14:tracePt t="30850" x="2957513" y="5003800"/>
          <p14:tracePt t="30858" x="2957513" y="4962525"/>
          <p14:tracePt t="30866" x="2949575" y="4922838"/>
          <p14:tracePt t="30871" x="2940050" y="4881563"/>
          <p14:tracePt t="30878" x="2917825" y="4816475"/>
          <p14:tracePt t="30886" x="2867025" y="4784725"/>
          <p14:tracePt t="30892" x="2816225" y="4735513"/>
          <p14:tracePt t="30900" x="2720975" y="4689475"/>
          <p14:tracePt t="30907" x="2606675" y="4648200"/>
          <p14:tracePt t="30916" x="2511425" y="4621213"/>
          <p14:tracePt t="30922" x="2397125" y="4592638"/>
          <p14:tracePt t="30929" x="2305050" y="4592638"/>
          <p14:tracePt t="30936" x="2227263" y="4592638"/>
          <p14:tracePt t="30942" x="2173288" y="4592638"/>
          <p14:tracePt t="30950" x="2127250" y="4611688"/>
          <p14:tracePt t="30957" x="2085975" y="4621213"/>
          <p14:tracePt t="30964" x="2054225" y="4629150"/>
          <p14:tracePt t="30971" x="2036763" y="4638675"/>
          <p14:tracePt t="30978" x="2017713" y="4648200"/>
          <p14:tracePt t="30986" x="1985963" y="4670425"/>
          <p14:tracePt t="30992" x="1976438" y="4689475"/>
          <p14:tracePt t="31000" x="1966913" y="4721225"/>
          <p14:tracePt t="31006" x="1958975" y="4748213"/>
          <p14:tracePt t="31014" x="1958975" y="4779963"/>
          <p14:tracePt t="31020" x="1963738" y="4821238"/>
          <p14:tracePt t="31027" x="1985963" y="4848225"/>
          <p14:tracePt t="31035" x="2044700" y="4899025"/>
          <p14:tracePt t="31049" x="2405063" y="5095875"/>
          <p14:tracePt t="31056" x="2771775" y="5178425"/>
          <p14:tracePt t="31063" x="3132138" y="5241925"/>
          <p14:tracePt t="31070" x="3492500" y="5305425"/>
          <p14:tracePt t="31077" x="3789363" y="5305425"/>
          <p14:tracePt t="31084" x="4071938" y="5273675"/>
          <p14:tracePt t="31091" x="4254500" y="5259388"/>
          <p14:tracePt t="31099" x="4419600" y="5214938"/>
          <p14:tracePt t="31105" x="4551363" y="5181600"/>
          <p14:tracePt t="31112" x="4670425" y="5127625"/>
          <p14:tracePt t="31120" x="4748213" y="5086350"/>
          <p14:tracePt t="31127" x="4792663" y="5064125"/>
          <p14:tracePt t="31134" x="4838700" y="5040313"/>
          <p14:tracePt t="31141" x="4889500" y="5003800"/>
          <p14:tracePt t="31149" x="4906963" y="4986338"/>
          <p14:tracePt t="31155" x="4916488" y="4976813"/>
          <p14:tracePt t="31162" x="4921250" y="4967288"/>
          <p14:tracePt t="31169" x="4930775" y="4954588"/>
          <p14:tracePt t="31178" x="4930775" y="4913313"/>
          <p14:tracePt t="31184" x="4926013" y="4867275"/>
          <p14:tracePt t="31190" x="4902200" y="4826000"/>
          <p14:tracePt t="31197" x="4848225" y="4738688"/>
          <p14:tracePt t="31205" x="4748213" y="4652963"/>
          <p14:tracePt t="31212" x="4570413" y="4560888"/>
          <p14:tracePt t="31219" x="4359275" y="4456113"/>
          <p14:tracePt t="31226" x="4098925" y="4378325"/>
          <p14:tracePt t="31234" x="3879850" y="4329113"/>
          <p14:tracePt t="31240" x="3692525" y="4283075"/>
          <p14:tracePt t="31247" x="3533775" y="4283075"/>
          <p14:tracePt t="31254" x="3387725" y="4283075"/>
          <p14:tracePt t="31262" x="3254375" y="4292600"/>
          <p14:tracePt t="31269" x="3140075" y="4337050"/>
          <p14:tracePt t="31275" x="3044825" y="4365625"/>
          <p14:tracePt t="31284" x="2986088" y="4387850"/>
          <p14:tracePt t="31289" x="2921000" y="4410075"/>
          <p14:tracePt t="31297" x="2889250" y="4433888"/>
          <p14:tracePt t="31304" x="2857500" y="4479925"/>
          <p14:tracePt t="31311" x="2835275" y="4506913"/>
          <p14:tracePt t="31318" x="2803525" y="4565650"/>
          <p14:tracePt t="31325" x="2774950" y="4629150"/>
          <p14:tracePt t="31332" x="2762250" y="4706938"/>
          <p14:tracePt t="31339" x="2762250" y="4762500"/>
          <p14:tracePt t="31346" x="2784475" y="4840288"/>
          <p14:tracePt t="31353" x="2840038" y="4908550"/>
          <p14:tracePt t="31360" x="2921000" y="4995863"/>
          <p14:tracePt t="31367" x="3059113" y="5068888"/>
          <p14:tracePt t="31375" x="3232150" y="5164138"/>
          <p14:tracePt t="31382" x="3400425" y="5222875"/>
          <p14:tracePt t="31389" x="3638550" y="5273675"/>
          <p14:tracePt t="31395" x="3802063" y="5273675"/>
          <p14:tracePt t="31403" x="3981450" y="5273675"/>
          <p14:tracePt t="31410" x="4144963" y="5264150"/>
          <p14:tracePt t="31417" x="4295775" y="5218113"/>
          <p14:tracePt t="31424" x="4446588" y="5173663"/>
          <p14:tracePt t="31432" x="4560888" y="5145088"/>
          <p14:tracePt t="31438" x="4638675" y="5118100"/>
          <p14:tracePt t="31445" x="4719638" y="5076825"/>
          <p14:tracePt t="31452" x="4765675" y="5054600"/>
          <p14:tracePt t="31459" x="4792663" y="5045075"/>
          <p14:tracePt t="31466" x="4811713" y="5035550"/>
          <p14:tracePt t="31473" x="4821238" y="5032375"/>
          <p14:tracePt t="31482" x="4829175" y="5013325"/>
          <p14:tracePt t="31488" x="4838700" y="4981575"/>
          <p14:tracePt t="31495" x="4838700" y="4954588"/>
          <p14:tracePt t="31502" x="4838700" y="4922838"/>
          <p14:tracePt t="31509" x="4833938" y="4867275"/>
          <p14:tracePt t="31516" x="4797425" y="4821238"/>
          <p14:tracePt t="31523" x="4729163" y="4752975"/>
          <p14:tracePt t="31530" x="4610100" y="4679950"/>
          <p14:tracePt t="31537" x="4437063" y="4584700"/>
          <p14:tracePt t="31545" x="4208463" y="4516438"/>
          <p14:tracePt t="31552" x="3981450" y="4443413"/>
          <p14:tracePt t="31559" x="3784600" y="4429125"/>
          <p14:tracePt t="31566" x="3582988" y="4429125"/>
          <p14:tracePt t="31573" x="3400425" y="4429125"/>
          <p14:tracePt t="31580" x="3236913" y="4438650"/>
          <p14:tracePt t="31587" x="3090863" y="4483100"/>
          <p14:tracePt t="31594" x="2976563" y="4511675"/>
          <p14:tracePt t="31601" x="2862263" y="4538663"/>
          <p14:tracePt t="31608" x="2779713" y="4565650"/>
          <p14:tracePt t="31616" x="2701925" y="4606925"/>
          <p14:tracePt t="31624" x="2657475" y="4629150"/>
          <p14:tracePt t="31631" x="2592388" y="4652963"/>
          <p14:tracePt t="31641" x="2565400" y="4675188"/>
          <p14:tracePt t="31645" x="2543175" y="4694238"/>
          <p14:tracePt t="31653" x="2524125" y="4738688"/>
          <p14:tracePt t="31658" x="2492375" y="4772025"/>
          <p14:tracePt t="31666" x="2478088" y="4799013"/>
          <p14:tracePt t="31673" x="2470150" y="4830763"/>
          <p14:tracePt t="31679" x="2470150" y="4872038"/>
          <p14:tracePt t="31686" x="2478088" y="4926013"/>
          <p14:tracePt t="31693" x="2501900" y="4972050"/>
          <p14:tracePt t="31700" x="2584450" y="5059363"/>
          <p14:tracePt t="31707" x="2738438" y="5132388"/>
          <p14:tracePt t="31716" x="2962275" y="5237163"/>
          <p14:tracePt t="31722" x="3286125" y="5295900"/>
          <p14:tracePt t="31729" x="3565525" y="5337175"/>
          <p14:tracePt t="31736" x="3875088" y="5356225"/>
          <p14:tracePt t="31743" x="4071938" y="5356225"/>
          <p14:tracePt t="31751" x="4237038" y="5346700"/>
          <p14:tracePt t="31758" x="4368800" y="5327650"/>
          <p14:tracePt t="31764" x="4464050" y="5300663"/>
          <p14:tracePt t="31771" x="4510088" y="5278438"/>
          <p14:tracePt t="31778" x="4573588" y="5241925"/>
          <p14:tracePt t="31786" x="4606925" y="5222875"/>
          <p14:tracePt t="31792" x="4610100" y="5214938"/>
          <p14:tracePt t="31801" x="4619625" y="5205413"/>
          <p14:tracePt t="31806" x="4629150" y="5195888"/>
          <p14:tracePt t="31813" x="4643438" y="5181600"/>
          <p14:tracePt t="31820" x="4643438" y="5141913"/>
          <p14:tracePt t="31828" x="4629150" y="5108575"/>
          <p14:tracePt t="31835" x="4610100" y="5076825"/>
          <p14:tracePt t="31842" x="4573588" y="5032375"/>
          <p14:tracePt t="31849" x="4492625" y="4991100"/>
          <p14:tracePt t="31856" x="4341813" y="4930775"/>
          <p14:tracePt t="31863" x="4122738" y="4848225"/>
          <p14:tracePt t="31870" x="3871913" y="4794250"/>
          <p14:tracePt t="31877" x="3587750" y="4757738"/>
          <p14:tracePt t="31884" x="3378200" y="4721225"/>
          <p14:tracePt t="31891" x="3213100" y="4706938"/>
          <p14:tracePt t="31899" x="3067050" y="4706938"/>
          <p14:tracePt t="31906" x="2957513" y="4706938"/>
          <p14:tracePt t="31912" x="2881313" y="4716463"/>
          <p14:tracePt t="31920" x="2835275" y="4738688"/>
          <p14:tracePt t="31927" x="2808288" y="4748213"/>
          <p14:tracePt t="31934" x="2774950" y="4757738"/>
          <p14:tracePt t="31941" x="2757488" y="4767263"/>
          <p14:tracePt t="31948" x="2738438" y="4775200"/>
          <p14:tracePt t="31955" x="2730500" y="4784725"/>
          <p14:tracePt t="31966" x="2720975" y="4794250"/>
          <p14:tracePt t="31969" x="2716213" y="4811713"/>
          <p14:tracePt t="31976" x="2716213" y="4840288"/>
          <p14:tracePt t="31983" x="2720975" y="4857750"/>
          <p14:tracePt t="31990" x="2738438" y="4889500"/>
          <p14:tracePt t="31998" x="2816225" y="4954588"/>
          <p14:tracePt t="32005" x="2967038" y="5013325"/>
          <p14:tracePt t="32012" x="3149600" y="5059363"/>
          <p14:tracePt t="32019" x="3363913" y="5122863"/>
          <p14:tracePt t="32026" x="3582988" y="5173663"/>
          <p14:tracePt t="32033" x="3867150" y="5214938"/>
          <p14:tracePt t="32040" x="4067175" y="5227638"/>
          <p14:tracePt t="32047" x="4273550" y="5259388"/>
          <p14:tracePt t="32054" x="4451350" y="5259388"/>
          <p14:tracePt t="32061" x="4597400" y="5259388"/>
          <p14:tracePt t="32069" x="4706938" y="5259388"/>
          <p14:tracePt t="32075" x="4821238" y="5237163"/>
          <p14:tracePt t="32082" x="4899025" y="5222875"/>
          <p14:tracePt t="32090" x="4962525" y="5200650"/>
          <p14:tracePt t="32097" x="5021263" y="5173663"/>
          <p14:tracePt t="32104" x="5067300" y="5149850"/>
          <p14:tracePt t="32111" x="5130800" y="5113338"/>
          <p14:tracePt t="32119" x="5162550" y="5081588"/>
          <p14:tracePt t="32125" x="5208588" y="5045075"/>
          <p14:tracePt t="32133" x="5259388" y="4995863"/>
          <p14:tracePt t="32140" x="5291138" y="4976813"/>
          <p14:tracePt t="32147" x="5322888" y="4954588"/>
          <p14:tracePt t="32154" x="5349875" y="4935538"/>
          <p14:tracePt t="32161" x="5373688" y="4926013"/>
          <p14:tracePt t="32168" x="5378450" y="4918075"/>
          <p14:tracePt t="32175" x="5395913" y="4899025"/>
          <p14:tracePt t="32183" x="5405438" y="4889500"/>
          <p14:tracePt t="32189" x="5414963" y="4884738"/>
          <p14:tracePt t="32196" x="5418138" y="4876800"/>
          <p14:tracePt t="32203" x="5437188" y="4867275"/>
          <p14:tracePt t="32211" x="5446713" y="4857750"/>
          <p14:tracePt t="32217" x="5451475" y="4852988"/>
          <p14:tracePt t="32225" x="5459413" y="4852988"/>
          <p14:tracePt t="32232" x="5468938" y="4852988"/>
          <p14:tracePt t="32239" x="5478463" y="4852988"/>
          <p14:tracePt t="34216" x="5405438" y="4808538"/>
          <p14:tracePt t="34223" x="5249863" y="4730750"/>
          <p14:tracePt t="34229" x="5030788" y="4648200"/>
          <p14:tracePt t="34238" x="4865688" y="4602163"/>
          <p14:tracePt t="34244" x="4697413" y="4538663"/>
          <p14:tracePt t="34252" x="4529138" y="4492625"/>
          <p14:tracePt t="34258" x="4383088" y="4465638"/>
          <p14:tracePt t="34265" x="4249738" y="4438650"/>
          <p14:tracePt t="34273" x="4171950" y="4410075"/>
          <p14:tracePt t="34279" x="4090988" y="4368800"/>
          <p14:tracePt t="34287" x="4044950" y="4346575"/>
          <p14:tracePt t="34294" x="4003675" y="4337050"/>
          <p14:tracePt t="34302" x="3981450" y="4314825"/>
          <p14:tracePt t="34307" x="3962400" y="4295775"/>
          <p14:tracePt t="34314" x="3944938" y="4264025"/>
          <p14:tracePt t="34322" x="3911600" y="4246563"/>
          <p14:tracePt t="34328" x="3903663" y="4227513"/>
          <p14:tracePt t="34336" x="3894138" y="4210050"/>
          <p14:tracePt t="34343" x="3884613" y="4200525"/>
          <p14:tracePt t="34350" x="3884613" y="4173538"/>
          <p14:tracePt t="34357" x="3884613" y="4154488"/>
          <p14:tracePt t="34364" x="3884613" y="4141788"/>
          <p14:tracePt t="34371" x="3889375" y="4117975"/>
          <p14:tracePt t="34378" x="3898900" y="4076700"/>
          <p14:tracePt t="34385" x="3921125" y="4049713"/>
          <p14:tracePt t="34392" x="3967163" y="4013200"/>
          <p14:tracePt t="34402" x="4003675" y="3967163"/>
          <p14:tracePt t="34408" x="4035425" y="3935413"/>
          <p14:tracePt t="34415" x="4076700" y="3913188"/>
          <p14:tracePt t="34423" x="4108450" y="3889375"/>
          <p14:tracePt t="34429" x="4140200" y="3857625"/>
          <p14:tracePt t="34435" x="4186238" y="3840163"/>
          <p14:tracePt t="34442" x="4217988" y="3825875"/>
          <p14:tracePt t="34449" x="4244975" y="3816350"/>
          <p14:tracePt t="34456" x="4286250" y="3808413"/>
          <p14:tracePt t="34463" x="4318000" y="3798888"/>
          <p14:tracePt t="34470" x="4351338" y="3784600"/>
          <p14:tracePt t="34477" x="4391025" y="3784600"/>
          <p14:tracePt t="34485" x="4432300" y="3784600"/>
          <p14:tracePt t="34491" x="4487863" y="3794125"/>
          <p14:tracePt t="34498" x="4529138" y="3803650"/>
          <p14:tracePt t="34505" x="4592638" y="3830638"/>
          <p14:tracePt t="34512" x="4638675" y="3852863"/>
          <p14:tracePt t="34520" x="4665663" y="3871913"/>
          <p14:tracePt t="34527" x="4711700" y="3894138"/>
          <p14:tracePt t="34534" x="4729163" y="3903663"/>
          <p14:tracePt t="34541" x="4748213" y="3913188"/>
          <p14:tracePt t="34547" x="4756150" y="3922713"/>
          <p14:tracePt t="34555" x="4760913" y="3927475"/>
          <p14:tracePt t="34562" x="4770438" y="3927475"/>
          <p14:tracePt t="34569" x="4789488" y="3927475"/>
          <p14:tracePt t="34576" x="4797425" y="3927475"/>
          <p14:tracePt t="34583" x="4802188" y="3927475"/>
          <p14:tracePt t="34590" x="4811713" y="3927475"/>
          <p14:tracePt t="34597" x="4821238" y="3927475"/>
          <p14:tracePt t="34605" x="4826000" y="3927475"/>
          <p14:tracePt t="34611" x="4833938" y="3927475"/>
          <p14:tracePt t="34619" x="4843463" y="3917950"/>
          <p14:tracePt t="34625" x="4848225" y="3908425"/>
          <p14:tracePt t="34634" x="4865688" y="3898900"/>
          <p14:tracePt t="34640" x="4875213" y="3881438"/>
          <p14:tracePt t="34647" x="4884738" y="3876675"/>
          <p14:tracePt t="34654" x="4894263" y="3867150"/>
          <p14:tracePt t="34661" x="4906963" y="3857625"/>
          <p14:tracePt t="34668" x="4930775" y="3849688"/>
          <p14:tracePt t="34675" x="4957763" y="3840163"/>
          <p14:tracePt t="34683" x="4975225" y="3830638"/>
          <p14:tracePt t="34689" x="5008563" y="3816350"/>
          <p14:tracePt t="34697" x="5035550" y="3808413"/>
          <p14:tracePt t="34704" x="5067300" y="3789363"/>
          <p14:tracePt t="34710" x="5099050" y="3779838"/>
          <p14:tracePt t="34718" x="5126038" y="3779838"/>
          <p14:tracePt t="34725" x="5159375" y="3779838"/>
          <p14:tracePt t="34732" x="5172075" y="3779838"/>
          <p14:tracePt t="34739" x="5181600" y="3779838"/>
          <p14:tracePt t="34746" x="5191125" y="3771900"/>
          <p14:tracePt t="34753" x="5199063" y="3771900"/>
          <p14:tracePt t="34760" x="5203825" y="3771900"/>
          <p14:tracePt t="34767" x="5213350" y="3771900"/>
          <p14:tracePt t="34774" x="5232400" y="3771900"/>
          <p14:tracePt t="34782" x="5235575" y="3771900"/>
          <p14:tracePt t="34789" x="5245100" y="3771900"/>
          <p14:tracePt t="34795" x="5254625" y="3771900"/>
          <p14:tracePt t="34803" x="5259388" y="3771900"/>
          <p14:tracePt t="37368" x="5176838" y="3762375"/>
          <p14:tracePt t="37375" x="5030788" y="3730625"/>
          <p14:tracePt t="37383" x="4879975" y="3703638"/>
          <p14:tracePt t="37391" x="4716463" y="3670300"/>
          <p14:tracePt t="37397" x="4529138" y="3625850"/>
          <p14:tracePt t="37405" x="4364038" y="3594100"/>
          <p14:tracePt t="37411" x="4200525" y="3579813"/>
          <p14:tracePt t="37420" x="4035425" y="3565525"/>
          <p14:tracePt t="37425" x="3871913" y="3548063"/>
          <p14:tracePt t="37432" x="3706813" y="3533775"/>
          <p14:tracePt t="37439" x="3538538" y="3502025"/>
          <p14:tracePt t="37445" x="3373438" y="3475038"/>
          <p14:tracePt t="37453" x="3209925" y="3460750"/>
          <p14:tracePt t="37459" x="3044825" y="3443288"/>
          <p14:tracePt t="37466" x="2898775" y="3429000"/>
          <p14:tracePt t="37474" x="2767013" y="3402013"/>
          <p14:tracePt t="37481" x="2652713" y="3387725"/>
          <p14:tracePt t="37488" x="2560638" y="3373438"/>
          <p14:tracePt t="37495" x="2482850" y="3360738"/>
          <p14:tracePt t="37503" x="2387600" y="3346450"/>
          <p14:tracePt t="37509" x="2309813" y="3319463"/>
          <p14:tracePt t="37516" x="2251075" y="3309938"/>
          <p14:tracePt t="37523" x="2190750" y="3297238"/>
          <p14:tracePt t="37531" x="2149475" y="3287713"/>
          <p14:tracePt t="37538" x="2090738" y="3287713"/>
          <p14:tracePt t="37545" x="2049463" y="3287713"/>
          <p14:tracePt t="37552" x="2022475" y="3287713"/>
          <p14:tracePt t="37558" x="1981200" y="3287713"/>
          <p14:tracePt t="37566" x="1963738" y="3287713"/>
          <p14:tracePt t="37573" x="1944688" y="3287713"/>
          <p14:tracePt t="37580" x="1927225" y="3287713"/>
          <p14:tracePt t="37587" x="1922463" y="3287713"/>
          <p14:tracePt t="37594" x="1912938" y="3287713"/>
          <p14:tracePt t="37601" x="1893888" y="3287713"/>
          <p14:tracePt t="37608" x="1890713" y="3287713"/>
          <p14:tracePt t="37615" x="1881188" y="3297238"/>
          <p14:tracePt t="37622" x="1871663" y="3305175"/>
          <p14:tracePt t="37629" x="1862138" y="3319463"/>
          <p14:tracePt t="37637" x="1857375" y="3328988"/>
          <p14:tracePt t="37644" x="1849438" y="3336925"/>
          <p14:tracePt t="37651" x="1849438" y="3355975"/>
          <p14:tracePt t="37658" x="1849438" y="3370263"/>
          <p14:tracePt t="37665" x="1849438" y="3387725"/>
          <p14:tracePt t="37672" x="1849438" y="3419475"/>
          <p14:tracePt t="37679" x="1849438" y="3433763"/>
          <p14:tracePt t="37686" x="1849438" y="3443288"/>
          <p14:tracePt t="37693" x="1849438" y="3451225"/>
          <p14:tracePt t="37701" x="1849438" y="3460750"/>
          <p14:tracePt t="37707" x="1849438" y="3465513"/>
          <p14:tracePt t="37714" x="1849438" y="3475038"/>
          <p14:tracePt t="37722" x="1849438" y="3484563"/>
          <p14:tracePt t="37729" x="1849438" y="3497263"/>
          <p14:tracePt t="37736" x="1849438" y="3506788"/>
          <p14:tracePt t="37743" x="1849438" y="3516313"/>
          <p14:tracePt t="37757" x="1849438" y="3521075"/>
          <p14:tracePt t="39267" x="1971675" y="3543300"/>
          <p14:tracePt t="39273" x="2178050" y="3575050"/>
          <p14:tracePt t="39279" x="2373313" y="3594100"/>
          <p14:tracePt t="39287" x="2597150" y="3594100"/>
          <p14:tracePt t="39294" x="2779713" y="3594100"/>
          <p14:tracePt t="39301" x="2940050" y="3594100"/>
          <p14:tracePt t="39308" x="3103563" y="3579813"/>
          <p14:tracePt t="39315" x="3236913" y="3565525"/>
          <p14:tracePt t="39322" x="3346450" y="3552825"/>
          <p14:tracePt t="39329" x="3424238" y="3538538"/>
          <p14:tracePt t="39337" x="3502025" y="3529013"/>
          <p14:tracePt t="39343" x="3560763" y="3516313"/>
          <p14:tracePt t="39350" x="3638550" y="3502025"/>
          <p14:tracePt t="39359" x="3679825" y="3502025"/>
          <p14:tracePt t="39365" x="3733800" y="3492500"/>
          <p14:tracePt t="39372" x="3765550" y="3484563"/>
          <p14:tracePt t="39379" x="3794125" y="3470275"/>
          <p14:tracePt t="39387" x="3838575" y="3460750"/>
          <p14:tracePt t="39393" x="3857625" y="3451225"/>
          <p14:tracePt t="39400" x="3875088" y="3419475"/>
          <p14:tracePt t="39407" x="3884613" y="3392488"/>
          <p14:tracePt t="39414" x="3894138" y="3360738"/>
          <p14:tracePt t="39422" x="3921125" y="3300413"/>
          <p14:tracePt t="39428" x="3921125" y="3260725"/>
          <p14:tracePt t="39435" x="3921125" y="3209925"/>
          <p14:tracePt t="39443" x="3903663" y="3163888"/>
          <p14:tracePt t="39450" x="3879850" y="3117850"/>
          <p14:tracePt t="39457" x="3838575" y="3054350"/>
          <p14:tracePt t="39464" x="3821113" y="3032125"/>
          <p14:tracePt t="39471" x="3775075" y="3013075"/>
          <p14:tracePt t="39478" x="3716338" y="2986088"/>
          <p14:tracePt t="39486" x="3633788" y="2944813"/>
          <p14:tracePt t="39492" x="3556000" y="2935288"/>
          <p14:tracePt t="39499" x="3446463" y="2935288"/>
          <p14:tracePt t="39507" x="3355975" y="2944813"/>
          <p14:tracePt t="39513" x="3273425" y="2981325"/>
          <p14:tracePt t="39520" x="3195638" y="3008313"/>
          <p14:tracePt t="39528" x="3113088" y="3049588"/>
          <p14:tracePt t="39535" x="3063875" y="3086100"/>
          <p14:tracePt t="39542" x="3013075" y="3151188"/>
          <p14:tracePt t="39549" x="2957513" y="3219450"/>
          <p14:tracePt t="39556" x="2935288" y="3297238"/>
          <p14:tracePt t="39563" x="2921000" y="3392488"/>
          <p14:tracePt t="39571" x="2921000" y="3465513"/>
          <p14:tracePt t="39577" x="2930525" y="3543300"/>
          <p14:tracePt t="39585" x="2967038" y="3606800"/>
          <p14:tracePt t="39592" x="3067050" y="3694113"/>
          <p14:tracePt t="39598" x="3205163" y="3798888"/>
          <p14:tracePt t="39608" x="3378200" y="3894138"/>
          <p14:tracePt t="39614" x="3556000" y="3990975"/>
          <p14:tracePt t="39623" x="3752850" y="4054475"/>
          <p14:tracePt t="39628" x="3898900" y="4086225"/>
          <p14:tracePt t="39635" x="4030663" y="4113213"/>
          <p14:tracePt t="39642" x="4144963" y="4090988"/>
          <p14:tracePt t="39648" x="4254500" y="4076700"/>
          <p14:tracePt t="39657" x="4337050" y="4049713"/>
          <p14:tracePt t="39662" x="4414838" y="4022725"/>
          <p14:tracePt t="39669" x="4460875" y="3990975"/>
          <p14:tracePt t="39677" x="4529138" y="3935413"/>
          <p14:tracePt t="39684" x="4573588" y="3886200"/>
          <p14:tracePt t="39691" x="4646613" y="3803650"/>
          <p14:tracePt t="39698" x="4687888" y="3721100"/>
          <p14:tracePt t="39706" x="4724400" y="3638550"/>
          <p14:tracePt t="39712" x="4770438" y="3543300"/>
          <p14:tracePt t="39718" x="4779963" y="3465513"/>
          <p14:tracePt t="39726" x="4779963" y="3392488"/>
          <p14:tracePt t="39734" x="4775200" y="3297238"/>
          <p14:tracePt t="39740" x="4733925" y="3232150"/>
          <p14:tracePt t="39747" x="4697413" y="3168650"/>
          <p14:tracePt t="39754" x="4646613" y="3117850"/>
          <p14:tracePt t="39761" x="4583113" y="3081338"/>
          <p14:tracePt t="39768" x="4464050" y="3022600"/>
          <p14:tracePt t="39776" x="4318000" y="2976563"/>
          <p14:tracePt t="39783" x="4149725" y="2963863"/>
          <p14:tracePt t="39790" x="3989388" y="2963863"/>
          <p14:tracePt t="39797" x="3838575" y="2971800"/>
          <p14:tracePt t="39804" x="3692525" y="3005138"/>
          <p14:tracePt t="39811" x="3579813" y="3044825"/>
          <p14:tracePt t="39818" x="3497263" y="3073400"/>
          <p14:tracePt t="39825" x="3436938" y="3095625"/>
          <p14:tracePt t="39832" x="3405188" y="3117850"/>
          <p14:tracePt t="39839" x="3387725" y="3136900"/>
          <p14:tracePt t="39846" x="3363913" y="3168650"/>
          <p14:tracePt t="39854" x="3346450" y="3200400"/>
          <p14:tracePt t="39861" x="3346450" y="3227388"/>
          <p14:tracePt t="39867" x="3363913" y="3273425"/>
          <p14:tracePt t="39875" x="3409950" y="3305175"/>
          <p14:tracePt t="39882" x="3546475" y="3382963"/>
          <p14:tracePt t="39889" x="3770313" y="3484563"/>
          <p14:tracePt t="39896" x="4113213" y="3616325"/>
          <p14:tracePt t="39903" x="4410075" y="3694113"/>
          <p14:tracePt t="39910" x="4733925" y="3752850"/>
          <p14:tracePt t="39917" x="4935538" y="3771900"/>
          <p14:tracePt t="39925" x="5135563" y="3784600"/>
          <p14:tracePt t="39932" x="5318125" y="3776663"/>
          <p14:tracePt t="39939" x="5464175" y="3762375"/>
          <p14:tracePt t="39945" x="5561013" y="3735388"/>
          <p14:tracePt t="39953" x="5656263" y="3706813"/>
          <p14:tracePt t="39959" x="5702300" y="3684588"/>
          <p14:tracePt t="39972" x="5751513" y="3648075"/>
          <p14:tracePt t="39974" x="5783263" y="3616325"/>
          <p14:tracePt t="39981" x="5802313" y="3584575"/>
          <p14:tracePt t="39989" x="5838825" y="3538538"/>
          <p14:tracePt t="39997" x="5861050" y="3492500"/>
          <p14:tracePt t="40004" x="5870575" y="3419475"/>
          <p14:tracePt t="40012" x="5865813" y="3341688"/>
          <p14:tracePt t="40017" x="5838825" y="3246438"/>
          <p14:tracePt t="40025" x="5765800" y="3159125"/>
          <p14:tracePt t="40031" x="5697538" y="3078163"/>
          <p14:tracePt t="40038" x="5541963" y="2986088"/>
          <p14:tracePt t="40045" x="5322888" y="2898775"/>
          <p14:tracePt t="40052" x="5062538" y="2825750"/>
          <p14:tracePt t="40059" x="4770438" y="2767013"/>
          <p14:tracePt t="40066" x="4587875" y="2752725"/>
          <p14:tracePt t="40073" x="4410075" y="2752725"/>
          <p14:tracePt t="40080" x="4264025" y="2762250"/>
          <p14:tracePt t="40088" x="4149725" y="2776538"/>
          <p14:tracePt t="40095" x="4071938" y="2803525"/>
          <p14:tracePt t="40102" x="4013200" y="2817813"/>
          <p14:tracePt t="40109" x="3981450" y="2825750"/>
          <p14:tracePt t="40116" x="3962400" y="2835275"/>
          <p14:tracePt t="40124" x="3935413" y="2844800"/>
          <p14:tracePt t="40130" x="3925888" y="2854325"/>
          <p14:tracePt t="40138" x="3916363" y="2857500"/>
          <p14:tracePt t="40144" x="3916363" y="2876550"/>
          <p14:tracePt t="40151" x="3921125" y="2908300"/>
          <p14:tracePt t="40159" x="3981450" y="2940050"/>
          <p14:tracePt t="40165" x="4081463" y="2986088"/>
          <p14:tracePt t="40172" x="4227513" y="3013075"/>
          <p14:tracePt t="40179" x="4414838" y="3059113"/>
          <p14:tracePt t="40187" x="4560888" y="3073400"/>
          <p14:tracePt t="40194" x="4706938" y="3090863"/>
          <p14:tracePt t="40201" x="4821238" y="3105150"/>
          <p14:tracePt t="40208" x="4930775" y="3105150"/>
          <p14:tracePt t="40215" x="5003800" y="3105150"/>
          <p14:tracePt t="40222" x="5045075" y="3105150"/>
          <p14:tracePt t="40229" x="5086350" y="3105150"/>
          <p14:tracePt t="40236" x="5113338" y="3105150"/>
          <p14:tracePt t="40243" x="5130800" y="3105150"/>
          <p14:tracePt t="40250" x="5140325" y="3105150"/>
          <p14:tracePt t="40258" x="5140325" y="3100388"/>
          <p14:tracePt t="40265" x="5140325" y="3090863"/>
          <p14:tracePt t="40272" x="5140325" y="3086100"/>
          <p14:tracePt t="40279" x="5135563" y="3059113"/>
          <p14:tracePt t="40286" x="5126038" y="3041650"/>
          <p14:tracePt t="40293" x="5108575" y="3017838"/>
          <p14:tracePt t="40300" x="5049838" y="2995613"/>
          <p14:tracePt t="40308" x="4972050" y="2971800"/>
          <p14:tracePt t="40314" x="4838700" y="2927350"/>
          <p14:tracePt t="40321" x="4687888" y="2913063"/>
          <p14:tracePt t="40328" x="4560888" y="2913063"/>
          <p14:tracePt t="40335" x="4432300" y="2922588"/>
          <p14:tracePt t="40342" x="4322763" y="2935288"/>
          <p14:tracePt t="40351" x="4259263" y="2959100"/>
          <p14:tracePt t="40360" x="4195763" y="2986088"/>
          <p14:tracePt t="40364" x="4168775" y="3005138"/>
          <p14:tracePt t="40371" x="4144963" y="3022600"/>
          <p14:tracePt t="40377" x="4117975" y="3044825"/>
          <p14:tracePt t="40385" x="4094163" y="3090863"/>
          <p14:tracePt t="40392" x="4086225" y="3117850"/>
          <p14:tracePt t="40399" x="4086225" y="3151188"/>
          <p14:tracePt t="40406" x="4086225" y="3200400"/>
          <p14:tracePt t="40413" x="4090988" y="3246438"/>
          <p14:tracePt t="40421" x="4144963" y="3309938"/>
          <p14:tracePt t="40427" x="4195763" y="3378200"/>
          <p14:tracePt t="40434" x="4314825" y="3465513"/>
          <p14:tracePt t="40442" x="4451350" y="3538538"/>
          <p14:tracePt t="40449" x="4583113" y="3597275"/>
          <p14:tracePt t="40457" x="4679950" y="3630613"/>
          <p14:tracePt t="40463" x="4775200" y="3657600"/>
          <p14:tracePt t="40470" x="4816475" y="3657600"/>
          <p14:tracePt t="40477" x="4857750" y="3657600"/>
          <p14:tracePt t="40484" x="4884738" y="3657600"/>
          <p14:tracePt t="40491" x="4902200" y="3657600"/>
          <p14:tracePt t="40498" x="4911725" y="3652838"/>
          <p14:tracePt t="40505" x="4930775" y="3643313"/>
          <p14:tracePt t="40512" x="4935538" y="3633788"/>
          <p14:tracePt t="40519" x="4943475" y="3630613"/>
          <p14:tracePt t="40526" x="4953000" y="3621088"/>
          <p14:tracePt t="40533" x="4962525" y="3602038"/>
          <p14:tracePt t="40541" x="4962525" y="3584575"/>
          <p14:tracePt t="40547" x="4962525" y="3565525"/>
          <p14:tracePt t="40555" x="4957763" y="3548063"/>
          <p14:tracePt t="40562" x="4935538" y="3506788"/>
          <p14:tracePt t="40569" x="4889500" y="3484563"/>
          <p14:tracePt t="40576" x="4843463" y="3460750"/>
          <p14:tracePt t="40583" x="4748213" y="3419475"/>
          <p14:tracePt t="40590" x="4629150" y="3373438"/>
          <p14:tracePt t="40597" x="4519613" y="3346450"/>
          <p14:tracePt t="40605" x="4405313" y="3333750"/>
          <p14:tracePt t="40611" x="4310063" y="3319463"/>
          <p14:tracePt t="40619" x="4254500" y="3319463"/>
          <p14:tracePt t="40626" x="4181475" y="3319463"/>
          <p14:tracePt t="40633" x="4140200" y="3324225"/>
          <p14:tracePt t="40640" x="4094163" y="3336925"/>
          <p14:tracePt t="40647" x="4067175" y="3346450"/>
          <p14:tracePt t="40655" x="4044950" y="3378200"/>
          <p14:tracePt t="40661" x="4013200" y="3397250"/>
          <p14:tracePt t="40668" x="3981450" y="3443288"/>
          <p14:tracePt t="40675" x="3952875" y="3538538"/>
          <p14:tracePt t="40682" x="3925888" y="3633788"/>
          <p14:tracePt t="40689" x="3911600" y="3730625"/>
          <p14:tracePt t="40696" x="3911600" y="3821113"/>
          <p14:tracePt t="40705" x="3921125" y="3898900"/>
          <p14:tracePt t="40710" x="3944938" y="3959225"/>
          <p14:tracePt t="40717" x="3967163" y="4003675"/>
          <p14:tracePt t="40725" x="3998913" y="4037013"/>
          <p14:tracePt t="40732" x="4076700" y="4064000"/>
          <p14:tracePt t="40739" x="4171950" y="4076700"/>
          <p14:tracePt t="40746" x="4268788" y="4068763"/>
          <p14:tracePt t="40753" x="4364038" y="4040188"/>
          <p14:tracePt t="40760" x="4441825" y="4013200"/>
          <p14:tracePt t="40767" x="4505325" y="3976688"/>
          <p14:tracePt t="40774" x="4570413" y="3949700"/>
          <p14:tracePt t="40781" x="4597400" y="3930650"/>
          <p14:tracePt t="40788" x="4619625" y="3908425"/>
          <p14:tracePt t="40795" x="4638675" y="3889375"/>
          <p14:tracePt t="40802" x="4670425" y="3844925"/>
          <p14:tracePt t="40810" x="4683125" y="3816350"/>
          <p14:tracePt t="40817" x="4692650" y="3784600"/>
          <p14:tracePt t="40824" x="4702175" y="3757613"/>
          <p14:tracePt t="40831" x="4702175" y="3716338"/>
          <p14:tracePt t="40838" x="4697413" y="3670300"/>
          <p14:tracePt t="40845" x="4683125" y="3643313"/>
          <p14:tracePt t="40852" x="4665663" y="3611563"/>
          <p14:tracePt t="40859" x="4619625" y="3565525"/>
          <p14:tracePt t="40866" x="4587875" y="3543300"/>
          <p14:tracePt t="40874" x="4529138" y="3521075"/>
          <p14:tracePt t="40880" x="4468813" y="3497263"/>
          <p14:tracePt t="40888" x="4391025" y="3484563"/>
          <p14:tracePt t="40894" x="4332288" y="3475038"/>
          <p14:tracePt t="40901" x="4259263" y="3475038"/>
          <p14:tracePt t="40909" x="4217988" y="3475038"/>
          <p14:tracePt t="40916" x="4176713" y="3479800"/>
          <p14:tracePt t="40923" x="4144963" y="3487738"/>
          <p14:tracePt t="40930" x="4127500" y="3497263"/>
          <p14:tracePt t="40938" x="4108450" y="3506788"/>
          <p14:tracePt t="40944" x="4098925" y="3516313"/>
          <p14:tracePt t="40951" x="4081463" y="3533775"/>
          <p14:tracePt t="40958" x="4081463" y="3560763"/>
          <p14:tracePt t="40966" x="4081463" y="3589338"/>
          <p14:tracePt t="40973" x="4098925" y="3621088"/>
          <p14:tracePt t="40981" x="4130675" y="3667125"/>
          <p14:tracePt t="40990" x="4195763" y="3706813"/>
          <p14:tracePt t="40995" x="4327525" y="3748088"/>
          <p14:tracePt t="41002" x="4478338" y="3794125"/>
          <p14:tracePt t="41009" x="4624388" y="3825875"/>
          <p14:tracePt t="41015" x="4775200" y="3840163"/>
          <p14:tracePt t="41022" x="4884738" y="3852863"/>
          <p14:tracePt t="41029" x="4975225" y="3852863"/>
          <p14:tracePt t="41036" x="5016500" y="3852863"/>
          <p14:tracePt t="41043" x="5057775" y="3852863"/>
          <p14:tracePt t="41051" x="5076825" y="3852863"/>
          <p14:tracePt t="41058" x="5094288" y="3852863"/>
          <p14:tracePt t="41065" x="5103813" y="3852863"/>
          <p14:tracePt t="41072" x="5108575" y="3852863"/>
          <p14:tracePt t="41086" x="5108575" y="3849688"/>
          <p14:tracePt t="41093" x="5108575" y="3840163"/>
          <p14:tracePt t="41100" x="5108575" y="3835400"/>
          <p14:tracePt t="41107" x="5108575" y="3825875"/>
          <p14:tracePt t="41114" x="5099050" y="3808413"/>
          <p14:tracePt t="41121" x="5081588" y="3798888"/>
          <p14:tracePt t="41128" x="5035550" y="3776663"/>
          <p14:tracePt t="41135" x="4994275" y="3767138"/>
          <p14:tracePt t="41142" x="4953000" y="3757613"/>
          <p14:tracePt t="41150" x="4906963" y="3743325"/>
          <p14:tracePt t="41157" x="4889500" y="3735388"/>
          <p14:tracePt t="41164" x="4870450" y="3735388"/>
          <p14:tracePt t="41171" x="4857750" y="3735388"/>
          <p14:tracePt t="41178" x="4838700" y="3735388"/>
          <p14:tracePt t="41185" x="4829175" y="3735388"/>
          <p14:tracePt t="41192" x="4821238" y="3735388"/>
          <p14:tracePt t="41199" x="4816475" y="3735388"/>
          <p14:tracePt t="41220" x="4816475" y="3740150"/>
          <p14:tracePt t="41234" x="4826000" y="3748088"/>
          <p14:tracePt t="41242" x="4852988" y="3748088"/>
          <p14:tracePt t="41248" x="4870450" y="3748088"/>
          <p14:tracePt t="41256" x="4884738" y="3748088"/>
          <p14:tracePt t="41263" x="4902200" y="3748088"/>
          <p14:tracePt t="41271" x="4911725" y="3748088"/>
          <p14:tracePt t="41277" x="4921250" y="3748088"/>
          <p14:tracePt t="41284" x="4935538" y="3748088"/>
          <p14:tracePt t="41291" x="4943475" y="3748088"/>
          <p14:tracePt t="41298" x="4953000" y="3757613"/>
          <p14:tracePt t="41305" x="4957763" y="3757613"/>
          <p14:tracePt t="42262" x="4889500" y="3748088"/>
          <p14:tracePt t="42269" x="4779963" y="3748088"/>
          <p14:tracePt t="42276" x="4670425" y="3735388"/>
          <p14:tracePt t="42283" x="4592638" y="3735388"/>
          <p14:tracePt t="42290" x="4464050" y="3735388"/>
          <p14:tracePt t="42298" x="4354513" y="3721100"/>
          <p14:tracePt t="42304" x="4244975" y="3721100"/>
          <p14:tracePt t="42311" x="4149725" y="3706813"/>
          <p14:tracePt t="42318" x="4094163" y="3706813"/>
          <p14:tracePt t="42326" x="4021138" y="3706813"/>
          <p14:tracePt t="42332" x="3962400" y="3706813"/>
          <p14:tracePt t="42340" x="3908425" y="3706813"/>
          <p14:tracePt t="42347" x="3875088" y="3706813"/>
          <p14:tracePt t="42354" x="3862388" y="3706813"/>
          <p14:tracePt t="42361" x="3843338" y="3706813"/>
          <p14:tracePt t="42368" x="3811588" y="3706813"/>
          <p14:tracePt t="42376" x="3806825" y="3706813"/>
          <p14:tracePt t="42382" x="3798888" y="3706813"/>
          <p14:tracePt t="42390" x="3789363" y="3706813"/>
          <p14:tracePt t="42397" x="3779838" y="3706813"/>
          <p14:tracePt t="42403" x="3775075" y="3706813"/>
          <p14:tracePt t="42410" x="3765550" y="3706813"/>
          <p14:tracePt t="42417" x="3757613" y="3706813"/>
          <p14:tracePt t="42460" x="3762375" y="3706813"/>
          <p14:tracePt t="42467" x="3770313" y="3706813"/>
          <p14:tracePt t="42474" x="3784600" y="3706813"/>
          <p14:tracePt t="42481" x="3816350" y="3706813"/>
          <p14:tracePt t="42488" x="3871913" y="3706813"/>
          <p14:tracePt t="42495" x="3911600" y="3706813"/>
          <p14:tracePt t="42503" x="3967163" y="3706813"/>
          <p14:tracePt t="42510" x="4008438" y="3706813"/>
          <p14:tracePt t="42517" x="4076700" y="3706813"/>
          <p14:tracePt t="42524" x="4117975" y="3706813"/>
          <p14:tracePt t="42531" x="4171950" y="3706813"/>
          <p14:tracePt t="42538" x="4213225" y="3706813"/>
          <p14:tracePt t="42546" x="4254500" y="3706813"/>
          <p14:tracePt t="42552" x="4310063" y="3716338"/>
          <p14:tracePt t="42559" x="4351338" y="3725863"/>
          <p14:tracePt t="42566" x="4410075" y="3735388"/>
          <p14:tracePt t="42573" x="4456113" y="3748088"/>
          <p14:tracePt t="42580" x="4514850" y="3757613"/>
          <p14:tracePt t="42587" x="4556125" y="3771900"/>
          <p14:tracePt t="42594" x="4614863" y="3779838"/>
          <p14:tracePt t="42602" x="4660900" y="3803650"/>
          <p14:tracePt t="42609" x="4687888" y="3813175"/>
          <p14:tracePt t="42615" x="4733925" y="3825875"/>
          <p14:tracePt t="42623" x="4760913" y="3835400"/>
          <p14:tracePt t="42630" x="4779963" y="3852863"/>
          <p14:tracePt t="42637" x="4802188" y="3862388"/>
          <p14:tracePt t="42644" x="4806950" y="3871913"/>
          <p14:tracePt t="42651" x="4816475" y="3881438"/>
          <p14:tracePt t="42658" x="4826000" y="3881438"/>
          <p14:tracePt t="43014" x="4752975" y="3862388"/>
          <p14:tracePt t="43020" x="4619625" y="3835400"/>
          <p14:tracePt t="43028" x="4510088" y="3803650"/>
          <p14:tracePt t="43035" x="4395788" y="3776663"/>
          <p14:tracePt t="43043" x="4314825" y="3735388"/>
          <p14:tracePt t="43048" x="4237038" y="3711575"/>
          <p14:tracePt t="43056" x="4154488" y="3684588"/>
          <p14:tracePt t="43062" x="4094163" y="3657600"/>
          <p14:tracePt t="43069" x="4035425" y="3648075"/>
          <p14:tracePt t="43076" x="4003675" y="3625850"/>
          <p14:tracePt t="43083" x="3976688" y="3616325"/>
          <p14:tracePt t="43090" x="3952875" y="3606800"/>
          <p14:tracePt t="43097" x="3925888" y="3597275"/>
          <p14:tracePt t="43105" x="3908425" y="3589338"/>
          <p14:tracePt t="43111" x="3889375" y="3579813"/>
          <p14:tracePt t="43118" x="3871913" y="3579813"/>
          <p14:tracePt t="43126" x="3862388" y="3570288"/>
          <p14:tracePt t="43133" x="3848100" y="3570288"/>
          <p14:tracePt t="43140" x="3838575" y="3570288"/>
          <p14:tracePt t="43147" x="3830638" y="3560763"/>
          <p14:tracePt t="43155" x="3821113" y="3560763"/>
          <p14:tracePt t="43161" x="3816350" y="3560763"/>
          <p14:tracePt t="43168" x="3806825" y="3560763"/>
          <p14:tracePt t="43176" x="3798888" y="3560763"/>
          <p14:tracePt t="43182" x="3794125" y="3560763"/>
          <p14:tracePt t="43189" x="3784600" y="3560763"/>
          <p14:tracePt t="43196" x="3765550" y="3560763"/>
          <p14:tracePt t="43303" x="3762375" y="3560763"/>
          <p14:tracePt t="43317" x="3752850" y="3560763"/>
          <p14:tracePt t="43324" x="3743325" y="3560763"/>
          <p14:tracePt t="43331" x="3733800" y="3560763"/>
          <p14:tracePt t="43339" x="3729038" y="3560763"/>
          <p14:tracePt t="43345" x="3721100" y="3560763"/>
          <p14:tracePt t="43353" x="3711575" y="3560763"/>
          <p14:tracePt t="43361" x="3706813" y="3560763"/>
          <p14:tracePt t="43367" x="3689350" y="3560763"/>
          <p14:tracePt t="43374" x="3679825" y="3560763"/>
          <p14:tracePt t="43381" x="3675063" y="3560763"/>
          <p14:tracePt t="43388" x="3665538" y="3560763"/>
          <p14:tracePt t="43395" x="3656013" y="3560763"/>
          <p14:tracePt t="43402" x="3648075" y="3560763"/>
          <p14:tracePt t="43410" x="3643313" y="3560763"/>
          <p14:tracePt t="43417" x="3633788" y="3560763"/>
          <p14:tracePt t="43424" x="3624263" y="3560763"/>
          <p14:tracePt t="43431" x="3611563" y="3560763"/>
          <p14:tracePt t="43438" x="3602038" y="3560763"/>
          <p14:tracePt t="43445" x="3592513" y="3560763"/>
          <p14:tracePt t="43451" x="3587750" y="3560763"/>
          <p14:tracePt t="43459" x="3579813" y="3560763"/>
          <p14:tracePt t="43466" x="3570288" y="3560763"/>
          <p14:tracePt t="43472" x="3560763" y="3560763"/>
          <p14:tracePt t="43479" x="3556000" y="3557588"/>
          <p14:tracePt t="43486" x="3546475" y="3548063"/>
          <p14:tracePt t="43494" x="3538538" y="3529013"/>
          <p14:tracePt t="43501" x="3538538" y="3521075"/>
          <p14:tracePt t="43508" x="3524250" y="3521075"/>
          <p14:tracePt t="43536" x="3524250" y="3516313"/>
          <p14:tracePt t="43600" x="3533775" y="3516313"/>
          <p14:tracePt t="43607" x="3543300" y="3516313"/>
          <p14:tracePt t="43614" x="3570288" y="3516313"/>
          <p14:tracePt t="43622" x="3597275" y="3521075"/>
          <p14:tracePt t="43628" x="3656013" y="3529013"/>
          <p14:tracePt t="43636" x="3697288" y="3552825"/>
          <p14:tracePt t="43643" x="3757613" y="3565525"/>
          <p14:tracePt t="43650" x="3789363" y="3584575"/>
          <p14:tracePt t="43657" x="3821113" y="3597275"/>
          <p14:tracePt t="43664" x="3862388" y="3606800"/>
          <p14:tracePt t="43672" x="3879850" y="3616325"/>
          <p14:tracePt t="43678" x="3889375" y="3625850"/>
          <p14:tracePt t="43685" x="3894138" y="3625850"/>
          <p14:tracePt t="43693" x="3903663" y="3625850"/>
          <p14:tracePt t="43699" x="3911600" y="3625850"/>
          <p14:tracePt t="43813" x="3921125" y="3630613"/>
          <p14:tracePt t="43820" x="3925888" y="3630613"/>
          <p14:tracePt t="43827" x="3944938" y="3630613"/>
          <p14:tracePt t="43834" x="3952875" y="3630613"/>
          <p14:tracePt t="43841" x="3957638" y="3630613"/>
          <p14:tracePt t="43848" x="3976688" y="3630613"/>
          <p14:tracePt t="43856" x="3994150" y="3630613"/>
          <p14:tracePt t="43862" x="4013200" y="3630613"/>
          <p14:tracePt t="43869" x="4040188" y="3630613"/>
          <p14:tracePt t="43877" x="4071938" y="3643313"/>
          <p14:tracePt t="43884" x="4090988" y="3662363"/>
          <p14:tracePt t="43891" x="4098925" y="3662363"/>
          <p14:tracePt t="43897" x="4103688" y="3662363"/>
          <p14:tracePt t="43905" x="4122738" y="3662363"/>
          <p14:tracePt t="44139" x="4222750" y="3662363"/>
          <p14:tracePt t="44146" x="4314825" y="3662363"/>
          <p14:tracePt t="44153" x="4424363" y="3662363"/>
          <p14:tracePt t="44160" x="4478338" y="3662363"/>
          <p14:tracePt t="44167" x="4537075" y="3662363"/>
          <p14:tracePt t="44175" x="4578350" y="3662363"/>
          <p14:tracePt t="44182" x="4633913" y="3662363"/>
          <p14:tracePt t="44189" x="4675188" y="3662363"/>
          <p14:tracePt t="44196" x="4716463" y="3662363"/>
          <p14:tracePt t="44203" x="4729163" y="3662363"/>
          <p14:tracePt t="44210" x="4748213" y="3662363"/>
          <p14:tracePt t="44217" x="4756150" y="3662363"/>
          <p14:tracePt t="44224" x="4765675" y="3662363"/>
          <p14:tracePt t="44231" x="4770438" y="3662363"/>
          <p14:tracePt t="44274" x="4770438" y="3657600"/>
          <p14:tracePt t="44288" x="4770438" y="3648075"/>
          <p14:tracePt t="44295" x="4770438" y="3643313"/>
          <p14:tracePt t="44500" x="4797425" y="3625850"/>
          <p14:tracePt t="44506" x="4843463" y="3589338"/>
          <p14:tracePt t="44514" x="4875213" y="3570288"/>
          <p14:tracePt t="44521" x="4916488" y="3548063"/>
          <p14:tracePt t="44528" x="4962525" y="3524250"/>
          <p14:tracePt t="44535" x="4994275" y="3506788"/>
          <p14:tracePt t="44542" x="5013325" y="3484563"/>
          <p14:tracePt t="44549" x="5030788" y="3475038"/>
          <p14:tracePt t="44556" x="5053013" y="3465513"/>
          <p14:tracePt t="44563" x="5057775" y="3465513"/>
          <p14:tracePt t="44570" x="5067300" y="3465513"/>
          <p14:tracePt t="44578" x="5076825" y="3465513"/>
          <p14:tracePt t="44634" x="5081588" y="3465513"/>
          <p14:tracePt t="44641" x="5089525" y="3470275"/>
          <p14:tracePt t="44648" x="5099050" y="3479800"/>
          <p14:tracePt t="44656" x="5108575" y="3497263"/>
          <p14:tracePt t="44663" x="5113338" y="3502025"/>
          <p14:tracePt t="44670" x="5130800" y="3511550"/>
          <p14:tracePt t="44677" x="5140325" y="3521075"/>
          <p14:tracePt t="44684" x="5149850" y="3538538"/>
          <p14:tracePt t="44691" x="5167313" y="3557588"/>
          <p14:tracePt t="44698" x="5199063" y="3589338"/>
          <p14:tracePt t="44705" x="5245100" y="3611563"/>
          <p14:tracePt t="44712" x="5272088" y="3630613"/>
          <p14:tracePt t="44719" x="5318125" y="3652838"/>
          <p14:tracePt t="44727" x="5378450" y="3667125"/>
          <p14:tracePt t="44733" x="5418138" y="3675063"/>
          <p14:tracePt t="44741" x="5464175" y="3698875"/>
          <p14:tracePt t="44747" x="5495925" y="3706813"/>
          <p14:tracePt t="44755" x="5524500" y="3716338"/>
          <p14:tracePt t="44762" x="5568950" y="3730625"/>
          <p14:tracePt t="44769" x="5583238" y="3730625"/>
          <p14:tracePt t="44776" x="5600700" y="3730625"/>
          <p14:tracePt t="44783" x="5634038" y="3730625"/>
          <p14:tracePt t="44790" x="5661025" y="3730625"/>
          <p14:tracePt t="44797" x="5678488" y="3730625"/>
          <p14:tracePt t="44804" x="5710238" y="3721100"/>
          <p14:tracePt t="44811" x="5729288" y="3711575"/>
          <p14:tracePt t="44819" x="5756275" y="3703638"/>
          <p14:tracePt t="44826" x="5775325" y="3684588"/>
          <p14:tracePt t="44833" x="5783263" y="3675063"/>
          <p14:tracePt t="44841" x="5792788" y="3667125"/>
          <p14:tracePt t="44847" x="5802313" y="3662363"/>
          <p14:tracePt t="44854" x="5807075" y="3652838"/>
          <p14:tracePt t="44861" x="5816600" y="3643313"/>
          <p14:tracePt t="44868" x="5824538" y="3638550"/>
          <p14:tracePt t="44882" x="5824538" y="3630613"/>
          <p14:tracePt t="51294" x="5765800" y="3584575"/>
          <p14:tracePt t="51301" x="5646738" y="3497263"/>
          <p14:tracePt t="51308" x="5510213" y="3419475"/>
          <p14:tracePt t="51315" x="5373688" y="3333750"/>
          <p14:tracePt t="51322" x="5203825" y="3268663"/>
          <p14:tracePt t="51329" x="5035550" y="3190875"/>
          <p14:tracePt t="51337" x="4865688" y="3132138"/>
          <p14:tracePt t="51343" x="4719638" y="3086100"/>
          <p14:tracePt t="51351" x="4551363" y="3027363"/>
          <p14:tracePt t="51359" x="4400550" y="2995613"/>
          <p14:tracePt t="51365" x="4273550" y="2968625"/>
          <p14:tracePt t="51373" x="4140200" y="2935288"/>
          <p14:tracePt t="51378" x="4025900" y="2922588"/>
          <p14:tracePt t="51386" x="3952875" y="2913063"/>
          <p14:tracePt t="51392" x="3871913" y="2886075"/>
          <p14:tracePt t="51399" x="3816350" y="2886075"/>
          <p14:tracePt t="51407" x="3743325" y="2886075"/>
          <p14:tracePt t="51414" x="3702050" y="2886075"/>
          <p14:tracePt t="51421" x="3648075" y="2886075"/>
          <p14:tracePt t="51428" x="3616325" y="2886075"/>
          <p14:tracePt t="51436" x="3587750" y="2886075"/>
          <p14:tracePt t="51442" x="3556000" y="2898775"/>
          <p14:tracePt t="51449" x="3538538" y="2908300"/>
          <p14:tracePt t="51457" x="3519488" y="2917825"/>
          <p14:tracePt t="51463" x="3509963" y="2927350"/>
          <p14:tracePt t="51471" x="3506788" y="2935288"/>
          <p14:tracePt t="51477" x="3497263" y="2944813"/>
          <p14:tracePt t="51486" x="3478213" y="2949575"/>
          <p14:tracePt t="51491" x="3478213" y="2968625"/>
          <p14:tracePt t="51499" x="3478213" y="3000375"/>
          <p14:tracePt t="51506" x="3497263" y="3027363"/>
          <p14:tracePt t="51513" x="3514725" y="3059113"/>
          <p14:tracePt t="51520" x="3538538" y="3117850"/>
          <p14:tracePt t="51527" x="3575050" y="3163888"/>
          <p14:tracePt t="51534" x="3643313" y="3232150"/>
          <p14:tracePt t="51541" x="3706813" y="3287713"/>
          <p14:tracePt t="51548" x="3806825" y="3328988"/>
          <p14:tracePt t="51556" x="3903663" y="3382963"/>
          <p14:tracePt t="51563" x="3998913" y="3409950"/>
          <p14:tracePt t="51569" x="4113213" y="3438525"/>
          <p14:tracePt t="51577" x="4227513" y="3451225"/>
          <p14:tracePt t="51583" x="4337050" y="3465513"/>
          <p14:tracePt t="51591" x="4432300" y="3479800"/>
          <p14:tracePt t="51597" x="4541838" y="3492500"/>
          <p14:tracePt t="51605" x="4651375" y="3492500"/>
          <p14:tracePt t="51612" x="4748213" y="3492500"/>
          <p14:tracePt t="51620" x="4802188" y="3492500"/>
          <p14:tracePt t="51626" x="4862513" y="3487738"/>
          <p14:tracePt t="51633" x="4902200" y="3479800"/>
          <p14:tracePt t="51640" x="4948238" y="3455988"/>
          <p14:tracePt t="51647" x="4994275" y="3433763"/>
          <p14:tracePt t="51654" x="5013325" y="3409950"/>
          <p14:tracePt t="51661" x="5035550" y="3382963"/>
          <p14:tracePt t="51669" x="5053013" y="3360738"/>
          <p14:tracePt t="51675" x="5072063" y="3341688"/>
          <p14:tracePt t="51682" x="5086350" y="3314700"/>
          <p14:tracePt t="51690" x="5094288" y="3268663"/>
          <p14:tracePt t="51697" x="5103813" y="3241675"/>
          <p14:tracePt t="51704" x="5103813" y="3209925"/>
          <p14:tracePt t="51711" x="5103813" y="3168650"/>
          <p14:tracePt t="51719" x="5099050" y="3141663"/>
          <p14:tracePt t="51725" x="5076825" y="3095625"/>
          <p14:tracePt t="51733" x="5040313" y="3049588"/>
          <p14:tracePt t="51739" x="5008563" y="3017838"/>
          <p14:tracePt t="51746" x="4962525" y="2981325"/>
          <p14:tracePt t="51753" x="4879975" y="2927350"/>
          <p14:tracePt t="51760" x="4779963" y="2886075"/>
          <p14:tracePt t="51767" x="4670425" y="2857500"/>
          <p14:tracePt t="51775" x="4537075" y="2840038"/>
          <p14:tracePt t="51782" x="4427538" y="2840038"/>
          <p14:tracePt t="51789" x="4337050" y="2840038"/>
          <p14:tracePt t="51797" x="4259263" y="2849563"/>
          <p14:tracePt t="51803" x="4164013" y="2876550"/>
          <p14:tracePt t="51810" x="4086225" y="2903538"/>
          <p14:tracePt t="51817" x="4040188" y="2927350"/>
          <p14:tracePt t="51824" x="3989388" y="2963863"/>
          <p14:tracePt t="51831" x="3948113" y="2986088"/>
          <p14:tracePt t="51839" x="3916363" y="3005138"/>
          <p14:tracePt t="51845" x="3898900" y="3022600"/>
          <p14:tracePt t="51852" x="3862388" y="3068638"/>
          <p14:tracePt t="51859" x="3838575" y="3114675"/>
          <p14:tracePt t="51868" x="3816350" y="3159125"/>
          <p14:tracePt t="51875" x="3806825" y="3219450"/>
          <p14:tracePt t="51881" x="3806825" y="3278188"/>
          <p14:tracePt t="51888" x="3806825" y="3351213"/>
          <p14:tracePt t="51895" x="3811588" y="3392488"/>
          <p14:tracePt t="51903" x="3852863" y="3475038"/>
          <p14:tracePt t="51909" x="3916363" y="3524250"/>
          <p14:tracePt t="51916" x="4003675" y="3597275"/>
          <p14:tracePt t="51924" x="4117975" y="3670300"/>
          <p14:tracePt t="51931" x="4237038" y="3711575"/>
          <p14:tracePt t="51938" x="4346575" y="3740150"/>
          <p14:tracePt t="51945" x="4441825" y="3752850"/>
          <p14:tracePt t="51952" x="4533900" y="3752850"/>
          <p14:tracePt t="51971" x="4706938" y="3735388"/>
          <p14:tracePt t="51973" x="4784725" y="3721100"/>
          <p14:tracePt t="51980" x="4826000" y="3698875"/>
          <p14:tracePt t="51987" x="4870450" y="3689350"/>
          <p14:tracePt t="51994" x="4902200" y="3657600"/>
          <p14:tracePt t="52003" x="4921250" y="3648075"/>
          <p14:tracePt t="52008" x="4926013" y="3638550"/>
          <p14:tracePt t="52016" x="4935538" y="3621088"/>
          <p14:tracePt t="52023" x="4957763" y="3602038"/>
          <p14:tracePt t="52030" x="4967288" y="3584575"/>
          <p14:tracePt t="52038" x="4967288" y="3565525"/>
          <p14:tracePt t="52044" x="4967288" y="3548063"/>
          <p14:tracePt t="52051" x="4967288" y="3529013"/>
          <p14:tracePt t="52058" x="4957763" y="3502025"/>
          <p14:tracePt t="52065" x="4938713" y="3479800"/>
          <p14:tracePt t="52072" x="4921250" y="3460750"/>
          <p14:tracePt t="52079" x="4902200" y="3443288"/>
          <p14:tracePt t="52093" x="4870450" y="3419475"/>
          <p14:tracePt t="52095" x="4811713" y="3387725"/>
          <p14:tracePt t="52103" x="4770438" y="3373438"/>
          <p14:tracePt t="52112" x="4692650" y="3360738"/>
          <p14:tracePt t="52115" x="4619625" y="3360738"/>
          <p14:tracePt t="52122" x="4541838" y="3360738"/>
          <p14:tracePt t="52129" x="4483100" y="3370263"/>
          <p14:tracePt t="52137" x="4405313" y="3382963"/>
          <p14:tracePt t="52143" x="4341813" y="3419475"/>
          <p14:tracePt t="52150" x="4281488" y="3448050"/>
          <p14:tracePt t="52157" x="4237038" y="3470275"/>
          <p14:tracePt t="52164" x="4191000" y="3492500"/>
          <p14:tracePt t="52171" x="4171950" y="3511550"/>
          <p14:tracePt t="52178" x="4149725" y="3543300"/>
          <p14:tracePt t="52186" x="4130675" y="3560763"/>
          <p14:tracePt t="52193" x="4122738" y="3579813"/>
          <p14:tracePt t="52200" x="4103688" y="3611563"/>
          <p14:tracePt t="52207" x="4103688" y="3638550"/>
          <p14:tracePt t="52214" x="4103688" y="3667125"/>
          <p14:tracePt t="52221" x="4117975" y="3711575"/>
          <p14:tracePt t="52228" x="4140200" y="3743325"/>
          <p14:tracePt t="52236" x="4186238" y="3776663"/>
          <p14:tracePt t="52242" x="4264025" y="3816350"/>
          <p14:tracePt t="52249" x="4383088" y="3876675"/>
          <p14:tracePt t="52257" x="4478338" y="3903663"/>
          <p14:tracePt t="52263" x="4587875" y="3917950"/>
          <p14:tracePt t="52271" x="4702175" y="3930650"/>
          <p14:tracePt t="52277" x="4811713" y="3930650"/>
          <p14:tracePt t="52285" x="4884738" y="3930650"/>
          <p14:tracePt t="52292" x="4943475" y="3922713"/>
          <p14:tracePt t="52299" x="4989513" y="3913188"/>
          <p14:tracePt t="52306" x="5030788" y="3903663"/>
          <p14:tracePt t="52313" x="5072063" y="3889375"/>
          <p14:tracePt t="52321" x="5089525" y="3881438"/>
          <p14:tracePt t="52327" x="5113338" y="3852863"/>
          <p14:tracePt t="52334" x="5130800" y="3830638"/>
          <p14:tracePt t="52341" x="5162550" y="3798888"/>
          <p14:tracePt t="52348" x="5186363" y="3757613"/>
          <p14:tracePt t="52356" x="5195888" y="3698875"/>
          <p14:tracePt t="52363" x="5208588" y="3652838"/>
          <p14:tracePt t="52371" x="5218113" y="3594100"/>
          <p14:tracePt t="52378" x="5218113" y="3521075"/>
          <p14:tracePt t="52385" x="5213350" y="3443288"/>
          <p14:tracePt t="52393" x="5186363" y="3365500"/>
          <p14:tracePt t="52399" x="5159375" y="3287713"/>
          <p14:tracePt t="52406" x="5103813" y="3187700"/>
          <p14:tracePt t="52412" x="5049838" y="3105150"/>
          <p14:tracePt t="52419" x="4979988" y="3049588"/>
          <p14:tracePt t="52426" x="4916488" y="3000375"/>
          <p14:tracePt t="52433" x="4816475" y="2927350"/>
          <p14:tracePt t="52440" x="4716463" y="2886075"/>
          <p14:tracePt t="52447" x="4602163" y="2825750"/>
          <p14:tracePt t="52455" x="4505325" y="2813050"/>
          <p14:tracePt t="52462" x="4410075" y="2798763"/>
          <p14:tracePt t="52469" x="4354513" y="2798763"/>
          <p14:tracePt t="52476" x="4281488" y="2798763"/>
          <p14:tracePt t="52483" x="4241800" y="2803525"/>
          <p14:tracePt t="52490" x="4195763" y="2817813"/>
          <p14:tracePt t="52497" x="4149725" y="2840038"/>
          <p14:tracePt t="52504" x="4130675" y="2849563"/>
          <p14:tracePt t="52511" x="4113213" y="2867025"/>
          <p14:tracePt t="52519" x="4094163" y="2886075"/>
          <p14:tracePt t="52525" x="4062413" y="2908300"/>
          <p14:tracePt t="52532" x="4054475" y="2935288"/>
          <p14:tracePt t="52540" x="4044950" y="2968625"/>
          <p14:tracePt t="52547" x="4044950" y="3022600"/>
          <p14:tracePt t="52554" x="4062413" y="3100388"/>
          <p14:tracePt t="52561" x="4117975" y="3168650"/>
          <p14:tracePt t="52569" x="4191000" y="3268663"/>
          <p14:tracePt t="52575" x="4327525" y="3373438"/>
          <p14:tracePt t="52582" x="4478338" y="3465513"/>
          <p14:tracePt t="52589" x="4679950" y="3565525"/>
          <p14:tracePt t="52596" x="4848225" y="3625850"/>
          <p14:tracePt t="52603" x="4994275" y="3657600"/>
          <p14:tracePt t="52610" x="5122863" y="3670300"/>
          <p14:tracePt t="52617" x="5218113" y="3670300"/>
          <p14:tracePt t="52624" x="5291138" y="3670300"/>
          <p14:tracePt t="52632" x="5349875" y="3662363"/>
          <p14:tracePt t="52639" x="5391150" y="3652838"/>
          <p14:tracePt t="52646" x="5432425" y="3643313"/>
          <p14:tracePt t="52653" x="5454650" y="3633788"/>
          <p14:tracePt t="52660" x="5473700" y="3611563"/>
          <p14:tracePt t="52667" x="5483225" y="3594100"/>
          <p14:tracePt t="52674" x="5491163" y="3565525"/>
          <p14:tracePt t="52681" x="5500688" y="3521075"/>
          <p14:tracePt t="52688" x="5524500" y="3479800"/>
          <p14:tracePt t="52695" x="5524500" y="3402013"/>
          <p14:tracePt t="52702" x="5505450" y="3341688"/>
          <p14:tracePt t="52709" x="5478463" y="3246438"/>
          <p14:tracePt t="52718" x="5437188" y="3163888"/>
          <p14:tracePt t="52727" x="5400675" y="3117850"/>
          <p14:tracePt t="52731" x="5337175" y="3063875"/>
          <p14:tracePt t="52739" x="5268913" y="2995613"/>
          <p14:tracePt t="52745" x="5154613" y="2940050"/>
          <p14:tracePt t="52753" x="5016500" y="2881313"/>
          <p14:tracePt t="52759" x="4902200" y="2849563"/>
          <p14:tracePt t="52766" x="4792663" y="2835275"/>
          <p14:tracePt t="52774" x="4716463" y="2820988"/>
          <p14:tracePt t="52781" x="4643438" y="2820988"/>
          <p14:tracePt t="52787" x="4583113" y="2820988"/>
          <p14:tracePt t="52795" x="4524375" y="2830513"/>
          <p14:tracePt t="52803" x="4497388" y="2840038"/>
          <p14:tracePt t="52809" x="4478338" y="2849563"/>
          <p14:tracePt t="52816" x="4456113" y="2881313"/>
          <p14:tracePt t="52823" x="4424363" y="2898775"/>
          <p14:tracePt t="52830" x="4405313" y="2922588"/>
          <p14:tracePt t="52838" x="4387850" y="2949575"/>
          <p14:tracePt t="52845" x="4373563" y="3008313"/>
          <p14:tracePt t="52852" x="4373563" y="3063875"/>
          <p14:tracePt t="52858" x="4395788" y="3159125"/>
          <p14:tracePt t="52865" x="4437063" y="3260725"/>
          <p14:tracePt t="52873" x="4510088" y="3341688"/>
          <p14:tracePt t="52879" x="4610100" y="3448050"/>
          <p14:tracePt t="52887" x="4821238" y="3584575"/>
          <p14:tracePt t="52893" x="5072063" y="3716338"/>
          <p14:tracePt t="52900" x="5305425" y="3808413"/>
          <p14:tracePt t="52907" x="5541963" y="3898900"/>
          <p14:tracePt t="52914" x="5797550" y="3954463"/>
          <p14:tracePt t="52922" x="5962650" y="3986213"/>
          <p14:tracePt t="52929" x="6108700" y="4013200"/>
          <p14:tracePt t="52937" x="6240463" y="4027488"/>
          <p14:tracePt t="52943" x="6332538" y="4027488"/>
          <p14:tracePt t="52950" x="6386513" y="4027488"/>
          <p14:tracePt t="52969" x="6486525" y="4027488"/>
          <p14:tracePt t="52972" x="6515100" y="4027488"/>
          <p14:tracePt t="52979" x="6542088" y="4027488"/>
          <p14:tracePt t="52986" x="6551613" y="4027488"/>
          <p14:tracePt t="52993" x="6559550" y="4027488"/>
          <p14:tracePt t="53000" x="6569075" y="4027488"/>
          <p14:tracePt t="53007" x="6573838" y="4027488"/>
          <p14:tracePt t="53014" x="6583363" y="4027488"/>
          <p14:tracePt t="54566" x="6473825" y="3986213"/>
          <p14:tracePt t="54573" x="6323013" y="3927475"/>
          <p14:tracePt t="54580" x="6130925" y="3862388"/>
          <p14:tracePt t="54587" x="5870575" y="3789363"/>
          <p14:tracePt t="54594" x="5614988" y="3735388"/>
          <p14:tracePt t="54601" x="5395913" y="3684588"/>
          <p14:tracePt t="54609" x="5154613" y="3648075"/>
          <p14:tracePt t="54616" x="4870450" y="3611563"/>
          <p14:tracePt t="54624" x="4687888" y="3597275"/>
          <p14:tracePt t="54630" x="4460875" y="3579813"/>
          <p14:tracePt t="54637" x="4200525" y="3579813"/>
          <p14:tracePt t="54644" x="4017963" y="3579813"/>
          <p14:tracePt t="54650" x="3852863" y="3579813"/>
          <p14:tracePt t="54658" x="3675063" y="3579813"/>
          <p14:tracePt t="54665" x="3492500" y="3579813"/>
          <p14:tracePt t="54673" x="3290888" y="3579813"/>
          <p14:tracePt t="54679" x="3149600" y="3579813"/>
          <p14:tracePt t="54686" x="2986088" y="3579813"/>
          <p14:tracePt t="54693" x="2840038" y="3589338"/>
          <p14:tracePt t="54700" x="2693988" y="3589338"/>
          <p14:tracePt t="54707" x="2565400" y="3589338"/>
          <p14:tracePt t="54714" x="2470150" y="3589338"/>
          <p14:tracePt t="54722" x="2360613" y="3589338"/>
          <p14:tracePt t="54728" x="2251075" y="3589338"/>
          <p14:tracePt t="54736" x="2159000" y="3589338"/>
          <p14:tracePt t="54743" x="2085975" y="3589338"/>
          <p14:tracePt t="54749" x="1995488" y="3589338"/>
          <p14:tracePt t="54756" x="1903413" y="3589338"/>
          <p14:tracePt t="54763" x="1844675" y="3589338"/>
          <p14:tracePt t="54771" x="1771650" y="3589338"/>
          <p14:tracePt t="54778" x="1730375" y="3589338"/>
          <p14:tracePt t="54785" x="1674813" y="3589338"/>
          <p14:tracePt t="54792" x="1647825" y="3589338"/>
          <p14:tracePt t="54799" x="1616075" y="3597275"/>
          <p14:tracePt t="54806" x="1574800" y="3597275"/>
          <p14:tracePt t="54813" x="1543050" y="3611563"/>
          <p14:tracePt t="54820" x="1516063" y="3621088"/>
          <p14:tracePt t="54827" x="1474788" y="3630613"/>
          <p14:tracePt t="54835" x="1443038" y="3638550"/>
          <p14:tracePt t="54842" x="1411288" y="3652838"/>
          <p14:tracePt t="54849" x="1370013" y="3670300"/>
          <p14:tracePt t="54857" x="1350963" y="3679825"/>
          <p14:tracePt t="54863" x="1333500" y="3689350"/>
          <p14:tracePt t="54870" x="1314450" y="3703638"/>
          <p14:tracePt t="54877" x="1292225" y="3711575"/>
          <p14:tracePt t="54884" x="1265238" y="3721100"/>
          <p14:tracePt t="54891" x="1246188" y="3730625"/>
          <p14:tracePt t="54898" x="1228725" y="3740150"/>
          <p14:tracePt t="54906" x="1209675" y="3748088"/>
          <p14:tracePt t="54913" x="1187450" y="3757613"/>
          <p14:tracePt t="54920" x="1158875" y="3789363"/>
          <p14:tracePt t="54927" x="1136650" y="3808413"/>
          <p14:tracePt t="54934" x="1119188" y="3816350"/>
          <p14:tracePt t="54942" x="1100138" y="3825875"/>
          <p14:tracePt t="54948" x="1073150" y="3835400"/>
          <p14:tracePt t="54955" x="1063625" y="3844925"/>
          <p14:tracePt t="54975" x="1046163" y="3862388"/>
          <p14:tracePt t="54977" x="1041400" y="3867150"/>
          <p14:tracePt t="54983" x="1031875" y="3876675"/>
          <p14:tracePt t="54990" x="1022350" y="3886200"/>
          <p14:tracePt t="54997" x="1017588" y="3889375"/>
          <p14:tracePt t="55004" x="1009650" y="3889375"/>
          <p14:tracePt t="57980" x="1082675" y="3959225"/>
          <p14:tracePt t="57987" x="1200150" y="4064000"/>
          <p14:tracePt t="57995" x="1319213" y="4154488"/>
          <p14:tracePt t="58001" x="1455738" y="4241800"/>
          <p14:tracePt t="58008" x="1589088" y="4300538"/>
          <p14:tracePt t="58015" x="1674813" y="4373563"/>
          <p14:tracePt t="58024" x="1789113" y="4414838"/>
          <p14:tracePt t="58029" x="1885950" y="4443413"/>
          <p14:tracePt t="58037" x="1966913" y="4483100"/>
          <p14:tracePt t="58044" x="2058988" y="4497388"/>
          <p14:tracePt t="58051" x="2154238" y="4511675"/>
          <p14:tracePt t="58058" x="2246313" y="4511675"/>
          <p14:tracePt t="58065" x="2355850" y="4511675"/>
          <p14:tracePt t="58072" x="2487613" y="4502150"/>
          <p14:tracePt t="58079" x="2616200" y="4487863"/>
          <p14:tracePt t="58086" x="2730500" y="4456113"/>
          <p14:tracePt t="58093" x="2825750" y="4429125"/>
          <p14:tracePt t="58100" x="2940050" y="4402138"/>
          <p14:tracePt t="58107" x="3054350" y="4373563"/>
          <p14:tracePt t="58114" x="3132138" y="4346575"/>
          <p14:tracePt t="58121" x="3176588" y="4310063"/>
          <p14:tracePt t="58128" x="3222625" y="4287838"/>
          <p14:tracePt t="58135" x="3268663" y="4264025"/>
          <p14:tracePt t="58143" x="3286125" y="4256088"/>
          <p14:tracePt t="58149" x="3295650" y="4251325"/>
          <p14:tracePt t="58156" x="3314700" y="4232275"/>
          <p14:tracePt t="58164" x="3322638" y="4200525"/>
          <p14:tracePt t="58171" x="3341688" y="4183063"/>
          <p14:tracePt t="58178" x="3351213" y="4164013"/>
          <p14:tracePt t="58185" x="3351213" y="4146550"/>
          <p14:tracePt t="58192" x="3351213" y="4117975"/>
          <p14:tracePt t="58199" x="3351213" y="4100513"/>
          <p14:tracePt t="58207" x="3346450" y="4068763"/>
          <p14:tracePt t="58213" x="3327400" y="4037013"/>
          <p14:tracePt t="58220" x="3305175" y="4008438"/>
          <p14:tracePt t="58227" x="3273425" y="3976688"/>
          <p14:tracePt t="58235" x="3213100" y="3949700"/>
          <p14:tracePt t="58241" x="3144838" y="3898900"/>
          <p14:tracePt t="58249" x="3049588" y="3871913"/>
          <p14:tracePt t="58255" x="2971800" y="3857625"/>
          <p14:tracePt t="58263" x="2881313" y="3844925"/>
          <p14:tracePt t="58270" x="2784475" y="3844925"/>
          <p14:tracePt t="58277" x="2725738" y="3852863"/>
          <p14:tracePt t="58284" x="2647950" y="3876675"/>
          <p14:tracePt t="58291" x="2597150" y="3927475"/>
          <p14:tracePt t="58298" x="2533650" y="3981450"/>
          <p14:tracePt t="58306" x="2478088" y="4044950"/>
          <p14:tracePt t="58313" x="2409825" y="4132263"/>
          <p14:tracePt t="58320" x="2365375" y="4264025"/>
          <p14:tracePt t="58327" x="2336800" y="4392613"/>
          <p14:tracePt t="58334" x="2324100" y="4506913"/>
          <p14:tracePt t="58341" x="2324100" y="4597400"/>
          <p14:tracePt t="58348" x="2332038" y="4706938"/>
          <p14:tracePt t="58355" x="2360613" y="4821238"/>
          <p14:tracePt t="58362" x="2401888" y="4922838"/>
          <p14:tracePt t="58369" x="2487613" y="5003800"/>
          <p14:tracePt t="58378" x="2625725" y="5113338"/>
          <p14:tracePt t="58383" x="2779713" y="5218113"/>
          <p14:tracePt t="58391" x="2949575" y="5295900"/>
          <p14:tracePt t="58397" x="3100388" y="5356225"/>
          <p14:tracePt t="58404" x="3232150" y="5387975"/>
          <p14:tracePt t="58411" x="3341688" y="5402263"/>
          <p14:tracePt t="58418" x="3414713" y="5402263"/>
          <p14:tracePt t="58426" x="3492500" y="5392738"/>
          <p14:tracePt t="58433" x="3551238" y="5378450"/>
          <p14:tracePt t="58440" x="3611563" y="5368925"/>
          <p14:tracePt t="58447" x="3660775" y="5332413"/>
          <p14:tracePt t="58454" x="3721100" y="5310188"/>
          <p14:tracePt t="58461" x="3752850" y="5278438"/>
          <p14:tracePt t="58468" x="3789363" y="5227638"/>
          <p14:tracePt t="58475" x="3838575" y="5178425"/>
          <p14:tracePt t="58482" x="3867150" y="5100638"/>
          <p14:tracePt t="58490" x="3889375" y="5040313"/>
          <p14:tracePt t="58496" x="3903663" y="4962525"/>
          <p14:tracePt t="58504" x="3903663" y="4884738"/>
          <p14:tracePt t="58511" x="3894138" y="4794250"/>
          <p14:tracePt t="58517" x="3867150" y="4716463"/>
          <p14:tracePt t="58525" x="3830638" y="4665663"/>
          <p14:tracePt t="58532" x="3779838" y="4616450"/>
          <p14:tracePt t="58540" x="3748088" y="4570413"/>
          <p14:tracePt t="58546" x="3716338" y="4548188"/>
          <p14:tracePt t="58553" x="3656013" y="4524375"/>
          <p14:tracePt t="58561" x="3616325" y="4516438"/>
          <p14:tracePt t="58567" x="3560763" y="4516438"/>
          <p14:tracePt t="58574" x="3519488" y="4516438"/>
          <p14:tracePt t="58582" x="3473450" y="4519613"/>
          <p14:tracePt t="58589" x="3446463" y="4543425"/>
          <p14:tracePt t="58596" x="3414713" y="4575175"/>
          <p14:tracePt t="58603" x="3360738" y="4638675"/>
          <p14:tracePt t="58610" x="3319463" y="4721225"/>
          <p14:tracePt t="58617" x="3278188" y="4835525"/>
          <p14:tracePt t="58625" x="3249613" y="4949825"/>
          <p14:tracePt t="58631" x="3222625" y="5045075"/>
          <p14:tracePt t="58638" x="3222625" y="5118100"/>
          <p14:tracePt t="58645" x="3222625" y="5191125"/>
          <p14:tracePt t="58653" x="3241675" y="5254625"/>
          <p14:tracePt t="58660" x="3268663" y="5319713"/>
          <p14:tracePt t="58667" x="3290888" y="5360988"/>
          <p14:tracePt t="58675" x="3341688" y="5429250"/>
          <p14:tracePt t="58681" x="3424238" y="5470525"/>
          <p14:tracePt t="58687" x="3519488" y="5511800"/>
          <p14:tracePt t="58695" x="3602038" y="5551488"/>
          <p14:tracePt t="58702" x="3679825" y="5565775"/>
          <p14:tracePt t="58709" x="3721100" y="5565775"/>
          <p14:tracePt t="58716" x="3775075" y="5565775"/>
          <p14:tracePt t="58724" x="3802063" y="5556250"/>
          <p14:tracePt t="58730" x="3835400" y="5524500"/>
          <p14:tracePt t="58737" x="3879850" y="5507038"/>
          <p14:tracePt t="58744" x="3898900" y="5483225"/>
          <p14:tracePt t="58752" x="3921125" y="5465763"/>
          <p14:tracePt t="58758" x="3940175" y="5419725"/>
          <p14:tracePt t="58765" x="3976688" y="5373688"/>
          <p14:tracePt t="58773" x="3998913" y="5327650"/>
          <p14:tracePt t="58780" x="4013200" y="5251450"/>
          <p14:tracePt t="58787" x="4025900" y="5173663"/>
          <p14:tracePt t="58794" x="4025900" y="5118100"/>
          <p14:tracePt t="58801" x="4017963" y="5059363"/>
          <p14:tracePt t="58809" x="4008438" y="5018088"/>
          <p14:tracePt t="58815" x="3984625" y="4972050"/>
          <p14:tracePt t="58824" x="3935413" y="4922838"/>
          <p14:tracePt t="58829" x="3903663" y="4889500"/>
          <p14:tracePt t="58837" x="3857625" y="4867275"/>
          <p14:tracePt t="58844" x="3775075" y="4826000"/>
          <p14:tracePt t="58851" x="3697288" y="4803775"/>
          <p14:tracePt t="58859" x="3638550" y="4789488"/>
          <p14:tracePt t="58865" x="3543300" y="4775200"/>
          <p14:tracePt t="58872" x="3487738" y="4775200"/>
          <p14:tracePt t="58879" x="3409950" y="4784725"/>
          <p14:tracePt t="58886" x="3368675" y="4794250"/>
          <p14:tracePt t="58894" x="3322638" y="4816475"/>
          <p14:tracePt t="58900" x="3290888" y="4848225"/>
          <p14:tracePt t="58907" x="3273425" y="4881563"/>
          <p14:tracePt t="58914" x="3249613" y="4908550"/>
          <p14:tracePt t="58922" x="3213100" y="4967288"/>
          <p14:tracePt t="58929" x="3205163" y="5027613"/>
          <p14:tracePt t="58936" x="3205163" y="5086350"/>
          <p14:tracePt t="58943" x="3205163" y="5127625"/>
          <p14:tracePt t="58950" x="3209925" y="5181600"/>
          <p14:tracePt t="58957" x="3241675" y="5214938"/>
          <p14:tracePt t="58975" x="3373438" y="5305425"/>
          <p14:tracePt t="58978" x="3470275" y="5332413"/>
          <p14:tracePt t="58985" x="3597275" y="5360988"/>
          <p14:tracePt t="58992" x="3729038" y="5373688"/>
          <p14:tracePt t="58999" x="3838575" y="5373688"/>
          <p14:tracePt t="59007" x="3948113" y="5364163"/>
          <p14:tracePt t="59014" x="4008438" y="5356225"/>
          <p14:tracePt t="59021" x="4067175" y="5341938"/>
          <p14:tracePt t="59028" x="4098925" y="5332413"/>
          <p14:tracePt t="59035" x="4117975" y="5324475"/>
          <p14:tracePt t="59042" x="4140200" y="5291138"/>
          <p14:tracePt t="59049" x="4159250" y="5273675"/>
          <p14:tracePt t="59057" x="4168775" y="5241925"/>
          <p14:tracePt t="59063" x="4181475" y="5186363"/>
          <p14:tracePt t="59070" x="4191000" y="5145088"/>
          <p14:tracePt t="59077" x="4191000" y="5105400"/>
          <p14:tracePt t="59085" x="4191000" y="5064125"/>
          <p14:tracePt t="59091" x="4186238" y="5032375"/>
          <p14:tracePt t="59099" x="4171950" y="5003800"/>
          <p14:tracePt t="59107" x="4140200" y="4959350"/>
          <p14:tracePt t="59113" x="4122738" y="4935538"/>
          <p14:tracePt t="59120" x="4103688" y="4926013"/>
          <p14:tracePt t="59127" x="4086225" y="4918075"/>
          <p14:tracePt t="59134" x="4040188" y="4908550"/>
          <p14:tracePt t="59142" x="3998913" y="4908550"/>
          <p14:tracePt t="59148" x="3930650" y="4918075"/>
          <p14:tracePt t="59155" x="3867150" y="4940300"/>
          <p14:tracePt t="59162" x="3789363" y="4967288"/>
          <p14:tracePt t="59169" x="3738563" y="5018088"/>
          <p14:tracePt t="59177" x="3675063" y="5054600"/>
          <p14:tracePt t="59183" x="3638550" y="5100638"/>
          <p14:tracePt t="59190" x="3602038" y="5164138"/>
          <p14:tracePt t="59197" x="3579813" y="5210175"/>
          <p14:tracePt t="59204" x="3543300" y="5273675"/>
          <p14:tracePt t="59212" x="3529013" y="5319713"/>
          <p14:tracePt t="59218" x="3519488" y="5378450"/>
          <p14:tracePt t="59226" x="3519488" y="5405438"/>
          <p14:tracePt t="59233" x="3524250" y="5446713"/>
          <p14:tracePt t="59241" x="3546475" y="5492750"/>
          <p14:tracePt t="59247" x="3611563" y="5534025"/>
          <p14:tracePt t="59254" x="3706813" y="5575300"/>
          <p14:tracePt t="59261" x="3784600" y="5588000"/>
          <p14:tracePt t="59268" x="3875088" y="5588000"/>
          <p14:tracePt t="59275" x="3971925" y="5580063"/>
          <p14:tracePt t="59283" x="4049713" y="5551488"/>
          <p14:tracePt t="59290" x="4130675" y="5511800"/>
          <p14:tracePt t="59297" x="4181475" y="5461000"/>
          <p14:tracePt t="59304" x="4249738" y="5392738"/>
          <p14:tracePt t="59311" x="4291013" y="5295900"/>
          <p14:tracePt t="59318" x="4332288" y="5214938"/>
          <p14:tracePt t="59325" x="4373563" y="5137150"/>
          <p14:tracePt t="59332" x="4383088" y="5091113"/>
          <p14:tracePt t="59340" x="4383088" y="5035550"/>
          <p14:tracePt t="59347" x="4383088" y="4995863"/>
          <p14:tracePt t="59354" x="4383088" y="4954588"/>
          <p14:tracePt t="59361" x="4383088" y="4926013"/>
          <p14:tracePt t="59367" x="4378325" y="4894263"/>
          <p14:tracePt t="59375" x="4354513" y="4862513"/>
          <p14:tracePt t="59381" x="4346575" y="4857750"/>
          <p14:tracePt t="59390" x="4341813" y="4848225"/>
          <p14:tracePt t="59396" x="4332288" y="4840288"/>
          <p14:tracePt t="59403" x="4322763" y="4840288"/>
          <p14:tracePt t="59410" x="4310063" y="4840288"/>
          <p14:tracePt t="59417" x="4291013" y="4840288"/>
          <p14:tracePt t="59424" x="4259263" y="4840288"/>
          <p14:tracePt t="59432" x="4244975" y="4840288"/>
          <p14:tracePt t="59439" x="4237038" y="4845050"/>
          <p14:tracePt t="59446" x="4227513" y="4852988"/>
          <p14:tracePt t="59453" x="4217988" y="4857750"/>
          <p14:tracePt t="59460" x="4213225" y="4876800"/>
          <p14:tracePt t="59467" x="4205288" y="4884738"/>
          <p14:tracePt t="59474" x="4186238" y="4894263"/>
          <p14:tracePt t="59481" x="4176713" y="4899025"/>
          <p14:tracePt t="59488" x="4171950" y="4899025"/>
          <p14:tracePt t="59574" x="4171950" y="4889500"/>
          <p14:tracePt t="59581" x="4181475" y="4881563"/>
          <p14:tracePt t="59588" x="4200525" y="4862513"/>
          <p14:tracePt t="59595" x="4208463" y="4857750"/>
          <p14:tracePt t="59602" x="4208463" y="4848225"/>
          <p14:tracePt t="59611" x="4213225" y="4840288"/>
          <p14:tracePt t="59616" x="4213225" y="4835525"/>
          <p14:tracePt t="59624" x="4213225" y="4826000"/>
          <p14:tracePt t="59630" x="4213225" y="4816475"/>
          <p14:tracePt t="59637" x="4213225" y="4808538"/>
          <p14:tracePt t="59645" x="4213225" y="4803775"/>
          <p14:tracePt t="59652" x="4213225" y="4784725"/>
          <p14:tracePt t="59666" x="4213225" y="4775200"/>
          <p14:tracePt t="59772" x="4213225" y="4779963"/>
          <p14:tracePt t="59779" x="4213225" y="4799013"/>
          <p14:tracePt t="59786" x="4213225" y="4803775"/>
          <p14:tracePt t="59793" x="4213225" y="4821238"/>
          <p14:tracePt t="59800" x="4213225" y="4840288"/>
          <p14:tracePt t="59807" x="4227513" y="4867275"/>
          <p14:tracePt t="59814" x="4237038" y="4926013"/>
          <p14:tracePt t="59821" x="4264025" y="4986338"/>
          <p14:tracePt t="59828" x="4286250" y="5068888"/>
          <p14:tracePt t="59835" x="4341813" y="5149850"/>
          <p14:tracePt t="59843" x="4378325" y="5195888"/>
          <p14:tracePt t="59849" x="4414838" y="5246688"/>
          <p14:tracePt t="59859" x="4478338" y="5295900"/>
          <p14:tracePt t="59865" x="4529138" y="5332413"/>
          <p14:tracePt t="59872" x="4573588" y="5356225"/>
          <p14:tracePt t="59880" x="4602163" y="5364163"/>
          <p14:tracePt t="59885" x="4633913" y="5387975"/>
          <p14:tracePt t="59892" x="4651375" y="5397500"/>
          <p14:tracePt t="59899" x="4679950" y="5397500"/>
          <p14:tracePt t="59907" x="4697413" y="5397500"/>
          <p14:tracePt t="59913" x="4716463" y="5392738"/>
          <p14:tracePt t="59920" x="4724400" y="5368925"/>
          <p14:tracePt t="59927" x="4733925" y="5364163"/>
          <p14:tracePt t="59934" x="4743450" y="5346700"/>
          <p14:tracePt t="59941" x="4775200" y="5314950"/>
          <p14:tracePt t="59948" x="4789488" y="5254625"/>
          <p14:tracePt t="59955" x="4797425" y="5214938"/>
          <p14:tracePt t="59962" x="4797425" y="5154613"/>
          <p14:tracePt t="59975" x="4792663" y="5113338"/>
          <p14:tracePt t="59977" x="4765675" y="5035550"/>
          <p14:tracePt t="59984" x="4724400" y="4972050"/>
          <p14:tracePt t="59991" x="4687888" y="4908550"/>
          <p14:tracePt t="59998" x="4651375" y="4857750"/>
          <p14:tracePt t="60005" x="4606925" y="4826000"/>
          <p14:tracePt t="60012" x="4556125" y="4775200"/>
          <p14:tracePt t="60019" x="4473575" y="4735513"/>
          <p14:tracePt t="60027" x="4414838" y="4706938"/>
          <p14:tracePt t="60033" x="4318000" y="4679950"/>
          <p14:tracePt t="60040" x="4259263" y="4670425"/>
          <p14:tracePt t="60047" x="4176713" y="4643438"/>
          <p14:tracePt t="60054" x="4135438" y="4643438"/>
          <p14:tracePt t="60061" x="4081463" y="4643438"/>
          <p14:tracePt t="60069" x="4054475" y="4643438"/>
          <p14:tracePt t="60077" x="4035425" y="4657725"/>
          <p14:tracePt t="60083" x="4003675" y="4670425"/>
          <p14:tracePt t="60091" x="3984625" y="4679950"/>
          <p14:tracePt t="60097" x="3967163" y="4699000"/>
          <p14:tracePt t="60104" x="3944938" y="4716463"/>
          <p14:tracePt t="60111" x="3935413" y="4735513"/>
          <p14:tracePt t="60118" x="3925888" y="4775200"/>
          <p14:tracePt t="60125" x="3908425" y="4808538"/>
          <p14:tracePt t="60133" x="3908425" y="4848225"/>
          <p14:tracePt t="60140" x="3908425" y="4903788"/>
          <p14:tracePt t="60146" x="3908425" y="4945063"/>
          <p14:tracePt t="60154" x="3925888" y="5003800"/>
          <p14:tracePt t="60161" x="3944938" y="5032375"/>
          <p14:tracePt t="60168" x="3967163" y="5064125"/>
          <p14:tracePt t="60175" x="3984625" y="5095875"/>
          <p14:tracePt t="60182" x="4003675" y="5113338"/>
          <p14:tracePt t="60190" x="4049713" y="5137150"/>
          <p14:tracePt t="60196" x="4081463" y="5145088"/>
          <p14:tracePt t="60203" x="4098925" y="5154613"/>
          <p14:tracePt t="60211" x="4127500" y="5154613"/>
          <p14:tracePt t="60217" x="4144963" y="5154613"/>
          <p14:tracePt t="60225" x="4164013" y="5154613"/>
          <p14:tracePt t="60231" x="4168775" y="5154613"/>
          <p14:tracePt t="60238" x="4176713" y="5154613"/>
          <p14:tracePt t="60245" x="4186238" y="5145088"/>
          <p14:tracePt t="60252" x="4195763" y="5137150"/>
          <p14:tracePt t="60260" x="4208463" y="5127625"/>
          <p14:tracePt t="60267" x="4217988" y="5122863"/>
          <p14:tracePt t="60274" x="4227513" y="5113338"/>
          <p14:tracePt t="60281" x="4227513" y="5086350"/>
          <p14:tracePt t="60288" x="4227513" y="5068888"/>
          <p14:tracePt t="60295" x="4227513" y="5049838"/>
          <p14:tracePt t="60302" x="4227513" y="5045075"/>
          <p14:tracePt t="60310" x="4227513" y="5027613"/>
          <p14:tracePt t="60316" x="4222750" y="5018088"/>
          <p14:tracePt t="60324" x="4213225" y="5003800"/>
          <p14:tracePt t="60331" x="4195763" y="4995863"/>
          <p14:tracePt t="60338" x="4176713" y="4981575"/>
          <p14:tracePt t="60345" x="4159250" y="4972050"/>
          <p14:tracePt t="60352" x="4140200" y="4962525"/>
          <p14:tracePt t="60359" x="4098925" y="4962525"/>
          <p14:tracePt t="60366" x="4067175" y="4962525"/>
          <p14:tracePt t="60373" x="4054475" y="4962525"/>
          <p14:tracePt t="60380" x="4035425" y="4962525"/>
          <p14:tracePt t="60387" x="4003675" y="4962525"/>
          <p14:tracePt t="60395" x="3984625" y="4967288"/>
          <p14:tracePt t="60402" x="3967163" y="4976813"/>
          <p14:tracePt t="60409" x="3948113" y="4991100"/>
          <p14:tracePt t="60416" x="3940175" y="4995863"/>
          <p14:tracePt t="60423" x="3930650" y="5013325"/>
          <p14:tracePt t="60430" x="3911600" y="5032375"/>
          <p14:tracePt t="60437" x="3903663" y="5049838"/>
          <p14:tracePt t="60444" x="3894138" y="5081588"/>
          <p14:tracePt t="60451" x="3894138" y="5122863"/>
          <p14:tracePt t="60458" x="3894138" y="5149850"/>
          <p14:tracePt t="60465" x="3898900" y="5168900"/>
          <p14:tracePt t="60473" x="3908425" y="5191125"/>
          <p14:tracePt t="60479" x="3952875" y="5237163"/>
          <p14:tracePt t="60486" x="4003675" y="5268913"/>
          <p14:tracePt t="60494" x="4098925" y="5314950"/>
          <p14:tracePt t="60500" x="4195763" y="5356225"/>
          <p14:tracePt t="60509" x="4254500" y="5364163"/>
          <p14:tracePt t="60516" x="4332288" y="5364163"/>
          <p14:tracePt t="60525" x="4373563" y="5364163"/>
          <p14:tracePt t="60530" x="4427538" y="5364163"/>
          <p14:tracePt t="60537" x="4456113" y="5360988"/>
          <p14:tracePt t="60545" x="4487863" y="5351463"/>
          <p14:tracePt t="60550" x="4505325" y="5332413"/>
          <p14:tracePt t="60557" x="4537075" y="5324475"/>
          <p14:tracePt t="60564" x="4541838" y="5314950"/>
          <p14:tracePt t="60572" x="4551363" y="5295900"/>
          <p14:tracePt t="60579" x="4560888" y="5278438"/>
          <p14:tracePt t="60586" x="4570413" y="5259388"/>
          <p14:tracePt t="60593" x="4583113" y="5218113"/>
          <p14:tracePt t="60600" x="4592638" y="5173663"/>
          <p14:tracePt t="60607" x="4592638" y="5118100"/>
          <p14:tracePt t="60614" x="4587875" y="5076825"/>
          <p14:tracePt t="60621" x="4573588" y="5045075"/>
          <p14:tracePt t="60628" x="4551363" y="4991100"/>
          <p14:tracePt t="60635" x="4505325" y="4940300"/>
          <p14:tracePt t="60642" x="4464050" y="4876800"/>
          <p14:tracePt t="60649" x="4432300" y="4845050"/>
          <p14:tracePt t="60657" x="4373563" y="4816475"/>
          <p14:tracePt t="60664" x="4322763" y="4784725"/>
          <p14:tracePt t="60671" x="4278313" y="4762500"/>
          <p14:tracePt t="60678" x="4200525" y="4735513"/>
          <p14:tracePt t="60685" x="4154488" y="4711700"/>
          <p14:tracePt t="60692" x="4094163" y="4699000"/>
          <p14:tracePt t="60699" x="4054475" y="4689475"/>
          <p14:tracePt t="60707" x="3994150" y="4689475"/>
          <p14:tracePt t="60713" x="3967163" y="4689475"/>
          <p14:tracePt t="60720" x="3948113" y="4689475"/>
          <p14:tracePt t="60728" x="3921125" y="4689475"/>
          <p14:tracePt t="60735" x="3903663" y="4694238"/>
          <p14:tracePt t="60742" x="3884613" y="4702175"/>
          <p14:tracePt t="60749" x="3875088" y="4711700"/>
          <p14:tracePt t="60756" x="3867150" y="4716463"/>
          <p14:tracePt t="60763" x="3857625" y="4725988"/>
          <p14:tracePt t="60770" x="3852863" y="4735513"/>
          <p14:tracePt t="60777" x="3852863" y="4748213"/>
          <p14:tracePt t="60784" x="3852863" y="4779963"/>
          <p14:tracePt t="60791" x="3857625" y="4799013"/>
          <p14:tracePt t="60798" x="3867150" y="4816475"/>
          <p14:tracePt t="60806" x="3898900" y="4848225"/>
          <p14:tracePt t="60812" x="3930650" y="4881563"/>
          <p14:tracePt t="60819" x="3989388" y="4903788"/>
          <p14:tracePt t="60827" x="4021138" y="4926013"/>
          <p14:tracePt t="60834" x="4062413" y="4935538"/>
          <p14:tracePt t="60841" x="4081463" y="4945063"/>
          <p14:tracePt t="60848" x="4090988" y="4954588"/>
          <p14:tracePt t="60855" x="4108450" y="4954588"/>
          <p14:tracePt t="60862" x="4113213" y="4954588"/>
          <p14:tracePt t="60869" x="4122738" y="4954588"/>
          <p14:tracePt t="60876" x="4130675" y="4954588"/>
          <p14:tracePt t="60912" x="4130675" y="4949825"/>
          <p14:tracePt t="60919" x="4130675" y="4940300"/>
          <p14:tracePt t="60926" x="4130675" y="4926013"/>
          <p14:tracePt t="60933" x="4130675" y="4908550"/>
          <p14:tracePt t="60940" x="4122738" y="4867275"/>
          <p14:tracePt t="60947" x="4103688" y="4835525"/>
          <p14:tracePt t="60954" x="4071938" y="4803775"/>
          <p14:tracePt t="60961" x="4021138" y="4752975"/>
          <p14:tracePt t="60968" x="3989388" y="4735513"/>
          <p14:tracePt t="60976" x="3948113" y="4711700"/>
          <p14:tracePt t="60983" x="3884613" y="4689475"/>
          <p14:tracePt t="60991" x="3838575" y="4665663"/>
          <p14:tracePt t="60996" x="3775075" y="4625975"/>
          <p14:tracePt t="61004" x="3733800" y="4616450"/>
          <p14:tracePt t="61011" x="3656013" y="4602163"/>
          <p14:tracePt t="61018" x="3616325" y="4592638"/>
          <p14:tracePt t="61025" x="3556000" y="4579938"/>
          <p14:tracePt t="61032" x="3514725" y="4579938"/>
          <p14:tracePt t="61039" x="3473450" y="4579938"/>
          <p14:tracePt t="61046" x="3419475" y="4579938"/>
          <p14:tracePt t="61053" x="3392488" y="4579938"/>
          <p14:tracePt t="61061" x="3373438" y="4579938"/>
          <p14:tracePt t="61067" x="3341688" y="4579938"/>
          <p14:tracePt t="61074" x="3322638" y="4584700"/>
          <p14:tracePt t="61082" x="3319463" y="4584700"/>
          <p14:tracePt t="61089" x="3309938" y="4584700"/>
          <p14:tracePt t="61095" x="3300413" y="4584700"/>
          <p14:tracePt t="61103" x="3295650" y="4584700"/>
          <p14:tracePt t="61110" x="3286125" y="4592638"/>
          <p14:tracePt t="61117" x="3268663" y="4592638"/>
          <p14:tracePt t="61124" x="3263900" y="4592638"/>
          <p14:tracePt t="61131" x="3254375" y="4592638"/>
          <p14:tracePt t="61138" x="3246438" y="4592638"/>
          <p14:tracePt t="61145" x="3236913" y="4592638"/>
          <p14:tracePt t="61152" x="3232150" y="4592638"/>
          <p14:tracePt t="61160" x="3222625" y="4592638"/>
          <p14:tracePt t="61216" x="3213100" y="4592638"/>
          <p14:tracePt t="61230" x="3209925" y="4592638"/>
          <p14:tracePt t="61237" x="3190875" y="4592638"/>
          <p14:tracePt t="61252" x="3181350" y="4592638"/>
          <p14:tracePt t="61259" x="3176588" y="4592638"/>
          <p14:tracePt t="61265" x="3168650" y="4592638"/>
          <p14:tracePt t="61273" x="3159125" y="4592638"/>
          <p14:tracePt t="61279" x="3149600" y="4592638"/>
          <p14:tracePt t="61286" x="3144838" y="4592638"/>
          <p14:tracePt t="61294" x="3136900" y="4592638"/>
          <p14:tracePt t="61301" x="3108325" y="4592638"/>
          <p14:tracePt t="61309" x="3090863" y="4592638"/>
          <p14:tracePt t="61315" x="3076575" y="4592638"/>
          <p14:tracePt t="61323" x="3059113" y="4592638"/>
          <p14:tracePt t="61329" x="3040063" y="4592638"/>
          <p14:tracePt t="61337" x="3008313" y="4592638"/>
          <p14:tracePt t="61344" x="2994025" y="4592638"/>
          <p14:tracePt t="61351" x="2976563" y="4602163"/>
          <p14:tracePt t="61358" x="2957513" y="4602163"/>
          <p14:tracePt t="61365" x="2949575" y="4611688"/>
          <p14:tracePt t="61372" x="2930525" y="4611688"/>
          <p14:tracePt t="61379" x="2921000" y="4629150"/>
          <p14:tracePt t="61386" x="2917825" y="4629150"/>
          <p14:tracePt t="61393" x="2908300" y="4638675"/>
          <p14:tracePt t="61400" x="2898775" y="4638675"/>
          <p14:tracePt t="61407" x="2889250" y="4638675"/>
          <p14:tracePt t="61415" x="2884488" y="4638675"/>
          <p14:tracePt t="61422" x="2876550" y="4638675"/>
          <p14:tracePt t="61450" x="2876550" y="4643438"/>
          <p14:tracePt t="61464" x="2876550" y="4652963"/>
          <p14:tracePt t="61471" x="2876550" y="4662488"/>
          <p14:tracePt t="61478" x="2876550" y="4665663"/>
          <p14:tracePt t="61485" x="2881313" y="4675188"/>
          <p14:tracePt t="61492" x="2884488" y="4675188"/>
          <p14:tracePt t="61499" x="2894013" y="4684713"/>
          <p14:tracePt t="61508" x="2903538" y="4684713"/>
          <p14:tracePt t="61514" x="2913063" y="4694238"/>
          <p14:tracePt t="61521" x="2917825" y="4699000"/>
          <p14:tracePt t="61528" x="2925763" y="4699000"/>
          <p14:tracePt t="61535" x="2954338" y="4699000"/>
          <p14:tracePt t="61542" x="2971800" y="4721225"/>
          <p14:tracePt t="61549" x="2990850" y="4721225"/>
          <p14:tracePt t="61557" x="3008313" y="4721225"/>
          <p14:tracePt t="61563" x="3035300" y="4730750"/>
          <p14:tracePt t="61570" x="3054350" y="4730750"/>
          <p14:tracePt t="61578" x="3071813" y="4730750"/>
          <p14:tracePt t="61584" x="3100388" y="4730750"/>
          <p14:tracePt t="61591" x="3132138" y="4738688"/>
          <p14:tracePt t="61598" x="3149600" y="4738688"/>
          <p14:tracePt t="61606" x="3168650" y="4738688"/>
          <p14:tracePt t="61613" x="3186113" y="4748213"/>
          <p14:tracePt t="61620" x="3205163" y="4748213"/>
          <p14:tracePt t="61627" x="3232150" y="4748213"/>
          <p14:tracePt t="61634" x="3249613" y="4748213"/>
          <p14:tracePt t="61641" x="3268663" y="4748213"/>
          <p14:tracePt t="61648" x="3286125" y="4748213"/>
          <p14:tracePt t="61655" x="3314700" y="4748213"/>
          <p14:tracePt t="61662" x="3332163" y="4748213"/>
          <p14:tracePt t="61670" x="3360738" y="4748213"/>
          <p14:tracePt t="61676" x="3392488" y="4748213"/>
          <p14:tracePt t="61684" x="3433763" y="4748213"/>
          <p14:tracePt t="61690" x="3460750" y="4748213"/>
          <p14:tracePt t="61698" x="3487738" y="4748213"/>
          <p14:tracePt t="61705" x="3529013" y="4748213"/>
          <p14:tracePt t="61712" x="3560763" y="4757738"/>
          <p14:tracePt t="61719" x="3587750" y="4757738"/>
          <p14:tracePt t="61726" x="3633788" y="4767263"/>
          <p14:tracePt t="61733" x="3660775" y="4767263"/>
          <p14:tracePt t="61741" x="3689350" y="4767263"/>
          <p14:tracePt t="61747" x="3729038" y="4767263"/>
          <p14:tracePt t="61755" x="3762375" y="4767263"/>
          <p14:tracePt t="61761" x="3789363" y="4767263"/>
          <p14:tracePt t="61769" x="3830638" y="4779963"/>
          <p14:tracePt t="61776" x="3871913" y="4779963"/>
          <p14:tracePt t="61783" x="3911600" y="4779963"/>
          <p14:tracePt t="61791" x="3944938" y="4779963"/>
          <p14:tracePt t="61797" x="3971925" y="4779963"/>
          <p14:tracePt t="61803" x="4013200" y="4789488"/>
          <p14:tracePt t="61811" x="4044950" y="4789488"/>
          <p14:tracePt t="61818" x="4071938" y="4789488"/>
          <p14:tracePt t="61826" x="4113213" y="4789488"/>
          <p14:tracePt t="61832" x="4144963" y="4799013"/>
          <p14:tracePt t="61839" x="4171950" y="4799013"/>
          <p14:tracePt t="61846" x="4217988" y="4821238"/>
          <p14:tracePt t="61854" x="4244975" y="4821238"/>
          <p14:tracePt t="61861" x="4278313" y="4830763"/>
          <p14:tracePt t="61868" x="4318000" y="4845050"/>
          <p14:tracePt t="61875" x="4346575" y="4845050"/>
          <p14:tracePt t="61882" x="4364038" y="4852988"/>
          <p14:tracePt t="61890" x="4395788" y="4852988"/>
          <p14:tracePt t="61896" x="4424363" y="4852988"/>
          <p14:tracePt t="61903" x="4441825" y="4852988"/>
          <p14:tracePt t="61910" x="4460875" y="4862513"/>
          <p14:tracePt t="61917" x="4478338" y="4862513"/>
          <p14:tracePt t="61925" x="4487863" y="4862513"/>
          <p14:tracePt t="61931" x="4492625" y="4862513"/>
          <p14:tracePt t="61938" x="4510088" y="4867275"/>
          <p14:tracePt t="61946" x="4519613" y="4867275"/>
          <p14:tracePt t="61953" x="4529138" y="4867275"/>
          <p14:tracePt t="61960" x="4533900" y="4867275"/>
          <p14:tracePt t="61967" x="4541838" y="4867275"/>
          <p14:tracePt t="62002" x="4551363" y="4867275"/>
          <p14:tracePt t="62016" x="4556125" y="4876800"/>
          <p14:tracePt t="62037" x="4565650" y="4876800"/>
          <p14:tracePt t="62157" x="4573588" y="4876800"/>
          <p14:tracePt t="62187" x="4587875" y="4876800"/>
          <p14:tracePt t="62222" x="4597400" y="4876800"/>
          <p14:tracePt t="62250" x="4606925" y="4876800"/>
          <p14:tracePt t="64001" x="4497388" y="4857750"/>
          <p14:tracePt t="64008" x="4332288" y="4830763"/>
          <p14:tracePt t="64015" x="4144963" y="4799013"/>
          <p14:tracePt t="64021" x="3962400" y="4784725"/>
          <p14:tracePt t="64028" x="3816350" y="4767263"/>
          <p14:tracePt t="64036" x="3689350" y="4767263"/>
          <p14:tracePt t="64042" x="3560763" y="4767263"/>
          <p14:tracePt t="64049" x="3433763" y="4767263"/>
          <p14:tracePt t="64057" x="3322638" y="4767263"/>
          <p14:tracePt t="64063" x="3249613" y="4767263"/>
          <p14:tracePt t="64070" x="3176588" y="4767263"/>
          <p14:tracePt t="64078" x="3117850" y="4767263"/>
          <p14:tracePt t="64086" x="3063875" y="4767263"/>
          <p14:tracePt t="64091" x="3022600" y="4767263"/>
          <p14:tracePt t="64098" x="2994025" y="4767263"/>
          <p14:tracePt t="64106" x="2954338" y="4767263"/>
          <p14:tracePt t="64113" x="2935288" y="4767263"/>
          <p14:tracePt t="64120" x="2917825" y="4767263"/>
          <p14:tracePt t="64127" x="2898775" y="4767263"/>
          <p14:tracePt t="64135" x="2871788" y="4767263"/>
          <p14:tracePt t="64141" x="2862263" y="4767263"/>
          <p14:tracePt t="64148" x="2852738" y="4767263"/>
          <p14:tracePt t="64156" x="2847975" y="4767263"/>
          <p14:tracePt t="64162" x="2840038" y="4767263"/>
          <p14:tracePt t="64169" x="2830513" y="4772025"/>
          <p14:tracePt t="64176" x="2820988" y="4779963"/>
          <p14:tracePt t="64184" x="2816225" y="4784725"/>
          <p14:tracePt t="64191" x="2798763" y="4794250"/>
          <p14:tracePt t="64198" x="2798763" y="4803775"/>
          <p14:tracePt t="64205" x="2798763" y="4811713"/>
          <p14:tracePt t="64212" x="2798763" y="4816475"/>
          <p14:tracePt t="64219" x="2798763" y="4826000"/>
          <p14:tracePt t="64226" x="2798763" y="4835525"/>
          <p14:tracePt t="64233" x="2798763" y="4845050"/>
          <p14:tracePt t="64240" x="2798763" y="4848225"/>
          <p14:tracePt t="64247" x="2798763" y="4857750"/>
          <p14:tracePt t="64255" x="2798763" y="4867275"/>
          <p14:tracePt t="64262" x="2798763" y="4872038"/>
          <p14:tracePt t="64269" x="2798763" y="4881563"/>
          <p14:tracePt t="64276" x="2798763" y="4889500"/>
          <p14:tracePt t="64283" x="2798763" y="4903788"/>
          <p14:tracePt t="64290" x="2798763" y="4913313"/>
          <p14:tracePt t="64297" x="2798763" y="4922838"/>
          <p14:tracePt t="64517" x="2798763" y="4918075"/>
          <p14:tracePt t="64531" x="2798763" y="4908550"/>
          <p14:tracePt t="64581" x="2798763" y="4903788"/>
          <p14:tracePt t="64602" x="2798763" y="4894263"/>
          <p14:tracePt t="64609" x="2803525" y="4894263"/>
          <p14:tracePt t="64616" x="2816225" y="4884738"/>
          <p14:tracePt t="64624" x="2825750" y="4876800"/>
          <p14:tracePt t="64630" x="2835275" y="4872038"/>
          <p14:tracePt t="64638" x="2844800" y="4872038"/>
          <p14:tracePt t="64645" x="2847975" y="4862513"/>
          <p14:tracePt t="64651" x="2857500" y="4862513"/>
          <p14:tracePt t="64658" x="2867025" y="4852988"/>
          <p14:tracePt t="64665" x="2871788" y="4852988"/>
          <p14:tracePt t="64673" x="2881313" y="4852988"/>
          <p14:tracePt t="64680" x="2898775" y="4852988"/>
          <p14:tracePt t="64687" x="2903538" y="4852988"/>
          <p14:tracePt t="64694" x="2913063" y="4852988"/>
          <p14:tracePt t="64750" x="2913063" y="4848225"/>
          <p14:tracePt t="64765" x="2913063" y="4840288"/>
          <p14:tracePt t="64786" x="2913063" y="4830763"/>
          <p14:tracePt t="64807" x="2913063" y="4816475"/>
          <p14:tracePt t="64822" x="2913063" y="4808538"/>
          <p14:tracePt t="64843" x="2913063" y="4799013"/>
          <p14:tracePt t="64850" x="2913063" y="4789488"/>
          <p14:tracePt t="64858" x="2913063" y="4784725"/>
          <p14:tracePt t="64871" x="2913063" y="4775200"/>
          <p14:tracePt t="64878" x="2913063" y="4767263"/>
          <p14:tracePt t="64885" x="2908300" y="4762500"/>
          <p14:tracePt t="64892" x="2908300" y="4752975"/>
          <p14:tracePt t="64899" x="2903538" y="4752975"/>
          <p14:tracePt t="64914" x="2884488" y="4752975"/>
          <p14:tracePt t="64921" x="2876550" y="4752975"/>
          <p14:tracePt t="64935" x="2871788" y="4752975"/>
          <p14:tracePt t="64941" x="2862263" y="4752975"/>
          <p14:tracePt t="64949" x="2852738" y="4752975"/>
          <p14:tracePt t="64956" x="2847975" y="4752975"/>
          <p14:tracePt t="64976" x="2830513" y="4752975"/>
          <p14:tracePt t="64979" x="2820988" y="4752975"/>
          <p14:tracePt t="64984" x="2808288" y="4752975"/>
          <p14:tracePt t="64991" x="2798763" y="4752975"/>
          <p14:tracePt t="64998" x="2789238" y="4752975"/>
          <p14:tracePt t="65006" x="2784475" y="4752975"/>
          <p14:tracePt t="65013" x="2774950" y="4752975"/>
          <p14:tracePt t="65019" x="2767013" y="4752975"/>
          <p14:tracePt t="65027" x="2762250" y="4752975"/>
          <p14:tracePt t="65034" x="2752725" y="4752975"/>
          <p14:tracePt t="65041" x="2735263" y="4735513"/>
          <p14:tracePt t="65048" x="2706688" y="4735513"/>
          <p14:tracePt t="65055" x="2689225" y="4725988"/>
          <p14:tracePt t="65062" x="2665413" y="4716463"/>
          <p14:tracePt t="65069" x="2647950" y="4706938"/>
          <p14:tracePt t="65077" x="2620963" y="4699000"/>
          <p14:tracePt t="65083" x="2601913" y="4699000"/>
          <p14:tracePt t="65091" x="2570163" y="4689475"/>
          <p14:tracePt t="65097" x="2543175" y="4675188"/>
          <p14:tracePt t="65105" x="2501900" y="4665663"/>
          <p14:tracePt t="65112" x="2455863" y="4657725"/>
          <p14:tracePt t="65119" x="2397125" y="4643438"/>
          <p14:tracePt t="65126" x="2351088" y="4621213"/>
          <p14:tracePt t="65133" x="2292350" y="4611688"/>
          <p14:tracePt t="65141" x="2251075" y="4597400"/>
          <p14:tracePt t="65147" x="2209800" y="4589463"/>
          <p14:tracePt t="65154" x="2163763" y="4579938"/>
          <p14:tracePt t="65162" x="2136775" y="4565650"/>
          <p14:tracePt t="65168" x="2105025" y="4556125"/>
          <p14:tracePt t="65176" x="2063750" y="4548188"/>
          <p14:tracePt t="65183" x="2036763" y="4538663"/>
          <p14:tracePt t="65190" x="2003425" y="4516438"/>
          <p14:tracePt t="65197" x="1963738" y="4516438"/>
          <p14:tracePt t="65204" x="1930400" y="4506913"/>
          <p14:tracePt t="65211" x="1903413" y="4506913"/>
          <p14:tracePt t="65218" x="1862138" y="4506913"/>
          <p14:tracePt t="65225" x="1844675" y="4506913"/>
          <p14:tracePt t="65233" x="1825625" y="4506913"/>
          <p14:tracePt t="65239" x="1808163" y="4506913"/>
          <p14:tracePt t="65246" x="1781175" y="4506913"/>
          <p14:tracePt t="65254" x="1771650" y="4506913"/>
          <p14:tracePt t="65261" x="1766888" y="4506913"/>
          <p14:tracePt t="65267" x="1757363" y="4506913"/>
          <p14:tracePt t="65275" x="1747838" y="4506913"/>
          <p14:tracePt t="65282" x="1739900" y="4506913"/>
          <p14:tracePt t="65289" x="1735138" y="4506913"/>
          <p14:tracePt t="65296" x="1725613" y="4506913"/>
          <p14:tracePt t="65303" x="1708150" y="4511675"/>
          <p14:tracePt t="65310" x="1708150" y="4529138"/>
          <p14:tracePt t="65317" x="1708150" y="4538663"/>
          <p14:tracePt t="65325" x="1708150" y="4552950"/>
          <p14:tracePt t="65331" x="1708150" y="4570413"/>
          <p14:tracePt t="65338" x="1708150" y="4589463"/>
          <p14:tracePt t="65346" x="1725613" y="4629150"/>
          <p14:tracePt t="65352" x="1735138" y="4648200"/>
          <p14:tracePt t="65360" x="1744663" y="4670425"/>
          <p14:tracePt t="65366" x="1752600" y="4689475"/>
          <p14:tracePt t="65375" x="1762125" y="4706938"/>
          <p14:tracePt t="65381" x="1771650" y="4735513"/>
          <p14:tracePt t="65388" x="1781175" y="4752975"/>
          <p14:tracePt t="65396" x="1803400" y="4767263"/>
          <p14:tracePt t="65402" x="1830388" y="4775200"/>
          <p14:tracePt t="65410" x="1849438" y="4784725"/>
          <p14:tracePt t="65416" x="1866900" y="4794250"/>
          <p14:tracePt t="65424" x="1898650" y="4794250"/>
          <p14:tracePt t="65431" x="1939925" y="4794250"/>
          <p14:tracePt t="65437" x="1966913" y="4789488"/>
          <p14:tracePt t="65445" x="2000250" y="4775200"/>
          <p14:tracePt t="65451" x="2039938" y="4757738"/>
          <p14:tracePt t="65459" x="2073275" y="4735513"/>
          <p14:tracePt t="65467" x="2095500" y="4702175"/>
          <p14:tracePt t="65472" x="2127250" y="4675188"/>
          <p14:tracePt t="65479" x="2146300" y="4643438"/>
          <p14:tracePt t="65486" x="2168525" y="4584700"/>
          <p14:tracePt t="65494" x="2190750" y="4538663"/>
          <p14:tracePt t="65502" x="2214563" y="4506913"/>
          <p14:tracePt t="65509" x="2232025" y="4465638"/>
          <p14:tracePt t="65515" x="2246313" y="4433888"/>
          <p14:tracePt t="65523" x="2246313" y="4405313"/>
          <p14:tracePt t="65529" x="2246313" y="4378325"/>
          <p14:tracePt t="65537" x="2246313" y="4360863"/>
          <p14:tracePt t="65544" x="2246313" y="4341813"/>
          <p14:tracePt t="65551" x="2241550" y="4332288"/>
          <p14:tracePt t="65557" x="2222500" y="4324350"/>
          <p14:tracePt t="65565" x="2214563" y="4319588"/>
          <p14:tracePt t="65572" x="2209800" y="4310063"/>
          <p14:tracePt t="65579" x="2200275" y="4292600"/>
          <p14:tracePt t="65586" x="2190750" y="4283075"/>
          <p14:tracePt t="65593" x="2173288" y="4278313"/>
          <p14:tracePt t="65600" x="2168525" y="4268788"/>
          <p14:tracePt t="65607" x="2141538" y="4259263"/>
          <p14:tracePt t="65614" x="2122488" y="4259263"/>
          <p14:tracePt t="65621" x="2105025" y="4251325"/>
          <p14:tracePt t="65628" x="2085975" y="4251325"/>
          <p14:tracePt t="65635" x="2068513" y="4251325"/>
          <p14:tracePt t="65642" x="2039938" y="4251325"/>
          <p14:tracePt t="65649" x="2022475" y="4251325"/>
          <p14:tracePt t="65657" x="2003425" y="4251325"/>
          <p14:tracePt t="65664" x="1985963" y="4251325"/>
          <p14:tracePt t="65671" x="1958975" y="4251325"/>
          <p14:tracePt t="65678" x="1949450" y="4251325"/>
          <p14:tracePt t="65685" x="1939925" y="4251325"/>
          <p14:tracePt t="65692" x="1927225" y="4256088"/>
          <p14:tracePt t="65699" x="1917700" y="4259263"/>
          <p14:tracePt t="65707" x="1908175" y="4268788"/>
          <p14:tracePt t="65713" x="1890713" y="4305300"/>
          <p14:tracePt t="65720" x="1866900" y="4351338"/>
          <p14:tracePt t="65728" x="1857375" y="4397375"/>
          <p14:tracePt t="65735" x="1844675" y="4456113"/>
          <p14:tracePt t="65742" x="1844675" y="4497388"/>
          <p14:tracePt t="65748" x="1844675" y="4538663"/>
          <p14:tracePt t="65755" x="1844675" y="4565650"/>
          <p14:tracePt t="65763" x="1849438" y="4597400"/>
          <p14:tracePt t="65770" x="1862138" y="4625975"/>
          <p14:tracePt t="65777" x="1881188" y="4643438"/>
          <p14:tracePt t="65784" x="1898650" y="4665663"/>
          <p14:tracePt t="65791" x="1917700" y="4675188"/>
          <p14:tracePt t="65800" x="1935163" y="4684713"/>
          <p14:tracePt t="65807" x="1954213" y="4694238"/>
          <p14:tracePt t="65815" x="1985963" y="4694238"/>
          <p14:tracePt t="65821" x="2003425" y="4689475"/>
          <p14:tracePt t="65828" x="2012950" y="4679950"/>
          <p14:tracePt t="65834" x="2027238" y="4662488"/>
          <p14:tracePt t="65842" x="2049463" y="4633913"/>
          <p14:tracePt t="65848" x="2085975" y="4575175"/>
          <p14:tracePt t="65855" x="2095500" y="4529138"/>
          <p14:tracePt t="65862" x="2109788" y="4470400"/>
          <p14:tracePt t="65869" x="2117725" y="4410075"/>
          <p14:tracePt t="65876" x="2117725" y="4337050"/>
          <p14:tracePt t="65883" x="2112963" y="4295775"/>
          <p14:tracePt t="65892" x="2100263" y="4237038"/>
          <p14:tracePt t="65897" x="2090738" y="4191000"/>
          <p14:tracePt t="65905" x="2054225" y="4146550"/>
          <p14:tracePt t="65912" x="2036763" y="4113213"/>
          <p14:tracePt t="65919" x="2012950" y="4095750"/>
          <p14:tracePt t="65925" x="1995488" y="4076700"/>
          <p14:tracePt t="65933" x="1976438" y="4068763"/>
          <p14:tracePt t="65940" x="1944688" y="4044950"/>
          <p14:tracePt t="65947" x="1917700" y="4037013"/>
          <p14:tracePt t="65954" x="1885950" y="4027488"/>
          <p14:tracePt t="65974" x="1839913" y="4027488"/>
          <p14:tracePt t="65977" x="1808163" y="4032250"/>
          <p14:tracePt t="65982" x="1781175" y="4040188"/>
          <p14:tracePt t="65989" x="1735138" y="4076700"/>
          <p14:tracePt t="65996" x="1703388" y="4095750"/>
          <p14:tracePt t="66004" x="1671638" y="4127500"/>
          <p14:tracePt t="66011" x="1620838" y="4191000"/>
          <p14:tracePt t="66017" x="1579563" y="4256088"/>
          <p14:tracePt t="66025" x="1552575" y="4356100"/>
          <p14:tracePt t="66032" x="1511300" y="4451350"/>
          <p14:tracePt t="66039" x="1487488" y="4516438"/>
          <p14:tracePt t="66046" x="1474788" y="4589463"/>
          <p14:tracePt t="66053" x="1465263" y="4621213"/>
          <p14:tracePt t="66061" x="1450975" y="4652963"/>
          <p14:tracePt t="66067" x="1450975" y="4679950"/>
          <p14:tracePt t="66075" x="1443038" y="4699000"/>
          <p14:tracePt t="66081" x="1443038" y="4716463"/>
          <p14:tracePt t="66088" x="1443038" y="4725988"/>
          <p14:tracePt t="66096" x="1443038" y="4730750"/>
          <p14:tracePt t="66103" x="1438275" y="4738688"/>
          <p14:tracePt t="66110" x="1438275" y="4748213"/>
          <p14:tracePt t="66117" x="1428750" y="4752975"/>
          <p14:tracePt t="66125" x="1411288" y="4772025"/>
          <p14:tracePt t="66131" x="1401763" y="4779963"/>
          <p14:tracePt t="66138" x="1397000" y="4789488"/>
          <p14:tracePt t="66145" x="1387475" y="4794250"/>
          <p14:tracePt t="66152" x="1377950" y="4794250"/>
          <p14:tracePt t="66159" x="1374775" y="4794250"/>
          <p14:tracePt t="66166" x="1365250" y="4794250"/>
          <p14:tracePt t="66174" x="1355725" y="4794250"/>
          <p14:tracePt t="66181" x="1346200" y="4794250"/>
          <p14:tracePt t="66188" x="1323975" y="4794250"/>
          <p14:tracePt t="66195" x="1304925" y="4794250"/>
          <p14:tracePt t="66202" x="1287463" y="4794250"/>
          <p14:tracePt t="66209" x="1268413" y="4794250"/>
          <p14:tracePt t="66216" x="1241425" y="4794250"/>
          <p14:tracePt t="66223" x="1223963" y="4794250"/>
          <p14:tracePt t="66230" x="1214438" y="4794250"/>
          <p14:tracePt t="66237" x="1209675" y="4794250"/>
          <p14:tracePt t="66245" x="1200150" y="4794250"/>
          <p14:tracePt t="66251" x="1192213" y="4794250"/>
          <p14:tracePt t="66258" x="1182688" y="4794250"/>
          <p14:tracePt t="66265" x="1177925" y="4794250"/>
          <p14:tracePt t="66273" x="1168400" y="4794250"/>
          <p14:tracePt t="66294" x="1168400" y="4803775"/>
          <p14:tracePt t="66301" x="1173163" y="4811713"/>
          <p14:tracePt t="66308" x="1192213" y="4830763"/>
          <p14:tracePt t="66315" x="1219200" y="4862513"/>
          <p14:tracePt t="66322" x="1301750" y="4884738"/>
          <p14:tracePt t="66329" x="1360488" y="4913313"/>
          <p14:tracePt t="66336" x="1455738" y="4940300"/>
          <p14:tracePt t="66344" x="1516063" y="4949825"/>
          <p14:tracePt t="66351" x="1593850" y="4949825"/>
          <p14:tracePt t="66357" x="1633538" y="4949825"/>
          <p14:tracePt t="66364" x="1674813" y="4949825"/>
          <p14:tracePt t="66372" x="1703388" y="4945063"/>
          <p14:tracePt t="66379" x="1735138" y="4935538"/>
          <p14:tracePt t="66386" x="1762125" y="4926013"/>
          <p14:tracePt t="66393" x="1784350" y="4918075"/>
          <p14:tracePt t="66400" x="1803400" y="4908550"/>
          <p14:tracePt t="66407" x="1820863" y="4899025"/>
          <p14:tracePt t="66414" x="1825625" y="4889500"/>
          <p14:tracePt t="66421" x="1854200" y="4862513"/>
          <p14:tracePt t="66428" x="1876425" y="4830763"/>
          <p14:tracePt t="66435" x="1893888" y="4799013"/>
          <p14:tracePt t="66442" x="1917700" y="4757738"/>
          <p14:tracePt t="66450" x="1927225" y="4738688"/>
          <p14:tracePt t="66457" x="1949450" y="4716463"/>
          <p14:tracePt t="66464" x="1958975" y="4699000"/>
          <p14:tracePt t="66471" x="1963738" y="4694238"/>
          <p14:tracePt t="66478" x="1963738" y="4684713"/>
          <p14:tracePt t="66485" x="1963738" y="4665663"/>
          <p14:tracePt t="66492" x="1963738" y="4662488"/>
          <p14:tracePt t="66570" x="1971675" y="4662488"/>
          <p14:tracePt t="66578" x="1981200" y="4662488"/>
          <p14:tracePt t="66585" x="1985963" y="4652963"/>
          <p14:tracePt t="66592" x="2003425" y="4643438"/>
          <p14:tracePt t="66599" x="2044700" y="4633913"/>
          <p14:tracePt t="66606" x="2105025" y="4621213"/>
          <p14:tracePt t="66613" x="2182813" y="4606925"/>
          <p14:tracePt t="66620" x="2259013" y="4597400"/>
          <p14:tracePt t="66627" x="2351088" y="4597400"/>
          <p14:tracePt t="66634" x="2409825" y="4584700"/>
          <p14:tracePt t="66641" x="2455863" y="4560888"/>
          <p14:tracePt t="66648" x="2487613" y="4552950"/>
          <p14:tracePt t="66656" x="2516188" y="4543425"/>
          <p14:tracePt t="66663" x="2533650" y="4533900"/>
          <p14:tracePt t="66670" x="2543175" y="4524375"/>
          <p14:tracePt t="66679" x="2552700" y="4516438"/>
          <p14:tracePt t="66684" x="2560638" y="4506913"/>
          <p14:tracePt t="66691" x="2560638" y="4502150"/>
          <p14:tracePt t="66698" x="2560638" y="4492625"/>
          <p14:tracePt t="66704" x="2560638" y="4475163"/>
          <p14:tracePt t="66714" x="2560638" y="4470400"/>
          <p14:tracePt t="66719" x="2560638" y="4460875"/>
          <p14:tracePt t="66726" x="2560638" y="4451350"/>
          <p14:tracePt t="66733" x="2560638" y="4446588"/>
          <p14:tracePt t="66840" x="2565400" y="4446588"/>
          <p14:tracePt t="66849" x="2574925" y="4446588"/>
          <p14:tracePt t="66854" x="2601913" y="4438650"/>
          <p14:tracePt t="66861" x="2628900" y="4438650"/>
          <p14:tracePt t="66868" x="2670175" y="4438650"/>
          <p14:tracePt t="66875" x="2725738" y="4438650"/>
          <p14:tracePt t="66882" x="2767013" y="4438650"/>
          <p14:tracePt t="66889" x="2852738" y="4438650"/>
          <p14:tracePt t="66896" x="2908300" y="4438650"/>
          <p14:tracePt t="66903" x="3003550" y="4446588"/>
          <p14:tracePt t="66910" x="3076575" y="4456113"/>
          <p14:tracePt t="66917" x="3136900" y="4470400"/>
          <p14:tracePt t="66925" x="3213100" y="4483100"/>
          <p14:tracePt t="66931" x="3254375" y="4492625"/>
          <p14:tracePt t="66938" x="3286125" y="4516438"/>
          <p14:tracePt t="66946" x="3319463" y="4524375"/>
          <p14:tracePt t="66953" x="3336925" y="4524375"/>
          <p14:tracePt t="66960" x="3341688" y="4524375"/>
          <p14:tracePt t="66976" x="3360738" y="4524375"/>
          <p14:tracePt t="66981" x="3363913" y="4524375"/>
          <p14:tracePt t="66988" x="3373438" y="4524375"/>
          <p14:tracePt t="66996" x="3392488" y="4524375"/>
          <p14:tracePt t="67002" x="3400425" y="4524375"/>
          <p14:tracePt t="67009" x="3405188" y="4524375"/>
          <p14:tracePt t="67016" x="3414713" y="4524375"/>
          <p14:tracePt t="67025" x="3424238" y="4524375"/>
          <p14:tracePt t="67031" x="3429000" y="4524375"/>
          <p14:tracePt t="67038" x="3436938" y="4524375"/>
          <p14:tracePt t="67045" x="3446463" y="4524375"/>
          <p14:tracePt t="67052" x="3451225" y="4524375"/>
          <p14:tracePt t="67059" x="3460750" y="4524375"/>
          <p14:tracePt t="67066" x="3478213" y="4524375"/>
          <p14:tracePt t="67074" x="3482975" y="4524375"/>
          <p14:tracePt t="67080" x="3492500" y="4524375"/>
          <p14:tracePt t="67087" x="3502025" y="4524375"/>
          <p14:tracePt t="67095" x="3509963" y="4524375"/>
          <p14:tracePt t="67102" x="3514725" y="4524375"/>
          <p14:tracePt t="67109" x="3524250" y="4519613"/>
          <p14:tracePt t="67116" x="3533775" y="4502150"/>
          <p14:tracePt t="67123" x="3565525" y="4492625"/>
          <p14:tracePt t="67130" x="3570288" y="4483100"/>
          <p14:tracePt t="67137" x="3587750" y="4483100"/>
          <p14:tracePt t="67144" x="3606800" y="4483100"/>
          <p14:tracePt t="67151" x="3624263" y="4483100"/>
          <p14:tracePt t="67159" x="3652838" y="4475163"/>
          <p14:tracePt t="67165" x="3670300" y="4465638"/>
          <p14:tracePt t="67172" x="3689350" y="4465638"/>
          <p14:tracePt t="67179" x="3697288" y="4465638"/>
          <p14:tracePt t="67186" x="3702050" y="4456113"/>
          <p14:tracePt t="67194" x="3711575" y="4451350"/>
          <p14:tracePt t="67201" x="3721100" y="4451350"/>
          <p14:tracePt t="67208" x="3733800" y="4451350"/>
          <p14:tracePt t="67215" x="3743325" y="4451350"/>
          <p14:tracePt t="67222" x="3752850" y="4451350"/>
          <p14:tracePt t="67229" x="3762375" y="4451350"/>
          <p14:tracePt t="67236" x="3765550" y="4443413"/>
          <p14:tracePt t="67243" x="3775075" y="4443413"/>
          <p14:tracePt t="67250" x="3784600" y="4433888"/>
          <p14:tracePt t="67258" x="3789363" y="4433888"/>
          <p14:tracePt t="67264" x="3798888" y="4433888"/>
          <p14:tracePt t="67271" x="3816350" y="4433888"/>
          <p14:tracePt t="67279" x="3821113" y="4433888"/>
          <p14:tracePt t="67356" x="3802063" y="4433888"/>
          <p14:tracePt t="67363" x="3794125" y="4433888"/>
          <p14:tracePt t="67370" x="3789363" y="4433888"/>
          <p14:tracePt t="67378" x="3770313" y="4433888"/>
          <p14:tracePt t="67385" x="3729038" y="4433888"/>
          <p14:tracePt t="67392" x="3660775" y="4433888"/>
          <p14:tracePt t="67399" x="3546475" y="4443413"/>
          <p14:tracePt t="67406" x="3419475" y="4460875"/>
          <p14:tracePt t="67413" x="3290888" y="4475163"/>
          <p14:tracePt t="67420" x="3159125" y="4487863"/>
          <p14:tracePt t="67428" x="3013075" y="4516438"/>
          <p14:tracePt t="67434" x="2884488" y="4529138"/>
          <p14:tracePt t="67442" x="2771775" y="4548188"/>
          <p14:tracePt t="67448" x="2657475" y="4575175"/>
          <p14:tracePt t="67456" x="2579688" y="4589463"/>
          <p14:tracePt t="67463" x="2506663" y="4597400"/>
          <p14:tracePt t="67469" x="2428875" y="4611688"/>
          <p14:tracePt t="67477" x="2382838" y="4621213"/>
          <p14:tracePt t="67484" x="2341563" y="4633913"/>
          <p14:tracePt t="67491" x="2282825" y="4643438"/>
          <p14:tracePt t="67498" x="2255838" y="4657725"/>
          <p14:tracePt t="67505" x="2209800" y="4665663"/>
          <p14:tracePt t="67512" x="2182813" y="4684713"/>
          <p14:tracePt t="67520" x="2149475" y="4699000"/>
          <p14:tracePt t="67528" x="2132013" y="4716463"/>
          <p14:tracePt t="67534" x="2100263" y="4725988"/>
          <p14:tracePt t="67541" x="2090738" y="4735513"/>
          <p14:tracePt t="67547" x="2085975" y="4738688"/>
          <p14:tracePt t="67554" x="2076450" y="4748213"/>
          <p14:tracePt t="67562" x="2068513" y="4757738"/>
          <p14:tracePt t="67568" x="2058988" y="4775200"/>
          <p14:tracePt t="67576" x="2054225" y="4779963"/>
          <p14:tracePt t="67582" x="2044700" y="4789488"/>
          <p14:tracePt t="67589" x="2044700" y="4799013"/>
          <p14:tracePt t="67596" x="2044700" y="4803775"/>
          <p14:tracePt t="67603" x="2044700" y="4811713"/>
          <p14:tracePt t="67611" x="2044700" y="4821238"/>
          <p14:tracePt t="67632" x="2049463" y="4821238"/>
          <p14:tracePt t="67640" x="2054225" y="4821238"/>
          <p14:tracePt t="67646" x="2063750" y="4821238"/>
          <p14:tracePt t="67705" x="2063750" y="4816475"/>
          <p14:tracePt t="67711" x="2063750" y="4808538"/>
          <p14:tracePt t="67719" x="2058988" y="4803775"/>
          <p14:tracePt t="67730" x="2054225" y="4784725"/>
          <p14:tracePt t="67732" x="2022475" y="4752975"/>
          <p14:tracePt t="67739" x="2000250" y="4735513"/>
          <p14:tracePt t="67746" x="1971675" y="4711700"/>
          <p14:tracePt t="67753" x="1939925" y="4694238"/>
          <p14:tracePt t="67760" x="1893888" y="4670425"/>
          <p14:tracePt t="67767" x="1849438" y="4633913"/>
          <p14:tracePt t="67775" x="1784350" y="4611688"/>
          <p14:tracePt t="67781" x="1744663" y="4597400"/>
          <p14:tracePt t="67788" x="1684338" y="4589463"/>
          <p14:tracePt t="67795" x="1657350" y="4589463"/>
          <p14:tracePt t="67803" x="1638300" y="4589463"/>
          <p14:tracePt t="67809" x="1620838" y="4589463"/>
          <p14:tracePt t="67817" x="1611313" y="4589463"/>
          <p14:tracePt t="67825" x="1597025" y="4589463"/>
          <p14:tracePt t="67830" x="1589088" y="4589463"/>
          <p14:tracePt t="67838" x="1579563" y="4589463"/>
          <p14:tracePt t="67845" x="1574800" y="4589463"/>
          <p14:tracePt t="67852" x="1574800" y="4592638"/>
          <p14:tracePt t="67859" x="1574800" y="4597400"/>
          <p14:tracePt t="67866" x="1574800" y="4606925"/>
          <p14:tracePt t="67875" x="1574800" y="4625975"/>
          <p14:tracePt t="67880" x="1620838" y="4657725"/>
          <p14:tracePt t="67887" x="1652588" y="4679950"/>
          <p14:tracePt t="67895" x="1698625" y="4699000"/>
          <p14:tracePt t="67901" x="1771650" y="4711700"/>
          <p14:tracePt t="67909" x="1830388" y="4725988"/>
          <p14:tracePt t="67915" x="1890713" y="4725988"/>
          <p14:tracePt t="67923" x="1930400" y="4725988"/>
          <p14:tracePt t="67930" x="1971675" y="4725988"/>
          <p14:tracePt t="67937" x="2000250" y="4725988"/>
          <p14:tracePt t="67944" x="2032000" y="4725988"/>
          <p14:tracePt t="67951" x="2058988" y="4725988"/>
          <p14:tracePt t="67958" x="2068513" y="4725988"/>
          <p14:tracePt t="67975" x="2081213" y="4725988"/>
          <p14:tracePt t="67979" x="2090738" y="4725988"/>
          <p14:tracePt t="67986" x="2100263" y="4725988"/>
          <p14:tracePt t="67994" x="2105025" y="4725988"/>
          <p14:tracePt t="68000" x="2112963" y="4725988"/>
          <p14:tracePt t="68008" x="2122488" y="4725988"/>
          <p14:tracePt t="68014" x="2136775" y="4725988"/>
          <p14:tracePt t="68022" x="2146300" y="4735513"/>
          <p14:tracePt t="68029" x="2163763" y="4748213"/>
          <p14:tracePt t="68036" x="2190750" y="4762500"/>
          <p14:tracePt t="68043" x="2251075" y="4784725"/>
          <p14:tracePt t="68050" x="2314575" y="4808538"/>
          <p14:tracePt t="68057" x="2409825" y="4848225"/>
          <p14:tracePt t="68064" x="2528888" y="4908550"/>
          <p14:tracePt t="68071" x="2606675" y="4949825"/>
          <p14:tracePt t="68078" x="2689225" y="4991100"/>
          <p14:tracePt t="68085" x="2735263" y="5027613"/>
          <p14:tracePt t="68092" x="2798763" y="5049838"/>
          <p14:tracePt t="68100" x="2830513" y="5059363"/>
          <p14:tracePt t="68108" x="2847975" y="5068888"/>
          <p14:tracePt t="68114" x="2852738" y="5076825"/>
          <p14:tracePt t="68121" x="2862263" y="5086350"/>
          <p14:tracePt t="68128" x="2881313" y="5086350"/>
          <p14:tracePt t="68135" x="2884488" y="5086350"/>
          <p14:tracePt t="68142" x="2894013" y="5086350"/>
          <p14:tracePt t="68178" x="2903538" y="5086350"/>
          <p14:tracePt t="68242" x="2903538" y="5081588"/>
          <p14:tracePt t="68256" x="2903538" y="5072063"/>
          <p14:tracePt t="68263" x="2903538" y="5068888"/>
          <p14:tracePt t="68271" x="2903538" y="5059363"/>
          <p14:tracePt t="68277" x="2903538" y="5049838"/>
          <p14:tracePt t="68284" x="2903538" y="5040313"/>
          <p14:tracePt t="68291" x="2903538" y="5027613"/>
          <p14:tracePt t="68298" x="2903538" y="5018088"/>
          <p14:tracePt t="68305" x="2903538" y="5008563"/>
          <p14:tracePt t="68312" x="2903538" y="5003800"/>
          <p14:tracePt t="68319" x="2903538" y="4995863"/>
          <p14:tracePt t="68326" x="2903538" y="4986338"/>
          <p14:tracePt t="68333" x="2903538" y="4981575"/>
          <p14:tracePt t="68341" x="2903538" y="4972050"/>
          <p14:tracePt t="68348" x="2903538" y="4962525"/>
          <p14:tracePt t="68355" x="2903538" y="4945063"/>
          <p14:tracePt t="68369" x="2903538" y="4940300"/>
          <p14:tracePt t="68376" x="2903538" y="4930775"/>
          <p14:tracePt t="68383" x="2903538" y="4922838"/>
          <p14:tracePt t="68392" x="2903538" y="4918075"/>
          <p14:tracePt t="68397" x="2903538" y="4908550"/>
          <p14:tracePt t="68404" x="2903538" y="4899025"/>
          <p14:tracePt t="68411" x="2903538" y="4894263"/>
          <p14:tracePt t="68418" x="2903538" y="4884738"/>
          <p14:tracePt t="68425" x="2903538" y="4876800"/>
          <p14:tracePt t="68433" x="2903538" y="4857750"/>
          <p14:tracePt t="68440" x="2903538" y="4852988"/>
          <p14:tracePt t="68446" x="2903538" y="4845050"/>
          <p14:tracePt t="68454" x="2903538" y="4835525"/>
          <p14:tracePt t="68461" x="2903538" y="4830763"/>
          <p14:tracePt t="71741" x="2898775" y="4821238"/>
          <p14:tracePt t="71754" x="2898775" y="4811713"/>
          <p14:tracePt t="71769" x="2898775" y="4808538"/>
          <p14:tracePt t="72308" x="2930525" y="4808538"/>
          <p14:tracePt t="72315" x="2957513" y="4808538"/>
          <p14:tracePt t="72322" x="2998788" y="4808538"/>
          <p14:tracePt t="72329" x="3030538" y="4808538"/>
          <p14:tracePt t="72338" x="3049588" y="4811713"/>
          <p14:tracePt t="72343" x="3067050" y="4821238"/>
          <p14:tracePt t="72350" x="3095625" y="4821238"/>
          <p14:tracePt t="72358" x="3113088" y="4821238"/>
          <p14:tracePt t="72364" x="3122613" y="4821238"/>
          <p14:tracePt t="72372" x="3132138" y="4826000"/>
          <p14:tracePt t="72378" x="3136900" y="4826000"/>
          <p14:tracePt t="72387" x="3144838" y="4826000"/>
          <p14:tracePt t="72393" x="3154363" y="4826000"/>
          <p14:tracePt t="72399" x="3168650" y="4826000"/>
          <p14:tracePt t="72407" x="3176588" y="4826000"/>
          <p14:tracePt t="72414" x="3186113" y="4826000"/>
          <p14:tracePt t="72442" x="3195638" y="4826000"/>
          <p14:tracePt t="72492" x="3200400" y="4826000"/>
          <p14:tracePt t="72499" x="3209925" y="4826000"/>
          <p14:tracePt t="72514" x="3217863" y="4826000"/>
          <p14:tracePt t="72520" x="3222625" y="4826000"/>
          <p14:tracePt t="72548" x="3232150" y="4826000"/>
          <p14:tracePt t="72612" x="3249613" y="4826000"/>
          <p14:tracePt t="72633" x="3254375" y="4826000"/>
          <p14:tracePt t="72640" x="3263900" y="4826000"/>
          <p14:tracePt t="72647" x="3273425" y="4826000"/>
          <p14:tracePt t="72654" x="3282950" y="4826000"/>
          <p14:tracePt t="72661" x="3286125" y="4826000"/>
          <p14:tracePt t="72670" x="3295650" y="4826000"/>
          <p14:tracePt t="72675" x="3305175" y="4826000"/>
          <p14:tracePt t="72683" x="3309938" y="4816475"/>
          <p14:tracePt t="72690" x="3327400" y="4816475"/>
          <p14:tracePt t="72697" x="3336925" y="4816475"/>
          <p14:tracePt t="72705" x="3341688" y="4816475"/>
          <p14:tracePt t="72711" x="3351213" y="4816475"/>
          <p14:tracePt t="72718" x="3360738" y="4816475"/>
          <p14:tracePt t="72725" x="3368675" y="4816475"/>
          <p14:tracePt t="72733" x="3373438" y="4808538"/>
          <p14:tracePt t="72739" x="3392488" y="4799013"/>
          <p14:tracePt t="72746" x="3409950" y="4799013"/>
          <p14:tracePt t="72754" x="3419475" y="4799013"/>
          <p14:tracePt t="72760" x="3424238" y="4799013"/>
          <p14:tracePt t="72768" x="3433763" y="4799013"/>
          <p14:tracePt t="74050" x="3470275" y="4803775"/>
          <p14:tracePt t="74057" x="3546475" y="4816475"/>
          <p14:tracePt t="74064" x="3606800" y="4830763"/>
          <p14:tracePt t="74071" x="3684588" y="4845050"/>
          <p14:tracePt t="74078" x="3743325" y="4852988"/>
          <p14:tracePt t="74085" x="3802063" y="4867275"/>
          <p14:tracePt t="74093" x="3843338" y="4876800"/>
          <p14:tracePt t="74099" x="3884613" y="4884738"/>
          <p14:tracePt t="74106" x="3930650" y="4908550"/>
          <p14:tracePt t="74114" x="3962400" y="4922838"/>
          <p14:tracePt t="74121" x="3989388" y="4922838"/>
          <p14:tracePt t="74128" x="4030663" y="4930775"/>
          <p14:tracePt t="74135" x="4049713" y="4930775"/>
          <p14:tracePt t="74143" x="4067175" y="4930775"/>
          <p14:tracePt t="74149" x="4086225" y="4930775"/>
          <p14:tracePt t="74156" x="4113213" y="4930775"/>
          <p14:tracePt t="74163" x="4130675" y="4930775"/>
          <p14:tracePt t="74171" x="4140200" y="4930775"/>
          <p14:tracePt t="74176" x="4149725" y="4930775"/>
          <p14:tracePt t="74184" x="4154488" y="4930775"/>
          <p14:tracePt t="74191" x="4164013" y="4930775"/>
          <p14:tracePt t="74198" x="4171950" y="4930775"/>
          <p14:tracePt t="74205" x="4176713" y="4930775"/>
          <p14:tracePt t="74213" x="4195763" y="4930775"/>
          <p14:tracePt t="74226" x="4205288" y="4930775"/>
          <p14:tracePt t="74247" x="4208463" y="4930775"/>
          <p14:tracePt t="74269" x="4217988" y="4930775"/>
          <p14:tracePt t="74276" x="4227513" y="4930775"/>
          <p14:tracePt t="74283" x="4232275" y="4930775"/>
          <p14:tracePt t="74290" x="4241800" y="4930775"/>
          <p14:tracePt t="74297" x="4249738" y="4930775"/>
          <p14:tracePt t="74304" x="4259263" y="4930775"/>
          <p14:tracePt t="74311" x="4273550" y="4930775"/>
          <p14:tracePt t="74318" x="4291013" y="4930775"/>
          <p14:tracePt t="74326" x="4310063" y="4930775"/>
          <p14:tracePt t="74333" x="4318000" y="4930775"/>
          <p14:tracePt t="74340" x="4322763" y="4930775"/>
          <p14:tracePt t="74347" x="4332288" y="4930775"/>
          <p14:tracePt t="74354" x="4341813" y="4930775"/>
          <p14:tracePt t="74361" x="4354513" y="4930775"/>
          <p14:tracePt t="74368" x="4364038" y="4926013"/>
          <p14:tracePt t="74376" x="4373563" y="4926013"/>
          <p14:tracePt t="74382" x="4378325" y="4926013"/>
          <p14:tracePt t="74390" x="4387850" y="4926013"/>
          <p14:tracePt t="74397" x="4395788" y="4926013"/>
          <p14:tracePt t="74403" x="4405313" y="4926013"/>
          <p14:tracePt t="74410" x="4410075" y="4926013"/>
          <p14:tracePt t="74424" x="4419600" y="4926013"/>
          <p14:tracePt t="74460" x="4437063" y="4926013"/>
          <p14:tracePt t="74488" x="4441825" y="4918075"/>
          <p14:tracePt t="74510" x="4441825" y="4903788"/>
          <p14:tracePt t="74517" x="4451350" y="4903788"/>
          <p14:tracePt t="74524" x="4451350" y="4894263"/>
          <p14:tracePt t="74538" x="4460875" y="4894263"/>
          <p14:tracePt t="74553" x="4460875" y="4884738"/>
          <p14:tracePt t="74566" x="4460875" y="4881563"/>
          <p14:tracePt t="74573" x="4460875" y="4872038"/>
          <p14:tracePt t="74581" x="4464050" y="4872038"/>
          <p14:tracePt t="74588" x="4464050" y="4862513"/>
          <p14:tracePt t="74602" x="4473575" y="4857750"/>
          <p14:tracePt t="74610" x="4473575" y="4848225"/>
          <p14:tracePt t="74616" x="4483100" y="4848225"/>
          <p14:tracePt t="74630" x="4492625" y="4840288"/>
          <p14:tracePt t="74637" x="4492625" y="4830763"/>
          <p14:tracePt t="74644" x="4492625" y="4826000"/>
          <p14:tracePt t="74659" x="4492625" y="4816475"/>
          <p14:tracePt t="74666" x="4492625" y="4808538"/>
          <p14:tracePt t="74673" x="4492625" y="4803775"/>
          <p14:tracePt t="74680" x="4497388" y="4794250"/>
          <p14:tracePt t="74689" x="4497388" y="4784725"/>
          <p14:tracePt t="74694" x="4514850" y="4775200"/>
          <p14:tracePt t="74701" x="4514850" y="4762500"/>
          <p14:tracePt t="74708" x="4514850" y="4752975"/>
          <p14:tracePt t="74715" x="4524375" y="4752975"/>
          <p14:tracePt t="74730" x="4529138" y="4752975"/>
          <p14:tracePt t="74736" x="4529138" y="4743450"/>
          <p14:tracePt t="74744" x="4537075" y="4743450"/>
          <p14:tracePt t="74758" x="4537075" y="4735513"/>
          <p14:tracePt t="74772" x="4537075" y="4730750"/>
          <p14:tracePt t="74779" x="4546600" y="4730750"/>
          <p14:tracePt t="74786" x="4546600" y="4721225"/>
          <p14:tracePt t="74793" x="4556125" y="4721225"/>
          <p14:tracePt t="74800" x="4556125" y="4711700"/>
          <p14:tracePt t="74807" x="4560888" y="4706938"/>
          <p14:tracePt t="74814" x="4570413" y="4699000"/>
          <p14:tracePt t="74822" x="4578350" y="4689475"/>
          <p14:tracePt t="74828" x="4597400" y="4670425"/>
          <p14:tracePt t="74843" x="4602163" y="4665663"/>
          <p14:tracePt t="74850" x="4610100" y="4657725"/>
          <p14:tracePt t="74857" x="4619625" y="4648200"/>
          <p14:tracePt t="74871" x="4624388" y="4648200"/>
          <p14:tracePt t="74878" x="4624388" y="4638675"/>
          <p14:tracePt t="74885" x="4624388" y="4633913"/>
          <p14:tracePt t="74893" x="4633913" y="4633913"/>
          <p14:tracePt t="74899" x="4643438" y="4625975"/>
          <p14:tracePt t="74906" x="4646613" y="4616450"/>
          <p14:tracePt t="74914" x="4656138" y="4611688"/>
          <p14:tracePt t="74920" x="4675188" y="4592638"/>
          <p14:tracePt t="74927" x="4692650" y="4575175"/>
          <p14:tracePt t="74934" x="4716463" y="4543425"/>
          <p14:tracePt t="74941" x="4733925" y="4511675"/>
          <p14:tracePt t="74948" x="4756150" y="4451350"/>
          <p14:tracePt t="74961" x="4792663" y="4405313"/>
          <p14:tracePt t="74963" x="4833938" y="4341813"/>
          <p14:tracePt t="74970" x="4857750" y="4295775"/>
          <p14:tracePt t="74977" x="4879975" y="4237038"/>
          <p14:tracePt t="74984" x="4911725" y="4205288"/>
          <p14:tracePt t="74991" x="4943475" y="4173538"/>
          <p14:tracePt t="74998" x="4979988" y="4122738"/>
          <p14:tracePt t="75005" x="5026025" y="4086225"/>
          <p14:tracePt t="75013" x="5057775" y="4054475"/>
          <p14:tracePt t="75019" x="5094288" y="4008438"/>
          <p14:tracePt t="75027" x="5140325" y="3971925"/>
          <p14:tracePt t="75033" x="5172075" y="3940175"/>
          <p14:tracePt t="75041" x="5203825" y="3922713"/>
          <p14:tracePt t="75048" x="5235575" y="3889375"/>
          <p14:tracePt t="75055" x="5254625" y="3871913"/>
          <p14:tracePt t="75062" x="5272088" y="3849688"/>
          <p14:tracePt t="75069" x="5291138" y="3840163"/>
          <p14:tracePt t="75076" x="5300663" y="3835400"/>
          <p14:tracePt t="75083" x="5308600" y="3825875"/>
          <p14:tracePt t="75090" x="5327650" y="3808413"/>
          <p14:tracePt t="75097" x="5332413" y="3798888"/>
          <p14:tracePt t="75105" x="5341938" y="3794125"/>
          <p14:tracePt t="75112" x="5349875" y="3784600"/>
          <p14:tracePt t="75119" x="5359400" y="3776663"/>
          <p14:tracePt t="75126" x="5364163" y="3767138"/>
          <p14:tracePt t="75133" x="5373688" y="3762375"/>
          <p14:tracePt t="75140" x="5391150" y="3752850"/>
          <p14:tracePt t="75147" x="5418138" y="3743325"/>
          <p14:tracePt t="75154" x="5437188" y="3735388"/>
          <p14:tracePt t="75161" x="5459413" y="3711575"/>
          <p14:tracePt t="75168" x="5478463" y="3703638"/>
          <p14:tracePt t="75176" x="5505450" y="3694113"/>
          <p14:tracePt t="75182" x="5514975" y="3684588"/>
          <p14:tracePt t="75190" x="5524500" y="3679825"/>
          <p14:tracePt t="75197" x="5532438" y="3670300"/>
          <p14:tracePt t="75204" x="5537200" y="3662363"/>
          <p14:tracePt t="75210" x="5546725" y="3662363"/>
          <p14:tracePt t="75218" x="5556250" y="3662363"/>
          <p14:tracePt t="75225" x="5561013" y="3662363"/>
          <p14:tracePt t="75232" x="5568950" y="3662363"/>
          <p14:tracePt t="75246" x="5568950" y="3657600"/>
          <p14:tracePt t="75253" x="5568950" y="3648075"/>
          <p14:tracePt t="75260" x="5588000" y="3638550"/>
          <p14:tracePt t="75267" x="5588000" y="3621088"/>
          <p14:tracePt t="75274" x="5597525" y="3611563"/>
          <p14:tracePt t="75281" x="5600700" y="3606800"/>
          <p14:tracePt t="75288" x="5610225" y="3597275"/>
          <p14:tracePt t="75296" x="5619750" y="3589338"/>
          <p14:tracePt t="75303" x="5624513" y="3584575"/>
          <p14:tracePt t="75310" x="5634038" y="3575050"/>
          <p14:tracePt t="75318" x="5641975" y="3565525"/>
          <p14:tracePt t="75324" x="5646738" y="3560763"/>
          <p14:tracePt t="75331" x="5646738" y="3543300"/>
          <p14:tracePt t="75338" x="5656263" y="3533775"/>
          <p14:tracePt t="75345" x="5673725" y="3533775"/>
          <p14:tracePt t="75352" x="5678488" y="3524250"/>
          <p14:tracePt t="75360" x="5688013" y="3521075"/>
          <p14:tracePt t="75366" x="5697538" y="3511550"/>
          <p14:tracePt t="75374" x="5707063" y="3502025"/>
          <p14:tracePt t="75381" x="5710238" y="3497263"/>
          <p14:tracePt t="75395" x="5719763" y="3497263"/>
          <p14:tracePt t="76218" x="5646738" y="3548063"/>
          <p14:tracePt t="76225" x="5510213" y="3638550"/>
          <p14:tracePt t="76232" x="5395913" y="3711575"/>
          <p14:tracePt t="76239" x="5291138" y="3779838"/>
          <p14:tracePt t="76246" x="5208588" y="3840163"/>
          <p14:tracePt t="76254" x="5130800" y="3876675"/>
          <p14:tracePt t="76260" x="5081588" y="3927475"/>
          <p14:tracePt t="76267" x="5016500" y="3967163"/>
          <p14:tracePt t="76274" x="4984750" y="4000500"/>
          <p14:tracePt t="76281" x="4948238" y="4044950"/>
          <p14:tracePt t="76288" x="4902200" y="4068763"/>
          <p14:tracePt t="76295" x="4870450" y="4100513"/>
          <p14:tracePt t="76303" x="4838700" y="4117975"/>
          <p14:tracePt t="76309" x="4797425" y="4154488"/>
          <p14:tracePt t="76316" x="4775200" y="4173538"/>
          <p14:tracePt t="76323" x="4743450" y="4205288"/>
          <p14:tracePt t="76330" x="4724400" y="4222750"/>
          <p14:tracePt t="76338" x="4692650" y="4268788"/>
          <p14:tracePt t="76344" x="4675188" y="4287838"/>
          <p14:tracePt t="76351" x="4651375" y="4310063"/>
          <p14:tracePt t="76358" x="4633913" y="4337050"/>
          <p14:tracePt t="76365" x="4610100" y="4368800"/>
          <p14:tracePt t="76373" x="4583113" y="4392613"/>
          <p14:tracePt t="76379" x="4560888" y="4419600"/>
          <p14:tracePt t="76388" x="4541838" y="4443413"/>
          <p14:tracePt t="76393" x="4519613" y="4470400"/>
          <p14:tracePt t="76401" x="4492625" y="4492625"/>
          <p14:tracePt t="76408" x="4478338" y="4511675"/>
          <p14:tracePt t="76415" x="4468813" y="4529138"/>
          <p14:tracePt t="76422" x="4460875" y="4560888"/>
          <p14:tracePt t="76429" x="4456113" y="4565650"/>
          <p14:tracePt t="76437" x="4446588" y="4575175"/>
          <p14:tracePt t="76442" x="4437063" y="4584700"/>
          <p14:tracePt t="76450" x="4427538" y="4589463"/>
          <p14:tracePt t="76457" x="4424363" y="4597400"/>
          <p14:tracePt t="76464" x="4405313" y="4606925"/>
          <p14:tracePt t="76471" x="4395788" y="4616450"/>
          <p14:tracePt t="76478" x="4395788" y="4621213"/>
          <p14:tracePt t="76485" x="4395788" y="4638675"/>
          <p14:tracePt t="76492" x="4395788" y="4648200"/>
          <p14:tracePt t="76500" x="4395788" y="4652963"/>
          <p14:tracePt t="76507" x="4395788" y="4662488"/>
          <p14:tracePt t="76514" x="4395788" y="4670425"/>
          <p14:tracePt t="76521" x="4395788" y="4679950"/>
          <p14:tracePt t="76528" x="4395788" y="4684713"/>
          <p14:tracePt t="76535" x="4395788" y="4694238"/>
          <p14:tracePt t="76542" x="4395788" y="4702175"/>
          <p14:tracePt t="76549" x="4395788" y="4716463"/>
          <p14:tracePt t="76557" x="4400550" y="4725988"/>
          <p14:tracePt t="76563" x="4419600" y="4743450"/>
          <p14:tracePt t="76570" x="4427538" y="4762500"/>
          <p14:tracePt t="76578" x="4437063" y="4779963"/>
          <p14:tracePt t="76585" x="4446588" y="4789488"/>
          <p14:tracePt t="76592" x="4451350" y="4808538"/>
          <p14:tracePt t="76599" x="4460875" y="4811713"/>
          <p14:tracePt t="76606" x="4468813" y="4821238"/>
          <p14:tracePt t="76613" x="4478338" y="4830763"/>
          <p14:tracePt t="76621" x="4483100" y="4835525"/>
          <p14:tracePt t="76627" x="4500563" y="4845050"/>
          <p14:tracePt t="76634" x="4510088" y="4852988"/>
          <p14:tracePt t="76641" x="4510088" y="4862513"/>
        </p14:tracePtLst>
      </p14:laserTraceLst>
    </p:ext>
  </p:extLs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latin typeface="Arial" charset="0"/>
                <a:ea typeface="ＭＳ Ｐゴシック" charset="0"/>
                <a:cs typeface="ＭＳ Ｐゴシック" charset="0"/>
              </a:rPr>
              <a:t>History and Application of the Gas Law</a:t>
            </a:r>
          </a:p>
        </p:txBody>
      </p:sp>
      <p:sp>
        <p:nvSpPr>
          <p:cNvPr id="3277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76200" y="1390388"/>
            <a:ext cx="8915400" cy="5029200"/>
          </a:xfrm>
        </p:spPr>
        <p:txBody>
          <a:bodyPr/>
          <a:lstStyle/>
          <a:p>
            <a:pPr lvl="1" eaLnBrk="1" hangingPunct="1"/>
            <a:r>
              <a:rPr lang="en-US">
                <a:solidFill>
                  <a:srgbClr val="0000FF"/>
                </a:solidFill>
                <a:latin typeface="Arial" charset="0"/>
                <a:ea typeface="ＭＳ Ｐゴシック" charset="0"/>
              </a:rPr>
              <a:t>Charles</a:t>
            </a:r>
            <a:r>
              <a:rPr lang="ja-JP" altLang="en-US">
                <a:solidFill>
                  <a:srgbClr val="0000FF"/>
                </a:solidFill>
                <a:latin typeface="Arial" charset="0"/>
                <a:ea typeface="ＭＳ Ｐゴシック" charset="0"/>
              </a:rPr>
              <a:t>’</a:t>
            </a:r>
            <a:r>
              <a:rPr lang="en-US" altLang="ja-JP">
                <a:solidFill>
                  <a:srgbClr val="0000FF"/>
                </a:solidFill>
                <a:latin typeface="Arial" charset="0"/>
                <a:ea typeface="ＭＳ Ｐゴシック" charset="0"/>
              </a:rPr>
              <a:t>s Law</a:t>
            </a:r>
            <a:r>
              <a:rPr lang="en-US" altLang="ja-JP">
                <a:latin typeface="Arial" charset="0"/>
                <a:ea typeface="ＭＳ Ｐゴシック" charset="0"/>
              </a:rPr>
              <a:t>: </a:t>
            </a:r>
            <a:r>
              <a:rPr lang="en-US" altLang="ja-JP" b="1" i="1">
                <a:latin typeface="Arial" charset="0"/>
                <a:ea typeface="ＭＳ Ｐゴシック" charset="0"/>
              </a:rPr>
              <a:t>T</a:t>
            </a:r>
            <a:r>
              <a:rPr lang="en-US" altLang="ja-JP">
                <a:latin typeface="Arial" charset="0"/>
                <a:ea typeface="ＭＳ Ｐゴシック" charset="0"/>
              </a:rPr>
              <a:t> </a:t>
            </a:r>
            <a:r>
              <a:rPr lang="en-US" altLang="ja-JP" b="1">
                <a:latin typeface="Arial" charset="0"/>
                <a:ea typeface="ＭＳ Ｐゴシック" charset="0"/>
                <a:sym typeface="Symbol" panose="05050102010706020507" pitchFamily="18" charset="2"/>
              </a:rPr>
              <a:t></a:t>
            </a:r>
            <a:r>
              <a:rPr lang="en-US" altLang="ja-JP">
                <a:latin typeface="Arial" charset="0"/>
                <a:ea typeface="ＭＳ Ｐゴシック" charset="0"/>
              </a:rPr>
              <a:t> </a:t>
            </a:r>
            <a:r>
              <a:rPr lang="en-US" altLang="ja-JP" b="1" i="1">
                <a:latin typeface="Arial" charset="0"/>
                <a:ea typeface="ＭＳ Ｐゴシック" charset="0"/>
              </a:rPr>
              <a:t>V</a:t>
            </a:r>
          </a:p>
          <a:p>
            <a:pPr lvl="1" eaLnBrk="1" hangingPunct="1"/>
            <a:endParaRPr lang="en-US" altLang="ja-JP" i="1">
              <a:latin typeface="Arial" charset="0"/>
              <a:ea typeface="ＭＳ Ｐゴシック" charset="0"/>
            </a:endParaRPr>
          </a:p>
          <a:p>
            <a:pPr lvl="1" eaLnBrk="1" hangingPunct="1"/>
            <a:endParaRPr lang="en-US" altLang="ja-JP">
              <a:latin typeface="Arial" charset="0"/>
              <a:ea typeface="ＭＳ Ｐゴシック" charset="0"/>
            </a:endParaRPr>
          </a:p>
          <a:p>
            <a:pPr lvl="1" eaLnBrk="1" hangingPunct="1"/>
            <a:r>
              <a:rPr lang="en-US">
                <a:solidFill>
                  <a:srgbClr val="0000FF"/>
                </a:solidFill>
                <a:latin typeface="Arial" charset="0"/>
                <a:ea typeface="ＭＳ Ｐゴシック" charset="0"/>
              </a:rPr>
              <a:t>Boyle</a:t>
            </a:r>
            <a:r>
              <a:rPr lang="ja-JP" altLang="en-US">
                <a:solidFill>
                  <a:srgbClr val="0000FF"/>
                </a:solidFill>
                <a:latin typeface="Arial" charset="0"/>
                <a:ea typeface="ＭＳ Ｐゴシック" charset="0"/>
              </a:rPr>
              <a:t>’</a:t>
            </a:r>
            <a:r>
              <a:rPr lang="en-US" altLang="ja-JP">
                <a:solidFill>
                  <a:srgbClr val="0000FF"/>
                </a:solidFill>
                <a:latin typeface="Arial" charset="0"/>
                <a:ea typeface="ＭＳ Ｐゴシック" charset="0"/>
              </a:rPr>
              <a:t>s Law</a:t>
            </a:r>
            <a:r>
              <a:rPr lang="en-US" altLang="ja-JP">
                <a:latin typeface="Arial" charset="0"/>
                <a:ea typeface="ＭＳ Ｐゴシック" charset="0"/>
              </a:rPr>
              <a:t>: </a:t>
            </a:r>
            <a:r>
              <a:rPr lang="en-US" altLang="ja-JP" b="1" i="1">
                <a:latin typeface="Arial" charset="0"/>
                <a:ea typeface="ＭＳ Ｐゴシック" charset="0"/>
              </a:rPr>
              <a:t>P</a:t>
            </a:r>
            <a:r>
              <a:rPr lang="en-US" altLang="ja-JP">
                <a:latin typeface="Arial" charset="0"/>
                <a:ea typeface="ＭＳ Ｐゴシック" charset="0"/>
              </a:rPr>
              <a:t> </a:t>
            </a:r>
            <a:r>
              <a:rPr lang="en-US" altLang="ja-JP" b="1">
                <a:latin typeface="Arial" charset="0"/>
                <a:ea typeface="ＭＳ Ｐゴシック" charset="0"/>
                <a:sym typeface="Symbol" panose="05050102010706020507" pitchFamily="18" charset="2"/>
              </a:rPr>
              <a:t></a:t>
            </a:r>
            <a:r>
              <a:rPr lang="en-US" altLang="ja-JP" i="1">
                <a:latin typeface="Arial" charset="0"/>
                <a:ea typeface="ＭＳ Ｐゴシック" charset="0"/>
              </a:rPr>
              <a:t> </a:t>
            </a:r>
            <a:r>
              <a:rPr lang="en-US" altLang="ja-JP" b="1" i="1">
                <a:latin typeface="Arial" charset="0"/>
                <a:ea typeface="ＭＳ Ｐゴシック" charset="0"/>
              </a:rPr>
              <a:t>1 / V</a:t>
            </a:r>
          </a:p>
          <a:p>
            <a:pPr lvl="1" eaLnBrk="1" hangingPunct="1"/>
            <a:endParaRPr lang="en-US" altLang="ja-JP" i="1">
              <a:latin typeface="Arial" charset="0"/>
              <a:ea typeface="ＭＳ Ｐゴシック" charset="0"/>
            </a:endParaRPr>
          </a:p>
          <a:p>
            <a:pPr lvl="1" eaLnBrk="1" hangingPunct="1"/>
            <a:endParaRPr lang="en-US" altLang="ja-JP">
              <a:latin typeface="Arial" charset="0"/>
              <a:ea typeface="ＭＳ Ｐゴシック" charset="0"/>
            </a:endParaRPr>
          </a:p>
          <a:p>
            <a:pPr lvl="1" eaLnBrk="1" hangingPunct="1"/>
            <a:r>
              <a:rPr lang="en-US">
                <a:solidFill>
                  <a:srgbClr val="0000FF"/>
                </a:solidFill>
                <a:latin typeface="Arial" charset="0"/>
                <a:ea typeface="ＭＳ Ｐゴシック" charset="0"/>
              </a:rPr>
              <a:t>Avogadro</a:t>
            </a:r>
            <a:r>
              <a:rPr lang="ja-JP" altLang="en-US">
                <a:solidFill>
                  <a:srgbClr val="0000FF"/>
                </a:solidFill>
                <a:latin typeface="Arial" charset="0"/>
                <a:ea typeface="ＭＳ Ｐゴシック" charset="0"/>
              </a:rPr>
              <a:t>’</a:t>
            </a:r>
            <a:r>
              <a:rPr lang="en-US" altLang="ja-JP">
                <a:solidFill>
                  <a:srgbClr val="0000FF"/>
                </a:solidFill>
                <a:latin typeface="Arial" charset="0"/>
                <a:ea typeface="ＭＳ Ｐゴシック" charset="0"/>
              </a:rPr>
              <a:t>s Law</a:t>
            </a:r>
            <a:r>
              <a:rPr lang="en-US" altLang="ja-JP">
                <a:latin typeface="Arial" charset="0"/>
                <a:ea typeface="ＭＳ Ｐゴシック" charset="0"/>
              </a:rPr>
              <a:t>: </a:t>
            </a:r>
            <a:r>
              <a:rPr lang="en-US" altLang="ja-JP" b="1" i="1">
                <a:latin typeface="Arial" charset="0"/>
                <a:ea typeface="ＭＳ Ｐゴシック" charset="0"/>
              </a:rPr>
              <a:t>n</a:t>
            </a:r>
            <a:r>
              <a:rPr lang="en-US" altLang="ja-JP">
                <a:latin typeface="Arial" charset="0"/>
                <a:ea typeface="ＭＳ Ｐゴシック" charset="0"/>
              </a:rPr>
              <a:t> </a:t>
            </a:r>
            <a:r>
              <a:rPr lang="en-US" altLang="ja-JP" b="1">
                <a:latin typeface="Arial" charset="0"/>
                <a:ea typeface="ＭＳ Ｐゴシック" charset="0"/>
                <a:sym typeface="Symbol" panose="05050102010706020507" pitchFamily="18" charset="2"/>
              </a:rPr>
              <a:t></a:t>
            </a:r>
            <a:r>
              <a:rPr lang="en-US" altLang="ja-JP">
                <a:latin typeface="Arial" charset="0"/>
                <a:ea typeface="ＭＳ Ｐゴシック" charset="0"/>
              </a:rPr>
              <a:t> </a:t>
            </a:r>
            <a:r>
              <a:rPr lang="en-US" altLang="ja-JP" b="1" i="1">
                <a:latin typeface="Arial" charset="0"/>
                <a:ea typeface="ＭＳ Ｐゴシック" charset="0"/>
              </a:rPr>
              <a:t>V</a:t>
            </a:r>
            <a:endParaRPr lang="en-US" altLang="ja-JP" b="1">
              <a:latin typeface="Arial" charset="0"/>
              <a:ea typeface="ＭＳ Ｐゴシック" charset="0"/>
            </a:endParaRPr>
          </a:p>
          <a:p>
            <a:pPr lvl="1" eaLnBrk="1" hangingPunct="1"/>
            <a:endParaRPr lang="en-US">
              <a:latin typeface="Arial" charset="0"/>
              <a:ea typeface="ＭＳ Ｐゴシック" charset="0"/>
            </a:endParaRPr>
          </a:p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he empirical gas laws led to the ideal gas law.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483194" y="5610770"/>
          <a:ext cx="259873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6" imgW="723600" imgH="177480" progId="Equation.3">
                  <p:embed/>
                </p:oleObj>
              </mc:Choice>
              <mc:Fallback>
                <p:oleObj name="Equation" r:id="rId6" imgW="723600" imgH="177480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194" y="5610770"/>
                        <a:ext cx="2598737" cy="636587"/>
                      </a:xfrm>
                      <a:prstGeom prst="rect">
                        <a:avLst/>
                      </a:prstGeom>
                      <a:solidFill>
                        <a:srgbClr val="FFCCFF">
                          <a:alpha val="4196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300740" y="1109625"/>
          <a:ext cx="1290637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8" imgW="507960" imgH="431640" progId="Equation.3">
                  <p:embed/>
                </p:oleObj>
              </mc:Choice>
              <mc:Fallback>
                <p:oleObj name="Equation" r:id="rId8" imgW="507960" imgH="431640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740" y="1109625"/>
                        <a:ext cx="1290637" cy="1096962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2941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676852" y="2607529"/>
          <a:ext cx="23241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10" imgW="685800" imgH="215640" progId="Equation.3">
                  <p:embed/>
                </p:oleObj>
              </mc:Choice>
              <mc:Fallback>
                <p:oleObj name="Equation" r:id="rId10" imgW="685800" imgH="215640" progId="Equation.3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6852" y="2607529"/>
                        <a:ext cx="2324100" cy="7318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192790" y="3775602"/>
          <a:ext cx="129063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2" imgW="507960" imgH="431640" progId="Equation.3">
                  <p:embed/>
                </p:oleObj>
              </mc:Choice>
              <mc:Fallback>
                <p:oleObj name="Equation" r:id="rId12" imgW="507960" imgH="431640" progId="Equation.3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790" y="3775602"/>
                        <a:ext cx="1290637" cy="109855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2941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53A04DB2-52D8-4A8D-95E3-599DAF96BAE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7796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8635"/>
    </mc:Choice>
    <mc:Fallback xmlns="">
      <p:transition spd="slow" advTm="4863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174" x="4770438" y="1968500"/>
          <p14:tracePt t="1179" x="4756150" y="2000250"/>
          <p14:tracePt t="1187" x="4748213" y="2041525"/>
          <p14:tracePt t="1194" x="4738688" y="2058988"/>
          <p14:tracePt t="1201" x="4729163" y="2090738"/>
          <p14:tracePt t="1209" x="4719638" y="2119313"/>
          <p14:tracePt t="1216" x="4706938" y="2163763"/>
          <p14:tracePt t="1223" x="4697413" y="2192338"/>
          <p14:tracePt t="1230" x="4679950" y="2224088"/>
          <p14:tracePt t="1237" x="4665663" y="2278063"/>
          <p14:tracePt t="1244" x="4656138" y="2324100"/>
          <p14:tracePt t="1251" x="4643438" y="2382838"/>
          <p14:tracePt t="1258" x="4633913" y="2443163"/>
          <p14:tracePt t="1266" x="4619625" y="2501900"/>
          <p14:tracePt t="1272" x="4610100" y="2543175"/>
          <p14:tracePt t="1279" x="4597400" y="2584450"/>
          <p14:tracePt t="1286" x="4587875" y="2643188"/>
          <p14:tracePt t="1293" x="4565650" y="2689225"/>
          <p14:tracePt t="1300" x="4551363" y="2767013"/>
          <p14:tracePt t="1308" x="4541838" y="2808288"/>
          <p14:tracePt t="1314" x="4529138" y="2886075"/>
          <p14:tracePt t="1322" x="4519613" y="2927350"/>
          <p14:tracePt t="1329" x="4505325" y="2986088"/>
          <p14:tracePt t="1336" x="4497388" y="3032125"/>
          <p14:tracePt t="1343" x="4483100" y="3073400"/>
          <p14:tracePt t="1350" x="4473575" y="3100388"/>
          <p14:tracePt t="1357" x="4456113" y="3132138"/>
          <p14:tracePt t="1364" x="4441825" y="3173413"/>
          <p14:tracePt t="1372" x="4432300" y="3190875"/>
          <p14:tracePt t="1378" x="4424363" y="3214688"/>
          <p14:tracePt t="1386" x="4414838" y="3232150"/>
          <p14:tracePt t="1392" x="4405313" y="3273425"/>
          <p14:tracePt t="1401" x="4395788" y="3292475"/>
          <p14:tracePt t="1407" x="4387850" y="3324225"/>
          <p14:tracePt t="1414" x="4378325" y="3351213"/>
          <p14:tracePt t="1421" x="4354513" y="3397250"/>
          <p14:tracePt t="1428" x="4346575" y="3414713"/>
          <p14:tracePt t="1435" x="4337050" y="3443288"/>
          <p14:tracePt t="1442" x="4322763" y="3487738"/>
          <p14:tracePt t="1450" x="4314825" y="3516313"/>
          <p14:tracePt t="1456" x="4314825" y="3548063"/>
          <p14:tracePt t="1463" x="4305300" y="3565525"/>
          <p14:tracePt t="1470" x="4305300" y="3594100"/>
          <p14:tracePt t="1477" x="4295775" y="3611563"/>
          <p14:tracePt t="1485" x="4295775" y="3643313"/>
          <p14:tracePt t="1492" x="4286250" y="3670300"/>
          <p14:tracePt t="1499" x="4273550" y="3711575"/>
          <p14:tracePt t="1506" x="4273550" y="3752850"/>
          <p14:tracePt t="1513" x="4273550" y="3825875"/>
          <p14:tracePt t="1520" x="4273550" y="3881438"/>
          <p14:tracePt t="1527" x="4273550" y="3954463"/>
          <p14:tracePt t="1534" x="4273550" y="3995738"/>
          <p14:tracePt t="1541" x="4273550" y="4049713"/>
          <p14:tracePt t="1548" x="4273550" y="4090988"/>
          <p14:tracePt t="1555" x="4273550" y="4159250"/>
          <p14:tracePt t="1562" x="4273550" y="4237038"/>
          <p14:tracePt t="1570" x="4273550" y="4346575"/>
          <p14:tracePt t="1576" x="4273550" y="4456113"/>
          <p14:tracePt t="1584" x="4281488" y="4533900"/>
          <p14:tracePt t="1591" x="4281488" y="4606925"/>
          <p14:tracePt t="1597" x="4281488" y="4699000"/>
          <p14:tracePt t="1605" x="4295775" y="4775200"/>
          <p14:tracePt t="1612" x="4295775" y="4884738"/>
          <p14:tracePt t="1619" x="4310063" y="4995863"/>
          <p14:tracePt t="1626" x="4310063" y="5091113"/>
          <p14:tracePt t="1633" x="4322763" y="5149850"/>
          <p14:tracePt t="1640" x="4332288" y="5222875"/>
          <p14:tracePt t="1647" x="4332288" y="5283200"/>
          <p14:tracePt t="1654" x="4332288" y="5356225"/>
          <p14:tracePt t="1661" x="4346575" y="5414963"/>
          <p14:tracePt t="1669" x="4359275" y="5511800"/>
          <p14:tracePt t="1675" x="4373563" y="5602288"/>
          <p14:tracePt t="1684" x="4373563" y="5680075"/>
          <p14:tracePt t="1690" x="4373563" y="5753100"/>
          <p14:tracePt t="1697" x="4373563" y="5807075"/>
          <p14:tracePt t="1704" x="4400550" y="5889625"/>
          <p14:tracePt t="1711" x="4410075" y="5930900"/>
          <p14:tracePt t="1719" x="4424363" y="6008688"/>
          <p14:tracePt t="1725" x="4432300" y="6067425"/>
          <p14:tracePt t="1732" x="4446588" y="6145213"/>
          <p14:tracePt t="1740" x="4460875" y="6205538"/>
          <p14:tracePt t="1746" x="4460875" y="6259513"/>
          <p14:tracePt t="1754" x="4468813" y="6300788"/>
          <p14:tracePt t="1760" x="4468813" y="6342063"/>
          <p14:tracePt t="1768" x="4468813" y="6373813"/>
          <p14:tracePt t="1775" x="4468813" y="6400800"/>
          <p14:tracePt t="1782" x="4468813" y="6429375"/>
          <p14:tracePt t="1789" x="4468813" y="6446838"/>
          <p14:tracePt t="1796" x="4468813" y="6465888"/>
          <p14:tracePt t="1803" x="4468813" y="6483350"/>
          <p14:tracePt t="1810" x="4478338" y="6502400"/>
          <p14:tracePt t="1817" x="4492625" y="6543675"/>
          <p14:tracePt t="1824" x="4510088" y="6575425"/>
          <p14:tracePt t="1832" x="4519613" y="6616700"/>
          <p14:tracePt t="1839" x="4546600" y="6680200"/>
          <p14:tracePt t="1846" x="4570413" y="6726238"/>
          <p14:tracePt t="1853" x="4578350" y="6765925"/>
          <p14:tracePt t="1860" x="4602163" y="6799263"/>
          <p14:tracePt t="1867" x="4619625" y="6816725"/>
          <p14:tracePt t="1874" x="4638675" y="6835775"/>
          <p14:tracePt t="1881" x="4646613" y="6843713"/>
          <p14:tracePt t="1938" x="4670425" y="6807200"/>
          <p14:tracePt t="1945" x="4670425" y="6780213"/>
          <p14:tracePt t="1952" x="4670425" y="6726238"/>
          <p14:tracePt t="1959" x="4670425" y="6670675"/>
          <p14:tracePt t="1966" x="4670425" y="6561138"/>
          <p14:tracePt t="1973" x="4660900" y="6446838"/>
          <p14:tracePt t="1980" x="4660900" y="6373813"/>
          <p14:tracePt t="1987" x="4646613" y="6278563"/>
          <p14:tracePt t="1994" x="4633913" y="6200775"/>
          <p14:tracePt t="2002" x="4624388" y="6140450"/>
          <p14:tracePt t="2009" x="4610100" y="6067425"/>
          <p14:tracePt t="2015" x="4597400" y="5991225"/>
          <p14:tracePt t="2023" x="4570413" y="5894388"/>
          <p14:tracePt t="2030" x="4556125" y="5799138"/>
          <p14:tracePt t="2037" x="4541838" y="5738813"/>
          <p14:tracePt t="2044" x="4533900" y="5680075"/>
          <p14:tracePt t="2051" x="4524375" y="5638800"/>
          <p14:tracePt t="2067" x="4500563" y="5565775"/>
          <p14:tracePt t="2073" x="4492625" y="5548313"/>
          <p14:tracePt t="2080" x="4483100" y="5529263"/>
          <p14:tracePt t="2086" x="4464050" y="5507038"/>
          <p14:tracePt t="2094" x="4456113" y="5502275"/>
          <p14:tracePt t="2101" x="4446588" y="5483225"/>
          <p14:tracePt t="2107" x="4437063" y="5475288"/>
          <p14:tracePt t="2115" x="4432300" y="5470525"/>
          <p14:tracePt t="2122" x="4424363" y="5461000"/>
          <p14:tracePt t="2129" x="4414838" y="5461000"/>
          <p14:tracePt t="2136" x="4410075" y="5461000"/>
          <p14:tracePt t="2143" x="4400550" y="5461000"/>
          <p14:tracePt t="2150" x="4383088" y="5461000"/>
          <p14:tracePt t="2157" x="4378325" y="5461000"/>
          <p14:tracePt t="2165" x="4368800" y="5461000"/>
          <p14:tracePt t="2171" x="4359275" y="5461000"/>
          <p14:tracePt t="2178" x="4351338" y="5461000"/>
          <p14:tracePt t="2186" x="4346575" y="5465763"/>
          <p14:tracePt t="2193" x="4337050" y="5470525"/>
          <p14:tracePt t="2201" x="4327525" y="5478463"/>
          <p14:tracePt t="2207" x="4327525" y="5507038"/>
          <p14:tracePt t="2214" x="4327525" y="5534025"/>
          <p14:tracePt t="2221" x="4327525" y="5575300"/>
          <p14:tracePt t="2228" x="4337050" y="5648325"/>
          <p14:tracePt t="2236" x="4346575" y="5689600"/>
          <p14:tracePt t="2242" x="4373563" y="5767388"/>
          <p14:tracePt t="2251" x="4395788" y="5830888"/>
          <p14:tracePt t="2257" x="4437063" y="5894388"/>
          <p14:tracePt t="2263" x="4460875" y="5940425"/>
          <p14:tracePt t="2271" x="4483100" y="5999163"/>
          <p14:tracePt t="2277" x="4505325" y="6045200"/>
          <p14:tracePt t="2285" x="4529138" y="6091238"/>
          <p14:tracePt t="2292" x="4560888" y="6122988"/>
          <p14:tracePt t="2299" x="4570413" y="6140450"/>
          <p14:tracePt t="2306" x="4578350" y="6159500"/>
          <p14:tracePt t="2313" x="4602163" y="6191250"/>
          <p14:tracePt t="2320" x="4610100" y="6210300"/>
          <p14:tracePt t="2327" x="4629150" y="6218238"/>
          <p14:tracePt t="2334" x="4656138" y="6227763"/>
          <p14:tracePt t="2342" x="4675188" y="6237288"/>
          <p14:tracePt t="2349" x="4706938" y="6237288"/>
          <p14:tracePt t="2355" x="4748213" y="6232525"/>
          <p14:tracePt t="2363" x="4779963" y="6223000"/>
          <p14:tracePt t="2370" x="4806950" y="6213475"/>
          <p14:tracePt t="2377" x="4838700" y="6191250"/>
          <p14:tracePt t="2385" x="4870450" y="6159500"/>
          <p14:tracePt t="2392" x="4916488" y="6137275"/>
          <p14:tracePt t="2402" x="4962525" y="6113463"/>
          <p14:tracePt t="2406" x="4989513" y="6096000"/>
          <p14:tracePt t="2413" x="5026025" y="6049963"/>
          <p14:tracePt t="2420" x="5072063" y="6013450"/>
          <p14:tracePt t="2427" x="5108575" y="5967413"/>
          <p14:tracePt t="2435" x="5145088" y="5903913"/>
          <p14:tracePt t="2441" x="5199063" y="5835650"/>
          <p14:tracePt t="2448" x="5235575" y="5770563"/>
          <p14:tracePt t="2454" x="5259388" y="5726113"/>
          <p14:tracePt t="2462" x="5272088" y="5665788"/>
          <p14:tracePt t="2469" x="5281613" y="5638800"/>
          <p14:tracePt t="2476" x="5281613" y="5621338"/>
          <p14:tracePt t="2483" x="5281613" y="5592763"/>
          <p14:tracePt t="2491" x="5281613" y="5584825"/>
          <p14:tracePt t="2498" x="5281613" y="5575300"/>
          <p14:tracePt t="2504" x="5276850" y="5565775"/>
          <p14:tracePt t="2511" x="5272088" y="5561013"/>
          <p14:tracePt t="2519" x="5264150" y="5551488"/>
          <p14:tracePt t="2525" x="5254625" y="5543550"/>
          <p14:tracePt t="2532" x="5240338" y="5543550"/>
          <p14:tracePt t="2539" x="5208588" y="5534025"/>
          <p14:tracePt t="2546" x="5154613" y="5524500"/>
          <p14:tracePt t="2554" x="5057775" y="5511800"/>
          <p14:tracePt t="2561" x="4948238" y="5511800"/>
          <p14:tracePt t="2568" x="4838700" y="5511800"/>
          <p14:tracePt t="2575" x="4765675" y="5511800"/>
          <p14:tracePt t="2582" x="4670425" y="5511800"/>
          <p14:tracePt t="2589" x="4610100" y="5514975"/>
          <p14:tracePt t="2596" x="4537075" y="5529263"/>
          <p14:tracePt t="2604" x="4492625" y="5538788"/>
          <p14:tracePt t="2610" x="4432300" y="5565775"/>
          <p14:tracePt t="2618" x="4400550" y="5584825"/>
          <p14:tracePt t="2625" x="4383088" y="5592763"/>
          <p14:tracePt t="2632" x="4359275" y="5624513"/>
          <p14:tracePt t="2639" x="4341813" y="5643563"/>
          <p14:tracePt t="2646" x="4332288" y="5675313"/>
          <p14:tracePt t="2653" x="4322763" y="5707063"/>
          <p14:tracePt t="2660" x="4322763" y="5748338"/>
          <p14:tracePt t="2667" x="4322763" y="5784850"/>
          <p14:tracePt t="2674" x="4327525" y="5843588"/>
          <p14:tracePt t="2682" x="4368800" y="5908675"/>
          <p14:tracePt t="2688" x="4391025" y="5967413"/>
          <p14:tracePt t="2695" x="4414838" y="6013450"/>
          <p14:tracePt t="2703" x="4437063" y="6076950"/>
          <p14:tracePt t="2710" x="4487863" y="6127750"/>
          <p14:tracePt t="2716" x="4519613" y="6159500"/>
          <p14:tracePt t="2724" x="4556125" y="6205538"/>
          <p14:tracePt t="2731" x="4619625" y="6242050"/>
          <p14:tracePt t="2738" x="4670425" y="6278563"/>
          <p14:tracePt t="2745" x="4733925" y="6319838"/>
          <p14:tracePt t="2752" x="4775200" y="6342063"/>
          <p14:tracePt t="2761" x="4821238" y="6364288"/>
          <p14:tracePt t="2768" x="4865688" y="6373813"/>
          <p14:tracePt t="2775" x="4906963" y="6383338"/>
          <p14:tracePt t="2782" x="4979988" y="6383338"/>
          <p14:tracePt t="2790" x="5057775" y="6373813"/>
          <p14:tracePt t="2795" x="5118100" y="6364288"/>
          <p14:tracePt t="2802" x="5195888" y="6337300"/>
          <p14:tracePt t="2809" x="5259388" y="6315075"/>
          <p14:tracePt t="2816" x="5341938" y="6273800"/>
          <p14:tracePt t="2823" x="5381625" y="6249988"/>
          <p14:tracePt t="2830" x="5446713" y="6223000"/>
          <p14:tracePt t="2837" x="5478463" y="6205538"/>
          <p14:tracePt t="2844" x="5510213" y="6173788"/>
          <p14:tracePt t="2852" x="5556250" y="6149975"/>
          <p14:tracePt t="2858" x="5573713" y="6132513"/>
          <p14:tracePt t="2865" x="5592763" y="6113463"/>
          <p14:tracePt t="2873" x="5614988" y="6067425"/>
          <p14:tracePt t="2880" x="5624513" y="6049963"/>
          <p14:tracePt t="2887" x="5634038" y="6030913"/>
          <p14:tracePt t="2894" x="5651500" y="6013450"/>
          <p14:tracePt t="2901" x="5665788" y="5967413"/>
          <p14:tracePt t="2908" x="5673725" y="5940425"/>
          <p14:tracePt t="2916" x="5683250" y="5921375"/>
          <p14:tracePt t="2922" x="5683250" y="5903913"/>
          <p14:tracePt t="2929" x="5683250" y="5872163"/>
          <p14:tracePt t="2936" x="5683250" y="5857875"/>
          <p14:tracePt t="2944" x="5683250" y="5848350"/>
          <p14:tracePt t="2950" x="5683250" y="5840413"/>
          <p14:tracePt t="2957" x="5683250" y="5830888"/>
          <p14:tracePt t="2965" x="5683250" y="5826125"/>
          <p14:tracePt t="2972" x="5678488" y="5816600"/>
          <p14:tracePt t="2979" x="5670550" y="5807075"/>
          <p14:tracePt t="2986" x="5665788" y="5794375"/>
          <p14:tracePt t="2993" x="5641975" y="5784850"/>
          <p14:tracePt t="3001" x="5637213" y="5775325"/>
          <p14:tracePt t="3007" x="5629275" y="5767388"/>
          <p14:tracePt t="3014" x="5619750" y="5757863"/>
          <p14:tracePt t="3021" x="5614988" y="5753100"/>
          <p14:tracePt t="3028" x="5597525" y="5743575"/>
          <p14:tracePt t="3036" x="5578475" y="5734050"/>
          <p14:tracePt t="3043" x="5537200" y="5721350"/>
          <p14:tracePt t="3050" x="5505450" y="5702300"/>
          <p14:tracePt t="3067" x="5432425" y="5680075"/>
          <p14:tracePt t="3071" x="5400675" y="5670550"/>
          <p14:tracePt t="3078" x="5373688" y="5670550"/>
          <p14:tracePt t="3085" x="5332413" y="5670550"/>
          <p14:tracePt t="3092" x="5313363" y="5670550"/>
          <p14:tracePt t="3100" x="5286375" y="5670550"/>
          <p14:tracePt t="3106" x="5245100" y="5670550"/>
          <p14:tracePt t="3113" x="5213350" y="5670550"/>
          <p14:tracePt t="3121" x="5186363" y="5670550"/>
          <p14:tracePt t="3127" x="5130800" y="5670550"/>
          <p14:tracePt t="3135" x="5089525" y="5670550"/>
          <p14:tracePt t="3142" x="5035550" y="5680075"/>
          <p14:tracePt t="3150" x="4989513" y="5689600"/>
          <p14:tracePt t="3156" x="4962525" y="5697538"/>
          <p14:tracePt t="3163" x="4930775" y="5721350"/>
          <p14:tracePt t="3170" x="4902200" y="5730875"/>
          <p14:tracePt t="3178" x="4870450" y="5738813"/>
          <p14:tracePt t="3184" x="4838700" y="5748338"/>
          <p14:tracePt t="3192" x="4821238" y="5757863"/>
          <p14:tracePt t="3199" x="4802188" y="5767388"/>
          <p14:tracePt t="3205" x="4792663" y="5775325"/>
          <p14:tracePt t="3213" x="4789488" y="5794375"/>
          <p14:tracePt t="3220" x="4775200" y="5821363"/>
          <p14:tracePt t="3227" x="4756150" y="5843588"/>
          <p14:tracePt t="3234" x="4748213" y="5872163"/>
          <p14:tracePt t="3241" x="4748213" y="5913438"/>
          <p14:tracePt t="3249" x="4748213" y="5945188"/>
          <p14:tracePt t="3255" x="4748213" y="5986463"/>
          <p14:tracePt t="3262" x="4752975" y="6040438"/>
          <p14:tracePt t="3270" x="4775200" y="6072188"/>
          <p14:tracePt t="3276" x="4784725" y="6100763"/>
          <p14:tracePt t="3284" x="4816475" y="6145213"/>
          <p14:tracePt t="3291" x="4865688" y="6181725"/>
          <p14:tracePt t="3297" x="4930775" y="6218238"/>
          <p14:tracePt t="3305" x="4994275" y="6273800"/>
          <p14:tracePt t="3312" x="5057775" y="6310313"/>
          <p14:tracePt t="3319" x="5140325" y="6337300"/>
          <p14:tracePt t="3326" x="5218113" y="6378575"/>
          <p14:tracePt t="3333" x="5313363" y="6405563"/>
          <p14:tracePt t="3340" x="5410200" y="6419850"/>
          <p14:tracePt t="3347" x="5487988" y="6434138"/>
          <p14:tracePt t="3354" x="5561013" y="6434138"/>
          <p14:tracePt t="3361" x="5600700" y="6434138"/>
          <p14:tracePt t="3369" x="5656263" y="6434138"/>
          <p14:tracePt t="3375" x="5697538" y="6424613"/>
          <p14:tracePt t="3383" x="5729288" y="6415088"/>
          <p14:tracePt t="3390" x="5775325" y="6392863"/>
          <p14:tracePt t="3397" x="5802313" y="6364288"/>
          <p14:tracePt t="3405" x="5824538" y="6342063"/>
          <p14:tracePt t="3411" x="5865813" y="6319838"/>
          <p14:tracePt t="3418" x="5889625" y="6300788"/>
          <p14:tracePt t="3425" x="5907088" y="6269038"/>
          <p14:tracePt t="3432" x="5926138" y="6249988"/>
          <p14:tracePt t="3439" x="5948363" y="6232525"/>
          <p14:tracePt t="3447" x="5975350" y="6210300"/>
          <p14:tracePt t="3454" x="5999163" y="6169025"/>
          <p14:tracePt t="3461" x="6016625" y="6149975"/>
          <p14:tracePt t="3468" x="6040438" y="6118225"/>
          <p14:tracePt t="3474" x="6048375" y="6100763"/>
          <p14:tracePt t="3483" x="6080125" y="6054725"/>
          <p14:tracePt t="3489" x="6094413" y="6022975"/>
          <p14:tracePt t="3496" x="6103938" y="5994400"/>
          <p14:tracePt t="3503" x="6113463" y="5954713"/>
          <p14:tracePt t="3510" x="6121400" y="5908675"/>
          <p14:tracePt t="3518" x="6121400" y="5881688"/>
          <p14:tracePt t="3524" x="6121400" y="5840413"/>
          <p14:tracePt t="3532" x="6121400" y="5807075"/>
          <p14:tracePt t="3538" x="6121400" y="5794375"/>
          <p14:tracePt t="3546" x="6121400" y="5762625"/>
          <p14:tracePt t="3553" x="6116638" y="5743575"/>
          <p14:tracePt t="3560" x="6108700" y="5726113"/>
          <p14:tracePt t="3566" x="6099175" y="5707063"/>
          <p14:tracePt t="3574" x="6089650" y="5689600"/>
          <p14:tracePt t="3581" x="6080125" y="5657850"/>
          <p14:tracePt t="3588" x="6062663" y="5648325"/>
          <p14:tracePt t="3595" x="6053138" y="5638800"/>
          <p14:tracePt t="3602" x="6035675" y="5634038"/>
          <p14:tracePt t="3609" x="6016625" y="5611813"/>
          <p14:tracePt t="3616" x="5999163" y="5592763"/>
          <p14:tracePt t="3623" x="5967413" y="5584825"/>
          <p14:tracePt t="3630" x="5948363" y="5565775"/>
          <p14:tracePt t="3637" x="5930900" y="5556250"/>
          <p14:tracePt t="3644" x="5911850" y="5548313"/>
          <p14:tracePt t="3651" x="5894388" y="5534025"/>
          <p14:tracePt t="3658" x="5848350" y="5524500"/>
          <p14:tracePt t="3666" x="5807075" y="5514975"/>
          <p14:tracePt t="3673" x="5746750" y="5502275"/>
          <p14:tracePt t="3680" x="5707063" y="5492750"/>
          <p14:tracePt t="3687" x="5665788" y="5483225"/>
          <p14:tracePt t="3694" x="5605463" y="5470525"/>
          <p14:tracePt t="3701" x="5561013" y="5446713"/>
          <p14:tracePt t="3708" x="5500688" y="5434013"/>
          <p14:tracePt t="3716" x="5459413" y="5434013"/>
          <p14:tracePt t="3722" x="5405438" y="5434013"/>
          <p14:tracePt t="3729" x="5364163" y="5434013"/>
          <p14:tracePt t="3737" x="5322888" y="5434013"/>
          <p14:tracePt t="3744" x="5281613" y="5434013"/>
          <p14:tracePt t="3751" x="5249863" y="5434013"/>
          <p14:tracePt t="3758" x="5222875" y="5441950"/>
          <p14:tracePt t="3766" x="5191125" y="5461000"/>
          <p14:tracePt t="3772" x="5172075" y="5470525"/>
          <p14:tracePt t="3779" x="5162550" y="5478463"/>
          <p14:tracePt t="3786" x="5159375" y="5487988"/>
          <p14:tracePt t="3793" x="5149850" y="5492750"/>
          <p14:tracePt t="3801" x="5140325" y="5502275"/>
          <p14:tracePt t="3807" x="5130800" y="5519738"/>
          <p14:tracePt t="3814" x="5130800" y="5538788"/>
          <p14:tracePt t="3822" x="5130800" y="5565775"/>
          <p14:tracePt t="3829" x="5130800" y="5584825"/>
          <p14:tracePt t="3836" x="5130800" y="5602288"/>
          <p14:tracePt t="3843" x="5130800" y="5621338"/>
          <p14:tracePt t="3850" x="5130800" y="5648325"/>
          <p14:tracePt t="3857" x="5135563" y="5665788"/>
          <p14:tracePt t="3864" x="5145088" y="5684838"/>
          <p14:tracePt t="3871" x="5167313" y="5702300"/>
          <p14:tracePt t="3878" x="5199063" y="5734050"/>
          <p14:tracePt t="3885" x="5245100" y="5770563"/>
          <p14:tracePt t="3892" x="5276850" y="5794375"/>
          <p14:tracePt t="3899" x="5318125" y="5811838"/>
          <p14:tracePt t="3907" x="5381625" y="5840413"/>
          <p14:tracePt t="3914" x="5427663" y="5876925"/>
          <p14:tracePt t="3921" x="5510213" y="5899150"/>
          <p14:tracePt t="3928" x="5551488" y="5913438"/>
          <p14:tracePt t="3935" x="5605463" y="5913438"/>
          <p14:tracePt t="3942" x="5646738" y="5913438"/>
          <p14:tracePt t="3950" x="5702300" y="5913438"/>
          <p14:tracePt t="3956" x="5743575" y="5903913"/>
          <p14:tracePt t="3963" x="5788025" y="5894388"/>
          <p14:tracePt t="3970" x="5848350" y="5881688"/>
          <p14:tracePt t="3977" x="5894388" y="5848350"/>
          <p14:tracePt t="3984" x="5975350" y="5807075"/>
          <p14:tracePt t="3992" x="6040438" y="5767388"/>
          <p14:tracePt t="4000" x="6140450" y="5711825"/>
          <p14:tracePt t="4005" x="6218238" y="5670550"/>
          <p14:tracePt t="4012" x="6281738" y="5634038"/>
          <p14:tracePt t="4020" x="6350000" y="5580063"/>
          <p14:tracePt t="4027" x="6396038" y="5543550"/>
          <p14:tracePt t="4034" x="6445250" y="5511800"/>
          <p14:tracePt t="4041" x="6510338" y="5441950"/>
          <p14:tracePt t="4049" x="6564313" y="5360988"/>
          <p14:tracePt t="4055" x="6651625" y="5254625"/>
          <p14:tracePt t="4067" x="6724650" y="5154613"/>
          <p14:tracePt t="4070" x="6797675" y="5072063"/>
          <p14:tracePt t="4076" x="6865938" y="4972050"/>
          <p14:tracePt t="4083" x="6958013" y="4852988"/>
          <p14:tracePt t="4091" x="7016750" y="4721225"/>
          <p14:tracePt t="4098" x="7089775" y="4602163"/>
          <p14:tracePt t="4105" x="7148513" y="4483100"/>
          <p14:tracePt t="4112" x="7204075" y="4368800"/>
          <p14:tracePt t="4119" x="7250113" y="4237038"/>
          <p14:tracePt t="4126" x="7294563" y="4068763"/>
          <p14:tracePt t="4134" x="7354888" y="3898900"/>
          <p14:tracePt t="4140" x="7386638" y="3752850"/>
          <p14:tracePt t="4147" x="7413625" y="3602038"/>
          <p14:tracePt t="4154" x="7432675" y="3438525"/>
          <p14:tracePt t="4162" x="7445375" y="3273425"/>
          <p14:tracePt t="4169" x="7445375" y="3127375"/>
          <p14:tracePt t="4176" x="7435850" y="3017838"/>
          <p14:tracePt t="4184" x="7423150" y="2903538"/>
          <p14:tracePt t="4190" x="7408863" y="2813050"/>
          <p14:tracePt t="4197" x="7396163" y="2698750"/>
          <p14:tracePt t="4204" x="7381875" y="2589213"/>
          <p14:tracePt t="4211" x="7354888" y="2506663"/>
          <p14:tracePt t="4218" x="7318375" y="2443163"/>
          <p14:tracePt t="4225" x="7304088" y="2401888"/>
          <p14:tracePt t="4233" x="7294563" y="2360613"/>
          <p14:tracePt t="4239" x="7286625" y="2341563"/>
          <p14:tracePt t="4246" x="7277100" y="2324100"/>
          <p14:tracePt t="4254" x="7267575" y="2305050"/>
          <p14:tracePt t="4261" x="7258050" y="2297113"/>
          <p14:tracePt t="4268" x="7250113" y="2278063"/>
          <p14:tracePt t="4275" x="7231063" y="2268538"/>
          <p14:tracePt t="4282" x="7226300" y="2260600"/>
          <p14:tracePt t="4289" x="7208838" y="2241550"/>
          <p14:tracePt t="4296" x="7185025" y="2224088"/>
          <p14:tracePt t="4303" x="7167563" y="2205038"/>
          <p14:tracePt t="4310" x="7135813" y="2173288"/>
          <p14:tracePt t="4317" x="7116763" y="2141538"/>
          <p14:tracePt t="4324" x="7107238" y="2114550"/>
          <p14:tracePt t="4332" x="7094538" y="2082800"/>
          <p14:tracePt t="4339" x="7085013" y="2063750"/>
          <p14:tracePt t="4345" x="7075488" y="2032000"/>
          <p14:tracePt t="4353" x="7067550" y="2012950"/>
          <p14:tracePt t="4360" x="7058025" y="1995488"/>
          <p14:tracePt t="4367" x="7038975" y="1968500"/>
          <p14:tracePt t="4374" x="7026275" y="1944688"/>
          <p14:tracePt t="4381" x="7021513" y="1939925"/>
          <p14:tracePt t="4388" x="7011988" y="1931988"/>
          <p14:tracePt t="4395" x="7002463" y="1922463"/>
          <p14:tracePt t="4403" x="6997700" y="1917700"/>
          <p14:tracePt t="4409" x="6989763" y="1908175"/>
          <p14:tracePt t="4416" x="6980238" y="1908175"/>
          <p14:tracePt t="4425" x="6975475" y="1908175"/>
          <p14:tracePt t="4461" x="6975475" y="1912938"/>
          <p14:tracePt t="4467" x="6958013" y="1917700"/>
          <p14:tracePt t="4475" x="6948488" y="1939925"/>
          <p14:tracePt t="4481" x="6934200" y="1981200"/>
          <p14:tracePt t="4487" x="6924675" y="2058988"/>
          <p14:tracePt t="4494" x="6911975" y="2151063"/>
          <p14:tracePt t="4502" x="6911975" y="2297113"/>
          <p14:tracePt t="4508" x="6911975" y="2460625"/>
          <p14:tracePt t="4516" x="6911975" y="2625725"/>
          <p14:tracePt t="4523" x="6911975" y="2771775"/>
          <p14:tracePt t="4530" x="6921500" y="2935288"/>
          <p14:tracePt t="4537" x="6934200" y="3117850"/>
          <p14:tracePt t="4544" x="6953250" y="3282950"/>
          <p14:tracePt t="4551" x="6994525" y="3414713"/>
          <p14:tracePt t="4558" x="7026275" y="3560763"/>
          <p14:tracePt t="4566" x="7070725" y="3711575"/>
          <p14:tracePt t="4572" x="7112000" y="3862388"/>
          <p14:tracePt t="4579" x="7172325" y="3976688"/>
          <p14:tracePt t="4586" x="7213600" y="4059238"/>
          <p14:tracePt t="4594" x="7253288" y="4141788"/>
          <p14:tracePt t="4600" x="7289800" y="4205288"/>
          <p14:tracePt t="4608" x="7331075" y="4283075"/>
          <p14:tracePt t="4615" x="7372350" y="4365625"/>
          <p14:tracePt t="4622" x="7423150" y="4433888"/>
          <p14:tracePt t="4629" x="7459663" y="4479925"/>
          <p14:tracePt t="4636" x="7513638" y="4560888"/>
          <p14:tracePt t="4643" x="7615238" y="4633913"/>
          <p14:tracePt t="4651" x="7732713" y="4706938"/>
          <p14:tracePt t="4657" x="7834313" y="4762500"/>
          <p14:tracePt t="4664" x="7915275" y="4816475"/>
          <p14:tracePt t="4671" x="7993063" y="4845050"/>
          <p14:tracePt t="4678" x="8075613" y="4872038"/>
          <p14:tracePt t="4686" x="8170863" y="4899025"/>
          <p14:tracePt t="4692" x="8262938" y="4913313"/>
          <p14:tracePt t="4700" x="8321675" y="4913313"/>
          <p14:tracePt t="4706" x="8377238" y="4913313"/>
          <p14:tracePt t="4714" x="8418513" y="4913313"/>
          <p14:tracePt t="4721" x="8459788" y="4908550"/>
          <p14:tracePt t="4728" x="8477250" y="4894263"/>
          <p14:tracePt t="4736" x="8501063" y="4876800"/>
          <p14:tracePt t="4742" x="8518525" y="4845050"/>
          <p14:tracePt t="4750" x="8540750" y="4789488"/>
          <p14:tracePt t="4756" x="8577263" y="4738688"/>
          <p14:tracePt t="4764" x="8591550" y="4679950"/>
          <p14:tracePt t="4770" x="8601075" y="4621213"/>
          <p14:tracePt t="4777" x="8613775" y="4548188"/>
          <p14:tracePt t="4785" x="8613775" y="4470400"/>
          <p14:tracePt t="4792" x="8613775" y="4341813"/>
          <p14:tracePt t="4799" x="8613775" y="4214813"/>
          <p14:tracePt t="4806" x="8613775" y="4105275"/>
          <p14:tracePt t="4813" x="8605838" y="4027488"/>
          <p14:tracePt t="4820" x="8591550" y="3917950"/>
          <p14:tracePt t="4827" x="8545513" y="3784600"/>
          <p14:tracePt t="4834" x="8532813" y="3657600"/>
          <p14:tracePt t="4841" x="8504238" y="3543300"/>
          <p14:tracePt t="4849" x="8491538" y="3484563"/>
          <p14:tracePt t="4855" x="8464550" y="3387725"/>
          <p14:tracePt t="4863" x="8440738" y="3324225"/>
          <p14:tracePt t="4870" x="8399463" y="3241675"/>
          <p14:tracePt t="4877" x="8372475" y="3146425"/>
          <p14:tracePt t="4885" x="8345488" y="3068638"/>
          <p14:tracePt t="4891" x="8318500" y="2954338"/>
          <p14:tracePt t="4899" x="8289925" y="2857500"/>
          <p14:tracePt t="4905" x="8248650" y="2776538"/>
          <p14:tracePt t="4912" x="8226425" y="2698750"/>
          <p14:tracePt t="4919" x="8199438" y="2635250"/>
          <p14:tracePt t="4926" x="8170863" y="2538413"/>
          <p14:tracePt t="4934" x="8131175" y="2460625"/>
          <p14:tracePt t="4941" x="8107363" y="2397125"/>
          <p14:tracePt t="4948" x="8080375" y="2338388"/>
          <p14:tracePt t="4955" x="8070850" y="2292350"/>
          <p14:tracePt t="4962" x="8061325" y="2251075"/>
          <p14:tracePt t="4969" x="8048625" y="2209800"/>
          <p14:tracePt t="4976" x="8039100" y="2192338"/>
          <p14:tracePt t="4983" x="8021638" y="2168525"/>
          <p14:tracePt t="4990" x="8012113" y="2151063"/>
          <p14:tracePt t="4997" x="8002588" y="2122488"/>
          <p14:tracePt t="5004" x="7993063" y="2114550"/>
          <p14:tracePt t="5011" x="7985125" y="2105025"/>
          <p14:tracePt t="5019" x="7980363" y="2090738"/>
          <p14:tracePt t="5025" x="7970838" y="2068513"/>
          <p14:tracePt t="5033" x="7961313" y="2063750"/>
          <p14:tracePt t="5040" x="7951788" y="2036763"/>
          <p14:tracePt t="5050" x="7934325" y="2017713"/>
          <p14:tracePt t="5054" x="7924800" y="2000250"/>
          <p14:tracePt t="5061" x="7912100" y="1976438"/>
          <p14:tracePt t="5068" x="7907338" y="1973263"/>
          <p14:tracePt t="5075" x="7897813" y="1963738"/>
          <p14:tracePt t="5082" x="7888288" y="1944688"/>
          <p14:tracePt t="5089" x="7878763" y="1939925"/>
          <p14:tracePt t="5096" x="7875588" y="1931988"/>
          <p14:tracePt t="5103" x="7866063" y="1922463"/>
          <p14:tracePt t="5110" x="7847013" y="1922463"/>
          <p14:tracePt t="5117" x="7842250" y="1922463"/>
          <p14:tracePt t="5124" x="7834313" y="1922463"/>
          <p14:tracePt t="5132" x="7824788" y="1922463"/>
          <p14:tracePt t="5138" x="7820025" y="1922463"/>
          <p14:tracePt t="5146" x="7810500" y="1922463"/>
          <p14:tracePt t="9268" x="7724775" y="1931988"/>
          <p14:tracePt t="9277" x="7610475" y="1944688"/>
          <p14:tracePt t="9284" x="7481888" y="1958975"/>
          <p14:tracePt t="9290" x="7331075" y="1985963"/>
          <p14:tracePt t="9297" x="7167563" y="2005013"/>
          <p14:tracePt t="9304" x="7002463" y="2017713"/>
          <p14:tracePt t="9311" x="6838950" y="2032000"/>
          <p14:tracePt t="9319" x="6605588" y="2063750"/>
          <p14:tracePt t="9325" x="6381750" y="2063750"/>
          <p14:tracePt t="9333" x="6199188" y="2063750"/>
          <p14:tracePt t="9340" x="6016625" y="2041525"/>
          <p14:tracePt t="9346" x="5761038" y="2022475"/>
          <p14:tracePt t="9354" x="5519738" y="1985963"/>
          <p14:tracePt t="9361" x="5308600" y="1954213"/>
          <p14:tracePt t="9369" x="5122863" y="1922463"/>
          <p14:tracePt t="9375" x="4916488" y="1895475"/>
          <p14:tracePt t="9382" x="4733925" y="1862138"/>
          <p14:tracePt t="9389" x="4570413" y="1849438"/>
          <p14:tracePt t="9396" x="4387850" y="1830388"/>
          <p14:tracePt t="9403" x="4222750" y="1817688"/>
          <p14:tracePt t="9410" x="4057650" y="1803400"/>
          <p14:tracePt t="9418" x="3930650" y="1789113"/>
          <p14:tracePt t="9424" x="3816350" y="1757363"/>
          <p14:tracePt t="9432" x="3670300" y="1744663"/>
          <p14:tracePt t="9439" x="3538538" y="1730375"/>
          <p14:tracePt t="9446" x="3392488" y="1730375"/>
          <p14:tracePt t="9453" x="3282950" y="1730375"/>
          <p14:tracePt t="9460" x="3173413" y="1730375"/>
          <p14:tracePt t="9467" x="3063875" y="1730375"/>
          <p14:tracePt t="9474" x="2971800" y="1730375"/>
          <p14:tracePt t="9481" x="2881313" y="1730375"/>
          <p14:tracePt t="9488" x="2789238" y="1730375"/>
          <p14:tracePt t="9496" x="2711450" y="1730375"/>
          <p14:tracePt t="9502" x="2638425" y="1730375"/>
          <p14:tracePt t="9510" x="2584450" y="1730375"/>
          <p14:tracePt t="9517" x="2506663" y="1730375"/>
          <p14:tracePt t="9524" x="2433638" y="1739900"/>
          <p14:tracePt t="9531" x="2387600" y="1749425"/>
          <p14:tracePt t="9538" x="2341563" y="1771650"/>
          <p14:tracePt t="9545" x="2300288" y="1771650"/>
          <p14:tracePt t="9552" x="2273300" y="1781175"/>
          <p14:tracePt t="9559" x="2241550" y="1781175"/>
          <p14:tracePt t="9567" x="2214563" y="1789113"/>
          <p14:tracePt t="9573" x="2195513" y="1798638"/>
          <p14:tracePt t="9580" x="2163763" y="1812925"/>
          <p14:tracePt t="9587" x="2146300" y="1822450"/>
          <p14:tracePt t="9594" x="2112963" y="1830388"/>
          <p14:tracePt t="9601" x="2095500" y="1839913"/>
          <p14:tracePt t="9608" x="2076450" y="1849438"/>
          <p14:tracePt t="9616" x="2058988" y="1858963"/>
          <p14:tracePt t="9623" x="2049463" y="1866900"/>
          <p14:tracePt t="9630" x="2036763" y="1876425"/>
          <p14:tracePt t="9637" x="2027238" y="1881188"/>
          <p14:tracePt t="9644" x="2017713" y="1890713"/>
          <p14:tracePt t="9651" x="2012950" y="1898650"/>
          <p14:tracePt t="9658" x="2003425" y="1903413"/>
          <p14:tracePt t="9666" x="1995488" y="1912938"/>
          <p14:tracePt t="9672" x="1985963" y="1912938"/>
          <p14:tracePt t="9709" x="1985963" y="1931988"/>
          <p14:tracePt t="9717" x="1990725" y="1939925"/>
          <p14:tracePt t="9723" x="2017713" y="1944688"/>
          <p14:tracePt t="9730" x="2073275" y="1944688"/>
          <p14:tracePt t="9737" x="2146300" y="1944688"/>
          <p14:tracePt t="9744" x="2273300" y="1944688"/>
          <p14:tracePt t="9751" x="2419350" y="1944688"/>
          <p14:tracePt t="9757" x="2565400" y="1944688"/>
          <p14:tracePt t="9765" x="2711450" y="1944688"/>
          <p14:tracePt t="9772" x="2840038" y="1944688"/>
          <p14:tracePt t="9779" x="2967038" y="1935163"/>
          <p14:tracePt t="9786" x="3076575" y="1935163"/>
          <p14:tracePt t="9793" x="3154363" y="1927225"/>
          <p14:tracePt t="9801" x="3232150" y="1898650"/>
          <p14:tracePt t="9807" x="3278188" y="1885950"/>
          <p14:tracePt t="9814" x="3332163" y="1885950"/>
          <p14:tracePt t="9822" x="3360738" y="1885950"/>
          <p14:tracePt t="9828" x="3378200" y="1885950"/>
          <p14:tracePt t="9836" x="3397250" y="1885950"/>
          <p14:tracePt t="9842" x="3405188" y="1885950"/>
          <p14:tracePt t="9885" x="3400425" y="1885950"/>
          <p14:tracePt t="9891" x="3382963" y="1885950"/>
          <p14:tracePt t="9899" x="3368675" y="1885950"/>
          <p14:tracePt t="9906" x="3351213" y="1885950"/>
          <p14:tracePt t="9913" x="3319463" y="1885950"/>
          <p14:tracePt t="9920" x="3263900" y="1885950"/>
          <p14:tracePt t="9927" x="3190875" y="1885950"/>
          <p14:tracePt t="9934" x="3081338" y="1895475"/>
          <p14:tracePt t="9941" x="2949575" y="1927225"/>
          <p14:tracePt t="9948" x="2835275" y="1939925"/>
          <p14:tracePt t="9955" x="2725738" y="1939925"/>
          <p14:tracePt t="9963" x="2633663" y="1954213"/>
          <p14:tracePt t="9971" x="2519363" y="1968500"/>
          <p14:tracePt t="9976" x="2409825" y="1981200"/>
          <p14:tracePt t="9984" x="2319338" y="1981200"/>
          <p14:tracePt t="9991" x="2241550" y="1995488"/>
          <p14:tracePt t="9999" x="2163763" y="1995488"/>
          <p14:tracePt t="10005" x="2122488" y="2005013"/>
          <p14:tracePt t="10013" x="2063750" y="2017713"/>
          <p14:tracePt t="10019" x="2036763" y="2017713"/>
          <p14:tracePt t="10026" x="2003425" y="2027238"/>
          <p14:tracePt t="10033" x="1971675" y="2046288"/>
          <p14:tracePt t="10040" x="1954213" y="2054225"/>
          <p14:tracePt t="10051" x="1949450" y="2063750"/>
          <p14:tracePt t="10055" x="1939925" y="2063750"/>
          <p14:tracePt t="10062" x="1930400" y="2063750"/>
          <p14:tracePt t="10069" x="1927225" y="2063750"/>
          <p14:tracePt t="10076" x="1917700" y="2063750"/>
          <p14:tracePt t="10084" x="1898650" y="2063750"/>
          <p14:tracePt t="10090" x="1890713" y="2063750"/>
          <p14:tracePt t="10161" x="1893888" y="2063750"/>
          <p14:tracePt t="10168" x="1930400" y="2063750"/>
          <p14:tracePt t="10175" x="1985963" y="2063750"/>
          <p14:tracePt t="10183" x="2112963" y="2063750"/>
          <p14:tracePt t="10190" x="2241550" y="2063750"/>
          <p14:tracePt t="10197" x="2387600" y="2078038"/>
          <p14:tracePt t="10204" x="2552700" y="2078038"/>
          <p14:tracePt t="10211" x="2698750" y="2095500"/>
          <p14:tracePt t="10218" x="2844800" y="2109788"/>
          <p14:tracePt t="10225" x="2957513" y="2122488"/>
          <p14:tracePt t="10232" x="3054350" y="2136775"/>
          <p14:tracePt t="10239" x="3127375" y="2136775"/>
          <p14:tracePt t="10246" x="3200400" y="2136775"/>
          <p14:tracePt t="10253" x="3241675" y="2136775"/>
          <p14:tracePt t="10261" x="3282950" y="2146300"/>
          <p14:tracePt t="10268" x="3300413" y="2146300"/>
          <p14:tracePt t="10275" x="3319463" y="2146300"/>
          <p14:tracePt t="10282" x="3327400" y="2146300"/>
          <p14:tracePt t="10289" x="3332163" y="2146300"/>
          <p14:tracePt t="10296" x="3341688" y="2146300"/>
          <p14:tracePt t="10303" x="3360738" y="2146300"/>
          <p14:tracePt t="10310" x="3368675" y="2163763"/>
          <p14:tracePt t="10317" x="3373438" y="2163763"/>
          <p14:tracePt t="10324" x="3382963" y="2173288"/>
          <p14:tracePt t="10331" x="3392488" y="2182813"/>
          <p14:tracePt t="14044" x="3478213" y="2214563"/>
          <p14:tracePt t="14051" x="3648075" y="2260600"/>
          <p14:tracePt t="14067" x="4113213" y="2397125"/>
          <p14:tracePt t="14071" x="4295775" y="2443163"/>
          <p14:tracePt t="14078" x="4537075" y="2511425"/>
          <p14:tracePt t="14085" x="4821238" y="2552700"/>
          <p14:tracePt t="14092" x="5003800" y="2565400"/>
          <p14:tracePt t="14100" x="5199063" y="2579688"/>
          <p14:tracePt t="14106" x="5400675" y="2579688"/>
          <p14:tracePt t="14113" x="5600700" y="2579688"/>
          <p14:tracePt t="14122" x="5765800" y="2570163"/>
          <p14:tracePt t="14128" x="5911850" y="2557463"/>
          <p14:tracePt t="14136" x="6076950" y="2525713"/>
          <p14:tracePt t="14142" x="6226175" y="2479675"/>
          <p14:tracePt t="14149" x="6359525" y="2452688"/>
          <p14:tracePt t="14156" x="6473825" y="2424113"/>
          <p14:tracePt t="14163" x="6569075" y="2397125"/>
          <p14:tracePt t="14170" x="6646863" y="2370138"/>
          <p14:tracePt t="14177" x="6746875" y="2314575"/>
          <p14:tracePt t="14184" x="6824663" y="2287588"/>
          <p14:tracePt t="14191" x="6888163" y="2246313"/>
          <p14:tracePt t="14198" x="6953250" y="2209800"/>
          <p14:tracePt t="14206" x="6997700" y="2173288"/>
          <p14:tracePt t="14213" x="7043738" y="2151063"/>
          <p14:tracePt t="14220" x="7094538" y="2114550"/>
          <p14:tracePt t="14227" x="7112000" y="2095500"/>
          <p14:tracePt t="14234" x="7131050" y="2078038"/>
          <p14:tracePt t="14241" x="7153275" y="2058988"/>
          <p14:tracePt t="14248" x="7180263" y="2036763"/>
          <p14:tracePt t="14255" x="7194550" y="2009775"/>
          <p14:tracePt t="14263" x="7204075" y="1985963"/>
          <p14:tracePt t="14269" x="7213600" y="1968500"/>
          <p14:tracePt t="14276" x="7221538" y="1949450"/>
          <p14:tracePt t="14284" x="7231063" y="1908175"/>
          <p14:tracePt t="14291" x="7240588" y="1876425"/>
          <p14:tracePt t="14298" x="7250113" y="1849438"/>
          <p14:tracePt t="14305" x="7262813" y="1817688"/>
          <p14:tracePt t="14312" x="7281863" y="1776413"/>
          <p14:tracePt t="14319" x="7281863" y="1744663"/>
          <p14:tracePt t="14326" x="7281863" y="1716088"/>
          <p14:tracePt t="14334" x="7281863" y="1676400"/>
          <p14:tracePt t="14340" x="7281863" y="1647825"/>
          <p14:tracePt t="14347" x="7281863" y="1616075"/>
          <p14:tracePt t="14354" x="7281863" y="1589088"/>
          <p14:tracePt t="14362" x="7281863" y="1570038"/>
          <p14:tracePt t="14368" x="7281863" y="1552575"/>
          <p14:tracePt t="14375" x="7281863" y="1543050"/>
          <p14:tracePt t="14383" x="7281863" y="1538288"/>
          <p14:tracePt t="14390" x="7281863" y="1530350"/>
          <p14:tracePt t="14397" x="7281863" y="1511300"/>
          <p14:tracePt t="14404" x="7281863" y="1506538"/>
          <p14:tracePt t="14411" x="7281863" y="1497013"/>
          <p14:tracePt t="14418" x="7281863" y="1489075"/>
          <p14:tracePt t="14432" x="7281863" y="1479550"/>
          <p14:tracePt t="14482" x="7281863" y="1474788"/>
          <p14:tracePt t="14511" x="7281863" y="1465263"/>
          <p14:tracePt t="14517" x="7281863" y="1455738"/>
          <p14:tracePt t="14539" x="7281863" y="1452563"/>
          <p14:tracePt t="14639" x="7289800" y="1452563"/>
          <p14:tracePt t="14648" x="7299325" y="1452563"/>
          <p14:tracePt t="14652" x="7304088" y="1460500"/>
          <p14:tracePt t="14659" x="7313613" y="1470025"/>
          <p14:tracePt t="14668" x="7313613" y="1474788"/>
          <p14:tracePt t="14673" x="7323138" y="1484313"/>
          <p14:tracePt t="14681" x="7331075" y="1501775"/>
          <p14:tracePt t="14687" x="7331075" y="1530350"/>
          <p14:tracePt t="14695" x="7340600" y="1547813"/>
          <p14:tracePt t="14702" x="7340600" y="1566863"/>
          <p14:tracePt t="14709" x="7340600" y="1584325"/>
          <p14:tracePt t="14716" x="7350125" y="1603375"/>
          <p14:tracePt t="14723" x="7350125" y="1635125"/>
          <p14:tracePt t="14730" x="7367588" y="1652588"/>
          <p14:tracePt t="14737" x="7377113" y="1671638"/>
          <p14:tracePt t="14745" x="7377113" y="1689100"/>
          <p14:tracePt t="14753" x="7377113" y="1716088"/>
          <p14:tracePt t="14759" x="7377113" y="1735138"/>
          <p14:tracePt t="14767" x="7377113" y="1752600"/>
          <p14:tracePt t="14773" x="7386638" y="1771650"/>
          <p14:tracePt t="14780" x="7386638" y="1789113"/>
          <p14:tracePt t="14786" x="7386638" y="1817688"/>
          <p14:tracePt t="14794" x="7386638" y="1835150"/>
          <p14:tracePt t="14801" x="7386638" y="1854200"/>
          <p14:tracePt t="14808" x="7386638" y="1871663"/>
          <p14:tracePt t="14815" x="7386638" y="1890713"/>
          <p14:tracePt t="14822" x="7386638" y="1903413"/>
          <p14:tracePt t="14829" x="7386638" y="1912938"/>
          <p14:tracePt t="14836" x="7386638" y="1922463"/>
          <p14:tracePt t="14843" x="7386638" y="1931988"/>
          <p14:tracePt t="14850" x="7386638" y="1935163"/>
          <p14:tracePt t="14857" x="7386638" y="1944688"/>
          <p14:tracePt t="14864" x="7386638" y="1954213"/>
          <p14:tracePt t="14872" x="7386638" y="1958975"/>
          <p14:tracePt t="14878" x="7386638" y="1968500"/>
          <p14:tracePt t="16989" x="7304088" y="1968500"/>
          <p14:tracePt t="16997" x="7158038" y="1968500"/>
          <p14:tracePt t="17004" x="7034213" y="1968500"/>
          <p14:tracePt t="17012" x="6921500" y="1968500"/>
          <p14:tracePt t="17017" x="6792913" y="1968500"/>
          <p14:tracePt t="17024" x="6651625" y="1968500"/>
          <p14:tracePt t="17032" x="6505575" y="1968500"/>
          <p14:tracePt t="17038" x="6376988" y="1968500"/>
          <p14:tracePt t="17046" x="6249988" y="1968500"/>
          <p14:tracePt t="17052" x="6103938" y="1958975"/>
          <p14:tracePt t="17061" x="5957888" y="1958975"/>
          <p14:tracePt t="17067" x="5792788" y="1944688"/>
          <p14:tracePt t="17074" x="5661025" y="1927225"/>
          <p14:tracePt t="17081" x="5532438" y="1912938"/>
          <p14:tracePt t="17088" x="5418138" y="1898650"/>
          <p14:tracePt t="17095" x="5308600" y="1898650"/>
          <p14:tracePt t="17102" x="5199063" y="1885950"/>
          <p14:tracePt t="17110" x="5140325" y="1876425"/>
          <p14:tracePt t="17116" x="5067300" y="1876425"/>
          <p14:tracePt t="17124" x="5026025" y="1876425"/>
          <p14:tracePt t="17131" x="4984750" y="1876425"/>
          <p14:tracePt t="17138" x="4967288" y="1876425"/>
          <p14:tracePt t="17146" x="4948238" y="1876425"/>
          <p14:tracePt t="17152" x="4938713" y="1876425"/>
          <p14:tracePt t="17159" x="4935538" y="1876425"/>
          <p14:tracePt t="17166" x="4916488" y="1876425"/>
          <p14:tracePt t="17173" x="4906963" y="1876425"/>
          <p14:tracePt t="17201" x="4911725" y="1876425"/>
          <p14:tracePt t="17208" x="4938713" y="1876425"/>
          <p14:tracePt t="17216" x="4979988" y="1876425"/>
          <p14:tracePt t="17222" x="5049838" y="1876425"/>
          <p14:tracePt t="17230" x="5140325" y="1876425"/>
          <p14:tracePt t="17237" x="5249863" y="1876425"/>
          <p14:tracePt t="17244" x="5359400" y="1876425"/>
          <p14:tracePt t="17251" x="5468938" y="1876425"/>
          <p14:tracePt t="17258" x="5564188" y="1862138"/>
          <p14:tracePt t="17265" x="5656263" y="1862138"/>
          <p14:tracePt t="17272" x="5751513" y="1835150"/>
          <p14:tracePt t="17280" x="5811838" y="1822450"/>
          <p14:tracePt t="17287" x="5870575" y="1808163"/>
          <p14:tracePt t="17293" x="5911850" y="1798638"/>
          <p14:tracePt t="17301" x="5970588" y="1785938"/>
          <p14:tracePt t="17307" x="6016625" y="1776413"/>
          <p14:tracePt t="17315" x="6043613" y="1776413"/>
          <p14:tracePt t="17322" x="6076950" y="1776413"/>
          <p14:tracePt t="17329" x="6080125" y="1776413"/>
          <p14:tracePt t="17336" x="6089650" y="1776413"/>
          <p14:tracePt t="17344" x="6099175" y="1776413"/>
          <p14:tracePt t="17350" x="6103938" y="1776413"/>
          <p14:tracePt t="19199" x="5999163" y="1793875"/>
          <p14:tracePt t="19206" x="5829300" y="1825625"/>
          <p14:tracePt t="19213" x="5665788" y="1854200"/>
          <p14:tracePt t="19221" x="5483225" y="1885950"/>
          <p14:tracePt t="19228" x="5240338" y="1954213"/>
          <p14:tracePt t="19234" x="4984750" y="2009775"/>
          <p14:tracePt t="19242" x="4679950" y="2109788"/>
          <p14:tracePt t="19249" x="4314825" y="2195513"/>
          <p14:tracePt t="19255" x="4054475" y="2273300"/>
          <p14:tracePt t="19263" x="3711575" y="2378075"/>
          <p14:tracePt t="19269" x="3414713" y="2455863"/>
          <p14:tracePt t="19277" x="3076575" y="2562225"/>
          <p14:tracePt t="19284" x="2825750" y="2616200"/>
          <p14:tracePt t="19291" x="2533650" y="2674938"/>
          <p14:tracePt t="19298" x="2282825" y="2730500"/>
          <p14:tracePt t="19305" x="2095500" y="2762250"/>
          <p14:tracePt t="19313" x="1866900" y="2794000"/>
          <p14:tracePt t="19319" x="1679575" y="2820988"/>
          <p14:tracePt t="19326" x="1516063" y="2840038"/>
          <p14:tracePt t="19333" x="1350963" y="2854325"/>
          <p14:tracePt t="19340" x="1204913" y="2867025"/>
          <p14:tracePt t="19348" x="1073150" y="2898775"/>
          <p14:tracePt t="19354" x="963613" y="2913063"/>
          <p14:tracePt t="19362" x="885825" y="2927350"/>
          <p14:tracePt t="19369" x="788988" y="2935288"/>
          <p14:tracePt t="19376" x="715963" y="2949575"/>
          <p14:tracePt t="19384" x="671513" y="2963863"/>
          <p14:tracePt t="19390" x="642938" y="2971800"/>
          <p14:tracePt t="19397" x="598488" y="2981325"/>
          <p14:tracePt t="19404" x="579438" y="2990850"/>
          <p14:tracePt t="19412" x="561975" y="3008313"/>
          <p14:tracePt t="19418" x="542925" y="3017838"/>
          <p14:tracePt t="19427" x="533400" y="3027363"/>
          <p14:tracePt t="19433" x="520700" y="3036888"/>
          <p14:tracePt t="19440" x="511175" y="3044825"/>
          <p14:tracePt t="19447" x="493713" y="3054350"/>
          <p14:tracePt t="19454" x="484188" y="3059113"/>
          <p14:tracePt t="19461" x="469900" y="3068638"/>
          <p14:tracePt t="19468" x="460375" y="3078163"/>
          <p14:tracePt t="19476" x="452438" y="3095625"/>
          <p14:tracePt t="19482" x="433388" y="3105150"/>
          <p14:tracePt t="19490" x="423863" y="3109913"/>
          <p14:tracePt t="19497" x="420688" y="3117850"/>
          <p14:tracePt t="19504" x="411163" y="3127375"/>
          <p14:tracePt t="19511" x="401638" y="3136900"/>
          <p14:tracePt t="19518" x="392113" y="3136900"/>
          <p14:tracePt t="19525" x="387350" y="3136900"/>
          <p14:tracePt t="19532" x="379413" y="3141663"/>
          <p14:tracePt t="19546" x="379413" y="3151188"/>
          <p14:tracePt t="19553" x="379413" y="3159125"/>
          <p14:tracePt t="19560" x="379413" y="3173413"/>
          <p14:tracePt t="19567" x="384175" y="3182938"/>
          <p14:tracePt t="19575" x="396875" y="3190875"/>
          <p14:tracePt t="19582" x="442913" y="3200400"/>
          <p14:tracePt t="19589" x="501650" y="3227388"/>
          <p14:tracePt t="19596" x="561975" y="3236913"/>
          <p14:tracePt t="19604" x="657225" y="3251200"/>
          <p14:tracePt t="19611" x="766763" y="3263900"/>
          <p14:tracePt t="19618" x="881063" y="3292475"/>
          <p14:tracePt t="19627" x="976313" y="3305175"/>
          <p14:tracePt t="19632" x="1104900" y="3324225"/>
          <p14:tracePt t="19639" x="1219200" y="3336925"/>
          <p14:tracePt t="19646" x="1346200" y="3336925"/>
          <p14:tracePt t="19653" x="1474788" y="3351213"/>
          <p14:tracePt t="19660" x="1565275" y="3351213"/>
          <p14:tracePt t="19667" x="1674813" y="3351213"/>
          <p14:tracePt t="19674" x="1784350" y="3351213"/>
          <p14:tracePt t="19681" x="1881188" y="3351213"/>
          <p14:tracePt t="19688" x="1954213" y="3351213"/>
          <p14:tracePt t="19695" x="2063750" y="3351213"/>
          <p14:tracePt t="19702" x="2154238" y="3351213"/>
          <p14:tracePt t="19710" x="2227263" y="3351213"/>
          <p14:tracePt t="19717" x="2324100" y="3351213"/>
          <p14:tracePt t="19724" x="2414588" y="3351213"/>
          <p14:tracePt t="19731" x="2492375" y="3365500"/>
          <p14:tracePt t="19738" x="2565400" y="3373438"/>
          <p14:tracePt t="19745" x="2643188" y="3387725"/>
          <p14:tracePt t="19752" x="2684463" y="3387725"/>
          <p14:tracePt t="19760" x="2725738" y="3397250"/>
          <p14:tracePt t="19766" x="2767013" y="3397250"/>
          <p14:tracePt t="19773" x="2798763" y="3397250"/>
          <p14:tracePt t="19780" x="2816225" y="3397250"/>
          <p14:tracePt t="19787" x="2820988" y="3397250"/>
          <p14:tracePt t="19794" x="2840038" y="3397250"/>
          <p14:tracePt t="19801" x="2847975" y="3397250"/>
          <p14:tracePt t="19810" x="2852738" y="3397250"/>
          <p14:tracePt t="19815" x="2862263" y="3397250"/>
          <p14:tracePt t="19823" x="2871788" y="3397250"/>
          <p14:tracePt t="19830" x="2876550" y="3397250"/>
          <p14:tracePt t="19837" x="2884488" y="3397250"/>
          <p14:tracePt t="19844" x="2894013" y="3397250"/>
          <p14:tracePt t="19851" x="2903538" y="3397250"/>
          <p14:tracePt t="19859" x="2925763" y="3397250"/>
          <p14:tracePt t="19865" x="2944813" y="3397250"/>
          <p14:tracePt t="19872" x="2976563" y="3397250"/>
          <p14:tracePt t="19880" x="3017838" y="3392488"/>
          <p14:tracePt t="19886" x="3044825" y="3382963"/>
          <p14:tracePt t="19894" x="3076575" y="3373438"/>
          <p14:tracePt t="19900" x="3117850" y="3360738"/>
          <p14:tracePt t="19908" x="3149600" y="3351213"/>
          <p14:tracePt t="19915" x="3190875" y="3341688"/>
          <p14:tracePt t="19921" x="3232150" y="3333750"/>
          <p14:tracePt t="19929" x="3263900" y="3319463"/>
          <p14:tracePt t="19936" x="3290888" y="3300413"/>
          <p14:tracePt t="19943" x="3332163" y="3300413"/>
          <p14:tracePt t="19950" x="3363913" y="3300413"/>
          <p14:tracePt t="19957" x="3392488" y="3300413"/>
          <p14:tracePt t="19964" x="3433763" y="3300413"/>
          <p14:tracePt t="19971" x="3465513" y="3300413"/>
          <p14:tracePt t="19979" x="3478213" y="3300413"/>
          <p14:tracePt t="19985" x="3497263" y="3300413"/>
          <p14:tracePt t="19993" x="3529013" y="3300413"/>
          <p14:tracePt t="20000" x="3546475" y="3300413"/>
          <p14:tracePt t="20007" x="3560763" y="3300413"/>
          <p14:tracePt t="20014" x="3579813" y="3300413"/>
          <p14:tracePt t="20021" x="3587750" y="3300413"/>
          <p14:tracePt t="20028" x="3597275" y="3300413"/>
          <p14:tracePt t="20035" x="3611563" y="3300413"/>
          <p14:tracePt t="22075" x="3656013" y="3319463"/>
          <p14:tracePt t="22082" x="3702050" y="3341688"/>
          <p14:tracePt t="22089" x="3762375" y="3365500"/>
          <p14:tracePt t="22096" x="3806825" y="3373438"/>
          <p14:tracePt t="22104" x="3867150" y="3387725"/>
          <p14:tracePt t="22110" x="3925888" y="3409950"/>
          <p14:tracePt t="22117" x="3984625" y="3409950"/>
          <p14:tracePt t="22124" x="4025900" y="3409950"/>
          <p14:tracePt t="22132" x="4076700" y="3409950"/>
          <p14:tracePt t="22139" x="4117975" y="3409950"/>
          <p14:tracePt t="22146" x="4176713" y="3392488"/>
          <p14:tracePt t="22153" x="4217988" y="3382963"/>
          <p14:tracePt t="22160" x="4264025" y="3373438"/>
          <p14:tracePt t="22167" x="4305300" y="3360738"/>
          <p14:tracePt t="22174" x="4337050" y="3341688"/>
          <p14:tracePt t="22181" x="4354513" y="3333750"/>
          <p14:tracePt t="22189" x="4383088" y="3309938"/>
          <p14:tracePt t="22195" x="4405313" y="3292475"/>
          <p14:tracePt t="22203" x="4424363" y="3273425"/>
          <p14:tracePt t="22209" x="4441825" y="3255963"/>
          <p14:tracePt t="22216" x="4464050" y="3232150"/>
          <p14:tracePt t="22224" x="4492625" y="3200400"/>
          <p14:tracePt t="22231" x="4500563" y="3195638"/>
          <p14:tracePt t="22237" x="4510088" y="3187700"/>
          <p14:tracePt t="22244" x="4519613" y="3178175"/>
          <p14:tracePt t="22252" x="4524375" y="3173413"/>
          <p14:tracePt t="22259" x="4533900" y="3163888"/>
          <p14:tracePt t="22266" x="4541838" y="3154363"/>
          <p14:tracePt t="22273" x="4546600" y="3146425"/>
          <p14:tracePt t="22280" x="4546600" y="3141663"/>
          <p14:tracePt t="22294" x="4546600" y="3122613"/>
          <p14:tracePt t="22373" x="4565650" y="3122613"/>
          <p14:tracePt t="22380" x="4573588" y="3122613"/>
          <p14:tracePt t="22386" x="4583113" y="3122613"/>
          <p14:tracePt t="22393" x="4587875" y="3114675"/>
          <p14:tracePt t="22401" x="4606925" y="3109913"/>
          <p14:tracePt t="22408" x="4624388" y="3109913"/>
          <p14:tracePt t="22415" x="4665663" y="3095625"/>
          <p14:tracePt t="22422" x="4697413" y="3095625"/>
          <p14:tracePt t="22429" x="4738688" y="3095625"/>
          <p14:tracePt t="22436" x="4789488" y="3095625"/>
          <p14:tracePt t="22443" x="4821238" y="3095625"/>
          <p14:tracePt t="22450" x="4875213" y="3105150"/>
          <p14:tracePt t="22457" x="4921250" y="3114675"/>
          <p14:tracePt t="22464" x="4962525" y="3122613"/>
          <p14:tracePt t="22471" x="5021263" y="3151188"/>
          <p14:tracePt t="22478" x="5053013" y="3151188"/>
          <p14:tracePt t="22485" x="5122863" y="3159125"/>
          <p14:tracePt t="22492" x="5154613" y="3173413"/>
          <p14:tracePt t="22499" x="5172075" y="3182938"/>
          <p14:tracePt t="23655" x="5240338" y="3190875"/>
          <p14:tracePt t="23662" x="5354638" y="3190875"/>
          <p14:tracePt t="23669" x="5464175" y="3190875"/>
          <p14:tracePt t="23676" x="5537200" y="3190875"/>
          <p14:tracePt t="23683" x="5646738" y="3190875"/>
          <p14:tracePt t="23690" x="5756275" y="3190875"/>
          <p14:tracePt t="23697" x="5870575" y="3182938"/>
          <p14:tracePt t="23704" x="5943600" y="3168650"/>
          <p14:tracePt t="23711" x="6040438" y="3154363"/>
          <p14:tracePt t="23718" x="6135688" y="3141663"/>
          <p14:tracePt t="23726" x="6194425" y="3117850"/>
          <p14:tracePt t="23732" x="6276975" y="3090863"/>
          <p14:tracePt t="23741" x="6323013" y="3054350"/>
          <p14:tracePt t="23747" x="6381750" y="3032125"/>
          <p14:tracePt t="23754" x="6413500" y="3013075"/>
          <p14:tracePt t="23761" x="6445250" y="2990850"/>
          <p14:tracePt t="23768" x="6491288" y="2968625"/>
          <p14:tracePt t="23779" x="6510338" y="2940050"/>
          <p14:tracePt t="23782" x="6527800" y="2917825"/>
          <p14:tracePt t="23790" x="6551613" y="2898775"/>
          <p14:tracePt t="23796" x="6559550" y="2881313"/>
          <p14:tracePt t="23803" x="6564313" y="2871788"/>
          <p14:tracePt t="23810" x="6583363" y="2854325"/>
          <p14:tracePt t="23817" x="6583363" y="2849563"/>
          <p14:tracePt t="23825" x="6583363" y="2840038"/>
          <p14:tracePt t="23832" x="6583363" y="2830513"/>
          <p14:tracePt t="23860" x="6583363" y="2825750"/>
          <p14:tracePt t="23952" x="6591300" y="2825750"/>
          <p14:tracePt t="23960" x="6600825" y="2825750"/>
          <p14:tracePt t="23967" x="6605588" y="2825750"/>
          <p14:tracePt t="23973" x="6615113" y="2825750"/>
          <p14:tracePt t="23981" x="6624638" y="2825750"/>
          <p14:tracePt t="23988" x="6627813" y="2825750"/>
          <p14:tracePt t="23995" x="6637338" y="2825750"/>
          <p14:tracePt t="24023" x="6646863" y="2825750"/>
          <p14:tracePt t="24030" x="6661150" y="2825750"/>
          <p14:tracePt t="24038" x="6669088" y="2825750"/>
          <p14:tracePt t="24056" x="6678613" y="2825750"/>
          <p14:tracePt t="26148" x="6742113" y="2854325"/>
          <p14:tracePt t="26155" x="6838950" y="2894013"/>
          <p14:tracePt t="26162" x="6958013" y="2949575"/>
          <p14:tracePt t="26169" x="7053263" y="2995613"/>
          <p14:tracePt t="26177" x="7167563" y="3036888"/>
          <p14:tracePt t="26183" x="7299325" y="3081338"/>
          <p14:tracePt t="26192" x="7432675" y="3122613"/>
          <p14:tracePt t="26198" x="7546975" y="3154363"/>
          <p14:tracePt t="26205" x="7678738" y="3182938"/>
          <p14:tracePt t="26212" x="7773988" y="3195638"/>
          <p14:tracePt t="26219" x="7866063" y="3209925"/>
          <p14:tracePt t="26226" x="7961313" y="3224213"/>
          <p14:tracePt t="26233" x="8016875" y="3224213"/>
          <p14:tracePt t="26241" x="8075613" y="3224213"/>
          <p14:tracePt t="26247" x="8102600" y="3224213"/>
          <p14:tracePt t="26254" x="8131175" y="3224213"/>
          <p14:tracePt t="26261" x="8162925" y="3224213"/>
          <p14:tracePt t="26268" x="8170863" y="3224213"/>
          <p14:tracePt t="26275" x="8175625" y="3224213"/>
          <p14:tracePt t="26297" x="8175625" y="3219450"/>
          <p14:tracePt t="26304" x="8175625" y="3209925"/>
          <p14:tracePt t="26311" x="8175625" y="3205163"/>
          <p14:tracePt t="26318" x="8175625" y="3195638"/>
          <p14:tracePt t="26325" x="8167688" y="3187700"/>
          <p14:tracePt t="26332" x="8139113" y="3178175"/>
          <p14:tracePt t="26339" x="8107363" y="3159125"/>
          <p14:tracePt t="26346" x="8061325" y="3122613"/>
          <p14:tracePt t="26353" x="7985125" y="3086100"/>
          <p14:tracePt t="26360" x="7870825" y="3054350"/>
          <p14:tracePt t="26368" x="7737475" y="3027363"/>
          <p14:tracePt t="26375" x="7642225" y="2986088"/>
          <p14:tracePt t="26382" x="7527925" y="2971800"/>
          <p14:tracePt t="26389" x="7418388" y="2959100"/>
          <p14:tracePt t="26396" x="7326313" y="2959100"/>
          <p14:tracePt t="26403" x="7267575" y="2959100"/>
          <p14:tracePt t="26410" x="7208838" y="2963863"/>
          <p14:tracePt t="26417" x="7180263" y="2976563"/>
          <p14:tracePt t="26425" x="7158038" y="2995613"/>
          <p14:tracePt t="26431" x="7140575" y="3005138"/>
          <p14:tracePt t="26438" x="7131050" y="3022600"/>
          <p14:tracePt t="26446" x="7112000" y="3041650"/>
          <p14:tracePt t="26452" x="7104063" y="3073400"/>
          <p14:tracePt t="26460" x="7104063" y="3127375"/>
          <p14:tracePt t="26466" x="7104063" y="3168650"/>
          <p14:tracePt t="26475" x="7107238" y="3224213"/>
          <p14:tracePt t="26482" x="7143750" y="3273425"/>
          <p14:tracePt t="26487" x="7180263" y="3319463"/>
          <p14:tracePt t="26495" x="7231063" y="3382963"/>
          <p14:tracePt t="26501" x="7313613" y="3424238"/>
          <p14:tracePt t="26509" x="7427913" y="3484563"/>
          <p14:tracePt t="26516" x="7559675" y="3511550"/>
          <p14:tracePt t="26524" x="7693025" y="3524250"/>
          <p14:tracePt t="26530" x="7802563" y="3524250"/>
          <p14:tracePt t="26537" x="7912100" y="3524250"/>
          <p14:tracePt t="26545" x="8039100" y="3516313"/>
          <p14:tracePt t="26551" x="8153400" y="3487738"/>
          <p14:tracePt t="26559" x="8235950" y="3448050"/>
          <p14:tracePt t="26565" x="8331200" y="3419475"/>
          <p14:tracePt t="26573" x="8391525" y="3397250"/>
          <p14:tracePt t="26579" x="8435975" y="3373438"/>
          <p14:tracePt t="26586" x="8467725" y="3365500"/>
          <p14:tracePt t="26594" x="8496300" y="3341688"/>
          <p14:tracePt t="26601" x="8504238" y="3333750"/>
          <p14:tracePt t="26608" x="8513763" y="3328988"/>
          <p14:tracePt t="26615" x="8523288" y="3319463"/>
          <p14:tracePt t="26622" x="8523288" y="3309938"/>
          <p14:tracePt t="26629" x="8523288" y="3305175"/>
          <p14:tracePt t="26636" x="8523288" y="3297238"/>
          <p14:tracePt t="26643" x="8523288" y="3287713"/>
          <p14:tracePt t="26650" x="8523288" y="3282950"/>
          <p14:tracePt t="26657" x="8523288" y="3273425"/>
          <p14:tracePt t="26664" x="8518525" y="3273425"/>
          <p14:tracePt t="26671" x="8509000" y="3255963"/>
          <p14:tracePt t="26679" x="8477250" y="3246438"/>
          <p14:tracePt t="26686" x="8450263" y="3224213"/>
          <p14:tracePt t="26693" x="8404225" y="3205163"/>
          <p14:tracePt t="26700" x="8326438" y="3178175"/>
          <p14:tracePt t="26708" x="8258175" y="3122613"/>
          <p14:tracePt t="26714" x="8143875" y="3081338"/>
          <p14:tracePt t="26721" x="8029575" y="3036888"/>
          <p14:tracePt t="26728" x="7915275" y="3008313"/>
          <p14:tracePt t="26735" x="7820025" y="2968625"/>
          <p14:tracePt t="26743" x="7705725" y="2954338"/>
          <p14:tracePt t="26750" x="7596188" y="2954338"/>
          <p14:tracePt t="26757" x="7486650" y="2954338"/>
          <p14:tracePt t="26764" x="7408863" y="2963863"/>
          <p14:tracePt t="26771" x="7318375" y="2976563"/>
          <p14:tracePt t="26778" x="7216775" y="3005138"/>
          <p14:tracePt t="26785" x="7158038" y="3013075"/>
          <p14:tracePt t="26792" x="7099300" y="3027363"/>
          <p14:tracePt t="26799" x="7070725" y="3036888"/>
          <p14:tracePt t="26806" x="7038975" y="3044825"/>
          <p14:tracePt t="26813" x="7011988" y="3054350"/>
          <p14:tracePt t="26820" x="6994525" y="3068638"/>
          <p14:tracePt t="26828" x="6985000" y="3073400"/>
          <p14:tracePt t="26834" x="6975475" y="3081338"/>
          <p14:tracePt t="26842" x="6965950" y="3090863"/>
          <p14:tracePt t="26849" x="6961188" y="3105150"/>
          <p14:tracePt t="26856" x="6953250" y="3105150"/>
          <p14:tracePt t="26863" x="6934200" y="3105150"/>
          <p14:tracePt t="26870" x="6929438" y="3105150"/>
          <p14:tracePt t="27316" x="6815138" y="3127375"/>
          <p14:tracePt t="27323" x="6646863" y="3173413"/>
          <p14:tracePt t="27330" x="6437313" y="3224213"/>
          <p14:tracePt t="27337" x="6208713" y="3292475"/>
          <p14:tracePt t="27344" x="5980113" y="3365500"/>
          <p14:tracePt t="27352" x="5719763" y="3438525"/>
          <p14:tracePt t="27359" x="5381625" y="3543300"/>
          <p14:tracePt t="27366" x="5145088" y="3633788"/>
          <p14:tracePt t="27373" x="4875213" y="3730625"/>
          <p14:tracePt t="27380" x="4670425" y="3816350"/>
          <p14:tracePt t="27387" x="4446588" y="3886200"/>
          <p14:tracePt t="27394" x="4295775" y="3944938"/>
          <p14:tracePt t="27401" x="4140200" y="4022725"/>
          <p14:tracePt t="27408" x="4044950" y="4064000"/>
          <p14:tracePt t="27415" x="3930650" y="4110038"/>
          <p14:tracePt t="27423" x="3830638" y="4149725"/>
          <p14:tracePt t="27430" x="3770313" y="4173538"/>
          <p14:tracePt t="27436" x="3689350" y="4200525"/>
          <p14:tracePt t="27444" x="3629025" y="4222750"/>
          <p14:tracePt t="27451" x="3565525" y="4251325"/>
          <p14:tracePt t="27458" x="3519488" y="4287838"/>
          <p14:tracePt t="27465" x="3455988" y="4310063"/>
          <p14:tracePt t="27472" x="3424238" y="4332288"/>
          <p14:tracePt t="27480" x="3397250" y="4341813"/>
          <p14:tracePt t="27486" x="3351213" y="4365625"/>
          <p14:tracePt t="27493" x="3322638" y="4383088"/>
          <p14:tracePt t="27500" x="3300413" y="4392613"/>
          <p14:tracePt t="27507" x="3273425" y="4414838"/>
          <p14:tracePt t="27514" x="3254375" y="4424363"/>
          <p14:tracePt t="27522" x="3236913" y="4433888"/>
          <p14:tracePt t="27530" x="3213100" y="4451350"/>
          <p14:tracePt t="27536" x="3168650" y="4483100"/>
          <p14:tracePt t="27543" x="3149600" y="4492625"/>
          <p14:tracePt t="27550" x="3132138" y="4502150"/>
          <p14:tracePt t="27557" x="3103563" y="4516438"/>
          <p14:tracePt t="27564" x="3059113" y="4533900"/>
          <p14:tracePt t="27572" x="3027363" y="4548188"/>
          <p14:tracePt t="27579" x="2998788" y="4556125"/>
          <p14:tracePt t="27585" x="2957513" y="4565650"/>
          <p14:tracePt t="27593" x="2925763" y="4589463"/>
          <p14:tracePt t="27600" x="2894013" y="4597400"/>
          <p14:tracePt t="27607" x="2867025" y="4606925"/>
          <p14:tracePt t="27614" x="2847975" y="4616450"/>
          <p14:tracePt t="27621" x="2816225" y="4625975"/>
          <p14:tracePt t="27628" x="2798763" y="4633913"/>
          <p14:tracePt t="27636" x="2767013" y="4643438"/>
          <p14:tracePt t="27642" x="2747963" y="4657725"/>
          <p14:tracePt t="27649" x="2730500" y="4665663"/>
          <p14:tracePt t="27656" x="2711450" y="4665663"/>
          <p14:tracePt t="27663" x="2693988" y="4684713"/>
          <p14:tracePt t="27670" x="2665413" y="4684713"/>
          <p14:tracePt t="27677" x="2647950" y="4684713"/>
          <p14:tracePt t="27685" x="2628900" y="4684713"/>
          <p14:tracePt t="27691" x="2611438" y="4684713"/>
          <p14:tracePt t="27699" x="2584450" y="4684713"/>
          <p14:tracePt t="27705" x="2565400" y="4684713"/>
          <p14:tracePt t="27712" x="2547938" y="4684713"/>
          <p14:tracePt t="27721" x="2528888" y="4684713"/>
          <p14:tracePt t="27727" x="2511425" y="4684713"/>
          <p14:tracePt t="27735" x="2482850" y="4684713"/>
          <p14:tracePt t="27741" x="2465388" y="4684713"/>
          <p14:tracePt t="27748" x="2446338" y="4684713"/>
          <p14:tracePt t="27755" x="2428875" y="4684713"/>
          <p14:tracePt t="27763" x="2401888" y="4684713"/>
          <p14:tracePt t="27770" x="2382838" y="4684713"/>
          <p14:tracePt t="27777" x="2365375" y="4684713"/>
          <p14:tracePt t="27784" x="2360613" y="4684713"/>
          <p14:tracePt t="27791" x="2351088" y="4684713"/>
          <p14:tracePt t="27798" x="2341563" y="4684713"/>
          <p14:tracePt t="27805" x="2336800" y="4684713"/>
          <p14:tracePt t="27813" x="2319338" y="4684713"/>
          <p14:tracePt t="27819" x="2309813" y="4670425"/>
          <p14:tracePt t="27826" x="2300288" y="4670425"/>
          <p14:tracePt t="27834" x="2292350" y="4670425"/>
          <p14:tracePt t="27840" x="2287588" y="4670425"/>
          <p14:tracePt t="27848" x="2278063" y="4670425"/>
          <p14:tracePt t="27855" x="2268538" y="4670425"/>
          <p14:tracePt t="27862" x="2263775" y="4670425"/>
          <p14:tracePt t="27869" x="2255838" y="4670425"/>
          <p14:tracePt t="27876" x="2246313" y="4670425"/>
          <p14:tracePt t="27890" x="2246313" y="4662488"/>
          <p14:tracePt t="27911" x="2251075" y="4662488"/>
          <p14:tracePt t="27918" x="2259013" y="4652963"/>
          <p14:tracePt t="27925" x="2282825" y="4643438"/>
          <p14:tracePt t="27933" x="2328863" y="4633913"/>
          <p14:tracePt t="27940" x="2382838" y="4633913"/>
          <p14:tracePt t="27947" x="2424113" y="4633913"/>
          <p14:tracePt t="27954" x="2478088" y="4633913"/>
          <p14:tracePt t="27961" x="2519363" y="4633913"/>
          <p14:tracePt t="27968" x="2574925" y="4633913"/>
          <p14:tracePt t="27975" x="2601913" y="4633913"/>
          <p14:tracePt t="27982" x="2643188" y="4633913"/>
          <p14:tracePt t="27989" x="2701925" y="4643438"/>
          <p14:tracePt t="27996" x="2743200" y="4652963"/>
          <p14:tracePt t="28003" x="2784475" y="4662488"/>
          <p14:tracePt t="28010" x="2825750" y="4675188"/>
          <p14:tracePt t="28017" x="2857500" y="4694238"/>
          <p14:tracePt t="28024" x="2898775" y="4702175"/>
          <p14:tracePt t="28031" x="2930525" y="4716463"/>
          <p14:tracePt t="28039" x="2949575" y="4725988"/>
          <p14:tracePt t="28046" x="2981325" y="4735513"/>
          <p14:tracePt t="28053" x="2994025" y="4735513"/>
          <p14:tracePt t="28060" x="3017838" y="4743450"/>
          <p14:tracePt t="28067" x="3022600" y="4743450"/>
          <p14:tracePt t="28074" x="3030538" y="4743450"/>
          <p14:tracePt t="28081" x="3040063" y="4752975"/>
          <p14:tracePt t="28088" x="3044825" y="4752975"/>
          <p14:tracePt t="28095" x="3063875" y="4752975"/>
          <p14:tracePt t="28102" x="3081338" y="4762500"/>
          <p14:tracePt t="28109" x="3090863" y="4762500"/>
          <p14:tracePt t="28117" x="3100388" y="4767263"/>
          <p14:tracePt t="28124" x="3103563" y="4767263"/>
          <p14:tracePt t="28131" x="3113088" y="4767263"/>
          <p14:tracePt t="28138" x="3122613" y="4767263"/>
          <p14:tracePt t="28145" x="3127375" y="4767263"/>
          <p14:tracePt t="28152" x="3154363" y="4767263"/>
          <p14:tracePt t="28159" x="3173413" y="4767263"/>
          <p14:tracePt t="28166" x="3190875" y="4789488"/>
          <p14:tracePt t="28173" x="3209925" y="4789488"/>
          <p14:tracePt t="28181" x="3236913" y="4789488"/>
          <p14:tracePt t="28187" x="3254375" y="4789488"/>
          <p14:tracePt t="28194" x="3273425" y="4789488"/>
          <p14:tracePt t="28201" x="3305175" y="4789488"/>
          <p14:tracePt t="28214" x="3346450" y="4789488"/>
          <p14:tracePt t="28217" x="3387725" y="4789488"/>
          <p14:tracePt t="28223" x="3414713" y="4789488"/>
          <p14:tracePt t="28230" x="3441700" y="4789488"/>
          <p14:tracePt t="28236" x="3451225" y="4789488"/>
          <p14:tracePt t="29561" x="3487738" y="4784725"/>
          <p14:tracePt t="29568" x="3529013" y="4784725"/>
          <p14:tracePt t="29576" x="3582988" y="4772025"/>
          <p14:tracePt t="29583" x="3629025" y="4762500"/>
          <p14:tracePt t="29590" x="3689350" y="4748213"/>
          <p14:tracePt t="29596" x="3729038" y="4738688"/>
          <p14:tracePt t="29605" x="3806825" y="4725988"/>
          <p14:tracePt t="29611" x="3848100" y="4716463"/>
          <p14:tracePt t="29618" x="3925888" y="4702175"/>
          <p14:tracePt t="29625" x="3984625" y="4675188"/>
          <p14:tracePt t="29632" x="4062413" y="4665663"/>
          <p14:tracePt t="29639" x="4122738" y="4652963"/>
          <p14:tracePt t="29646" x="4181475" y="4638675"/>
          <p14:tracePt t="29654" x="4227513" y="4629150"/>
          <p14:tracePt t="29660" x="4286250" y="4621213"/>
          <p14:tracePt t="29667" x="4327525" y="4606925"/>
          <p14:tracePt t="29675" x="4387850" y="4584700"/>
          <p14:tracePt t="29682" x="4419600" y="4560888"/>
          <p14:tracePt t="29689" x="4451350" y="4552950"/>
          <p14:tracePt t="29697" x="4492625" y="4529138"/>
          <p14:tracePt t="29702" x="4524375" y="4519613"/>
          <p14:tracePt t="29710" x="4556125" y="4502150"/>
          <p14:tracePt t="29717" x="4597400" y="4479925"/>
          <p14:tracePt t="29724" x="4629150" y="4446588"/>
          <p14:tracePt t="29732" x="4660900" y="4424363"/>
          <p14:tracePt t="29738" x="4687888" y="4414838"/>
          <p14:tracePt t="29745" x="4733925" y="4405313"/>
          <p14:tracePt t="29753" x="4779963" y="4383088"/>
          <p14:tracePt t="29760" x="4838700" y="4360863"/>
          <p14:tracePt t="29766" x="4870450" y="4346575"/>
          <p14:tracePt t="29774" x="4899025" y="4329113"/>
          <p14:tracePt t="29780" x="4943475" y="4319588"/>
          <p14:tracePt t="29788" x="4972050" y="4305300"/>
          <p14:tracePt t="29795" x="5003800" y="4295775"/>
          <p14:tracePt t="29802" x="5030788" y="4287838"/>
          <p14:tracePt t="29809" x="5053013" y="4278313"/>
          <p14:tracePt t="29816" x="5072063" y="4268788"/>
          <p14:tracePt t="29823" x="5086350" y="4268788"/>
          <p14:tracePt t="29830" x="5094288" y="4268788"/>
          <p14:tracePt t="29838" x="5103813" y="4268788"/>
          <p14:tracePt t="29844" x="5118100" y="4268788"/>
          <p14:tracePt t="29852" x="5126038" y="4268788"/>
          <p14:tracePt t="29859" x="5135563" y="4268788"/>
          <p14:tracePt t="29909" x="5145088" y="4268788"/>
          <p14:tracePt t="29916" x="5149850" y="4268788"/>
          <p14:tracePt t="29922" x="5159375" y="4268788"/>
          <p14:tracePt t="29930" x="5167313" y="4268788"/>
          <p14:tracePt t="29937" x="5172075" y="4268788"/>
          <p14:tracePt t="29944" x="5181600" y="4268788"/>
          <p14:tracePt t="29951" x="5208588" y="4268788"/>
          <p14:tracePt t="29958" x="5227638" y="4268788"/>
          <p14:tracePt t="29965" x="5245100" y="4268788"/>
          <p14:tracePt t="29972" x="5249863" y="4268788"/>
          <p14:tracePt t="29979" x="5259388" y="4268788"/>
          <p14:tracePt t="29986" x="5268913" y="4268788"/>
          <p14:tracePt t="30610" x="5327650" y="4273550"/>
          <p14:tracePt t="30617" x="5405438" y="4273550"/>
          <p14:tracePt t="30625" x="5478463" y="4273550"/>
          <p14:tracePt t="30631" x="5568950" y="4273550"/>
          <p14:tracePt t="30638" x="5641975" y="4273550"/>
          <p14:tracePt t="30645" x="5702300" y="4273550"/>
          <p14:tracePt t="30654" x="5775325" y="4264025"/>
          <p14:tracePt t="30660" x="5834063" y="4256088"/>
          <p14:tracePt t="30667" x="5911850" y="4241800"/>
          <p14:tracePt t="30674" x="5970588" y="4227513"/>
          <p14:tracePt t="30681" x="6048375" y="4219575"/>
          <p14:tracePt t="30688" x="6089650" y="4205288"/>
          <p14:tracePt t="30695" x="6167438" y="4191000"/>
          <p14:tracePt t="30702" x="6208713" y="4183063"/>
          <p14:tracePt t="30709" x="6272213" y="4168775"/>
          <p14:tracePt t="30716" x="6313488" y="4149725"/>
          <p14:tracePt t="30723" x="6359525" y="4137025"/>
          <p14:tracePt t="30731" x="6386513" y="4127500"/>
          <p14:tracePt t="30738" x="6418263" y="4117975"/>
          <p14:tracePt t="30745" x="6459538" y="4110038"/>
          <p14:tracePt t="30751" x="6500813" y="4095750"/>
          <p14:tracePt t="30759" x="6532563" y="4086225"/>
          <p14:tracePt t="30766" x="6573838" y="4076700"/>
          <p14:tracePt t="30773" x="6605588" y="4064000"/>
          <p14:tracePt t="30780" x="6632575" y="4044950"/>
          <p14:tracePt t="30787" x="6656388" y="4037013"/>
          <p14:tracePt t="30794" x="6683375" y="4037013"/>
          <p14:tracePt t="30801" x="6702425" y="4037013"/>
          <p14:tracePt t="30808" x="6705600" y="4037013"/>
          <p14:tracePt t="30817" x="6715125" y="4037013"/>
          <p14:tracePt t="30822" x="6724650" y="4037013"/>
          <p14:tracePt t="30829" x="6734175" y="4037013"/>
          <p14:tracePt t="30836" x="6738938" y="4037013"/>
          <p14:tracePt t="30893" x="6756400" y="4037013"/>
          <p14:tracePt t="30900" x="6765925" y="4037013"/>
          <p14:tracePt t="30907" x="6770688" y="4037013"/>
          <p14:tracePt t="30914" x="6778625" y="4037013"/>
          <p14:tracePt t="30921" x="6788150" y="4037013"/>
          <p14:tracePt t="30928" x="6792913" y="4037013"/>
          <p14:tracePt t="32565" x="6824663" y="4073525"/>
          <p14:tracePt t="32572" x="6861175" y="4117975"/>
          <p14:tracePt t="32579" x="6911975" y="4183063"/>
          <p14:tracePt t="32589" x="6948488" y="4232275"/>
          <p14:tracePt t="32594" x="6975475" y="4292600"/>
          <p14:tracePt t="32602" x="6994525" y="4324350"/>
          <p14:tracePt t="32607" x="7026275" y="4356100"/>
          <p14:tracePt t="32616" x="7048500" y="4402138"/>
          <p14:tracePt t="32622" x="7080250" y="4433888"/>
          <p14:tracePt t="32629" x="7112000" y="4465638"/>
          <p14:tracePt t="32637" x="7162800" y="4516438"/>
          <p14:tracePt t="32643" x="7194550" y="4548188"/>
          <p14:tracePt t="32651" x="7221538" y="4579938"/>
          <p14:tracePt t="32657" x="7289800" y="4629150"/>
          <p14:tracePt t="32666" x="7335838" y="4665663"/>
          <p14:tracePt t="32672" x="7386638" y="4702175"/>
          <p14:tracePt t="32678" x="7435850" y="4752975"/>
          <p14:tracePt t="32686" x="7469188" y="4784725"/>
          <p14:tracePt t="32693" x="7496175" y="4803775"/>
          <p14:tracePt t="32700" x="7518400" y="4821238"/>
          <p14:tracePt t="32707" x="7523163" y="4830763"/>
          <p14:tracePt t="32714" x="7532688" y="4848225"/>
          <p14:tracePt t="32721" x="7542213" y="4852988"/>
          <p14:tracePt t="32728" x="7550150" y="4862513"/>
          <p14:tracePt t="32739" x="7554913" y="4872038"/>
          <p14:tracePt t="32742" x="7554913" y="4881563"/>
          <p14:tracePt t="32856" x="7554913" y="4876800"/>
          <p14:tracePt t="32863" x="7554913" y="4867275"/>
          <p14:tracePt t="32870" x="7554913" y="4857750"/>
          <p14:tracePt t="32877" x="7554913" y="4852988"/>
          <p14:tracePt t="32884" x="7554913" y="4835525"/>
          <p14:tracePt t="32891" x="7554913" y="4816475"/>
          <p14:tracePt t="32899" x="7554913" y="4799013"/>
          <p14:tracePt t="32908" x="7554913" y="4784725"/>
          <p14:tracePt t="32911" x="7550150" y="4767263"/>
          <p14:tracePt t="32919" x="7542213" y="4735513"/>
          <p14:tracePt t="32926" x="7532688" y="4716463"/>
          <p14:tracePt t="32933" x="7523163" y="4684713"/>
          <p14:tracePt t="32939" x="7510463" y="4643438"/>
          <p14:tracePt t="32946" x="7500938" y="4611688"/>
          <p14:tracePt t="32953" x="7491413" y="4584700"/>
          <p14:tracePt t="32961" x="7481888" y="4565650"/>
          <p14:tracePt t="32968" x="7481888" y="4533900"/>
          <p14:tracePt t="32975" x="7464425" y="4524375"/>
          <p14:tracePt t="32982" x="7464425" y="4519613"/>
          <p14:tracePt t="32989" x="7464425" y="4511675"/>
          <p14:tracePt t="32996" x="7464425" y="4502150"/>
          <p14:tracePt t="33004" x="7464425" y="4492625"/>
          <p14:tracePt t="33025" x="7454900" y="4492625"/>
          <p14:tracePt t="33053" x="7445375" y="4492625"/>
          <p14:tracePt t="33065" x="7440613" y="4492625"/>
          <p14:tracePt t="33068" x="7432675" y="4492625"/>
          <p14:tracePt t="33074" x="7423150" y="4492625"/>
          <p14:tracePt t="33082" x="7418388" y="4492625"/>
          <p14:tracePt t="33088" x="7408863" y="4492625"/>
          <p14:tracePt t="33095" x="7399338" y="4492625"/>
          <p14:tracePt t="33103" x="7386638" y="4497388"/>
          <p14:tracePt t="33110" x="7377113" y="4506913"/>
          <p14:tracePt t="33117" x="7367588" y="4516438"/>
          <p14:tracePt t="33124" x="7359650" y="4519613"/>
          <p14:tracePt t="33132" x="7354888" y="4529138"/>
          <p14:tracePt t="33138" x="7345363" y="4538663"/>
          <p14:tracePt t="33145" x="7335838" y="4565650"/>
          <p14:tracePt t="33152" x="7326313" y="4584700"/>
          <p14:tracePt t="33160" x="7318375" y="4602163"/>
          <p14:tracePt t="33167" x="7299325" y="4621213"/>
          <p14:tracePt t="33174" x="7299325" y="4662488"/>
          <p14:tracePt t="33182" x="7299325" y="4694238"/>
          <p14:tracePt t="33188" x="7299325" y="4721225"/>
          <p14:tracePt t="33195" x="7299325" y="4748213"/>
          <p14:tracePt t="33202" x="7313613" y="4772025"/>
          <p14:tracePt t="33209" x="7323138" y="4789488"/>
          <p14:tracePt t="33216" x="7331075" y="4808538"/>
          <p14:tracePt t="33223" x="7340600" y="4826000"/>
          <p14:tracePt t="33230" x="7350125" y="4845050"/>
          <p14:tracePt t="33237" x="7359650" y="4852988"/>
          <p14:tracePt t="33244" x="7367588" y="4857750"/>
          <p14:tracePt t="33252" x="7372350" y="4867275"/>
          <p14:tracePt t="33259" x="7381875" y="4876800"/>
          <p14:tracePt t="33265" x="7399338" y="4876800"/>
          <p14:tracePt t="33272" x="7404100" y="4876800"/>
          <p14:tracePt t="33280" x="7413625" y="4872038"/>
          <p14:tracePt t="33287" x="7423150" y="4862513"/>
          <p14:tracePt t="33294" x="7427913" y="4857750"/>
          <p14:tracePt t="33301" x="7435850" y="4848225"/>
          <p14:tracePt t="33308" x="7445375" y="4821238"/>
          <p14:tracePt t="33315" x="7454900" y="4803775"/>
          <p14:tracePt t="33322" x="7464425" y="4794250"/>
          <p14:tracePt t="33329" x="7481888" y="4779963"/>
          <p14:tracePt t="33336" x="7481888" y="4772025"/>
          <p14:tracePt t="33344" x="7481888" y="4762500"/>
          <p14:tracePt t="33351" x="7481888" y="4748213"/>
          <p14:tracePt t="33357" x="7481888" y="4738688"/>
          <p14:tracePt t="33365" x="7481888" y="4730750"/>
          <p14:tracePt t="33372" x="7469188" y="4721225"/>
          <p14:tracePt t="33379" x="7459663" y="4716463"/>
          <p14:tracePt t="33386" x="7450138" y="4706938"/>
          <p14:tracePt t="33393" x="7435850" y="4699000"/>
          <p14:tracePt t="33400" x="7418388" y="4689475"/>
          <p14:tracePt t="33407" x="7399338" y="4679950"/>
          <p14:tracePt t="33415" x="7367588" y="4657725"/>
          <p14:tracePt t="33421" x="7335838" y="4648200"/>
          <p14:tracePt t="33428" x="7308850" y="4648200"/>
          <p14:tracePt t="33436" x="7277100" y="4648200"/>
          <p14:tracePt t="33443" x="7262813" y="4648200"/>
          <p14:tracePt t="33450" x="7245350" y="4648200"/>
          <p14:tracePt t="33457" x="7235825" y="4648200"/>
          <p14:tracePt t="33465" x="7226300" y="4652963"/>
          <p14:tracePt t="33471" x="7216775" y="4670425"/>
          <p14:tracePt t="33479" x="7213600" y="4675188"/>
          <p14:tracePt t="33485" x="7194550" y="4684713"/>
          <p14:tracePt t="33492" x="7185025" y="4694238"/>
          <p14:tracePt t="33500" x="7180263" y="4702175"/>
          <p14:tracePt t="33506" x="7180263" y="4706938"/>
          <p14:tracePt t="33514" x="7180263" y="4716463"/>
          <p14:tracePt t="33520" x="7180263" y="4725988"/>
          <p14:tracePt t="33527" x="7180263" y="4730750"/>
          <p14:tracePt t="33535" x="7180263" y="4748213"/>
          <p14:tracePt t="33542" x="7180263" y="4757738"/>
          <p14:tracePt t="33548" x="7180263" y="4762500"/>
          <p14:tracePt t="33556" x="7180263" y="4772025"/>
          <p14:tracePt t="33562" x="7180263" y="4779963"/>
          <p14:tracePt t="33570" x="7180263" y="4789488"/>
          <p14:tracePt t="33577" x="7189788" y="4794250"/>
          <p14:tracePt t="33584" x="7208838" y="4803775"/>
          <p14:tracePt t="33591" x="7213600" y="4811713"/>
          <p14:tracePt t="42538" x="7177088" y="4738688"/>
          <p14:tracePt t="42545" x="7131050" y="4625975"/>
          <p14:tracePt t="42551" x="7075488" y="4506913"/>
          <p14:tracePt t="42559" x="7034213" y="4429125"/>
          <p14:tracePt t="42567" x="7002463" y="4295775"/>
          <p14:tracePt t="42573" x="6975475" y="4146550"/>
          <p14:tracePt t="42580" x="6929438" y="3981450"/>
          <p14:tracePt t="42587" x="6897688" y="3830638"/>
          <p14:tracePt t="42594" x="6870700" y="3667125"/>
          <p14:tracePt t="42602" x="6851650" y="3484563"/>
          <p14:tracePt t="42608" x="6824663" y="3351213"/>
          <p14:tracePt t="42616" x="6797675" y="3205163"/>
          <p14:tracePt t="42622" x="6778625" y="3090863"/>
          <p14:tracePt t="42629" x="6770688" y="3000375"/>
          <p14:tracePt t="42637" x="6742113" y="2917825"/>
          <p14:tracePt t="42644" x="6729413" y="2808288"/>
          <p14:tracePt t="42652" x="6715125" y="2711450"/>
          <p14:tracePt t="42658" x="6702425" y="2620963"/>
          <p14:tracePt t="42666" x="6661150" y="2538413"/>
          <p14:tracePt t="42672" x="6632575" y="2460625"/>
          <p14:tracePt t="42679" x="6610350" y="2414588"/>
          <p14:tracePt t="42687" x="6600825" y="2355850"/>
          <p14:tracePt t="42693" x="6578600" y="2309813"/>
          <p14:tracePt t="42700" x="6546850" y="2278063"/>
          <p14:tracePt t="42707" x="6523038" y="2232025"/>
          <p14:tracePt t="42715" x="6515100" y="2200275"/>
          <p14:tracePt t="42722" x="6500813" y="2173288"/>
          <p14:tracePt t="42729" x="6491288" y="2141538"/>
          <p14:tracePt t="42736" x="6481763" y="2122488"/>
          <p14:tracePt t="42743" x="6473825" y="2105025"/>
          <p14:tracePt t="42750" x="6464300" y="2095500"/>
          <p14:tracePt t="42757" x="6450013" y="2085975"/>
          <p14:tracePt t="42764" x="6442075" y="2082800"/>
          <p14:tracePt t="42771" x="6432550" y="2073275"/>
          <p14:tracePt t="42778" x="6427788" y="2073275"/>
          <p14:tracePt t="42785" x="6418263" y="2073275"/>
          <p14:tracePt t="42792" x="6408738" y="2073275"/>
          <p14:tracePt t="42800" x="6400800" y="2073275"/>
          <p14:tracePt t="42807" x="6396038" y="2073275"/>
          <p14:tracePt t="42814" x="6386513" y="2078038"/>
          <p14:tracePt t="42821" x="6369050" y="2090738"/>
          <p14:tracePt t="42828" x="6359525" y="2136775"/>
          <p14:tracePt t="42835" x="6345238" y="2246313"/>
          <p14:tracePt t="42842" x="6345238" y="2411413"/>
          <p14:tracePt t="42849" x="6354763" y="2574925"/>
          <p14:tracePt t="42856" x="6405563" y="2813050"/>
          <p14:tracePt t="42864" x="6450013" y="2995613"/>
          <p14:tracePt t="42870" x="6518275" y="3214688"/>
          <p14:tracePt t="42878" x="6578600" y="3378200"/>
          <p14:tracePt t="42885" x="6637338" y="3529013"/>
          <p14:tracePt t="42892" x="6715125" y="3667125"/>
          <p14:tracePt t="42899" x="6775450" y="3798888"/>
          <p14:tracePt t="42906" x="6834188" y="3917950"/>
          <p14:tracePt t="42913" x="6897688" y="3986213"/>
          <p14:tracePt t="42920" x="6970713" y="4068763"/>
          <p14:tracePt t="42927" x="7070725" y="4141788"/>
          <p14:tracePt t="42934" x="7172325" y="4210050"/>
          <p14:tracePt t="42941" x="7286625" y="4256088"/>
          <p14:tracePt t="42949" x="7381875" y="4283075"/>
          <p14:tracePt t="42956" x="7477125" y="4295775"/>
          <p14:tracePt t="42963" x="7605713" y="4295775"/>
          <p14:tracePt t="42969" x="7732713" y="4295775"/>
          <p14:tracePt t="42977" x="7842250" y="4287838"/>
          <p14:tracePt t="42983" x="7920038" y="4259263"/>
          <p14:tracePt t="42991" x="8021638" y="4219575"/>
          <p14:tracePt t="42998" x="8102600" y="4164013"/>
          <p14:tracePt t="43005" x="8153400" y="4113213"/>
          <p14:tracePt t="43012" x="8204200" y="4044950"/>
          <p14:tracePt t="43020" x="8272463" y="3981450"/>
          <p14:tracePt t="43026" x="8326438" y="3881438"/>
          <p14:tracePt t="43033" x="8418513" y="3743325"/>
          <p14:tracePt t="43042" x="8482013" y="3594100"/>
          <p14:tracePt t="43049" x="8555038" y="3443288"/>
          <p14:tracePt t="43070" x="8613775" y="3017838"/>
          <p14:tracePt t="43077" x="8613775" y="2817813"/>
          <p14:tracePt t="43083" x="8586788" y="2671763"/>
          <p14:tracePt t="43090" x="8559800" y="2538413"/>
          <p14:tracePt t="43097" x="8501063" y="2370138"/>
          <p14:tracePt t="43104" x="8435975" y="2219325"/>
          <p14:tracePt t="43111" x="8377238" y="2068513"/>
          <p14:tracePt t="43118" x="8289925" y="1968500"/>
          <p14:tracePt t="43125" x="8185150" y="1844675"/>
          <p14:tracePt t="43132" x="8097838" y="1744663"/>
          <p14:tracePt t="43140" x="7997825" y="1657350"/>
          <p14:tracePt t="43146" x="7929563" y="1589088"/>
          <p14:tracePt t="43154" x="7829550" y="1533525"/>
          <p14:tracePt t="43161" x="7710488" y="1460500"/>
          <p14:tracePt t="43168" x="7596188" y="1401763"/>
          <p14:tracePt t="43175" x="7496175" y="1360488"/>
          <p14:tracePt t="43182" x="7399338" y="1319213"/>
          <p14:tracePt t="43189" x="7323138" y="1306513"/>
          <p14:tracePt t="43196" x="7231063" y="1292225"/>
          <p14:tracePt t="43204" x="7172325" y="1292225"/>
          <p14:tracePt t="43210" x="7075488" y="1314450"/>
          <p14:tracePt t="43217" x="6994525" y="1370013"/>
          <p14:tracePt t="43225" x="6911975" y="1411288"/>
          <p14:tracePt t="43232" x="6829425" y="1465263"/>
          <p14:tracePt t="43239" x="6761163" y="1547813"/>
          <p14:tracePt t="43246" x="6669088" y="1684338"/>
          <p14:tracePt t="43254" x="6591300" y="1854200"/>
          <p14:tracePt t="43261" x="6518275" y="2005013"/>
          <p14:tracePt t="43267" x="6454775" y="2195513"/>
          <p14:tracePt t="43274" x="6408738" y="2378075"/>
          <p14:tracePt t="43281" x="6364288" y="2547938"/>
          <p14:tracePt t="43288" x="6345238" y="2711450"/>
          <p14:tracePt t="43296" x="6345238" y="2857500"/>
          <p14:tracePt t="43302" x="6359525" y="3005138"/>
          <p14:tracePt t="43309" x="6372225" y="3151188"/>
          <p14:tracePt t="43316" x="6418263" y="3300413"/>
          <p14:tracePt t="43323" x="6445250" y="3433763"/>
          <p14:tracePt t="43331" x="6491288" y="3565525"/>
          <p14:tracePt t="43338" x="6551613" y="3698875"/>
          <p14:tracePt t="43345" x="6591300" y="3830638"/>
          <p14:tracePt t="43352" x="6637338" y="3944938"/>
          <p14:tracePt t="43359" x="6692900" y="4027488"/>
          <p14:tracePt t="43366" x="6734175" y="4110038"/>
          <p14:tracePt t="43373" x="6770688" y="4154488"/>
          <p14:tracePt t="43380" x="6819900" y="4222750"/>
          <p14:tracePt t="43387" x="6843713" y="4256088"/>
          <p14:tracePt t="43394" x="6861175" y="4283075"/>
          <p14:tracePt t="43401" x="6884988" y="4314825"/>
          <p14:tracePt t="43410" x="6924675" y="4337050"/>
          <p14:tracePt t="43417" x="6943725" y="4346575"/>
          <p14:tracePt t="43423" x="6975475" y="4356100"/>
          <p14:tracePt t="43430" x="7002463" y="4356100"/>
          <p14:tracePt t="43437" x="7062788" y="4351338"/>
          <p14:tracePt t="43444" x="7107238" y="4314825"/>
          <p14:tracePt t="43452" x="7194550" y="4227513"/>
          <p14:tracePt t="43458" x="7267575" y="4110038"/>
          <p14:tracePt t="43465" x="7340600" y="3976688"/>
          <p14:tracePt t="43472" x="7413625" y="3840163"/>
          <p14:tracePt t="43480" x="7477125" y="3689350"/>
          <p14:tracePt t="43486" x="7523163" y="3524250"/>
          <p14:tracePt t="43493" x="7586663" y="3333750"/>
          <p14:tracePt t="43501" x="7615238" y="3151188"/>
          <p14:tracePt t="43507" x="7651750" y="2917825"/>
          <p14:tracePt t="43515" x="7664450" y="2679700"/>
          <p14:tracePt t="43522" x="7683500" y="2516188"/>
          <p14:tracePt t="43529" x="7683500" y="2351088"/>
          <p14:tracePt t="43536" x="7669213" y="2187575"/>
          <p14:tracePt t="43543" x="7656513" y="2041525"/>
          <p14:tracePt t="43550" x="7642225" y="1912938"/>
          <p14:tracePt t="43557" x="7627938" y="1817688"/>
          <p14:tracePt t="43564" x="7600950" y="1703388"/>
          <p14:tracePt t="43572" x="7559675" y="1606550"/>
          <p14:tracePt t="43579" x="7527925" y="1511300"/>
          <p14:tracePt t="43586" x="7505700" y="1428750"/>
          <p14:tracePt t="43593" x="7477125" y="1333500"/>
          <p14:tracePt t="43600" x="7423150" y="1270000"/>
          <p14:tracePt t="43607" x="7399338" y="1204913"/>
          <p14:tracePt t="43614" x="7362825" y="1160463"/>
          <p14:tracePt t="43621" x="7326313" y="1114425"/>
          <p14:tracePt t="43628" x="7294563" y="1090613"/>
          <p14:tracePt t="43635" x="7267575" y="1073150"/>
          <p14:tracePt t="43642" x="7221538" y="1050925"/>
          <p14:tracePt t="43649" x="7194550" y="1041400"/>
          <p14:tracePt t="43656" x="7162800" y="1017588"/>
          <p14:tracePt t="43664" x="7104063" y="1009650"/>
          <p14:tracePt t="43671" x="7062788" y="1009650"/>
          <p14:tracePt t="43678" x="7007225" y="1009650"/>
          <p14:tracePt t="43684" x="6965950" y="1014413"/>
          <p14:tracePt t="43692" x="6888163" y="1054100"/>
          <p14:tracePt t="43699" x="6824663" y="1090613"/>
          <p14:tracePt t="43706" x="6756400" y="1146175"/>
          <p14:tracePt t="43713" x="6702425" y="1246188"/>
          <p14:tracePt t="43720" x="6610350" y="1365250"/>
          <p14:tracePt t="43727" x="6532563" y="1533525"/>
          <p14:tracePt t="43734" x="6454775" y="1725613"/>
          <p14:tracePt t="43741" x="6423025" y="1908175"/>
          <p14:tracePt t="43748" x="6408738" y="2078038"/>
          <p14:tracePt t="43756" x="6408738" y="2273300"/>
          <p14:tracePt t="43763" x="6408738" y="2455863"/>
          <p14:tracePt t="43770" x="6418263" y="2601913"/>
          <p14:tracePt t="43777" x="6432550" y="2716213"/>
          <p14:tracePt t="43785" x="6445250" y="2808288"/>
          <p14:tracePt t="43791" x="6473825" y="2903538"/>
          <p14:tracePt t="43798" x="6486525" y="3000375"/>
          <p14:tracePt t="43805" x="6510338" y="3059113"/>
          <p14:tracePt t="43812" x="6537325" y="3141663"/>
          <p14:tracePt t="43820" x="6559550" y="3187700"/>
          <p14:tracePt t="43826" x="6596063" y="3251200"/>
          <p14:tracePt t="43833" x="6619875" y="3278188"/>
          <p14:tracePt t="43841" x="6637338" y="3309938"/>
          <p14:tracePt t="43848" x="6673850" y="3355975"/>
          <p14:tracePt t="43855" x="6719888" y="3392488"/>
          <p14:tracePt t="43862" x="6770688" y="3429000"/>
          <p14:tracePt t="43869" x="6829425" y="3451225"/>
          <p14:tracePt t="43876" x="6880225" y="3487738"/>
          <p14:tracePt t="43883" x="6921500" y="3497263"/>
          <p14:tracePt t="43890" x="6961188" y="3506788"/>
          <p14:tracePt t="43897" x="6980238" y="3521075"/>
          <p14:tracePt t="43904" x="6989763" y="3524250"/>
          <p14:tracePt t="44756" x="6943725" y="3524250"/>
          <p14:tracePt t="44762" x="6870700" y="3524250"/>
          <p14:tracePt t="44770" x="6778625" y="3524250"/>
          <p14:tracePt t="44776" x="6669088" y="3524250"/>
          <p14:tracePt t="44783" x="6559550" y="3524250"/>
          <p14:tracePt t="44790" x="6445250" y="3538538"/>
          <p14:tracePt t="44797" x="6335713" y="3552825"/>
          <p14:tracePt t="44804" x="6240463" y="3579813"/>
          <p14:tracePt t="44811" x="6108700" y="3611563"/>
          <p14:tracePt t="44818" x="5975350" y="3638550"/>
          <p14:tracePt t="44825" x="5861050" y="3684588"/>
          <p14:tracePt t="44833" x="5746750" y="3711575"/>
          <p14:tracePt t="44840" x="5670550" y="3752850"/>
          <p14:tracePt t="44846" x="5568950" y="3808413"/>
          <p14:tracePt t="44854" x="5468938" y="3849688"/>
          <p14:tracePt t="44861" x="5391150" y="3889375"/>
          <p14:tracePt t="44868" x="5308600" y="3944938"/>
          <p14:tracePt t="44875" x="5245100" y="3986213"/>
          <p14:tracePt t="44882" x="5181600" y="4022725"/>
          <p14:tracePt t="44889" x="5130800" y="4073525"/>
          <p14:tracePt t="44896" x="5067300" y="4110038"/>
          <p14:tracePt t="44903" x="5035550" y="4141788"/>
          <p14:tracePt t="44910" x="4999038" y="4191000"/>
          <p14:tracePt t="44917" x="4948238" y="4237038"/>
          <p14:tracePt t="44924" x="4911725" y="4287838"/>
          <p14:tracePt t="44931" x="4875213" y="4351338"/>
          <p14:tracePt t="44939" x="4821238" y="4414838"/>
          <p14:tracePt t="44946" x="4784725" y="4497388"/>
          <p14:tracePt t="44953" x="4743450" y="4560888"/>
          <p14:tracePt t="44960" x="4687888" y="4643438"/>
          <p14:tracePt t="44966" x="4665663" y="4706938"/>
          <p14:tracePt t="44974" x="4638675" y="4784725"/>
          <p14:tracePt t="44981" x="4610100" y="4862513"/>
          <p14:tracePt t="44988" x="4597400" y="4940300"/>
          <p14:tracePt t="44995" x="4583113" y="5035550"/>
          <p14:tracePt t="45003" x="4556125" y="5132388"/>
          <p14:tracePt t="45009" x="4546600" y="5210175"/>
          <p14:tracePt t="45016" x="4546600" y="5300663"/>
          <p14:tracePt t="45023" x="4546600" y="5356225"/>
          <p14:tracePt t="45030" x="4546600" y="5429250"/>
          <p14:tracePt t="45037" x="4546600" y="5470525"/>
          <p14:tracePt t="45053" x="4546600" y="5597525"/>
          <p14:tracePt t="45058" x="4546600" y="5653088"/>
          <p14:tracePt t="45066" x="4546600" y="5711825"/>
          <p14:tracePt t="45074" x="4551363" y="5770563"/>
          <p14:tracePt t="45080" x="4578350" y="5830888"/>
          <p14:tracePt t="45087" x="4587875" y="5889625"/>
          <p14:tracePt t="45094" x="4597400" y="5921375"/>
          <p14:tracePt t="45101" x="4610100" y="5954713"/>
          <p14:tracePt t="45108" x="4629150" y="5994400"/>
          <p14:tracePt t="45115" x="4651375" y="6027738"/>
          <p14:tracePt t="45123" x="4697413" y="6059488"/>
          <p14:tracePt t="45130" x="4733925" y="6122988"/>
          <p14:tracePt t="45137" x="4816475" y="6176963"/>
          <p14:tracePt t="45144" x="4884738" y="6246813"/>
          <p14:tracePt t="45151" x="4984750" y="6300788"/>
          <p14:tracePt t="45158" x="5049838" y="6356350"/>
          <p14:tracePt t="45165" x="5130800" y="6397625"/>
          <p14:tracePt t="45172" x="5195888" y="6434138"/>
          <p14:tracePt t="45179" x="5254625" y="6461125"/>
          <p14:tracePt t="45186" x="5300663" y="6470650"/>
          <p14:tracePt t="45193" x="5359400" y="6492875"/>
          <p14:tracePt t="45200" x="5391150" y="6507163"/>
          <p14:tracePt t="45207" x="5410200" y="6507163"/>
          <p14:tracePt t="45214" x="5422900" y="6507163"/>
          <p14:tracePt t="45222" x="5454650" y="6507163"/>
          <p14:tracePt t="45229" x="5464175" y="6507163"/>
          <p14:tracePt t="45236" x="5468938" y="6507163"/>
          <p14:tracePt t="45243" x="5478463" y="6507163"/>
          <p14:tracePt t="45250" x="5487988" y="6507163"/>
          <p14:tracePt t="45264" x="5487988" y="6502400"/>
          <p14:tracePt t="45271" x="5495925" y="6483350"/>
          <p14:tracePt t="45278" x="5500688" y="6473825"/>
          <p14:tracePt t="45286" x="5500688" y="6461125"/>
          <p14:tracePt t="45293" x="5500688" y="6442075"/>
          <p14:tracePt t="45300" x="5500688" y="6424613"/>
          <p14:tracePt t="45307" x="5500688" y="6405563"/>
          <p14:tracePt t="45314" x="5500688" y="6378575"/>
          <p14:tracePt t="45321" x="5500688" y="6359525"/>
          <p14:tracePt t="45328" x="5500688" y="6342063"/>
          <p14:tracePt t="45336" x="5500688" y="6323013"/>
          <p14:tracePt t="45342" x="5495925" y="6296025"/>
          <p14:tracePt t="45349" x="5487988" y="6264275"/>
          <p14:tracePt t="45356" x="5478463" y="6237288"/>
          <p14:tracePt t="45363" x="5454650" y="6191250"/>
          <p14:tracePt t="45370" x="5432425" y="6159500"/>
          <p14:tracePt t="45378" x="5405438" y="6140450"/>
          <p14:tracePt t="45385" x="5373688" y="6118225"/>
          <p14:tracePt t="45392" x="5313363" y="6072188"/>
          <p14:tracePt t="45399" x="5232400" y="6030913"/>
          <p14:tracePt t="45406" x="5135563" y="5991225"/>
          <p14:tracePt t="45413" x="5053013" y="5935663"/>
          <p14:tracePt t="45421" x="4957763" y="5908675"/>
          <p14:tracePt t="45427" x="4843463" y="5876925"/>
          <p14:tracePt t="45434" x="4729163" y="5862638"/>
          <p14:tracePt t="45441" x="4638675" y="5848350"/>
          <p14:tracePt t="45448" x="4541838" y="5848350"/>
          <p14:tracePt t="45456" x="4451350" y="5848350"/>
          <p14:tracePt t="45462" x="4395788" y="5848350"/>
          <p14:tracePt t="45470" x="4337050" y="5848350"/>
          <p14:tracePt t="45476" x="4295775" y="5848350"/>
          <p14:tracePt t="45483" x="4268788" y="5848350"/>
          <p14:tracePt t="45492" x="4237038" y="5857875"/>
          <p14:tracePt t="45498" x="4217988" y="5867400"/>
          <p14:tracePt t="45505" x="4213225" y="5872163"/>
          <p14:tracePt t="45512" x="4205288" y="5881688"/>
          <p14:tracePt t="45519" x="4195763" y="5889625"/>
          <p14:tracePt t="45526" x="4191000" y="5899150"/>
          <p14:tracePt t="45533" x="4181475" y="5903913"/>
          <p14:tracePt t="45541" x="4181475" y="5930900"/>
          <p14:tracePt t="45548" x="4181475" y="5957888"/>
          <p14:tracePt t="45555" x="4186238" y="6003925"/>
          <p14:tracePt t="45562" x="4200525" y="6064250"/>
          <p14:tracePt t="45569" x="4222750" y="6108700"/>
          <p14:tracePt t="45576" x="4244975" y="6169025"/>
          <p14:tracePt t="45583" x="4295775" y="6218238"/>
          <p14:tracePt t="45590" x="4332288" y="6283325"/>
          <p14:tracePt t="45597" x="4383088" y="6332538"/>
          <p14:tracePt t="45604" x="4456113" y="6415088"/>
          <p14:tracePt t="45611" x="4519613" y="6470650"/>
          <p14:tracePt t="45619" x="4602163" y="6524625"/>
          <p14:tracePt t="45625" x="4665663" y="6575425"/>
          <p14:tracePt t="45632" x="4765675" y="6616700"/>
          <p14:tracePt t="45640" x="4862513" y="6643688"/>
          <p14:tracePt t="45646" x="4938713" y="6656388"/>
          <p14:tracePt t="45653" x="5013325" y="6656388"/>
          <p14:tracePt t="45661" x="5089525" y="6648450"/>
          <p14:tracePt t="45668" x="5149850" y="6638925"/>
          <p14:tracePt t="45675" x="5208588" y="6611938"/>
          <p14:tracePt t="45681" x="5254625" y="6588125"/>
          <p14:tracePt t="45689" x="5291138" y="6543675"/>
          <p14:tracePt t="45696" x="5341938" y="6507163"/>
          <p14:tracePt t="45703" x="5364163" y="6461125"/>
          <p14:tracePt t="45710" x="5381625" y="6415088"/>
          <p14:tracePt t="45717" x="5395913" y="6388100"/>
          <p14:tracePt t="45724" x="5405438" y="6356350"/>
          <p14:tracePt t="45731" x="5414963" y="6315075"/>
          <p14:tracePt t="45739" x="5414963" y="6286500"/>
          <p14:tracePt t="45746" x="5414963" y="6254750"/>
          <p14:tracePt t="45754" x="5414963" y="6213475"/>
          <p14:tracePt t="45760" x="5410200" y="6186488"/>
          <p14:tracePt t="45767" x="5400675" y="6169025"/>
          <p14:tracePt t="45774" x="5391150" y="6149975"/>
          <p14:tracePt t="45781" x="5368925" y="6103938"/>
          <p14:tracePt t="45788" x="5337175" y="6072188"/>
          <p14:tracePt t="45795" x="5272088" y="6035675"/>
          <p14:tracePt t="45802" x="5208588" y="5981700"/>
          <p14:tracePt t="45809" x="5126038" y="5940425"/>
          <p14:tracePt t="45816" x="5030788" y="5913438"/>
          <p14:tracePt t="45823" x="4953000" y="5884863"/>
          <p14:tracePt t="45831" x="4857750" y="5857875"/>
          <p14:tracePt t="45838" x="4779963" y="5848350"/>
          <p14:tracePt t="45845" x="4738688" y="5848350"/>
          <p14:tracePt t="45853" x="4697413" y="5848350"/>
          <p14:tracePt t="45859" x="4656138" y="5853113"/>
          <p14:tracePt t="45866" x="4633913" y="5872163"/>
          <p14:tracePt t="45873" x="4614863" y="5881688"/>
          <p14:tracePt t="45880" x="4610100" y="5889625"/>
          <p14:tracePt t="45887" x="4602163" y="5899150"/>
          <p14:tracePt t="45894" x="4583113" y="5908675"/>
          <p14:tracePt t="45902" x="4573588" y="5913438"/>
          <p14:tracePt t="45909" x="4570413" y="5921375"/>
          <p14:tracePt t="45916" x="4560888" y="5930900"/>
          <p14:tracePt t="45923" x="4551363" y="5935663"/>
          <p14:tracePt t="45930" x="4551363" y="5954713"/>
          <p14:tracePt t="45938" x="4551363" y="5962650"/>
          <p14:tracePt t="45944" x="4551363" y="5967413"/>
        </p14:tracePtLst>
      </p14:laserTraceLst>
    </p:ext>
  </p:extLs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7208" y="1011957"/>
            <a:ext cx="8743167" cy="50747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Which of the following relationships are true for gases?</a:t>
            </a:r>
          </a:p>
          <a:p>
            <a:pPr>
              <a:lnSpc>
                <a:spcPct val="150000"/>
              </a:lnSpc>
            </a:pPr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marL="17145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err="1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) The number of moles of a gas is inversely proportional to its volume (at constant pressure and temperature).</a:t>
            </a:r>
          </a:p>
          <a:p>
            <a:pPr marL="685800" marR="0" indent="-5143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AutoNum type="romanLcParenR"/>
            </a:pPr>
            <a:endParaRPr lang="en-US" sz="200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7145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ii) The pressure of a gas is directly proportional to its temperature in kelvins (at constant volume).</a:t>
            </a:r>
          </a:p>
          <a:p>
            <a:pPr marL="17145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sz="20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7145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iii) The volume of a gas is inversely proportional to its pressure (at constant temperature).</a:t>
            </a:r>
          </a:p>
          <a:p>
            <a:pPr>
              <a:lnSpc>
                <a:spcPct val="150000"/>
              </a:lnSpc>
            </a:pPr>
            <a:r>
              <a:rPr lang="en-US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6200" y="76200"/>
            <a:ext cx="8326438" cy="762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defTabSz="914400" eaLnBrk="1" hangingPunct="1"/>
            <a:r>
              <a:rPr lang="en-US" sz="4000" b="1" ker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Example Questions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776117"/>
              </p:ext>
            </p:extLst>
          </p:nvPr>
        </p:nvGraphicFramePr>
        <p:xfrm>
          <a:off x="5673074" y="2378591"/>
          <a:ext cx="129063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7" imgW="507960" imgH="431640" progId="Equation.3">
                  <p:embed/>
                </p:oleObj>
              </mc:Choice>
              <mc:Fallback>
                <p:oleObj name="Equation" r:id="rId7" imgW="507960" imgH="431640" progId="Equation.3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074" y="2378591"/>
                        <a:ext cx="1290638" cy="109855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2941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983826"/>
              </p:ext>
            </p:extLst>
          </p:nvPr>
        </p:nvGraphicFramePr>
        <p:xfrm>
          <a:off x="2870097" y="5258735"/>
          <a:ext cx="23241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9" imgW="685800" imgH="215640" progId="Equation.3">
                  <p:embed/>
                </p:oleObj>
              </mc:Choice>
              <mc:Fallback>
                <p:oleObj name="Equation" r:id="rId9" imgW="685800" imgH="215640" progId="Equation.3">
                  <p:embed/>
                  <p:pic>
                    <p:nvPicPr>
                      <p:cNvPr id="6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097" y="5258735"/>
                        <a:ext cx="2324100" cy="7318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183692" y="2534458"/>
            <a:ext cx="970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ron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73727" y="3891111"/>
            <a:ext cx="992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ru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973908" y="5255321"/>
            <a:ext cx="992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rue</a:t>
            </a:r>
          </a:p>
        </p:txBody>
      </p:sp>
      <p:graphicFrame>
        <p:nvGraphicFramePr>
          <p:cNvPr id="1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459390"/>
              </p:ext>
            </p:extLst>
          </p:nvPr>
        </p:nvGraphicFramePr>
        <p:xfrm>
          <a:off x="3483579" y="3711962"/>
          <a:ext cx="1290637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11" imgW="507960" imgH="431640" progId="Equation.3">
                  <p:embed/>
                </p:oleObj>
              </mc:Choice>
              <mc:Fallback>
                <p:oleObj name="Equation" r:id="rId11" imgW="507960" imgH="431640" progId="Equation.3">
                  <p:embed/>
                  <p:pic>
                    <p:nvPicPr>
                      <p:cNvPr id="1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579" y="3711962"/>
                        <a:ext cx="1290637" cy="1096962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2941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1">
            <a:extLst>
              <a:ext uri="{FF2B5EF4-FFF2-40B4-BE49-F238E27FC236}">
                <a16:creationId xmlns:a16="http://schemas.microsoft.com/office/drawing/2014/main" id="{A7A6B1B9-92F8-4A81-8506-8789CDA460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432763"/>
              </p:ext>
            </p:extLst>
          </p:nvPr>
        </p:nvGraphicFramePr>
        <p:xfrm>
          <a:off x="5803901" y="5837771"/>
          <a:ext cx="259873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3" imgW="723600" imgH="177480" progId="Equation.3">
                  <p:embed/>
                </p:oleObj>
              </mc:Choice>
              <mc:Fallback>
                <p:oleObj name="Equation" r:id="rId13" imgW="723600" imgH="177480" progId="Equation.3">
                  <p:embed/>
                  <p:pic>
                    <p:nvPicPr>
                      <p:cNvPr id="10" name="对象 1">
                        <a:extLst>
                          <a:ext uri="{FF2B5EF4-FFF2-40B4-BE49-F238E27FC236}">
                            <a16:creationId xmlns:a16="http://schemas.microsoft.com/office/drawing/2014/main" id="{A7A6B1B9-92F8-4A81-8506-8789CDA460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1" y="5837771"/>
                        <a:ext cx="2598737" cy="636587"/>
                      </a:xfrm>
                      <a:prstGeom prst="rect">
                        <a:avLst/>
                      </a:prstGeom>
                      <a:solidFill>
                        <a:srgbClr val="FFCCFF">
                          <a:alpha val="4196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F960C91E-D2C2-4C05-87F1-33076F10814D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650148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426"/>
    </mc:Choice>
    <mc:Fallback xmlns="">
      <p:transition spd="slow" advTm="444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513" x="4533900" y="5913438"/>
          <p14:tracePt t="1538" x="4451350" y="5657850"/>
          <p14:tracePt t="1539" x="4410075" y="5543550"/>
          <p14:tracePt t="1546" x="4378325" y="5410200"/>
          <p14:tracePt t="1553" x="4351338" y="5314950"/>
          <p14:tracePt t="1560" x="4322763" y="5200650"/>
          <p14:tracePt t="1567" x="4278313" y="5068888"/>
          <p14:tracePt t="1574" x="4249738" y="4922838"/>
          <p14:tracePt t="1581" x="4217988" y="4772025"/>
          <p14:tracePt t="1588" x="4191000" y="4625975"/>
          <p14:tracePt t="1595" x="4176713" y="4492625"/>
          <p14:tracePt t="1602" x="4164013" y="4383088"/>
          <p14:tracePt t="1609" x="4135438" y="4287838"/>
          <p14:tracePt t="1617" x="4122738" y="4173538"/>
          <p14:tracePt t="1624" x="4108450" y="4081463"/>
          <p14:tracePt t="1631" x="4081463" y="4017963"/>
          <p14:tracePt t="1638" x="4067175" y="3940175"/>
          <p14:tracePt t="1645" x="4057650" y="3898900"/>
          <p14:tracePt t="1652" x="4035425" y="3852863"/>
          <p14:tracePt t="1659" x="4003675" y="3821113"/>
          <p14:tracePt t="1666" x="3984625" y="3789363"/>
          <p14:tracePt t="1674" x="3962400" y="3748088"/>
          <p14:tracePt t="1680" x="3944938" y="3725863"/>
          <p14:tracePt t="1687" x="3921125" y="3706813"/>
          <p14:tracePt t="1695" x="3889375" y="3675063"/>
          <p14:tracePt t="1701" x="3871913" y="3630613"/>
          <p14:tracePt t="1709" x="3838575" y="3597275"/>
          <p14:tracePt t="1716" x="3789363" y="3565525"/>
          <p14:tracePt t="1723" x="3752850" y="3502025"/>
          <p14:tracePt t="1730" x="3716338" y="3451225"/>
          <p14:tracePt t="1737" x="3648075" y="3382963"/>
          <p14:tracePt t="1744" x="3611563" y="3336925"/>
          <p14:tracePt t="1751" x="3565525" y="3287713"/>
          <p14:tracePt t="1759" x="3514725" y="3236913"/>
          <p14:tracePt t="1766" x="3482975" y="3205163"/>
          <p14:tracePt t="1773" x="3451225" y="3173413"/>
          <p14:tracePt t="1780" x="3400425" y="3127375"/>
          <p14:tracePt t="1787" x="3368675" y="3095625"/>
          <p14:tracePt t="1794" x="3336925" y="3063875"/>
          <p14:tracePt t="1801" x="3286125" y="3013075"/>
          <p14:tracePt t="1808" x="3254375" y="2990850"/>
          <p14:tracePt t="1815" x="3227388" y="2959100"/>
          <p14:tracePt t="1822" x="3181350" y="2935288"/>
          <p14:tracePt t="1829" x="3144838" y="2890838"/>
          <p14:tracePt t="1837" x="3113088" y="2857500"/>
          <p14:tracePt t="1843" x="3063875" y="2820988"/>
          <p14:tracePt t="1851" x="3030538" y="2776538"/>
          <p14:tracePt t="1858" x="2998788" y="2744788"/>
          <p14:tracePt t="1864" x="2967038" y="2720975"/>
          <p14:tracePt t="1872" x="2944813" y="2693988"/>
          <p14:tracePt t="1879" x="2925763" y="2671763"/>
          <p14:tracePt t="1887" x="2908300" y="2643188"/>
          <p14:tracePt t="1893" x="2884488" y="2611438"/>
          <p14:tracePt t="1900" x="2852738" y="2579688"/>
          <p14:tracePt t="1908" x="2835275" y="2547938"/>
          <p14:tracePt t="1914" x="2811463" y="2520950"/>
          <p14:tracePt t="1923" x="2803525" y="2474913"/>
          <p14:tracePt t="1929" x="2794000" y="2447925"/>
          <p14:tracePt t="1937" x="2784475" y="2414588"/>
          <p14:tracePt t="1942" x="2762250" y="2374900"/>
          <p14:tracePt t="1950" x="2752725" y="2341563"/>
          <p14:tracePt t="1957" x="2752725" y="2314575"/>
          <p14:tracePt t="1964" x="2752725" y="2260600"/>
          <p14:tracePt t="1971" x="2757488" y="2200275"/>
          <p14:tracePt t="1978" x="2784475" y="2119313"/>
          <p14:tracePt t="1985" x="2798763" y="2058988"/>
          <p14:tracePt t="1992" x="2820988" y="2000250"/>
          <p14:tracePt t="1999" x="2844800" y="1954213"/>
          <p14:tracePt t="2007" x="2867025" y="1922463"/>
          <p14:tracePt t="2013" x="2898775" y="1876425"/>
          <p14:tracePt t="2022" x="2917825" y="1858963"/>
          <p14:tracePt t="2027" x="2935288" y="1839913"/>
          <p14:tracePt t="2034" x="2957513" y="1822450"/>
          <p14:tracePt t="2042" x="3003550" y="1785938"/>
          <p14:tracePt t="2049" x="3030538" y="1766888"/>
          <p14:tracePt t="2056" x="3063875" y="1752600"/>
          <p14:tracePt t="2063" x="3103563" y="1744663"/>
          <p14:tracePt t="2070" x="3136900" y="1735138"/>
          <p14:tracePt t="2077" x="3176588" y="1725613"/>
          <p14:tracePt t="2085" x="3217863" y="1712913"/>
          <p14:tracePt t="2105" x="3263900" y="1712913"/>
          <p14:tracePt t="2106" x="3282950" y="1712913"/>
          <p14:tracePt t="2113" x="3300413" y="1712913"/>
          <p14:tracePt t="2123" x="3309938" y="1712913"/>
          <p14:tracePt t="2128" x="3319463" y="1712913"/>
          <p14:tracePt t="2135" x="3322638" y="1712913"/>
          <p14:tracePt t="2143" x="3332163" y="1712913"/>
          <p14:tracePt t="2150" x="3341688" y="1712913"/>
          <p14:tracePt t="2220" x="3346450" y="1712913"/>
          <p14:tracePt t="2227" x="3355975" y="1712913"/>
          <p14:tracePt t="2233" x="3363913" y="1712913"/>
          <p14:tracePt t="2241" x="3378200" y="1712913"/>
          <p14:tracePt t="2248" x="3387725" y="1712913"/>
          <p14:tracePt t="2255" x="3397250" y="1712913"/>
          <p14:tracePt t="2262" x="3405188" y="1698625"/>
          <p14:tracePt t="2269" x="3424238" y="1698625"/>
          <p14:tracePt t="2276" x="3441700" y="1689100"/>
          <p14:tracePt t="2283" x="3482975" y="1676400"/>
          <p14:tracePt t="2290" x="3509963" y="1676400"/>
          <p14:tracePt t="2298" x="3551238" y="1676400"/>
          <p14:tracePt t="2305" x="3592513" y="1676400"/>
          <p14:tracePt t="2312" x="3633788" y="1676400"/>
          <p14:tracePt t="2318" x="3665538" y="1676400"/>
          <p14:tracePt t="2327" x="3721100" y="1676400"/>
          <p14:tracePt t="2334" x="3748088" y="1676400"/>
          <p14:tracePt t="2341" x="3789363" y="1676400"/>
          <p14:tracePt t="2348" x="3806825" y="1676400"/>
          <p14:tracePt t="2356" x="3825875" y="1676400"/>
          <p14:tracePt t="2361" x="3838575" y="1676400"/>
          <p14:tracePt t="2368" x="3848100" y="1676400"/>
          <p14:tracePt t="2375" x="3857625" y="1676400"/>
          <p14:tracePt t="2382" x="3867150" y="1676400"/>
          <p14:tracePt t="2389" x="3879850" y="1676400"/>
          <p14:tracePt t="2396" x="3889375" y="1676400"/>
          <p14:tracePt t="2405" x="3898900" y="1676400"/>
          <p14:tracePt t="2410" x="3903663" y="1676400"/>
          <p14:tracePt t="6917" x="3857625" y="1703388"/>
          <p14:tracePt t="6924" x="3775075" y="1744663"/>
          <p14:tracePt t="6936" x="3725863" y="1793875"/>
          <p14:tracePt t="6939" x="3660775" y="1830388"/>
          <p14:tracePt t="6946" x="3616325" y="1866900"/>
          <p14:tracePt t="6951" x="3579813" y="1931988"/>
          <p14:tracePt t="6958" x="3509963" y="2000250"/>
          <p14:tracePt t="6965" x="3451225" y="2095500"/>
          <p14:tracePt t="6973" x="3397250" y="2195513"/>
          <p14:tracePt t="6980" x="3355975" y="2278063"/>
          <p14:tracePt t="6987" x="3314700" y="2374900"/>
          <p14:tracePt t="6994" x="3259138" y="2443163"/>
          <p14:tracePt t="7001" x="3222625" y="2520950"/>
          <p14:tracePt t="7008" x="3195638" y="2584450"/>
          <p14:tracePt t="7015" x="3168650" y="2662238"/>
          <p14:tracePt t="7023" x="3132138" y="2725738"/>
          <p14:tracePt t="7029" x="3117850" y="2803525"/>
          <p14:tracePt t="7036" x="3108325" y="2844800"/>
          <p14:tracePt t="7044" x="3100388" y="2890838"/>
          <p14:tracePt t="7050" x="3100388" y="2917825"/>
          <p14:tracePt t="7058" x="3100388" y="2935288"/>
          <p14:tracePt t="7065" x="3100388" y="2963863"/>
          <p14:tracePt t="7072" x="3100388" y="2981325"/>
          <p14:tracePt t="7079" x="3100388" y="3000375"/>
          <p14:tracePt t="7091" x="3100388" y="3017838"/>
          <p14:tracePt t="7093" x="3100388" y="3027363"/>
          <p14:tracePt t="7100" x="3100388" y="3049588"/>
          <p14:tracePt t="7108" x="3108325" y="3059113"/>
          <p14:tracePt t="7114" x="3136900" y="3068638"/>
          <p14:tracePt t="7121" x="3154363" y="3078163"/>
          <p14:tracePt t="7128" x="3186113" y="3086100"/>
          <p14:tracePt t="7135" x="3213100" y="3086100"/>
          <p14:tracePt t="7143" x="3268663" y="3086100"/>
          <p14:tracePt t="7149" x="3309938" y="3081338"/>
          <p14:tracePt t="7158" x="3368675" y="3068638"/>
          <p14:tracePt t="7164" x="3414713" y="3044825"/>
          <p14:tracePt t="7171" x="3478213" y="3008313"/>
          <p14:tracePt t="7178" x="3524250" y="2986088"/>
          <p14:tracePt t="7185" x="3587750" y="2963863"/>
          <p14:tracePt t="7192" x="3619500" y="2940050"/>
          <p14:tracePt t="7199" x="3648075" y="2908300"/>
          <p14:tracePt t="7206" x="3670300" y="2890838"/>
          <p14:tracePt t="7213" x="3697288" y="2871788"/>
          <p14:tracePt t="7220" x="3721100" y="2840038"/>
          <p14:tracePt t="7227" x="3743325" y="2794000"/>
          <p14:tracePt t="7234" x="3762375" y="2762250"/>
          <p14:tracePt t="7242" x="3784600" y="2720975"/>
          <p14:tracePt t="7248" x="3811588" y="2625725"/>
          <p14:tracePt t="7256" x="3825875" y="2528888"/>
          <p14:tracePt t="7263" x="3838575" y="2452688"/>
          <p14:tracePt t="7270" x="3838575" y="2378075"/>
          <p14:tracePt t="7277" x="3838575" y="2324100"/>
          <p14:tracePt t="7284" x="3838575" y="2265363"/>
          <p14:tracePt t="7291" x="3830638" y="2224088"/>
          <p14:tracePt t="7298" x="3821113" y="2163763"/>
          <p14:tracePt t="7305" x="3811588" y="2132013"/>
          <p14:tracePt t="7312" x="3798888" y="2105025"/>
          <p14:tracePt t="7319" x="3779838" y="2073275"/>
          <p14:tracePt t="7327" x="3762375" y="2054225"/>
          <p14:tracePt t="7334" x="3738563" y="2036763"/>
          <p14:tracePt t="7340" x="3721100" y="2012950"/>
          <p14:tracePt t="7348" x="3689350" y="1995488"/>
          <p14:tracePt t="7355" x="3670300" y="1976438"/>
          <p14:tracePt t="7362" x="3652838" y="1968500"/>
          <p14:tracePt t="7369" x="3633788" y="1954213"/>
          <p14:tracePt t="7376" x="3616325" y="1944688"/>
          <p14:tracePt t="7383" x="3582988" y="1935163"/>
          <p14:tracePt t="7390" x="3556000" y="1927225"/>
          <p14:tracePt t="7398" x="3524250" y="1917700"/>
          <p14:tracePt t="7405" x="3482975" y="1917700"/>
          <p14:tracePt t="7411" x="3441700" y="1917700"/>
          <p14:tracePt t="7419" x="3387725" y="1917700"/>
          <p14:tracePt t="7426" x="3346450" y="1922463"/>
          <p14:tracePt t="7433" x="3305175" y="1931988"/>
          <p14:tracePt t="7440" x="3259138" y="1954213"/>
          <p14:tracePt t="7447" x="3227388" y="1976438"/>
          <p14:tracePt t="7454" x="3195638" y="2009775"/>
          <p14:tracePt t="7461" x="3149600" y="2046288"/>
          <p14:tracePt t="7468" x="3113088" y="2090738"/>
          <p14:tracePt t="7475" x="3086100" y="2155825"/>
          <p14:tracePt t="7482" x="3049588" y="2219325"/>
          <p14:tracePt t="7489" x="3035300" y="2292350"/>
          <p14:tracePt t="7496" x="3027363" y="2351088"/>
          <p14:tracePt t="7503" x="3027363" y="2428875"/>
          <p14:tracePt t="7511" x="3027363" y="2501900"/>
          <p14:tracePt t="7518" x="3027363" y="2574925"/>
          <p14:tracePt t="7525" x="3035300" y="2671763"/>
          <p14:tracePt t="7532" x="3044825" y="2747963"/>
          <p14:tracePt t="7539" x="3090863" y="2844800"/>
          <p14:tracePt t="7546" x="3113088" y="2922588"/>
          <p14:tracePt t="7553" x="3154363" y="2986088"/>
          <p14:tracePt t="7560" x="3209925" y="3073400"/>
          <p14:tracePt t="7567" x="3246438" y="3117850"/>
          <p14:tracePt t="7574" x="3282950" y="3182938"/>
          <p14:tracePt t="7581" x="3332163" y="3232150"/>
          <p14:tracePt t="7589" x="3378200" y="3268663"/>
          <p14:tracePt t="7596" x="3429000" y="3314700"/>
          <p14:tracePt t="7603" x="3509963" y="3355975"/>
          <p14:tracePt t="7610" x="3587750" y="3382963"/>
          <p14:tracePt t="7617" x="3629025" y="3392488"/>
          <p14:tracePt t="7624" x="3670300" y="3392488"/>
          <p14:tracePt t="7631" x="3725863" y="3392488"/>
          <p14:tracePt t="7638" x="3757613" y="3387725"/>
          <p14:tracePt t="7645" x="3798888" y="3365500"/>
          <p14:tracePt t="7652" x="3830638" y="3346450"/>
          <p14:tracePt t="7660" x="3852863" y="3314700"/>
          <p14:tracePt t="7667" x="3875088" y="3260725"/>
          <p14:tracePt t="7674" x="3898900" y="3195638"/>
          <p14:tracePt t="7680" x="3925888" y="3100388"/>
          <p14:tracePt t="7688" x="3940175" y="3005138"/>
          <p14:tracePt t="7695" x="3952875" y="2927350"/>
          <p14:tracePt t="7702" x="3952875" y="2835275"/>
          <p14:tracePt t="7709" x="3952875" y="2725738"/>
          <p14:tracePt t="7716" x="3952875" y="2616200"/>
          <p14:tracePt t="7723" x="3944938" y="2520950"/>
          <p14:tracePt t="7730" x="3930650" y="2428875"/>
          <p14:tracePt t="7737" x="3903663" y="2333625"/>
          <p14:tracePt t="7744" x="3879850" y="2268538"/>
          <p14:tracePt t="7751" x="3838575" y="2205038"/>
          <p14:tracePt t="7759" x="3802063" y="2159000"/>
          <p14:tracePt t="7766" x="3757613" y="2122488"/>
          <p14:tracePt t="7773" x="3721100" y="2078038"/>
          <p14:tracePt t="7780" x="3689350" y="2046288"/>
          <p14:tracePt t="7787" x="3643313" y="2022475"/>
          <p14:tracePt t="7794" x="3616325" y="2000250"/>
          <p14:tracePt t="7801" x="3582988" y="1968500"/>
          <p14:tracePt t="7808" x="3538538" y="1958975"/>
          <p14:tracePt t="7815" x="3509963" y="1949450"/>
          <p14:tracePt t="7823" x="3470275" y="1935163"/>
          <p14:tracePt t="7829" x="3409950" y="1935163"/>
          <p14:tracePt t="7836" x="3368675" y="1944688"/>
          <p14:tracePt t="7844" x="3309938" y="1954213"/>
          <p14:tracePt t="7850" x="3263900" y="1976438"/>
          <p14:tracePt t="7857" x="3200400" y="2017713"/>
          <p14:tracePt t="7865" x="3154363" y="2054225"/>
          <p14:tracePt t="7873" x="3122613" y="2085975"/>
          <p14:tracePt t="7879" x="3071813" y="2132013"/>
          <p14:tracePt t="7886" x="3040063" y="2163763"/>
          <p14:tracePt t="7893" x="3017838" y="2209800"/>
          <p14:tracePt t="7900" x="2976563" y="2273300"/>
          <p14:tracePt t="7908" x="2957513" y="2319338"/>
          <p14:tracePt t="7914" x="2944813" y="2397125"/>
          <p14:tracePt t="7921" x="2930525" y="2455863"/>
          <p14:tracePt t="7929" x="2930525" y="2547938"/>
          <p14:tracePt t="7936" x="2940050" y="2662238"/>
          <p14:tracePt t="7943" x="2967038" y="2757488"/>
          <p14:tracePt t="7950" x="3027363" y="2854325"/>
          <p14:tracePt t="7957" x="3063875" y="2935288"/>
          <p14:tracePt t="7964" x="3103563" y="3000375"/>
          <p14:tracePt t="7971" x="3173413" y="3086100"/>
          <p14:tracePt t="7978" x="3222625" y="3132138"/>
          <p14:tracePt t="7985" x="3305175" y="3205163"/>
          <p14:tracePt t="7992" x="3387725" y="3246438"/>
          <p14:tracePt t="7999" x="3482975" y="3273425"/>
          <p14:tracePt t="8006" x="3560763" y="3282950"/>
          <p14:tracePt t="8014" x="3619500" y="3297238"/>
          <p14:tracePt t="8020" x="3692525" y="3297238"/>
          <p14:tracePt t="8028" x="3733800" y="3297238"/>
          <p14:tracePt t="8035" x="3775075" y="3292475"/>
          <p14:tracePt t="8042" x="3806825" y="3278188"/>
          <p14:tracePt t="8049" x="3825875" y="3268663"/>
          <p14:tracePt t="8056" x="3843338" y="3251200"/>
          <p14:tracePt t="8063" x="3875088" y="3219450"/>
          <p14:tracePt t="8070" x="3903663" y="3159125"/>
          <p14:tracePt t="8077" x="3925888" y="3095625"/>
          <p14:tracePt t="8084" x="3940175" y="3017838"/>
          <p14:tracePt t="8091" x="3952875" y="2944813"/>
          <p14:tracePt t="8098" x="3952875" y="2886075"/>
          <p14:tracePt t="8106" x="3952875" y="2813050"/>
          <p14:tracePt t="8112" x="3944938" y="2752725"/>
          <p14:tracePt t="8119" x="3935413" y="2693988"/>
          <p14:tracePt t="8127" x="3921125" y="2652713"/>
          <p14:tracePt t="8134" x="3903663" y="2620963"/>
          <p14:tracePt t="8141" x="3867150" y="2562225"/>
          <p14:tracePt t="8148" x="3848100" y="2528888"/>
          <p14:tracePt t="8156" x="3825875" y="2511425"/>
          <p14:tracePt t="8162" x="3794125" y="2479675"/>
          <p14:tracePt t="8170" x="3748088" y="2455863"/>
          <p14:tracePt t="8177" x="3721100" y="2438400"/>
          <p14:tracePt t="8184" x="3675063" y="2414588"/>
          <p14:tracePt t="8191" x="3616325" y="2387600"/>
          <p14:tracePt t="8198" x="3570288" y="2378075"/>
          <p14:tracePt t="8206" x="3492500" y="2351088"/>
          <p14:tracePt t="8212" x="3436938" y="2351088"/>
          <p14:tracePt t="8219" x="3378200" y="2351088"/>
          <p14:tracePt t="8226" x="3336925" y="2351088"/>
          <p14:tracePt t="8233" x="3282950" y="2370138"/>
          <p14:tracePt t="8241" x="3236913" y="2382838"/>
          <p14:tracePt t="8247" x="3195638" y="2392363"/>
          <p14:tracePt t="8254" x="3168650" y="2401888"/>
          <p14:tracePt t="8261" x="3144838" y="2411413"/>
          <p14:tracePt t="8268" x="3127375" y="2419350"/>
          <p14:tracePt t="8276" x="3100388" y="2428875"/>
          <p14:tracePt t="8282" x="3081338" y="2438400"/>
          <p14:tracePt t="8289" x="3071813" y="2460625"/>
          <p14:tracePt t="8296" x="3059113" y="2489200"/>
          <p14:tracePt t="8303" x="3049588" y="2506663"/>
          <p14:tracePt t="8311" x="3040063" y="2525713"/>
          <p14:tracePt t="8318" x="3030538" y="2557463"/>
          <p14:tracePt t="8326" x="3022600" y="2598738"/>
          <p14:tracePt t="8332" x="3022600" y="2630488"/>
          <p14:tracePt t="8339" x="3022600" y="2671763"/>
          <p14:tracePt t="8346" x="3022600" y="2725738"/>
          <p14:tracePt t="8353" x="3027363" y="2767013"/>
          <p14:tracePt t="8361" x="3040063" y="2825750"/>
          <p14:tracePt t="8368" x="3063875" y="2871788"/>
          <p14:tracePt t="8374" x="3086100" y="2930525"/>
          <p14:tracePt t="8381" x="3108325" y="2963863"/>
          <p14:tracePt t="8389" x="3149600" y="2995613"/>
          <p14:tracePt t="8396" x="3200400" y="3044825"/>
          <p14:tracePt t="8403" x="3263900" y="3086100"/>
          <p14:tracePt t="8410" x="3314700" y="3117850"/>
          <p14:tracePt t="8417" x="3378200" y="3159125"/>
          <p14:tracePt t="8424" x="3405188" y="3178175"/>
          <p14:tracePt t="8431" x="3451225" y="3200400"/>
          <p14:tracePt t="8439" x="3514725" y="3227388"/>
          <p14:tracePt t="8445" x="3556000" y="3236913"/>
          <p14:tracePt t="8452" x="3616325" y="3246438"/>
          <p14:tracePt t="8460" x="3660775" y="3268663"/>
          <p14:tracePt t="8467" x="3721100" y="3297238"/>
          <p14:tracePt t="8474" x="3765550" y="3319463"/>
          <p14:tracePt t="8480" x="3811588" y="3328988"/>
          <p14:tracePt t="8488" x="3871913" y="3341688"/>
          <p14:tracePt t="8495" x="3911600" y="3351213"/>
          <p14:tracePt t="8502" x="3971925" y="3365500"/>
          <p14:tracePt t="8510" x="4003675" y="3382963"/>
          <p14:tracePt t="8516" x="4030663" y="3392488"/>
          <p14:tracePt t="8524" x="4062413" y="3406775"/>
          <p14:tracePt t="8530" x="4081463" y="3414713"/>
          <p14:tracePt t="8537" x="4090988" y="3419475"/>
          <p14:tracePt t="8544" x="4094163" y="3429000"/>
          <p14:tracePt t="8551" x="4103688" y="3429000"/>
          <p14:tracePt t="8559" x="4122738" y="3429000"/>
          <p14:tracePt t="8566" x="4127500" y="3429000"/>
          <p14:tracePt t="8573" x="4135438" y="3429000"/>
          <p14:tracePt t="8580" x="4144963" y="3429000"/>
          <p14:tracePt t="8587" x="4159250" y="3438525"/>
          <p14:tracePt t="8594" x="4191000" y="3438525"/>
          <p14:tracePt t="8601" x="4232275" y="3448050"/>
          <p14:tracePt t="8608" x="4273550" y="3460750"/>
          <p14:tracePt t="8615" x="4332288" y="3460750"/>
          <p14:tracePt t="8623" x="4373563" y="3470275"/>
          <p14:tracePt t="8629" x="4419600" y="3492500"/>
          <p14:tracePt t="8637" x="4478338" y="3502025"/>
          <p14:tracePt t="8644" x="4519613" y="3516313"/>
          <p14:tracePt t="8651" x="4560888" y="3516313"/>
          <p14:tracePt t="8658" x="4592638" y="3516313"/>
          <p14:tracePt t="8665" x="4619625" y="3516313"/>
          <p14:tracePt t="8673" x="4646613" y="3516313"/>
          <p14:tracePt t="8679" x="4665663" y="3516313"/>
          <p14:tracePt t="8686" x="4683125" y="3516313"/>
          <p14:tracePt t="8693" x="4692650" y="3516313"/>
          <p14:tracePt t="8700" x="4697413" y="3516313"/>
          <p14:tracePt t="8707" x="4706938" y="3516313"/>
          <p14:tracePt t="8715" x="4716463" y="3516313"/>
          <p14:tracePt t="8721" x="4733925" y="3516313"/>
          <p14:tracePt t="8729" x="4738688" y="3516313"/>
          <p14:tracePt t="8735" x="4748213" y="3516313"/>
          <p14:tracePt t="8743" x="4756150" y="3516313"/>
          <p14:tracePt t="8750" x="4760913" y="3516313"/>
          <p14:tracePt t="8757" x="4770438" y="3516313"/>
          <p14:tracePt t="8764" x="4779963" y="3516313"/>
          <p14:tracePt t="8771" x="4784725" y="3516313"/>
          <p14:tracePt t="8778" x="4792663" y="3516313"/>
          <p14:tracePt t="8786" x="4802188" y="3516313"/>
          <p14:tracePt t="8793" x="4821238" y="3516313"/>
          <p14:tracePt t="8800" x="4826000" y="3511550"/>
          <p14:tracePt t="8806" x="4833938" y="3502025"/>
          <p14:tracePt t="8813" x="4843463" y="3487738"/>
          <p14:tracePt t="8821" x="4852988" y="3479800"/>
          <p14:tracePt t="8828" x="4857750" y="3470275"/>
          <p14:tracePt t="8835" x="4865688" y="3460750"/>
          <p14:tracePt t="8842" x="4865688" y="3455988"/>
          <p14:tracePt t="8849" x="4875213" y="3455988"/>
          <p14:tracePt t="8857" x="4879975" y="3448050"/>
          <p14:tracePt t="8877" x="4879975" y="3438525"/>
          <p14:tracePt t="8891" x="4879975" y="3433763"/>
          <p14:tracePt t="8898" x="4879975" y="3424238"/>
          <p14:tracePt t="8906" x="4899025" y="3414713"/>
          <p14:tracePt t="8912" x="4906963" y="3397250"/>
          <p14:tracePt t="8920" x="4906963" y="3387725"/>
          <p14:tracePt t="8927" x="4916488" y="3378200"/>
          <p14:tracePt t="8934" x="4916488" y="3373438"/>
          <p14:tracePt t="8941" x="4926013" y="3365500"/>
          <p14:tracePt t="8948" x="4930775" y="3355975"/>
          <p14:tracePt t="8956" x="4938713" y="3341688"/>
          <p14:tracePt t="8962" x="4948238" y="3309938"/>
          <p14:tracePt t="8969" x="4957763" y="3292475"/>
          <p14:tracePt t="8977" x="4967288" y="3273425"/>
          <p14:tracePt t="8983" x="4989513" y="3241675"/>
          <p14:tracePt t="8992" x="4999038" y="3209925"/>
          <p14:tracePt t="8998" x="5008563" y="3190875"/>
          <p14:tracePt t="9005" x="5016500" y="3173413"/>
          <p14:tracePt t="9012" x="5040313" y="3146425"/>
          <p14:tracePt t="9019" x="5057775" y="3114675"/>
          <p14:tracePt t="9026" x="5089525" y="3090863"/>
          <p14:tracePt t="9033" x="5108575" y="3073400"/>
          <p14:tracePt t="9041" x="5126038" y="3054350"/>
          <p14:tracePt t="9047" x="5149850" y="3036888"/>
          <p14:tracePt t="9055" x="5159375" y="3005138"/>
          <p14:tracePt t="9061" x="5167313" y="2995613"/>
          <p14:tracePt t="9069" x="5195888" y="2976563"/>
          <p14:tracePt t="9076" x="5199063" y="2971800"/>
          <p14:tracePt t="9083" x="5208588" y="2963863"/>
          <p14:tracePt t="10557" x="5140325" y="2968625"/>
          <p14:tracePt t="10564" x="5008563" y="2981325"/>
          <p14:tracePt t="10571" x="4879975" y="2981325"/>
          <p14:tracePt t="10580" x="4752975" y="2981325"/>
          <p14:tracePt t="10585" x="4624388" y="2995613"/>
          <p14:tracePt t="10592" x="4497388" y="2995613"/>
          <p14:tracePt t="10600" x="4351338" y="3013075"/>
          <p14:tracePt t="10606" x="4205288" y="3013075"/>
          <p14:tracePt t="10614" x="4057650" y="3013075"/>
          <p14:tracePt t="10620" x="3948113" y="3013075"/>
          <p14:tracePt t="10627" x="3821113" y="3013075"/>
          <p14:tracePt t="10634" x="3675063" y="3013075"/>
          <p14:tracePt t="10641" x="3529013" y="3013075"/>
          <p14:tracePt t="10648" x="3382963" y="3013075"/>
          <p14:tracePt t="10655" x="3254375" y="3013075"/>
          <p14:tracePt t="10663" x="3127375" y="3013075"/>
          <p14:tracePt t="10670" x="3003550" y="3013075"/>
          <p14:tracePt t="10677" x="2857500" y="3013075"/>
          <p14:tracePt t="10684" x="2730500" y="3013075"/>
          <p14:tracePt t="10691" x="2616200" y="3027363"/>
          <p14:tracePt t="10698" x="2543175" y="3027363"/>
          <p14:tracePt t="10705" x="2446338" y="3041650"/>
          <p14:tracePt t="10712" x="2336800" y="3041650"/>
          <p14:tracePt t="10719" x="2227263" y="3054350"/>
          <p14:tracePt t="10726" x="2132013" y="3068638"/>
          <p14:tracePt t="10733" x="2036763" y="3095625"/>
          <p14:tracePt t="10740" x="1944688" y="3095625"/>
          <p14:tracePt t="10747" x="1885950" y="3095625"/>
          <p14:tracePt t="10754" x="1812925" y="3109913"/>
          <p14:tracePt t="10762" x="1735138" y="3109913"/>
          <p14:tracePt t="10768" x="1662113" y="3109913"/>
          <p14:tracePt t="10776" x="1606550" y="3109913"/>
          <p14:tracePt t="10783" x="1528763" y="3109913"/>
          <p14:tracePt t="10790" x="1474788" y="3109913"/>
          <p14:tracePt t="10796" x="1419225" y="3109913"/>
          <p14:tracePt t="10804" x="1377950" y="3109913"/>
          <p14:tracePt t="10811" x="1338263" y="3109913"/>
          <p14:tracePt t="10818" x="1304925" y="3109913"/>
          <p14:tracePt t="10825" x="1287463" y="3109913"/>
          <p14:tracePt t="10832" x="1273175" y="3109913"/>
          <p14:tracePt t="10839" x="1241425" y="3109913"/>
          <p14:tracePt t="10846" x="1223963" y="3109913"/>
          <p14:tracePt t="10853" x="1219200" y="3109913"/>
          <p14:tracePt t="10861" x="1209675" y="3109913"/>
          <p14:tracePt t="10868" x="1200150" y="3109913"/>
          <p14:tracePt t="10875" x="1195388" y="3109913"/>
          <p14:tracePt t="10882" x="1187450" y="3109913"/>
          <p14:tracePt t="10889" x="1168400" y="3109913"/>
          <p14:tracePt t="10896" x="1158875" y="3109913"/>
          <p14:tracePt t="10903" x="1155700" y="3109913"/>
          <p14:tracePt t="10960" x="1182688" y="3109913"/>
          <p14:tracePt t="10967" x="1214438" y="3109913"/>
          <p14:tracePt t="10974" x="1255713" y="3109913"/>
          <p14:tracePt t="10982" x="1323975" y="3100388"/>
          <p14:tracePt t="10988" x="1438275" y="3073400"/>
          <p14:tracePt t="10996" x="1516063" y="3059113"/>
          <p14:tracePt t="11002" x="1625600" y="3044825"/>
          <p14:tracePt t="11009" x="1752600" y="3044825"/>
          <p14:tracePt t="11016" x="1885950" y="3032125"/>
          <p14:tracePt t="11023" x="2012950" y="3017838"/>
          <p14:tracePt t="11032" x="2141538" y="3017838"/>
          <p14:tracePt t="11037" x="2251075" y="3017838"/>
          <p14:tracePt t="11045" x="2378075" y="3017838"/>
          <p14:tracePt t="11052" x="2506663" y="3017838"/>
          <p14:tracePt t="11059" x="2652713" y="3017838"/>
          <p14:tracePt t="11066" x="2779713" y="3017838"/>
          <p14:tracePt t="11073" x="2889250" y="3017838"/>
          <p14:tracePt t="11080" x="2962275" y="3017838"/>
          <p14:tracePt t="11096" x="3149600" y="3017838"/>
          <p14:tracePt t="11101" x="3205163" y="3017838"/>
          <p14:tracePt t="11109" x="3259138" y="3017838"/>
          <p14:tracePt t="11116" x="3300413" y="3017838"/>
          <p14:tracePt t="11123" x="3341688" y="3017838"/>
          <p14:tracePt t="11129" x="3373438" y="3017838"/>
          <p14:tracePt t="11136" x="3400425" y="3017838"/>
          <p14:tracePt t="11143" x="3419475" y="3017838"/>
          <p14:tracePt t="11150" x="3446463" y="3017838"/>
          <p14:tracePt t="11158" x="3465513" y="3017838"/>
          <p14:tracePt t="11165" x="3473450" y="3017838"/>
          <p14:tracePt t="11172" x="3482975" y="3017838"/>
          <p14:tracePt t="11179" x="3487738" y="3017838"/>
          <p14:tracePt t="11186" x="3497263" y="3017838"/>
          <p14:tracePt t="11193" x="3506788" y="3017838"/>
          <p14:tracePt t="11200" x="3519488" y="3017838"/>
          <p14:tracePt t="11207" x="3529013" y="3017838"/>
          <p14:tracePt t="11215" x="3538538" y="3017838"/>
          <p14:tracePt t="11221" x="3543300" y="3017838"/>
          <p14:tracePt t="11236" x="3551238" y="3017838"/>
          <p14:tracePt t="11243" x="3560763" y="3017838"/>
          <p14:tracePt t="11250" x="3570288" y="3017838"/>
          <p14:tracePt t="11257" x="3575050" y="3017838"/>
          <p14:tracePt t="11264" x="3582988" y="3017838"/>
          <p14:tracePt t="11271" x="3602038" y="3017838"/>
          <p14:tracePt t="11279" x="3606800" y="3017838"/>
          <p14:tracePt t="11285" x="3616325" y="3017838"/>
          <p14:tracePt t="11293" x="3624263" y="3017838"/>
          <p14:tracePt t="11300" x="3629025" y="3017838"/>
          <p14:tracePt t="11307" x="3638550" y="3017838"/>
          <p14:tracePt t="11314" x="3648075" y="3017838"/>
          <p14:tracePt t="11321" x="3656013" y="3017838"/>
          <p14:tracePt t="11329" x="3660775" y="3017838"/>
          <p14:tracePt t="13021" x="3606800" y="3005138"/>
          <p14:tracePt t="13029" x="3492500" y="2976563"/>
          <p14:tracePt t="13035" x="3397250" y="2949575"/>
          <p14:tracePt t="13043" x="3263900" y="2922588"/>
          <p14:tracePt t="13050" x="3149600" y="2862263"/>
          <p14:tracePt t="13057" x="3017838" y="2817813"/>
          <p14:tracePt t="13064" x="2903538" y="2789238"/>
          <p14:tracePt t="13072" x="2784475" y="2730500"/>
          <p14:tracePt t="13078" x="2670175" y="2703513"/>
          <p14:tracePt t="13085" x="2574925" y="2674938"/>
          <p14:tracePt t="13105" x="2346325" y="2589213"/>
          <p14:tracePt t="13108" x="2251075" y="2562225"/>
          <p14:tracePt t="13113" x="2190750" y="2552700"/>
          <p14:tracePt t="13121" x="2112963" y="2538413"/>
          <p14:tracePt t="13127" x="2073275" y="2525713"/>
          <p14:tracePt t="13135" x="2027238" y="2516188"/>
          <p14:tracePt t="13141" x="1966913" y="2506663"/>
          <p14:tracePt t="13149" x="1927225" y="2492375"/>
          <p14:tracePt t="13156" x="1866900" y="2484438"/>
          <p14:tracePt t="13163" x="1835150" y="2460625"/>
          <p14:tracePt t="13172" x="1781175" y="2452688"/>
          <p14:tracePt t="13177" x="1747838" y="2438400"/>
          <p14:tracePt t="13184" x="1720850" y="2438400"/>
          <p14:tracePt t="13191" x="1679575" y="2438400"/>
          <p14:tracePt t="13198" x="1652588" y="2438400"/>
          <p14:tracePt t="13205" x="1633538" y="2428875"/>
          <p14:tracePt t="13212" x="1616075" y="2428875"/>
          <p14:tracePt t="13219" x="1584325" y="2428875"/>
          <p14:tracePt t="13226" x="1570038" y="2428875"/>
          <p14:tracePt t="13236" x="1552575" y="2428875"/>
          <p14:tracePt t="13241" x="1533525" y="2428875"/>
          <p14:tracePt t="13248" x="1524000" y="2428875"/>
          <p14:tracePt t="13255" x="1516063" y="2428875"/>
          <p14:tracePt t="13262" x="1501775" y="2428875"/>
          <p14:tracePt t="13269" x="1492250" y="2428875"/>
          <p14:tracePt t="13276" x="1484313" y="2428875"/>
          <p14:tracePt t="13285" x="1479550" y="2428875"/>
          <p14:tracePt t="13290" x="1470025" y="2428875"/>
          <p14:tracePt t="13297" x="1460500" y="2428875"/>
          <p14:tracePt t="13354" x="1465263" y="2428875"/>
          <p14:tracePt t="13361" x="1484313" y="2428875"/>
          <p14:tracePt t="13368" x="1524000" y="2438400"/>
          <p14:tracePt t="13375" x="1565275" y="2447925"/>
          <p14:tracePt t="13383" x="1662113" y="2460625"/>
          <p14:tracePt t="13390" x="1720850" y="2484438"/>
          <p14:tracePt t="13397" x="1803400" y="2511425"/>
          <p14:tracePt t="13405" x="1862138" y="2525713"/>
          <p14:tracePt t="13411" x="1954213" y="2538413"/>
          <p14:tracePt t="13418" x="2032000" y="2552700"/>
          <p14:tracePt t="13425" x="2073275" y="2562225"/>
          <p14:tracePt t="13432" x="2112963" y="2562225"/>
          <p14:tracePt t="13439" x="2154238" y="2562225"/>
          <p14:tracePt t="13446" x="2173288" y="2562225"/>
          <p14:tracePt t="13453" x="2190750" y="2562225"/>
          <p14:tracePt t="13463" x="2200275" y="2562225"/>
          <p14:tracePt t="13468" x="2205038" y="2562225"/>
          <p14:tracePt t="13474" x="2222500" y="2562225"/>
          <p14:tracePt t="13481" x="2232025" y="2562225"/>
          <p14:tracePt t="13489" x="2236788" y="2562225"/>
          <p14:tracePt t="13595" x="2246313" y="2562225"/>
          <p14:tracePt t="13602" x="2255838" y="2562225"/>
          <p14:tracePt t="13616" x="2263775" y="2562225"/>
          <p14:tracePt t="13623" x="2268538" y="2562225"/>
          <p14:tracePt t="13630" x="2278063" y="2562225"/>
          <p14:tracePt t="13637" x="2287588" y="2562225"/>
          <p14:tracePt t="13644" x="2292350" y="2557463"/>
          <p14:tracePt t="13651" x="2309813" y="2557463"/>
          <p14:tracePt t="13658" x="2319338" y="2547938"/>
          <p14:tracePt t="13665" x="2324100" y="2547938"/>
          <p14:tracePt t="13672" x="2332038" y="2543175"/>
          <p14:tracePt t="13680" x="2341563" y="2533650"/>
          <p14:tracePt t="13687" x="2351088" y="2533650"/>
          <p14:tracePt t="13694" x="2355850" y="2533650"/>
          <p14:tracePt t="13700" x="2373313" y="2525713"/>
          <p14:tracePt t="13707" x="2401888" y="2525713"/>
          <p14:tracePt t="13715" x="2419350" y="2525713"/>
          <p14:tracePt t="13722" x="2438400" y="2525713"/>
          <p14:tracePt t="13729" x="2455863" y="2516188"/>
          <p14:tracePt t="13737" x="2487613" y="2516188"/>
          <p14:tracePt t="13743" x="2501900" y="2516188"/>
          <p14:tracePt t="13750" x="2519363" y="2516188"/>
          <p14:tracePt t="13757" x="2538413" y="2516188"/>
          <p14:tracePt t="13764" x="2555875" y="2516188"/>
          <p14:tracePt t="13772" x="2574925" y="2516188"/>
          <p14:tracePt t="13778" x="2579688" y="2516188"/>
          <p14:tracePt t="13786" x="2589213" y="2516188"/>
          <p14:tracePt t="13793" x="2597150" y="2516188"/>
          <p14:tracePt t="13800" x="2606675" y="2516188"/>
          <p14:tracePt t="13807" x="2611438" y="2516188"/>
          <p14:tracePt t="13814" x="2620963" y="2516188"/>
          <p14:tracePt t="13835" x="2628900" y="2516188"/>
          <p14:tracePt t="13842" x="2633663" y="2516188"/>
          <p14:tracePt t="13856" x="2643188" y="2516188"/>
          <p14:tracePt t="13863" x="2662238" y="2516188"/>
          <p14:tracePt t="13878" x="2665413" y="2516188"/>
          <p14:tracePt t="13885" x="2674938" y="2497138"/>
          <p14:tracePt t="13892" x="2684463" y="2492375"/>
          <p14:tracePt t="13899" x="2693988" y="2484438"/>
          <p14:tracePt t="13906" x="2698750" y="2484438"/>
          <p14:tracePt t="13913" x="2706688" y="2484438"/>
          <p14:tracePt t="13920" x="2716213" y="2484438"/>
          <p14:tracePt t="13927" x="2725738" y="2484438"/>
          <p14:tracePt t="14614" x="2738438" y="2489200"/>
          <p14:tracePt t="14621" x="2771775" y="2489200"/>
          <p14:tracePt t="14628" x="2789238" y="2489200"/>
          <p14:tracePt t="14635" x="2816225" y="2489200"/>
          <p14:tracePt t="14644" x="2835275" y="2489200"/>
          <p14:tracePt t="14649" x="2852738" y="2489200"/>
          <p14:tracePt t="14657" x="2867025" y="2489200"/>
          <p14:tracePt t="14664" x="2884488" y="2489200"/>
          <p14:tracePt t="14671" x="2917825" y="2489200"/>
          <p14:tracePt t="14678" x="2935288" y="2489200"/>
          <p14:tracePt t="14687" x="2949575" y="2489200"/>
          <p14:tracePt t="14696" x="2967038" y="2489200"/>
          <p14:tracePt t="14701" x="2998788" y="2489200"/>
          <p14:tracePt t="14707" x="3017838" y="2489200"/>
          <p14:tracePt t="14715" x="3030538" y="2489200"/>
          <p14:tracePt t="14722" x="3049588" y="2489200"/>
          <p14:tracePt t="14729" x="3067050" y="2489200"/>
          <p14:tracePt t="14735" x="3086100" y="2489200"/>
          <p14:tracePt t="14742" x="3095625" y="2489200"/>
          <p14:tracePt t="14749" x="3108325" y="2489200"/>
          <p14:tracePt t="14756" x="3117850" y="2489200"/>
          <p14:tracePt t="14764" x="3127375" y="2489200"/>
          <p14:tracePt t="14770" x="3132138" y="2489200"/>
          <p14:tracePt t="14777" x="3140075" y="2489200"/>
          <p14:tracePt t="14785" x="3149600" y="2489200"/>
          <p14:tracePt t="14791" x="3163888" y="2489200"/>
          <p14:tracePt t="14798" x="3173413" y="2489200"/>
          <p14:tracePt t="14805" x="3181350" y="2489200"/>
          <p14:tracePt t="14813" x="3186113" y="2489200"/>
          <p14:tracePt t="14820" x="3195638" y="2489200"/>
          <p14:tracePt t="14827" x="3205163" y="2489200"/>
          <p14:tracePt t="14834" x="3213100" y="2489200"/>
          <p14:tracePt t="14926" x="3217863" y="2489200"/>
          <p14:tracePt t="14933" x="3227388" y="2489200"/>
          <p14:tracePt t="14954" x="3246438" y="2489200"/>
          <p14:tracePt t="14962" x="3249613" y="2489200"/>
          <p14:tracePt t="14975" x="3259138" y="2489200"/>
          <p14:tracePt t="14982" x="3268663" y="2489200"/>
          <p14:tracePt t="14990" x="3273425" y="2484438"/>
          <p14:tracePt t="14997" x="3282950" y="2474913"/>
          <p14:tracePt t="15003" x="3290888" y="2474913"/>
          <p14:tracePt t="15841" x="3327400" y="2479675"/>
          <p14:tracePt t="15848" x="3360738" y="2492375"/>
          <p14:tracePt t="15855" x="3400425" y="2501900"/>
          <p14:tracePt t="15861" x="3429000" y="2501900"/>
          <p14:tracePt t="15868" x="3446463" y="2501900"/>
          <p14:tracePt t="15875" x="3465513" y="2501900"/>
          <p14:tracePt t="15883" x="3492500" y="2511425"/>
          <p14:tracePt t="15890" x="3509963" y="2511425"/>
          <p14:tracePt t="15897" x="3519488" y="2511425"/>
          <p14:tracePt t="15904" x="3538538" y="2511425"/>
          <p14:tracePt t="15911" x="3543300" y="2511425"/>
          <p14:tracePt t="15919" x="3551238" y="2511425"/>
          <p14:tracePt t="15925" x="3570288" y="2511425"/>
          <p14:tracePt t="15932" x="3575050" y="2511425"/>
          <p14:tracePt t="15939" x="3582988" y="2511425"/>
          <p14:tracePt t="15946" x="3592513" y="2511425"/>
          <p14:tracePt t="15954" x="3606800" y="2511425"/>
          <p14:tracePt t="15960" x="3616325" y="2511425"/>
          <p14:tracePt t="15968" x="3633788" y="2511425"/>
          <p14:tracePt t="15974" x="3660775" y="2511425"/>
          <p14:tracePt t="15981" x="3679825" y="2506663"/>
          <p14:tracePt t="15989" x="3697288" y="2497138"/>
          <p14:tracePt t="15996" x="3729038" y="2489200"/>
          <p14:tracePt t="16003" x="3770313" y="2479675"/>
          <p14:tracePt t="16010" x="3789363" y="2479675"/>
          <p14:tracePt t="16018" x="3806825" y="2465388"/>
          <p14:tracePt t="16024" x="3838575" y="2455863"/>
          <p14:tracePt t="16031" x="3867150" y="2455863"/>
          <p14:tracePt t="16038" x="3884613" y="2447925"/>
          <p14:tracePt t="16045" x="3903663" y="2438400"/>
          <p14:tracePt t="16052" x="3921125" y="2438400"/>
          <p14:tracePt t="16060" x="3948113" y="2438400"/>
          <p14:tracePt t="16067" x="3967163" y="2438400"/>
          <p14:tracePt t="16074" x="3984625" y="2438400"/>
          <p14:tracePt t="16081" x="4003675" y="2438400"/>
          <p14:tracePt t="16102" x="4054475" y="2438400"/>
          <p14:tracePt t="16109" x="4062413" y="2438400"/>
          <p14:tracePt t="16117" x="4071938" y="2428875"/>
          <p14:tracePt t="16123" x="4081463" y="2424113"/>
          <p14:tracePt t="16130" x="4094163" y="2424113"/>
          <p14:tracePt t="16138" x="4103688" y="2424113"/>
          <p14:tracePt t="16144" x="4122738" y="2414588"/>
          <p14:tracePt t="16152" x="4140200" y="2414588"/>
          <p14:tracePt t="16159" x="4154488" y="2414588"/>
          <p14:tracePt t="16167" x="4171950" y="2414588"/>
          <p14:tracePt t="16173" x="4191000" y="2414588"/>
          <p14:tracePt t="16180" x="4217988" y="2414588"/>
          <p14:tracePt t="16187" x="4237038" y="2414588"/>
          <p14:tracePt t="16194" x="4254500" y="2414588"/>
          <p14:tracePt t="16202" x="4273550" y="2414588"/>
          <p14:tracePt t="16208" x="4291013" y="2414588"/>
          <p14:tracePt t="16215" x="4318000" y="2414588"/>
          <p14:tracePt t="16222" x="4337050" y="2414588"/>
          <p14:tracePt t="16229" x="4354513" y="2414588"/>
          <p14:tracePt t="16237" x="4373563" y="2414588"/>
          <p14:tracePt t="16243" x="4400550" y="2414588"/>
          <p14:tracePt t="16251" x="4410075" y="2414588"/>
          <p14:tracePt t="16258" x="4419600" y="2414588"/>
          <p14:tracePt t="16265" x="4424363" y="2414588"/>
          <p14:tracePt t="16272" x="4441825" y="2414588"/>
          <p14:tracePt t="16279" x="4460875" y="2414588"/>
          <p14:tracePt t="16286" x="4487863" y="2414588"/>
          <p14:tracePt t="16293" x="4497388" y="2414588"/>
          <p14:tracePt t="16300" x="4510088" y="2414588"/>
          <p14:tracePt t="16307" x="4529138" y="2414588"/>
          <p14:tracePt t="16314" x="4546600" y="2414588"/>
          <p14:tracePt t="16322" x="4578350" y="2414588"/>
          <p14:tracePt t="16329" x="4592638" y="2414588"/>
          <p14:tracePt t="16335" x="4610100" y="2414588"/>
          <p14:tracePt t="16342" x="4629150" y="2414588"/>
          <p14:tracePt t="16350" x="4646613" y="2414588"/>
          <p14:tracePt t="16357" x="4665663" y="2414588"/>
          <p14:tracePt t="16364" x="4683125" y="2414588"/>
          <p14:tracePt t="16371" x="4697413" y="2414588"/>
          <p14:tracePt t="16378" x="4716463" y="2414588"/>
          <p14:tracePt t="16385" x="4733925" y="2414588"/>
          <p14:tracePt t="16392" x="4765675" y="2414588"/>
          <p14:tracePt t="16401" x="4779963" y="2414588"/>
          <p14:tracePt t="16406" x="4797425" y="2414588"/>
          <p14:tracePt t="16414" x="4816475" y="2406650"/>
          <p14:tracePt t="16421" x="4848225" y="2382838"/>
          <p14:tracePt t="16428" x="4879975" y="2374900"/>
          <p14:tracePt t="16435" x="4894263" y="2374900"/>
          <p14:tracePt t="16442" x="4926013" y="2374900"/>
          <p14:tracePt t="16450" x="4953000" y="2365375"/>
          <p14:tracePt t="16456" x="4984750" y="2355850"/>
          <p14:tracePt t="16463" x="5013325" y="2355850"/>
          <p14:tracePt t="16471" x="5045075" y="2346325"/>
          <p14:tracePt t="16477" x="5062538" y="2346325"/>
          <p14:tracePt t="16485" x="5081588" y="2346325"/>
          <p14:tracePt t="16491" x="5099050" y="2346325"/>
          <p14:tracePt t="16499" x="5113338" y="2346325"/>
          <p14:tracePt t="16506" x="5145088" y="2346325"/>
          <p14:tracePt t="16512" x="5154613" y="2346325"/>
          <p14:tracePt t="16520" x="5159375" y="2346325"/>
          <p14:tracePt t="16527" x="5167313" y="2346325"/>
          <p14:tracePt t="16534" x="5176838" y="2346325"/>
          <p14:tracePt t="16541" x="5181600" y="2346325"/>
          <p14:tracePt t="16548" x="5191125" y="2346325"/>
          <p14:tracePt t="16555" x="5199063" y="2346325"/>
          <p14:tracePt t="16562" x="5227638" y="2338388"/>
          <p14:tracePt t="16570" x="5232400" y="2338388"/>
          <p14:tracePt t="16576" x="5249863" y="2338388"/>
          <p14:tracePt t="16583" x="5259388" y="2328863"/>
          <p14:tracePt t="16590" x="5272088" y="2328863"/>
          <p14:tracePt t="16597" x="5305425" y="2328863"/>
          <p14:tracePt t="16605" x="5322888" y="2319338"/>
          <p14:tracePt t="16612" x="5341938" y="2319338"/>
          <p14:tracePt t="16619" x="5359400" y="2309813"/>
          <p14:tracePt t="16625" x="5400675" y="2309813"/>
          <p14:tracePt t="16633" x="5418138" y="2309813"/>
          <p14:tracePt t="16639" x="5446713" y="2309813"/>
          <p14:tracePt t="16646" x="5464175" y="2309813"/>
          <p14:tracePt t="16654" x="5491163" y="2309813"/>
          <p14:tracePt t="16661" x="5510213" y="2309813"/>
          <p14:tracePt t="16668" x="5527675" y="2309813"/>
          <p14:tracePt t="16675" x="5537200" y="2309813"/>
          <p14:tracePt t="16682" x="5541963" y="2309813"/>
          <p14:tracePt t="16689" x="5551488" y="2309813"/>
          <p14:tracePt t="16696" x="5561013" y="2309813"/>
          <p14:tracePt t="16704" x="5578475" y="2292350"/>
          <p14:tracePt t="16711" x="5583238" y="2292350"/>
          <p14:tracePt t="16718" x="5592763" y="2292350"/>
          <p14:tracePt t="16725" x="5600700" y="2292350"/>
          <p14:tracePt t="17406" x="5673725" y="2282825"/>
          <p14:tracePt t="17412" x="5770563" y="2268538"/>
          <p14:tracePt t="17420" x="5861050" y="2255838"/>
          <p14:tracePt t="17426" x="5943600" y="2228850"/>
          <p14:tracePt t="17433" x="6040438" y="2200275"/>
          <p14:tracePt t="17441" x="6135688" y="2159000"/>
          <p14:tracePt t="17450" x="6194425" y="2146300"/>
          <p14:tracePt t="17455" x="6272213" y="2119313"/>
          <p14:tracePt t="17462" x="6318250" y="2109788"/>
          <p14:tracePt t="17470" x="6359525" y="2100263"/>
          <p14:tracePt t="17476" x="6400800" y="2085975"/>
          <p14:tracePt t="17485" x="6432550" y="2078038"/>
          <p14:tracePt t="17489" x="6459538" y="2068513"/>
          <p14:tracePt t="17496" x="6500813" y="2068513"/>
          <p14:tracePt t="17503" x="6518275" y="2068513"/>
          <p14:tracePt t="17511" x="6537325" y="2068513"/>
          <p14:tracePt t="17518" x="6554788" y="2068513"/>
          <p14:tracePt t="17525" x="6573838" y="2068513"/>
          <p14:tracePt t="17532" x="6578600" y="2068513"/>
          <p14:tracePt t="17539" x="6588125" y="2068513"/>
          <p14:tracePt t="17546" x="6596063" y="2073275"/>
          <p14:tracePt t="17553" x="6605588" y="2078038"/>
          <p14:tracePt t="17560" x="6610350" y="2085975"/>
          <p14:tracePt t="17568" x="6619875" y="2095500"/>
          <p14:tracePt t="17574" x="6627813" y="2105025"/>
          <p14:tracePt t="17582" x="6632575" y="2109788"/>
          <p14:tracePt t="17589" x="6651625" y="2119313"/>
          <p14:tracePt t="17596" x="6661150" y="2127250"/>
          <p14:tracePt t="17603" x="6669088" y="2146300"/>
          <p14:tracePt t="17610" x="6673850" y="2151063"/>
          <p14:tracePt t="17617" x="6683375" y="2159000"/>
          <p14:tracePt t="17624" x="6692900" y="2168525"/>
          <p14:tracePt t="17632" x="6702425" y="2173288"/>
          <p14:tracePt t="17638" x="6705600" y="2182813"/>
          <p14:tracePt t="17645" x="6734175" y="2192338"/>
          <p14:tracePt t="17652" x="6751638" y="2200275"/>
          <p14:tracePt t="17659" x="6783388" y="2209800"/>
          <p14:tracePt t="17666" x="6838950" y="2232025"/>
          <p14:tracePt t="17673" x="6870700" y="2246313"/>
          <p14:tracePt t="17681" x="6911975" y="2255838"/>
          <p14:tracePt t="17688" x="6970713" y="2268538"/>
          <p14:tracePt t="17694" x="7016750" y="2278063"/>
          <p14:tracePt t="17702" x="7058025" y="2287588"/>
          <p14:tracePt t="17709" x="7085013" y="2297113"/>
          <p14:tracePt t="17716" x="7116763" y="2309813"/>
          <p14:tracePt t="17723" x="7135813" y="2328863"/>
          <p14:tracePt t="17731" x="7167563" y="2328863"/>
          <p14:tracePt t="17737" x="7172325" y="2328863"/>
          <p14:tracePt t="17745" x="7180263" y="2328863"/>
          <p14:tracePt t="17752" x="7189788" y="2328863"/>
          <p14:tracePt t="17759" x="7194550" y="2328863"/>
          <p14:tracePt t="17772" x="7204075" y="2328863"/>
          <p14:tracePt t="17780" x="7213600" y="2328863"/>
          <p14:tracePt t="17787" x="7221538" y="2328863"/>
          <p14:tracePt t="17795" x="7235825" y="2328863"/>
          <p14:tracePt t="18191" x="7140575" y="2305050"/>
          <p14:tracePt t="18198" x="6975475" y="2278063"/>
          <p14:tracePt t="18205" x="6792913" y="2260600"/>
          <p14:tracePt t="18212" x="6627813" y="2246313"/>
          <p14:tracePt t="18220" x="6478588" y="2232025"/>
          <p14:tracePt t="18226" x="6313488" y="2187575"/>
          <p14:tracePt t="18234" x="6149975" y="2173288"/>
          <p14:tracePt t="18240" x="5984875" y="2155825"/>
          <p14:tracePt t="18248" x="5853113" y="2141538"/>
          <p14:tracePt t="18255" x="5724525" y="2114550"/>
          <p14:tracePt t="18262" x="5573713" y="2100263"/>
          <p14:tracePt t="18268" x="5410200" y="2082800"/>
          <p14:tracePt t="18277" x="5264150" y="2068513"/>
          <p14:tracePt t="18284" x="5130800" y="2041525"/>
          <p14:tracePt t="18293" x="5003800" y="2041525"/>
          <p14:tracePt t="18298" x="4862513" y="2041525"/>
          <p14:tracePt t="18306" x="4716463" y="2041525"/>
          <p14:tracePt t="18312" x="4606925" y="2041525"/>
          <p14:tracePt t="18319" x="4492625" y="2063750"/>
          <p14:tracePt t="18326" x="4395788" y="2078038"/>
          <p14:tracePt t="18333" x="4337050" y="2085975"/>
          <p14:tracePt t="18340" x="4259263" y="2100263"/>
          <p14:tracePt t="18347" x="4217988" y="2114550"/>
          <p14:tracePt t="18355" x="4159250" y="2122488"/>
          <p14:tracePt t="18361" x="4117975" y="2132013"/>
          <p14:tracePt t="18370" x="4057650" y="2146300"/>
          <p14:tracePt t="18375" x="4025900" y="2155825"/>
          <p14:tracePt t="18382" x="4008438" y="2178050"/>
          <p14:tracePt t="18390" x="3989388" y="2187575"/>
          <p14:tracePt t="18397" x="3957638" y="2195513"/>
          <p14:tracePt t="18404" x="3948113" y="2205038"/>
          <p14:tracePt t="18410" x="3944938" y="2209800"/>
          <p14:tracePt t="18419" x="3935413" y="2219325"/>
          <p14:tracePt t="18425" x="3925888" y="2228850"/>
          <p14:tracePt t="18432" x="3925888" y="2232025"/>
          <p14:tracePt t="18439" x="3925888" y="2251075"/>
          <p14:tracePt t="18446" x="3925888" y="2268538"/>
          <p14:tracePt t="18453" x="3930650" y="2287588"/>
          <p14:tracePt t="18460" x="3940175" y="2305050"/>
          <p14:tracePt t="18467" x="3976688" y="2351088"/>
          <p14:tracePt t="18474" x="4040188" y="2387600"/>
          <p14:tracePt t="18483" x="4090988" y="2438400"/>
          <p14:tracePt t="18488" x="4171950" y="2492375"/>
          <p14:tracePt t="18495" x="4249738" y="2533650"/>
          <p14:tracePt t="18503" x="4368800" y="2574925"/>
          <p14:tracePt t="18509" x="4464050" y="2620963"/>
          <p14:tracePt t="18516" x="4560888" y="2635250"/>
          <p14:tracePt t="18524" x="4619625" y="2643188"/>
          <p14:tracePt t="18531" x="4675188" y="2643188"/>
          <p14:tracePt t="18538" x="4716463" y="2638425"/>
          <p14:tracePt t="18545" x="4760913" y="2630488"/>
          <p14:tracePt t="18552" x="4826000" y="2589213"/>
          <p14:tracePt t="18559" x="4857750" y="2557463"/>
          <p14:tracePt t="18566" x="4902200" y="2506663"/>
          <p14:tracePt t="18573" x="4943475" y="2428875"/>
          <p14:tracePt t="18580" x="4984750" y="2328863"/>
          <p14:tracePt t="18587" x="5013325" y="2251075"/>
          <p14:tracePt t="18594" x="5053013" y="2168525"/>
          <p14:tracePt t="18601" x="5067300" y="2090738"/>
          <p14:tracePt t="18609" x="5067300" y="2036763"/>
          <p14:tracePt t="18616" x="5067300" y="1963738"/>
          <p14:tracePt t="18623" x="5067300" y="1922463"/>
          <p14:tracePt t="18630" x="5062538" y="1881188"/>
          <p14:tracePt t="18637" x="5049838" y="1822450"/>
          <p14:tracePt t="18644" x="5026025" y="1776413"/>
          <p14:tracePt t="18652" x="5003800" y="1730375"/>
          <p14:tracePt t="18658" x="4994275" y="1712913"/>
          <p14:tracePt t="18665" x="4975225" y="1689100"/>
          <p14:tracePt t="18672" x="4957763" y="1671638"/>
          <p14:tracePt t="18679" x="4948238" y="1662113"/>
          <p14:tracePt t="18686" x="4921250" y="1652588"/>
          <p14:tracePt t="18693" x="4902200" y="1635125"/>
          <p14:tracePt t="18700" x="4870450" y="1635125"/>
          <p14:tracePt t="18707" x="4816475" y="1635125"/>
          <p14:tracePt t="18715" x="4775200" y="1635125"/>
          <p14:tracePt t="18722" x="4719638" y="1652588"/>
          <p14:tracePt t="18728" x="4660900" y="1666875"/>
          <p14:tracePt t="18736" x="4597400" y="1689100"/>
          <p14:tracePt t="18743" x="4551363" y="1712913"/>
          <p14:tracePt t="18750" x="4519613" y="1735138"/>
          <p14:tracePt t="18757" x="4478338" y="1766888"/>
          <p14:tracePt t="18764" x="4456113" y="1785938"/>
          <p14:tracePt t="18772" x="4437063" y="1808163"/>
          <p14:tracePt t="18778" x="4419600" y="1825625"/>
          <p14:tracePt t="18786" x="4387850" y="1844675"/>
          <p14:tracePt t="18792" x="4378325" y="1876425"/>
          <p14:tracePt t="18799" x="4368800" y="1895475"/>
          <p14:tracePt t="18807" x="4359275" y="1927225"/>
          <p14:tracePt t="18814" x="4346575" y="1954213"/>
          <p14:tracePt t="18821" x="4346575" y="1995488"/>
          <p14:tracePt t="18828" x="4346575" y="2027238"/>
          <p14:tracePt t="18835" x="4354513" y="2054225"/>
          <p14:tracePt t="18842" x="4364038" y="2095500"/>
          <p14:tracePt t="18849" x="4383088" y="2127250"/>
          <p14:tracePt t="18856" x="4414838" y="2159000"/>
          <p14:tracePt t="18863" x="4464050" y="2195513"/>
          <p14:tracePt t="18870" x="4529138" y="2232025"/>
          <p14:tracePt t="18877" x="4592638" y="2273300"/>
          <p14:tracePt t="18885" x="4670425" y="2314575"/>
          <p14:tracePt t="18891" x="4733925" y="2338388"/>
          <p14:tracePt t="18899" x="4811713" y="2351088"/>
          <p14:tracePt t="18906" x="4865688" y="2351088"/>
          <p14:tracePt t="18913" x="4926013" y="2351088"/>
          <p14:tracePt t="18920" x="4967288" y="2351088"/>
          <p14:tracePt t="18927" x="5008563" y="2346325"/>
          <p14:tracePt t="18935" x="5035550" y="2333625"/>
          <p14:tracePt t="18941" x="5053013" y="2324100"/>
          <p14:tracePt t="18948" x="5062538" y="2319338"/>
          <p14:tracePt t="18956" x="5072063" y="2301875"/>
          <p14:tracePt t="18962" x="5081588" y="2292350"/>
          <p14:tracePt t="18970" x="5094288" y="2282825"/>
          <p14:tracePt t="18977" x="5108575" y="2265363"/>
          <p14:tracePt t="18984" x="5108575" y="2246313"/>
          <p14:tracePt t="18991" x="5108575" y="2228850"/>
          <p14:tracePt t="18998" x="5108575" y="2200275"/>
          <p14:tracePt t="19005" x="5108575" y="2182813"/>
          <p14:tracePt t="19012" x="5099050" y="2163763"/>
          <p14:tracePt t="19019" x="5081588" y="2132013"/>
          <p14:tracePt t="19026" x="5072063" y="2114550"/>
          <p14:tracePt t="19033" x="5062538" y="2095500"/>
          <p14:tracePt t="19040" x="5053013" y="2078038"/>
          <p14:tracePt t="19047" x="5035550" y="2058988"/>
          <p14:tracePt t="19055" x="5013325" y="2027238"/>
          <p14:tracePt t="19061" x="4979988" y="2009775"/>
          <p14:tracePt t="19069" x="4962525" y="1985963"/>
          <p14:tracePt t="19076" x="4943475" y="1968500"/>
          <p14:tracePt t="19083" x="4911725" y="1949450"/>
          <p14:tracePt t="19105" x="4806950" y="1903413"/>
          <p14:tracePt t="19111" x="4765675" y="1895475"/>
          <p14:tracePt t="19119" x="4724400" y="1885950"/>
          <p14:tracePt t="19125" x="4670425" y="1885950"/>
          <p14:tracePt t="19132" x="4629150" y="1885950"/>
          <p14:tracePt t="19140" x="4587875" y="1885950"/>
          <p14:tracePt t="19146" x="4529138" y="1890713"/>
          <p14:tracePt t="19154" x="4487863" y="1903413"/>
          <p14:tracePt t="19161" x="4446588" y="1912938"/>
          <p14:tracePt t="19169" x="4414838" y="1922463"/>
          <p14:tracePt t="19175" x="4383088" y="1944688"/>
          <p14:tracePt t="19182" x="4354513" y="1954213"/>
          <p14:tracePt t="19189" x="4337050" y="1963738"/>
          <p14:tracePt t="19196" x="4318000" y="1973263"/>
          <p14:tracePt t="19203" x="4310063" y="1981200"/>
          <p14:tracePt t="19210" x="4300538" y="1985963"/>
          <p14:tracePt t="19219" x="4291013" y="1995488"/>
          <p14:tracePt t="19224" x="4286250" y="2005013"/>
          <p14:tracePt t="19231" x="4278313" y="2009775"/>
          <p14:tracePt t="19239" x="4278313" y="2017713"/>
          <p14:tracePt t="19247" x="4278313" y="2036763"/>
          <p14:tracePt t="19255" x="4278313" y="2054225"/>
          <p14:tracePt t="19261" x="4281488" y="2058988"/>
          <p14:tracePt t="19268" x="4291013" y="2078038"/>
          <p14:tracePt t="19275" x="4310063" y="2095500"/>
          <p14:tracePt t="19282" x="4341813" y="2127250"/>
          <p14:tracePt t="19290" x="4383088" y="2136775"/>
          <p14:tracePt t="19296" x="4424363" y="2151063"/>
          <p14:tracePt t="19304" x="4500563" y="2163763"/>
          <p14:tracePt t="19310" x="4560888" y="2163763"/>
          <p14:tracePt t="19317" x="4651375" y="2163763"/>
          <p14:tracePt t="19324" x="4711700" y="2155825"/>
          <p14:tracePt t="19331" x="4770438" y="2141538"/>
          <p14:tracePt t="19338" x="4811713" y="2132013"/>
          <p14:tracePt t="19345" x="4857750" y="2109788"/>
          <p14:tracePt t="19353" x="4875213" y="2100263"/>
          <p14:tracePt t="19359" x="4894263" y="2090738"/>
          <p14:tracePt t="19367" x="4902200" y="2082800"/>
          <p14:tracePt t="19374" x="4911725" y="2078038"/>
          <p14:tracePt t="19381" x="4916488" y="2058988"/>
          <p14:tracePt t="19389" x="4926013" y="2041525"/>
          <p14:tracePt t="19395" x="4962525" y="1995488"/>
          <p14:tracePt t="19403" x="4972050" y="1963738"/>
          <p14:tracePt t="19409" x="4979988" y="1935163"/>
          <p14:tracePt t="19416" x="4994275" y="1895475"/>
          <p14:tracePt t="19423" x="5003800" y="1862138"/>
          <p14:tracePt t="19430" x="5013325" y="1830388"/>
          <p14:tracePt t="19438" x="5013325" y="1789113"/>
          <p14:tracePt t="19444" x="5013325" y="1776413"/>
          <p14:tracePt t="19452" x="5013325" y="1757363"/>
          <p14:tracePt t="19458" x="5013325" y="1739900"/>
          <p14:tracePt t="19466" x="5013325" y="1720850"/>
          <p14:tracePt t="19473" x="5013325" y="1693863"/>
          <p14:tracePt t="19480" x="5013325" y="1676400"/>
          <p14:tracePt t="19487" x="5013325" y="1666875"/>
          <p14:tracePt t="19494" x="5013325" y="1657350"/>
          <p14:tracePt t="19502" x="5013325" y="1652588"/>
          <p14:tracePt t="19593" x="5013325" y="1662113"/>
          <p14:tracePt t="19601" x="5021263" y="1671638"/>
          <p14:tracePt t="19607" x="5026025" y="1676400"/>
          <p14:tracePt t="19614" x="5053013" y="1693863"/>
          <p14:tracePt t="19623" x="5076825" y="1725613"/>
          <p14:tracePt t="19629" x="5094288" y="1744663"/>
          <p14:tracePt t="19636" x="5126038" y="1766888"/>
          <p14:tracePt t="19643" x="5167313" y="1776413"/>
          <p14:tracePt t="19650" x="5199063" y="1785938"/>
          <p14:tracePt t="19657" x="5218113" y="1793875"/>
          <p14:tracePt t="19664" x="5245100" y="1817688"/>
          <p14:tracePt t="19673" x="5264150" y="1825625"/>
          <p14:tracePt t="19678" x="5281613" y="1825625"/>
          <p14:tracePt t="19686" x="5300663" y="1825625"/>
          <p14:tracePt t="19692" x="5318125" y="1825625"/>
          <p14:tracePt t="19699" x="5345113" y="1825625"/>
          <p14:tracePt t="19707" x="5364163" y="1825625"/>
          <p14:tracePt t="19713" x="5381625" y="1825625"/>
          <p14:tracePt t="19721" x="5400675" y="1825625"/>
          <p14:tracePt t="19728" x="5427663" y="1825625"/>
          <p14:tracePt t="19736" x="5459413" y="1825625"/>
          <p14:tracePt t="19742" x="5487988" y="1825625"/>
          <p14:tracePt t="19749" x="5541963" y="1825625"/>
          <p14:tracePt t="19756" x="5573713" y="1825625"/>
          <p14:tracePt t="19763" x="5641975" y="1825625"/>
          <p14:tracePt t="19771" x="5670550" y="1825625"/>
          <p14:tracePt t="19777" x="5688013" y="1825625"/>
          <p14:tracePt t="21379" x="5702300" y="1912938"/>
          <p14:tracePt t="21386" x="5729288" y="2027238"/>
          <p14:tracePt t="21393" x="5743575" y="2119313"/>
          <p14:tracePt t="21400" x="5756275" y="2232025"/>
          <p14:tracePt t="21408" x="5770563" y="2309813"/>
          <p14:tracePt t="21413" x="5783263" y="2401888"/>
          <p14:tracePt t="21420" x="5792788" y="2479675"/>
          <p14:tracePt t="21428" x="5821363" y="2574925"/>
          <p14:tracePt t="21435" x="5821363" y="2647950"/>
          <p14:tracePt t="21442" x="5834063" y="2708275"/>
          <p14:tracePt t="21449" x="5834063" y="2803525"/>
          <p14:tracePt t="21455" x="5834063" y="2876550"/>
          <p14:tracePt t="21463" x="5834063" y="2968625"/>
          <p14:tracePt t="21470" x="5834063" y="3041650"/>
          <p14:tracePt t="21477" x="5834063" y="3100388"/>
          <p14:tracePt t="21484" x="5834063" y="3154363"/>
          <p14:tracePt t="21492" x="5843588" y="3195638"/>
          <p14:tracePt t="21498" x="5857875" y="3255963"/>
          <p14:tracePt t="21506" x="5865813" y="3287713"/>
          <p14:tracePt t="21512" x="5875338" y="3314700"/>
          <p14:tracePt t="21520" x="5884863" y="3336925"/>
          <p14:tracePt t="21527" x="5897563" y="3365500"/>
          <p14:tracePt t="21534" x="5907088" y="3382963"/>
          <p14:tracePt t="21541" x="5926138" y="3406775"/>
          <p14:tracePt t="21548" x="5943600" y="3424238"/>
          <p14:tracePt t="21555" x="5962650" y="3433763"/>
          <p14:tracePt t="21563" x="5984875" y="3451225"/>
          <p14:tracePt t="21569" x="5989638" y="3460750"/>
          <p14:tracePt t="21576" x="6016625" y="3460750"/>
          <p14:tracePt t="21583" x="6035675" y="3460750"/>
          <p14:tracePt t="21590" x="6053138" y="3460750"/>
          <p14:tracePt t="21597" x="6072188" y="3455988"/>
          <p14:tracePt t="21604" x="6089650" y="3438525"/>
          <p14:tracePt t="21611" x="6121400" y="3414713"/>
          <p14:tracePt t="21618" x="6140450" y="3382963"/>
          <p14:tracePt t="21625" x="6162675" y="3355975"/>
          <p14:tracePt t="21632" x="6186488" y="3309938"/>
          <p14:tracePt t="21640" x="6208713" y="3263900"/>
          <p14:tracePt t="21646" x="6245225" y="3200400"/>
          <p14:tracePt t="21654" x="6254750" y="3168650"/>
          <p14:tracePt t="21661" x="6262688" y="3141663"/>
          <p14:tracePt t="21668" x="6276975" y="3100388"/>
          <p14:tracePt t="21675" x="6276975" y="3068638"/>
          <p14:tracePt t="21682" x="6276975" y="3041650"/>
          <p14:tracePt t="21690" x="6276975" y="3000375"/>
          <p14:tracePt t="21696" x="6276975" y="2971800"/>
          <p14:tracePt t="21703" x="6272213" y="2949575"/>
          <p14:tracePt t="21711" x="6259513" y="2908300"/>
          <p14:tracePt t="21717" x="6249988" y="2881313"/>
          <p14:tracePt t="21725" x="6218238" y="2857500"/>
          <p14:tracePt t="21732" x="6199188" y="2840038"/>
          <p14:tracePt t="21741" x="6181725" y="2808288"/>
          <p14:tracePt t="21748" x="6149975" y="2789238"/>
          <p14:tracePt t="21755" x="6103938" y="2767013"/>
          <p14:tracePt t="21761" x="6057900" y="2744788"/>
          <p14:tracePt t="21768" x="6016625" y="2735263"/>
          <p14:tracePt t="21775" x="5957888" y="2720975"/>
          <p14:tracePt t="21781" x="5926138" y="2711450"/>
          <p14:tracePt t="21788" x="5889625" y="2711450"/>
          <p14:tracePt t="21796" x="5857875" y="2711450"/>
          <p14:tracePt t="21803" x="5829300" y="2711450"/>
          <p14:tracePt t="21814" x="5811838" y="2711450"/>
          <p14:tracePt t="21816" x="5780088" y="2716213"/>
          <p14:tracePt t="21824" x="5761038" y="2725738"/>
          <p14:tracePt t="21831" x="5743575" y="2735263"/>
          <p14:tracePt t="21838" x="5734050" y="2744788"/>
          <p14:tracePt t="21845" x="5724525" y="2762250"/>
          <p14:tracePt t="21852" x="5715000" y="2789238"/>
          <p14:tracePt t="21860" x="5715000" y="2857500"/>
          <p14:tracePt t="21866" x="5715000" y="2935288"/>
          <p14:tracePt t="21875" x="5724525" y="3008313"/>
          <p14:tracePt t="21880" x="5751513" y="3122613"/>
          <p14:tracePt t="21887" x="5780088" y="3205163"/>
          <p14:tracePt t="21895" x="5816600" y="3268663"/>
          <p14:tracePt t="21901" x="5870575" y="3333750"/>
          <p14:tracePt t="21908" x="5907088" y="3378200"/>
          <p14:tracePt t="21915" x="5938838" y="3409950"/>
          <p14:tracePt t="21922" x="6003925" y="3465513"/>
          <p14:tracePt t="21930" x="6053138" y="3502025"/>
          <p14:tracePt t="21937" x="6113463" y="3524250"/>
          <p14:tracePt t="21944" x="6157913" y="3548063"/>
          <p14:tracePt t="21951" x="6223000" y="3575050"/>
          <p14:tracePt t="21958" x="6249988" y="3575050"/>
          <p14:tracePt t="21965" x="6291263" y="3575050"/>
          <p14:tracePt t="21972" x="6350000" y="3552825"/>
          <p14:tracePt t="21979" x="6376988" y="3543300"/>
          <p14:tracePt t="21986" x="6437313" y="3521075"/>
          <p14:tracePt t="21994" x="6469063" y="3502025"/>
          <p14:tracePt t="22001" x="6496050" y="3479800"/>
          <p14:tracePt t="22008" x="6546850" y="3433763"/>
          <p14:tracePt t="22015" x="6578600" y="3387725"/>
          <p14:tracePt t="22022" x="6619875" y="3324225"/>
          <p14:tracePt t="22029" x="6656388" y="3273425"/>
          <p14:tracePt t="22036" x="6688138" y="3227388"/>
          <p14:tracePt t="22043" x="6702425" y="3168650"/>
          <p14:tracePt t="22050" x="6710363" y="3127375"/>
          <p14:tracePt t="22057" x="6724650" y="3068638"/>
          <p14:tracePt t="22064" x="6734175" y="3036888"/>
          <p14:tracePt t="22072" x="6734175" y="2981325"/>
          <p14:tracePt t="22078" x="6734175" y="2954338"/>
          <p14:tracePt t="22085" x="6734175" y="2922588"/>
          <p14:tracePt t="22092" x="6729413" y="2881313"/>
          <p14:tracePt t="22100" x="6719888" y="2849563"/>
          <p14:tracePt t="22108" x="6705600" y="2820988"/>
          <p14:tracePt t="22114" x="6697663" y="2789238"/>
          <p14:tracePt t="22121" x="6665913" y="2757488"/>
          <p14:tracePt t="22128" x="6646863" y="2740025"/>
          <p14:tracePt t="22135" x="6627813" y="2720975"/>
          <p14:tracePt t="22142" x="6605588" y="2698750"/>
          <p14:tracePt t="22149" x="6588125" y="2671763"/>
          <p14:tracePt t="22157" x="6554788" y="2662238"/>
          <p14:tracePt t="22163" x="6537325" y="2652713"/>
          <p14:tracePt t="22171" x="6518275" y="2638425"/>
          <p14:tracePt t="22178" x="6500813" y="2630488"/>
          <p14:tracePt t="22185" x="6459538" y="2620963"/>
          <p14:tracePt t="22192" x="6442075" y="2611438"/>
          <p14:tracePt t="22199" x="6408738" y="2601913"/>
          <p14:tracePt t="22206" x="6381750" y="2601913"/>
          <p14:tracePt t="22213" x="6350000" y="2601913"/>
          <p14:tracePt t="22220" x="6323013" y="2601913"/>
          <p14:tracePt t="22227" x="6303963" y="2601913"/>
          <p14:tracePt t="22234" x="6286500" y="2601913"/>
          <p14:tracePt t="22241" x="6259513" y="2601913"/>
          <p14:tracePt t="22249" x="6240463" y="2601913"/>
          <p14:tracePt t="22256" x="6223000" y="2606675"/>
          <p14:tracePt t="22263" x="6203950" y="2606675"/>
          <p14:tracePt t="22270" x="6186488" y="2616200"/>
          <p14:tracePt t="22277" x="6157913" y="2616200"/>
          <p14:tracePt t="22284" x="6149975" y="2625725"/>
          <p14:tracePt t="22291" x="6140450" y="2630488"/>
          <p14:tracePt t="22298" x="6135688" y="2638425"/>
          <p14:tracePt t="22305" x="6126163" y="2638425"/>
          <p14:tracePt t="22312" x="6116638" y="2647950"/>
          <p14:tracePt t="22319" x="6108700" y="2647950"/>
          <p14:tracePt t="22327" x="6103938" y="2647950"/>
          <p14:tracePt t="22333" x="6084888" y="2647950"/>
          <p14:tracePt t="22341" x="6076950" y="2652713"/>
          <p14:tracePt t="22347" x="6072188" y="2652713"/>
          <p14:tracePt t="22355" x="6072188" y="2671763"/>
          <p14:tracePt t="22369" x="6072188" y="2679700"/>
          <p14:tracePt t="22376" x="6072188" y="2689225"/>
          <p14:tracePt t="22383" x="6072188" y="2693988"/>
          <p14:tracePt t="22390" x="6072188" y="2703513"/>
          <p14:tracePt t="25296" x="5930900" y="2725738"/>
          <p14:tracePt t="25302" x="5746750" y="2771775"/>
          <p14:tracePt t="25310" x="5561013" y="2817813"/>
          <p14:tracePt t="25316" x="5368925" y="2898775"/>
          <p14:tracePt t="25323" x="5103813" y="2971800"/>
          <p14:tracePt t="25330" x="4862513" y="3086100"/>
          <p14:tracePt t="25337" x="4660900" y="3168650"/>
          <p14:tracePt t="25345" x="4378325" y="3314700"/>
          <p14:tracePt t="25351" x="4090988" y="3455988"/>
          <p14:tracePt t="25358" x="3889375" y="3538538"/>
          <p14:tracePt t="25365" x="3711575" y="3633788"/>
          <p14:tracePt t="25372" x="3473450" y="3725863"/>
          <p14:tracePt t="25380" x="3305175" y="3803650"/>
          <p14:tracePt t="25386" x="3140075" y="3862388"/>
          <p14:tracePt t="25394" x="2986088" y="3940175"/>
          <p14:tracePt t="25400" x="2852738" y="3986213"/>
          <p14:tracePt t="25407" x="2738438" y="4044950"/>
          <p14:tracePt t="25414" x="2601913" y="4117975"/>
          <p14:tracePt t="25422" x="2506663" y="4159250"/>
          <p14:tracePt t="25429" x="2424113" y="4200525"/>
          <p14:tracePt t="25436" x="2360613" y="4256088"/>
          <p14:tracePt t="25443" x="2295525" y="4278313"/>
          <p14:tracePt t="25452" x="2263775" y="4295775"/>
          <p14:tracePt t="25457" x="2236788" y="4319588"/>
          <p14:tracePt t="25464" x="2214563" y="4351338"/>
          <p14:tracePt t="25471" x="2182813" y="4383088"/>
          <p14:tracePt t="25479" x="2159000" y="4424363"/>
          <p14:tracePt t="25485" x="2136775" y="4506913"/>
          <p14:tracePt t="25493" x="2109788" y="4602163"/>
          <p14:tracePt t="25500" x="2095500" y="4679950"/>
          <p14:tracePt t="25507" x="2095500" y="4789488"/>
          <p14:tracePt t="25514" x="2095500" y="4881563"/>
          <p14:tracePt t="25521" x="2105025" y="4959350"/>
          <p14:tracePt t="25528" x="2112963" y="5049838"/>
          <p14:tracePt t="25535" x="2127250" y="5145088"/>
          <p14:tracePt t="25543" x="2141538" y="5222875"/>
          <p14:tracePt t="25549" x="2168525" y="5300663"/>
          <p14:tracePt t="25556" x="2190750" y="5364163"/>
          <p14:tracePt t="25563" x="2214563" y="5410200"/>
          <p14:tracePt t="25570" x="2241550" y="5470525"/>
          <p14:tracePt t="25579" x="2263775" y="5514975"/>
          <p14:tracePt t="25585" x="2282825" y="5548313"/>
          <p14:tracePt t="25592" x="2328863" y="5570538"/>
          <p14:tracePt t="25599" x="2368550" y="5580063"/>
          <p14:tracePt t="25606" x="2409825" y="5580063"/>
          <p14:tracePt t="25613" x="2470150" y="5561013"/>
          <p14:tracePt t="25620" x="2516188" y="5524500"/>
          <p14:tracePt t="25628" x="2589213" y="5424488"/>
          <p14:tracePt t="25634" x="2665413" y="5273675"/>
          <p14:tracePt t="25641" x="2738438" y="5105400"/>
          <p14:tracePt t="25648" x="2789238" y="4889500"/>
          <p14:tracePt t="25655" x="2808288" y="4657725"/>
          <p14:tracePt t="25663" x="2808288" y="4456113"/>
          <p14:tracePt t="25670" x="2794000" y="4256088"/>
          <p14:tracePt t="25678" x="2779713" y="4073525"/>
          <p14:tracePt t="25684" x="2752725" y="3927475"/>
          <p14:tracePt t="25691" x="2693988" y="3794125"/>
          <p14:tracePt t="25698" x="2647950" y="3675063"/>
          <p14:tracePt t="25705" x="2606675" y="3579813"/>
          <p14:tracePt t="25712" x="2555875" y="3529013"/>
          <p14:tracePt t="25720" x="2519363" y="3465513"/>
          <p14:tracePt t="25727" x="2487613" y="3433763"/>
          <p14:tracePt t="25733" x="2424113" y="3409950"/>
          <p14:tracePt t="25740" x="2365375" y="3397250"/>
          <p14:tracePt t="25748" x="2292350" y="3397250"/>
          <p14:tracePt t="25755" x="2232025" y="3406775"/>
          <p14:tracePt t="25762" x="2149475" y="3443288"/>
          <p14:tracePt t="25769" x="2085975" y="3484563"/>
          <p14:tracePt t="25776" x="2000250" y="3570288"/>
          <p14:tracePt t="25783" x="1912938" y="3689350"/>
          <p14:tracePt t="25790" x="1835150" y="3821113"/>
          <p14:tracePt t="25797" x="1762125" y="3959225"/>
          <p14:tracePt t="25804" x="1703388" y="4110038"/>
          <p14:tracePt t="25811" x="1657350" y="4222750"/>
          <p14:tracePt t="25818" x="1616075" y="4356100"/>
          <p14:tracePt t="25826" x="1584325" y="4487863"/>
          <p14:tracePt t="25832" x="1570038" y="4616450"/>
          <p14:tracePt t="25839" x="1570038" y="4743450"/>
          <p14:tracePt t="25847" x="1570038" y="4852988"/>
          <p14:tracePt t="25854" x="1579563" y="4930775"/>
          <p14:tracePt t="25861" x="1593850" y="5022850"/>
          <p14:tracePt t="25868" x="1606550" y="5081588"/>
          <p14:tracePt t="25876" x="1643063" y="5164138"/>
          <p14:tracePt t="25882" x="1679575" y="5214938"/>
          <p14:tracePt t="25890" x="1730375" y="5259388"/>
          <p14:tracePt t="25896" x="1812925" y="5300663"/>
          <p14:tracePt t="25903" x="1890713" y="5327650"/>
          <p14:tracePt t="25910" x="1981200" y="5327650"/>
          <p14:tracePt t="25917" x="2095500" y="5319713"/>
          <p14:tracePt t="25925" x="2209800" y="5278438"/>
          <p14:tracePt t="25931" x="2309813" y="5205413"/>
          <p14:tracePt t="25938" x="2397125" y="5118100"/>
          <p14:tracePt t="25946" x="2501900" y="4962525"/>
          <p14:tracePt t="25953" x="2589213" y="4721225"/>
          <p14:tracePt t="25961" x="2652713" y="4570413"/>
          <p14:tracePt t="25967" x="2679700" y="4402138"/>
          <p14:tracePt t="25974" x="2693988" y="4292600"/>
          <p14:tracePt t="25981" x="2693988" y="4164013"/>
          <p14:tracePt t="25988" x="2684463" y="4068763"/>
          <p14:tracePt t="25996" x="2662238" y="4003675"/>
          <p14:tracePt t="26002" x="2638425" y="3944938"/>
          <p14:tracePt t="26010" x="2606675" y="3913188"/>
          <p14:tracePt t="26016" x="2584450" y="3894138"/>
          <p14:tracePt t="26023" x="2552700" y="3862388"/>
          <p14:tracePt t="26031" x="2511425" y="3849688"/>
          <p14:tracePt t="26038" x="2470150" y="3840163"/>
          <p14:tracePt t="26046" x="2428875" y="3840163"/>
          <p14:tracePt t="26052" x="2355850" y="3849688"/>
          <p14:tracePt t="26059" x="2282825" y="3862388"/>
          <p14:tracePt t="26066" x="2219325" y="3898900"/>
          <p14:tracePt t="26073" x="2154238" y="3935413"/>
          <p14:tracePt t="26080" x="2122488" y="3967163"/>
          <p14:tracePt t="26087" x="2085975" y="4017963"/>
          <p14:tracePt t="26094" x="2036763" y="4068763"/>
          <p14:tracePt t="26102" x="2012950" y="4110038"/>
          <p14:tracePt t="26109" x="1990725" y="4173538"/>
          <p14:tracePt t="26116" x="1981200" y="4191000"/>
          <p14:tracePt t="26123" x="1971675" y="4210050"/>
          <p14:tracePt t="26130" x="1958975" y="4227513"/>
          <p14:tracePt t="28150" x="2032000" y="4292600"/>
          <p14:tracePt t="28156" x="2149475" y="4383088"/>
          <p14:tracePt t="28165" x="2268538" y="4456113"/>
          <p14:tracePt t="28171" x="2382838" y="4529138"/>
          <p14:tracePt t="28177" x="2482850" y="4584700"/>
          <p14:tracePt t="28184" x="2616200" y="4643438"/>
          <p14:tracePt t="28191" x="2752725" y="4702175"/>
          <p14:tracePt t="28199" x="2884488" y="4748213"/>
          <p14:tracePt t="28205" x="3013075" y="4775200"/>
          <p14:tracePt t="28212" x="3144838" y="4821238"/>
          <p14:tracePt t="28219" x="3278188" y="4835525"/>
          <p14:tracePt t="28226" x="3387725" y="4835525"/>
          <p14:tracePt t="28234" x="3514725" y="4835525"/>
          <p14:tracePt t="28240" x="3624263" y="4826000"/>
          <p14:tracePt t="28248" x="3738563" y="4799013"/>
          <p14:tracePt t="28255" x="3802063" y="4772025"/>
          <p14:tracePt t="28262" x="3879850" y="4748213"/>
          <p14:tracePt t="28269" x="3925888" y="4711700"/>
          <p14:tracePt t="28276" x="3994150" y="4657725"/>
          <p14:tracePt t="28283" x="4044950" y="4606925"/>
          <p14:tracePt t="28290" x="4108450" y="4556125"/>
          <p14:tracePt t="28298" x="4164013" y="4475163"/>
          <p14:tracePt t="28304" x="4232275" y="4419600"/>
          <p14:tracePt t="28311" x="4286250" y="4337050"/>
          <p14:tracePt t="28318" x="4332288" y="4287838"/>
          <p14:tracePt t="28326" x="4400550" y="4237038"/>
          <p14:tracePt t="28333" x="4437063" y="4186238"/>
          <p14:tracePt t="28339" x="4487863" y="4141788"/>
          <p14:tracePt t="28347" x="4514850" y="4117975"/>
          <p14:tracePt t="28354" x="4546600" y="4100513"/>
          <p14:tracePt t="28361" x="4592638" y="4076700"/>
          <p14:tracePt t="28368" x="4638675" y="4040188"/>
          <p14:tracePt t="28375" x="4683125" y="4017963"/>
          <p14:tracePt t="28382" x="4743450" y="4003675"/>
          <p14:tracePt t="28389" x="4784725" y="3995738"/>
          <p14:tracePt t="28397" x="4843463" y="3986213"/>
          <p14:tracePt t="28404" x="4884738" y="3986213"/>
          <p14:tracePt t="28410" x="4938713" y="3986213"/>
          <p14:tracePt t="28418" x="4979988" y="3986213"/>
          <p14:tracePt t="28424" x="5035550" y="3986213"/>
          <p14:tracePt t="28431" x="5067300" y="3990975"/>
          <p14:tracePt t="28439" x="5094288" y="4000500"/>
          <p14:tracePt t="28447" x="5154613" y="4008438"/>
          <p14:tracePt t="28453" x="5195888" y="4022725"/>
          <p14:tracePt t="28460" x="5254625" y="4032250"/>
          <p14:tracePt t="28468" x="5295900" y="4044950"/>
          <p14:tracePt t="28474" x="5341938" y="4068763"/>
          <p14:tracePt t="28482" x="5395913" y="4068763"/>
          <p14:tracePt t="28488" x="5437188" y="4068763"/>
          <p14:tracePt t="28495" x="5495925" y="4076700"/>
          <p14:tracePt t="28502" x="5537200" y="4076700"/>
          <p14:tracePt t="28509" x="5592763" y="4076700"/>
          <p14:tracePt t="28517" x="5634038" y="4076700"/>
          <p14:tracePt t="28524" x="5688013" y="4076700"/>
          <p14:tracePt t="28531" x="5715000" y="4076700"/>
          <p14:tracePt t="28538" x="5743575" y="4076700"/>
          <p14:tracePt t="28546" x="5775325" y="4076700"/>
          <p14:tracePt t="28552" x="5802313" y="4076700"/>
          <p14:tracePt t="28559" x="5821363" y="4076700"/>
          <p14:tracePt t="28566" x="5838825" y="4076700"/>
          <p14:tracePt t="28573" x="5857875" y="4076700"/>
          <p14:tracePt t="28581" x="5884863" y="4076700"/>
          <p14:tracePt t="28587" x="5894388" y="4076700"/>
          <p14:tracePt t="28595" x="5921375" y="4076700"/>
          <p14:tracePt t="28602" x="5934075" y="4076700"/>
          <p14:tracePt t="28609" x="5943600" y="4076700"/>
          <p14:tracePt t="28616" x="5953125" y="4076700"/>
          <p14:tracePt t="31923" x="5916613" y="4054475"/>
          <p14:tracePt t="31931" x="5838825" y="4013200"/>
          <p14:tracePt t="31938" x="5751513" y="3940175"/>
          <p14:tracePt t="31945" x="5651500" y="3886200"/>
          <p14:tracePt t="31952" x="5537200" y="3813175"/>
          <p14:tracePt t="31959" x="5437188" y="3740150"/>
          <p14:tracePt t="31966" x="5300663" y="3648075"/>
          <p14:tracePt t="31973" x="5167313" y="3589338"/>
          <p14:tracePt t="31982" x="5035550" y="3548063"/>
          <p14:tracePt t="31987" x="4916488" y="3487738"/>
          <p14:tracePt t="31995" x="4821238" y="3460750"/>
          <p14:tracePt t="32001" x="4743450" y="3433763"/>
          <p14:tracePt t="32008" x="4646613" y="3419475"/>
          <p14:tracePt t="32016" x="4551363" y="3406775"/>
          <p14:tracePt t="32023" x="4478338" y="3406775"/>
          <p14:tracePt t="32030" x="4405313" y="3406775"/>
          <p14:tracePt t="32037" x="4346575" y="3414713"/>
          <p14:tracePt t="32045" x="4268788" y="3443288"/>
          <p14:tracePt t="32051" x="4205288" y="3465513"/>
          <p14:tracePt t="32058" x="4140200" y="3487738"/>
          <p14:tracePt t="32065" x="4094163" y="3538538"/>
          <p14:tracePt t="32072" x="4044950" y="3575050"/>
          <p14:tracePt t="32079" x="4013200" y="3606800"/>
          <p14:tracePt t="32096" x="3921125" y="3735388"/>
          <p14:tracePt t="32100" x="3898900" y="3816350"/>
          <p14:tracePt t="32108" x="3867150" y="3913188"/>
          <p14:tracePt t="32115" x="3857625" y="4003675"/>
          <p14:tracePt t="32122" x="3857625" y="4100513"/>
          <p14:tracePt t="32129" x="3867150" y="4210050"/>
          <p14:tracePt t="32136" x="3894138" y="4324350"/>
          <p14:tracePt t="32143" x="3921125" y="4419600"/>
          <p14:tracePt t="32150" x="3981450" y="4538663"/>
          <p14:tracePt t="32157" x="4035425" y="4633913"/>
          <p14:tracePt t="32165" x="4103688" y="4702175"/>
          <p14:tracePt t="32172" x="4186238" y="4789488"/>
          <p14:tracePt t="32179" x="4286250" y="4857750"/>
          <p14:tracePt t="32185" x="4391025" y="4930775"/>
          <p14:tracePt t="32192" x="4468813" y="4972050"/>
          <p14:tracePt t="32200" x="4551363" y="5027613"/>
          <p14:tracePt t="32207" x="4614863" y="5054600"/>
          <p14:tracePt t="32214" x="4675188" y="5064125"/>
          <p14:tracePt t="32221" x="4702175" y="5064125"/>
          <p14:tracePt t="32231" x="4733925" y="5064125"/>
          <p14:tracePt t="32237" x="4760913" y="5059363"/>
          <p14:tracePt t="32244" x="4779963" y="5049838"/>
          <p14:tracePt t="32251" x="4789488" y="5040313"/>
          <p14:tracePt t="32257" x="4806950" y="5003800"/>
          <p14:tracePt t="32264" x="4829175" y="4959350"/>
          <p14:tracePt t="32271" x="4857750" y="4894263"/>
          <p14:tracePt t="32278" x="4865688" y="4835525"/>
          <p14:tracePt t="32285" x="4865688" y="4743450"/>
          <p14:tracePt t="32292" x="4862513" y="4684713"/>
          <p14:tracePt t="32299" x="4816475" y="4589463"/>
          <p14:tracePt t="32306" x="4792663" y="4506913"/>
          <p14:tracePt t="32313" x="4752975" y="4443413"/>
          <p14:tracePt t="32320" x="4697413" y="4360863"/>
          <p14:tracePt t="32328" x="4660900" y="4314825"/>
          <p14:tracePt t="32334" x="4614863" y="4264025"/>
          <p14:tracePt t="32341" x="4546600" y="4214813"/>
          <p14:tracePt t="32349" x="4483100" y="4159250"/>
          <p14:tracePt t="32355" x="4383088" y="4105275"/>
          <p14:tracePt t="32363" x="4286250" y="4059238"/>
          <p14:tracePt t="32369" x="4222750" y="4022725"/>
          <p14:tracePt t="32376" x="4140200" y="3981450"/>
          <p14:tracePt t="32384" x="4081463" y="3971925"/>
          <p14:tracePt t="32391" x="4021138" y="3959225"/>
          <p14:tracePt t="32398" x="3989388" y="3959225"/>
          <p14:tracePt t="32405" x="3962400" y="3963988"/>
          <p14:tracePt t="32412" x="3930650" y="3971925"/>
          <p14:tracePt t="32419" x="3911600" y="4003675"/>
          <p14:tracePt t="32426" x="3875088" y="4049713"/>
          <p14:tracePt t="32433" x="3835400" y="4132263"/>
          <p14:tracePt t="32440" x="3794125" y="4246563"/>
          <p14:tracePt t="32448" x="3779838" y="4337050"/>
          <p14:tracePt t="32455" x="3779838" y="4451350"/>
          <p14:tracePt t="32462" x="3789363" y="4560888"/>
          <p14:tracePt t="32469" x="3816350" y="4638675"/>
          <p14:tracePt t="32476" x="3843338" y="4721225"/>
          <p14:tracePt t="32483" x="3867150" y="4779963"/>
          <p14:tracePt t="32490" x="3889375" y="4845050"/>
          <p14:tracePt t="32497" x="3921125" y="4876800"/>
          <p14:tracePt t="32504" x="3989388" y="4926013"/>
          <p14:tracePt t="32511" x="4035425" y="4949825"/>
          <p14:tracePt t="32519" x="4108450" y="4949825"/>
          <p14:tracePt t="32525" x="4205288" y="4940300"/>
          <p14:tracePt t="32533" x="4268788" y="4903788"/>
          <p14:tracePt t="32539" x="4346575" y="4862513"/>
          <p14:tracePt t="32547" x="4414838" y="4808538"/>
          <p14:tracePt t="32554" x="4500563" y="4706938"/>
          <p14:tracePt t="32562" x="4556125" y="4606925"/>
          <p14:tracePt t="32568" x="4629150" y="4506913"/>
          <p14:tracePt t="32575" x="4675188" y="4373563"/>
          <p14:tracePt t="32582" x="4702175" y="4278313"/>
          <p14:tracePt t="32589" x="4716463" y="4200525"/>
          <p14:tracePt t="32596" x="4716463" y="4090988"/>
          <p14:tracePt t="32603" x="4716463" y="4017963"/>
          <p14:tracePt t="32611" x="4706938" y="3940175"/>
          <p14:tracePt t="32618" x="4692650" y="3898900"/>
          <p14:tracePt t="32625" x="4683125" y="3857625"/>
          <p14:tracePt t="32632" x="4660900" y="3794125"/>
          <p14:tracePt t="32639" x="4651375" y="3776663"/>
          <p14:tracePt t="32647" x="4629150" y="3757613"/>
          <p14:tracePt t="32653" x="4610100" y="3748088"/>
          <p14:tracePt t="32660" x="4602163" y="3730625"/>
          <p14:tracePt t="32667" x="4583113" y="3730625"/>
          <p14:tracePt t="32674" x="4570413" y="3730625"/>
          <p14:tracePt t="32682" x="4537075" y="3730625"/>
          <p14:tracePt t="32688" x="4519613" y="3730625"/>
          <p14:tracePt t="32696" x="4500563" y="3743325"/>
          <p14:tracePt t="32703" x="4483100" y="3752850"/>
          <p14:tracePt t="32709" x="4473575" y="3762375"/>
          <p14:tracePt t="32717" x="4468813" y="3767138"/>
          <p14:tracePt t="32724" x="4460875" y="3776663"/>
          <p14:tracePt t="32731" x="4441825" y="3794125"/>
          <p14:tracePt t="32738" x="4441825" y="3813175"/>
          <p14:tracePt t="32745" x="4460875" y="3852863"/>
          <p14:tracePt t="32752" x="4483100" y="3898900"/>
          <p14:tracePt t="32759" x="4519613" y="3963988"/>
          <p14:tracePt t="32766" x="4606925" y="4037013"/>
          <p14:tracePt t="32774" x="4706938" y="4105275"/>
          <p14:tracePt t="32781" x="4838700" y="4164013"/>
          <p14:tracePt t="32788" x="4989513" y="4241800"/>
          <p14:tracePt t="32795" x="5122863" y="4287838"/>
          <p14:tracePt t="32802" x="5254625" y="4314825"/>
          <p14:tracePt t="32809" x="5364163" y="4329113"/>
          <p14:tracePt t="32816" x="5473700" y="4329113"/>
          <p14:tracePt t="32823" x="5532438" y="4329113"/>
          <p14:tracePt t="32830" x="5588000" y="4329113"/>
          <p14:tracePt t="32837" x="5619750" y="4324350"/>
          <p14:tracePt t="32845" x="5646738" y="4314825"/>
          <p14:tracePt t="32851" x="5665788" y="4314825"/>
          <p14:tracePt t="32858" x="5683250" y="4314825"/>
          <p14:tracePt t="32866" x="5692775" y="4314825"/>
          <p14:tracePt t="32873" x="5697538" y="4314825"/>
          <p14:tracePt t="32879" x="5707063" y="4314825"/>
          <p14:tracePt t="32887" x="5715000" y="4314825"/>
          <p14:tracePt t="32894" x="5724525" y="4314825"/>
          <p14:tracePt t="37711" x="5756275" y="4383088"/>
          <p14:tracePt t="37718" x="5783263" y="4497388"/>
          <p14:tracePt t="37725" x="5811838" y="4611688"/>
          <p14:tracePt t="37732" x="5853113" y="4694238"/>
          <p14:tracePt t="37739" x="5880100" y="4808538"/>
          <p14:tracePt t="37746" x="5907088" y="4903788"/>
          <p14:tracePt t="37753" x="5934075" y="4981575"/>
          <p14:tracePt t="37761" x="5962650" y="5076825"/>
          <p14:tracePt t="37767" x="6003925" y="5159375"/>
          <p14:tracePt t="37774" x="6030913" y="5237163"/>
          <p14:tracePt t="37781" x="6053138" y="5314950"/>
          <p14:tracePt t="37788" x="6080125" y="5378450"/>
          <p14:tracePt t="37796" x="6121400" y="5461000"/>
          <p14:tracePt t="37802" x="6157913" y="5524500"/>
          <p14:tracePt t="37810" x="6199188" y="5602288"/>
          <p14:tracePt t="37817" x="6254750" y="5684838"/>
          <p14:tracePt t="37824" x="6291263" y="5748338"/>
          <p14:tracePt t="37831" x="6327775" y="5799138"/>
          <p14:tracePt t="37838" x="6396038" y="5867400"/>
          <p14:tracePt t="37846" x="6445250" y="5913438"/>
          <p14:tracePt t="37852" x="6481763" y="5962650"/>
          <p14:tracePt t="37860" x="6527800" y="5999163"/>
          <p14:tracePt t="37866" x="6559550" y="6030913"/>
          <p14:tracePt t="37873" x="6591300" y="6064250"/>
          <p14:tracePt t="37881" x="6624638" y="6081713"/>
          <p14:tracePt t="37888" x="6642100" y="6091238"/>
          <p14:tracePt t="37895" x="6646863" y="6100763"/>
          <p14:tracePt t="37902" x="6656388" y="6108700"/>
          <p14:tracePt t="37909" x="6665913" y="6113463"/>
          <p14:tracePt t="37916" x="6673850" y="6122988"/>
          <p14:tracePt t="37924" x="6678613" y="6122988"/>
          <p14:tracePt t="38043" x="6678613" y="6118225"/>
          <p14:tracePt t="38050" x="6678613" y="6113463"/>
          <p14:tracePt t="38057" x="6669088" y="6103938"/>
          <p14:tracePt t="38064" x="6661150" y="6096000"/>
          <p14:tracePt t="38072" x="6651625" y="6086475"/>
          <p14:tracePt t="38078" x="6646863" y="6081713"/>
          <p14:tracePt t="38086" x="6637338" y="6072188"/>
          <p14:tracePt t="38095" x="6627813" y="6054725"/>
          <p14:tracePt t="38100" x="6619875" y="6049963"/>
          <p14:tracePt t="38107" x="6605588" y="6040438"/>
          <p14:tracePt t="38114" x="6596063" y="6040438"/>
          <p14:tracePt t="38121" x="6588125" y="6040438"/>
          <p14:tracePt t="38128" x="6583363" y="6040438"/>
          <p14:tracePt t="38135" x="6573838" y="6040438"/>
          <p14:tracePt t="38143" x="6564313" y="6040438"/>
          <p14:tracePt t="38149" x="6554788" y="6040438"/>
          <p14:tracePt t="38156" x="6551613" y="6040438"/>
          <p14:tracePt t="38171" x="6551613" y="6049963"/>
          <p14:tracePt t="38178" x="6551613" y="6067425"/>
          <p14:tracePt t="38185" x="6551613" y="6086475"/>
          <p14:tracePt t="38192" x="6551613" y="6100763"/>
          <p14:tracePt t="38199" x="6554788" y="6118225"/>
          <p14:tracePt t="38206" x="6564313" y="6140450"/>
          <p14:tracePt t="38213" x="6573838" y="6169025"/>
          <p14:tracePt t="38220" x="6591300" y="6186488"/>
          <p14:tracePt t="38227" x="6615113" y="6210300"/>
          <p14:tracePt t="38234" x="6642100" y="6227763"/>
          <p14:tracePt t="38242" x="6665913" y="6259513"/>
          <p14:tracePt t="38248" x="6683375" y="6269038"/>
          <p14:tracePt t="38256" x="6702425" y="6278563"/>
          <p14:tracePt t="38263" x="6729413" y="6278563"/>
          <p14:tracePt t="38270" x="6746875" y="6278563"/>
          <p14:tracePt t="38277" x="6765925" y="6278563"/>
          <p14:tracePt t="38284" x="6783388" y="6273800"/>
          <p14:tracePt t="38291" x="6802438" y="6264275"/>
          <p14:tracePt t="38298" x="6848475" y="6232525"/>
          <p14:tracePt t="38305" x="6865938" y="6210300"/>
          <p14:tracePt t="38312" x="6897688" y="6176963"/>
          <p14:tracePt t="38319" x="6953250" y="6113463"/>
          <p14:tracePt t="38326" x="6975475" y="6067425"/>
          <p14:tracePt t="38333" x="6994525" y="6035675"/>
          <p14:tracePt t="38340" x="7007225" y="5981700"/>
          <p14:tracePt t="38348" x="7016750" y="5949950"/>
          <p14:tracePt t="38355" x="7026275" y="5908675"/>
          <p14:tracePt t="38362" x="7026275" y="5881688"/>
          <p14:tracePt t="38369" x="7026275" y="5848350"/>
          <p14:tracePt t="38377" x="7026275" y="5835650"/>
          <p14:tracePt t="38383" x="7026275" y="5803900"/>
          <p14:tracePt t="38390" x="7021513" y="5784850"/>
          <p14:tracePt t="38397" x="7011988" y="5767388"/>
          <p14:tracePt t="38404" x="7002463" y="5748338"/>
          <p14:tracePt t="38412" x="6994525" y="5738813"/>
          <p14:tracePt t="38418" x="6989763" y="5730875"/>
          <p14:tracePt t="38425" x="6970713" y="5716588"/>
          <p14:tracePt t="38432" x="6938963" y="5716588"/>
          <p14:tracePt t="38439" x="6924675" y="5716588"/>
          <p14:tracePt t="38447" x="6907213" y="5716588"/>
          <p14:tracePt t="38454" x="6875463" y="5716588"/>
          <p14:tracePt t="38461" x="6834188" y="5716588"/>
          <p14:tracePt t="38468" x="6815138" y="5730875"/>
          <p14:tracePt t="38475" x="6797675" y="5738813"/>
          <p14:tracePt t="38482" x="6778625" y="5748338"/>
          <p14:tracePt t="38488" x="6746875" y="5767388"/>
          <p14:tracePt t="38496" x="6729413" y="5789613"/>
          <p14:tracePt t="38503" x="6705600" y="5816600"/>
          <p14:tracePt t="38510" x="6697663" y="5876925"/>
          <p14:tracePt t="38517" x="6697663" y="5930900"/>
          <p14:tracePt t="38524" x="6697663" y="5991225"/>
          <p14:tracePt t="38531" x="6697663" y="6030913"/>
          <p14:tracePt t="38538" x="6702425" y="6086475"/>
          <p14:tracePt t="38546" x="6715125" y="6127750"/>
          <p14:tracePt t="38552" x="6738938" y="6191250"/>
          <p14:tracePt t="38559" x="6746875" y="6218238"/>
          <p14:tracePt t="38566" x="6778625" y="6249988"/>
          <p14:tracePt t="38574" x="6802438" y="6283325"/>
          <p14:tracePt t="38581" x="6829425" y="6300788"/>
          <p14:tracePt t="38588" x="6861175" y="6323013"/>
          <p14:tracePt t="38595" x="6907213" y="6346825"/>
          <p14:tracePt t="38602" x="6934200" y="6356350"/>
          <p14:tracePt t="38610" x="6989763" y="6356350"/>
          <p14:tracePt t="38616" x="7021513" y="6356350"/>
          <p14:tracePt t="38623" x="7048500" y="6351588"/>
          <p14:tracePt t="38631" x="7067550" y="6342063"/>
          <p14:tracePt t="38637" x="7099300" y="6327775"/>
          <p14:tracePt t="38645" x="7116763" y="6319838"/>
          <p14:tracePt t="38651" x="7135813" y="6300788"/>
          <p14:tracePt t="38659" x="7148513" y="6269038"/>
          <p14:tracePt t="38666" x="7158038" y="6242050"/>
          <p14:tracePt t="38673" x="7167563" y="6210300"/>
          <p14:tracePt t="38681" x="7189788" y="6169025"/>
          <p14:tracePt t="38688" x="7189788" y="6149975"/>
          <p14:tracePt t="38695" x="7189788" y="6132513"/>
          <p14:tracePt t="38701" x="7189788" y="6113463"/>
          <p14:tracePt t="38708" x="7172325" y="6096000"/>
          <p14:tracePt t="38717" x="7162800" y="6064250"/>
          <p14:tracePt t="38724" x="7153275" y="6045200"/>
          <p14:tracePt t="38732" x="7143750" y="6027738"/>
          <p14:tracePt t="38738" x="7135813" y="6018213"/>
          <p14:tracePt t="38745" x="7121525" y="6013450"/>
          <p14:tracePt t="38752" x="7104063" y="6003925"/>
          <p14:tracePt t="38758" x="7070725" y="5981700"/>
          <p14:tracePt t="38765" x="7053263" y="5972175"/>
          <p14:tracePt t="38772" x="7034213" y="5962650"/>
          <p14:tracePt t="38780" x="7016750" y="5962650"/>
          <p14:tracePt t="38786" x="6985000" y="5962650"/>
          <p14:tracePt t="38793" x="6970713" y="5962650"/>
          <p14:tracePt t="38800" x="6953250" y="5967413"/>
          <p14:tracePt t="38808" x="6929438" y="5976938"/>
          <p14:tracePt t="38815" x="6911975" y="6008688"/>
          <p14:tracePt t="38822" x="6880225" y="6054725"/>
          <p14:tracePt t="38829" x="6865938" y="6113463"/>
          <p14:tracePt t="38836" x="6851650" y="6173788"/>
          <p14:tracePt t="38843" x="6851650" y="6246813"/>
          <p14:tracePt t="38850" x="6851650" y="6300788"/>
          <p14:tracePt t="38857" x="6861175" y="6359525"/>
          <p14:tracePt t="38864" x="6870700" y="6405563"/>
          <p14:tracePt t="38871" x="6880225" y="6434138"/>
          <p14:tracePt t="38878" x="6902450" y="6478588"/>
          <p14:tracePt t="38886" x="6911975" y="6497638"/>
          <p14:tracePt t="38893" x="6921500" y="6515100"/>
          <p14:tracePt t="38899" x="6943725" y="6534150"/>
          <p14:tracePt t="38907" x="6961188" y="6556375"/>
          <p14:tracePt t="38914" x="6980238" y="6565900"/>
          <p14:tracePt t="38921" x="7021513" y="6565900"/>
          <p14:tracePt t="38928" x="7053263" y="6556375"/>
          <p14:tracePt t="38935" x="7107238" y="6524625"/>
          <p14:tracePt t="38943" x="7153275" y="6502400"/>
          <p14:tracePt t="38949" x="7185025" y="6470650"/>
          <p14:tracePt t="38957" x="7235825" y="6419850"/>
          <p14:tracePt t="38964" x="7267575" y="6388100"/>
          <p14:tracePt t="38970" x="7289800" y="6356350"/>
          <p14:tracePt t="38977" x="7313613" y="6300788"/>
          <p14:tracePt t="38985" x="7345363" y="6269038"/>
          <p14:tracePt t="38991" x="7367588" y="6223000"/>
          <p14:tracePt t="38999" x="7377113" y="6176963"/>
          <p14:tracePt t="39005" x="7386638" y="6159500"/>
          <p14:tracePt t="39014" x="7386638" y="6140450"/>
          <p14:tracePt t="39020" x="7386638" y="6127750"/>
          <p14:tracePt t="39027" x="7386638" y="6108700"/>
          <p14:tracePt t="39035" x="7386638" y="6100763"/>
          <p14:tracePt t="39041" x="7386638" y="6091238"/>
          <p14:tracePt t="39048" x="7381875" y="6086475"/>
          <p14:tracePt t="39055" x="7372350" y="6076950"/>
          <p14:tracePt t="39063" x="7367588" y="6067425"/>
          <p14:tracePt t="39070" x="7340600" y="6059488"/>
          <p14:tracePt t="39077" x="7323138" y="6049963"/>
          <p14:tracePt t="39084" x="7289800" y="6040438"/>
          <p14:tracePt t="39094" x="7245350" y="6008688"/>
          <p14:tracePt t="39098" x="7185025" y="5994400"/>
          <p14:tracePt t="39105" x="7158038" y="5986463"/>
          <p14:tracePt t="39112" x="7116763" y="5986463"/>
          <p14:tracePt t="39119" x="7085013" y="5986463"/>
          <p14:tracePt t="39126" x="7070725" y="5986463"/>
          <p14:tracePt t="39133" x="7053263" y="5986463"/>
          <p14:tracePt t="39140" x="7021513" y="5986463"/>
          <p14:tracePt t="39147" x="7016750" y="5991225"/>
          <p14:tracePt t="39154" x="7007225" y="5994400"/>
          <p14:tracePt t="39161" x="6997700" y="6003925"/>
          <p14:tracePt t="39169" x="6989763" y="6022975"/>
          <p14:tracePt t="39176" x="6980238" y="6040438"/>
          <p14:tracePt t="39183" x="6980238" y="6059488"/>
          <p14:tracePt t="39190" x="6980238" y="6076950"/>
          <p14:tracePt t="39197" x="6989763" y="6118225"/>
          <p14:tracePt t="39204" x="7007225" y="6145213"/>
          <p14:tracePt t="39211" x="7053263" y="6196013"/>
          <p14:tracePt t="39218" x="7104063" y="6242050"/>
          <p14:tracePt t="39226" x="7185025" y="6283325"/>
          <p14:tracePt t="39232" x="7250113" y="6323013"/>
          <p14:tracePt t="39239" x="7313613" y="6359525"/>
          <p14:tracePt t="39247" x="7354888" y="6369050"/>
          <p14:tracePt t="39254" x="7396163" y="6369050"/>
          <p14:tracePt t="39261" x="7450138" y="6369050"/>
          <p14:tracePt t="39268" x="7481888" y="6364288"/>
          <p14:tracePt t="39275" x="7510463" y="6346825"/>
          <p14:tracePt t="39282" x="7542213" y="6337300"/>
          <p14:tracePt t="39289" x="7550150" y="6327775"/>
          <p14:tracePt t="39297" x="7554913" y="6319838"/>
          <p14:tracePt t="39303" x="7564438" y="6300788"/>
          <p14:tracePt t="39312" x="7573963" y="6283325"/>
          <p14:tracePt t="39317" x="7573963" y="6242050"/>
          <p14:tracePt t="39324" x="7573963" y="6223000"/>
          <p14:tracePt t="39332" x="7573963" y="6196013"/>
          <p14:tracePt t="39338" x="7569200" y="6176963"/>
          <p14:tracePt t="39346" x="7559675" y="6137275"/>
          <p14:tracePt t="39353" x="7542213" y="6113463"/>
          <p14:tracePt t="39359" x="7510463" y="6096000"/>
          <p14:tracePt t="39367" x="7472363" y="6049963"/>
          <p14:tracePt t="39374" x="7445375" y="6030913"/>
          <p14:tracePt t="39381" x="7386638" y="6008688"/>
          <p14:tracePt t="39388" x="7323138" y="5967413"/>
          <p14:tracePt t="39395" x="7240588" y="5913438"/>
          <p14:tracePt t="39402" x="7177088" y="5889625"/>
          <p14:tracePt t="39409" x="7099300" y="5862638"/>
          <p14:tracePt t="39416" x="7038975" y="5848350"/>
          <p14:tracePt t="39424" x="6965950" y="5848350"/>
          <p14:tracePt t="39431" x="6924675" y="5848350"/>
          <p14:tracePt t="39438" x="6870700" y="5848350"/>
          <p14:tracePt t="39445" x="6829425" y="5848350"/>
          <p14:tracePt t="39452" x="6797675" y="5857875"/>
          <p14:tracePt t="39460" x="6756400" y="5867400"/>
          <p14:tracePt t="39466" x="6738938" y="5876925"/>
          <p14:tracePt t="39473" x="6719888" y="5884863"/>
          <p14:tracePt t="39480" x="6702425" y="5894388"/>
          <p14:tracePt t="39487" x="6683375" y="5903913"/>
          <p14:tracePt t="39495" x="6673850" y="5921375"/>
          <p14:tracePt t="39501" x="6665913" y="5930900"/>
          <p14:tracePt t="39509" x="6656388" y="5949950"/>
          <p14:tracePt t="39516" x="6656388" y="5962650"/>
          <p14:tracePt t="39523" x="6656388" y="5994400"/>
          <p14:tracePt t="39530" x="6661150" y="6035675"/>
          <p14:tracePt t="39537" x="6673850" y="6067425"/>
          <p14:tracePt t="39544" x="6683375" y="6086475"/>
          <p14:tracePt t="39551" x="6715125" y="6118225"/>
          <p14:tracePt t="39558" x="6742113" y="6137275"/>
          <p14:tracePt t="39567" x="6775450" y="6159500"/>
          <p14:tracePt t="39574" x="6815138" y="6169025"/>
          <p14:tracePt t="39581" x="6848475" y="6176963"/>
          <p14:tracePt t="39587" x="6888163" y="6176963"/>
          <p14:tracePt t="39594" x="6943725" y="6176963"/>
          <p14:tracePt t="39601" x="6985000" y="6173788"/>
          <p14:tracePt t="39608" x="7048500" y="6145213"/>
          <p14:tracePt t="39615" x="7094538" y="6113463"/>
          <p14:tracePt t="39622" x="7158038" y="6059488"/>
          <p14:tracePt t="39629" x="7189788" y="6027738"/>
          <p14:tracePt t="39636" x="7231063" y="5962650"/>
          <p14:tracePt t="39643" x="7281863" y="5913438"/>
          <p14:tracePt t="39650" x="7304088" y="5867400"/>
          <p14:tracePt t="39657" x="7313613" y="5807075"/>
          <p14:tracePt t="39664" x="7323138" y="5767388"/>
          <p14:tracePt t="39671" x="7335838" y="5726113"/>
          <p14:tracePt t="39679" x="7335838" y="5694363"/>
          <p14:tracePt t="39685" x="7335838" y="5665788"/>
          <p14:tracePt t="39693" x="7326313" y="5624513"/>
          <p14:tracePt t="39699" x="7318375" y="5607050"/>
          <p14:tracePt t="39706" x="7308850" y="5588000"/>
          <p14:tracePt t="39714" x="7289800" y="5565775"/>
          <p14:tracePt t="39720" x="7258050" y="5548313"/>
          <p14:tracePt t="39728" x="7240588" y="5514975"/>
          <p14:tracePt t="39735" x="7208838" y="5507038"/>
          <p14:tracePt t="39743" x="7167563" y="5497513"/>
          <p14:tracePt t="39749" x="7126288" y="5483225"/>
          <p14:tracePt t="39756" x="7085013" y="5475288"/>
          <p14:tracePt t="39764" x="7007225" y="5475288"/>
          <p14:tracePt t="39770" x="6965950" y="5475288"/>
          <p14:tracePt t="39777" x="6911975" y="5478463"/>
          <p14:tracePt t="39785" x="6870700" y="5492750"/>
          <p14:tracePt t="39792" x="6807200" y="5514975"/>
          <p14:tracePt t="39799" x="6775450" y="5548313"/>
          <p14:tracePt t="39806" x="6742113" y="5570538"/>
          <p14:tracePt t="39813" x="6715125" y="5588000"/>
          <p14:tracePt t="39820" x="6692900" y="5607050"/>
          <p14:tracePt t="39828" x="6673850" y="5629275"/>
          <p14:tracePt t="39834" x="6665913" y="5670550"/>
          <p14:tracePt t="39841" x="6656388" y="5697538"/>
          <p14:tracePt t="39848" x="6646863" y="5730875"/>
          <p14:tracePt t="39855" x="6632575" y="5770563"/>
          <p14:tracePt t="39863" x="6632575" y="5803900"/>
          <p14:tracePt t="39870" x="6632575" y="5830888"/>
          <p14:tracePt t="39877" x="6632575" y="5857875"/>
          <p14:tracePt t="39884" x="6637338" y="5876925"/>
          <p14:tracePt t="39891" x="6646863" y="5899150"/>
          <p14:tracePt t="39898" x="6656388" y="5918200"/>
          <p14:tracePt t="39905" x="6678613" y="5935663"/>
          <p14:tracePt t="39912" x="6705600" y="5954713"/>
          <p14:tracePt t="39919" x="6751638" y="5967413"/>
          <p14:tracePt t="39926" x="6778625" y="5967413"/>
          <p14:tracePt t="39933" x="6807200" y="5967413"/>
          <p14:tracePt t="39940" x="6851650" y="5957888"/>
          <p14:tracePt t="39948" x="6880225" y="5940425"/>
          <p14:tracePt t="39954" x="6897688" y="5930900"/>
          <p14:tracePt t="39962" x="6921500" y="5913438"/>
          <p14:tracePt t="39969" x="6938963" y="5889625"/>
          <p14:tracePt t="39977" x="6958013" y="5862638"/>
          <p14:tracePt t="39983" x="6970713" y="5816600"/>
          <p14:tracePt t="39990" x="6980238" y="5789613"/>
          <p14:tracePt t="39997" x="6980238" y="5757863"/>
          <p14:tracePt t="40004" x="6980238" y="5730875"/>
          <p14:tracePt t="40011" x="6980238" y="5711825"/>
          <p14:tracePt t="40018" x="6980238" y="5694363"/>
          <p14:tracePt t="40026" x="6980238" y="5675313"/>
          <p14:tracePt t="40032" x="6975475" y="5670550"/>
          <p14:tracePt t="40040" x="6965950" y="5661025"/>
          <p14:tracePt t="40047" x="6961188" y="5643563"/>
          <p14:tracePt t="40054" x="6929438" y="5634038"/>
          <p14:tracePt t="40061" x="6911975" y="5624513"/>
          <p14:tracePt t="40068" x="6892925" y="5616575"/>
          <p14:tracePt t="40076" x="6861175" y="5607050"/>
          <p14:tracePt t="40082" x="6807200" y="5592763"/>
          <p14:tracePt t="40094" x="6765925" y="5584825"/>
          <p14:tracePt t="40096" x="6705600" y="5584825"/>
          <p14:tracePt t="40103" x="6665913" y="5584825"/>
          <p14:tracePt t="40110" x="6624638" y="5584825"/>
          <p14:tracePt t="40117" x="6583363" y="5588000"/>
          <p14:tracePt t="40124" x="6554788" y="5602288"/>
          <p14:tracePt t="40132" x="6523038" y="5611813"/>
          <p14:tracePt t="40139" x="6491288" y="5621338"/>
          <p14:tracePt t="40146" x="6473825" y="5629275"/>
          <p14:tracePt t="40153" x="6454775" y="5638800"/>
          <p14:tracePt t="40160" x="6445250" y="5657850"/>
          <p14:tracePt t="40167" x="6437313" y="5665788"/>
          <p14:tracePt t="40174" x="6432550" y="5675313"/>
          <p14:tracePt t="40181" x="6413500" y="5680075"/>
          <p14:tracePt t="40188" x="6405563" y="5689600"/>
          <p14:tracePt t="40196" x="6400800" y="5697538"/>
          <p14:tracePt t="40203" x="6391275" y="5707063"/>
          <p14:tracePt t="40210" x="6381750" y="5711825"/>
          <p14:tracePt t="40217" x="6381750" y="5721350"/>
          <p14:tracePt t="40224" x="6381750" y="5738813"/>
          <p14:tracePt t="40259" x="6381750" y="5743575"/>
          <p14:tracePt t="41578" x="6386513" y="5780088"/>
          <p14:tracePt t="41584" x="6396038" y="5811838"/>
          <p14:tracePt t="41591" x="6408738" y="5853113"/>
          <p14:tracePt t="41598" x="6427788" y="5884863"/>
          <p14:tracePt t="41606" x="6445250" y="5903913"/>
          <p14:tracePt t="41612" x="6478588" y="5926138"/>
          <p14:tracePt t="41620" x="6500813" y="5954713"/>
          <p14:tracePt t="41626" x="6518275" y="5976938"/>
          <p14:tracePt t="41634" x="6537325" y="5994400"/>
          <p14:tracePt t="41641" x="6554788" y="6013450"/>
          <p14:tracePt t="41648" x="6588125" y="6022975"/>
          <p14:tracePt t="41655" x="6596063" y="6030913"/>
          <p14:tracePt t="41661" x="6615113" y="6049963"/>
          <p14:tracePt t="41668" x="6627813" y="6049963"/>
          <p14:tracePt t="41675" x="6646863" y="6049963"/>
          <p14:tracePt t="41682" x="6678613" y="6049963"/>
          <p14:tracePt t="41690" x="6692900" y="6049963"/>
          <p14:tracePt t="41697" x="6715125" y="6035675"/>
          <p14:tracePt t="41704" x="6734175" y="6027738"/>
          <p14:tracePt t="41711" x="6742113" y="6018213"/>
          <p14:tracePt t="41718" x="6765925" y="6008688"/>
          <p14:tracePt t="41725" x="6775450" y="5999163"/>
          <p14:tracePt t="41732" x="6783388" y="5981700"/>
          <p14:tracePt t="41739" x="6792913" y="5962650"/>
          <p14:tracePt t="41746" x="6802438" y="5935663"/>
          <p14:tracePt t="41754" x="6811963" y="5918200"/>
          <p14:tracePt t="41760" x="6819900" y="5899150"/>
          <p14:tracePt t="41767" x="6829425" y="5876925"/>
          <p14:tracePt t="41775" x="6851650" y="5857875"/>
          <p14:tracePt t="41781" x="6851650" y="5830888"/>
          <p14:tracePt t="41789" x="6851650" y="5811838"/>
          <p14:tracePt t="41795" x="6851650" y="5803900"/>
          <p14:tracePt t="41803" x="6851650" y="5799138"/>
          <p14:tracePt t="41810" x="6851650" y="5789613"/>
          <p14:tracePt t="41817" x="6851650" y="5780088"/>
          <p14:tracePt t="41824" x="6838950" y="5770563"/>
          <p14:tracePt t="41831" x="6829425" y="5767388"/>
          <p14:tracePt t="41838" x="6819900" y="5757863"/>
          <p14:tracePt t="41846" x="6815138" y="5748338"/>
          <p14:tracePt t="41852" x="6807200" y="5748338"/>
          <p14:tracePt t="41859" x="6797675" y="5748338"/>
          <p14:tracePt t="41867" x="6783388" y="5748338"/>
          <p14:tracePt t="41874" x="6751638" y="5748338"/>
          <p14:tracePt t="41881" x="6724650" y="5748338"/>
          <p14:tracePt t="41888" x="6697663" y="5748338"/>
          <p14:tracePt t="41895" x="6651625" y="5753100"/>
          <p14:tracePt t="41902" x="6624638" y="5767388"/>
          <p14:tracePt t="41909" x="6605588" y="5775325"/>
          <p14:tracePt t="41916" x="6583363" y="5794375"/>
          <p14:tracePt t="41924" x="6551613" y="5826125"/>
          <p14:tracePt t="41931" x="6527800" y="5884863"/>
          <p14:tracePt t="41939" x="6505575" y="5930900"/>
          <p14:tracePt t="41944" x="6491288" y="5991225"/>
          <p14:tracePt t="41952" x="6481763" y="6067425"/>
          <p14:tracePt t="41959" x="6481763" y="6140450"/>
          <p14:tracePt t="41966" x="6481763" y="6200775"/>
          <p14:tracePt t="41973" x="6486525" y="6278563"/>
          <p14:tracePt t="41980" x="6500813" y="6319838"/>
          <p14:tracePt t="41988" x="6510338" y="6346825"/>
          <p14:tracePt t="41994" x="6518275" y="6392863"/>
          <p14:tracePt t="42001" x="6527800" y="6410325"/>
          <p14:tracePt t="42008" x="6559550" y="6429375"/>
          <p14:tracePt t="42015" x="6591300" y="6451600"/>
          <p14:tracePt t="42023" x="6624638" y="6483350"/>
          <p14:tracePt t="42030" x="6665913" y="6492875"/>
          <p14:tracePt t="42037" x="6692900" y="6492875"/>
          <p14:tracePt t="42044" x="6724650" y="6492875"/>
          <p14:tracePt t="42050" x="6742113" y="6488113"/>
          <p14:tracePt t="42058" x="6775450" y="6465888"/>
          <p14:tracePt t="42065" x="6792913" y="6456363"/>
          <p14:tracePt t="42072" x="6811963" y="6437313"/>
          <p14:tracePt t="42079" x="6819900" y="6419850"/>
          <p14:tracePt t="42087" x="6829425" y="6410325"/>
          <p14:tracePt t="42105" x="6851650" y="6397625"/>
          <p14:tracePt t="42107" x="6851650" y="6378575"/>
        </p14:tracePtLst>
      </p14:laserTraceLst>
    </p:ext>
  </p:extLs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6200" y="76200"/>
            <a:ext cx="8326438" cy="762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defTabSz="914400" eaLnBrk="1" hangingPunct="1"/>
            <a:r>
              <a:rPr lang="en-US" sz="4000" b="1" ker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Example Questions</a:t>
            </a:r>
          </a:p>
        </p:txBody>
      </p:sp>
      <p:graphicFrame>
        <p:nvGraphicFramePr>
          <p:cNvPr id="6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126513"/>
              </p:ext>
            </p:extLst>
          </p:nvPr>
        </p:nvGraphicFramePr>
        <p:xfrm>
          <a:off x="1889598" y="2793823"/>
          <a:ext cx="23241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7" imgW="685800" imgH="215640" progId="Equation.3">
                  <p:embed/>
                </p:oleObj>
              </mc:Choice>
              <mc:Fallback>
                <p:oleObj name="Equation" r:id="rId7" imgW="685800" imgH="215640" progId="Equation.3">
                  <p:embed/>
                  <p:pic>
                    <p:nvPicPr>
                      <p:cNvPr id="6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598" y="2793823"/>
                        <a:ext cx="2324100" cy="7318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92066" y="955381"/>
            <a:ext cx="8869872" cy="1421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At constant temperature, 14.0 L of O</a:t>
            </a:r>
            <a:r>
              <a:rPr lang="en-US" sz="2000" baseline="-2500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 at 2.70 </a:t>
            </a:r>
            <a:r>
              <a:rPr lang="en-US" sz="2000" err="1">
                <a:latin typeface="Times New Roman" panose="02020603050405020304" pitchFamily="18" charset="0"/>
                <a:ea typeface="Times New Roman" panose="02020603050405020304" pitchFamily="18" charset="0"/>
              </a:rPr>
              <a:t>atm</a:t>
            </a:r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 is compressed to 5.35 L. What is the final pressure of O</a:t>
            </a:r>
            <a:r>
              <a:rPr lang="en-US" sz="2000" baseline="-2500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graphicFrame>
        <p:nvGraphicFramePr>
          <p:cNvPr id="1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896002"/>
              </p:ext>
            </p:extLst>
          </p:nvPr>
        </p:nvGraphicFramePr>
        <p:xfrm>
          <a:off x="2040411" y="3933720"/>
          <a:ext cx="202247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9" imgW="596880" imgH="431640" progId="Equation.3">
                  <p:embed/>
                </p:oleObj>
              </mc:Choice>
              <mc:Fallback>
                <p:oleObj name="Equation" r:id="rId9" imgW="596880" imgH="431640" progId="Equation.3">
                  <p:embed/>
                  <p:pic>
                    <p:nvPicPr>
                      <p:cNvPr id="1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411" y="3933720"/>
                        <a:ext cx="2022475" cy="14636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920640" y="3465731"/>
            <a:ext cx="16534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14.0 L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920640" y="2928910"/>
            <a:ext cx="22651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2.70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atm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922728" y="4018963"/>
            <a:ext cx="16534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5.35 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920640" y="4760078"/>
            <a:ext cx="15626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7.06 </a:t>
            </a:r>
            <a:r>
              <a:rPr lang="en-US" sz="2400" err="1">
                <a:solidFill>
                  <a:srgbClr val="FF0000"/>
                </a:solidFill>
              </a:rPr>
              <a:t>atm</a:t>
            </a:r>
            <a:endParaRPr lang="en-US" sz="2400">
              <a:solidFill>
                <a:srgbClr val="FF0000"/>
              </a:solidFill>
            </a:endParaRPr>
          </a:p>
        </p:txBody>
      </p:sp>
      <p:graphicFrame>
        <p:nvGraphicFramePr>
          <p:cNvPr id="12" name="对象 1">
            <a:extLst>
              <a:ext uri="{FF2B5EF4-FFF2-40B4-BE49-F238E27FC236}">
                <a16:creationId xmlns:a16="http://schemas.microsoft.com/office/drawing/2014/main" id="{0B9A26F2-D7E0-4644-A2D1-5C41481C0F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13588"/>
              </p:ext>
            </p:extLst>
          </p:nvPr>
        </p:nvGraphicFramePr>
        <p:xfrm>
          <a:off x="3327633" y="5759219"/>
          <a:ext cx="259873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11" imgW="723600" imgH="177480" progId="Equation.3">
                  <p:embed/>
                </p:oleObj>
              </mc:Choice>
              <mc:Fallback>
                <p:oleObj name="Equation" r:id="rId11" imgW="723600" imgH="177480" progId="Equation.3">
                  <p:embed/>
                  <p:pic>
                    <p:nvPicPr>
                      <p:cNvPr id="12" name="对象 1">
                        <a:extLst>
                          <a:ext uri="{FF2B5EF4-FFF2-40B4-BE49-F238E27FC236}">
                            <a16:creationId xmlns:a16="http://schemas.microsoft.com/office/drawing/2014/main" id="{0B9A26F2-D7E0-4644-A2D1-5C41481C0F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633" y="5759219"/>
                        <a:ext cx="2598737" cy="636587"/>
                      </a:xfrm>
                      <a:prstGeom prst="rect">
                        <a:avLst/>
                      </a:prstGeom>
                      <a:solidFill>
                        <a:srgbClr val="FFCCFF">
                          <a:alpha val="4196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5F3DD7B2-54CC-49BF-BD88-5BE7A1EAE862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490648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933"/>
    </mc:Choice>
    <mc:Fallback xmlns="">
      <p:transition spd="slow" advTm="5293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0" grpId="0"/>
      <p:bldP spid="15" grpId="0"/>
      <p:bldP spid="16" grpId="0"/>
      <p:bldP spid="11" grpId="0"/>
    </p:bldLst>
  </p:timing>
  <p:extLst>
    <p:ext uri="{3A86A75C-4F4B-4683-9AE1-C65F6400EC91}">
      <p14:laserTraceLst xmlns:p14="http://schemas.microsoft.com/office/powerpoint/2010/main">
        <p14:tracePtLst>
          <p14:tracePt t="5638" x="6838950" y="6378575"/>
          <p14:tracePt t="5645" x="6811963" y="6378575"/>
          <p14:tracePt t="5653" x="6783388" y="6378575"/>
          <p14:tracePt t="5659" x="6724650" y="6364288"/>
          <p14:tracePt t="5666" x="6665913" y="6356350"/>
          <p14:tracePt t="5673" x="6588125" y="6342063"/>
          <p14:tracePt t="5681" x="6491288" y="6315075"/>
          <p14:tracePt t="5687" x="6413500" y="6286500"/>
          <p14:tracePt t="5697" x="6318250" y="6246813"/>
          <p14:tracePt t="5701" x="6223000" y="6218238"/>
          <p14:tracePt t="5710" x="6121400" y="6191250"/>
          <p14:tracePt t="5715" x="5989638" y="6145213"/>
          <p14:tracePt t="5722" x="5838825" y="6086475"/>
          <p14:tracePt t="5729" x="5707063" y="6040438"/>
          <p14:tracePt t="5736" x="5573713" y="5981700"/>
          <p14:tracePt t="5743" x="5422900" y="5908675"/>
          <p14:tracePt t="5751" x="5272088" y="5848350"/>
          <p14:tracePt t="5759" x="5135563" y="5770563"/>
          <p14:tracePt t="5765" x="5003800" y="5711825"/>
          <p14:tracePt t="5772" x="4865688" y="5638800"/>
          <p14:tracePt t="5779" x="4770438" y="5580063"/>
          <p14:tracePt t="5786" x="4633913" y="5519738"/>
          <p14:tracePt t="5793" x="4500563" y="5429250"/>
          <p14:tracePt t="5800" x="4364038" y="5356225"/>
          <p14:tracePt t="5808" x="4227513" y="5264150"/>
          <p14:tracePt t="5814" x="4094163" y="5173663"/>
          <p14:tracePt t="5822" x="3957638" y="5086350"/>
          <p14:tracePt t="5829" x="3821113" y="4976813"/>
          <p14:tracePt t="5836" x="3702050" y="4872038"/>
          <p14:tracePt t="5844" x="3582988" y="4799013"/>
          <p14:tracePt t="5849" x="3465513" y="4711700"/>
          <p14:tracePt t="5857" x="3363913" y="4625975"/>
          <p14:tracePt t="5864" x="3259138" y="4533900"/>
          <p14:tracePt t="5871" x="3159125" y="4433888"/>
          <p14:tracePt t="5878" x="3040063" y="4360863"/>
          <p14:tracePt t="5885" x="2954338" y="4273550"/>
          <p14:tracePt t="5892" x="2852738" y="4200525"/>
          <p14:tracePt t="5899" x="2752725" y="4113213"/>
          <p14:tracePt t="5906" x="2684463" y="4044950"/>
          <p14:tracePt t="5913" x="2601913" y="3963988"/>
          <p14:tracePt t="5920" x="2533650" y="3894138"/>
          <p14:tracePt t="5928" x="2446338" y="3794125"/>
          <p14:tracePt t="5934" x="2378075" y="3725863"/>
          <p14:tracePt t="5942" x="2292350" y="3638550"/>
          <p14:tracePt t="5949" x="2209800" y="3557588"/>
          <p14:tracePt t="5956" x="2154238" y="3487738"/>
          <p14:tracePt t="5963" x="2100263" y="3406775"/>
          <p14:tracePt t="5971" x="2032000" y="3336925"/>
          <p14:tracePt t="5977" x="1990725" y="3260725"/>
          <p14:tracePt t="5984" x="1944688" y="3209925"/>
          <p14:tracePt t="5993" x="1903413" y="3146425"/>
          <p14:tracePt t="5998" x="1881188" y="3100388"/>
          <p14:tracePt t="6005" x="1857375" y="3054350"/>
          <p14:tracePt t="6013" x="1849438" y="3013075"/>
          <p14:tracePt t="6020" x="1825625" y="2981325"/>
          <p14:tracePt t="6028" x="1817688" y="2954338"/>
          <p14:tracePt t="6034" x="1808163" y="2922588"/>
          <p14:tracePt t="6042" x="1798638" y="2890838"/>
          <p14:tracePt t="6048" x="1789113" y="2871788"/>
          <p14:tracePt t="6055" x="1789113" y="2854325"/>
          <p14:tracePt t="6063" x="1789113" y="2813050"/>
          <p14:tracePt t="6069" x="1789113" y="2798763"/>
          <p14:tracePt t="6076" x="1789113" y="2767013"/>
          <p14:tracePt t="6083" x="1789113" y="2747963"/>
          <p14:tracePt t="6091" x="1789113" y="2708275"/>
          <p14:tracePt t="6098" x="1789113" y="2679700"/>
          <p14:tracePt t="6105" x="1789113" y="2662238"/>
          <p14:tracePt t="6112" x="1789113" y="2620963"/>
          <p14:tracePt t="6119" x="1789113" y="2593975"/>
          <p14:tracePt t="6126" x="1789113" y="2562225"/>
          <p14:tracePt t="6133" x="1789113" y="2520950"/>
          <p14:tracePt t="6140" x="1789113" y="2492375"/>
          <p14:tracePt t="6147" x="1789113" y="2465388"/>
          <p14:tracePt t="6154" x="1781175" y="2419350"/>
          <p14:tracePt t="6162" x="1781175" y="2378075"/>
          <p14:tracePt t="6168" x="1781175" y="2324100"/>
          <p14:tracePt t="6175" x="1781175" y="2282825"/>
          <p14:tracePt t="6183" x="1781175" y="2241550"/>
          <p14:tracePt t="6189" x="1781175" y="2192338"/>
          <p14:tracePt t="6197" x="1781175" y="2151063"/>
          <p14:tracePt t="6204" x="1781175" y="2109788"/>
          <p14:tracePt t="6211" x="1781175" y="2078038"/>
          <p14:tracePt t="6218" x="1781175" y="2049463"/>
          <p14:tracePt t="6225" x="1781175" y="2032000"/>
          <p14:tracePt t="6232" x="1781175" y="2005013"/>
          <p14:tracePt t="6240" x="1781175" y="1985963"/>
          <p14:tracePt t="6246" x="1781175" y="1976438"/>
          <p14:tracePt t="6253" x="1781175" y="1968500"/>
          <p14:tracePt t="6260" x="1781175" y="1963738"/>
          <p14:tracePt t="6267" x="1781175" y="1954213"/>
          <p14:tracePt t="6275" x="1781175" y="1944688"/>
          <p14:tracePt t="6282" x="1781175" y="1935163"/>
          <p14:tracePt t="6289" x="1781175" y="1922463"/>
          <p14:tracePt t="6296" x="1781175" y="1912938"/>
          <p14:tracePt t="6303" x="1781175" y="1903413"/>
          <p14:tracePt t="6310" x="1781175" y="1898650"/>
          <p14:tracePt t="6317" x="1781175" y="1890713"/>
          <p14:tracePt t="6325" x="1781175" y="1881188"/>
          <p14:tracePt t="6331" x="1781175" y="1876425"/>
          <p14:tracePt t="6339" x="1781175" y="1866900"/>
          <p14:tracePt t="6346" x="1781175" y="1858963"/>
          <p14:tracePt t="6352" x="1789113" y="1839913"/>
          <p14:tracePt t="6360" x="1789113" y="1835150"/>
          <p14:tracePt t="6366" x="1798638" y="1825625"/>
          <p14:tracePt t="6387" x="1808163" y="1817688"/>
          <p14:tracePt t="6397" x="1812925" y="1812925"/>
          <p14:tracePt t="6410" x="1830388" y="1803400"/>
          <p14:tracePt t="6416" x="1839913" y="1793875"/>
          <p14:tracePt t="6423" x="1844675" y="1785938"/>
          <p14:tracePt t="6431" x="1854200" y="1781175"/>
          <p14:tracePt t="6438" x="1871663" y="1752600"/>
          <p14:tracePt t="6445" x="1890713" y="1730375"/>
          <p14:tracePt t="6452" x="1922463" y="1712913"/>
          <p14:tracePt t="6459" x="1939925" y="1693863"/>
          <p14:tracePt t="6466" x="1963738" y="1662113"/>
          <p14:tracePt t="6473" x="1981200" y="1643063"/>
          <p14:tracePt t="6480" x="2000250" y="1635125"/>
          <p14:tracePt t="6487" x="2032000" y="1611313"/>
          <p14:tracePt t="6495" x="2049463" y="1603375"/>
          <p14:tracePt t="6501" x="2058988" y="1593850"/>
          <p14:tracePt t="6509" x="2063750" y="1589088"/>
          <p14:tracePt t="6516" x="2073275" y="1570038"/>
          <p14:tracePt t="6522" x="2081213" y="1562100"/>
          <p14:tracePt t="6530" x="2090738" y="1552575"/>
          <p14:tracePt t="6537" x="2105025" y="1547813"/>
          <p14:tracePt t="6544" x="2112963" y="1538288"/>
          <p14:tracePt t="6551" x="2122488" y="1530350"/>
          <p14:tracePt t="6559" x="2132013" y="1530350"/>
          <p14:tracePt t="6586" x="2136775" y="1530350"/>
          <p14:tracePt t="7275" x="2214563" y="1579563"/>
          <p14:tracePt t="7281" x="2332038" y="1652588"/>
          <p14:tracePt t="7289" x="2465388" y="1712913"/>
          <p14:tracePt t="7295" x="2601913" y="1771650"/>
          <p14:tracePt t="7303" x="2735263" y="1830388"/>
          <p14:tracePt t="7309" x="2884488" y="1876425"/>
          <p14:tracePt t="7317" x="3013075" y="1908175"/>
          <p14:tracePt t="7323" x="3108325" y="1922463"/>
          <p14:tracePt t="7330" x="3241675" y="1963738"/>
          <p14:tracePt t="7338" x="3355975" y="1976438"/>
          <p14:tracePt t="7344" x="3465513" y="1976438"/>
          <p14:tracePt t="7352" x="3556000" y="1976438"/>
          <p14:tracePt t="7358" x="3648075" y="1976438"/>
          <p14:tracePt t="7365" x="3721100" y="1976438"/>
          <p14:tracePt t="7373" x="3762375" y="1973263"/>
          <p14:tracePt t="7380" x="3825875" y="1949450"/>
          <p14:tracePt t="7387" x="3867150" y="1935163"/>
          <p14:tracePt t="7394" x="3898900" y="1927225"/>
          <p14:tracePt t="7401" x="3940175" y="1903413"/>
          <p14:tracePt t="7408" x="3971925" y="1885950"/>
          <p14:tracePt t="7415" x="3989388" y="1866900"/>
          <p14:tracePt t="7423" x="4013200" y="1835150"/>
          <p14:tracePt t="7429" x="4044950" y="1812925"/>
          <p14:tracePt t="7436" x="4062413" y="1785938"/>
          <p14:tracePt t="7443" x="4086225" y="1752600"/>
          <p14:tracePt t="7450" x="4108450" y="1693863"/>
          <p14:tracePt t="7458" x="4140200" y="1662113"/>
          <p14:tracePt t="7464" x="4164013" y="1616075"/>
          <p14:tracePt t="7471" x="4186238" y="1570038"/>
          <p14:tracePt t="7478" x="4195763" y="1511300"/>
          <p14:tracePt t="7485" x="4205288" y="1484313"/>
          <p14:tracePt t="7493" x="4217988" y="1443038"/>
          <p14:tracePt t="7500" x="4227513" y="1397000"/>
          <p14:tracePt t="7507" x="4244975" y="1379538"/>
          <p14:tracePt t="7514" x="4254500" y="1360488"/>
          <p14:tracePt t="7521" x="4264025" y="1343025"/>
          <p14:tracePt t="7528" x="4264025" y="1323975"/>
          <p14:tracePt t="7535" x="4264025" y="1314450"/>
          <p14:tracePt t="7542" x="4264025" y="1309688"/>
          <p14:tracePt t="7550" x="4264025" y="1301750"/>
          <p14:tracePt t="7577" x="4273550" y="1301750"/>
          <p14:tracePt t="7585" x="4281488" y="1301750"/>
          <p14:tracePt t="7592" x="4286250" y="1301750"/>
          <p14:tracePt t="7598" x="4295775" y="1301750"/>
          <p14:tracePt t="7606" x="4314825" y="1301750"/>
          <p14:tracePt t="7613" x="4354513" y="1306513"/>
          <p14:tracePt t="7620" x="4387850" y="1314450"/>
          <p14:tracePt t="7627" x="4441825" y="1328738"/>
          <p14:tracePt t="7634" x="4524375" y="1370013"/>
          <p14:tracePt t="7641" x="4619625" y="1397000"/>
          <p14:tracePt t="7649" x="4716463" y="1423988"/>
          <p14:tracePt t="7656" x="4792663" y="1452563"/>
          <p14:tracePt t="7663" x="4870450" y="1460500"/>
          <p14:tracePt t="7670" x="4953000" y="1501775"/>
          <p14:tracePt t="7677" x="5045075" y="1516063"/>
          <p14:tracePt t="7684" x="5140325" y="1530350"/>
          <p14:tracePt t="7691" x="5218113" y="1543050"/>
          <p14:tracePt t="7698" x="5295900" y="1557338"/>
          <p14:tracePt t="7705" x="5354638" y="1566863"/>
          <p14:tracePt t="7712" x="5410200" y="1566863"/>
          <p14:tracePt t="7720" x="5451475" y="1566863"/>
          <p14:tracePt t="7726" x="5505450" y="1566863"/>
          <p14:tracePt t="7734" x="5546725" y="1566863"/>
          <p14:tracePt t="7740" x="5600700" y="1566863"/>
          <p14:tracePt t="7748" x="5641975" y="1566863"/>
          <p14:tracePt t="7755" x="5697538" y="1566863"/>
          <p14:tracePt t="7762" x="5751513" y="1566863"/>
          <p14:tracePt t="7769" x="5792788" y="1562100"/>
          <p14:tracePt t="7776" x="5870575" y="1562100"/>
          <p14:tracePt t="7784" x="5911850" y="1562100"/>
          <p14:tracePt t="7791" x="5967413" y="1562100"/>
          <p14:tracePt t="7797" x="5994400" y="1552575"/>
          <p14:tracePt t="7804" x="6035675" y="1552575"/>
          <p14:tracePt t="7811" x="6053138" y="1552575"/>
          <p14:tracePt t="7818" x="6072188" y="1552575"/>
          <p14:tracePt t="7825" x="6089650" y="1552575"/>
          <p14:tracePt t="7832" x="6094413" y="1552575"/>
          <p14:tracePt t="7839" x="6103938" y="1552575"/>
          <p14:tracePt t="7847" x="6121400" y="1552575"/>
          <p14:tracePt t="7854" x="6126163" y="1552575"/>
          <p14:tracePt t="7861" x="6145213" y="1552575"/>
          <p14:tracePt t="7868" x="6162675" y="1552575"/>
          <p14:tracePt t="7875" x="6172200" y="1552575"/>
          <p14:tracePt t="7882" x="6176963" y="1552575"/>
          <p14:tracePt t="7889" x="6186488" y="1552575"/>
          <p14:tracePt t="7896" x="6203950" y="1552575"/>
          <p14:tracePt t="10221" x="6286500" y="1557338"/>
          <p14:tracePt t="10228" x="6400800" y="1574800"/>
          <p14:tracePt t="10234" x="6527800" y="1589088"/>
          <p14:tracePt t="10241" x="6656388" y="1589088"/>
          <p14:tracePt t="10248" x="6802438" y="1589088"/>
          <p14:tracePt t="10255" x="6948488" y="1589088"/>
          <p14:tracePt t="10262" x="7075488" y="1589088"/>
          <p14:tracePt t="10269" x="7204075" y="1579563"/>
          <p14:tracePt t="10277" x="7313613" y="1579563"/>
          <p14:tracePt t="10284" x="7464425" y="1562100"/>
          <p14:tracePt t="10290" x="7591425" y="1547813"/>
          <p14:tracePt t="10298" x="7700963" y="1533525"/>
          <p14:tracePt t="10305" x="7797800" y="1520825"/>
          <p14:tracePt t="10312" x="7875588" y="1506538"/>
          <p14:tracePt t="10319" x="7966075" y="1493838"/>
          <p14:tracePt t="10326" x="8061325" y="1479550"/>
          <p14:tracePt t="10333" x="8139113" y="1470025"/>
          <p14:tracePt t="10340" x="8216900" y="1455738"/>
          <p14:tracePt t="10347" x="8258175" y="1455738"/>
          <p14:tracePt t="10355" x="8313738" y="1455738"/>
          <p14:tracePt t="10361" x="8340725" y="1447800"/>
          <p14:tracePt t="10369" x="8372475" y="1447800"/>
          <p14:tracePt t="10375" x="8399463" y="1447800"/>
          <p14:tracePt t="10384" x="8408988" y="1447800"/>
          <p14:tracePt t="10390" x="8418513" y="1447800"/>
          <p14:tracePt t="10397" x="8423275" y="1447800"/>
          <p14:tracePt t="10404" x="8431213" y="1447800"/>
          <p14:tracePt t="10418" x="8440738" y="1447800"/>
          <p14:tracePt t="10616" x="8435975" y="1447800"/>
          <p14:tracePt t="10623" x="8428038" y="1438275"/>
          <p14:tracePt t="10631" x="8423275" y="1438275"/>
          <p14:tracePt t="10637" x="8413750" y="1438275"/>
          <p14:tracePt t="10644" x="8404225" y="1438275"/>
          <p14:tracePt t="10652" x="8394700" y="1438275"/>
          <p14:tracePt t="10659" x="8382000" y="1438275"/>
          <p14:tracePt t="10666" x="8372475" y="1438275"/>
          <p14:tracePt t="10680" x="8372475" y="1428750"/>
          <p14:tracePt t="10928" x="8231188" y="1474788"/>
          <p14:tracePt t="10935" x="7939088" y="1530350"/>
          <p14:tracePt t="10943" x="7610475" y="1616075"/>
          <p14:tracePt t="10950" x="7240588" y="1698625"/>
          <p14:tracePt t="10956" x="6797675" y="1817688"/>
          <p14:tracePt t="10963" x="6354763" y="1935163"/>
          <p14:tracePt t="10971" x="5989638" y="2017713"/>
          <p14:tracePt t="10977" x="5541963" y="2136775"/>
          <p14:tracePt t="10985" x="5213350" y="2219325"/>
          <p14:tracePt t="10992" x="4838700" y="2328863"/>
          <p14:tracePt t="11001" x="4514850" y="2392363"/>
          <p14:tracePt t="11006" x="4232275" y="2428875"/>
          <p14:tracePt t="11013" x="4021138" y="2460625"/>
          <p14:tracePt t="11020" x="3838575" y="2506663"/>
          <p14:tracePt t="11027" x="3675063" y="2538413"/>
          <p14:tracePt t="11035" x="3524250" y="2552700"/>
          <p14:tracePt t="11041" x="3397250" y="2565400"/>
          <p14:tracePt t="11049" x="3300413" y="2579688"/>
          <p14:tracePt t="11055" x="3209925" y="2579688"/>
          <p14:tracePt t="11063" x="3154363" y="2579688"/>
          <p14:tracePt t="11071" x="3095625" y="2579688"/>
          <p14:tracePt t="11077" x="3054350" y="2579688"/>
          <p14:tracePt t="11085" x="3040063" y="2579688"/>
          <p14:tracePt t="11091" x="3008313" y="2579688"/>
          <p14:tracePt t="11098" x="2990850" y="2579688"/>
          <p14:tracePt t="11105" x="2986088" y="2579688"/>
          <p14:tracePt t="11112" x="2976563" y="2579688"/>
          <p14:tracePt t="11119" x="2967038" y="2579688"/>
          <p14:tracePt t="11126" x="2957513" y="2579688"/>
          <p14:tracePt t="11367" x="2884488" y="2589213"/>
          <p14:tracePt t="11376" x="2774950" y="2601913"/>
          <p14:tracePt t="11381" x="2662238" y="2616200"/>
          <p14:tracePt t="11388" x="2533650" y="2616200"/>
          <p14:tracePt t="11395" x="2405063" y="2616200"/>
          <p14:tracePt t="11402" x="2295525" y="2606675"/>
          <p14:tracePt t="11410" x="2163763" y="2593975"/>
          <p14:tracePt t="11417" x="2054225" y="2579688"/>
          <p14:tracePt t="11423" x="1958975" y="2565400"/>
          <p14:tracePt t="11430" x="1898650" y="2557463"/>
          <p14:tracePt t="11438" x="1839913" y="2543175"/>
          <p14:tracePt t="11445" x="1793875" y="2520950"/>
          <p14:tracePt t="11453" x="1752600" y="2511425"/>
          <p14:tracePt t="11459" x="1720850" y="2501900"/>
          <p14:tracePt t="11466" x="1703388" y="2489200"/>
          <p14:tracePt t="11473" x="1689100" y="2489200"/>
          <p14:tracePt t="11481" x="1679575" y="2489200"/>
          <p14:tracePt t="11488" x="1671638" y="2489200"/>
          <p14:tracePt t="11495" x="1652588" y="2489200"/>
          <p14:tracePt t="11502" x="1647825" y="2489200"/>
          <p14:tracePt t="11509" x="1638300" y="2489200"/>
          <p14:tracePt t="11517" x="1630363" y="2489200"/>
          <p14:tracePt t="11523" x="1620838" y="2474913"/>
          <p14:tracePt t="11530" x="1616075" y="2474913"/>
          <p14:tracePt t="11558" x="1616075" y="2465388"/>
          <p14:tracePt t="11621" x="1616075" y="2455863"/>
          <p14:tracePt t="11628" x="1616075" y="2452688"/>
          <p14:tracePt t="11636" x="1616075" y="2443163"/>
          <p14:tracePt t="11643" x="1625600" y="2433638"/>
          <p14:tracePt t="11650" x="1633538" y="2424113"/>
          <p14:tracePt t="11657" x="1652588" y="2411413"/>
          <p14:tracePt t="11664" x="1698625" y="2374900"/>
          <p14:tracePt t="11671" x="1725613" y="2355850"/>
          <p14:tracePt t="11678" x="1757363" y="2333625"/>
          <p14:tracePt t="11685" x="1803400" y="2309813"/>
          <p14:tracePt t="11692" x="1835150" y="2282825"/>
          <p14:tracePt t="11700" x="1862138" y="2260600"/>
          <p14:tracePt t="11707" x="1893888" y="2241550"/>
          <p14:tracePt t="11713" x="1912938" y="2219325"/>
          <p14:tracePt t="11721" x="1930400" y="2209800"/>
          <p14:tracePt t="11729" x="1939925" y="2200275"/>
          <p14:tracePt t="11735" x="1949450" y="2195513"/>
          <p14:tracePt t="11742" x="1958975" y="2178050"/>
          <p14:tracePt t="11750" x="1963738" y="2168525"/>
          <p14:tracePt t="11813" x="1981200" y="2168525"/>
          <p14:tracePt t="14959" x="1976438" y="2127250"/>
          <p14:tracePt t="14965" x="1963738" y="2049463"/>
          <p14:tracePt t="14973" x="1949450" y="1990725"/>
          <p14:tracePt t="14980" x="1939925" y="1912938"/>
          <p14:tracePt t="14987" x="1927225" y="1871663"/>
          <p14:tracePt t="14993" x="1912938" y="1793875"/>
          <p14:tracePt t="15000" x="1903413" y="1752600"/>
          <p14:tracePt t="15008" x="1893888" y="1693863"/>
          <p14:tracePt t="15014" x="1871663" y="1662113"/>
          <p14:tracePt t="15021" x="1862138" y="1635125"/>
          <p14:tracePt t="15028" x="1854200" y="1593850"/>
          <p14:tracePt t="15036" x="1839913" y="1562100"/>
          <p14:tracePt t="15043" x="1830388" y="1530350"/>
          <p14:tracePt t="15050" x="1830388" y="1501775"/>
          <p14:tracePt t="15057" x="1820863" y="1470025"/>
          <p14:tracePt t="15064" x="1812925" y="1452563"/>
          <p14:tracePt t="15072" x="1803400" y="1433513"/>
          <p14:tracePt t="15078" x="1793875" y="1416050"/>
          <p14:tracePt t="15085" x="1776413" y="1397000"/>
          <p14:tracePt t="15092" x="1762125" y="1365250"/>
          <p14:tracePt t="15099" x="1752600" y="1346200"/>
          <p14:tracePt t="15107" x="1747838" y="1338263"/>
          <p14:tracePt t="15113" x="1739900" y="1333500"/>
          <p14:tracePt t="15120" x="1739900" y="1323975"/>
          <p14:tracePt t="15128" x="1739900" y="1314450"/>
          <p14:tracePt t="15135" x="1739900" y="1309688"/>
          <p14:tracePt t="15142" x="1739900" y="1292225"/>
          <p14:tracePt t="15149" x="1739900" y="1282700"/>
          <p14:tracePt t="15156" x="1739900" y="1277938"/>
          <p14:tracePt t="15163" x="1739900" y="1270000"/>
          <p14:tracePt t="15170" x="1739900" y="1260475"/>
          <p14:tracePt t="15177" x="1739900" y="1250950"/>
          <p14:tracePt t="15213" x="1739900" y="1246188"/>
          <p14:tracePt t="15234" x="1739900" y="1236663"/>
          <p14:tracePt t="15255" x="1744663" y="1236663"/>
          <p14:tracePt t="15262" x="1747838" y="1228725"/>
          <p14:tracePt t="15269" x="1757363" y="1228725"/>
          <p14:tracePt t="15276" x="1766888" y="1214438"/>
          <p14:tracePt t="15283" x="1793875" y="1200150"/>
          <p14:tracePt t="15290" x="1825625" y="1192213"/>
          <p14:tracePt t="15298" x="1854200" y="1192213"/>
          <p14:tracePt t="15305" x="1908175" y="1192213"/>
          <p14:tracePt t="15311" x="1949450" y="1192213"/>
          <p14:tracePt t="15318" x="1981200" y="1192213"/>
          <p14:tracePt t="15326" x="2008188" y="1192213"/>
          <p14:tracePt t="15333" x="2039938" y="1192213"/>
          <p14:tracePt t="15339" x="2081213" y="1192213"/>
          <p14:tracePt t="15347" x="2109788" y="1192213"/>
          <p14:tracePt t="15355" x="2127250" y="1192213"/>
          <p14:tracePt t="15361" x="2146300" y="1192213"/>
          <p14:tracePt t="15368" x="2173288" y="1192213"/>
          <p14:tracePt t="15375" x="2182813" y="1196975"/>
          <p14:tracePt t="15383" x="2185988" y="1196975"/>
          <p14:tracePt t="15389" x="2195513" y="1204913"/>
          <p14:tracePt t="15397" x="2205038" y="1204913"/>
          <p14:tracePt t="15404" x="2214563" y="1204913"/>
          <p14:tracePt t="15410" x="2219325" y="1204913"/>
          <p14:tracePt t="15417" x="2227263" y="1219200"/>
          <p14:tracePt t="15439" x="2236788" y="1219200"/>
          <p14:tracePt t="15453" x="2255838" y="1219200"/>
          <p14:tracePt t="22757" x="2205038" y="1350963"/>
          <p14:tracePt t="22764" x="2100263" y="1574800"/>
          <p14:tracePt t="22771" x="2017713" y="1908175"/>
          <p14:tracePt t="22777" x="1958975" y="2195513"/>
          <p14:tracePt t="22785" x="1876425" y="2528888"/>
          <p14:tracePt t="22794" x="1835150" y="2881313"/>
          <p14:tracePt t="22798" x="1817688" y="3154363"/>
          <p14:tracePt t="22805" x="1803400" y="3387725"/>
          <p14:tracePt t="22812" x="1803400" y="3652838"/>
          <p14:tracePt t="22820" x="1803400" y="3852863"/>
          <p14:tracePt t="22827" x="1812925" y="4037013"/>
          <p14:tracePt t="22833" x="1825625" y="4232275"/>
          <p14:tracePt t="22842" x="1844675" y="4414838"/>
          <p14:tracePt t="22847" x="1871663" y="4565650"/>
          <p14:tracePt t="22854" x="1917700" y="4679950"/>
          <p14:tracePt t="22862" x="1939925" y="4757738"/>
          <p14:tracePt t="22869" x="1966913" y="4821238"/>
          <p14:tracePt t="22877" x="1990725" y="4881563"/>
          <p14:tracePt t="22883" x="2000250" y="4913313"/>
          <p14:tracePt t="22891" x="2022475" y="4930775"/>
          <p14:tracePt t="22897" x="2032000" y="4949825"/>
          <p14:tracePt t="22904" x="2049463" y="4981575"/>
          <p14:tracePt t="22912" x="2068513" y="4991100"/>
          <p14:tracePt t="22918" x="2085975" y="4991100"/>
          <p14:tracePt t="22926" x="2105025" y="4991100"/>
          <p14:tracePt t="22932" x="2122488" y="4986338"/>
          <p14:tracePt t="22940" x="2146300" y="4945063"/>
          <p14:tracePt t="22947" x="2182813" y="4894263"/>
          <p14:tracePt t="22954" x="2219325" y="4816475"/>
          <p14:tracePt t="22961" x="2246313" y="4735513"/>
          <p14:tracePt t="22968" x="2273300" y="4638675"/>
          <p14:tracePt t="22976" x="2287588" y="4543425"/>
          <p14:tracePt t="22982" x="2300288" y="4451350"/>
          <p14:tracePt t="22989" x="2300288" y="4324350"/>
          <p14:tracePt t="22996" x="2300288" y="4195763"/>
          <p14:tracePt t="23006" x="2292350" y="4068763"/>
          <p14:tracePt t="23010" x="2278063" y="3954463"/>
          <p14:tracePt t="23018" x="2263775" y="3844925"/>
          <p14:tracePt t="23025" x="2236788" y="3743325"/>
          <p14:tracePt t="23032" x="2209800" y="3633788"/>
          <p14:tracePt t="23039" x="2163763" y="3533775"/>
          <p14:tracePt t="23046" x="2127250" y="3470275"/>
          <p14:tracePt t="23053" x="2085975" y="3387725"/>
          <p14:tracePt t="23061" x="2036763" y="3341688"/>
          <p14:tracePt t="23067" x="2003425" y="3292475"/>
          <p14:tracePt t="23076" x="1954213" y="3255963"/>
          <p14:tracePt t="23081" x="1922463" y="3236913"/>
          <p14:tracePt t="23088" x="1893888" y="3214688"/>
          <p14:tracePt t="23096" x="1849438" y="3205163"/>
          <p14:tracePt t="23102" x="1820863" y="3205163"/>
          <p14:tracePt t="23110" x="1803400" y="3205163"/>
          <p14:tracePt t="23116" x="1784350" y="3205163"/>
          <p14:tracePt t="23123" x="1757363" y="3205163"/>
          <p14:tracePt t="23130" x="1747838" y="3209925"/>
          <p14:tracePt t="23137" x="1744663" y="3219450"/>
          <p14:tracePt t="23145" x="1735138" y="3224213"/>
          <p14:tracePt t="23151" x="1725613" y="3241675"/>
          <p14:tracePt t="23158" x="1725613" y="3268663"/>
          <p14:tracePt t="23166" x="1730375" y="3328988"/>
          <p14:tracePt t="23173" x="1744663" y="3370263"/>
          <p14:tracePt t="23180" x="1798638" y="3451225"/>
          <p14:tracePt t="23187" x="1849438" y="3516313"/>
          <p14:tracePt t="23195" x="1971675" y="3621088"/>
          <p14:tracePt t="23201" x="2105025" y="3711575"/>
          <p14:tracePt t="23209" x="2241550" y="3789363"/>
          <p14:tracePt t="23215" x="2405063" y="3835400"/>
          <p14:tracePt t="23223" x="2574925" y="3881438"/>
          <p14:tracePt t="23230" x="2720975" y="3894138"/>
          <p14:tracePt t="23236" x="2830513" y="3894138"/>
          <p14:tracePt t="23244" x="2925763" y="3886200"/>
          <p14:tracePt t="23251" x="3008313" y="3844925"/>
          <p14:tracePt t="23259" x="3054350" y="3808413"/>
          <p14:tracePt t="23265" x="3117850" y="3771900"/>
          <p14:tracePt t="23272" x="3176588" y="3670300"/>
          <p14:tracePt t="23279" x="3249613" y="3538538"/>
          <p14:tracePt t="23286" x="3282950" y="3370263"/>
          <p14:tracePt t="23293" x="3295650" y="3224213"/>
          <p14:tracePt t="23300" x="3286125" y="3059113"/>
          <p14:tracePt t="23308" x="3254375" y="2894013"/>
          <p14:tracePt t="23314" x="3195638" y="2740025"/>
          <p14:tracePt t="23321" x="3136900" y="2606675"/>
          <p14:tracePt t="23329" x="3076575" y="2506663"/>
          <p14:tracePt t="23336" x="2994025" y="2438400"/>
          <p14:tracePt t="23343" x="2913063" y="2382838"/>
          <p14:tracePt t="23350" x="2844800" y="2314575"/>
          <p14:tracePt t="23358" x="2747963" y="2273300"/>
          <p14:tracePt t="23364" x="2652713" y="2246313"/>
          <p14:tracePt t="23371" x="2543175" y="2246313"/>
          <p14:tracePt t="23378" x="2428875" y="2255838"/>
          <p14:tracePt t="23385" x="2314575" y="2314575"/>
          <p14:tracePt t="23392" x="2209800" y="2419350"/>
          <p14:tracePt t="23400" x="2117725" y="2552700"/>
          <p14:tracePt t="23407" x="1985963" y="2735263"/>
          <p14:tracePt t="23414" x="1857375" y="2954338"/>
          <p14:tracePt t="23421" x="1766888" y="3190875"/>
          <p14:tracePt t="23428" x="1703388" y="3382963"/>
          <p14:tracePt t="23435" x="1674813" y="3565525"/>
          <p14:tracePt t="23442" x="1674813" y="3730625"/>
          <p14:tracePt t="23449" x="1674813" y="3876675"/>
          <p14:tracePt t="23456" x="1684338" y="3986213"/>
          <p14:tracePt t="23463" x="1698625" y="4100513"/>
          <p14:tracePt t="23470" x="1739900" y="4183063"/>
          <p14:tracePt t="23478" x="1762125" y="4241800"/>
          <p14:tracePt t="23484" x="1784350" y="4305300"/>
          <p14:tracePt t="23491" x="1817688" y="4337050"/>
          <p14:tracePt t="23499" x="1881188" y="4373563"/>
          <p14:tracePt t="23506" x="1930400" y="4410075"/>
          <p14:tracePt t="23513" x="2008188" y="4424363"/>
          <p14:tracePt t="23520" x="2081213" y="4414838"/>
          <p14:tracePt t="23527" x="2146300" y="4373563"/>
          <p14:tracePt t="23534" x="2227263" y="4337050"/>
          <p14:tracePt t="23541" x="2292350" y="4295775"/>
          <p14:tracePt t="23548" x="2360613" y="4227513"/>
          <p14:tracePt t="23555" x="2409825" y="4164013"/>
          <p14:tracePt t="23563" x="2482850" y="4081463"/>
          <p14:tracePt t="23570" x="2519363" y="4032250"/>
          <p14:tracePt t="23577" x="2555875" y="3967163"/>
          <p14:tracePt t="23584" x="2579688" y="3922713"/>
          <p14:tracePt t="23592" x="2592388" y="3862388"/>
          <p14:tracePt t="23598" x="2611438" y="3816350"/>
          <p14:tracePt t="23605" x="2611438" y="3789363"/>
          <p14:tracePt t="23612" x="2611438" y="3748088"/>
          <p14:tracePt t="23619" x="2597150" y="3730625"/>
          <p14:tracePt t="23626" x="2589213" y="3711575"/>
          <p14:tracePt t="23633" x="2579688" y="3703638"/>
          <p14:tracePt t="23642" x="2565400" y="3694113"/>
          <p14:tracePt t="23647" x="2533650" y="3684588"/>
          <p14:tracePt t="23654" x="2478088" y="3670300"/>
          <p14:tracePt t="23662" x="2433638" y="3648075"/>
          <p14:tracePt t="23669" x="2360613" y="3648075"/>
          <p14:tracePt t="23677" x="2295525" y="3670300"/>
          <p14:tracePt t="23683" x="2219325" y="3698875"/>
          <p14:tracePt t="23690" x="2173288" y="3721100"/>
          <p14:tracePt t="23697" x="2141538" y="3740150"/>
          <p14:tracePt t="23704" x="2109788" y="3762375"/>
          <p14:tracePt t="23712" x="2090738" y="3789363"/>
          <p14:tracePt t="23718" x="2081213" y="3808413"/>
          <p14:tracePt t="23727" x="2073275" y="3830638"/>
          <p14:tracePt t="23732" x="2054225" y="3849688"/>
          <p14:tracePt t="23740" x="2039938" y="3867150"/>
          <p14:tracePt t="23746" x="2039938" y="3894138"/>
          <p14:tracePt t="23753" x="2039938" y="3913188"/>
          <p14:tracePt t="23761" x="2049463" y="3930650"/>
          <p14:tracePt t="23768" x="2068513" y="3949700"/>
          <p14:tracePt t="23775" x="2085975" y="3971925"/>
          <p14:tracePt t="23782" x="2117725" y="3990975"/>
          <p14:tracePt t="23789" x="2159000" y="3990975"/>
          <p14:tracePt t="23796" x="2200275" y="3990975"/>
          <p14:tracePt t="23803" x="2259013" y="3959225"/>
          <p14:tracePt t="23810" x="2305050" y="3940175"/>
          <p14:tracePt t="23817" x="2336800" y="3908425"/>
          <p14:tracePt t="23824" x="2382838" y="3871913"/>
          <p14:tracePt t="23831" x="2419350" y="3808413"/>
          <p14:tracePt t="23839" x="2446338" y="3743325"/>
          <p14:tracePt t="23846" x="2474913" y="3667125"/>
          <p14:tracePt t="23853" x="2497138" y="3602038"/>
          <p14:tracePt t="23860" x="2497138" y="3548063"/>
          <p14:tracePt t="23867" x="2497138" y="3506788"/>
          <p14:tracePt t="23876" x="2478088" y="3448050"/>
          <p14:tracePt t="23882" x="2470150" y="3419475"/>
          <p14:tracePt t="23888" x="2460625" y="3387725"/>
          <p14:tracePt t="23895" x="2446338" y="3360738"/>
          <p14:tracePt t="23902" x="2438400" y="3336925"/>
          <p14:tracePt t="23909" x="2419350" y="3319463"/>
          <p14:tracePt t="23917" x="2401888" y="3300413"/>
          <p14:tracePt t="23924" x="2382838" y="3292475"/>
          <p14:tracePt t="23931" x="2373313" y="3273425"/>
          <p14:tracePt t="23938" x="2365375" y="3263900"/>
          <p14:tracePt t="23946" x="2355850" y="3263900"/>
          <p14:tracePt t="23951" x="2346325" y="3263900"/>
          <p14:tracePt t="23959" x="2341563" y="3263900"/>
          <p14:tracePt t="23966" x="2332038" y="3263900"/>
          <p14:tracePt t="23973" x="2314575" y="3268663"/>
          <p14:tracePt t="23980" x="2295525" y="3287713"/>
          <p14:tracePt t="23987" x="2287588" y="3297238"/>
          <p14:tracePt t="23995" x="2282825" y="3305175"/>
          <p14:tracePt t="24001" x="2273300" y="3319463"/>
          <p14:tracePt t="24009" x="2263775" y="3336925"/>
          <p14:tracePt t="24015" x="2255838" y="3360738"/>
          <p14:tracePt t="24023" x="2255838" y="3387725"/>
          <p14:tracePt t="24030" x="2255838" y="3406775"/>
          <p14:tracePt t="24037" x="2255838" y="3414713"/>
          <p14:tracePt t="24044" x="2255838" y="3419475"/>
          <p14:tracePt t="24051" x="2255838" y="3429000"/>
          <p14:tracePt t="24058" x="2255838" y="3438525"/>
          <p14:tracePt t="24065" x="2263775" y="3443288"/>
          <p14:tracePt t="24072" x="2273300" y="3443288"/>
          <p14:tracePt t="24079" x="2287588" y="3443288"/>
          <p14:tracePt t="24086" x="2319338" y="3438525"/>
          <p14:tracePt t="24094" x="2336800" y="3419475"/>
          <p14:tracePt t="24100" x="2360613" y="3387725"/>
          <p14:tracePt t="24108" x="2368550" y="3346450"/>
          <p14:tracePt t="24115" x="2378075" y="3305175"/>
          <p14:tracePt t="24122" x="2392363" y="3260725"/>
          <p14:tracePt t="24129" x="2392363" y="3187700"/>
          <p14:tracePt t="24136" x="2392363" y="3146425"/>
          <p14:tracePt t="24143" x="2382838" y="3090863"/>
          <p14:tracePt t="24150" x="2373313" y="3049588"/>
          <p14:tracePt t="24158" x="2360613" y="2990850"/>
          <p14:tracePt t="24164" x="2351088" y="2959100"/>
          <p14:tracePt t="24171" x="2341563" y="2927350"/>
          <p14:tracePt t="24179" x="2319338" y="2898775"/>
          <p14:tracePt t="24185" x="2314575" y="2890838"/>
          <p14:tracePt t="24193" x="2287588" y="2881313"/>
          <p14:tracePt t="24199" x="2268538" y="2871788"/>
          <p14:tracePt t="24207" x="2251075" y="2862263"/>
          <p14:tracePt t="24214" x="2232025" y="2862263"/>
          <p14:tracePt t="24221" x="2214563" y="2862263"/>
          <p14:tracePt t="24228" x="2195513" y="2862263"/>
          <p14:tracePt t="24235" x="2178050" y="2867025"/>
          <p14:tracePt t="24242" x="2159000" y="2876550"/>
          <p14:tracePt t="24249" x="2127250" y="2886075"/>
          <p14:tracePt t="24257" x="2109788" y="2903538"/>
          <p14:tracePt t="24263" x="2085975" y="2949575"/>
          <p14:tracePt t="24271" x="2076450" y="2981325"/>
          <p14:tracePt t="24278" x="2068513" y="3036888"/>
          <p14:tracePt t="24285" x="2068513" y="3078163"/>
          <p14:tracePt t="24292" x="2068513" y="3117850"/>
          <p14:tracePt t="24299" x="2073275" y="3187700"/>
          <p14:tracePt t="24305" x="2100263" y="3268663"/>
          <p14:tracePt t="24313" x="2122488" y="3314700"/>
          <p14:tracePt t="24320" x="2154238" y="3346450"/>
          <p14:tracePt t="24327" x="2205038" y="3392488"/>
          <p14:tracePt t="24335" x="2251075" y="3414713"/>
          <p14:tracePt t="24342" x="2292350" y="3438525"/>
          <p14:tracePt t="24348" x="2332038" y="3438525"/>
          <p14:tracePt t="24355" x="2387600" y="3438525"/>
          <p14:tracePt t="24363" x="2419350" y="3433763"/>
          <p14:tracePt t="24369" x="2465388" y="3409950"/>
          <p14:tracePt t="24377" x="2482850" y="3392488"/>
          <p14:tracePt t="24384" x="2501900" y="3360738"/>
          <p14:tracePt t="24391" x="2524125" y="3333750"/>
          <p14:tracePt t="24398" x="2547938" y="3287713"/>
          <p14:tracePt t="24405" x="2574925" y="3190875"/>
          <p14:tracePt t="24412" x="2589213" y="3095625"/>
          <p14:tracePt t="24419" x="2589213" y="3041650"/>
          <p14:tracePt t="24426" x="2589213" y="2968625"/>
          <p14:tracePt t="24435" x="2579688" y="2922588"/>
          <p14:tracePt t="24444" x="2555875" y="2876550"/>
          <p14:tracePt t="24449" x="2547938" y="2849563"/>
          <p14:tracePt t="24456" x="2538413" y="2830513"/>
          <p14:tracePt t="24463" x="2528888" y="2813050"/>
          <p14:tracePt t="24469" x="2519363" y="2803525"/>
          <p14:tracePt t="24477" x="2511425" y="2784475"/>
          <p14:tracePt t="24483" x="2506663" y="2781300"/>
          <p14:tracePt t="24490" x="2497138" y="2781300"/>
          <p14:tracePt t="24497" x="2487613" y="2781300"/>
          <p14:tracePt t="24504" x="2465388" y="2781300"/>
          <p14:tracePt t="24511" x="2441575" y="2784475"/>
          <p14:tracePt t="24518" x="2424113" y="2803525"/>
          <p14:tracePt t="24525" x="2405063" y="2820988"/>
          <p14:tracePt t="24533" x="2360613" y="2844800"/>
          <p14:tracePt t="24540" x="2328863" y="2876550"/>
          <p14:tracePt t="24546" x="2292350" y="2940050"/>
          <p14:tracePt t="24554" x="2268538" y="2986088"/>
          <p14:tracePt t="24561" x="2251075" y="3017838"/>
          <p14:tracePt t="24568" x="2236788" y="3073400"/>
          <p14:tracePt t="24576" x="2227263" y="3114675"/>
          <p14:tracePt t="24582" x="2227263" y="3187700"/>
          <p14:tracePt t="24589" x="2227263" y="3246438"/>
          <p14:tracePt t="24596" x="2227263" y="3336925"/>
          <p14:tracePt t="24603" x="2236788" y="3414713"/>
          <p14:tracePt t="24611" x="2246313" y="3475038"/>
          <p14:tracePt t="24618" x="2273300" y="3552825"/>
          <p14:tracePt t="24624" x="2295525" y="3597275"/>
          <p14:tracePt t="24632" x="2319338" y="3643313"/>
          <p14:tracePt t="24639" x="2336800" y="3675063"/>
          <p14:tracePt t="24646" x="2360613" y="3703638"/>
          <p14:tracePt t="24653" x="2405063" y="3762375"/>
          <p14:tracePt t="24660" x="2455863" y="3813175"/>
          <p14:tracePt t="24667" x="2524125" y="3867150"/>
          <p14:tracePt t="24674" x="2589213" y="3935413"/>
          <p14:tracePt t="24681" x="2674938" y="4003675"/>
          <p14:tracePt t="24688" x="2757488" y="4090988"/>
          <p14:tracePt t="24695" x="2876550" y="4164013"/>
          <p14:tracePt t="24702" x="3013075" y="4237038"/>
          <p14:tracePt t="24709" x="3144838" y="4295775"/>
          <p14:tracePt t="24716" x="3278188" y="4356100"/>
          <p14:tracePt t="24724" x="3378200" y="4397375"/>
          <p14:tracePt t="24730" x="3492500" y="4429125"/>
          <p14:tracePt t="24738" x="3587750" y="4456113"/>
          <p14:tracePt t="24745" x="3665538" y="4479925"/>
          <p14:tracePt t="24751" x="3762375" y="4492625"/>
          <p14:tracePt t="24760" x="3835400" y="4506913"/>
          <p14:tracePt t="24766" x="3894138" y="4506913"/>
          <p14:tracePt t="24773" x="3967163" y="4506913"/>
          <p14:tracePt t="24780" x="4008438" y="4506913"/>
          <p14:tracePt t="24787" x="4062413" y="4506913"/>
          <p14:tracePt t="24795" x="4103688" y="4506913"/>
          <p14:tracePt t="24801" x="4159250" y="4506913"/>
          <p14:tracePt t="24809" x="4200525" y="4506913"/>
          <p14:tracePt t="24815" x="4268788" y="4506913"/>
          <p14:tracePt t="24823" x="4322763" y="4506913"/>
          <p14:tracePt t="24830" x="4383088" y="4497388"/>
          <p14:tracePt t="24837" x="4427538" y="4487863"/>
          <p14:tracePt t="24844" x="4505325" y="4460875"/>
          <p14:tracePt t="24851" x="4546600" y="4460875"/>
          <p14:tracePt t="24858" x="4587875" y="4451350"/>
          <p14:tracePt t="24865" x="4629150" y="4443413"/>
          <p14:tracePt t="24872" x="4660900" y="4433888"/>
          <p14:tracePt t="24891" x="4711700" y="4410075"/>
          <p14:tracePt t="24894" x="4729163" y="4402138"/>
          <p14:tracePt t="24900" x="4733925" y="4397375"/>
          <p14:tracePt t="24907" x="4743450" y="4368800"/>
          <p14:tracePt t="24915" x="4752975" y="4351338"/>
          <p14:tracePt t="24922" x="4765675" y="4329113"/>
          <p14:tracePt t="24929" x="4775200" y="4300538"/>
          <p14:tracePt t="24936" x="4784725" y="4259263"/>
          <p14:tracePt t="24943" x="4806950" y="4214813"/>
          <p14:tracePt t="24950" x="4816475" y="4183063"/>
          <p14:tracePt t="24958" x="4816475" y="4127500"/>
          <p14:tracePt t="24964" x="4816475" y="4086225"/>
          <p14:tracePt t="24972" x="4816475" y="4017963"/>
          <p14:tracePt t="24979" x="4806950" y="3940175"/>
          <p14:tracePt t="24985" x="4779963" y="3844925"/>
          <p14:tracePt t="24993" x="4752975" y="3748088"/>
          <p14:tracePt t="25000" x="4729163" y="3670300"/>
          <p14:tracePt t="25008" x="4683125" y="3570288"/>
          <p14:tracePt t="25014" x="4629150" y="3487738"/>
          <p14:tracePt t="25021" x="4573588" y="3406775"/>
          <p14:tracePt t="25028" x="4505325" y="3324225"/>
          <p14:tracePt t="25035" x="4451350" y="3260725"/>
          <p14:tracePt t="25042" x="4395788" y="3173413"/>
          <p14:tracePt t="25050" x="4332288" y="3122613"/>
          <p14:tracePt t="25056" x="4281488" y="3059113"/>
          <p14:tracePt t="25063" x="4213225" y="3017838"/>
          <p14:tracePt t="25071" x="4171950" y="2995613"/>
          <p14:tracePt t="25078" x="4108450" y="2959100"/>
          <p14:tracePt t="25084" x="4044950" y="2930525"/>
          <p14:tracePt t="25092" x="3967163" y="2922588"/>
          <p14:tracePt t="25099" x="3911600" y="2922588"/>
          <p14:tracePt t="25106" x="3838575" y="2922588"/>
          <p14:tracePt t="25113" x="3794125" y="2927350"/>
          <p14:tracePt t="25120" x="3733800" y="2935288"/>
          <p14:tracePt t="25128" x="3702050" y="2968625"/>
          <p14:tracePt t="25135" x="3675063" y="2990850"/>
          <p14:tracePt t="25142" x="3643313" y="3008313"/>
          <p14:tracePt t="25150" x="3624263" y="3032125"/>
          <p14:tracePt t="25157" x="3602038" y="3049588"/>
          <p14:tracePt t="25167" x="3592513" y="3081338"/>
          <p14:tracePt t="25170" x="3582988" y="3100388"/>
          <p14:tracePt t="25179" x="3575050" y="3117850"/>
          <p14:tracePt t="25184" x="3575050" y="3136900"/>
          <p14:tracePt t="25191" x="3575050" y="3163888"/>
          <p14:tracePt t="25198" x="3575050" y="3182938"/>
          <p14:tracePt t="25205" x="3579813" y="3200400"/>
          <p14:tracePt t="25213" x="3587750" y="3219450"/>
          <p14:tracePt t="25219" x="3606800" y="3236913"/>
          <p14:tracePt t="25226" x="3638550" y="3268663"/>
          <p14:tracePt t="25233" x="3697288" y="3282950"/>
          <p14:tracePt t="25241" x="3738563" y="3282950"/>
          <p14:tracePt t="25247" x="3794125" y="3282950"/>
          <p14:tracePt t="25254" x="3825875" y="3278188"/>
          <p14:tracePt t="25262" x="3852863" y="3263900"/>
          <p14:tracePt t="25269" x="3884613" y="3246438"/>
          <p14:tracePt t="25276" x="3894138" y="3236913"/>
          <p14:tracePt t="25283" x="3903663" y="3227388"/>
          <p14:tracePt t="25291" x="3908425" y="3224213"/>
          <p14:tracePt t="25297" x="3916363" y="3205163"/>
          <p14:tracePt t="25304" x="3925888" y="3187700"/>
          <p14:tracePt t="25312" x="3925888" y="3146425"/>
          <p14:tracePt t="25319" x="3925888" y="3117850"/>
          <p14:tracePt t="25325" x="3925888" y="3086100"/>
          <p14:tracePt t="25333" x="3921125" y="3044825"/>
          <p14:tracePt t="25340" x="3911600" y="3013075"/>
          <p14:tracePt t="25347" x="3889375" y="2995613"/>
          <p14:tracePt t="25354" x="3862388" y="2976563"/>
          <p14:tracePt t="25361" x="3830638" y="2944813"/>
          <p14:tracePt t="25368" x="3798888" y="2922588"/>
          <p14:tracePt t="25376" x="3757613" y="2913063"/>
          <p14:tracePt t="25382" x="3725863" y="2903538"/>
          <p14:tracePt t="25389" x="3697288" y="2903538"/>
          <p14:tracePt t="25396" x="3656013" y="2903538"/>
          <p14:tracePt t="25403" x="3638550" y="2903538"/>
          <p14:tracePt t="25411" x="3619500" y="2908300"/>
          <p14:tracePt t="25418" x="3602038" y="2917825"/>
          <p14:tracePt t="25425" x="3592513" y="2922588"/>
          <p14:tracePt t="25432" x="3582988" y="2930525"/>
          <p14:tracePt t="25439" x="3565525" y="2959100"/>
          <p14:tracePt t="25447" x="3556000" y="2990850"/>
          <p14:tracePt t="25453" x="3546475" y="3032125"/>
          <p14:tracePt t="25460" x="3546475" y="3086100"/>
          <p14:tracePt t="25467" x="3546475" y="3127375"/>
          <p14:tracePt t="25474" x="3546475" y="3195638"/>
          <p14:tracePt t="25481" x="3551238" y="3241675"/>
          <p14:tracePt t="25488" x="3565525" y="3300413"/>
          <p14:tracePt t="25495" x="3582988" y="3328988"/>
          <p14:tracePt t="25503" x="3597275" y="3360738"/>
          <p14:tracePt t="25509" x="3606800" y="3392488"/>
          <p14:tracePt t="25517" x="3624263" y="3409950"/>
          <p14:tracePt t="25525" x="3643313" y="3419475"/>
          <p14:tracePt t="25531" x="3684588" y="3419475"/>
          <p14:tracePt t="25538" x="3716338" y="3419475"/>
          <p14:tracePt t="25545" x="3743325" y="3414713"/>
          <p14:tracePt t="25552" x="3784600" y="3402013"/>
          <p14:tracePt t="25559" x="3806825" y="3373438"/>
          <p14:tracePt t="25566" x="3825875" y="3351213"/>
          <p14:tracePt t="25573" x="3843338" y="3333750"/>
          <p14:tracePt t="25580" x="3867150" y="3314700"/>
          <p14:tracePt t="25588" x="3898900" y="3268663"/>
          <p14:tracePt t="25595" x="3921125" y="3236913"/>
          <p14:tracePt t="25602" x="3930650" y="3209925"/>
          <p14:tracePt t="25609" x="3940175" y="3168650"/>
          <p14:tracePt t="25616" x="3948113" y="3136900"/>
          <p14:tracePt t="25623" x="3948113" y="3109913"/>
          <p14:tracePt t="25630" x="3948113" y="3090863"/>
          <p14:tracePt t="25637" x="3948113" y="3059113"/>
          <p14:tracePt t="25644" x="3948113" y="3054350"/>
          <p14:tracePt t="25651" x="3948113" y="3044825"/>
          <p14:tracePt t="25658" x="3940175" y="3036888"/>
          <p14:tracePt t="25665" x="3930650" y="3027363"/>
          <p14:tracePt t="25673" x="3921125" y="3027363"/>
          <p14:tracePt t="25680" x="3916363" y="3027363"/>
          <p14:tracePt t="25687" x="3889375" y="3027363"/>
          <p14:tracePt t="25694" x="3871913" y="3027363"/>
          <p14:tracePt t="25701" x="3852863" y="3027363"/>
          <p14:tracePt t="25708" x="3848100" y="3027363"/>
          <p14:tracePt t="25715" x="3838575" y="3032125"/>
          <p14:tracePt t="25722" x="3830638" y="3041650"/>
          <p14:tracePt t="25729" x="3821113" y="3049588"/>
          <p14:tracePt t="25736" x="3806825" y="3054350"/>
          <p14:tracePt t="25743" x="3798888" y="3063875"/>
          <p14:tracePt t="25750" x="3789363" y="3081338"/>
          <p14:tracePt t="25757" x="3789363" y="3090863"/>
          <p14:tracePt t="25765" x="3789363" y="3095625"/>
          <p14:tracePt t="25772" x="3789363" y="3114675"/>
          <p14:tracePt t="25779" x="3789363" y="3132138"/>
          <p14:tracePt t="25786" x="3789363" y="3151188"/>
          <p14:tracePt t="25793" x="3789363" y="3163888"/>
          <p14:tracePt t="25800" x="3794125" y="3187700"/>
          <p14:tracePt t="25808" x="3802063" y="3205163"/>
          <p14:tracePt t="25814" x="3821113" y="3224213"/>
          <p14:tracePt t="25822" x="3843338" y="3241675"/>
          <p14:tracePt t="25828" x="3862388" y="3273425"/>
          <p14:tracePt t="25835" x="3879850" y="3292475"/>
          <p14:tracePt t="25843" x="3925888" y="3314700"/>
          <p14:tracePt t="25849" x="3957638" y="3324225"/>
          <p14:tracePt t="25857" x="3998913" y="3336925"/>
          <p14:tracePt t="25863" x="4057650" y="3346450"/>
          <p14:tracePt t="25871" x="4117975" y="3373438"/>
          <p14:tracePt t="25878" x="4213225" y="3373438"/>
          <p14:tracePt t="25885" x="4305300" y="3373438"/>
          <p14:tracePt t="25892" x="4359275" y="3373438"/>
          <p14:tracePt t="25899" x="4432300" y="3373438"/>
          <p14:tracePt t="25906" x="4473575" y="3373438"/>
          <p14:tracePt t="25913" x="4533900" y="3351213"/>
          <p14:tracePt t="25920" x="4565650" y="3341688"/>
          <p14:tracePt t="25928" x="4592638" y="3333750"/>
          <p14:tracePt t="25934" x="4624388" y="3333750"/>
          <p14:tracePt t="25942" x="4643438" y="3324225"/>
          <p14:tracePt t="25948" x="4646613" y="3324225"/>
          <p14:tracePt t="25956" x="4656138" y="3324225"/>
          <p14:tracePt t="25963" x="4665663" y="3324225"/>
          <p14:tracePt t="25970" x="4675188" y="3324225"/>
          <p14:tracePt t="25977" x="4679950" y="3324225"/>
          <p14:tracePt t="26027" x="4687888" y="3324225"/>
          <p14:tracePt t="29432" x="4578350" y="3355975"/>
          <p14:tracePt t="29440" x="4427538" y="3397250"/>
          <p14:tracePt t="29447" x="4310063" y="3470275"/>
          <p14:tracePt t="29455" x="4159250" y="3533775"/>
          <p14:tracePt t="29462" x="4008438" y="3625850"/>
          <p14:tracePt t="29468" x="3838575" y="3703638"/>
          <p14:tracePt t="29476" x="3684588" y="3794125"/>
          <p14:tracePt t="29483" x="3551238" y="3867150"/>
          <p14:tracePt t="29490" x="3414713" y="3944938"/>
          <p14:tracePt t="29497" x="3263900" y="4017963"/>
          <p14:tracePt t="29504" x="3127375" y="4095750"/>
          <p14:tracePt t="29512" x="2994025" y="4154488"/>
          <p14:tracePt t="29518" x="2881313" y="4210050"/>
          <p14:tracePt t="29525" x="2811463" y="4278313"/>
          <p14:tracePt t="29532" x="2730500" y="4319588"/>
          <p14:tracePt t="29540" x="2679700" y="4368800"/>
          <p14:tracePt t="29546" x="2616200" y="4405313"/>
          <p14:tracePt t="29553" x="2584450" y="4438650"/>
          <p14:tracePt t="29562" x="2552700" y="4487863"/>
          <p14:tracePt t="29567" x="2519363" y="4519613"/>
          <p14:tracePt t="29574" x="2497138" y="4548188"/>
          <p14:tracePt t="29582" x="2478088" y="4570413"/>
          <p14:tracePt t="29589" x="2470150" y="4611688"/>
          <p14:tracePt t="29597" x="2460625" y="4629150"/>
          <p14:tracePt t="29603" x="2446338" y="4648200"/>
          <p14:tracePt t="29610" x="2446338" y="4665663"/>
          <p14:tracePt t="29617" x="2446338" y="4706938"/>
          <p14:tracePt t="29624" x="2455863" y="4725988"/>
          <p14:tracePt t="29632" x="2465388" y="4743450"/>
          <p14:tracePt t="29638" x="2474913" y="4762500"/>
          <p14:tracePt t="29646" x="2506663" y="4808538"/>
          <p14:tracePt t="29652" x="2570163" y="4845050"/>
          <p14:tracePt t="29660" x="2633663" y="4872038"/>
          <p14:tracePt t="29667" x="2730500" y="4899025"/>
          <p14:tracePt t="29674" x="2825750" y="4940300"/>
          <p14:tracePt t="29681" x="2889250" y="4962525"/>
          <p14:tracePt t="29688" x="2949575" y="4976813"/>
          <p14:tracePt t="29695" x="2976563" y="4986338"/>
          <p14:tracePt t="29702" x="2994025" y="4986338"/>
          <p14:tracePt t="29709" x="3013075" y="4986338"/>
          <p14:tracePt t="29716" x="3040063" y="4986338"/>
          <p14:tracePt t="29723" x="3049588" y="4986338"/>
          <p14:tracePt t="29730" x="3059113" y="4986338"/>
          <p14:tracePt t="29738" x="3063875" y="4986338"/>
          <p14:tracePt t="29766" x="3063875" y="4976813"/>
          <p14:tracePt t="29773" x="3063875" y="4967288"/>
          <p14:tracePt t="29780" x="3063875" y="4959350"/>
          <p14:tracePt t="29787" x="3063875" y="4935538"/>
          <p14:tracePt t="29795" x="3040063" y="4913313"/>
          <p14:tracePt t="29801" x="3013075" y="4894263"/>
          <p14:tracePt t="29809" x="2981325" y="4872038"/>
          <p14:tracePt t="29816" x="2921000" y="4840288"/>
          <p14:tracePt t="29823" x="2840038" y="4779963"/>
          <p14:tracePt t="29829" x="2757488" y="4743450"/>
          <p14:tracePt t="29837" x="2679700" y="4716463"/>
          <p14:tracePt t="29844" x="2565400" y="4670425"/>
          <p14:tracePt t="29851" x="2470150" y="4657725"/>
          <p14:tracePt t="29858" x="2378075" y="4657725"/>
          <p14:tracePt t="29865" x="2287588" y="4657725"/>
          <p14:tracePt t="29880" x="2163763" y="4689475"/>
          <p14:tracePt t="29886" x="2105025" y="4702175"/>
          <p14:tracePt t="29893" x="2073275" y="4721225"/>
          <p14:tracePt t="29900" x="2054225" y="4743450"/>
          <p14:tracePt t="29908" x="2036763" y="4762500"/>
          <p14:tracePt t="29915" x="2003425" y="4794250"/>
          <p14:tracePt t="29922" x="1981200" y="4821238"/>
          <p14:tracePt t="29929" x="1971675" y="4852988"/>
          <p14:tracePt t="29936" x="1963738" y="4908550"/>
          <p14:tracePt t="29943" x="1949450" y="4940300"/>
          <p14:tracePt t="29950" x="1949450" y="4967288"/>
          <p14:tracePt t="29957" x="1949450" y="4999038"/>
          <p14:tracePt t="29964" x="1958975" y="5040313"/>
          <p14:tracePt t="29971" x="1966913" y="5072063"/>
          <p14:tracePt t="29979" x="1976438" y="5100638"/>
          <p14:tracePt t="29985" x="2000250" y="5145088"/>
          <p14:tracePt t="29992" x="2063750" y="5181600"/>
          <p14:tracePt t="29999" x="2109788" y="5205413"/>
          <p14:tracePt t="30006" x="2205038" y="5246688"/>
          <p14:tracePt t="30013" x="2295525" y="5246688"/>
          <p14:tracePt t="30020" x="2355850" y="5246688"/>
          <p14:tracePt t="30028" x="2414588" y="5227638"/>
          <p14:tracePt t="30035" x="2460625" y="5218113"/>
          <p14:tracePt t="30042" x="2487613" y="5195888"/>
          <p14:tracePt t="30049" x="2519363" y="5186363"/>
          <p14:tracePt t="30056" x="2538413" y="5168900"/>
          <p14:tracePt t="30063" x="2547938" y="5149850"/>
          <p14:tracePt t="30070" x="2555875" y="5118100"/>
          <p14:tracePt t="30078" x="2565400" y="5100638"/>
          <p14:tracePt t="30084" x="2565400" y="5081588"/>
          <p14:tracePt t="30092" x="2565400" y="5064125"/>
          <p14:tracePt t="30099" x="2565400" y="5035550"/>
          <p14:tracePt t="30105" x="2560638" y="5018088"/>
          <p14:tracePt t="30113" x="2552700" y="4999038"/>
          <p14:tracePt t="30120" x="2543175" y="4976813"/>
          <p14:tracePt t="30128" x="2524125" y="4959350"/>
          <p14:tracePt t="30134" x="2492375" y="4949825"/>
          <p14:tracePt t="30141" x="2474913" y="4930775"/>
          <p14:tracePt t="30148" x="2446338" y="4922838"/>
          <p14:tracePt t="30155" x="2414588" y="4908550"/>
          <p14:tracePt t="30163" x="2360613" y="4899025"/>
          <p14:tracePt t="30169" x="2328863" y="4889500"/>
          <p14:tracePt t="30176" x="2287588" y="4889500"/>
          <p14:tracePt t="30183" x="2259013" y="4889500"/>
          <p14:tracePt t="30190" x="2241550" y="4889500"/>
          <p14:tracePt t="30198" x="2222500" y="4894263"/>
          <p14:tracePt t="30205" x="2214563" y="4899025"/>
          <p14:tracePt t="30212" x="2195513" y="4908550"/>
          <p14:tracePt t="30219" x="2190750" y="4918075"/>
          <p14:tracePt t="30226" x="2190750" y="4935538"/>
          <p14:tracePt t="30233" x="2190750" y="4940300"/>
          <p14:tracePt t="30240" x="2190750" y="4949825"/>
          <p14:tracePt t="30248" x="2190750" y="4959350"/>
          <p14:tracePt t="30254" x="2209800" y="4976813"/>
          <p14:tracePt t="30262" x="2255838" y="5008563"/>
          <p14:tracePt t="30268" x="2336800" y="5064125"/>
          <p14:tracePt t="30276" x="2419350" y="5105400"/>
          <p14:tracePt t="30283" x="2533650" y="5132388"/>
          <p14:tracePt t="30290" x="2647950" y="5159375"/>
          <p14:tracePt t="30297" x="2779713" y="5191125"/>
          <p14:tracePt t="30304" x="2852738" y="5205413"/>
          <p14:tracePt t="30311" x="2949575" y="5205413"/>
          <p14:tracePt t="30318" x="2986088" y="5205413"/>
          <p14:tracePt t="30325" x="3027363" y="5205413"/>
          <p14:tracePt t="30333" x="3049588" y="5200650"/>
          <p14:tracePt t="30339" x="3067050" y="5178425"/>
          <p14:tracePt t="30346" x="3076575" y="5173663"/>
          <p14:tracePt t="30354" x="3081338" y="5164138"/>
          <p14:tracePt t="30362" x="3100388" y="5154613"/>
          <p14:tracePt t="30368" x="3108325" y="5137150"/>
          <p14:tracePt t="30375" x="3117850" y="5118100"/>
          <p14:tracePt t="30382" x="3127375" y="5076825"/>
          <p14:tracePt t="30389" x="3140075" y="5045075"/>
          <p14:tracePt t="30397" x="3140075" y="5018088"/>
          <p14:tracePt t="30403" x="3140075" y="4976813"/>
          <p14:tracePt t="30410" x="3140075" y="4945063"/>
          <p14:tracePt t="30417" x="3140075" y="4926013"/>
          <p14:tracePt t="30424" x="3140075" y="4913313"/>
          <p14:tracePt t="30432" x="3136900" y="4889500"/>
          <p14:tracePt t="30438" x="3122613" y="4862513"/>
          <p14:tracePt t="30446" x="3117850" y="4852988"/>
          <p14:tracePt t="30453" x="3108325" y="4835525"/>
          <p14:tracePt t="30459" x="3090863" y="4826000"/>
          <p14:tracePt t="30467" x="3071813" y="4816475"/>
          <p14:tracePt t="30473" x="3049588" y="4808538"/>
          <p14:tracePt t="30481" x="3030538" y="4799013"/>
          <p14:tracePt t="30488" x="3013075" y="4779963"/>
          <p14:tracePt t="30495" x="2994025" y="4779963"/>
          <p14:tracePt t="30502" x="2990850" y="4779963"/>
          <p14:tracePt t="30509" x="2981325" y="4779963"/>
          <p14:tracePt t="30516" x="2971800" y="4779963"/>
          <p14:tracePt t="30523" x="2962275" y="4779963"/>
          <p14:tracePt t="30530" x="2957513" y="4779963"/>
          <p14:tracePt t="30537" x="2949575" y="4779963"/>
          <p14:tracePt t="30544" x="2940050" y="4779963"/>
          <p14:tracePt t="31126" x="2954338" y="4803775"/>
          <p14:tracePt t="31133" x="2976563" y="4835525"/>
          <p14:tracePt t="31140" x="2998788" y="4876800"/>
          <p14:tracePt t="31147" x="3017838" y="4894263"/>
          <p14:tracePt t="31154" x="3059113" y="4918075"/>
          <p14:tracePt t="31162" x="3081338" y="4935538"/>
          <p14:tracePt t="31170" x="3100388" y="4959350"/>
          <p14:tracePt t="31176" x="3117850" y="4986338"/>
          <p14:tracePt t="31183" x="3149600" y="5008563"/>
          <p14:tracePt t="31190" x="3168650" y="5018088"/>
          <p14:tracePt t="31197" x="3186113" y="5027613"/>
          <p14:tracePt t="31204" x="3205163" y="5027613"/>
          <p14:tracePt t="31211" x="3236913" y="5027613"/>
          <p14:tracePt t="31219" x="3249613" y="5027613"/>
          <p14:tracePt t="31225" x="3273425" y="5022850"/>
          <p14:tracePt t="31232" x="3290888" y="5013325"/>
          <p14:tracePt t="31239" x="3309938" y="5003800"/>
          <p14:tracePt t="31246" x="3327400" y="4995863"/>
          <p14:tracePt t="31253" x="3336925" y="4986338"/>
          <p14:tracePt t="31260" x="3341688" y="4959350"/>
          <p14:tracePt t="31267" x="3355975" y="4940300"/>
          <p14:tracePt t="31274" x="3363913" y="4922838"/>
          <p14:tracePt t="31281" x="3363913" y="4903788"/>
          <p14:tracePt t="31289" x="3363913" y="4876800"/>
          <p14:tracePt t="31295" x="3363913" y="4857750"/>
          <p14:tracePt t="31303" x="3363913" y="4830763"/>
          <p14:tracePt t="31309" x="3355975" y="4799013"/>
          <p14:tracePt t="31317" x="3346450" y="4767263"/>
          <p14:tracePt t="31323" x="3327400" y="4748213"/>
          <p14:tracePt t="31331" x="3295650" y="4730750"/>
          <p14:tracePt t="31338" x="3278188" y="4699000"/>
          <p14:tracePt t="31345" x="3259138" y="4689475"/>
          <p14:tracePt t="31352" x="3236913" y="4679950"/>
          <p14:tracePt t="31359" x="3209925" y="4670425"/>
          <p14:tracePt t="31366" x="3190875" y="4662488"/>
          <p14:tracePt t="31373" x="3173413" y="4662488"/>
          <p14:tracePt t="31381" x="3154363" y="4662488"/>
          <p14:tracePt t="31387" x="3136900" y="4662488"/>
          <p14:tracePt t="31395" x="3108325" y="4662488"/>
          <p14:tracePt t="31402" x="3090863" y="4665663"/>
          <p14:tracePt t="31408" x="3071813" y="4675188"/>
          <p14:tracePt t="31416" x="3063875" y="4679950"/>
          <p14:tracePt t="31423" x="3054350" y="4689475"/>
          <p14:tracePt t="31430" x="3044825" y="4706938"/>
          <p14:tracePt t="31438" x="3027363" y="4716463"/>
          <p14:tracePt t="31444" x="3017838" y="4735513"/>
          <p14:tracePt t="31452" x="3017838" y="4762500"/>
          <p14:tracePt t="31458" x="3017838" y="4794250"/>
          <p14:tracePt t="31465" x="3017838" y="4821238"/>
          <p14:tracePt t="31473" x="3017838" y="4852988"/>
          <p14:tracePt t="31479" x="3022600" y="4881563"/>
          <p14:tracePt t="31486" x="3044825" y="4899025"/>
          <p14:tracePt t="31494" x="3054350" y="4922838"/>
          <p14:tracePt t="31500" x="3063875" y="4940300"/>
          <p14:tracePt t="31508" x="3071813" y="4959350"/>
          <p14:tracePt t="31514" x="3081338" y="4986338"/>
          <p14:tracePt t="31522" x="3090863" y="4995863"/>
          <p14:tracePt t="31531" x="3095625" y="5003800"/>
          <p14:tracePt t="31537" x="3103563" y="5008563"/>
          <p14:tracePt t="31543" x="3113088" y="5018088"/>
          <p14:tracePt t="31550" x="3132138" y="5018088"/>
          <p14:tracePt t="31557" x="3136900" y="5018088"/>
          <p14:tracePt t="31564" x="3144838" y="5018088"/>
          <p14:tracePt t="31572" x="3154363" y="5018088"/>
          <p14:tracePt t="31579" x="3159125" y="5018088"/>
          <p14:tracePt t="31586" x="3168650" y="5013325"/>
          <p14:tracePt t="31593" x="3176588" y="5008563"/>
          <p14:tracePt t="31600" x="3186113" y="4991100"/>
          <p14:tracePt t="31607" x="3195638" y="4949825"/>
          <p14:tracePt t="31614" x="3213100" y="4918075"/>
          <p14:tracePt t="31621" x="3227388" y="4876800"/>
          <p14:tracePt t="31628" x="3236913" y="4816475"/>
          <p14:tracePt t="31636" x="3249613" y="4784725"/>
          <p14:tracePt t="31642" x="3249613" y="4757738"/>
          <p14:tracePt t="31649" x="3249613" y="4725988"/>
          <p14:tracePt t="31657" x="3249613" y="4699000"/>
          <p14:tracePt t="31663" x="3249613" y="4670425"/>
          <p14:tracePt t="31671" x="3249613" y="4652963"/>
          <p14:tracePt t="31678" x="3249613" y="4643438"/>
          <p14:tracePt t="31685" x="3249613" y="4633913"/>
          <p14:tracePt t="31692" x="3249613" y="4629150"/>
          <p14:tracePt t="31700" x="3249613" y="4621213"/>
          <p14:tracePt t="31706" x="3246438" y="4611688"/>
          <p14:tracePt t="31713" x="3236913" y="4606925"/>
          <p14:tracePt t="31720" x="3227388" y="4597400"/>
          <p14:tracePt t="31728" x="3213100" y="4579938"/>
          <p14:tracePt t="31735" x="3205163" y="4570413"/>
          <p14:tracePt t="31741" x="3195638" y="4565650"/>
          <p14:tracePt t="31749" x="3186113" y="4556125"/>
          <p14:tracePt t="31755" x="3181350" y="4548188"/>
          <p14:tracePt t="31763" x="3173413" y="4548188"/>
          <p14:tracePt t="31769" x="3163888" y="4543425"/>
          <p14:tracePt t="31776" x="3159125" y="4533900"/>
          <p14:tracePt t="31784" x="3149600" y="4533900"/>
          <p14:tracePt t="31791" x="3132138" y="4524375"/>
          <p14:tracePt t="31798" x="3122613" y="4524375"/>
          <p14:tracePt t="31805" x="3117850" y="4516438"/>
          <p14:tracePt t="31812" x="3108325" y="4516438"/>
          <p14:tracePt t="31862" x="3108325" y="4511675"/>
          <p14:tracePt t="31869" x="3113088" y="4492625"/>
          <p14:tracePt t="31876" x="3132138" y="4483100"/>
          <p14:tracePt t="31883" x="3163888" y="4475163"/>
          <p14:tracePt t="31890" x="3181350" y="4460875"/>
          <p14:tracePt t="31897" x="3209925" y="4443413"/>
          <p14:tracePt t="31905" x="3232150" y="4433888"/>
          <p14:tracePt t="31912" x="3273425" y="4410075"/>
          <p14:tracePt t="31919" x="3290888" y="4392613"/>
          <p14:tracePt t="31925" x="3314700" y="4373563"/>
          <p14:tracePt t="31934" x="3332163" y="4365625"/>
          <p14:tracePt t="31943" x="3351213" y="4351338"/>
          <p14:tracePt t="31947" x="3360738" y="4346575"/>
          <p14:tracePt t="31955" x="3363913" y="4329113"/>
          <p14:tracePt t="31961" x="3373438" y="4319588"/>
          <p14:tracePt t="31968" x="3382963" y="4305300"/>
          <p14:tracePt t="31975" x="3382963" y="4295775"/>
          <p14:tracePt t="31982" x="3382963" y="4287838"/>
          <p14:tracePt t="31990" x="3382963" y="4278313"/>
          <p14:tracePt t="31996" x="3382963" y="4273550"/>
          <p14:tracePt t="32003" x="3382963" y="4264025"/>
          <p14:tracePt t="32011" x="3382963" y="4256088"/>
          <p14:tracePt t="32074" x="3392488" y="4256088"/>
          <p14:tracePt t="32081" x="3397250" y="4256088"/>
          <p14:tracePt t="32088" x="3405188" y="4256088"/>
          <p14:tracePt t="32095" x="3433763" y="4256088"/>
          <p14:tracePt t="32103" x="3451225" y="4256088"/>
          <p14:tracePt t="32110" x="3470275" y="4256088"/>
          <p14:tracePt t="32117" x="3482975" y="4256088"/>
          <p14:tracePt t="32124" x="3502025" y="4256088"/>
          <p14:tracePt t="32131" x="3533775" y="4256088"/>
          <p14:tracePt t="32138" x="3546475" y="4256088"/>
          <p14:tracePt t="32145" x="3565525" y="4256088"/>
          <p14:tracePt t="32152" x="3575050" y="4256088"/>
          <p14:tracePt t="32159" x="3582988" y="4256088"/>
          <p14:tracePt t="32166" x="3606800" y="4256088"/>
          <p14:tracePt t="32173" x="3624263" y="4256088"/>
          <p14:tracePt t="32181" x="3643313" y="4259263"/>
          <p14:tracePt t="32187" x="3675063" y="4273550"/>
          <p14:tracePt t="32194" x="3716338" y="4283075"/>
          <p14:tracePt t="32202" x="3757613" y="4292600"/>
          <p14:tracePt t="32208" x="3789363" y="4300538"/>
          <p14:tracePt t="32215" x="3843338" y="4314825"/>
          <p14:tracePt t="32223" x="3889375" y="4337050"/>
          <p14:tracePt t="32230" x="3935413" y="4346575"/>
          <p14:tracePt t="32237" x="3976688" y="4356100"/>
          <p14:tracePt t="32244" x="4003675" y="4368800"/>
          <p14:tracePt t="32251" x="4049713" y="4378325"/>
          <p14:tracePt t="32259" x="4076700" y="4378325"/>
          <p14:tracePt t="32265" x="4103688" y="4378325"/>
          <p14:tracePt t="32272" x="4135438" y="4378325"/>
          <p14:tracePt t="32279" x="4154488" y="4378325"/>
          <p14:tracePt t="32286" x="4159250" y="4378325"/>
          <p14:tracePt t="32294" x="4168775" y="4378325"/>
          <p14:tracePt t="32302" x="4176713" y="4378325"/>
          <p14:tracePt t="32308" x="4186238" y="4378325"/>
          <p14:tracePt t="32315" x="4191000" y="4378325"/>
          <p14:tracePt t="32400" x="4181475" y="4378325"/>
          <p14:tracePt t="32407" x="4171950" y="4378325"/>
          <p14:tracePt t="32414" x="4164013" y="4378325"/>
          <p14:tracePt t="32421" x="4159250" y="4378325"/>
          <p14:tracePt t="32428" x="4149725" y="4373563"/>
          <p14:tracePt t="32435" x="4140200" y="4373563"/>
          <p14:tracePt t="32442" x="4113213" y="4365625"/>
          <p14:tracePt t="32449" x="4098925" y="4365625"/>
          <p14:tracePt t="32456" x="4081463" y="4365625"/>
          <p14:tracePt t="32464" x="4062413" y="4356100"/>
          <p14:tracePt t="32470" x="4030663" y="4356100"/>
          <p14:tracePt t="32478" x="4025900" y="4356100"/>
          <p14:tracePt t="32485" x="4017963" y="4356100"/>
          <p14:tracePt t="32492" x="3998913" y="4356100"/>
          <p14:tracePt t="32499" x="3981450" y="4356100"/>
          <p14:tracePt t="32506" x="3976688" y="4356100"/>
          <p14:tracePt t="32513" x="3967163" y="4356100"/>
          <p14:tracePt t="32520" x="3948113" y="4356100"/>
          <p14:tracePt t="32527" x="3944938" y="4356100"/>
          <p14:tracePt t="32535" x="3935413" y="4356100"/>
          <p14:tracePt t="32541" x="3925888" y="4356100"/>
          <p14:tracePt t="32548" x="3916363" y="4356100"/>
          <p14:tracePt t="32556" x="3911600" y="4356100"/>
          <p14:tracePt t="32562" x="3903663" y="4356100"/>
          <p14:tracePt t="32569" x="3894138" y="4356100"/>
          <p14:tracePt t="32576" x="3889375" y="4356100"/>
          <p14:tracePt t="32704" x="3898900" y="4356100"/>
          <p14:tracePt t="32711" x="3908425" y="4356100"/>
          <p14:tracePt t="32725" x="3911600" y="4356100"/>
          <p14:tracePt t="32747" x="3921125" y="4356100"/>
          <p14:tracePt t="32768" x="3921125" y="4360863"/>
          <p14:tracePt t="32775" x="3921125" y="4368800"/>
          <p14:tracePt t="32790" x="3921125" y="4373563"/>
          <p14:tracePt t="32796" x="3921125" y="4383088"/>
          <p14:tracePt t="32803" x="3916363" y="4392613"/>
          <p14:tracePt t="32811" x="3911600" y="4397375"/>
          <p14:tracePt t="32819" x="3903663" y="4405313"/>
          <p14:tracePt t="32825" x="3894138" y="4424363"/>
          <p14:tracePt t="32832" x="3862388" y="4443413"/>
          <p14:tracePt t="32839" x="3843338" y="4465638"/>
          <p14:tracePt t="32846" x="3825875" y="4483100"/>
          <p14:tracePt t="32853" x="3794125" y="4502150"/>
          <p14:tracePt t="32860" x="3748088" y="4538663"/>
          <p14:tracePt t="32867" x="3721100" y="4556125"/>
          <p14:tracePt t="32874" x="3697288" y="4579938"/>
          <p14:tracePt t="32883" x="3679825" y="4597400"/>
          <p14:tracePt t="32888" x="3648075" y="4616450"/>
          <p14:tracePt t="32896" x="3629025" y="4648200"/>
          <p14:tracePt t="32903" x="3611563" y="4665663"/>
          <p14:tracePt t="32910" x="3587750" y="4689475"/>
          <p14:tracePt t="32917" x="3570288" y="4699000"/>
          <p14:tracePt t="32924" x="3551238" y="4706938"/>
          <p14:tracePt t="32931" x="3543300" y="4711700"/>
          <p14:tracePt t="32938" x="3538538" y="4721225"/>
          <p14:tracePt t="32945" x="3529013" y="4738688"/>
          <p14:tracePt t="32952" x="3519488" y="4748213"/>
          <p14:tracePt t="32959" x="3509963" y="4752975"/>
          <p14:tracePt t="32966" x="3506788" y="4762500"/>
          <p14:tracePt t="32973" x="3506788" y="4772025"/>
          <p14:tracePt t="32980" x="3506788" y="4775200"/>
          <p14:tracePt t="32988" x="3506788" y="4784725"/>
          <p14:tracePt t="32994" x="3506788" y="4794250"/>
          <p14:tracePt t="33002" x="3506788" y="4803775"/>
          <p14:tracePt t="33009" x="3506788" y="4808538"/>
          <p14:tracePt t="33016" x="3506788" y="4816475"/>
          <p14:tracePt t="33023" x="3506788" y="4826000"/>
          <p14:tracePt t="33030" x="3506788" y="4830763"/>
          <p14:tracePt t="33037" x="3514725" y="4830763"/>
          <p14:tracePt t="33044" x="3524250" y="4830763"/>
          <p14:tracePt t="33051" x="3533775" y="4840288"/>
          <p14:tracePt t="33058" x="3538538" y="4848225"/>
          <p14:tracePt t="33065" x="3546475" y="4857750"/>
          <p14:tracePt t="33073" x="3565525" y="4862513"/>
          <p14:tracePt t="33080" x="3575050" y="4881563"/>
          <p14:tracePt t="33086" x="3579813" y="4889500"/>
          <p14:tracePt t="33094" x="3587750" y="4899025"/>
          <p14:tracePt t="33101" x="3597275" y="4908550"/>
          <p14:tracePt t="33108" x="3606800" y="4913313"/>
          <p14:tracePt t="33115" x="3611563" y="4922838"/>
          <p14:tracePt t="33122" x="3611563" y="4930775"/>
          <p14:tracePt t="33136" x="3611563" y="4935538"/>
          <p14:tracePt t="33157" x="3611563" y="4945063"/>
          <p14:tracePt t="33165" x="3611563" y="4962525"/>
          <p14:tracePt t="33172" x="3611563" y="4967288"/>
          <p14:tracePt t="33179" x="3611563" y="4976813"/>
          <p14:tracePt t="33185" x="3611563" y="4986338"/>
          <p14:tracePt t="33193" x="3619500" y="4995863"/>
          <p14:tracePt t="33200" x="3619500" y="4999038"/>
          <p14:tracePt t="33207" x="3629025" y="5018088"/>
          <p14:tracePt t="33214" x="3648075" y="5049838"/>
          <p14:tracePt t="33221" x="3656013" y="5068888"/>
          <p14:tracePt t="33228" x="3665538" y="5086350"/>
          <p14:tracePt t="33235" x="3675063" y="5105400"/>
          <p14:tracePt t="33244" x="3675063" y="5122863"/>
          <p14:tracePt t="33252" x="3675063" y="5149850"/>
          <p14:tracePt t="33261" x="3675063" y="5159375"/>
          <p14:tracePt t="33265" x="3675063" y="5168900"/>
          <p14:tracePt t="33272" x="3675063" y="5173663"/>
          <p14:tracePt t="33278" x="3675063" y="5181600"/>
          <p14:tracePt t="33286" x="3675063" y="5191125"/>
          <p14:tracePt t="33292" x="3684588" y="5200650"/>
          <p14:tracePt t="33299" x="3684588" y="5205413"/>
          <p14:tracePt t="33306" x="3684588" y="5214938"/>
          <p14:tracePt t="33313" x="3692525" y="5214938"/>
          <p14:tracePt t="33327" x="3702050" y="5214938"/>
          <p14:tracePt t="33335" x="3706813" y="5214938"/>
          <p14:tracePt t="33342" x="3716338" y="5214938"/>
          <p14:tracePt t="33348" x="3733800" y="5214938"/>
          <p14:tracePt t="33356" x="3738563" y="5214938"/>
          <p14:tracePt t="33363" x="3748088" y="5214938"/>
          <p14:tracePt t="33377" x="3757613" y="5214938"/>
          <p14:tracePt t="33385" x="3762375" y="5214938"/>
          <p14:tracePt t="33391" x="3770313" y="5214938"/>
          <p14:tracePt t="33406" x="3779838" y="5214938"/>
          <p14:tracePt t="33412" x="3789363" y="5214938"/>
          <p14:tracePt t="33419" x="3794125" y="5214938"/>
          <p14:tracePt t="33426" x="3802063" y="5214938"/>
          <p14:tracePt t="33434" x="3821113" y="5214938"/>
          <p14:tracePt t="37010" x="3948113" y="5254625"/>
          <p14:tracePt t="37017" x="4098925" y="5295900"/>
          <p14:tracePt t="37026" x="4268788" y="5360988"/>
          <p14:tracePt t="37031" x="4437063" y="5405438"/>
          <p14:tracePt t="37039" x="4602163" y="5434013"/>
          <p14:tracePt t="37045" x="4765675" y="5465763"/>
          <p14:tracePt t="37053" x="4930775" y="5478463"/>
          <p14:tracePt t="37059" x="5081588" y="5511800"/>
          <p14:tracePt t="37067" x="5208588" y="5511800"/>
          <p14:tracePt t="37075" x="5281613" y="5511800"/>
          <p14:tracePt t="37081" x="5378450" y="5487988"/>
          <p14:tracePt t="37088" x="5437188" y="5475288"/>
          <p14:tracePt t="37095" x="5483225" y="5465763"/>
          <p14:tracePt t="37102" x="5524500" y="5441950"/>
          <p14:tracePt t="37109" x="5568950" y="5419725"/>
          <p14:tracePt t="37116" x="5600700" y="5402263"/>
          <p14:tracePt t="37123" x="5634038" y="5356225"/>
          <p14:tracePt t="37130" x="5670550" y="5305425"/>
          <p14:tracePt t="37137" x="5692775" y="5259388"/>
          <p14:tracePt t="37145" x="5719763" y="5200650"/>
          <p14:tracePt t="37152" x="5734050" y="5105400"/>
          <p14:tracePt t="37159" x="5746750" y="4995863"/>
          <p14:tracePt t="37166" x="5746750" y="4848225"/>
          <p14:tracePt t="37173" x="5746750" y="4702175"/>
          <p14:tracePt t="37180" x="5738813" y="4589463"/>
          <p14:tracePt t="37187" x="5724525" y="4479925"/>
          <p14:tracePt t="37195" x="5707063" y="4351338"/>
          <p14:tracePt t="37201" x="5692775" y="4256088"/>
          <p14:tracePt t="37209" x="5692775" y="4183063"/>
          <p14:tracePt t="37215" x="5692775" y="4105275"/>
          <p14:tracePt t="37222" x="5683250" y="4032250"/>
          <p14:tracePt t="37229" x="5683250" y="3990975"/>
          <p14:tracePt t="37236" x="5670550" y="3944938"/>
          <p14:tracePt t="37244" x="5661025" y="3886200"/>
          <p14:tracePt t="37251" x="5661025" y="3844925"/>
          <p14:tracePt t="37258" x="5637213" y="3789363"/>
          <p14:tracePt t="37265" x="5624513" y="3743325"/>
          <p14:tracePt t="37272" x="5614988" y="3716338"/>
          <p14:tracePt t="37279" x="5614988" y="3675063"/>
          <p14:tracePt t="37286" x="5605463" y="3657600"/>
          <p14:tracePt t="37293" x="5597525" y="3638550"/>
          <p14:tracePt t="37301" x="5588000" y="3621088"/>
          <p14:tracePt t="37308" x="5578475" y="3589338"/>
          <p14:tracePt t="37314" x="5568950" y="3570288"/>
          <p14:tracePt t="37322" x="5561013" y="3552825"/>
          <p14:tracePt t="37329" x="5537200" y="3529013"/>
          <p14:tracePt t="37336" x="5527675" y="3511550"/>
          <p14:tracePt t="37344" x="5519738" y="3484563"/>
          <p14:tracePt t="37350" x="5500688" y="3475038"/>
          <p14:tracePt t="37358" x="5483225" y="3465513"/>
          <p14:tracePt t="37364" x="5464175" y="3455988"/>
          <p14:tracePt t="37371" x="5432425" y="3433763"/>
          <p14:tracePt t="37379" x="5414963" y="3424238"/>
          <p14:tracePt t="37385" x="5395913" y="3414713"/>
          <p14:tracePt t="37393" x="5364163" y="3397250"/>
          <p14:tracePt t="37399" x="5322888" y="3382963"/>
          <p14:tracePt t="37407" x="5305425" y="3382963"/>
          <p14:tracePt t="37414" x="5286375" y="3382963"/>
          <p14:tracePt t="37421" x="5272088" y="3382963"/>
          <p14:tracePt t="37428" x="5240338" y="3387725"/>
          <p14:tracePt t="37434" x="5218113" y="3419475"/>
          <p14:tracePt t="37445" x="5181600" y="3492500"/>
          <p14:tracePt t="37450" x="5154613" y="3625850"/>
          <p14:tracePt t="37460" x="5126038" y="3771900"/>
          <p14:tracePt t="37465" x="5126038" y="3935413"/>
          <p14:tracePt t="37471" x="5149850" y="4105275"/>
          <p14:tracePt t="37478" x="5162550" y="4251325"/>
          <p14:tracePt t="37484" x="5195888" y="4378325"/>
          <p14:tracePt t="37492" x="5235575" y="4497388"/>
          <p14:tracePt t="37499" x="5295900" y="4611688"/>
          <p14:tracePt t="37506" x="5337175" y="4694238"/>
          <p14:tracePt t="37513" x="5378450" y="4775200"/>
          <p14:tracePt t="37520" x="5427663" y="4821238"/>
          <p14:tracePt t="37527" x="5459413" y="4872038"/>
          <p14:tracePt t="37534" x="5491163" y="4903788"/>
          <p14:tracePt t="37542" x="5556250" y="4926013"/>
          <p14:tracePt t="37548" x="5597525" y="4940300"/>
          <p14:tracePt t="37555" x="5656263" y="4949825"/>
          <p14:tracePt t="37563" x="5697538" y="4945063"/>
          <p14:tracePt t="37569" x="5743575" y="4922838"/>
          <p14:tracePt t="37577" x="5807075" y="4881563"/>
          <p14:tracePt t="37584" x="5861050" y="4816475"/>
          <p14:tracePt t="37592" x="5930900" y="4748213"/>
          <p14:tracePt t="37598" x="6003925" y="4633913"/>
          <p14:tracePt t="37605" x="6076950" y="4516438"/>
          <p14:tracePt t="37612" x="6116638" y="4383088"/>
          <p14:tracePt t="37619" x="6145213" y="4300538"/>
          <p14:tracePt t="37627" x="6186488" y="4205288"/>
          <p14:tracePt t="37633" x="6203950" y="4076700"/>
          <p14:tracePt t="37640" x="6218238" y="3944938"/>
          <p14:tracePt t="37647" x="6218238" y="3798888"/>
          <p14:tracePt t="37655" x="6218238" y="3689350"/>
          <p14:tracePt t="37662" x="6208713" y="3560763"/>
          <p14:tracePt t="37669" x="6162675" y="3429000"/>
          <p14:tracePt t="37676" x="6116638" y="3297238"/>
          <p14:tracePt t="37683" x="6076950" y="3163888"/>
          <p14:tracePt t="37690" x="5999163" y="3044825"/>
          <p14:tracePt t="37697" x="5943600" y="2963863"/>
          <p14:tracePt t="37704" x="5875338" y="2862263"/>
          <p14:tracePt t="37711" x="5824538" y="2813050"/>
          <p14:tracePt t="37718" x="5770563" y="2730500"/>
          <p14:tracePt t="37725" x="5702300" y="2679700"/>
          <p14:tracePt t="37732" x="5656263" y="2630488"/>
          <p14:tracePt t="37739" x="5592763" y="2601913"/>
          <p14:tracePt t="37746" x="5546725" y="2584450"/>
          <p14:tracePt t="37754" x="5505450" y="2570163"/>
          <p14:tracePt t="37761" x="5473700" y="2562225"/>
          <p14:tracePt t="37767" x="5446713" y="2562225"/>
          <p14:tracePt t="37774" x="5405438" y="2562225"/>
          <p14:tracePt t="37781" x="5386388" y="2565400"/>
          <p14:tracePt t="37788" x="5364163" y="2584450"/>
          <p14:tracePt t="37796" x="5337175" y="2616200"/>
          <p14:tracePt t="37803" x="5276850" y="2716213"/>
          <p14:tracePt t="37810" x="5232400" y="2867025"/>
          <p14:tracePt t="37817" x="5218113" y="2995613"/>
          <p14:tracePt t="37825" x="5203825" y="3141663"/>
          <p14:tracePt t="37831" x="5203825" y="3305175"/>
          <p14:tracePt t="37838" x="5213350" y="3470275"/>
          <p14:tracePt t="37845" x="5245100" y="3621088"/>
          <p14:tracePt t="37852" x="5272088" y="3748088"/>
          <p14:tracePt t="37859" x="5332413" y="3867150"/>
          <p14:tracePt t="37867" x="5373688" y="3963988"/>
          <p14:tracePt t="37874" x="5414963" y="4044950"/>
          <p14:tracePt t="37881" x="5464175" y="4110038"/>
          <p14:tracePt t="37888" x="5505450" y="4173538"/>
          <p14:tracePt t="37895" x="5524500" y="4205288"/>
          <p14:tracePt t="37902" x="5546725" y="4237038"/>
          <p14:tracePt t="37909" x="5592763" y="4283075"/>
          <p14:tracePt t="37916" x="5624513" y="4305300"/>
          <p14:tracePt t="37923" x="5651500" y="4314825"/>
          <p14:tracePt t="37930" x="5692775" y="4324350"/>
          <p14:tracePt t="37937" x="5724525" y="4324350"/>
          <p14:tracePt t="37945" x="5751513" y="4319588"/>
          <p14:tracePt t="37951" x="5797550" y="4295775"/>
          <p14:tracePt t="37958" x="5829300" y="4278313"/>
          <p14:tracePt t="37966" x="5861050" y="4232275"/>
          <p14:tracePt t="37972" x="5911850" y="4183063"/>
          <p14:tracePt t="37980" x="5953125" y="4100513"/>
          <p14:tracePt t="37987" x="5994400" y="4017963"/>
          <p14:tracePt t="37994" x="6048375" y="3922713"/>
          <p14:tracePt t="38001" x="6076950" y="3808413"/>
          <p14:tracePt t="38009" x="6103938" y="3711575"/>
          <p14:tracePt t="38015" x="6116638" y="3597275"/>
          <p14:tracePt t="38022" x="6130925" y="3487738"/>
          <p14:tracePt t="38030" x="6130925" y="3378200"/>
          <p14:tracePt t="38037" x="6130925" y="3268663"/>
          <p14:tracePt t="38044" x="6130925" y="3173413"/>
          <p14:tracePt t="38051" x="6126163" y="3081338"/>
          <p14:tracePt t="38058" x="6099175" y="3005138"/>
          <p14:tracePt t="38065" x="6076950" y="2959100"/>
          <p14:tracePt t="38072" x="6053138" y="2927350"/>
          <p14:tracePt t="38079" x="6021388" y="2881313"/>
          <p14:tracePt t="38086" x="5999163" y="2849563"/>
          <p14:tracePt t="38093" x="5980113" y="2830513"/>
          <p14:tracePt t="38101" x="5962650" y="2813050"/>
          <p14:tracePt t="38108" x="5943600" y="2803525"/>
          <p14:tracePt t="38114" x="5911850" y="2781300"/>
          <p14:tracePt t="38122" x="5894388" y="2771775"/>
          <p14:tracePt t="38129" x="5861050" y="2762250"/>
          <p14:tracePt t="38136" x="5821363" y="2752725"/>
          <p14:tracePt t="38143" x="5792788" y="2752725"/>
          <p14:tracePt t="38150" x="5761038" y="2752725"/>
          <p14:tracePt t="38158" x="5719763" y="2752725"/>
          <p14:tracePt t="38164" x="5692775" y="2757488"/>
          <p14:tracePt t="38171" x="5661025" y="2767013"/>
          <p14:tracePt t="38178" x="5619750" y="2776538"/>
          <p14:tracePt t="38185" x="5600700" y="2798763"/>
          <p14:tracePt t="38192" x="5583238" y="2808288"/>
          <p14:tracePt t="38200" x="5561013" y="2825750"/>
          <p14:tracePt t="38207" x="5541963" y="2844800"/>
          <p14:tracePt t="38213" x="5510213" y="2867025"/>
          <p14:tracePt t="38221" x="5487988" y="2922588"/>
          <p14:tracePt t="38228" x="5464175" y="2986088"/>
          <p14:tracePt t="38235" x="5451475" y="3063875"/>
          <p14:tracePt t="38242" x="5437188" y="3141663"/>
          <p14:tracePt t="38249" x="5437188" y="3268663"/>
          <p14:tracePt t="38256" x="5446713" y="3397250"/>
          <p14:tracePt t="38263" x="5478463" y="3529013"/>
          <p14:tracePt t="38270" x="5505450" y="3657600"/>
          <p14:tracePt t="38278" x="5564188" y="3776663"/>
          <p14:tracePt t="38284" x="5605463" y="3889375"/>
          <p14:tracePt t="38291" x="5651500" y="3986213"/>
          <p14:tracePt t="38299" x="5724525" y="4105275"/>
          <p14:tracePt t="38306" x="5780088" y="4222750"/>
          <p14:tracePt t="38313" x="5853113" y="4305300"/>
          <p14:tracePt t="38320" x="5907088" y="4387850"/>
          <p14:tracePt t="38327" x="5957888" y="4456113"/>
          <p14:tracePt t="38334" x="6026150" y="4519613"/>
          <p14:tracePt t="38341" x="6076950" y="4570413"/>
          <p14:tracePt t="38348" x="6145213" y="4638675"/>
          <p14:tracePt t="38355" x="6189663" y="4675188"/>
          <p14:tracePt t="38362" x="6254750" y="4711700"/>
          <p14:tracePt t="38369" x="6286500" y="4743450"/>
          <p14:tracePt t="38376" x="6318250" y="4752975"/>
          <p14:tracePt t="38383" x="6372225" y="4767263"/>
          <p14:tracePt t="38391" x="6413500" y="4767263"/>
          <p14:tracePt t="38398" x="6469063" y="4757738"/>
          <p14:tracePt t="38405" x="6500813" y="4748213"/>
          <p14:tracePt t="38412" x="6532563" y="4716463"/>
          <p14:tracePt t="38419" x="6596063" y="4679950"/>
          <p14:tracePt t="38426" x="6646863" y="4629150"/>
          <p14:tracePt t="38433" x="6715125" y="4548188"/>
          <p14:tracePt t="38440" x="6756400" y="4429125"/>
          <p14:tracePt t="38447" x="6797675" y="4351338"/>
          <p14:tracePt t="38454" x="6838950" y="4251325"/>
          <p14:tracePt t="38462" x="6865938" y="4154488"/>
          <p14:tracePt t="38468" x="6892925" y="4059238"/>
          <p14:tracePt t="38475" x="6911975" y="3930650"/>
          <p14:tracePt t="38483" x="6924675" y="3784600"/>
          <p14:tracePt t="38490" x="6938963" y="3652838"/>
          <p14:tracePt t="38497" x="6938963" y="3543300"/>
          <p14:tracePt t="38504" x="6938963" y="3414713"/>
          <p14:tracePt t="38511" x="6929438" y="3319463"/>
          <p14:tracePt t="38518" x="6902450" y="3209925"/>
          <p14:tracePt t="38526" x="6875463" y="3095625"/>
          <p14:tracePt t="38532" x="6848475" y="3013075"/>
          <p14:tracePt t="38540" x="6811963" y="2968625"/>
          <p14:tracePt t="38546" x="6775450" y="2922588"/>
          <p14:tracePt t="38553" x="6738938" y="2871788"/>
          <p14:tracePt t="38561" x="6692900" y="2835275"/>
          <p14:tracePt t="38568" x="6661150" y="2803525"/>
          <p14:tracePt t="38575" x="6627813" y="2771775"/>
          <p14:tracePt t="38582" x="6583363" y="2752725"/>
          <p14:tracePt t="38589" x="6537325" y="2730500"/>
          <p14:tracePt t="38596" x="6459538" y="2703513"/>
          <p14:tracePt t="38603" x="6396038" y="2674938"/>
          <p14:tracePt t="38610" x="6303963" y="2662238"/>
          <p14:tracePt t="38617" x="6213475" y="2662238"/>
          <p14:tracePt t="38624" x="6135688" y="2662238"/>
          <p14:tracePt t="38631" x="6062663" y="2662238"/>
          <p14:tracePt t="38638" x="6003925" y="2671763"/>
          <p14:tracePt t="38646" x="5907088" y="2684463"/>
          <p14:tracePt t="38652" x="5834063" y="2698750"/>
          <p14:tracePt t="38660" x="5751513" y="2725738"/>
          <p14:tracePt t="38667" x="5673725" y="2747963"/>
          <p14:tracePt t="38675" x="5610225" y="2776538"/>
          <p14:tracePt t="38681" x="5527675" y="2830513"/>
          <p14:tracePt t="38688" x="5483225" y="2867025"/>
          <p14:tracePt t="38696" x="5437188" y="2898775"/>
          <p14:tracePt t="38702" x="5400675" y="2949575"/>
          <p14:tracePt t="38711" x="5345113" y="3013075"/>
          <p14:tracePt t="38716" x="5291138" y="3095625"/>
          <p14:tracePt t="38723" x="5254625" y="3159125"/>
          <p14:tracePt t="38730" x="5213350" y="3241675"/>
          <p14:tracePt t="38738" x="5172075" y="3336925"/>
          <p14:tracePt t="38745" x="5145088" y="3419475"/>
          <p14:tracePt t="38752" x="5118100" y="3516313"/>
          <p14:tracePt t="38759" x="5103813" y="3625850"/>
          <p14:tracePt t="38766" x="5103813" y="3703638"/>
          <p14:tracePt t="38773" x="5103813" y="3794125"/>
          <p14:tracePt t="38780" x="5103813" y="3903663"/>
          <p14:tracePt t="38787" x="5113338" y="3981450"/>
          <p14:tracePt t="38795" x="5126038" y="4090988"/>
          <p14:tracePt t="38801" x="5140325" y="4186238"/>
          <p14:tracePt t="38808" x="5162550" y="4264025"/>
          <p14:tracePt t="38815" x="5203825" y="4346575"/>
          <p14:tracePt t="38822" x="5232400" y="4405313"/>
          <p14:tracePt t="38829" x="5254625" y="4470400"/>
          <p14:tracePt t="38836" x="5276850" y="4516438"/>
          <p14:tracePt t="38844" x="5305425" y="4575175"/>
          <p14:tracePt t="38850" x="5349875" y="4611688"/>
          <p14:tracePt t="38858" x="5381625" y="4643438"/>
          <p14:tracePt t="38865" x="5446713" y="4699000"/>
          <p14:tracePt t="38872" x="5510213" y="4735513"/>
          <p14:tracePt t="38879" x="5592763" y="4762500"/>
          <p14:tracePt t="38887" x="5651500" y="4772025"/>
          <p14:tracePt t="38894" x="5743575" y="4772025"/>
          <p14:tracePt t="38900" x="5834063" y="4772025"/>
          <p14:tracePt t="38908" x="5911850" y="4767263"/>
          <p14:tracePt t="38915" x="6007100" y="4738688"/>
          <p14:tracePt t="38921" x="6072188" y="4699000"/>
          <p14:tracePt t="38929" x="6135688" y="4648200"/>
          <p14:tracePt t="38936" x="6186488" y="4611688"/>
          <p14:tracePt t="38945" x="6249988" y="4570413"/>
          <p14:tracePt t="38950" x="6299200" y="4506913"/>
          <p14:tracePt t="38958" x="6354763" y="4443413"/>
          <p14:tracePt t="38964" x="6396038" y="4341813"/>
          <p14:tracePt t="38971" x="6432550" y="4278313"/>
          <p14:tracePt t="38978" x="6459538" y="4183063"/>
          <p14:tracePt t="38985" x="6505575" y="4086225"/>
          <p14:tracePt t="38994" x="6527800" y="4003675"/>
          <p14:tracePt t="38999" x="6542088" y="3913188"/>
          <p14:tracePt t="39007" x="6554788" y="3852863"/>
          <p14:tracePt t="39014" x="6554788" y="3762375"/>
          <p14:tracePt t="39020" x="6554788" y="3684588"/>
          <p14:tracePt t="39028" x="6554788" y="3643313"/>
          <p14:tracePt t="39035" x="6546850" y="3589338"/>
          <p14:tracePt t="39042" x="6537325" y="3557588"/>
          <p14:tracePt t="39049" x="6527800" y="3516313"/>
          <p14:tracePt t="39056" x="6505575" y="3470275"/>
          <p14:tracePt t="39063" x="6473825" y="3438525"/>
          <p14:tracePt t="39071" x="6454775" y="3409950"/>
          <p14:tracePt t="39078" x="6418263" y="3365500"/>
          <p14:tracePt t="39084" x="6372225" y="3341688"/>
          <p14:tracePt t="39092" x="6327775" y="3319463"/>
          <p14:tracePt t="39099" x="6249988" y="3292475"/>
          <p14:tracePt t="39106" x="6186488" y="3255963"/>
          <p14:tracePt t="39113" x="6108700" y="3227388"/>
          <p14:tracePt t="39120" x="6030913" y="3214688"/>
          <p14:tracePt t="39127" x="5957888" y="3214688"/>
          <p14:tracePt t="39134" x="5861050" y="3214688"/>
          <p14:tracePt t="39142" x="5802313" y="3224213"/>
          <p14:tracePt t="39148" x="5729288" y="3232150"/>
          <p14:tracePt t="39155" x="5683250" y="3246438"/>
          <p14:tracePt t="39163" x="5624513" y="3268663"/>
          <p14:tracePt t="39170" x="5592763" y="3292475"/>
          <p14:tracePt t="39176" x="5573713" y="3309938"/>
          <p14:tracePt t="39184" x="5556250" y="3328988"/>
          <p14:tracePt t="39191" x="5524500" y="3351213"/>
          <p14:tracePt t="39198" x="5500688" y="3378200"/>
          <p14:tracePt t="39205" x="5483225" y="3402013"/>
          <p14:tracePt t="39212" x="5464175" y="3419475"/>
          <p14:tracePt t="39219" x="5454650" y="3451225"/>
          <p14:tracePt t="39227" x="5441950" y="3492500"/>
          <p14:tracePt t="39234" x="5418138" y="3538538"/>
          <p14:tracePt t="39241" x="5410200" y="3597275"/>
          <p14:tracePt t="39247" x="5410200" y="3638550"/>
          <p14:tracePt t="39255" x="5410200" y="3694113"/>
          <p14:tracePt t="39262" x="5410200" y="3735388"/>
          <p14:tracePt t="39268" x="5410200" y="3776663"/>
          <p14:tracePt t="39275" x="5410200" y="3830638"/>
          <p14:tracePt t="39283" x="5414963" y="3889375"/>
          <p14:tracePt t="39290" x="5441950" y="3967163"/>
          <p14:tracePt t="39297" x="5454650" y="4027488"/>
          <p14:tracePt t="39304" x="5464175" y="4105275"/>
          <p14:tracePt t="39311" x="5478463" y="4146550"/>
          <p14:tracePt t="39318" x="5487988" y="4186238"/>
          <p14:tracePt t="39326" x="5487988" y="4205288"/>
          <p14:tracePt t="39332" x="5487988" y="4222750"/>
          <p14:tracePt t="39339" x="5487988" y="4241800"/>
          <p14:tracePt t="39347" x="5487988" y="4246563"/>
          <p14:tracePt t="39354" x="5487988" y="4264025"/>
          <p14:tracePt t="39361" x="5487988" y="4273550"/>
          <p14:tracePt t="39368" x="5487988" y="4283075"/>
          <p14:tracePt t="39375" x="5487988" y="4287838"/>
          <p14:tracePt t="39382" x="5487988" y="4295775"/>
          <p14:tracePt t="39389" x="5487988" y="4305300"/>
          <p14:tracePt t="39396" x="5487988" y="4310063"/>
          <p14:tracePt t="39417" x="5483225" y="4310063"/>
          <p14:tracePt t="39424" x="5478463" y="4310063"/>
          <p14:tracePt t="39431" x="5468938" y="4310063"/>
          <p14:tracePt t="39438" x="5459413" y="4310063"/>
          <p14:tracePt t="39446" x="5446713" y="4310063"/>
          <p14:tracePt t="39453" x="5437188" y="4310063"/>
          <p14:tracePt t="39460" x="5427663" y="4310063"/>
          <p14:tracePt t="39467" x="5422900" y="4319588"/>
          <p14:tracePt t="39474" x="5405438" y="4329113"/>
          <p14:tracePt t="39481" x="5386388" y="4346575"/>
          <p14:tracePt t="39488" x="5341938" y="4356100"/>
          <p14:tracePt t="39495" x="5300663" y="4368800"/>
          <p14:tracePt t="39502" x="5259388" y="4378325"/>
          <p14:tracePt t="39509" x="5181600" y="4392613"/>
          <p14:tracePt t="39516" x="5140325" y="4402138"/>
          <p14:tracePt t="39524" x="5062538" y="4414838"/>
          <p14:tracePt t="39531" x="5021263" y="4424363"/>
          <p14:tracePt t="39538" x="4962525" y="4438650"/>
          <p14:tracePt t="39545" x="4899025" y="4460875"/>
          <p14:tracePt t="39552" x="4838700" y="4475163"/>
          <p14:tracePt t="39559" x="4779963" y="4487863"/>
          <p14:tracePt t="39566" x="4719638" y="4497388"/>
          <p14:tracePt t="39573" x="4679950" y="4511675"/>
          <p14:tracePt t="39580" x="4619625" y="4519613"/>
          <p14:tracePt t="39587" x="4573588" y="4529138"/>
          <p14:tracePt t="39595" x="4533900" y="4543425"/>
          <p14:tracePt t="39601" x="4492625" y="4552950"/>
          <p14:tracePt t="39609" x="4427538" y="4575175"/>
          <p14:tracePt t="39616" x="4400550" y="4589463"/>
          <p14:tracePt t="39622" x="4359275" y="4597400"/>
          <p14:tracePt t="39630" x="4295775" y="4611688"/>
          <p14:tracePt t="39637" x="4254500" y="4621213"/>
          <p14:tracePt t="39644" x="4195763" y="4643438"/>
          <p14:tracePt t="39651" x="4149725" y="4665663"/>
          <p14:tracePt t="39658" x="4086225" y="4706938"/>
          <p14:tracePt t="39665" x="4040188" y="4730750"/>
          <p14:tracePt t="39672" x="4008438" y="4748213"/>
          <p14:tracePt t="39679" x="3967163" y="4772025"/>
          <p14:tracePt t="39686" x="3935413" y="4803775"/>
          <p14:tracePt t="39694" x="3903663" y="4821238"/>
          <p14:tracePt t="39701" x="3871913" y="4845050"/>
          <p14:tracePt t="39708" x="3852863" y="4862513"/>
          <p14:tracePt t="39715" x="3835400" y="4881563"/>
          <p14:tracePt t="39721" x="3825875" y="4889500"/>
          <p14:tracePt t="39730" x="3816350" y="4918075"/>
          <p14:tracePt t="39737" x="3806825" y="4926013"/>
          <p14:tracePt t="39744" x="3802063" y="4930775"/>
          <p14:tracePt t="39752" x="3784600" y="4940300"/>
          <p14:tracePt t="39761" x="3775075" y="4949825"/>
          <p14:tracePt t="39766" x="3775075" y="4967288"/>
          <p14:tracePt t="39773" x="3775075" y="4981575"/>
          <p14:tracePt t="39780" x="3775075" y="5022850"/>
          <p14:tracePt t="39786" x="3779838" y="5054600"/>
          <p14:tracePt t="39792" x="3811588" y="5086350"/>
          <p14:tracePt t="39800" x="3835400" y="5132388"/>
          <p14:tracePt t="39807" x="3857625" y="5164138"/>
          <p14:tracePt t="39814" x="3889375" y="5205413"/>
          <p14:tracePt t="39822" x="3935413" y="5241925"/>
          <p14:tracePt t="39828" x="3981450" y="5264150"/>
          <p14:tracePt t="39835" x="4025900" y="5287963"/>
          <p14:tracePt t="39843" x="4057650" y="5310188"/>
          <p14:tracePt t="39849" x="4076700" y="5310188"/>
          <p14:tracePt t="39856" x="4094163" y="5310188"/>
          <p14:tracePt t="39863" x="4098925" y="5310188"/>
          <p14:tracePt t="39870" x="4117975" y="5310188"/>
          <p14:tracePt t="39891" x="4130675" y="5310188"/>
          <p14:tracePt t="39906" x="4130675" y="5295900"/>
          <p14:tracePt t="39913" x="4130675" y="5287963"/>
          <p14:tracePt t="39920" x="4130675" y="5283200"/>
          <p14:tracePt t="39927" x="4130675" y="5273675"/>
          <p14:tracePt t="39934" x="4122738" y="5264150"/>
          <p14:tracePt t="39942" x="4103688" y="5246688"/>
          <p14:tracePt t="39948" x="4086225" y="5227638"/>
          <p14:tracePt t="39955" x="4049713" y="5181600"/>
          <p14:tracePt t="39962" x="4017963" y="5149850"/>
          <p14:tracePt t="39970" x="3952875" y="5113338"/>
          <p14:tracePt t="39977" x="3889375" y="5072063"/>
          <p14:tracePt t="39984" x="3775075" y="5032375"/>
          <p14:tracePt t="39992" x="3660775" y="4972050"/>
          <p14:tracePt t="39998" x="3546475" y="4930775"/>
          <p14:tracePt t="40005" x="3433763" y="4903788"/>
          <p14:tracePt t="40012" x="3351213" y="4876800"/>
          <p14:tracePt t="40019" x="3278188" y="4862513"/>
          <p14:tracePt t="40026" x="3236913" y="4862513"/>
          <p14:tracePt t="40033" x="3181350" y="4862513"/>
          <p14:tracePt t="40041" x="3163888" y="4862513"/>
          <p14:tracePt t="40047" x="3144838" y="4867275"/>
          <p14:tracePt t="40054" x="3136900" y="4876800"/>
          <p14:tracePt t="40062" x="3127375" y="4881563"/>
          <p14:tracePt t="40069" x="3122613" y="4889500"/>
          <p14:tracePt t="40076" x="3113088" y="4899025"/>
          <p14:tracePt t="40083" x="3113088" y="4908550"/>
          <p14:tracePt t="40090" x="3113088" y="4913313"/>
          <p14:tracePt t="40097" x="3113088" y="4922838"/>
          <p14:tracePt t="40104" x="3113088" y="4940300"/>
          <p14:tracePt t="40112" x="3113088" y="4945063"/>
          <p14:tracePt t="40118" x="3117850" y="4954588"/>
          <p14:tracePt t="40125" x="3122613" y="4962525"/>
          <p14:tracePt t="40132" x="3140075" y="4972050"/>
          <p14:tracePt t="40140" x="3173413" y="4981575"/>
          <p14:tracePt t="40147" x="3227388" y="4981575"/>
          <p14:tracePt t="40154" x="3282950" y="4981575"/>
          <p14:tracePt t="40161" x="3360738" y="4972050"/>
          <p14:tracePt t="40168" x="3419475" y="4949825"/>
          <p14:tracePt t="40175" x="3482975" y="4922838"/>
          <p14:tracePt t="40182" x="3533775" y="4872038"/>
          <p14:tracePt t="40189" x="3597275" y="4835525"/>
          <p14:tracePt t="40196" x="3629025" y="4811713"/>
          <p14:tracePt t="40203" x="3648075" y="4772025"/>
          <p14:tracePt t="40210" x="3670300" y="4752975"/>
          <p14:tracePt t="40218" x="3697288" y="4721225"/>
          <p14:tracePt t="40225" x="3711575" y="4689475"/>
          <p14:tracePt t="40232" x="3711575" y="4662488"/>
          <p14:tracePt t="40239" x="3711575" y="4643438"/>
          <p14:tracePt t="40246" x="3711575" y="4625975"/>
          <p14:tracePt t="40253" x="3711575" y="4606925"/>
          <p14:tracePt t="40260" x="3706813" y="4589463"/>
          <p14:tracePt t="40267" x="3697288" y="4570413"/>
          <p14:tracePt t="40275" x="3675063" y="4560888"/>
          <p14:tracePt t="40281" x="3670300" y="4552950"/>
          <p14:tracePt t="40289" x="3652838" y="4543425"/>
          <p14:tracePt t="40295" x="3633788" y="4533900"/>
          <p14:tracePt t="40302" x="3602038" y="4524375"/>
          <p14:tracePt t="40310" x="3560763" y="4524375"/>
          <p14:tracePt t="40317" x="3533775" y="4524375"/>
          <p14:tracePt t="40324" x="3502025" y="4529138"/>
          <p14:tracePt t="40331" x="3473450" y="4538663"/>
          <p14:tracePt t="40338" x="3455988" y="4548188"/>
          <p14:tracePt t="40345" x="3446463" y="4570413"/>
          <p14:tracePt t="40352" x="3424238" y="4597400"/>
          <p14:tracePt t="40360" x="3414713" y="4616450"/>
          <p14:tracePt t="40366" x="3405188" y="4633913"/>
          <p14:tracePt t="40373" x="3387725" y="4657725"/>
          <p14:tracePt t="40380" x="3378200" y="4684713"/>
          <p14:tracePt t="40387" x="3378200" y="4716463"/>
          <p14:tracePt t="40395" x="3378200" y="4743450"/>
          <p14:tracePt t="40401" x="3378200" y="4799013"/>
          <p14:tracePt t="40409" x="3382963" y="4840288"/>
          <p14:tracePt t="40415" x="3400425" y="4872038"/>
          <p14:tracePt t="40423" x="3414713" y="4913313"/>
          <p14:tracePt t="40430" x="3433763" y="4935538"/>
          <p14:tracePt t="40436" x="3451225" y="4954588"/>
          <p14:tracePt t="40444" x="3482975" y="4972050"/>
          <p14:tracePt t="40451" x="3524250" y="4995863"/>
          <p14:tracePt t="40459" x="3556000" y="5003800"/>
          <p14:tracePt t="40467" x="3611563" y="5018088"/>
          <p14:tracePt t="40474" x="3643313" y="5018088"/>
          <p14:tracePt t="40481" x="3670300" y="5018088"/>
          <p14:tracePt t="40487" x="3689350" y="5013325"/>
          <p14:tracePt t="40495" x="3706813" y="5003800"/>
          <p14:tracePt t="40501" x="3716338" y="4995863"/>
          <p14:tracePt t="40511" x="3725863" y="4986338"/>
          <p14:tracePt t="40515" x="3733800" y="4981575"/>
          <p14:tracePt t="40522" x="3738563" y="4972050"/>
          <p14:tracePt t="40530" x="3738563" y="4962525"/>
          <p14:tracePt t="40537" x="3738563" y="4949825"/>
          <p14:tracePt t="40548" x="3738563" y="4918075"/>
          <p14:tracePt t="40551" x="3738563" y="4899025"/>
          <p14:tracePt t="40559" x="3733800" y="4881563"/>
          <p14:tracePt t="40565" x="3729038" y="4872038"/>
          <p14:tracePt t="40572" x="3711575" y="4857750"/>
          <p14:tracePt t="40579" x="3679825" y="4845050"/>
          <p14:tracePt t="40586" x="3648075" y="4835525"/>
          <p14:tracePt t="40593" x="3575050" y="4799013"/>
          <p14:tracePt t="40600" x="3502025" y="4784725"/>
          <p14:tracePt t="40607" x="3405188" y="4772025"/>
          <p14:tracePt t="40614" x="3314700" y="4772025"/>
          <p14:tracePt t="40621" x="3254375" y="4772025"/>
          <p14:tracePt t="40629" x="3181350" y="4779963"/>
          <p14:tracePt t="40635" x="3136900" y="4794250"/>
          <p14:tracePt t="40642" x="3095625" y="4803775"/>
          <p14:tracePt t="40649" x="3063875" y="4821238"/>
          <p14:tracePt t="40657" x="3044825" y="4830763"/>
          <p14:tracePt t="40664" x="3040063" y="4840288"/>
          <p14:tracePt t="40671" x="3030538" y="4848225"/>
          <p14:tracePt t="40678" x="3022600" y="4857750"/>
          <p14:tracePt t="40685" x="3022600" y="4862513"/>
          <p14:tracePt t="40693" x="3022600" y="4872038"/>
          <p14:tracePt t="40699" x="3022600" y="4881563"/>
          <p14:tracePt t="40706" x="3022600" y="4884738"/>
          <p14:tracePt t="40713" x="3022600" y="4894263"/>
          <p14:tracePt t="40720" x="3027363" y="4913313"/>
          <p14:tracePt t="40729" x="3044825" y="4922838"/>
          <p14:tracePt t="40734" x="3076575" y="4930775"/>
          <p14:tracePt t="40742" x="3132138" y="4945063"/>
          <p14:tracePt t="40749" x="3186113" y="4945063"/>
          <p14:tracePt t="40755" x="3282950" y="4935538"/>
          <p14:tracePt t="40762" x="3378200" y="4908550"/>
          <p14:tracePt t="40770" x="3441700" y="4867275"/>
          <p14:tracePt t="40777" x="3506788" y="4845050"/>
          <p14:tracePt t="40784" x="3551238" y="4821238"/>
          <p14:tracePt t="40792" x="3579813" y="4799013"/>
          <p14:tracePt t="40798" x="3624263" y="4779963"/>
          <p14:tracePt t="40805" x="3643313" y="4757738"/>
          <p14:tracePt t="40812" x="3652838" y="4752975"/>
          <p14:tracePt t="40819" x="3670300" y="4735513"/>
          <p14:tracePt t="40826" x="3675063" y="4725988"/>
          <p14:tracePt t="40833" x="3692525" y="4706938"/>
          <p14:tracePt t="40841" x="3702050" y="4699000"/>
          <p14:tracePt t="40847" x="3702050" y="4684713"/>
          <p14:tracePt t="40854" x="3702050" y="4665663"/>
          <p14:tracePt t="40862" x="3702050" y="4648200"/>
          <p14:tracePt t="40869" x="3697288" y="4629150"/>
          <p14:tracePt t="40876" x="3679825" y="4611688"/>
          <p14:tracePt t="40891" x="3638550" y="4560888"/>
          <p14:tracePt t="40897" x="3606800" y="4538663"/>
          <p14:tracePt t="40904" x="3565525" y="4519613"/>
          <p14:tracePt t="40912" x="3519488" y="4497388"/>
          <p14:tracePt t="40918" x="3436938" y="4456113"/>
          <p14:tracePt t="40926" x="3373438" y="4429125"/>
          <p14:tracePt t="40932" x="3314700" y="4405313"/>
          <p14:tracePt t="40939" x="3273425" y="4397375"/>
          <p14:tracePt t="40946" x="3241675" y="4383088"/>
          <p14:tracePt t="40953" x="3200400" y="4383088"/>
          <p14:tracePt t="40961" x="3181350" y="4383088"/>
          <p14:tracePt t="40968" x="3163888" y="4387850"/>
          <p14:tracePt t="40975" x="3154363" y="4397375"/>
          <p14:tracePt t="40982" x="3149600" y="4405313"/>
          <p14:tracePt t="40989" x="3140075" y="4414838"/>
          <p14:tracePt t="40996" x="3122613" y="4419600"/>
          <p14:tracePt t="41003" x="3122613" y="4429125"/>
          <p14:tracePt t="41010" x="3122613" y="4446588"/>
          <p14:tracePt t="41018" x="3122613" y="4451350"/>
          <p14:tracePt t="41024" x="3122613" y="4460875"/>
          <p14:tracePt t="41032" x="3122613" y="4479925"/>
          <p14:tracePt t="41039" x="3136900" y="4497388"/>
          <p14:tracePt t="41046" x="3149600" y="4516438"/>
          <p14:tracePt t="41052" x="3181350" y="4560888"/>
          <p14:tracePt t="41060" x="3213100" y="4592638"/>
          <p14:tracePt t="41067" x="3278188" y="4629150"/>
          <p14:tracePt t="41074" x="3341688" y="4670425"/>
          <p14:tracePt t="41081" x="3419475" y="4684713"/>
          <p14:tracePt t="41088" x="3492500" y="4684713"/>
          <p14:tracePt t="41095" x="3565525" y="4684713"/>
          <p14:tracePt t="41102" x="3643313" y="4675188"/>
          <p14:tracePt t="41109" x="3692525" y="4638675"/>
          <p14:tracePt t="41117" x="3721100" y="4621213"/>
          <p14:tracePt t="41123" x="3765550" y="4597400"/>
          <p14:tracePt t="41130" x="3784600" y="4589463"/>
          <p14:tracePt t="41138" x="3794125" y="4579938"/>
          <p14:tracePt t="41145" x="3798888" y="4570413"/>
          <p14:tracePt t="41152" x="3806825" y="4565650"/>
          <p14:tracePt t="41159" x="3806825" y="4538663"/>
          <p14:tracePt t="41166" x="3806825" y="4529138"/>
          <p14:tracePt t="41173" x="3806825" y="4519613"/>
          <p14:tracePt t="41180" x="3802063" y="4516438"/>
          <p14:tracePt t="41187" x="3798888" y="4506913"/>
          <p14:tracePt t="41195" x="3789363" y="4497388"/>
          <p14:tracePt t="41201" x="3770313" y="4487863"/>
          <p14:tracePt t="41209" x="3743325" y="4479925"/>
          <p14:tracePt t="41215" x="3711575" y="4460875"/>
          <p14:tracePt t="41222" x="3670300" y="4446588"/>
          <p14:tracePt t="41230" x="3611563" y="4446588"/>
          <p14:tracePt t="41237" x="3570288" y="4446588"/>
          <p14:tracePt t="41244" x="3514725" y="4456113"/>
          <p14:tracePt t="41251" x="3470275" y="4479925"/>
          <p14:tracePt t="41258" x="3436938" y="4487863"/>
          <p14:tracePt t="41266" x="3409950" y="4497388"/>
          <p14:tracePt t="41272" x="3400425" y="4506913"/>
          <p14:tracePt t="41279" x="3392488" y="4524375"/>
          <p14:tracePt t="41286" x="3382963" y="4543425"/>
          <p14:tracePt t="41294" x="3373438" y="4570413"/>
          <p14:tracePt t="41300" x="3363913" y="4579938"/>
          <p14:tracePt t="41308" x="3363913" y="4597400"/>
          <p14:tracePt t="41314" x="3363913" y="4616450"/>
          <p14:tracePt t="41322" x="3363913" y="4643438"/>
          <p14:tracePt t="41329" x="3373438" y="4684713"/>
          <p14:tracePt t="41336" x="3382963" y="4716463"/>
          <p14:tracePt t="41343" x="3392488" y="4735513"/>
          <p14:tracePt t="41350" x="3414713" y="4775200"/>
          <p14:tracePt t="41358" x="3460750" y="4811713"/>
          <p14:tracePt t="41364" x="3492500" y="4835525"/>
          <p14:tracePt t="41372" x="3524250" y="4852988"/>
          <p14:tracePt t="41379" x="3565525" y="4876800"/>
          <p14:tracePt t="41385" x="3597275" y="4894263"/>
          <p14:tracePt t="41392" x="3624263" y="4908550"/>
          <p14:tracePt t="41400" x="3665538" y="4908550"/>
          <p14:tracePt t="41407" x="3697288" y="4908550"/>
          <p14:tracePt t="41414" x="3716338" y="4908550"/>
          <p14:tracePt t="41421" x="3733800" y="4908550"/>
          <p14:tracePt t="41428" x="3762375" y="4908550"/>
          <p14:tracePt t="41435" x="3770313" y="4908550"/>
          <p14:tracePt t="41442" x="3775075" y="4908550"/>
          <p14:tracePt t="41449" x="3784600" y="4908550"/>
          <p14:tracePt t="41456" x="3794125" y="4908550"/>
          <p14:tracePt t="41499" x="3794125" y="4903788"/>
          <p14:tracePt t="41513" x="3794125" y="4884738"/>
          <p14:tracePt t="41534" x="3794125" y="4881563"/>
          <p14:tracePt t="41563" x="3794125" y="4872038"/>
          <p14:tracePt t="41569" x="3798888" y="4862513"/>
          <p14:tracePt t="41576" x="3806825" y="4852988"/>
          <p14:tracePt t="41584" x="3835400" y="4840288"/>
          <p14:tracePt t="41591" x="3867150" y="4816475"/>
          <p14:tracePt t="41598" x="3898900" y="4784725"/>
          <p14:tracePt t="41605" x="3962400" y="4748213"/>
          <p14:tracePt t="41612" x="4008438" y="4725988"/>
          <p14:tracePt t="41619" x="4067175" y="4699000"/>
          <p14:tracePt t="41626" x="4113213" y="4675188"/>
          <p14:tracePt t="41633" x="4195763" y="4638675"/>
          <p14:tracePt t="41641" x="4254500" y="4625975"/>
          <p14:tracePt t="41647" x="4314825" y="4611688"/>
          <p14:tracePt t="41654" x="4373563" y="4602163"/>
          <p14:tracePt t="41662" x="4432300" y="4589463"/>
          <p14:tracePt t="41668" x="4473575" y="4589463"/>
          <p14:tracePt t="41675" x="4500563" y="4589463"/>
          <p14:tracePt t="41683" x="4533900" y="4589463"/>
          <p14:tracePt t="41690" x="4560888" y="4589463"/>
          <p14:tracePt t="41697" x="4578350" y="4589463"/>
          <p14:tracePt t="41704" x="4606925" y="4589463"/>
          <p14:tracePt t="41711" x="4614863" y="4589463"/>
          <p14:tracePt t="41718" x="4624388" y="4589463"/>
          <p14:tracePt t="41725" x="4629150" y="4592638"/>
          <p14:tracePt t="41732" x="4638675" y="4592638"/>
          <p14:tracePt t="41739" x="4646613" y="4592638"/>
          <p14:tracePt t="41746" x="4656138" y="4602163"/>
          <p14:tracePt t="41753" x="4660900" y="4606925"/>
          <p14:tracePt t="41761" x="4670425" y="4616450"/>
          <p14:tracePt t="41768" x="4687888" y="4625975"/>
          <p14:tracePt t="41775" x="4697413" y="4643438"/>
          <p14:tracePt t="41782" x="4702175" y="4652963"/>
          <p14:tracePt t="41789" x="4719638" y="4662488"/>
          <p14:tracePt t="41796" x="4738688" y="4670425"/>
          <p14:tracePt t="41803" x="4756150" y="4679950"/>
          <p14:tracePt t="41810" x="4789488" y="4689475"/>
          <p14:tracePt t="41817" x="4806950" y="4699000"/>
          <p14:tracePt t="41824" x="4838700" y="4706938"/>
          <p14:tracePt t="41832" x="4865688" y="4716463"/>
          <p14:tracePt t="41839" x="4911725" y="4730750"/>
          <p14:tracePt t="41846" x="4938713" y="4748213"/>
          <p14:tracePt t="41853" x="4972050" y="4757738"/>
          <p14:tracePt t="41860" x="4999038" y="4767263"/>
          <p14:tracePt t="41867" x="5030788" y="4779963"/>
          <p14:tracePt t="41875" x="5049838" y="4789488"/>
          <p14:tracePt t="41893" x="5099050" y="4808538"/>
          <p14:tracePt t="41895" x="5118100" y="4816475"/>
          <p14:tracePt t="41903" x="5135563" y="4826000"/>
          <p14:tracePt t="41910" x="5154613" y="4826000"/>
          <p14:tracePt t="41916" x="5162550" y="4826000"/>
          <p14:tracePt t="41923" x="5167313" y="4835525"/>
          <p14:tracePt t="41930" x="5186363" y="4835525"/>
          <p14:tracePt t="41937" x="5195888" y="4835525"/>
          <p14:tracePt t="41946" x="5199063" y="4835525"/>
          <p14:tracePt t="41952" x="5208588" y="4835525"/>
          <p14:tracePt t="41959" x="5218113" y="4835525"/>
          <p14:tracePt t="41980" x="5227638" y="4852988"/>
          <p14:tracePt t="42001" x="5232400" y="4852988"/>
          <p14:tracePt t="42009" x="5240338" y="4852988"/>
          <p14:tracePt t="42023" x="5249863" y="4852988"/>
          <p14:tracePt t="42030" x="5264150" y="4852988"/>
          <p14:tracePt t="42037" x="5272088" y="4852988"/>
          <p14:tracePt t="42044" x="5281613" y="4852988"/>
          <p14:tracePt t="42051" x="5286375" y="4852988"/>
          <p14:tracePt t="42058" x="5295900" y="4852988"/>
          <p14:tracePt t="42065" x="5305425" y="4852988"/>
          <p14:tracePt t="42073" x="5313363" y="4852988"/>
          <p14:tracePt t="42079" x="5318125" y="4852988"/>
          <p14:tracePt t="42086" x="5327650" y="4852988"/>
          <p14:tracePt t="42095" x="5345113" y="4852988"/>
          <p14:tracePt t="42101" x="5349875" y="4852988"/>
          <p14:tracePt t="42108" x="5359400" y="4852988"/>
          <p14:tracePt t="42115" x="5368925" y="4852988"/>
          <p14:tracePt t="42122" x="5373688" y="4852988"/>
          <p14:tracePt t="44728" x="5410200" y="4848225"/>
          <p14:tracePt t="44735" x="5473700" y="4835525"/>
          <p14:tracePt t="44742" x="5532438" y="4821238"/>
          <p14:tracePt t="44749" x="5573713" y="4811713"/>
          <p14:tracePt t="44756" x="5634038" y="4799013"/>
          <p14:tracePt t="44763" x="5661025" y="4789488"/>
          <p14:tracePt t="44770" x="5692775" y="4779963"/>
          <p14:tracePt t="44777" x="5724525" y="4772025"/>
          <p14:tracePt t="44784" x="5743575" y="4752975"/>
          <p14:tracePt t="44792" x="5761038" y="4738688"/>
          <p14:tracePt t="44798" x="5770563" y="4735513"/>
          <p14:tracePt t="44805" x="5775325" y="4735513"/>
          <p14:tracePt t="44812" x="5783263" y="4735513"/>
          <p14:tracePt t="44820" x="5802313" y="4725988"/>
          <p14:tracePt t="44827" x="5811838" y="4725988"/>
          <p14:tracePt t="44912" x="5816600" y="4725988"/>
          <p14:tracePt t="44919" x="5824538" y="4716463"/>
          <p14:tracePt t="44926" x="5834063" y="4716463"/>
          <p14:tracePt t="44934" x="5838825" y="4716463"/>
          <p14:tracePt t="44940" x="5848350" y="4706938"/>
          <p14:tracePt t="44948" x="5857875" y="4702175"/>
          <p14:tracePt t="44958" x="5865813" y="4702175"/>
          <p14:tracePt t="44964" x="5880100" y="4702175"/>
          <p14:tracePt t="44970" x="5889625" y="4694238"/>
          <p14:tracePt t="44978" x="5907088" y="4684713"/>
          <p14:tracePt t="44983" x="5911850" y="4684713"/>
          <p14:tracePt t="44992" x="5953125" y="4665663"/>
          <p14:tracePt t="44997" x="5980113" y="4665663"/>
          <p14:tracePt t="45004" x="5999163" y="4665663"/>
          <p14:tracePt t="45011" x="6007100" y="4665663"/>
          <p14:tracePt t="48503" x="5970588" y="4638675"/>
          <p14:tracePt t="48510" x="5926138" y="4616450"/>
          <p14:tracePt t="48517" x="5865813" y="4589463"/>
          <p14:tracePt t="48523" x="5834063" y="4570413"/>
          <p14:tracePt t="48531" x="5788025" y="4533900"/>
          <p14:tracePt t="48538" x="5756275" y="4502150"/>
          <p14:tracePt t="48545" x="5724525" y="4470400"/>
          <p14:tracePt t="48552" x="5673725" y="4424363"/>
          <p14:tracePt t="48559" x="5637213" y="4373563"/>
          <p14:tracePt t="48566" x="5592763" y="4324350"/>
          <p14:tracePt t="48573" x="5524500" y="4256088"/>
          <p14:tracePt t="48581" x="5454650" y="4205288"/>
          <p14:tracePt t="48587" x="5373688" y="4137025"/>
          <p14:tracePt t="48595" x="5308600" y="4081463"/>
          <p14:tracePt t="48602" x="5203825" y="3995738"/>
          <p14:tracePt t="48609" x="5122863" y="3908425"/>
          <p14:tracePt t="48616" x="5049838" y="3808413"/>
          <p14:tracePt t="48624" x="4962525" y="3706813"/>
          <p14:tracePt t="48630" x="4889500" y="3625850"/>
          <p14:tracePt t="48637" x="4821238" y="3524250"/>
          <p14:tracePt t="48644" x="4760913" y="3424238"/>
          <p14:tracePt t="48652" x="4692650" y="3336925"/>
          <p14:tracePt t="48658" x="4646613" y="3224213"/>
          <p14:tracePt t="48665" x="4606925" y="3090863"/>
          <p14:tracePt t="48673" x="4560888" y="2940050"/>
          <p14:tracePt t="48679" x="4519613" y="2825750"/>
          <p14:tracePt t="48686" x="4492625" y="2730500"/>
          <p14:tracePt t="48694" x="4473575" y="2601913"/>
          <p14:tracePt t="48701" x="4460875" y="2470150"/>
          <p14:tracePt t="48708" x="4446588" y="2341563"/>
          <p14:tracePt t="48715" x="4446588" y="2251075"/>
          <p14:tracePt t="48722" x="4446588" y="2178050"/>
          <p14:tracePt t="48729" x="4432300" y="2100263"/>
          <p14:tracePt t="48737" x="4432300" y="2058988"/>
          <p14:tracePt t="48743" x="4432300" y="2005013"/>
          <p14:tracePt t="48750" x="4432300" y="1963738"/>
          <p14:tracePt t="48757" x="4424363" y="1908175"/>
          <p14:tracePt t="48764" x="4400550" y="1862138"/>
          <p14:tracePt t="48772" x="4400550" y="1822450"/>
          <p14:tracePt t="48779" x="4400550" y="1766888"/>
          <p14:tracePt t="48786" x="4391025" y="1735138"/>
          <p14:tracePt t="48793" x="4378325" y="1679575"/>
          <p14:tracePt t="48800" x="4368800" y="1639888"/>
          <p14:tracePt t="48807" x="4359275" y="1606550"/>
          <p14:tracePt t="48814" x="4346575" y="1566863"/>
          <p14:tracePt t="48822" x="4337050" y="1533525"/>
          <p14:tracePt t="48829" x="4327525" y="1506538"/>
          <p14:tracePt t="48837" x="4318000" y="1460500"/>
          <p14:tracePt t="48844" x="4295775" y="1443038"/>
          <p14:tracePt t="48851" x="4286250" y="1423988"/>
          <p14:tracePt t="48859" x="4286250" y="1416050"/>
          <p14:tracePt t="48864" x="4286250" y="1411288"/>
          <p14:tracePt t="49169" x="4249738" y="1423988"/>
          <p14:tracePt t="49176" x="4205288" y="1460500"/>
          <p14:tracePt t="49183" x="4154488" y="1493838"/>
          <p14:tracePt t="49191" x="4117975" y="1557338"/>
          <p14:tracePt t="49197" x="4076700" y="1620838"/>
          <p14:tracePt t="49206" x="4021138" y="1739900"/>
          <p14:tracePt t="49211" x="3989388" y="1854200"/>
          <p14:tracePt t="49218" x="3976688" y="1963738"/>
          <p14:tracePt t="49226" x="3976688" y="2041525"/>
          <p14:tracePt t="49233" x="3984625" y="2132013"/>
          <p14:tracePt t="49240" x="4013200" y="2195513"/>
          <p14:tracePt t="49246" x="4035425" y="2273300"/>
          <p14:tracePt t="49255" x="4071938" y="2324100"/>
          <p14:tracePt t="49261" x="4108450" y="2370138"/>
          <p14:tracePt t="49267" x="4140200" y="2401888"/>
          <p14:tracePt t="49275" x="4205288" y="2438400"/>
          <p14:tracePt t="49281" x="4249738" y="2474913"/>
          <p14:tracePt t="49289" x="4295775" y="2497138"/>
          <p14:tracePt t="49295" x="4341813" y="2506663"/>
          <p14:tracePt t="49302" x="4395788" y="2506663"/>
          <p14:tracePt t="49309" x="4424363" y="2506663"/>
          <p14:tracePt t="49317" x="4456113" y="2501900"/>
          <p14:tracePt t="49324" x="4487863" y="2492375"/>
          <p14:tracePt t="49331" x="4505325" y="2484438"/>
          <p14:tracePt t="49338" x="4524375" y="2452688"/>
          <p14:tracePt t="49345" x="4533900" y="2433638"/>
          <p14:tracePt t="49352" x="4556125" y="2401888"/>
          <p14:tracePt t="49359" x="4565650" y="2374900"/>
          <p14:tracePt t="49366" x="4573588" y="2333625"/>
          <p14:tracePt t="49373" x="4597400" y="2301875"/>
          <p14:tracePt t="49380" x="4606925" y="2246313"/>
          <p14:tracePt t="49389" x="4606925" y="2205038"/>
          <p14:tracePt t="49394" x="4606925" y="2163763"/>
          <p14:tracePt t="49402" x="4606925" y="2090738"/>
          <p14:tracePt t="49409" x="4597400" y="2017713"/>
          <p14:tracePt t="49416" x="4573588" y="1973263"/>
          <p14:tracePt t="49423" x="4565650" y="1927225"/>
          <p14:tracePt t="49430" x="4541838" y="1866900"/>
          <p14:tracePt t="49438" x="4519613" y="1822450"/>
          <p14:tracePt t="49445" x="4492625" y="1757363"/>
          <p14:tracePt t="49451" x="4441825" y="1712913"/>
          <p14:tracePt t="49458" x="4410075" y="1679575"/>
          <p14:tracePt t="49465" x="4391025" y="1635125"/>
          <p14:tracePt t="49472" x="4368800" y="1611313"/>
          <p14:tracePt t="49480" x="4341813" y="1593850"/>
          <p14:tracePt t="49486" x="4318000" y="1574800"/>
          <p14:tracePt t="49494" x="4300538" y="1566863"/>
          <p14:tracePt t="49501" x="4281488" y="1557338"/>
          <p14:tracePt t="49508" x="4264025" y="1543050"/>
          <p14:tracePt t="49515" x="4244975" y="1543050"/>
          <p14:tracePt t="49522" x="4227513" y="1543050"/>
          <p14:tracePt t="49529" x="4208463" y="1543050"/>
          <p14:tracePt t="49536" x="4205288" y="1543050"/>
          <p14:tracePt t="49543" x="4195763" y="1543050"/>
          <p14:tracePt t="49550" x="4176713" y="1543050"/>
          <p14:tracePt t="49558" x="4171950" y="1543050"/>
          <p14:tracePt t="49564" x="4164013" y="1547813"/>
          <p14:tracePt t="49572" x="4154488" y="1557338"/>
          <p14:tracePt t="49579" x="4154488" y="1566863"/>
          <p14:tracePt t="49586" x="4154488" y="1570038"/>
          <p14:tracePt t="49593" x="4154488" y="1579563"/>
          <p14:tracePt t="49600" x="4159250" y="1598613"/>
          <p14:tracePt t="49607" x="4205288" y="1630363"/>
          <p14:tracePt t="49614" x="4273550" y="1698625"/>
          <p14:tracePt t="49622" x="4373563" y="1771650"/>
          <p14:tracePt t="49628" x="4546600" y="1862138"/>
          <p14:tracePt t="49635" x="4697413" y="1927225"/>
          <p14:tracePt t="49642" x="4870450" y="2017713"/>
          <p14:tracePt t="49649" x="5067300" y="2085975"/>
          <p14:tracePt t="49657" x="5232400" y="2114550"/>
          <p14:tracePt t="49664" x="5381625" y="2159000"/>
          <p14:tracePt t="49671" x="5491163" y="2159000"/>
          <p14:tracePt t="49678" x="5583238" y="2159000"/>
          <p14:tracePt t="49684" x="5637213" y="2159000"/>
          <p14:tracePt t="49692" x="5697538" y="2151063"/>
          <p14:tracePt t="49699" x="5743575" y="2132013"/>
          <p14:tracePt t="49706" x="5788025" y="2119313"/>
          <p14:tracePt t="49713" x="5816600" y="2109788"/>
          <p14:tracePt t="49720" x="5848350" y="2100263"/>
          <p14:tracePt t="49728" x="5865813" y="2082800"/>
          <p14:tracePt t="49735" x="5897563" y="2058988"/>
          <p14:tracePt t="49742" x="5916613" y="2049463"/>
          <p14:tracePt t="49748" x="5934075" y="2017713"/>
          <p14:tracePt t="49756" x="5943600" y="2012950"/>
          <p14:tracePt t="49763" x="5962650" y="1995488"/>
          <p14:tracePt t="49771" x="5980113" y="1973263"/>
          <p14:tracePt t="49777" x="5989638" y="1954213"/>
          <p14:tracePt t="49784" x="5999163" y="1927225"/>
          <p14:tracePt t="49791" x="6007100" y="1908175"/>
          <p14:tracePt t="49798" x="6016625" y="1890713"/>
          <p14:tracePt t="49805" x="6016625" y="1881188"/>
          <p14:tracePt t="49812" x="6016625" y="1871663"/>
          <p14:tracePt t="49819" x="6016625" y="1862138"/>
          <p14:tracePt t="49826" x="6016625" y="1858963"/>
          <p14:tracePt t="49833" x="6016625" y="1839913"/>
          <p14:tracePt t="49841" x="6016625" y="1830388"/>
          <p14:tracePt t="49862" x="6007100" y="1830388"/>
          <p14:tracePt t="49869" x="5999163" y="1830388"/>
          <p14:tracePt t="49876" x="5975350" y="1830388"/>
          <p14:tracePt t="49883" x="5943600" y="1830388"/>
          <p14:tracePt t="49890" x="5902325" y="1830388"/>
          <p14:tracePt t="49897" x="5834063" y="1830388"/>
          <p14:tracePt t="49905" x="5792788" y="1839913"/>
          <p14:tracePt t="49911" x="5729288" y="1862138"/>
          <p14:tracePt t="49918" x="5702300" y="1871663"/>
          <p14:tracePt t="49926" x="5670550" y="1885950"/>
          <p14:tracePt t="49933" x="5637213" y="1895475"/>
          <p14:tracePt t="49940" x="5619750" y="1903413"/>
          <p14:tracePt t="49947" x="5614988" y="1908175"/>
          <p14:tracePt t="49954" x="5605463" y="1908175"/>
          <p14:tracePt t="49961" x="5597525" y="1908175"/>
          <p14:tracePt t="49968" x="5588000" y="1908175"/>
          <p14:tracePt t="49975" x="5588000" y="1917700"/>
          <p14:tracePt t="49982" x="5588000" y="1927225"/>
          <p14:tracePt t="49989" x="5588000" y="1935163"/>
          <p14:tracePt t="49996" x="5592763" y="1949450"/>
          <p14:tracePt t="50004" x="5610225" y="1958975"/>
          <p14:tracePt t="50010" x="5651500" y="1958975"/>
          <p14:tracePt t="50018" x="5724525" y="1958975"/>
          <p14:tracePt t="50025" x="5816600" y="1958975"/>
          <p14:tracePt t="50032" x="5907088" y="1958975"/>
          <p14:tracePt t="50039" x="5999163" y="1958975"/>
          <p14:tracePt t="50055" x="6130925" y="1954213"/>
          <p14:tracePt t="50060" x="6194425" y="1927225"/>
          <p14:tracePt t="50067" x="6235700" y="1917700"/>
          <p14:tracePt t="50074" x="6267450" y="1908175"/>
          <p14:tracePt t="50081" x="6296025" y="1898650"/>
          <p14:tracePt t="50088" x="6313488" y="1898650"/>
          <p14:tracePt t="50095" x="6323013" y="1890713"/>
          <p14:tracePt t="50103" x="6332538" y="1881188"/>
          <p14:tracePt t="50109" x="6335713" y="1876425"/>
          <p14:tracePt t="50117" x="6345238" y="1866900"/>
          <p14:tracePt t="50124" x="6354763" y="1858963"/>
          <p14:tracePt t="50131" x="6354763" y="1844675"/>
          <p14:tracePt t="50139" x="6354763" y="1825625"/>
          <p14:tracePt t="50145" x="6354763" y="1817688"/>
          <p14:tracePt t="50152" x="6354763" y="1808163"/>
          <p14:tracePt t="50159" x="6354763" y="1803400"/>
          <p14:tracePt t="50166" x="6354763" y="1793875"/>
          <p14:tracePt t="50174" x="6354763" y="1785938"/>
          <p14:tracePt t="50180" x="6354763" y="1776413"/>
          <p14:tracePt t="50188" x="6354763" y="1771650"/>
          <p14:tracePt t="50195" x="6354763" y="1762125"/>
          <p14:tracePt t="50202" x="6354763" y="1752600"/>
        </p14:tracePtLst>
      </p14:laserTraceLst>
    </p:ext>
  </p:extLs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Partial Pressure</a:t>
            </a:r>
          </a:p>
        </p:txBody>
      </p:sp>
      <p:sp>
        <p:nvSpPr>
          <p:cNvPr id="532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69516"/>
            <a:ext cx="8915400" cy="50292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Dalton</a:t>
            </a:r>
            <a:r>
              <a:rPr lang="ja-JP" altLang="en-US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s law of partial pressures</a:t>
            </a:r>
            <a:r>
              <a:rPr lang="en-US" altLang="ja-JP">
                <a:latin typeface="Arial" charset="0"/>
                <a:ea typeface="ＭＳ Ｐゴシック" charset="0"/>
                <a:cs typeface="ＭＳ Ｐゴシック" charset="0"/>
              </a:rPr>
              <a:t>:  The total pressure (</a:t>
            </a:r>
            <a:r>
              <a:rPr lang="en-US" altLang="ja-JP" i="1">
                <a:latin typeface="Arial" charset="0"/>
                <a:ea typeface="ＭＳ Ｐゴシック" charset="0"/>
                <a:cs typeface="ＭＳ Ｐゴシック" charset="0"/>
              </a:rPr>
              <a:t>P)</a:t>
            </a:r>
            <a:r>
              <a:rPr lang="en-US" altLang="ja-JP">
                <a:latin typeface="Arial" charset="0"/>
                <a:ea typeface="ＭＳ Ｐゴシック" charset="0"/>
                <a:cs typeface="ＭＳ Ｐゴシック" charset="0"/>
              </a:rPr>
              <a:t> of a mixture of gases is the sum of the partial pressures of the component gases </a:t>
            </a:r>
            <a:r>
              <a:rPr lang="en-US" altLang="ja-JP" i="1">
                <a:latin typeface="Arial" charset="0"/>
                <a:ea typeface="ＭＳ Ｐゴシック" charset="0"/>
                <a:cs typeface="ＭＳ Ｐゴシック" charset="0"/>
              </a:rPr>
              <a:t>(P</a:t>
            </a:r>
            <a:r>
              <a:rPr lang="en-US" altLang="ja-JP" baseline="-25000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altLang="ja-JP" i="1">
                <a:latin typeface="Arial" charset="0"/>
                <a:ea typeface="ＭＳ Ｐゴシック" charset="0"/>
                <a:cs typeface="ＭＳ Ｐゴシック" charset="0"/>
              </a:rPr>
              <a:t>).</a:t>
            </a:r>
            <a:endParaRPr lang="en-US" altLang="ja-JP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7" name="Picture 1"/>
          <p:cNvPicPr>
            <a:picLocks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788"/>
          <a:stretch/>
        </p:blipFill>
        <p:spPr bwMode="auto">
          <a:xfrm>
            <a:off x="2996865" y="2058197"/>
            <a:ext cx="1537035" cy="801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"/>
          <p:cNvPicPr>
            <a:picLocks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73"/>
          <a:stretch/>
        </p:blipFill>
        <p:spPr bwMode="auto">
          <a:xfrm>
            <a:off x="5017485" y="1995528"/>
            <a:ext cx="3620168" cy="965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76200" y="2442355"/>
            <a:ext cx="89154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4488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1688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260475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19263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166938" indent="-333375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6241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6pPr>
            <a:lvl7pPr marL="30813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7pPr>
            <a:lvl8pPr marL="35385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8pPr>
            <a:lvl9pPr marL="39957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defTabSz="914400" eaLnBrk="1" hangingPunct="1">
              <a:buFont typeface="Times" charset="0"/>
              <a:buNone/>
            </a:pPr>
            <a:endParaRPr lang="en-US" kern="0">
              <a:latin typeface="Arial" charset="0"/>
              <a:ea typeface="ＭＳ Ｐゴシック" charset="0"/>
              <a:cs typeface="ＭＳ Ｐゴシック" charset="0"/>
            </a:endParaRPr>
          </a:p>
          <a:p>
            <a:pPr defTabSz="914400" eaLnBrk="1" hangingPunct="1"/>
            <a:r>
              <a:rPr lang="en-US" kern="0">
                <a:latin typeface="Arial" charset="0"/>
                <a:ea typeface="ＭＳ Ｐゴシック" charset="0"/>
                <a:cs typeface="ＭＳ Ｐゴシック" charset="0"/>
              </a:rPr>
              <a:t>Daltons Law can be expressed in terms of </a:t>
            </a:r>
            <a:r>
              <a:rPr lang="en-US" kern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mole fraction</a:t>
            </a:r>
            <a:r>
              <a:rPr lang="en-US" kern="0">
                <a:latin typeface="Arial" charset="0"/>
                <a:ea typeface="ＭＳ Ｐゴシック" charset="0"/>
                <a:cs typeface="ＭＳ Ｐゴシック" charset="0"/>
              </a:rPr>
              <a:t>.</a:t>
            </a:r>
          </a:p>
          <a:p>
            <a:pPr lvl="1" defTabSz="914400" eaLnBrk="1" hangingPunct="1"/>
            <a:r>
              <a:rPr lang="en-US" kern="0">
                <a:latin typeface="Arial" charset="0"/>
                <a:ea typeface="ＭＳ Ｐゴシック" charset="0"/>
              </a:rPr>
              <a:t>Mole fraction (</a:t>
            </a:r>
            <a:r>
              <a:rPr lang="en-US" i="1" kern="0">
                <a:latin typeface="Arial" charset="0"/>
                <a:ea typeface="ＭＳ Ｐゴシック" charset="0"/>
              </a:rPr>
              <a:t>X</a:t>
            </a:r>
            <a:r>
              <a:rPr lang="en-US" kern="0" baseline="-25000">
                <a:latin typeface="Arial" charset="0"/>
                <a:ea typeface="ＭＳ Ｐゴシック" charset="0"/>
              </a:rPr>
              <a:t>i</a:t>
            </a:r>
            <a:r>
              <a:rPr lang="en-US" kern="0">
                <a:latin typeface="Arial" charset="0"/>
                <a:ea typeface="ＭＳ Ｐゴシック" charset="0"/>
              </a:rPr>
              <a:t>) for a gas in a gas mixture is the moles of the gas (</a:t>
            </a:r>
            <a:r>
              <a:rPr lang="en-US" i="1" kern="0" err="1">
                <a:latin typeface="Arial" charset="0"/>
                <a:ea typeface="ＭＳ Ｐゴシック" charset="0"/>
              </a:rPr>
              <a:t>n</a:t>
            </a:r>
            <a:r>
              <a:rPr lang="en-US" kern="0" baseline="-25000" err="1">
                <a:latin typeface="Arial" charset="0"/>
                <a:ea typeface="ＭＳ Ｐゴシック" charset="0"/>
              </a:rPr>
              <a:t>i</a:t>
            </a:r>
            <a:r>
              <a:rPr lang="en-US" kern="0">
                <a:latin typeface="Arial" charset="0"/>
                <a:ea typeface="ＭＳ Ｐゴシック" charset="0"/>
              </a:rPr>
              <a:t>) divided by the total moles of the gases present.</a:t>
            </a:r>
          </a:p>
          <a:p>
            <a:pPr lvl="1" defTabSz="914400" eaLnBrk="1" hangingPunct="1"/>
            <a:r>
              <a:rPr lang="en-US" kern="0">
                <a:latin typeface="Arial" charset="0"/>
                <a:ea typeface="ＭＳ Ｐゴシック" charset="0"/>
              </a:rPr>
              <a:t>The partial pressure of each gas is related to its mole fraction.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2316343" y="4744402"/>
          <a:ext cx="5050508" cy="1094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8" imgW="1993900" imgH="431800" progId="Equation.3">
                  <p:embed/>
                </p:oleObj>
              </mc:Choice>
              <mc:Fallback>
                <p:oleObj name="Equation" r:id="rId8" imgW="1993900" imgH="431800" progId="Equation.3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343" y="4744402"/>
                        <a:ext cx="5050508" cy="1094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"/>
          <p:cNvPicPr>
            <a:picLocks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494"/>
          <a:stretch/>
        </p:blipFill>
        <p:spPr bwMode="auto">
          <a:xfrm>
            <a:off x="2871819" y="5973904"/>
            <a:ext cx="4148537" cy="809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">
            <a:extLst>
              <a:ext uri="{FF2B5EF4-FFF2-40B4-BE49-F238E27FC236}">
                <a16:creationId xmlns:a16="http://schemas.microsoft.com/office/drawing/2014/main" id="{50C9832A-EC41-4DF1-99D8-41596901F4C9}"/>
              </a:ext>
            </a:extLst>
          </p:cNvPr>
          <p:cNvPicPr>
            <a:picLocks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572" b="8373"/>
          <a:stretch/>
        </p:blipFill>
        <p:spPr bwMode="auto">
          <a:xfrm>
            <a:off x="678046" y="2030484"/>
            <a:ext cx="1716974" cy="965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26702302-1795-4115-A77F-B7A76354C70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2468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5759"/>
    </mc:Choice>
    <mc:Fallback xmlns="">
      <p:transition spd="slow" advTm="957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336" x="6340475" y="1725613"/>
          <p14:tracePt t="2344" x="6318250" y="1698625"/>
          <p14:tracePt t="2351" x="6299200" y="1676400"/>
          <p14:tracePt t="2358" x="6254750" y="1630363"/>
          <p14:tracePt t="2365" x="6223000" y="1611313"/>
          <p14:tracePt t="2372" x="6176963" y="1574800"/>
          <p14:tracePt t="2379" x="6094413" y="1520825"/>
          <p14:tracePt t="2386" x="6030913" y="1470025"/>
          <p14:tracePt t="2394" x="5948363" y="1416050"/>
          <p14:tracePt t="2401" x="5848350" y="1328738"/>
          <p14:tracePt t="2407" x="5743575" y="1241425"/>
          <p14:tracePt t="2415" x="5610225" y="1163638"/>
          <p14:tracePt t="2422" x="5473700" y="1073150"/>
          <p14:tracePt t="2429" x="5354638" y="1017588"/>
          <p14:tracePt t="2436" x="5259388" y="958850"/>
          <p14:tracePt t="2444" x="5172075" y="890588"/>
          <p14:tracePt t="2450" x="5076825" y="830263"/>
          <p14:tracePt t="2457" x="5008563" y="766763"/>
          <p14:tracePt t="2465" x="4926013" y="725488"/>
          <p14:tracePt t="2471" x="4843463" y="684213"/>
          <p14:tracePt t="2480" x="4779963" y="630238"/>
          <p14:tracePt t="2486" x="4702175" y="608013"/>
          <p14:tracePt t="2494" x="4656138" y="584200"/>
          <p14:tracePt t="2500" x="4592638" y="557213"/>
          <p14:tracePt t="2507" x="4546600" y="520700"/>
          <p14:tracePt t="2514" x="4500563" y="498475"/>
          <p14:tracePt t="2521" x="4437063" y="474663"/>
          <p14:tracePt t="2528" x="4378325" y="452438"/>
          <p14:tracePt t="2535" x="4300538" y="438150"/>
          <p14:tracePt t="2543" x="4254500" y="415925"/>
          <p14:tracePt t="2550" x="4195763" y="401638"/>
          <p14:tracePt t="2557" x="4154488" y="392113"/>
          <p14:tracePt t="2564" x="4094163" y="379413"/>
          <p14:tracePt t="2571" x="4062413" y="379413"/>
          <p14:tracePt t="2578" x="4035425" y="379413"/>
          <p14:tracePt t="2585" x="3994150" y="379413"/>
          <p14:tracePt t="2592" x="3976688" y="379413"/>
          <p14:tracePt t="2599" x="3957638" y="379413"/>
          <p14:tracePt t="2606" x="3940175" y="379413"/>
          <p14:tracePt t="2614" x="3911600" y="379413"/>
          <p14:tracePt t="2620" x="3894138" y="379413"/>
          <p14:tracePt t="2627" x="3889375" y="379413"/>
          <p14:tracePt t="2634" x="3879850" y="384175"/>
          <p14:tracePt t="2642" x="3871913" y="392113"/>
          <p14:tracePt t="2649" x="3862388" y="396875"/>
          <p14:tracePt t="2655" x="3857625" y="415925"/>
          <p14:tracePt t="2663" x="3848100" y="423863"/>
          <p14:tracePt t="2670" x="3830638" y="433388"/>
          <p14:tracePt t="2677" x="3821113" y="452438"/>
          <p14:tracePt t="2685" x="3811588" y="469900"/>
          <p14:tracePt t="2691" x="3811588" y="511175"/>
          <p14:tracePt t="2698" x="3811588" y="538163"/>
          <p14:tracePt t="2705" x="3811588" y="571500"/>
          <p14:tracePt t="2713" x="3816350" y="611188"/>
          <p14:tracePt t="2719" x="3825875" y="630238"/>
          <p14:tracePt t="2727" x="3848100" y="647700"/>
          <p14:tracePt t="2734" x="3867150" y="671513"/>
          <p14:tracePt t="2740" x="3884613" y="688975"/>
          <p14:tracePt t="2748" x="3916363" y="720725"/>
          <p14:tracePt t="2755" x="3957638" y="730250"/>
          <p14:tracePt t="2762" x="4003675" y="739775"/>
          <p14:tracePt t="2769" x="4057650" y="739775"/>
          <p14:tracePt t="2777" x="4113213" y="739775"/>
          <p14:tracePt t="2783" x="4171950" y="735013"/>
          <p14:tracePt t="2791" x="4217988" y="725488"/>
          <p14:tracePt t="2798" x="4264025" y="688975"/>
          <p14:tracePt t="2804" x="4341813" y="661988"/>
          <p14:tracePt t="2812" x="4387850" y="639763"/>
          <p14:tracePt t="2819" x="4451350" y="603250"/>
          <p14:tracePt t="2827" x="4500563" y="566738"/>
          <p14:tracePt t="2833" x="4546600" y="530225"/>
          <p14:tracePt t="2840" x="4578350" y="506413"/>
          <p14:tracePt t="2848" x="4597400" y="488950"/>
          <p14:tracePt t="2854" x="4619625" y="447675"/>
          <p14:tracePt t="2862" x="4651375" y="423863"/>
          <p14:tracePt t="2869" x="4660900" y="406400"/>
          <p14:tracePt t="2878" x="4670425" y="387350"/>
          <p14:tracePt t="2883" x="4679950" y="355600"/>
          <p14:tracePt t="2889" x="4687888" y="338138"/>
          <p14:tracePt t="2897" x="4687888" y="311150"/>
          <p14:tracePt t="2904" x="4687888" y="292100"/>
          <p14:tracePt t="2911" x="4687888" y="265113"/>
          <p14:tracePt t="2918" x="4687888" y="246063"/>
          <p14:tracePt t="2925" x="4683125" y="228600"/>
          <p14:tracePt t="2932" x="4675188" y="196850"/>
          <p14:tracePt t="2939" x="4651375" y="177800"/>
          <p14:tracePt t="2947" x="4624388" y="146050"/>
          <p14:tracePt t="2953" x="4602163" y="136525"/>
          <p14:tracePt t="2961" x="4573588" y="114300"/>
          <p14:tracePt t="2967" x="4514850" y="92075"/>
          <p14:tracePt t="2974" x="4456113" y="82550"/>
          <p14:tracePt t="2982" x="4359275" y="68263"/>
          <p14:tracePt t="2989" x="4305300" y="68263"/>
          <p14:tracePt t="2997" x="4232275" y="68263"/>
          <p14:tracePt t="3003" x="4191000" y="68263"/>
          <p14:tracePt t="3010" x="4135438" y="68263"/>
          <p14:tracePt t="3017" x="4103688" y="73025"/>
          <p14:tracePt t="3024" x="4086225" y="82550"/>
          <p14:tracePt t="3031" x="4054475" y="92075"/>
          <p14:tracePt t="3038" x="4035425" y="100013"/>
          <p14:tracePt t="3045" x="4030663" y="109538"/>
          <p14:tracePt t="3053" x="4021138" y="119063"/>
          <p14:tracePt t="3060" x="4013200" y="131763"/>
          <p14:tracePt t="3067" x="4003675" y="165100"/>
          <p14:tracePt t="3074" x="4003675" y="192088"/>
          <p14:tracePt t="3081" x="4003675" y="233363"/>
          <p14:tracePt t="3088" x="4008438" y="292100"/>
          <p14:tracePt t="3095" x="4021138" y="333375"/>
          <p14:tracePt t="3102" x="4044950" y="396875"/>
          <p14:tracePt t="3110" x="4067175" y="423863"/>
          <p14:tracePt t="3116" x="4108450" y="460375"/>
          <p14:tracePt t="3123" x="4144963" y="506413"/>
          <p14:tracePt t="3131" x="4208463" y="547688"/>
          <p14:tracePt t="3137" x="4254500" y="566738"/>
          <p14:tracePt t="3145" x="4295775" y="579438"/>
          <p14:tracePt t="3152" x="4354513" y="588963"/>
          <p14:tracePt t="3159" x="4395788" y="588963"/>
          <p14:tracePt t="3166" x="4451350" y="588963"/>
          <p14:tracePt t="3173" x="4483100" y="584200"/>
          <p14:tracePt t="3181" x="4514850" y="574675"/>
          <p14:tracePt t="3187" x="4556125" y="552450"/>
          <p14:tracePt t="3195" x="4573588" y="534988"/>
          <p14:tracePt t="3201" x="4597400" y="515938"/>
          <p14:tracePt t="3208" x="4614863" y="484188"/>
          <p14:tracePt t="3216" x="4646613" y="460375"/>
          <p14:tracePt t="3223" x="4665663" y="442913"/>
          <p14:tracePt t="3230" x="4687888" y="411163"/>
          <p14:tracePt t="3237" x="4697413" y="384175"/>
          <p14:tracePt t="3244" x="4706938" y="365125"/>
          <p14:tracePt t="3251" x="4706938" y="347663"/>
          <p14:tracePt t="3258" x="4706938" y="328613"/>
          <p14:tracePt t="3265" x="4706938" y="319088"/>
          <p14:tracePt t="3272" x="4706938" y="306388"/>
          <p14:tracePt t="3280" x="4706938" y="287338"/>
          <p14:tracePt t="3286" x="4702175" y="277813"/>
          <p14:tracePt t="3294" x="4697413" y="269875"/>
          <p14:tracePt t="3300" x="4679950" y="265113"/>
          <p14:tracePt t="3308" x="4660900" y="255588"/>
          <p14:tracePt t="3315" x="4602163" y="241300"/>
          <p14:tracePt t="3322" x="4560888" y="233363"/>
          <p14:tracePt t="3329" x="4487863" y="233363"/>
          <p14:tracePt t="3336" x="4414838" y="233363"/>
          <p14:tracePt t="3343" x="4337050" y="233363"/>
          <p14:tracePt t="3350" x="4259263" y="241300"/>
          <p14:tracePt t="3357" x="4217988" y="250825"/>
          <p14:tracePt t="3365" x="4191000" y="260350"/>
          <p14:tracePt t="3372" x="4159250" y="269875"/>
          <p14:tracePt t="3378" x="4140200" y="277813"/>
          <p14:tracePt t="3386" x="4122738" y="287338"/>
          <p14:tracePt t="3393" x="4113213" y="296863"/>
          <p14:tracePt t="3401" x="4103688" y="306388"/>
          <p14:tracePt t="3407" x="4094163" y="323850"/>
          <p14:tracePt t="3414" x="4090988" y="328613"/>
          <p14:tracePt t="3421" x="4071938" y="338138"/>
          <p14:tracePt t="3428" x="4071938" y="347663"/>
          <p14:tracePt t="3435" x="4071938" y="355600"/>
          <p14:tracePt t="3443" x="4071938" y="360363"/>
          <p14:tracePt t="3450" x="4071938" y="369888"/>
          <p14:tracePt t="3458" x="4086225" y="387350"/>
          <p14:tracePt t="3464" x="4094163" y="406400"/>
          <p14:tracePt t="3471" x="4113213" y="423863"/>
          <p14:tracePt t="3478" x="4130675" y="442913"/>
          <p14:tracePt t="3485" x="4154488" y="452438"/>
          <p14:tracePt t="3492" x="4195763" y="465138"/>
          <p14:tracePt t="3499" x="4213225" y="474663"/>
          <p14:tracePt t="3506" x="4232275" y="484188"/>
          <p14:tracePt t="3513" x="4264025" y="501650"/>
          <p14:tracePt t="3521" x="4291013" y="515938"/>
          <p14:tracePt t="3527" x="4322763" y="525463"/>
          <p14:tracePt t="3534" x="4351338" y="525463"/>
          <p14:tracePt t="3542" x="4405313" y="525463"/>
          <p14:tracePt t="3549" x="4437063" y="525463"/>
          <p14:tracePt t="3556" x="4464050" y="525463"/>
          <p14:tracePt t="3563" x="4505325" y="525463"/>
          <p14:tracePt t="3570" x="4524375" y="520700"/>
          <p14:tracePt t="3577" x="4541838" y="520700"/>
          <p14:tracePt t="3584" x="4560888" y="511175"/>
          <p14:tracePt t="3591" x="4570413" y="493713"/>
          <p14:tracePt t="3598" x="4587875" y="493713"/>
          <p14:tracePt t="3605" x="4597400" y="484188"/>
          <p14:tracePt t="3612" x="4602163" y="484188"/>
          <p14:tracePt t="3627" x="4602163" y="474663"/>
          <p14:tracePt t="3634" x="4602163" y="465138"/>
          <p14:tracePt t="3641" x="4602163" y="460375"/>
          <p14:tracePt t="3691" x="4592638" y="452438"/>
          <p14:tracePt t="3698" x="4573588" y="452438"/>
          <p14:tracePt t="3705" x="4570413" y="452438"/>
          <p14:tracePt t="3712" x="4551363" y="442913"/>
          <p14:tracePt t="3719" x="4533900" y="442913"/>
          <p14:tracePt t="3726" x="4505325" y="442913"/>
          <p14:tracePt t="3733" x="4464050" y="442913"/>
          <p14:tracePt t="3740" x="4432300" y="442913"/>
          <p14:tracePt t="3748" x="4414838" y="442913"/>
          <p14:tracePt t="3755" x="4400550" y="442913"/>
          <p14:tracePt t="3762" x="4368800" y="442913"/>
          <p14:tracePt t="3769" x="4359275" y="442913"/>
          <p14:tracePt t="3776" x="4354513" y="442913"/>
          <p14:tracePt t="3783" x="4346575" y="447675"/>
          <p14:tracePt t="3790" x="4337050" y="457200"/>
          <p14:tracePt t="3797" x="4332288" y="460375"/>
          <p14:tracePt t="3804" x="4332288" y="469900"/>
          <p14:tracePt t="3812" x="4332288" y="479425"/>
          <p14:tracePt t="3818" x="4332288" y="484188"/>
          <p14:tracePt t="3825" x="4332288" y="501650"/>
          <p14:tracePt t="3833" x="4332288" y="511175"/>
          <p14:tracePt t="3840" x="4341813" y="515938"/>
          <p14:tracePt t="3847" x="4351338" y="525463"/>
          <p14:tracePt t="3854" x="4364038" y="534988"/>
          <p14:tracePt t="3861" x="4395788" y="542925"/>
          <p14:tracePt t="3868" x="4414838" y="552450"/>
          <p14:tracePt t="3875" x="4446588" y="561975"/>
          <p14:tracePt t="3882" x="4464050" y="574675"/>
          <p14:tracePt t="3889" x="4505325" y="593725"/>
          <p14:tracePt t="3898" x="4524375" y="593725"/>
          <p14:tracePt t="3903" x="4541838" y="593725"/>
          <p14:tracePt t="3911" x="4560888" y="593725"/>
          <p14:tracePt t="3917" x="4578350" y="593725"/>
          <p14:tracePt t="3925" x="4597400" y="593725"/>
          <p14:tracePt t="3933" x="4606925" y="579438"/>
          <p14:tracePt t="3939" x="4610100" y="574675"/>
          <p14:tracePt t="3946" x="4619625" y="566738"/>
          <p14:tracePt t="3952" x="4629150" y="566738"/>
          <p14:tracePt t="3959" x="4633913" y="566738"/>
          <p14:tracePt t="3995" x="4633913" y="557213"/>
          <p14:tracePt t="4016" x="4633913" y="547688"/>
          <p14:tracePt t="4024" x="4633913" y="542925"/>
          <p14:tracePt t="4031" x="4633913" y="534988"/>
          <p14:tracePt t="4038" x="4624388" y="525463"/>
          <p14:tracePt t="4045" x="4614863" y="520700"/>
          <p14:tracePt t="4051" x="4606925" y="501650"/>
          <p14:tracePt t="4058" x="4578350" y="493713"/>
          <p14:tracePt t="4066" x="4560888" y="484188"/>
          <p14:tracePt t="4073" x="4541838" y="484188"/>
          <p14:tracePt t="4080" x="4524375" y="484188"/>
          <p14:tracePt t="4087" x="4505325" y="484188"/>
          <p14:tracePt t="4094" x="4478338" y="484188"/>
          <p14:tracePt t="4101" x="4468813" y="484188"/>
          <p14:tracePt t="4108" x="4460875" y="484188"/>
          <p14:tracePt t="4116" x="4456113" y="484188"/>
          <p14:tracePt t="4122" x="4446588" y="484188"/>
          <p14:tracePt t="4130" x="4437063" y="484188"/>
          <p14:tracePt t="5908" x="4364038" y="469900"/>
          <p14:tracePt t="5915" x="4254500" y="457200"/>
          <p14:tracePt t="5922" x="4159250" y="442913"/>
          <p14:tracePt t="5930" x="4044950" y="428625"/>
          <p14:tracePt t="5937" x="3935413" y="428625"/>
          <p14:tracePt t="5944" x="3806825" y="415925"/>
          <p14:tracePt t="5951" x="3679825" y="415925"/>
          <p14:tracePt t="5958" x="3570288" y="415925"/>
          <p14:tracePt t="5965" x="3460750" y="415925"/>
          <p14:tracePt t="5972" x="3351213" y="415925"/>
          <p14:tracePt t="5980" x="3254375" y="423863"/>
          <p14:tracePt t="5986" x="3144838" y="438150"/>
          <p14:tracePt t="5993" x="3030538" y="452438"/>
          <p14:tracePt t="6002" x="2935288" y="479425"/>
          <p14:tracePt t="6007" x="2857500" y="506413"/>
          <p14:tracePt t="6015" x="2762250" y="534988"/>
          <p14:tracePt t="6021" x="2647950" y="561975"/>
          <p14:tracePt t="6029" x="2552700" y="588963"/>
          <p14:tracePt t="6036" x="2433638" y="647700"/>
          <p14:tracePt t="6044" x="2336800" y="676275"/>
          <p14:tracePt t="6050" x="2259013" y="703263"/>
          <p14:tracePt t="6057" x="2163763" y="730250"/>
          <p14:tracePt t="6065" x="2081213" y="771525"/>
          <p14:tracePt t="6071" x="2022475" y="793750"/>
          <p14:tracePt t="6079" x="1927225" y="822325"/>
          <p14:tracePt t="6086" x="1844675" y="849313"/>
          <p14:tracePt t="6093" x="1747838" y="876300"/>
          <p14:tracePt t="6100" x="1666875" y="917575"/>
          <p14:tracePt t="6107" x="1606550" y="939800"/>
          <p14:tracePt t="6114" x="1543050" y="963613"/>
          <p14:tracePt t="6121" x="1497013" y="985838"/>
          <p14:tracePt t="6128" x="1438275" y="1014413"/>
          <p14:tracePt t="6135" x="1387475" y="1050925"/>
          <p14:tracePt t="6142" x="1309688" y="1073150"/>
          <p14:tracePt t="6149" x="1265238" y="1095375"/>
          <p14:tracePt t="6156" x="1187450" y="1136650"/>
          <p14:tracePt t="6164" x="1136650" y="1173163"/>
          <p14:tracePt t="6170" x="1090613" y="1196975"/>
          <p14:tracePt t="6178" x="1031875" y="1219200"/>
          <p14:tracePt t="6185" x="985838" y="1241425"/>
          <p14:tracePt t="6192" x="936625" y="1277938"/>
          <p14:tracePt t="6199" x="908050" y="1301750"/>
          <p14:tracePt t="6206" x="876300" y="1319213"/>
          <p14:tracePt t="6213" x="844550" y="1328738"/>
          <p14:tracePt t="6220" x="825500" y="1338263"/>
          <p14:tracePt t="6228" x="808038" y="1346200"/>
          <p14:tracePt t="6234" x="788988" y="1355725"/>
          <p14:tracePt t="6241" x="781050" y="1379538"/>
          <p14:tracePt t="6249" x="771525" y="1382713"/>
          <p14:tracePt t="6256" x="757238" y="1382713"/>
          <p14:tracePt t="6263" x="749300" y="1382713"/>
          <p14:tracePt t="6270" x="739775" y="1382713"/>
          <p14:tracePt t="6277" x="735013" y="1392238"/>
          <p14:tracePt t="6284" x="725488" y="1392238"/>
          <p14:tracePt t="6298" x="725488" y="1401763"/>
          <p14:tracePt t="6305" x="725488" y="1406525"/>
          <p14:tracePt t="6312" x="725488" y="1416050"/>
          <p14:tracePt t="6319" x="725488" y="1423988"/>
          <p14:tracePt t="6327" x="730250" y="1433513"/>
          <p14:tracePt t="6333" x="735013" y="1433513"/>
          <p14:tracePt t="6340" x="752475" y="1438275"/>
          <p14:tracePt t="6348" x="793750" y="1438275"/>
          <p14:tracePt t="6355" x="822325" y="1438275"/>
          <p14:tracePt t="6362" x="854075" y="1460500"/>
          <p14:tracePt t="6369" x="895350" y="1460500"/>
          <p14:tracePt t="6379" x="927100" y="1460500"/>
          <p14:tracePt t="6385" x="954088" y="1470025"/>
          <p14:tracePt t="6391" x="1009650" y="1470025"/>
          <p14:tracePt t="6399" x="1036638" y="1470025"/>
          <p14:tracePt t="6405" x="1077913" y="1470025"/>
          <p14:tracePt t="6413" x="1109663" y="1470025"/>
          <p14:tracePt t="6419" x="1136650" y="1470025"/>
          <p14:tracePt t="6428" x="1177925" y="1470025"/>
          <p14:tracePt t="6434" x="1195388" y="1470025"/>
          <p14:tracePt t="6440" x="1223963" y="1470025"/>
          <p14:tracePt t="6448" x="1241425" y="1470025"/>
          <p14:tracePt t="6454" x="1273175" y="1470025"/>
          <p14:tracePt t="6461" x="1292225" y="1470025"/>
          <p14:tracePt t="6468" x="1304925" y="1470025"/>
          <p14:tracePt t="6476" x="1323975" y="1470025"/>
          <p14:tracePt t="6483" x="1341438" y="1470025"/>
          <p14:tracePt t="6489" x="1360488" y="1470025"/>
          <p14:tracePt t="6498" x="1370013" y="1470025"/>
          <p14:tracePt t="6504" x="1374775" y="1470025"/>
          <p14:tracePt t="6511" x="1382713" y="1470025"/>
          <p14:tracePt t="6518" x="1392238" y="1470025"/>
          <p14:tracePt t="6525" x="1406525" y="1470025"/>
          <p14:tracePt t="6533" x="1414463" y="1470025"/>
          <p14:tracePt t="6539" x="1443038" y="1470025"/>
          <p14:tracePt t="6547" x="1460500" y="1470025"/>
          <p14:tracePt t="6553" x="1479550" y="1470025"/>
          <p14:tracePt t="6561" x="1492250" y="1470025"/>
          <p14:tracePt t="6568" x="1511300" y="1470025"/>
          <p14:tracePt t="6575" x="1543050" y="1470025"/>
          <p14:tracePt t="6582" x="1557338" y="1470025"/>
          <p14:tracePt t="6589" x="1574800" y="1470025"/>
          <p14:tracePt t="6597" x="1593850" y="1465263"/>
          <p14:tracePt t="6603" x="1625600" y="1447800"/>
          <p14:tracePt t="6611" x="1657350" y="1433513"/>
          <p14:tracePt t="6617" x="1674813" y="1433513"/>
          <p14:tracePt t="6624" x="1703388" y="1433513"/>
          <p14:tracePt t="6632" x="1735138" y="1423988"/>
          <p14:tracePt t="6638" x="1747838" y="1423988"/>
          <p14:tracePt t="6646" x="1781175" y="1423988"/>
          <p14:tracePt t="6653" x="1798638" y="1423988"/>
          <p14:tracePt t="6661" x="1839913" y="1423988"/>
          <p14:tracePt t="6667" x="1854200" y="1423988"/>
          <p14:tracePt t="6674" x="1885950" y="1423988"/>
          <p14:tracePt t="6682" x="1927225" y="1423988"/>
          <p14:tracePt t="6688" x="1944688" y="1423988"/>
          <p14:tracePt t="6695" x="1963738" y="1423988"/>
          <p14:tracePt t="6702" x="1976438" y="1423988"/>
          <p14:tracePt t="6710" x="1995488" y="1423988"/>
          <p14:tracePt t="6717" x="2027238" y="1423988"/>
          <p14:tracePt t="6724" x="2039938" y="1423988"/>
          <p14:tracePt t="6731" x="2049463" y="1423988"/>
          <p14:tracePt t="6738" x="2068513" y="1423988"/>
          <p14:tracePt t="6745" x="2073275" y="1423988"/>
          <p14:tracePt t="6752" x="2081213" y="1423988"/>
          <p14:tracePt t="6759" x="2109788" y="1423988"/>
          <p14:tracePt t="6766" x="2127250" y="1423988"/>
          <p14:tracePt t="6773" x="2146300" y="1416050"/>
          <p14:tracePt t="6780" x="2163763" y="1406525"/>
          <p14:tracePt t="6787" x="2195513" y="1397000"/>
          <p14:tracePt t="6794" x="2222500" y="1387475"/>
          <p14:tracePt t="6801" x="2255838" y="1374775"/>
          <p14:tracePt t="6809" x="2282825" y="1365250"/>
          <p14:tracePt t="6816" x="2328863" y="1343025"/>
          <p14:tracePt t="6823" x="2360613" y="1333500"/>
          <p14:tracePt t="6830" x="2387600" y="1323975"/>
          <p14:tracePt t="6837" x="2419350" y="1314450"/>
          <p14:tracePt t="6844" x="2446338" y="1306513"/>
          <p14:tracePt t="6851" x="2478088" y="1292225"/>
          <p14:tracePt t="6858" x="2506663" y="1292225"/>
          <p14:tracePt t="6865" x="2516188" y="1292225"/>
          <p14:tracePt t="6873" x="2560638" y="1292225"/>
          <p14:tracePt t="6893" x="2620963" y="1292225"/>
          <p14:tracePt t="10210" x="2706688" y="1301750"/>
          <p14:tracePt t="10217" x="2816225" y="1314450"/>
          <p14:tracePt t="10224" x="2917825" y="1343025"/>
          <p14:tracePt t="10232" x="2990850" y="1355725"/>
          <p14:tracePt t="10238" x="3103563" y="1370013"/>
          <p14:tracePt t="10246" x="3232150" y="1382713"/>
          <p14:tracePt t="10253" x="3360738" y="1382713"/>
          <p14:tracePt t="10259" x="3487738" y="1382713"/>
          <p14:tracePt t="10267" x="3616325" y="1382713"/>
          <p14:tracePt t="10274" x="3729038" y="1397000"/>
          <p14:tracePt t="10282" x="3857625" y="1428750"/>
          <p14:tracePt t="10288" x="4003675" y="1428750"/>
          <p14:tracePt t="10295" x="4130675" y="1428750"/>
          <p14:tracePt t="10302" x="4259263" y="1428750"/>
          <p14:tracePt t="10309" x="4373563" y="1401763"/>
          <p14:tracePt t="10316" x="4500563" y="1387475"/>
          <p14:tracePt t="10323" x="4633913" y="1374775"/>
          <p14:tracePt t="10330" x="4760913" y="1360488"/>
          <p14:tracePt t="10337" x="4875213" y="1346200"/>
          <p14:tracePt t="10344" x="4984750" y="1346200"/>
          <p14:tracePt t="10352" x="5076825" y="1333500"/>
          <p14:tracePt t="10358" x="5186363" y="1333500"/>
          <p14:tracePt t="10365" x="5281613" y="1319213"/>
          <p14:tracePt t="10374" x="5391150" y="1306513"/>
          <p14:tracePt t="10380" x="5487988" y="1292225"/>
          <p14:tracePt t="10387" x="5546725" y="1277938"/>
          <p14:tracePt t="10394" x="5624513" y="1270000"/>
          <p14:tracePt t="10401" x="5665788" y="1255713"/>
          <p14:tracePt t="10408" x="5724525" y="1255713"/>
          <p14:tracePt t="10415" x="5780088" y="1255713"/>
          <p14:tracePt t="10422" x="5834063" y="1255713"/>
          <p14:tracePt t="10429" x="5875338" y="1255713"/>
          <p14:tracePt t="10437" x="5930900" y="1255713"/>
          <p14:tracePt t="10443" x="5962650" y="1255713"/>
          <p14:tracePt t="10450" x="5980113" y="1260475"/>
          <p14:tracePt t="10457" x="5999163" y="1260475"/>
          <p14:tracePt t="10465" x="6026150" y="1260475"/>
          <p14:tracePt t="10472" x="6043613" y="1260475"/>
          <p14:tracePt t="10478" x="6062663" y="1260475"/>
          <p14:tracePt t="10486" x="6067425" y="1270000"/>
          <p14:tracePt t="10493" x="6076950" y="1270000"/>
          <p14:tracePt t="10500" x="6084888" y="1270000"/>
          <p14:tracePt t="10507" x="6099175" y="1270000"/>
          <p14:tracePt t="10515" x="6108700" y="1270000"/>
          <p14:tracePt t="10521" x="6116638" y="1270000"/>
          <p14:tracePt t="10528" x="6126163" y="1270000"/>
          <p14:tracePt t="10536" x="6130925" y="1270000"/>
          <p14:tracePt t="10542" x="6140450" y="1270000"/>
          <p14:tracePt t="10549" x="6149975" y="1270000"/>
          <p14:tracePt t="10556" x="6153150" y="1277938"/>
          <p14:tracePt t="10564" x="6172200" y="1277938"/>
          <p14:tracePt t="10571" x="6203950" y="1287463"/>
          <p14:tracePt t="10577" x="6208713" y="1287463"/>
          <p14:tracePt t="10585" x="6226175" y="1287463"/>
          <p14:tracePt t="10592" x="6245225" y="1287463"/>
          <p14:tracePt t="10599" x="6262688" y="1287463"/>
          <p14:tracePt t="10606" x="6291263" y="1287463"/>
          <p14:tracePt t="10613" x="6308725" y="1287463"/>
          <p14:tracePt t="10620" x="6327775" y="1287463"/>
          <p14:tracePt t="10629" x="6345238" y="1287463"/>
          <p14:tracePt t="10635" x="6386513" y="1287463"/>
          <p14:tracePt t="10641" x="6413500" y="1287463"/>
          <p14:tracePt t="10649" x="6445250" y="1296988"/>
          <p14:tracePt t="10655" x="6486525" y="1296988"/>
          <p14:tracePt t="10663" x="6515100" y="1306513"/>
          <p14:tracePt t="10670" x="6554788" y="1319213"/>
          <p14:tracePt t="10677" x="6600825" y="1328738"/>
          <p14:tracePt t="10684" x="6615113" y="1328738"/>
          <p14:tracePt t="20674" x="6464300" y="1319213"/>
          <p14:tracePt t="20681" x="6281738" y="1319213"/>
          <p14:tracePt t="20688" x="6116638" y="1319213"/>
          <p14:tracePt t="20696" x="5934075" y="1328738"/>
          <p14:tracePt t="20703" x="5702300" y="1365250"/>
          <p14:tracePt t="20710" x="5519738" y="1411288"/>
          <p14:tracePt t="20717" x="5322888" y="1493838"/>
          <p14:tracePt t="20724" x="5062538" y="1566863"/>
          <p14:tracePt t="20731" x="4765675" y="1643063"/>
          <p14:tracePt t="20738" x="4529138" y="1735138"/>
          <p14:tracePt t="20746" x="4232275" y="1817688"/>
          <p14:tracePt t="20752" x="3889375" y="1944688"/>
          <p14:tracePt t="20760" x="3592513" y="2022475"/>
          <p14:tracePt t="20767" x="3246438" y="2155825"/>
          <p14:tracePt t="20774" x="2881313" y="2236788"/>
          <p14:tracePt t="20781" x="2616200" y="2314575"/>
          <p14:tracePt t="20788" x="2328863" y="2374900"/>
          <p14:tracePt t="20796" x="2073275" y="2424113"/>
          <p14:tracePt t="20802" x="1854200" y="2479675"/>
          <p14:tracePt t="20809" x="1689100" y="2525713"/>
          <p14:tracePt t="20816" x="1538288" y="2552700"/>
          <p14:tracePt t="20823" x="1423988" y="2579688"/>
          <p14:tracePt t="20831" x="1292225" y="2611438"/>
          <p14:tracePt t="20837" x="1195388" y="2652713"/>
          <p14:tracePt t="20844" x="1155700" y="2662238"/>
          <p14:tracePt t="20852" x="1109663" y="2671763"/>
          <p14:tracePt t="20858" x="1090613" y="2684463"/>
          <p14:tracePt t="20866" x="1073150" y="2693988"/>
          <p14:tracePt t="20873" x="1068388" y="2698750"/>
          <p14:tracePt t="20880" x="1058863" y="2708275"/>
          <p14:tracePt t="20887" x="1049338" y="2716213"/>
          <p14:tracePt t="20894" x="1049338" y="2720975"/>
          <p14:tracePt t="20902" x="1049338" y="2747963"/>
          <p14:tracePt t="20908" x="1054100" y="2767013"/>
          <p14:tracePt t="20915" x="1073150" y="2789238"/>
          <p14:tracePt t="20923" x="1104900" y="2808288"/>
          <p14:tracePt t="20930" x="1136650" y="2817813"/>
          <p14:tracePt t="20936" x="1177925" y="2840038"/>
          <p14:tracePt t="20944" x="1223963" y="2849563"/>
          <p14:tracePt t="20951" x="1282700" y="2862263"/>
          <p14:tracePt t="20958" x="1323975" y="2862263"/>
          <p14:tracePt t="20965" x="1377950" y="2862263"/>
          <p14:tracePt t="20972" x="1406525" y="2862263"/>
          <p14:tracePt t="20979" x="1433513" y="2862263"/>
          <p14:tracePt t="20986" x="1479550" y="2857500"/>
          <p14:tracePt t="20994" x="1506538" y="2844800"/>
          <p14:tracePt t="21000" x="1528763" y="2817813"/>
          <p14:tracePt t="21008" x="1547813" y="2771775"/>
          <p14:tracePt t="21015" x="1589088" y="2708275"/>
          <p14:tracePt t="21027" x="1611313" y="2647950"/>
          <p14:tracePt t="21028" x="1625600" y="2570163"/>
          <p14:tracePt t="21036" x="1625600" y="2511425"/>
          <p14:tracePt t="21043" x="1620838" y="2452688"/>
          <p14:tracePt t="21050" x="1606550" y="2411413"/>
          <p14:tracePt t="21057" x="1574800" y="2378075"/>
          <p14:tracePt t="21064" x="1552575" y="2333625"/>
          <p14:tracePt t="21071" x="1533525" y="2301875"/>
          <p14:tracePt t="21078" x="1501775" y="2282825"/>
          <p14:tracePt t="21085" x="1460500" y="2260600"/>
          <p14:tracePt t="21093" x="1411288" y="2224088"/>
          <p14:tracePt t="21099" x="1333500" y="2214563"/>
          <p14:tracePt t="21107" x="1273175" y="2200275"/>
          <p14:tracePt t="21114" x="1200150" y="2200275"/>
          <p14:tracePt t="21121" x="1127125" y="2200275"/>
          <p14:tracePt t="21128" x="1049338" y="2209800"/>
          <p14:tracePt t="21135" x="990600" y="2219325"/>
          <p14:tracePt t="21143" x="927100" y="2260600"/>
          <p14:tracePt t="21149" x="895350" y="2278063"/>
          <p14:tracePt t="21156" x="854075" y="2301875"/>
          <p14:tracePt t="21164" x="830263" y="2319338"/>
          <p14:tracePt t="21170" x="812800" y="2341563"/>
          <p14:tracePt t="21178" x="803275" y="2370138"/>
          <p14:tracePt t="21184" x="793750" y="2401888"/>
          <p14:tracePt t="21193" x="793750" y="2428875"/>
          <p14:tracePt t="21199" x="793750" y="2470150"/>
          <p14:tracePt t="21206" x="798513" y="2501900"/>
          <p14:tracePt t="21214" x="808038" y="2520950"/>
          <p14:tracePt t="21220" x="825500" y="2538413"/>
          <p14:tracePt t="21228" x="871538" y="2574925"/>
          <p14:tracePt t="21234" x="936625" y="2598738"/>
          <p14:tracePt t="21241" x="1009650" y="2611438"/>
          <p14:tracePt t="21248" x="1085850" y="2611438"/>
          <p14:tracePt t="21256" x="1177925" y="2611438"/>
          <p14:tracePt t="21263" x="1268413" y="2601913"/>
          <p14:tracePt t="21270" x="1346200" y="2589213"/>
          <p14:tracePt t="21277" x="1447800" y="2547938"/>
          <p14:tracePt t="21284" x="1506538" y="2520950"/>
          <p14:tracePt t="21291" x="1570038" y="2497138"/>
          <p14:tracePt t="21298" x="1616075" y="2474913"/>
          <p14:tracePt t="21305" x="1662113" y="2452688"/>
          <p14:tracePt t="21312" x="1679575" y="2419350"/>
          <p14:tracePt t="21319" x="1698625" y="2401888"/>
          <p14:tracePt t="21327" x="1708150" y="2382838"/>
          <p14:tracePt t="21333" x="1720850" y="2351088"/>
          <p14:tracePt t="21341" x="1720850" y="2309813"/>
          <p14:tracePt t="21348" x="1720850" y="2297113"/>
          <p14:tracePt t="21355" x="1716088" y="2273300"/>
          <p14:tracePt t="21362" x="1708150" y="2255838"/>
          <p14:tracePt t="21369" x="1684338" y="2236788"/>
          <p14:tracePt t="21377" x="1666875" y="2219325"/>
          <p14:tracePt t="21383" x="1620838" y="2195513"/>
          <p14:tracePt t="21390" x="1579563" y="2187575"/>
          <p14:tracePt t="21397" x="1501775" y="2173288"/>
          <p14:tracePt t="21405" x="1443038" y="2159000"/>
          <p14:tracePt t="21412" x="1350963" y="2159000"/>
          <p14:tracePt t="21420" x="1260475" y="2159000"/>
          <p14:tracePt t="21430" x="1204913" y="2159000"/>
          <p14:tracePt t="21434" x="1146175" y="2168525"/>
          <p14:tracePt t="21441" x="1114425" y="2178050"/>
          <p14:tracePt t="21449" x="1095375" y="2187575"/>
          <p14:tracePt t="21455" x="1085850" y="2195513"/>
          <p14:tracePt t="21462" x="1077913" y="2224088"/>
          <p14:tracePt t="21470" x="1068388" y="2241550"/>
          <p14:tracePt t="21476" x="1068388" y="2268538"/>
          <p14:tracePt t="21482" x="1068388" y="2309813"/>
          <p14:tracePt t="21489" x="1077913" y="2370138"/>
          <p14:tracePt t="21497" x="1085850" y="2397125"/>
          <p14:tracePt t="21504" x="1104900" y="2428875"/>
          <p14:tracePt t="21511" x="1141413" y="2474913"/>
          <p14:tracePt t="21517" x="1204913" y="2511425"/>
          <p14:tracePt t="21524" x="1268413" y="2552700"/>
          <p14:tracePt t="21532" x="1346200" y="2589213"/>
          <p14:tracePt t="21538" x="1411288" y="2601913"/>
          <p14:tracePt t="21546" x="1484313" y="2616200"/>
          <p14:tracePt t="21553" x="1560513" y="2616200"/>
          <p14:tracePt t="21560" x="1601788" y="2616200"/>
          <p14:tracePt t="21567" x="1630363" y="2611438"/>
          <p14:tracePt t="21574" x="1662113" y="2598738"/>
          <p14:tracePt t="21581" x="1679575" y="2589213"/>
          <p14:tracePt t="21588" x="1698625" y="2570163"/>
          <p14:tracePt t="21595" x="1708150" y="2552700"/>
          <p14:tracePt t="21603" x="1716088" y="2533650"/>
          <p14:tracePt t="21610" x="1725613" y="2501900"/>
          <p14:tracePt t="21617" x="1739900" y="2474913"/>
          <p14:tracePt t="21624" x="1739900" y="2455863"/>
          <p14:tracePt t="21631" x="1739900" y="2438400"/>
          <p14:tracePt t="21638" x="1739900" y="2419350"/>
          <p14:tracePt t="21645" x="1739900" y="2414588"/>
          <p14:tracePt t="21652" x="1735138" y="2406650"/>
          <p14:tracePt t="21660" x="1725613" y="2397125"/>
          <p14:tracePt t="21667" x="1716088" y="2378075"/>
          <p14:tracePt t="21673" x="1711325" y="2374900"/>
          <p14:tracePt t="21681" x="1703388" y="2365375"/>
          <p14:tracePt t="21687" x="1693863" y="2355850"/>
          <p14:tracePt t="21696" x="1674813" y="2346325"/>
          <p14:tracePt t="21702" x="1647825" y="2346325"/>
          <p14:tracePt t="21708" x="1630363" y="2346325"/>
          <p14:tracePt t="21716" x="1611313" y="2346325"/>
          <p14:tracePt t="21723" x="1606550" y="2346325"/>
          <p14:tracePt t="21730" x="1597025" y="2346325"/>
          <p14:tracePt t="21737" x="1589088" y="2346325"/>
          <p14:tracePt t="21744" x="1574800" y="2346325"/>
          <p14:tracePt t="22339" x="1698625" y="2370138"/>
          <p14:tracePt t="22346" x="1844675" y="2382838"/>
          <p14:tracePt t="22354" x="1958975" y="2397125"/>
          <p14:tracePt t="22360" x="2105025" y="2414588"/>
          <p14:tracePt t="22368" x="2251075" y="2414588"/>
          <p14:tracePt t="22374" x="2397125" y="2414588"/>
          <p14:tracePt t="22381" x="2524125" y="2414588"/>
          <p14:tracePt t="22389" x="2652713" y="2414588"/>
          <p14:tracePt t="22395" x="2743200" y="2414588"/>
          <p14:tracePt t="22403" x="2840038" y="2406650"/>
          <p14:tracePt t="22410" x="2913063" y="2392363"/>
          <p14:tracePt t="22418" x="3008313" y="2378075"/>
          <p14:tracePt t="22424" x="3067050" y="2365375"/>
          <p14:tracePt t="22431" x="3127375" y="2355850"/>
          <p14:tracePt t="22439" x="3159125" y="2341563"/>
          <p14:tracePt t="22446" x="3186113" y="2333625"/>
          <p14:tracePt t="22452" x="3217863" y="2324100"/>
          <p14:tracePt t="22460" x="3227388" y="2314575"/>
          <p14:tracePt t="22467" x="3232150" y="2309813"/>
          <p14:tracePt t="22473" x="3241675" y="2301875"/>
          <p14:tracePt t="22481" x="3249613" y="2301875"/>
          <p14:tracePt t="22489" x="3254375" y="2301875"/>
          <p14:tracePt t="22496" x="3263900" y="2301875"/>
          <p14:tracePt t="22574" x="3273425" y="2301875"/>
          <p14:tracePt t="22580" x="3290888" y="2292350"/>
          <p14:tracePt t="22588" x="3295650" y="2282825"/>
          <p14:tracePt t="22595" x="3305175" y="2282825"/>
          <p14:tracePt t="22602" x="3314700" y="2268538"/>
          <p14:tracePt t="22609" x="3322638" y="2260600"/>
          <p14:tracePt t="22616" x="3336925" y="2251075"/>
          <p14:tracePt t="22623" x="3355975" y="2251075"/>
          <p14:tracePt t="22630" x="3387725" y="2241550"/>
          <p14:tracePt t="22638" x="3392488" y="2241550"/>
          <p14:tracePt t="22644" x="3400425" y="2241550"/>
          <p14:tracePt t="22651" x="3409950" y="2241550"/>
          <p14:tracePt t="22660" x="3419475" y="2241550"/>
          <p14:tracePt t="22666" x="3424238" y="2241550"/>
          <p14:tracePt t="22673" x="3441700" y="2241550"/>
          <p14:tracePt t="22680" x="3473450" y="2232025"/>
          <p14:tracePt t="22687" x="3478213" y="2224088"/>
          <p14:tracePt t="22694" x="3487738" y="2224088"/>
          <p14:tracePt t="22702" x="3497263" y="2224088"/>
          <p14:tracePt t="27107" x="3556000" y="2236788"/>
          <p14:tracePt t="27114" x="3638550" y="2265363"/>
          <p14:tracePt t="27121" x="3697288" y="2292350"/>
          <p14:tracePt t="27128" x="3757613" y="2301875"/>
          <p14:tracePt t="27135" x="3802063" y="2314575"/>
          <p14:tracePt t="27143" x="3830638" y="2333625"/>
          <p14:tracePt t="27150" x="3871913" y="2333625"/>
          <p14:tracePt t="27157" x="3903663" y="2333625"/>
          <p14:tracePt t="27164" x="3916363" y="2333625"/>
          <p14:tracePt t="27172" x="3948113" y="2333625"/>
          <p14:tracePt t="27178" x="3967163" y="2333625"/>
          <p14:tracePt t="27185" x="3971925" y="2333625"/>
          <p14:tracePt t="27192" x="3981450" y="2333625"/>
          <p14:tracePt t="27199" x="3989388" y="2333625"/>
          <p14:tracePt t="27207" x="3998913" y="2319338"/>
          <p14:tracePt t="27213" x="4003675" y="2319338"/>
          <p14:tracePt t="27220" x="4013200" y="2314575"/>
          <p14:tracePt t="27227" x="4030663" y="2305050"/>
          <p14:tracePt t="27235" x="4040188" y="2297113"/>
          <p14:tracePt t="27242" x="4040188" y="2287588"/>
          <p14:tracePt t="27249" x="4040188" y="2282825"/>
          <p14:tracePt t="27256" x="4040188" y="2273300"/>
          <p14:tracePt t="27263" x="4040188" y="2265363"/>
          <p14:tracePt t="27270" x="4040188" y="2260600"/>
          <p14:tracePt t="27277" x="4040188" y="2251075"/>
          <p14:tracePt t="27284" x="4040188" y="2241550"/>
          <p14:tracePt t="27292" x="4040188" y="2232025"/>
          <p14:tracePt t="27298" x="4040188" y="2228850"/>
          <p14:tracePt t="27306" x="4040188" y="2219325"/>
          <p14:tracePt t="27313" x="4040188" y="2209800"/>
          <p14:tracePt t="27319" x="4040188" y="2205038"/>
          <p14:tracePt t="27327" x="4035425" y="2195513"/>
          <p14:tracePt t="27334" x="4017963" y="2178050"/>
          <p14:tracePt t="27341" x="4008438" y="2168525"/>
          <p14:tracePt t="27348" x="4003675" y="2163763"/>
          <p14:tracePt t="27355" x="3994150" y="2155825"/>
          <p14:tracePt t="27362" x="3984625" y="2146300"/>
          <p14:tracePt t="27369" x="3981450" y="2146300"/>
          <p14:tracePt t="27376" x="3971925" y="2146300"/>
          <p14:tracePt t="27384" x="3962400" y="2146300"/>
          <p14:tracePt t="27391" x="3952875" y="2146300"/>
          <p14:tracePt t="27397" x="3940175" y="2146300"/>
          <p14:tracePt t="27404" x="3930650" y="2146300"/>
          <p14:tracePt t="27412" x="3921125" y="2146300"/>
          <p14:tracePt t="27418" x="3916363" y="2146300"/>
          <p14:tracePt t="27426" x="3908425" y="2146300"/>
          <p14:tracePt t="27433" x="3898900" y="2146300"/>
          <p14:tracePt t="27441" x="3894138" y="2146300"/>
          <p14:tracePt t="27447" x="3884613" y="2151063"/>
          <p14:tracePt t="27454" x="3884613" y="2159000"/>
          <p14:tracePt t="27461" x="3884613" y="2163763"/>
          <p14:tracePt t="27468" x="3884613" y="2173288"/>
          <p14:tracePt t="27475" x="3884613" y="2192338"/>
          <p14:tracePt t="27482" x="3884613" y="2195513"/>
          <p14:tracePt t="27490" x="3889375" y="2205038"/>
          <p14:tracePt t="27496" x="3894138" y="2214563"/>
          <p14:tracePt t="27504" x="3903663" y="2219325"/>
          <p14:tracePt t="27511" x="3921125" y="2236788"/>
          <p14:tracePt t="27518" x="3940175" y="2260600"/>
          <p14:tracePt t="27525" x="3957638" y="2268538"/>
          <p14:tracePt t="27532" x="3976688" y="2278063"/>
          <p14:tracePt t="27539" x="3984625" y="2282825"/>
          <p14:tracePt t="27546" x="3994150" y="2292350"/>
          <p14:tracePt t="27554" x="3998913" y="2301875"/>
          <p14:tracePt t="27560" x="4008438" y="2309813"/>
          <p14:tracePt t="27568" x="4017963" y="2314575"/>
          <p14:tracePt t="27575" x="4025900" y="2314575"/>
          <p14:tracePt t="27604" x="4040188" y="2314575"/>
          <p14:tracePt t="27667" x="4040188" y="2305050"/>
          <p14:tracePt t="27674" x="4040188" y="2297113"/>
          <p14:tracePt t="27681" x="4040188" y="2287588"/>
          <p14:tracePt t="27688" x="4040188" y="2282825"/>
          <p14:tracePt t="27695" x="4040188" y="2273300"/>
          <p14:tracePt t="27702" x="4040188" y="2265363"/>
          <p14:tracePt t="27710" x="4040188" y="2260600"/>
          <p14:tracePt t="27717" x="4040188" y="2251075"/>
          <p14:tracePt t="27724" x="4025900" y="2241550"/>
          <p14:tracePt t="27731" x="4021138" y="2232025"/>
          <p14:tracePt t="27738" x="4013200" y="2228850"/>
          <p14:tracePt t="27745" x="4003675" y="2219325"/>
          <p14:tracePt t="27752" x="3998913" y="2209800"/>
          <p14:tracePt t="27759" x="3989388" y="2200275"/>
          <p14:tracePt t="27766" x="3971925" y="2187575"/>
          <p14:tracePt t="27774" x="3940175" y="2173288"/>
          <p14:tracePt t="27780" x="3935413" y="2168525"/>
          <p14:tracePt t="27788" x="3916363" y="2159000"/>
          <p14:tracePt t="27795" x="3908425" y="2151063"/>
          <p14:tracePt t="27802" x="3903663" y="2151063"/>
          <p14:tracePt t="27809" x="3894138" y="2151063"/>
          <p14:tracePt t="27816" x="3884613" y="2151063"/>
          <p14:tracePt t="27823" x="3875088" y="2151063"/>
          <p14:tracePt t="27830" x="3862388" y="2151063"/>
          <p14:tracePt t="27839" x="3852863" y="2151063"/>
          <p14:tracePt t="27844" x="3843338" y="2151063"/>
          <p14:tracePt t="27851" x="3838575" y="2151063"/>
          <p14:tracePt t="27859" x="3830638" y="2151063"/>
          <p14:tracePt t="27866" x="3821113" y="2151063"/>
          <p14:tracePt t="27873" x="3816350" y="2151063"/>
          <p14:tracePt t="27879" x="3806825" y="2151063"/>
          <p14:tracePt t="27887" x="3798888" y="2151063"/>
          <p14:tracePt t="27893" x="3784600" y="2151063"/>
          <p14:tracePt t="27901" x="3775075" y="2151063"/>
          <p14:tracePt t="27908" x="3765550" y="2151063"/>
          <p14:tracePt t="27915" x="3757613" y="2155825"/>
          <p14:tracePt t="27922" x="3752850" y="2163763"/>
          <p14:tracePt t="27937" x="3752850" y="2168525"/>
          <p14:tracePt t="27943" x="3752850" y="2178050"/>
          <p14:tracePt t="27950" x="3752850" y="2195513"/>
          <p14:tracePt t="27958" x="3752850" y="2200275"/>
          <p14:tracePt t="27964" x="3752850" y="2209800"/>
          <p14:tracePt t="27973" x="3752850" y="2219325"/>
          <p14:tracePt t="27978" x="3752850" y="2224088"/>
          <p14:tracePt t="27986" x="3752850" y="2232025"/>
          <p14:tracePt t="27993" x="3752850" y="2241550"/>
          <p14:tracePt t="28000" x="3752850" y="2251075"/>
          <p14:tracePt t="28007" x="3752850" y="2265363"/>
          <p14:tracePt t="28014" x="3752850" y="2273300"/>
          <p14:tracePt t="28022" x="3757613" y="2292350"/>
          <p14:tracePt t="28028" x="3757613" y="2297113"/>
          <p14:tracePt t="28035" x="3757613" y="2305050"/>
          <p14:tracePt t="28042" x="3757613" y="2314575"/>
          <p14:tracePt t="28050" x="3762375" y="2319338"/>
          <p14:tracePt t="28058" x="3762375" y="2338388"/>
          <p14:tracePt t="28063" x="3770313" y="2346325"/>
          <p14:tracePt t="28071" x="3770313" y="2351088"/>
          <p14:tracePt t="28078" x="3770313" y="2360613"/>
          <p14:tracePt t="28085" x="3779838" y="2370138"/>
          <p14:tracePt t="28092" x="3794125" y="2370138"/>
          <p14:tracePt t="28099" x="3802063" y="2370138"/>
          <p14:tracePt t="28106" x="3811588" y="2378075"/>
          <p14:tracePt t="28113" x="3816350" y="2378075"/>
          <p14:tracePt t="28122" x="3825875" y="2378075"/>
          <p14:tracePt t="28127" x="3835400" y="2378075"/>
          <p14:tracePt t="28134" x="3843338" y="2378075"/>
          <p14:tracePt t="28142" x="3848100" y="2378075"/>
          <p14:tracePt t="28148" x="3857625" y="2378075"/>
          <p14:tracePt t="28155" x="3875088" y="2378075"/>
          <p14:tracePt t="28176" x="3879850" y="2378075"/>
          <p14:tracePt t="28191" x="3889375" y="2378075"/>
          <p14:tracePt t="28198" x="3898900" y="2378075"/>
          <p14:tracePt t="28205" x="3903663" y="2378075"/>
          <p14:tracePt t="28212" x="3911600" y="2378075"/>
          <p14:tracePt t="28228" x="3921125" y="2378075"/>
          <p14:tracePt t="28233" x="3930650" y="2378075"/>
          <p14:tracePt t="28242" x="3935413" y="2378075"/>
          <p14:tracePt t="28247" x="3952875" y="2378075"/>
          <p14:tracePt t="28283" x="3962400" y="2378075"/>
          <p14:tracePt t="28354" x="3962400" y="2374900"/>
          <p14:tracePt t="28369" x="3962400" y="2365375"/>
          <p14:tracePt t="28377" x="3962400" y="2355850"/>
          <p14:tracePt t="28383" x="3962400" y="2351088"/>
          <p14:tracePt t="28397" x="3962400" y="2341563"/>
          <p14:tracePt t="28411" x="3962400" y="2324100"/>
          <p14:tracePt t="28426" x="3962400" y="2319338"/>
          <p14:tracePt t="28461" x="3962400" y="2309813"/>
          <p14:tracePt t="28482" x="3962400" y="2301875"/>
          <p14:tracePt t="28503" x="3962400" y="2297113"/>
          <p14:tracePt t="28525" x="3962400" y="2287588"/>
          <p14:tracePt t="28560" x="3962400" y="2278063"/>
          <p14:tracePt t="28595" x="3957638" y="2278063"/>
          <p14:tracePt t="28602" x="3940175" y="2278063"/>
          <p14:tracePt t="28610" x="3935413" y="2278063"/>
          <p14:tracePt t="28617" x="3925888" y="2278063"/>
          <p14:tracePt t="28623" x="3916363" y="2278063"/>
          <p14:tracePt t="28630" x="3908425" y="2278063"/>
          <p14:tracePt t="28641" x="3903663" y="2278063"/>
          <p14:tracePt t="28645" x="3894138" y="2278063"/>
          <p14:tracePt t="28652" x="3884613" y="2278063"/>
          <p14:tracePt t="28659" x="3879850" y="2278063"/>
          <p14:tracePt t="28666" x="3862388" y="2278063"/>
          <p14:tracePt t="28673" x="3852863" y="2278063"/>
          <p14:tracePt t="28680" x="3848100" y="2278063"/>
          <p14:tracePt t="28688" x="3838575" y="2278063"/>
          <p14:tracePt t="28694" x="3830638" y="2278063"/>
          <p14:tracePt t="28701" x="3821113" y="2278063"/>
          <p14:tracePt t="28709" x="3816350" y="2278063"/>
          <p14:tracePt t="28716" x="3806825" y="2278063"/>
          <p14:tracePt t="28722" x="3798888" y="2278063"/>
          <p14:tracePt t="28730" x="3784600" y="2278063"/>
          <p14:tracePt t="28736" x="3775075" y="2278063"/>
          <p14:tracePt t="28751" x="3775075" y="2282825"/>
          <p14:tracePt t="28758" x="3775075" y="2292350"/>
          <p14:tracePt t="28765" x="3775075" y="2297113"/>
          <p14:tracePt t="28773" x="3775075" y="2305050"/>
          <p14:tracePt t="28779" x="3775075" y="2314575"/>
          <p14:tracePt t="28787" x="3775075" y="2319338"/>
          <p14:tracePt t="28793" x="3775075" y="2338388"/>
          <p14:tracePt t="28800" x="3775075" y="2346325"/>
          <p14:tracePt t="28808" x="3779838" y="2365375"/>
          <p14:tracePt t="28815" x="3798888" y="2382838"/>
          <p14:tracePt t="28822" x="3806825" y="2401888"/>
          <p14:tracePt t="28829" x="3830638" y="2433638"/>
          <p14:tracePt t="28836" x="3838575" y="2452688"/>
          <p14:tracePt t="28843" x="3857625" y="2470150"/>
          <p14:tracePt t="28850" x="3875088" y="2489200"/>
          <p14:tracePt t="28857" x="3908425" y="2497138"/>
          <p14:tracePt t="28864" x="3916363" y="2506663"/>
          <p14:tracePt t="28872" x="3921125" y="2525713"/>
          <p14:tracePt t="28878" x="3930650" y="2533650"/>
          <p14:tracePt t="28889" x="3940175" y="2538413"/>
          <p14:tracePt t="28893" x="3948113" y="2547938"/>
          <p14:tracePt t="28899" x="3952875" y="2557463"/>
          <p14:tracePt t="28907" x="3962400" y="2562225"/>
          <p14:tracePt t="28913" x="3981450" y="2562225"/>
          <p14:tracePt t="28935" x="3984625" y="2562225"/>
          <p14:tracePt t="28956" x="3994150" y="2562225"/>
          <p14:tracePt t="29020" x="3994150" y="2552700"/>
          <p14:tracePt t="29034" x="3994150" y="2543175"/>
          <p14:tracePt t="29041" x="3994150" y="2538413"/>
          <p14:tracePt t="29048" x="3994150" y="2528888"/>
          <p14:tracePt t="29055" x="3994150" y="2511425"/>
          <p14:tracePt t="29062" x="3994150" y="2506663"/>
          <p14:tracePt t="29069" x="3994150" y="2497138"/>
          <p14:tracePt t="29076" x="3994150" y="2489200"/>
          <p14:tracePt t="29085" x="3994150" y="2479675"/>
          <p14:tracePt t="29091" x="3994150" y="2474913"/>
          <p14:tracePt t="29097" x="3994150" y="2465388"/>
          <p14:tracePt t="29105" x="3994150" y="2447925"/>
          <p14:tracePt t="29112" x="3989388" y="2428875"/>
          <p14:tracePt t="29119" x="3981450" y="2411413"/>
          <p14:tracePt t="29126" x="3962400" y="2401888"/>
          <p14:tracePt t="29133" x="3952875" y="2382838"/>
          <p14:tracePt t="29140" x="3944938" y="2374900"/>
          <p14:tracePt t="29147" x="3935413" y="2370138"/>
          <p14:tracePt t="29154" x="3930650" y="2360613"/>
          <p14:tracePt t="29161" x="3921125" y="2341563"/>
          <p14:tracePt t="29168" x="3911600" y="2333625"/>
          <p14:tracePt t="29175" x="3903663" y="2328863"/>
          <p14:tracePt t="29182" x="3898900" y="2319338"/>
          <p14:tracePt t="29190" x="3879850" y="2309813"/>
          <p14:tracePt t="29196" x="3871913" y="2309813"/>
          <p14:tracePt t="29204" x="3862388" y="2301875"/>
          <p14:tracePt t="29211" x="3857625" y="2301875"/>
          <p14:tracePt t="29217" x="3848100" y="2301875"/>
          <p14:tracePt t="29225" x="3838575" y="2297113"/>
          <p14:tracePt t="29231" x="3835400" y="2297113"/>
          <p14:tracePt t="29239" x="3825875" y="2287588"/>
          <p14:tracePt t="29246" x="3816350" y="2287588"/>
          <p14:tracePt t="29255" x="3802063" y="2287588"/>
          <p14:tracePt t="29260" x="3794125" y="2287588"/>
          <p14:tracePt t="29268" x="3784600" y="2287588"/>
          <p14:tracePt t="29275" x="3775075" y="2287588"/>
          <p14:tracePt t="29282" x="3770313" y="2287588"/>
          <p14:tracePt t="29289" x="3762375" y="2287588"/>
          <p14:tracePt t="29296" x="3752850" y="2287588"/>
          <p14:tracePt t="29303" x="3748088" y="2287588"/>
          <p14:tracePt t="29352" x="3748088" y="2292350"/>
          <p14:tracePt t="29360" x="3748088" y="2297113"/>
          <p14:tracePt t="29367" x="3748088" y="2305050"/>
          <p14:tracePt t="29374" x="3748088" y="2314575"/>
          <p14:tracePt t="29381" x="3757613" y="2324100"/>
          <p14:tracePt t="29388" x="3765550" y="2328863"/>
          <p14:tracePt t="29395" x="3784600" y="2338388"/>
          <p14:tracePt t="29403" x="3802063" y="2355850"/>
          <p14:tracePt t="29409" x="3830638" y="2370138"/>
          <p14:tracePt t="29416" x="3852863" y="2387600"/>
          <p14:tracePt t="29424" x="3871913" y="2397125"/>
          <p14:tracePt t="29430" x="3889375" y="2406650"/>
          <p14:tracePt t="29438" x="3916363" y="2414588"/>
          <p14:tracePt t="29444" x="3940175" y="2424113"/>
          <p14:tracePt t="29452" x="3944938" y="2433638"/>
          <p14:tracePt t="29459" x="3952875" y="2452688"/>
          <p14:tracePt t="29466" x="3962400" y="2455863"/>
          <p14:tracePt t="29473" x="3971925" y="2465388"/>
          <p14:tracePt t="29480" x="3976688" y="2465388"/>
          <p14:tracePt t="29487" x="3984625" y="2465388"/>
          <p14:tracePt t="29494" x="4003675" y="2465388"/>
          <p14:tracePt t="29508" x="4008438" y="2465388"/>
          <p14:tracePt t="29537" x="4017963" y="2460625"/>
          <p14:tracePt t="29544" x="4025900" y="2455863"/>
          <p14:tracePt t="29551" x="4025900" y="2438400"/>
          <p14:tracePt t="29558" x="4030663" y="2428875"/>
          <p14:tracePt t="29565" x="4040188" y="2414588"/>
          <p14:tracePt t="29572" x="4040188" y="2397125"/>
          <p14:tracePt t="29579" x="4040188" y="2378075"/>
          <p14:tracePt t="29586" x="4040188" y="2351088"/>
          <p14:tracePt t="29593" x="4040188" y="2341563"/>
          <p14:tracePt t="29601" x="4040188" y="2333625"/>
          <p14:tracePt t="29608" x="4040188" y="2324100"/>
          <p14:tracePt t="29615" x="4040188" y="2319338"/>
          <p14:tracePt t="29621" x="4040188" y="2309813"/>
          <p14:tracePt t="29629" x="4040188" y="2301875"/>
          <p14:tracePt t="29635" x="4040188" y="2297113"/>
          <p14:tracePt t="29643" x="4040188" y="2287588"/>
          <p14:tracePt t="29649" x="4040188" y="2278063"/>
          <p14:tracePt t="29657" x="4040188" y="2273300"/>
          <p14:tracePt t="29664" x="4040188" y="2265363"/>
          <p14:tracePt t="29671" x="4030663" y="2255838"/>
          <p14:tracePt t="29678" x="4021138" y="2255838"/>
          <p14:tracePt t="29686" x="4013200" y="2246313"/>
          <p14:tracePt t="29693" x="4008438" y="2241550"/>
          <p14:tracePt t="29700" x="3989388" y="2232025"/>
          <p14:tracePt t="29707" x="3981450" y="2224088"/>
          <p14:tracePt t="29714" x="3971925" y="2205038"/>
          <p14:tracePt t="29721" x="3967163" y="2200275"/>
          <p14:tracePt t="29728" x="3957638" y="2192338"/>
          <p14:tracePt t="29735" x="3948113" y="2192338"/>
          <p14:tracePt t="29742" x="3935413" y="2192338"/>
          <p14:tracePt t="29749" x="3903663" y="2182813"/>
          <p14:tracePt t="29756" x="3894138" y="2182813"/>
          <p14:tracePt t="29763" x="3889375" y="2182813"/>
          <p14:tracePt t="29771" x="3879850" y="2182813"/>
          <p14:tracePt t="29777" x="3871913" y="2182813"/>
          <p14:tracePt t="29784" x="3867150" y="2182813"/>
          <p14:tracePt t="29792" x="3857625" y="2182813"/>
          <p14:tracePt t="29798" x="3848100" y="2182813"/>
          <p14:tracePt t="29807" x="3838575" y="2182813"/>
          <p14:tracePt t="29813" x="3825875" y="2182813"/>
          <p14:tracePt t="29821" x="3816350" y="2182813"/>
          <p14:tracePt t="29827" x="3806825" y="2182813"/>
          <p14:tracePt t="29834" x="3802063" y="2182813"/>
          <p14:tracePt t="29842" x="3794125" y="2182813"/>
          <p14:tracePt t="29848" x="3784600" y="2182813"/>
          <p14:tracePt t="29912" x="3784600" y="2192338"/>
          <p14:tracePt t="29919" x="3784600" y="2200275"/>
          <p14:tracePt t="29926" x="3784600" y="2214563"/>
          <p14:tracePt t="29933" x="3784600" y="2224088"/>
          <p14:tracePt t="29941" x="3784600" y="2232025"/>
          <p14:tracePt t="29947" x="3789363" y="2241550"/>
          <p14:tracePt t="29955" x="3798888" y="2246313"/>
          <p14:tracePt t="29962" x="3806825" y="2265363"/>
          <p14:tracePt t="29969" x="3816350" y="2282825"/>
          <p14:tracePt t="29976" x="3825875" y="2301875"/>
          <p14:tracePt t="29983" x="3843338" y="2324100"/>
          <p14:tracePt t="29990" x="3852863" y="2341563"/>
          <p14:tracePt t="29997" x="3862388" y="2360613"/>
          <p14:tracePt t="30004" x="3871913" y="2378075"/>
          <p14:tracePt t="30011" x="3889375" y="2397125"/>
          <p14:tracePt t="30018" x="3908425" y="2406650"/>
          <p14:tracePt t="30025" x="3916363" y="2414588"/>
          <p14:tracePt t="30033" x="3935413" y="2424113"/>
          <p14:tracePt t="30040" x="3944938" y="2428875"/>
          <p14:tracePt t="30047" x="3948113" y="2438400"/>
          <p14:tracePt t="30054" x="3957638" y="2447925"/>
          <p14:tracePt t="30061" x="3967163" y="2465388"/>
          <p14:tracePt t="30068" x="3976688" y="2470150"/>
          <p14:tracePt t="30075" x="3981450" y="2479675"/>
          <p14:tracePt t="30082" x="3989388" y="2479675"/>
          <p14:tracePt t="30125" x="3998913" y="2479675"/>
          <p14:tracePt t="30330" x="3998913" y="2455863"/>
          <p14:tracePt t="30337" x="3998913" y="2438400"/>
          <p14:tracePt t="30344" x="3998913" y="2433638"/>
          <p14:tracePt t="30351" x="3994150" y="2424113"/>
          <p14:tracePt t="30358" x="3994150" y="2414588"/>
          <p14:tracePt t="30365" x="3984625" y="2411413"/>
          <p14:tracePt t="30372" x="3981450" y="2401888"/>
          <p14:tracePt t="30379" x="3971925" y="2392363"/>
          <p14:tracePt t="30387" x="3962400" y="2382838"/>
          <p14:tracePt t="30394" x="3962400" y="2378075"/>
          <p14:tracePt t="30401" x="3952875" y="2370138"/>
          <p14:tracePt t="30408" x="3948113" y="2360613"/>
          <p14:tracePt t="30415" x="3948113" y="2355850"/>
          <p14:tracePt t="30422" x="3940175" y="2346325"/>
          <p14:tracePt t="30429" x="3921125" y="2338388"/>
          <p14:tracePt t="30437" x="3921125" y="2328863"/>
          <p14:tracePt t="30443" x="3911600" y="2314575"/>
          <p14:tracePt t="30450" x="3908425" y="2314575"/>
          <p14:tracePt t="30465" x="3908425" y="2305050"/>
          <p14:tracePt t="30472" x="3898900" y="2305050"/>
          <p14:tracePt t="30479" x="3898900" y="2297113"/>
          <p14:tracePt t="30493" x="3889375" y="2297113"/>
          <p14:tracePt t="35070" x="3948113" y="2314575"/>
          <p14:tracePt t="35077" x="4044950" y="2341563"/>
          <p14:tracePt t="35084" x="4140200" y="2370138"/>
          <p14:tracePt t="35091" x="4222750" y="2397125"/>
          <p14:tracePt t="35099" x="4318000" y="2438400"/>
          <p14:tracePt t="35106" x="4414838" y="2465388"/>
          <p14:tracePt t="35114" x="4492625" y="2492375"/>
          <p14:tracePt t="35120" x="4606925" y="2520950"/>
          <p14:tracePt t="35127" x="4702175" y="2547938"/>
          <p14:tracePt t="35134" x="4784725" y="2574925"/>
          <p14:tracePt t="35141" x="4857750" y="2584450"/>
          <p14:tracePt t="35148" x="4916488" y="2584450"/>
          <p14:tracePt t="35155" x="4972050" y="2584450"/>
          <p14:tracePt t="35163" x="5003800" y="2584450"/>
          <p14:tracePt t="35169" x="5030788" y="2584450"/>
          <p14:tracePt t="35176" x="5072063" y="2584450"/>
          <p14:tracePt t="35184" x="5089525" y="2579688"/>
          <p14:tracePt t="35190" x="5108575" y="2562225"/>
          <p14:tracePt t="35197" x="5118100" y="2552700"/>
          <p14:tracePt t="35204" x="5126038" y="2552700"/>
          <p14:tracePt t="35211" x="5140325" y="2543175"/>
          <p14:tracePt t="35218" x="5149850" y="2543175"/>
          <p14:tracePt t="35226" x="5149850" y="2538413"/>
          <p14:tracePt t="35233" x="5149850" y="2528888"/>
          <p14:tracePt t="35240" x="5149850" y="2520950"/>
          <p14:tracePt t="35247" x="5149850" y="2516188"/>
          <p14:tracePt t="35254" x="5149850" y="2506663"/>
          <p14:tracePt t="35261" x="5149850" y="2497138"/>
          <p14:tracePt t="35268" x="5149850" y="2489200"/>
          <p14:tracePt t="35275" x="5149850" y="2474913"/>
          <p14:tracePt t="35282" x="5149850" y="2465388"/>
          <p14:tracePt t="35289" x="5149850" y="2455863"/>
          <p14:tracePt t="35297" x="5149850" y="2452688"/>
          <p14:tracePt t="35303" x="5149850" y="2443163"/>
          <p14:tracePt t="35311" x="5145088" y="2433638"/>
          <p14:tracePt t="35318" x="5130800" y="2424113"/>
          <p14:tracePt t="35325" x="5122863" y="2419350"/>
          <p14:tracePt t="35332" x="5113338" y="2411413"/>
          <p14:tracePt t="35339" x="5108575" y="2411413"/>
          <p14:tracePt t="35396" x="5108575" y="2414588"/>
          <p14:tracePt t="35402" x="5108575" y="2419350"/>
          <p14:tracePt t="35410" x="5108575" y="2428875"/>
          <p14:tracePt t="35417" x="5108575" y="2438400"/>
          <p14:tracePt t="35425" x="5108575" y="2447925"/>
          <p14:tracePt t="35432" x="5108575" y="2452688"/>
          <p14:tracePt t="35438" x="5108575" y="2460625"/>
          <p14:tracePt t="35446" x="5108575" y="2470150"/>
          <p14:tracePt t="35452" x="5118100" y="2484438"/>
          <p14:tracePt t="35459" x="5126038" y="2492375"/>
          <p14:tracePt t="35467" x="5140325" y="2492375"/>
          <p14:tracePt t="35473" x="5159375" y="2492375"/>
          <p14:tracePt t="35481" x="5176838" y="2492375"/>
          <p14:tracePt t="35487" x="5195888" y="2492375"/>
          <p14:tracePt t="35494" x="5213350" y="2492375"/>
          <p14:tracePt t="35502" x="5240338" y="2492375"/>
          <p14:tracePt t="35508" x="5259388" y="2489200"/>
          <p14:tracePt t="35516" x="5281613" y="2470150"/>
          <p14:tracePt t="35522" x="5300663" y="2460625"/>
          <p14:tracePt t="35530" x="5305425" y="2452688"/>
          <p14:tracePt t="35537" x="5313363" y="2443163"/>
          <p14:tracePt t="35544" x="5332413" y="2428875"/>
          <p14:tracePt t="35551" x="5341938" y="2419350"/>
          <p14:tracePt t="35558" x="5345113" y="2411413"/>
          <p14:tracePt t="35565" x="5354638" y="2401888"/>
          <p14:tracePt t="35572" x="5354638" y="2397125"/>
          <p14:tracePt t="35580" x="5354638" y="2387600"/>
          <p14:tracePt t="35586" x="5354638" y="2378075"/>
          <p14:tracePt t="35593" x="5354638" y="2374900"/>
          <p14:tracePt t="35601" x="5354638" y="2365375"/>
          <p14:tracePt t="35607" x="5349875" y="2355850"/>
          <p14:tracePt t="35615" x="5345113" y="2346325"/>
          <p14:tracePt t="35622" x="5337175" y="2346325"/>
          <p14:tracePt t="35630" x="5318125" y="2346325"/>
          <p14:tracePt t="35636" x="5313363" y="2341563"/>
          <p14:tracePt t="35644" x="5305425" y="2341563"/>
          <p14:tracePt t="35651" x="5286375" y="2341563"/>
          <p14:tracePt t="35657" x="5281613" y="2341563"/>
          <p14:tracePt t="35664" x="5272088" y="2341563"/>
          <p14:tracePt t="35672" x="5264150" y="2341563"/>
          <p14:tracePt t="35678" x="5254625" y="2341563"/>
          <p14:tracePt t="35686" x="5249863" y="2341563"/>
          <p14:tracePt t="35693" x="5232400" y="2346325"/>
          <p14:tracePt t="35700" x="5222875" y="2351088"/>
          <p14:tracePt t="35707" x="5218113" y="2360613"/>
          <p14:tracePt t="35714" x="5208588" y="2370138"/>
          <p14:tracePt t="35721" x="5199063" y="2374900"/>
          <p14:tracePt t="35728" x="5199063" y="2382838"/>
          <p14:tracePt t="35735" x="5199063" y="2392363"/>
          <p14:tracePt t="35742" x="5199063" y="2406650"/>
          <p14:tracePt t="35750" x="5199063" y="2424113"/>
          <p14:tracePt t="35756" x="5199063" y="2443163"/>
          <p14:tracePt t="35764" x="5199063" y="2460625"/>
          <p14:tracePt t="35770" x="5199063" y="2489200"/>
          <p14:tracePt t="35778" x="5199063" y="2497138"/>
          <p14:tracePt t="35785" x="5199063" y="2506663"/>
          <p14:tracePt t="35792" x="5199063" y="2516188"/>
          <p14:tracePt t="38060" x="5272088" y="2533650"/>
          <p14:tracePt t="38067" x="5386388" y="2562225"/>
          <p14:tracePt t="38074" x="5514975" y="2579688"/>
          <p14:tracePt t="38081" x="5641975" y="2593975"/>
          <p14:tracePt t="38089" x="5775325" y="2606675"/>
          <p14:tracePt t="38095" x="5921375" y="2620963"/>
          <p14:tracePt t="38102" x="6067425" y="2620963"/>
          <p14:tracePt t="38110" x="6213475" y="2620963"/>
          <p14:tracePt t="38117" x="6323013" y="2620963"/>
          <p14:tracePt t="38124" x="6450013" y="2620963"/>
          <p14:tracePt t="38130" x="6591300" y="2620963"/>
          <p14:tracePt t="38139" x="6724650" y="2611438"/>
          <p14:tracePt t="38144" x="6870700" y="2611438"/>
          <p14:tracePt t="38151" x="6997700" y="2598738"/>
          <p14:tracePt t="38159" x="7107238" y="2598738"/>
          <p14:tracePt t="38166" x="7221538" y="2584450"/>
          <p14:tracePt t="38173" x="7313613" y="2570163"/>
          <p14:tracePt t="38180" x="7427913" y="2557463"/>
          <p14:tracePt t="38187" x="7537450" y="2543175"/>
          <p14:tracePt t="38194" x="7632700" y="2528888"/>
          <p14:tracePt t="38201" x="7673975" y="2516188"/>
          <p14:tracePt t="38208" x="7732713" y="2506663"/>
          <p14:tracePt t="38215" x="7766050" y="2506663"/>
          <p14:tracePt t="38222" x="7778750" y="2506663"/>
          <p14:tracePt t="38229" x="7788275" y="2506663"/>
          <p14:tracePt t="38236" x="7797800" y="2506663"/>
          <p14:tracePt t="38244" x="7805738" y="2506663"/>
          <p14:tracePt t="38251" x="7820025" y="2506663"/>
          <p14:tracePt t="38258" x="7829550" y="2506663"/>
          <p14:tracePt t="38335" x="7839075" y="2506663"/>
          <p14:tracePt t="38343" x="7842250" y="2506663"/>
          <p14:tracePt t="38349" x="7851775" y="2506663"/>
          <p14:tracePt t="38357" x="7861300" y="2497138"/>
          <p14:tracePt t="38363" x="7866063" y="2497138"/>
          <p14:tracePt t="38372" x="7875588" y="2497138"/>
          <p14:tracePt t="38378" x="7883525" y="2489200"/>
          <p14:tracePt t="38385" x="7897813" y="2489200"/>
          <p14:tracePt t="38392" x="7907338" y="2489200"/>
          <p14:tracePt t="38399" x="7915275" y="2489200"/>
          <p14:tracePt t="38406" x="7924800" y="2489200"/>
          <p14:tracePt t="38413" x="7929563" y="2484438"/>
          <p14:tracePt t="38427" x="7939088" y="2484438"/>
          <p14:tracePt t="38484" x="7939088" y="2474913"/>
          <p14:tracePt t="38570" x="7934325" y="2474913"/>
          <p14:tracePt t="38577" x="7929563" y="2474913"/>
          <p14:tracePt t="38584" x="7920038" y="2474913"/>
          <p14:tracePt t="38591" x="7912100" y="2474913"/>
          <p14:tracePt t="38597" x="7883525" y="2465388"/>
          <p14:tracePt t="38604" x="7866063" y="2455863"/>
          <p14:tracePt t="38612" x="7839075" y="2447925"/>
          <p14:tracePt t="38619" x="7778750" y="2424113"/>
          <p14:tracePt t="38626" x="7737475" y="2411413"/>
          <p14:tracePt t="38632" x="7659688" y="2401888"/>
          <p14:tracePt t="38640" x="7620000" y="2387600"/>
          <p14:tracePt t="38646" x="7573963" y="2378075"/>
          <p14:tracePt t="38654" x="7518400" y="2378075"/>
          <p14:tracePt t="38660" x="7491413" y="2378075"/>
          <p14:tracePt t="38667" x="7450138" y="2378075"/>
          <p14:tracePt t="38675" x="7418388" y="2378075"/>
          <p14:tracePt t="38682" x="7399338" y="2378075"/>
          <p14:tracePt t="38689" x="7386638" y="2378075"/>
          <p14:tracePt t="38696" x="7354888" y="2378075"/>
          <p14:tracePt t="38704" x="7345363" y="2382838"/>
          <p14:tracePt t="38710" x="7340600" y="2382838"/>
          <p14:tracePt t="38717" x="7331075" y="2387600"/>
          <p14:tracePt t="38725" x="7323138" y="2397125"/>
          <p14:tracePt t="38731" x="7323138" y="2406650"/>
          <p14:tracePt t="38739" x="7323138" y="2419350"/>
          <p14:tracePt t="38746" x="7323138" y="2428875"/>
          <p14:tracePt t="38753" x="7323138" y="2438400"/>
          <p14:tracePt t="38760" x="7323138" y="2452688"/>
          <p14:tracePt t="38767" x="7323138" y="2470150"/>
          <p14:tracePt t="38775" x="7326313" y="2489200"/>
          <p14:tracePt t="38781" x="7335838" y="2511425"/>
          <p14:tracePt t="38789" x="7345363" y="2528888"/>
          <p14:tracePt t="38795" x="7377113" y="2547938"/>
          <p14:tracePt t="38803" x="7396163" y="2565400"/>
          <p14:tracePt t="38810" x="7427913" y="2598738"/>
          <p14:tracePt t="38817" x="7459663" y="2620963"/>
          <p14:tracePt t="38824" x="7505700" y="2643188"/>
          <p14:tracePt t="38831" x="7532688" y="2652713"/>
          <p14:tracePt t="38838" x="7564438" y="2662238"/>
          <p14:tracePt t="38845" x="7605713" y="2671763"/>
          <p14:tracePt t="38852" x="7637463" y="2679700"/>
          <p14:tracePt t="38859" x="7664450" y="2679700"/>
          <p14:tracePt t="38867" x="7693025" y="2679700"/>
          <p14:tracePt t="38874" x="7710488" y="2679700"/>
          <p14:tracePt t="38889" x="7747000" y="2674938"/>
          <p14:tracePt t="38895" x="7778750" y="2667000"/>
          <p14:tracePt t="38902" x="7797800" y="2657475"/>
          <p14:tracePt t="38909" x="7815263" y="2638425"/>
          <p14:tracePt t="38916" x="7834313" y="2620963"/>
          <p14:tracePt t="38923" x="7842250" y="2601913"/>
          <p14:tracePt t="38930" x="7856538" y="2570163"/>
          <p14:tracePt t="38937" x="7875588" y="2552700"/>
          <p14:tracePt t="38944" x="7883525" y="2520950"/>
          <p14:tracePt t="38952" x="7893050" y="2489200"/>
          <p14:tracePt t="38959" x="7902575" y="2470150"/>
          <p14:tracePt t="38965" x="7912100" y="2452688"/>
          <p14:tracePt t="38972" x="7912100" y="2433638"/>
          <p14:tracePt t="38980" x="7912100" y="2406650"/>
          <p14:tracePt t="38987" x="7912100" y="2387600"/>
          <p14:tracePt t="38994" x="7912100" y="2378075"/>
          <p14:tracePt t="39000" x="7912100" y="2365375"/>
          <p14:tracePt t="39008" x="7912100" y="2355850"/>
          <p14:tracePt t="39015" x="7912100" y="2341563"/>
          <p14:tracePt t="39022" x="7907338" y="2309813"/>
          <p14:tracePt t="39029" x="7897813" y="2292350"/>
          <p14:tracePt t="39036" x="7888288" y="2273300"/>
          <p14:tracePt t="39043" x="7878763" y="2255838"/>
          <p14:tracePt t="39050" x="7861300" y="2224088"/>
          <p14:tracePt t="39058" x="7839075" y="2205038"/>
          <p14:tracePt t="39065" x="7820025" y="2182813"/>
          <p14:tracePt t="39073" x="7802563" y="2163763"/>
          <p14:tracePt t="39080" x="7756525" y="2141538"/>
          <p14:tracePt t="39088" x="7724775" y="2122488"/>
          <p14:tracePt t="39096" x="7696200" y="2114550"/>
          <p14:tracePt t="39102" x="7642225" y="2100263"/>
          <p14:tracePt t="39109" x="7610475" y="2090738"/>
          <p14:tracePt t="39115" x="7578725" y="2082800"/>
          <p14:tracePt t="39122" x="7537450" y="2082800"/>
          <p14:tracePt t="39128" x="7523163" y="2082800"/>
          <p14:tracePt t="39135" x="7505700" y="2082800"/>
          <p14:tracePt t="39143" x="7486650" y="2082800"/>
          <p14:tracePt t="39150" x="7454900" y="2082800"/>
          <p14:tracePt t="39157" x="7450138" y="2082800"/>
          <p14:tracePt t="39164" x="7440613" y="2090738"/>
          <p14:tracePt t="39171" x="7432675" y="2100263"/>
          <p14:tracePt t="39178" x="7423150" y="2127250"/>
          <p14:tracePt t="39185" x="7413625" y="2155825"/>
          <p14:tracePt t="39192" x="7404100" y="2187575"/>
          <p14:tracePt t="39199" x="7396163" y="2241550"/>
          <p14:tracePt t="39206" x="7396163" y="2301875"/>
          <p14:tracePt t="39214" x="7396163" y="2355850"/>
          <p14:tracePt t="39221" x="7396163" y="2397125"/>
          <p14:tracePt t="39228" x="7399338" y="2465388"/>
          <p14:tracePt t="39235" x="7408863" y="2511425"/>
          <p14:tracePt t="39242" x="7423150" y="2538413"/>
          <p14:tracePt t="39249" x="7432675" y="2570163"/>
          <p14:tracePt t="39256" x="7440613" y="2589213"/>
          <p14:tracePt t="39263" x="7450138" y="2606675"/>
          <p14:tracePt t="39270" x="7459663" y="2638425"/>
          <p14:tracePt t="39277" x="7491413" y="2657475"/>
          <p14:tracePt t="39284" x="7510463" y="2674938"/>
          <p14:tracePt t="39292" x="7527925" y="2698750"/>
          <p14:tracePt t="39298" x="7550150" y="2716213"/>
          <p14:tracePt t="39306" x="7578725" y="2725738"/>
          <p14:tracePt t="39313" x="7600950" y="2744788"/>
          <p14:tracePt t="39319" x="7620000" y="2757488"/>
          <p14:tracePt t="39327" x="7637463" y="2767013"/>
          <p14:tracePt t="39334" x="7656513" y="2767013"/>
          <p14:tracePt t="39341" x="7683500" y="2767013"/>
          <p14:tracePt t="39348" x="7700963" y="2767013"/>
          <p14:tracePt t="39355" x="7710488" y="2767013"/>
          <p14:tracePt t="39362" x="7715250" y="2767013"/>
          <p14:tracePt t="39369" x="7724775" y="2767013"/>
          <p14:tracePt t="39376" x="7732713" y="2762250"/>
          <p14:tracePt t="39383" x="7737475" y="2762250"/>
          <p14:tracePt t="39391" x="7756525" y="2752725"/>
          <p14:tracePt t="39398" x="7766050" y="2735263"/>
          <p14:tracePt t="39405" x="7773988" y="2725738"/>
          <p14:tracePt t="39412" x="7783513" y="2716213"/>
          <p14:tracePt t="39419" x="7783513" y="2711450"/>
          <p14:tracePt t="39426" x="7783513" y="2703513"/>
          <p14:tracePt t="39433" x="7783513" y="2693988"/>
          <p14:tracePt t="39440" x="7783513" y="2689225"/>
          <p14:tracePt t="39447" x="7783513" y="2679700"/>
          <p14:tracePt t="39455" x="7783513" y="2671763"/>
          <p14:tracePt t="39461" x="7783513" y="2667000"/>
          <p14:tracePt t="39476" x="7783513" y="2647950"/>
          <p14:tracePt t="39483" x="7783513" y="2638425"/>
          <p14:tracePt t="39490" x="7778750" y="2635250"/>
          <p14:tracePt t="39497" x="7769225" y="2625725"/>
          <p14:tracePt t="39505" x="7742238" y="2616200"/>
          <p14:tracePt t="39511" x="7724775" y="2606675"/>
          <p14:tracePt t="39518" x="7705725" y="2598738"/>
          <p14:tracePt t="39525" x="7678738" y="2589213"/>
          <p14:tracePt t="39532" x="7632700" y="2574925"/>
          <p14:tracePt t="39540" x="7615238" y="2565400"/>
          <p14:tracePt t="39546" x="7596188" y="2557463"/>
          <p14:tracePt t="39553" x="7578725" y="2557463"/>
          <p14:tracePt t="39560" x="7550150" y="2557463"/>
          <p14:tracePt t="39568" x="7542213" y="2557463"/>
          <p14:tracePt t="39575" x="7532688" y="2557463"/>
          <p14:tracePt t="39582" x="7527925" y="2557463"/>
          <p14:tracePt t="39589" x="7518400" y="2562225"/>
          <p14:tracePt t="39596" x="7510463" y="2570163"/>
          <p14:tracePt t="39603" x="7505700" y="2574925"/>
          <p14:tracePt t="39610" x="7496175" y="2593975"/>
          <p14:tracePt t="39617" x="7496175" y="2611438"/>
          <p14:tracePt t="39625" x="7496175" y="2630488"/>
          <p14:tracePt t="39631" x="7496175" y="2657475"/>
          <p14:tracePt t="39639" x="7496175" y="2689225"/>
          <p14:tracePt t="39645" x="7500938" y="2716213"/>
          <p14:tracePt t="39652" x="7510463" y="2735263"/>
          <p14:tracePt t="39660" x="7518400" y="2776538"/>
          <p14:tracePt t="39667" x="7527925" y="2798763"/>
          <p14:tracePt t="39674" x="7550150" y="2817813"/>
          <p14:tracePt t="39681" x="7578725" y="2835275"/>
          <p14:tracePt t="39688" x="7600950" y="2857500"/>
          <p14:tracePt t="39695" x="7620000" y="2886075"/>
          <p14:tracePt t="39702" x="7637463" y="2894013"/>
          <p14:tracePt t="39709" x="7656513" y="2903538"/>
          <p14:tracePt t="39716" x="7688263" y="2917825"/>
          <p14:tracePt t="39723" x="7696200" y="2917825"/>
          <p14:tracePt t="39730" x="7700963" y="2917825"/>
          <p14:tracePt t="39738" x="7710488" y="2917825"/>
          <p14:tracePt t="39745" x="7720013" y="2917825"/>
          <p14:tracePt t="39752" x="7724775" y="2913063"/>
          <p14:tracePt t="39759" x="7732713" y="2903538"/>
          <p14:tracePt t="39766" x="7742238" y="2894013"/>
          <p14:tracePt t="39773" x="7761288" y="2890838"/>
          <p14:tracePt t="39788" x="7761288" y="2871788"/>
          <p14:tracePt t="39794" x="7761288" y="2862263"/>
          <p14:tracePt t="39801" x="7761288" y="2854325"/>
          <p14:tracePt t="39808" x="7761288" y="2849563"/>
          <p14:tracePt t="39815" x="7761288" y="2840038"/>
          <p14:tracePt t="39823" x="7761288" y="2830513"/>
          <p14:tracePt t="39830" x="7761288" y="2817813"/>
          <p14:tracePt t="39836" x="7761288" y="2798763"/>
          <p14:tracePt t="39844" x="7742238" y="2752725"/>
          <p14:tracePt t="39851" x="7732713" y="2735263"/>
          <p14:tracePt t="39858" x="7710488" y="2703513"/>
          <p14:tracePt t="39865" x="7688263" y="2662238"/>
          <p14:tracePt t="39873" x="7669213" y="2630488"/>
          <p14:tracePt t="39889" x="7591425" y="2574925"/>
          <p14:tracePt t="39893" x="7564438" y="2557463"/>
          <p14:tracePt t="39902" x="7518400" y="2533650"/>
          <p14:tracePt t="39908" x="7500938" y="2525713"/>
          <p14:tracePt t="39914" x="7481888" y="2516188"/>
          <p14:tracePt t="39922" x="7464425" y="2506663"/>
          <p14:tracePt t="39929" x="7432675" y="2497138"/>
          <p14:tracePt t="39936" x="7413625" y="2474913"/>
          <p14:tracePt t="39943" x="7396163" y="2465388"/>
          <p14:tracePt t="39950" x="7377113" y="2465388"/>
          <p14:tracePt t="39957" x="7367588" y="2465388"/>
          <p14:tracePt t="39964" x="7362825" y="2465388"/>
          <p14:tracePt t="39972" x="7345363" y="2465388"/>
          <p14:tracePt t="39978" x="7335838" y="2465388"/>
          <p14:tracePt t="39985" x="7331075" y="2465388"/>
          <p14:tracePt t="39993" x="7323138" y="2470150"/>
          <p14:tracePt t="39999" x="7323138" y="2489200"/>
          <p14:tracePt t="40009" x="7323138" y="2492375"/>
          <p14:tracePt t="40014" x="7323138" y="2511425"/>
          <p14:tracePt t="40021" x="7323138" y="2528888"/>
          <p14:tracePt t="40029" x="7326313" y="2547938"/>
          <p14:tracePt t="40037" x="7335838" y="2565400"/>
          <p14:tracePt t="40044" x="7345363" y="2593975"/>
          <p14:tracePt t="40050" x="7362825" y="2616200"/>
          <p14:tracePt t="40059" x="7386638" y="2635250"/>
          <p14:tracePt t="40064" x="7404100" y="2667000"/>
          <p14:tracePt t="40072" x="7423150" y="2684463"/>
          <p14:tracePt t="40078" x="7445375" y="2703513"/>
          <p14:tracePt t="40085" x="7472363" y="2716213"/>
          <p14:tracePt t="40092" x="7505700" y="2725738"/>
          <p14:tracePt t="40099" x="7523163" y="2735263"/>
          <p14:tracePt t="40106" x="7564438" y="2735263"/>
          <p14:tracePt t="40113" x="7583488" y="2735263"/>
          <p14:tracePt t="40120" x="7600950" y="2730500"/>
          <p14:tracePt t="40127" x="7620000" y="2720975"/>
          <p14:tracePt t="40135" x="7637463" y="2711450"/>
          <p14:tracePt t="40142" x="7669213" y="2689225"/>
          <p14:tracePt t="40149" x="7678738" y="2671763"/>
          <p14:tracePt t="40156" x="7696200" y="2638425"/>
          <p14:tracePt t="40163" x="7710488" y="2611438"/>
          <p14:tracePt t="40170" x="7720013" y="2579688"/>
          <p14:tracePt t="40177" x="7729538" y="2552700"/>
          <p14:tracePt t="40184" x="7737475" y="2520950"/>
          <p14:tracePt t="40191" x="7737475" y="2501900"/>
          <p14:tracePt t="40198" x="7737475" y="2484438"/>
          <p14:tracePt t="40206" x="7737475" y="2455863"/>
          <p14:tracePt t="40212" x="7737475" y="2438400"/>
          <p14:tracePt t="40219" x="7737475" y="2419350"/>
          <p14:tracePt t="40227" x="7737475" y="2401888"/>
          <p14:tracePt t="40234" x="7732713" y="2397125"/>
          <p14:tracePt t="40241" x="7729538" y="2370138"/>
          <p14:tracePt t="40248" x="7715250" y="2351088"/>
          <p14:tracePt t="40255" x="7710488" y="2341563"/>
          <p14:tracePt t="40262" x="7693025" y="2324100"/>
          <p14:tracePt t="40269" x="7673975" y="2305050"/>
          <p14:tracePt t="40276" x="7642225" y="2282825"/>
          <p14:tracePt t="40283" x="7623175" y="2273300"/>
          <p14:tracePt t="40291" x="7605713" y="2265363"/>
          <p14:tracePt t="40297" x="7586663" y="2255838"/>
          <p14:tracePt t="40305" x="7554913" y="2246313"/>
          <p14:tracePt t="40311" x="7537450" y="2236788"/>
          <p14:tracePt t="40319" x="7518400" y="2236788"/>
          <p14:tracePt t="40326" x="7510463" y="2236788"/>
          <p14:tracePt t="40333" x="7505700" y="2236788"/>
          <p14:tracePt t="40340" x="7496175" y="2236788"/>
          <p14:tracePt t="40347" x="7486650" y="2241550"/>
          <p14:tracePt t="40356" x="7469188" y="2251075"/>
          <p14:tracePt t="40361" x="7464425" y="2255838"/>
          <p14:tracePt t="40368" x="7454900" y="2273300"/>
          <p14:tracePt t="40376" x="7454900" y="2301875"/>
          <p14:tracePt t="40382" x="7454900" y="2333625"/>
          <p14:tracePt t="40390" x="7454900" y="2360613"/>
          <p14:tracePt t="40397" x="7454900" y="2414588"/>
          <p14:tracePt t="40404" x="7459663" y="2455863"/>
          <p14:tracePt t="40411" x="7472363" y="2501900"/>
          <p14:tracePt t="40418" x="7491413" y="2528888"/>
          <p14:tracePt t="40425" x="7513638" y="2562225"/>
          <p14:tracePt t="40432" x="7532688" y="2593975"/>
          <p14:tracePt t="40439" x="7550150" y="2611438"/>
          <p14:tracePt t="40446" x="7596188" y="2635250"/>
          <p14:tracePt t="40453" x="7627938" y="2652713"/>
          <p14:tracePt t="40460" x="7656513" y="2667000"/>
          <p14:tracePt t="40467" x="7673975" y="2684463"/>
          <p14:tracePt t="40475" x="7705725" y="2684463"/>
          <p14:tracePt t="40481" x="7724775" y="2684463"/>
          <p14:tracePt t="40489" x="7742238" y="2671763"/>
          <p14:tracePt t="40496" x="7761288" y="2662238"/>
          <p14:tracePt t="40503" x="7793038" y="2638425"/>
          <p14:tracePt t="40510" x="7810500" y="2620963"/>
          <p14:tracePt t="40517" x="7820025" y="2601913"/>
          <p14:tracePt t="40526" x="7829550" y="2584450"/>
          <p14:tracePt t="40531" x="7839075" y="2565400"/>
          <p14:tracePt t="40538" x="7847013" y="2543175"/>
          <p14:tracePt t="40545" x="7856538" y="2525713"/>
          <p14:tracePt t="40552" x="7870825" y="2497138"/>
          <p14:tracePt t="40559" x="7870825" y="2479675"/>
          <p14:tracePt t="40566" x="7870825" y="2460625"/>
          <p14:tracePt t="40573" x="7870825" y="2443163"/>
          <p14:tracePt t="40580" x="7870825" y="2438400"/>
          <p14:tracePt t="40589" x="7870825" y="2411413"/>
          <p14:tracePt t="40594" x="7861300" y="2392363"/>
          <p14:tracePt t="40602" x="7851775" y="2374900"/>
          <p14:tracePt t="40609" x="7847013" y="2365375"/>
          <p14:tracePt t="40616" x="7839075" y="2346325"/>
          <p14:tracePt t="40623" x="7829550" y="2319338"/>
          <p14:tracePt t="40630" x="7810500" y="2305050"/>
          <p14:tracePt t="40638" x="7778750" y="2297113"/>
          <p14:tracePt t="40644" x="7761288" y="2287588"/>
          <p14:tracePt t="40651" x="7742238" y="2278063"/>
          <p14:tracePt t="40659" x="7724775" y="2268538"/>
          <p14:tracePt t="40665" x="7705725" y="2260600"/>
          <p14:tracePt t="40672" x="7673975" y="2260600"/>
          <p14:tracePt t="40680" x="7656513" y="2260600"/>
          <p14:tracePt t="40688" x="7637463" y="2260600"/>
          <p14:tracePt t="40693" x="7623175" y="2260600"/>
          <p14:tracePt t="40701" x="7591425" y="2260600"/>
          <p14:tracePt t="40708" x="7583488" y="2260600"/>
          <p14:tracePt t="40715" x="7578725" y="2265363"/>
          <p14:tracePt t="40722" x="7569200" y="2268538"/>
          <p14:tracePt t="40728" x="7559675" y="2278063"/>
          <p14:tracePt t="40736" x="7554913" y="2287588"/>
          <p14:tracePt t="40743" x="7546975" y="2297113"/>
          <p14:tracePt t="40750" x="7537450" y="2301875"/>
          <p14:tracePt t="40758" x="7527925" y="2328863"/>
          <p14:tracePt t="40764" x="7510463" y="2346325"/>
          <p14:tracePt t="40771" x="7510463" y="2365375"/>
          <p14:tracePt t="40779" x="7510463" y="2382838"/>
          <p14:tracePt t="40786" x="7510463" y="2424113"/>
          <p14:tracePt t="40793" x="7510463" y="2443163"/>
          <p14:tracePt t="40800" x="7527925" y="2474913"/>
          <p14:tracePt t="40807" x="7537450" y="2516188"/>
          <p14:tracePt t="40814" x="7546975" y="2533650"/>
          <p14:tracePt t="40822" x="7554913" y="2552700"/>
          <p14:tracePt t="40828" x="7564438" y="2570163"/>
          <p14:tracePt t="40835" x="7583488" y="2589213"/>
          <p14:tracePt t="40842" x="7627938" y="2611438"/>
          <p14:tracePt t="40849" x="7659688" y="2635250"/>
          <p14:tracePt t="40857" x="7678738" y="2652713"/>
          <p14:tracePt t="40864" x="7705725" y="2662238"/>
          <p14:tracePt t="40871" x="7737475" y="2671763"/>
          <p14:tracePt t="40877" x="7756525" y="2693988"/>
          <p14:tracePt t="40885" x="7773988" y="2693988"/>
          <p14:tracePt t="40892" x="7793038" y="2693988"/>
          <p14:tracePt t="40899" x="7820025" y="2693988"/>
          <p14:tracePt t="40906" x="7842250" y="2674938"/>
          <p14:tracePt t="40913" x="7847013" y="2671763"/>
          <p14:tracePt t="40921" x="7856538" y="2662238"/>
          <p14:tracePt t="40927" x="7866063" y="2652713"/>
          <p14:tracePt t="40934" x="7875588" y="2635250"/>
          <p14:tracePt t="40942" x="7883525" y="2616200"/>
          <p14:tracePt t="40948" x="7893050" y="2598738"/>
          <p14:tracePt t="40956" x="7912100" y="2579688"/>
          <p14:tracePt t="40963" x="7912100" y="2570163"/>
          <p14:tracePt t="40970" x="7912100" y="2565400"/>
          <p14:tracePt t="40977" x="7912100" y="2557463"/>
          <p14:tracePt t="40984" x="7912100" y="2547938"/>
          <p14:tracePt t="40992" x="7912100" y="2538413"/>
          <p14:tracePt t="40998" x="7912100" y="2525713"/>
          <p14:tracePt t="41005" x="7912100" y="2516188"/>
          <p14:tracePt t="41013" x="7912100" y="2506663"/>
          <p14:tracePt t="41019" x="7897813" y="2501900"/>
          <p14:tracePt t="41027" x="7893050" y="2492375"/>
          <p14:tracePt t="41033" x="7883525" y="2484438"/>
          <p14:tracePt t="41041" x="7875588" y="2465388"/>
          <p14:tracePt t="41048" x="7866063" y="2438400"/>
          <p14:tracePt t="41055" x="7856538" y="2428875"/>
          <p14:tracePt t="41064" x="7839075" y="2411413"/>
          <p14:tracePt t="41070" x="7805738" y="2392363"/>
          <p14:tracePt t="41080" x="7788275" y="2370138"/>
          <p14:tracePt t="41083" x="7769225" y="2360613"/>
          <p14:tracePt t="41090" x="7737475" y="2333625"/>
          <p14:tracePt t="41097" x="7696200" y="2319338"/>
          <p14:tracePt t="41105" x="7664450" y="2309813"/>
          <p14:tracePt t="41111" x="7646988" y="2301875"/>
          <p14:tracePt t="41119" x="7627938" y="2292350"/>
          <p14:tracePt t="41126" x="7600950" y="2292350"/>
          <p14:tracePt t="41132" x="7583488" y="2292350"/>
          <p14:tracePt t="41140" x="7573963" y="2292350"/>
          <p14:tracePt t="41147" x="7564438" y="2292350"/>
          <p14:tracePt t="41155" x="7559675" y="2292350"/>
          <p14:tracePt t="41161" x="7550150" y="2292350"/>
          <p14:tracePt t="41168" x="7542213" y="2297113"/>
          <p14:tracePt t="41175" x="7527925" y="2305050"/>
          <p14:tracePt t="41182" x="7518400" y="2309813"/>
          <p14:tracePt t="41189" x="7510463" y="2319338"/>
          <p14:tracePt t="41196" x="7500938" y="2328863"/>
          <p14:tracePt t="41204" x="7500938" y="2341563"/>
          <p14:tracePt t="41211" x="7500938" y="2360613"/>
          <p14:tracePt t="41218" x="7500938" y="2378075"/>
          <p14:tracePt t="41225" x="7500938" y="2397125"/>
          <p14:tracePt t="41232" x="7500938" y="2414588"/>
          <p14:tracePt t="41239" x="7500938" y="2443163"/>
          <p14:tracePt t="41246" x="7510463" y="2474913"/>
          <p14:tracePt t="41253" x="7518400" y="2492375"/>
          <p14:tracePt t="41260" x="7527925" y="2511425"/>
          <p14:tracePt t="41267" x="7546975" y="2543175"/>
          <p14:tracePt t="41275" x="7569200" y="2562225"/>
          <p14:tracePt t="41282" x="7586663" y="2579688"/>
          <p14:tracePt t="41288" x="7605713" y="2598738"/>
          <p14:tracePt t="41296" x="7646988" y="2611438"/>
          <p14:tracePt t="41303" x="7664450" y="2620963"/>
          <p14:tracePt t="41310" x="7683500" y="2620963"/>
          <p14:tracePt t="41317" x="7715250" y="2620963"/>
          <p14:tracePt t="41324" x="7742238" y="2620963"/>
          <p14:tracePt t="41331" x="7761288" y="2620963"/>
          <p14:tracePt t="41338" x="7769225" y="2620963"/>
          <p14:tracePt t="41345" x="7773988" y="2616200"/>
          <p14:tracePt t="41352" x="7783513" y="2606675"/>
          <p14:tracePt t="41359" x="7793038" y="2601913"/>
          <p14:tracePt t="41367" x="7797800" y="2593975"/>
          <p14:tracePt t="41373" x="7805738" y="2584450"/>
          <p14:tracePt t="41380" x="7824788" y="2574925"/>
          <p14:tracePt t="41388" x="7834313" y="2557463"/>
          <p14:tracePt t="41395" x="7834313" y="2528888"/>
          <p14:tracePt t="41402" x="7834313" y="2520950"/>
          <p14:tracePt t="41409" x="7834313" y="2511425"/>
          <p14:tracePt t="41416" x="7834313" y="2506663"/>
          <p14:tracePt t="41423" x="7834313" y="2497138"/>
          <p14:tracePt t="41430" x="7834313" y="2489200"/>
          <p14:tracePt t="41437" x="7834313" y="2484438"/>
          <p14:tracePt t="41444" x="7834313" y="2474913"/>
          <p14:tracePt t="41451" x="7834313" y="2465388"/>
          <p14:tracePt t="41473" x="7829550" y="2465388"/>
          <p14:tracePt t="41480" x="7815263" y="2465388"/>
          <p14:tracePt t="41488" x="7805738" y="2465388"/>
          <p14:tracePt t="41494" x="7797800" y="2465388"/>
          <p14:tracePt t="41501" x="7788275" y="2465388"/>
          <p14:tracePt t="41508" x="7783513" y="2465388"/>
          <p14:tracePt t="41515" x="7773988" y="2470150"/>
          <p14:tracePt t="41522" x="7766050" y="2479675"/>
          <p14:tracePt t="41529" x="7761288" y="2484438"/>
          <p14:tracePt t="41536" x="7751763" y="2501900"/>
          <p14:tracePt t="41543" x="7729538" y="2520950"/>
          <p14:tracePt t="41550" x="7729538" y="2574925"/>
          <p14:tracePt t="41558" x="7729538" y="2616200"/>
          <p14:tracePt t="41565" x="7729538" y="2647950"/>
          <p14:tracePt t="41572" x="7729538" y="2662238"/>
          <p14:tracePt t="45121" x="7632700" y="2662238"/>
          <p14:tracePt t="45129" x="7486650" y="2679700"/>
          <p14:tracePt t="45136" x="7335838" y="2708275"/>
          <p14:tracePt t="45143" x="7185025" y="2752725"/>
          <p14:tracePt t="45151" x="6965950" y="2840038"/>
          <p14:tracePt t="45157" x="6705600" y="2913063"/>
          <p14:tracePt t="45165" x="6459538" y="3027363"/>
          <p14:tracePt t="45171" x="6157913" y="3127375"/>
          <p14:tracePt t="45178" x="5848350" y="3251200"/>
          <p14:tracePt t="45185" x="5541963" y="3351213"/>
          <p14:tracePt t="45192" x="5264150" y="3470275"/>
          <p14:tracePt t="45199" x="4962525" y="3570288"/>
          <p14:tracePt t="45207" x="4752975" y="3675063"/>
          <p14:tracePt t="45214" x="4583113" y="3740150"/>
          <p14:tracePt t="45220" x="4446588" y="3813175"/>
          <p14:tracePt t="45228" x="4314825" y="3871913"/>
          <p14:tracePt t="45235" x="4232275" y="3944938"/>
          <p14:tracePt t="45241" x="4149725" y="4000500"/>
          <p14:tracePt t="45249" x="4098925" y="4032250"/>
          <p14:tracePt t="45256" x="4035425" y="4086225"/>
          <p14:tracePt t="45264" x="4003675" y="4105275"/>
          <p14:tracePt t="45270" x="3984625" y="4127500"/>
          <p14:tracePt t="45277" x="3952875" y="4146550"/>
          <p14:tracePt t="45284" x="3930650" y="4178300"/>
          <p14:tracePt t="45291" x="3925888" y="4186238"/>
          <p14:tracePt t="45300" x="3916363" y="4191000"/>
          <p14:tracePt t="45305" x="3908425" y="4200525"/>
          <p14:tracePt t="45313" x="3903663" y="4210050"/>
          <p14:tracePt t="45319" x="3894138" y="4219575"/>
          <p14:tracePt t="45328" x="3894138" y="4222750"/>
          <p14:tracePt t="45334" x="3894138" y="4232275"/>
          <p14:tracePt t="45341" x="3894138" y="4259263"/>
          <p14:tracePt t="45348" x="3894138" y="4278313"/>
          <p14:tracePt t="45355" x="3898900" y="4295775"/>
          <p14:tracePt t="45363" x="3916363" y="4314825"/>
          <p14:tracePt t="45370" x="3948113" y="4346575"/>
          <p14:tracePt t="45376" x="3998913" y="4383088"/>
          <p14:tracePt t="45383" x="4044950" y="4414838"/>
          <p14:tracePt t="45391" x="4108450" y="4443413"/>
          <p14:tracePt t="45398" x="4168775" y="4465638"/>
          <p14:tracePt t="45404" x="4249738" y="4506913"/>
          <p14:tracePt t="45411" x="4310063" y="4533900"/>
          <p14:tracePt t="45419" x="4387850" y="4543425"/>
          <p14:tracePt t="45426" x="4446588" y="4556125"/>
          <p14:tracePt t="45433" x="4505325" y="4570413"/>
          <p14:tracePt t="45440" x="4551363" y="4579938"/>
          <p14:tracePt t="45448" x="4592638" y="4579938"/>
          <p14:tracePt t="45454" x="4619625" y="4579938"/>
          <p14:tracePt t="45461" x="4638675" y="4579938"/>
          <p14:tracePt t="45468" x="4656138" y="4579938"/>
          <p14:tracePt t="45476" x="4660900" y="4579938"/>
          <p14:tracePt t="45482" x="4679950" y="4579938"/>
          <p14:tracePt t="45489" x="4687888" y="4579938"/>
          <p14:tracePt t="45497" x="4692650" y="4579938"/>
          <p14:tracePt t="45525" x="4702175" y="4579938"/>
          <p14:tracePt t="45539" x="4711700" y="4579938"/>
          <p14:tracePt t="45546" x="4716463" y="4579938"/>
          <p14:tracePt t="45553" x="4724400" y="4579938"/>
          <p14:tracePt t="45561" x="4733925" y="4579938"/>
          <p14:tracePt t="45567" x="4770438" y="4579938"/>
          <p14:tracePt t="45574" x="4789488" y="4579938"/>
          <p14:tracePt t="45582" x="4792663" y="4579938"/>
          <p14:tracePt t="47353" x="4752975" y="4579938"/>
          <p14:tracePt t="47360" x="4660900" y="4579938"/>
          <p14:tracePt t="47367" x="4551363" y="4579938"/>
          <p14:tracePt t="47374" x="4473575" y="4579938"/>
          <p14:tracePt t="47381" x="4383088" y="4579938"/>
          <p14:tracePt t="47388" x="4291013" y="4592638"/>
          <p14:tracePt t="47396" x="4195763" y="4592638"/>
          <p14:tracePt t="47403" x="4067175" y="4592638"/>
          <p14:tracePt t="47409" x="3957638" y="4606925"/>
          <p14:tracePt t="47417" x="3843338" y="4621213"/>
          <p14:tracePt t="47424" x="3770313" y="4633913"/>
          <p14:tracePt t="47431" x="3656013" y="4648200"/>
          <p14:tracePt t="47438" x="3546475" y="4662488"/>
          <p14:tracePt t="47445" x="3433763" y="4675188"/>
          <p14:tracePt t="47452" x="3336925" y="4702175"/>
          <p14:tracePt t="47459" x="3241675" y="4743450"/>
          <p14:tracePt t="47467" x="3159125" y="4772025"/>
          <p14:tracePt t="47473" x="3100388" y="4794250"/>
          <p14:tracePt t="47480" x="3022600" y="4808538"/>
          <p14:tracePt t="47487" x="2976563" y="4830763"/>
          <p14:tracePt t="47495" x="2913063" y="4867275"/>
          <p14:tracePt t="47501" x="2867025" y="4889500"/>
          <p14:tracePt t="47509" x="2835275" y="4903788"/>
          <p14:tracePt t="47517" x="2794000" y="4922838"/>
          <p14:tracePt t="47523" x="2774950" y="4930775"/>
          <p14:tracePt t="47529" x="2757488" y="4945063"/>
          <p14:tracePt t="47536" x="2738438" y="4954588"/>
          <p14:tracePt t="47543" x="2706688" y="4981575"/>
          <p14:tracePt t="47551" x="2698750" y="5003800"/>
          <p14:tracePt t="47558" x="2689225" y="5022850"/>
          <p14:tracePt t="47565" x="2679700" y="5040313"/>
          <p14:tracePt t="47572" x="2665413" y="5081588"/>
          <p14:tracePt t="47579" x="2657475" y="5113338"/>
          <p14:tracePt t="47586" x="2647950" y="5154613"/>
          <p14:tracePt t="47593" x="2633663" y="5214938"/>
          <p14:tracePt t="47600" x="2625725" y="5254625"/>
          <p14:tracePt t="47607" x="2625725" y="5310188"/>
          <p14:tracePt t="47614" x="2625725" y="5351463"/>
          <p14:tracePt t="47621" x="2625725" y="5405438"/>
          <p14:tracePt t="47629" x="2625725" y="5446713"/>
          <p14:tracePt t="47636" x="2625725" y="5502275"/>
          <p14:tracePt t="47643" x="2625725" y="5543550"/>
          <p14:tracePt t="47650" x="2625725" y="5584825"/>
          <p14:tracePt t="47657" x="2628900" y="5643563"/>
          <p14:tracePt t="47664" x="2643188" y="5684838"/>
          <p14:tracePt t="47671" x="2652713" y="5743575"/>
          <p14:tracePt t="47679" x="2665413" y="5784850"/>
          <p14:tracePt t="47685" x="2674938" y="5826125"/>
          <p14:tracePt t="47692" x="2684463" y="5884863"/>
          <p14:tracePt t="47699" x="2698750" y="5918200"/>
          <p14:tracePt t="47706" x="2706688" y="5957888"/>
          <p14:tracePt t="47714" x="2725738" y="5976938"/>
          <p14:tracePt t="47720" x="2735263" y="5999163"/>
          <p14:tracePt t="47727" x="2743200" y="6018213"/>
          <p14:tracePt t="47735" x="2752725" y="6035675"/>
          <p14:tracePt t="47742" x="2767013" y="6064250"/>
          <p14:tracePt t="47749" x="2774950" y="6081713"/>
          <p14:tracePt t="47756" x="2784475" y="6103938"/>
          <p14:tracePt t="47763" x="2789238" y="6108700"/>
          <p14:tracePt t="47770" x="2798763" y="6118225"/>
          <p14:tracePt t="47778" x="2816225" y="6127750"/>
          <p14:tracePt t="47784" x="2825750" y="6145213"/>
          <p14:tracePt t="47791" x="2835275" y="6154738"/>
          <p14:tracePt t="47799" x="2840038" y="6159500"/>
          <p14:tracePt t="47805" x="2840038" y="6169025"/>
          <p14:tracePt t="47813" x="2847975" y="6176963"/>
          <p14:tracePt t="47820" x="2847975" y="6181725"/>
          <p14:tracePt t="47827" x="2847975" y="6191250"/>
          <p14:tracePt t="47834" x="2857500" y="6200775"/>
          <p14:tracePt t="47841" x="2857500" y="6210300"/>
          <p14:tracePt t="47897" x="2862263" y="6210300"/>
          <p14:tracePt t="47919" x="2871788" y="6210300"/>
          <p14:tracePt t="47926" x="2881313" y="6210300"/>
          <p14:tracePt t="47933" x="2894013" y="6210300"/>
          <p14:tracePt t="47940" x="2908300" y="6227763"/>
          <p14:tracePt t="47947" x="2913063" y="6227763"/>
          <p14:tracePt t="47954" x="2921000" y="6232525"/>
          <p14:tracePt t="47963" x="2930525" y="6232525"/>
          <p14:tracePt t="47968" x="2935288" y="6232525"/>
          <p14:tracePt t="47983" x="2944813" y="6232525"/>
          <p14:tracePt t="48004" x="2954338" y="6232525"/>
          <p14:tracePt t="48011" x="2957513" y="6232525"/>
          <p14:tracePt t="48025" x="2976563" y="6232525"/>
          <p14:tracePt t="48033" x="2986088" y="6232525"/>
          <p14:tracePt t="48039" x="2994025" y="6232525"/>
          <p14:tracePt t="48046" x="2998788" y="6232525"/>
          <p14:tracePt t="48060" x="3008313" y="6232525"/>
          <p14:tracePt t="48068" x="3017838" y="6232525"/>
          <p14:tracePt t="48074" x="3022600" y="6232525"/>
          <p14:tracePt t="48082" x="3030538" y="6232525"/>
          <p14:tracePt t="48088" x="3030538" y="6213475"/>
          <p14:tracePt t="48096" x="3040063" y="6205538"/>
          <p14:tracePt t="48103" x="3059113" y="6196013"/>
          <p14:tracePt t="48110" x="3067050" y="6176963"/>
          <p14:tracePt t="48117" x="3076575" y="6149975"/>
          <p14:tracePt t="48124" x="3086100" y="6108700"/>
          <p14:tracePt t="48131" x="3095625" y="6076950"/>
          <p14:tracePt t="48138" x="3095625" y="6059488"/>
          <p14:tracePt t="48146" x="3095625" y="6040438"/>
          <p14:tracePt t="48152" x="3095625" y="6013450"/>
          <p14:tracePt t="48159" x="3095625" y="5994400"/>
          <p14:tracePt t="48167" x="3095625" y="5986463"/>
          <p14:tracePt t="48173" x="3095625" y="5981700"/>
          <p14:tracePt t="48181" x="3095625" y="5972175"/>
          <p14:tracePt t="48188" x="3086100" y="5962650"/>
          <p14:tracePt t="48195" x="3076575" y="5957888"/>
          <p14:tracePt t="48202" x="3067050" y="5940425"/>
          <p14:tracePt t="48209" x="3049588" y="5930900"/>
          <p14:tracePt t="48216" x="3040063" y="5921375"/>
          <p14:tracePt t="48223" x="3035300" y="5913438"/>
          <p14:tracePt t="48230" x="3027363" y="5913438"/>
          <p14:tracePt t="48237" x="3008313" y="5903913"/>
          <p14:tracePt t="48246" x="2990850" y="5894388"/>
          <p14:tracePt t="48251" x="2962275" y="5884863"/>
          <p14:tracePt t="48259" x="2944813" y="5876925"/>
          <p14:tracePt t="48266" x="2925763" y="5876925"/>
          <p14:tracePt t="48273" x="2908300" y="5876925"/>
          <p14:tracePt t="48280" x="2889250" y="5867400"/>
          <p14:tracePt t="48287" x="2857500" y="5867400"/>
          <p14:tracePt t="48294" x="2840038" y="5867400"/>
          <p14:tracePt t="48301" x="2825750" y="5867400"/>
          <p14:tracePt t="48308" x="2808288" y="5867400"/>
          <p14:tracePt t="48316" x="2774950" y="5867400"/>
          <p14:tracePt t="48323" x="2771775" y="5872163"/>
          <p14:tracePt t="48329" x="2762250" y="5881688"/>
          <p14:tracePt t="48336" x="2752725" y="5884863"/>
          <p14:tracePt t="48344" x="2747963" y="5894388"/>
          <p14:tracePt t="48351" x="2738438" y="5903913"/>
          <p14:tracePt t="48358" x="2730500" y="5908675"/>
          <p14:tracePt t="48365" x="2720975" y="5918200"/>
          <p14:tracePt t="48372" x="2720975" y="5945188"/>
          <p14:tracePt t="48379" x="2720975" y="5962650"/>
          <p14:tracePt t="48386" x="2720975" y="5976938"/>
          <p14:tracePt t="48394" x="2720975" y="5994400"/>
          <p14:tracePt t="48400" x="2720975" y="6035675"/>
          <p14:tracePt t="48407" x="2720975" y="6067425"/>
          <p14:tracePt t="48415" x="2720975" y="6086475"/>
          <p14:tracePt t="48422" x="2730500" y="6113463"/>
          <p14:tracePt t="48429" x="2738438" y="6154738"/>
          <p14:tracePt t="48436" x="2747963" y="6186488"/>
          <p14:tracePt t="48443" x="2757488" y="6218238"/>
          <p14:tracePt t="48450" x="2771775" y="6246813"/>
          <p14:tracePt t="48457" x="2779713" y="6278563"/>
          <p14:tracePt t="48464" x="2789238" y="6305550"/>
          <p14:tracePt t="48471" x="2811463" y="6351588"/>
          <p14:tracePt t="48478" x="2820988" y="6369050"/>
          <p14:tracePt t="48486" x="2830513" y="6388100"/>
          <p14:tracePt t="48493" x="2840038" y="6405563"/>
          <p14:tracePt t="48500" x="2847975" y="6437313"/>
          <p14:tracePt t="48507" x="2857500" y="6456363"/>
          <p14:tracePt t="48515" x="2867025" y="6465888"/>
          <p14:tracePt t="48521" x="2876550" y="6470650"/>
          <p14:tracePt t="48529" x="2881313" y="6478588"/>
          <p14:tracePt t="48535" x="2898775" y="6488113"/>
          <p14:tracePt t="48542" x="2908300" y="6497638"/>
          <p14:tracePt t="48550" x="2921000" y="6497638"/>
          <p14:tracePt t="48557" x="2930525" y="6497638"/>
          <p14:tracePt t="48564" x="2940050" y="6497638"/>
          <p14:tracePt t="48570" x="2944813" y="6497638"/>
          <p14:tracePt t="48578" x="2954338" y="6492875"/>
          <p14:tracePt t="48585" x="2981325" y="6483350"/>
          <p14:tracePt t="48592" x="2990850" y="6473825"/>
          <p14:tracePt t="48599" x="3008313" y="6456363"/>
          <p14:tracePt t="48606" x="3027363" y="6437313"/>
          <p14:tracePt t="48613" x="3035300" y="6405563"/>
          <p14:tracePt t="48620" x="3054350" y="6388100"/>
          <p14:tracePt t="48627" x="3076575" y="6369050"/>
          <p14:tracePt t="48634" x="3095625" y="6337300"/>
          <p14:tracePt t="48641" x="3103563" y="6310313"/>
          <p14:tracePt t="48648" x="3113088" y="6291263"/>
          <p14:tracePt t="48655" x="3122613" y="6269038"/>
          <p14:tracePt t="48663" x="3132138" y="6249988"/>
          <p14:tracePt t="48670" x="3144838" y="6210300"/>
          <p14:tracePt t="48677" x="3144838" y="6191250"/>
          <p14:tracePt t="48684" x="3144838" y="6173788"/>
          <p14:tracePt t="48691" x="3144838" y="6159500"/>
          <p14:tracePt t="48698" x="3144838" y="6127750"/>
          <p14:tracePt t="48705" x="3144838" y="6108700"/>
          <p14:tracePt t="48713" x="3144838" y="6103938"/>
          <p14:tracePt t="48719" x="3144838" y="6086475"/>
          <p14:tracePt t="48726" x="3144838" y="6067425"/>
          <p14:tracePt t="48733" x="3140075" y="6040438"/>
          <p14:tracePt t="48740" x="3127375" y="6022975"/>
          <p14:tracePt t="48747" x="3117850" y="5999163"/>
          <p14:tracePt t="48755" x="3108325" y="5981700"/>
          <p14:tracePt t="48763" x="3100388" y="5962650"/>
          <p14:tracePt t="48769" x="3090863" y="5935663"/>
          <p14:tracePt t="48776" x="3059113" y="5913438"/>
          <p14:tracePt t="48783" x="3040063" y="5903913"/>
          <p14:tracePt t="48790" x="3022600" y="5894388"/>
          <p14:tracePt t="48799" x="3003550" y="5884863"/>
          <p14:tracePt t="48804" x="2986088" y="5876925"/>
          <p14:tracePt t="48811" x="2954338" y="5867400"/>
          <p14:tracePt t="48818" x="2935288" y="5843588"/>
          <p14:tracePt t="48825" x="2917825" y="5835650"/>
          <p14:tracePt t="48833" x="2884488" y="5826125"/>
          <p14:tracePt t="48840" x="2844800" y="5816600"/>
          <p14:tracePt t="48847" x="2803525" y="5807075"/>
          <p14:tracePt t="48854" x="2762250" y="5794375"/>
          <p14:tracePt t="48861" x="2720975" y="5794375"/>
          <p14:tracePt t="48868" x="2679700" y="5794375"/>
          <p14:tracePt t="48875" x="2638425" y="5794375"/>
          <p14:tracePt t="48882" x="2606675" y="5799138"/>
          <p14:tracePt t="48889" x="2589213" y="5811838"/>
          <p14:tracePt t="48897" x="2555875" y="5821363"/>
          <p14:tracePt t="48903" x="2538413" y="5830888"/>
          <p14:tracePt t="48910" x="2519363" y="5840413"/>
          <p14:tracePt t="48917" x="2511425" y="5857875"/>
          <p14:tracePt t="48924" x="2506663" y="5867400"/>
          <p14:tracePt t="48932" x="2497138" y="5872163"/>
          <p14:tracePt t="48938" x="2487613" y="5881688"/>
          <p14:tracePt t="48946" x="2470150" y="5889625"/>
          <p14:tracePt t="48953" x="2460625" y="5908675"/>
          <p14:tracePt t="48960" x="2451100" y="5926138"/>
          <p14:tracePt t="48967" x="2441575" y="5957888"/>
          <p14:tracePt t="48974" x="2433638" y="5976938"/>
          <p14:tracePt t="48981" x="2433638" y="5994400"/>
          <p14:tracePt t="48988" x="2433638" y="6022975"/>
          <p14:tracePt t="48996" x="2433638" y="6064250"/>
          <p14:tracePt t="49002" x="2433638" y="6091238"/>
          <p14:tracePt t="49009" x="2438400" y="6122988"/>
          <p14:tracePt t="49017" x="2451100" y="6164263"/>
          <p14:tracePt t="49024" x="2470150" y="6210300"/>
          <p14:tracePt t="49031" x="2511425" y="6273800"/>
          <p14:tracePt t="49038" x="2533650" y="6319838"/>
          <p14:tracePt t="49046" x="2555875" y="6383338"/>
          <p14:tracePt t="49052" x="2579688" y="6410325"/>
          <p14:tracePt t="49059" x="2611438" y="6442075"/>
          <p14:tracePt t="49066" x="2633663" y="6488113"/>
          <p14:tracePt t="49073" x="2652713" y="6507163"/>
          <p14:tracePt t="49080" x="2684463" y="6529388"/>
          <p14:tracePt t="49087" x="2711450" y="6546850"/>
          <p14:tracePt t="49094" x="2735263" y="6570663"/>
          <p14:tracePt t="49101" x="2762250" y="6588125"/>
          <p14:tracePt t="49108" x="2779713" y="6597650"/>
          <p14:tracePt t="49116" x="2811463" y="6607175"/>
          <p14:tracePt t="49122" x="2830513" y="6607175"/>
          <p14:tracePt t="49131" x="2847975" y="6607175"/>
          <p14:tracePt t="49137" x="2867025" y="6607175"/>
          <p14:tracePt t="49145" x="2881313" y="6607175"/>
          <p14:tracePt t="49151" x="2898775" y="6602413"/>
          <p14:tracePt t="49159" x="2908300" y="6597650"/>
          <p14:tracePt t="49166" x="2917825" y="6580188"/>
          <p14:tracePt t="49173" x="2925763" y="6570663"/>
          <p14:tracePt t="49180" x="2930525" y="6561138"/>
          <p14:tracePt t="49187" x="2940050" y="6556375"/>
          <p14:tracePt t="49194" x="2949575" y="6546850"/>
          <p14:tracePt t="49201" x="2957513" y="6529388"/>
          <p14:tracePt t="49208" x="2967038" y="6510338"/>
          <p14:tracePt t="49216" x="2986088" y="6478588"/>
          <p14:tracePt t="49222" x="2994025" y="6461125"/>
          <p14:tracePt t="49230" x="3003550" y="6442075"/>
          <p14:tracePt t="49236" x="3013075" y="6424613"/>
          <p14:tracePt t="49245" x="3027363" y="6397625"/>
          <p14:tracePt t="49251" x="3030538" y="6388100"/>
          <p14:tracePt t="49258" x="3030538" y="6378575"/>
          <p14:tracePt t="49266" x="3030538" y="6364288"/>
          <p14:tracePt t="49272" x="3030538" y="6356350"/>
          <p14:tracePt t="49280" x="3030538" y="6346825"/>
          <p14:tracePt t="49286" x="3030538" y="6327775"/>
          <p14:tracePt t="49293" x="3030538" y="6315075"/>
          <p14:tracePt t="49300" x="3030538" y="6296025"/>
          <p14:tracePt t="49307" x="3030538" y="6286500"/>
          <p14:tracePt t="49314" x="3030538" y="6269038"/>
          <p14:tracePt t="49322" x="3030538" y="6254750"/>
          <p14:tracePt t="49329" x="3030538" y="6223000"/>
          <p14:tracePt t="49336" x="3030538" y="6205538"/>
          <p14:tracePt t="49343" x="3030538" y="6191250"/>
          <p14:tracePt t="49350" x="3030538" y="6173788"/>
          <p14:tracePt t="49357" x="3030538" y="6164263"/>
          <p14:tracePt t="49364" x="3030538" y="6154738"/>
          <p14:tracePt t="49371" x="3030538" y="6140450"/>
          <p14:tracePt t="49379" x="3030538" y="6132513"/>
          <p14:tracePt t="49385" x="3030538" y="6122988"/>
          <p14:tracePt t="49392" x="3022600" y="6118225"/>
          <p14:tracePt t="49400" x="3022600" y="6108700"/>
          <p14:tracePt t="49406" x="3022600" y="6100763"/>
          <p14:tracePt t="49413" x="3013075" y="6091238"/>
          <p14:tracePt t="49420" x="3013075" y="6086475"/>
          <p14:tracePt t="49428" x="3013075" y="6076950"/>
          <p14:tracePt t="49435" x="3013075" y="6059488"/>
          <p14:tracePt t="49442" x="3013075" y="6054725"/>
          <p14:tracePt t="49449" x="3013075" y="6045200"/>
          <p14:tracePt t="55726" x="3008313" y="6049963"/>
          <p14:tracePt t="55733" x="2998788" y="6064250"/>
          <p14:tracePt t="55740" x="2990850" y="6086475"/>
          <p14:tracePt t="55748" x="2981325" y="6103938"/>
          <p14:tracePt t="55754" x="2967038" y="6122988"/>
          <p14:tracePt t="55761" x="2957513" y="6149975"/>
          <p14:tracePt t="55768" x="2957513" y="6169025"/>
          <p14:tracePt t="55775" x="2957513" y="6186488"/>
          <p14:tracePt t="55783" x="2957513" y="6213475"/>
          <p14:tracePt t="55789" x="2957513" y="6254750"/>
          <p14:tracePt t="55798" x="2957513" y="6296025"/>
          <p14:tracePt t="55803" x="2957513" y="6351588"/>
          <p14:tracePt t="55810" x="2957513" y="6410325"/>
          <p14:tracePt t="55818" x="2967038" y="6470650"/>
          <p14:tracePt t="55825" x="2976563" y="6510338"/>
          <p14:tracePt t="55832" x="2990850" y="6551613"/>
          <p14:tracePt t="55839" x="2998788" y="6611938"/>
          <p14:tracePt t="55847" x="3008313" y="6643688"/>
          <p14:tracePt t="55853" x="3022600" y="6684963"/>
          <p14:tracePt t="55860" x="3030538" y="6716713"/>
          <p14:tracePt t="55867" x="3040063" y="6734175"/>
          <p14:tracePt t="55884" x="3040063" y="6780213"/>
          <p14:tracePt t="55888" x="3040063" y="6789738"/>
          <p14:tracePt t="55895" x="3040063" y="6794500"/>
          <p14:tracePt t="55903" x="3040063" y="6802438"/>
          <p14:tracePt t="55909" x="3040063" y="6811963"/>
          <p14:tracePt t="55917" x="3049588" y="6821488"/>
          <p14:tracePt t="55923" x="3049588" y="6826250"/>
          <p14:tracePt t="55931" x="3049588" y="6835775"/>
          <p14:tracePt t="55937" x="3049588" y="6843713"/>
          <p14:tracePt t="55945" x="3054350" y="6843713"/>
          <p14:tracePt t="55959" x="3063875" y="6843713"/>
          <p14:tracePt t="55973" x="3071813" y="6843713"/>
          <p14:tracePt t="56221" x="3059113" y="6831013"/>
          <p14:tracePt t="56227" x="3040063" y="6821488"/>
          <p14:tracePt t="56235" x="3022600" y="6811963"/>
          <p14:tracePt t="56242" x="2990850" y="6802438"/>
          <p14:tracePt t="56249" x="2971800" y="6780213"/>
          <p14:tracePt t="56256" x="2962275" y="6775450"/>
          <p14:tracePt t="56263" x="2954338" y="6765925"/>
          <p14:tracePt t="56270" x="2949575" y="6757988"/>
          <p14:tracePt t="56277" x="2940050" y="6748463"/>
          <p14:tracePt t="56285" x="2930525" y="6748463"/>
          <p14:tracePt t="56292" x="2917825" y="6748463"/>
          <p14:tracePt t="56299" x="2908300" y="6748463"/>
          <p14:tracePt t="56404" x="2913063" y="6743700"/>
          <p14:tracePt t="56412" x="2925763" y="6734175"/>
          <p14:tracePt t="56418" x="2935288" y="6726238"/>
          <p14:tracePt t="56425" x="2944813" y="6716713"/>
          <p14:tracePt t="56433" x="2954338" y="6702425"/>
          <p14:tracePt t="56440" x="2957513" y="6692900"/>
          <p14:tracePt t="56448" x="2967038" y="6684963"/>
          <p14:tracePt t="56454" x="2976563" y="6684963"/>
          <p14:tracePt t="56462" x="2986088" y="6684963"/>
          <p14:tracePt t="56476" x="2990850" y="6680200"/>
          <p14:tracePt t="56518" x="2990850" y="6670675"/>
          <p14:tracePt t="56525" x="3008313" y="6670675"/>
          <p14:tracePt t="56539" x="3017838" y="6661150"/>
          <p14:tracePt t="56554" x="3022600" y="6661150"/>
          <p14:tracePt t="56561" x="3022600" y="6653213"/>
          <p14:tracePt t="56568" x="3022600" y="6648450"/>
          <p14:tracePt t="56575" x="3030538" y="6648450"/>
          <p14:tracePt t="56582" x="3030538" y="6638925"/>
          <p14:tracePt t="56589" x="3040063" y="6638925"/>
          <p14:tracePt t="56596" x="3040063" y="6619875"/>
          <p14:tracePt t="56603" x="3044825" y="6619875"/>
          <p14:tracePt t="56611" x="3054350" y="6616700"/>
          <p14:tracePt t="56632" x="3063875" y="6607175"/>
          <p14:tracePt t="56653" x="3071813" y="6607175"/>
          <p14:tracePt t="58240" x="3095625" y="6611938"/>
          <p14:tracePt t="58247" x="3113088" y="6619875"/>
          <p14:tracePt t="58254" x="3144838" y="6629400"/>
          <p14:tracePt t="58262" x="3186113" y="6638925"/>
          <p14:tracePt t="58268" x="3217863" y="6653213"/>
          <p14:tracePt t="58275" x="3273425" y="6653213"/>
          <p14:tracePt t="58282" x="3314700" y="6653213"/>
          <p14:tracePt t="58289" x="3355975" y="6653213"/>
          <p14:tracePt t="58296" x="3424238" y="6653213"/>
          <p14:tracePt t="58303" x="3497263" y="6653213"/>
          <p14:tracePt t="58310" x="3538538" y="6653213"/>
          <p14:tracePt t="58317" x="3579813" y="6653213"/>
          <p14:tracePt t="58325" x="3633788" y="6653213"/>
          <p14:tracePt t="58332" x="3665538" y="6653213"/>
          <p14:tracePt t="58339" x="3706813" y="6643688"/>
          <p14:tracePt t="58346" x="3733800" y="6643688"/>
          <p14:tracePt t="58353" x="3775075" y="6634163"/>
          <p14:tracePt t="58359" x="3835400" y="6619875"/>
          <p14:tracePt t="58367" x="3875088" y="6619875"/>
          <p14:tracePt t="58374" x="3921125" y="6611938"/>
          <p14:tracePt t="58381" x="3957638" y="6611938"/>
          <p14:tracePt t="58388" x="3998913" y="6611938"/>
          <p14:tracePt t="58395" x="4044950" y="6602413"/>
          <p14:tracePt t="58402" x="4071938" y="6602413"/>
          <p14:tracePt t="58410" x="4103688" y="6592888"/>
          <p14:tracePt t="58416" x="4144963" y="6592888"/>
          <p14:tracePt t="58424" x="4171950" y="6592888"/>
          <p14:tracePt t="58431" x="4200525" y="6592888"/>
          <p14:tracePt t="58438" x="4232275" y="6592888"/>
          <p14:tracePt t="58445" x="4249738" y="6592888"/>
          <p14:tracePt t="58452" x="4268788" y="6583363"/>
          <p14:tracePt t="58459" x="4286250" y="6583363"/>
          <p14:tracePt t="58466" x="4300538" y="6583363"/>
          <p14:tracePt t="58473" x="4332288" y="6583363"/>
          <p14:tracePt t="58480" x="4359275" y="6583363"/>
          <p14:tracePt t="58487" x="4378325" y="6583363"/>
          <p14:tracePt t="58494" x="4395788" y="6583363"/>
          <p14:tracePt t="58501" x="4424363" y="6583363"/>
          <p14:tracePt t="58509" x="4441825" y="6583363"/>
          <p14:tracePt t="58515" x="4460875" y="6583363"/>
          <p14:tracePt t="58522" x="4478338" y="6583363"/>
          <p14:tracePt t="58530" x="4505325" y="6583363"/>
          <p14:tracePt t="58536" x="4514850" y="6583363"/>
          <p14:tracePt t="58543" x="4524375" y="6583363"/>
          <p14:tracePt t="58552" x="4529138" y="6583363"/>
          <p14:tracePt t="58561" x="4537075" y="6583363"/>
          <p14:tracePt t="58566" x="4546600" y="6583363"/>
          <p14:tracePt t="58573" x="4556125" y="6583363"/>
          <p14:tracePt t="58580" x="4560888" y="6583363"/>
          <p14:tracePt t="58587" x="4570413" y="6583363"/>
          <p14:tracePt t="58594" x="4587875" y="6583363"/>
          <p14:tracePt t="58601" x="4592638" y="6583363"/>
          <p14:tracePt t="58608" x="4602163" y="6583363"/>
          <p14:tracePt t="58615" x="4610100" y="6575425"/>
          <p14:tracePt t="58623" x="4614863" y="6575425"/>
          <p14:tracePt t="58629" x="4624388" y="6575425"/>
          <p14:tracePt t="58636" x="4633913" y="6575425"/>
          <p14:tracePt t="58643" x="4643438" y="6575425"/>
          <p14:tracePt t="58650" x="4646613" y="6575425"/>
          <p14:tracePt t="58658" x="4656138" y="6575425"/>
          <p14:tracePt t="58665" x="4675188" y="6575425"/>
          <p14:tracePt t="58672" x="4679950" y="6575425"/>
          <p14:tracePt t="58686" x="4687888" y="6575425"/>
          <p14:tracePt t="58756" x="4697413" y="6575425"/>
          <p14:tracePt t="58764" x="4702175" y="6575425"/>
          <p14:tracePt t="58771" x="4711700" y="6575425"/>
          <p14:tracePt t="59133" x="4789488" y="6592888"/>
          <p14:tracePt t="59139" x="4899025" y="6607175"/>
          <p14:tracePt t="59147" x="5013325" y="6619875"/>
          <p14:tracePt t="59154" x="5103813" y="6619875"/>
          <p14:tracePt t="59161" x="5176838" y="6619875"/>
          <p14:tracePt t="59168" x="5268913" y="6619875"/>
          <p14:tracePt t="59175" x="5378450" y="6619875"/>
          <p14:tracePt t="59183" x="5510213" y="6611938"/>
          <p14:tracePt t="59189" x="5619750" y="6580188"/>
          <p14:tracePt t="59197" x="5734050" y="6551613"/>
          <p14:tracePt t="59203" x="5848350" y="6524625"/>
          <p14:tracePt t="59210" x="5943600" y="6497638"/>
          <p14:tracePt t="59217" x="6026150" y="6470650"/>
          <p14:tracePt t="59224" x="6121400" y="6429375"/>
          <p14:tracePt t="59231" x="6186488" y="6405563"/>
          <p14:tracePt t="59238" x="6262688" y="6378575"/>
          <p14:tracePt t="59246" x="6308725" y="6356350"/>
          <p14:tracePt t="59252" x="6350000" y="6346825"/>
          <p14:tracePt t="59260" x="6381750" y="6315075"/>
          <p14:tracePt t="59267" x="6400800" y="6305550"/>
          <p14:tracePt t="59274" x="6408738" y="6296025"/>
          <p14:tracePt t="59281" x="6427788" y="6286500"/>
          <p14:tracePt t="59288" x="6432550" y="6278563"/>
          <p14:tracePt t="59295" x="6442075" y="6273800"/>
          <p14:tracePt t="59302" x="6450013" y="6264275"/>
          <p14:tracePt t="59310" x="6454775" y="6254750"/>
          <p14:tracePt t="59316" x="6454775" y="6246813"/>
          <p14:tracePt t="59323" x="6454775" y="6232525"/>
          <p14:tracePt t="59331" x="6454775" y="6223000"/>
          <p14:tracePt t="59337" x="6454775" y="6213475"/>
          <p14:tracePt t="59344" x="6454775" y="6210300"/>
          <p14:tracePt t="59351" x="6454775" y="6200775"/>
          <p14:tracePt t="59359" x="6454775" y="6191250"/>
          <p14:tracePt t="59365" x="6454775" y="6186488"/>
          <p14:tracePt t="59373" x="6454775" y="6169025"/>
          <p14:tracePt t="59380" x="6454775" y="6140450"/>
          <p14:tracePt t="59387" x="6450013" y="6118225"/>
          <p14:tracePt t="59394" x="6442075" y="6100763"/>
          <p14:tracePt t="59401" x="6437313" y="6096000"/>
          <p14:tracePt t="59409" x="6427788" y="6086475"/>
          <p14:tracePt t="59415" x="6408738" y="6076950"/>
          <p14:tracePt t="59422" x="6400800" y="6067425"/>
          <p14:tracePt t="59430" x="6396038" y="6054725"/>
          <p14:tracePt t="59436" x="6386513" y="6045200"/>
          <p14:tracePt t="59443" x="6376988" y="6045200"/>
          <p14:tracePt t="59451" x="6369050" y="6035675"/>
          <p14:tracePt t="59458" x="6364288" y="6035675"/>
          <p14:tracePt t="59465" x="6354763" y="6035675"/>
          <p14:tracePt t="59472" x="6345238" y="6035675"/>
          <p14:tracePt t="59479" x="6332538" y="6035675"/>
          <p14:tracePt t="59486" x="6323013" y="6035675"/>
          <p14:tracePt t="59493" x="6303963" y="6035675"/>
          <p14:tracePt t="59500" x="6286500" y="6035675"/>
          <p14:tracePt t="59507" x="6272213" y="6035675"/>
          <p14:tracePt t="59514" x="6240463" y="6035675"/>
          <p14:tracePt t="59521" x="6223000" y="6035675"/>
          <p14:tracePt t="59531" x="6208713" y="6035675"/>
          <p14:tracePt t="59536" x="6189663" y="6035675"/>
          <p14:tracePt t="59543" x="6172200" y="6035675"/>
          <p14:tracePt t="59549" x="6140450" y="6027738"/>
          <p14:tracePt t="59556" x="6113463" y="6027738"/>
          <p14:tracePt t="59564" x="6094413" y="6027738"/>
          <p14:tracePt t="59570" x="6067425" y="6027738"/>
          <p14:tracePt t="59578" x="6026150" y="6027738"/>
          <p14:tracePt t="59584" x="6007100" y="6027738"/>
          <p14:tracePt t="59593" x="5989638" y="6027738"/>
          <p14:tracePt t="59599" x="5948363" y="6030913"/>
          <p14:tracePt t="59606" x="5930900" y="6040438"/>
          <p14:tracePt t="59614" x="5911850" y="6049963"/>
          <p14:tracePt t="59620" x="5889625" y="6072188"/>
          <p14:tracePt t="59627" x="5870575" y="6081713"/>
          <p14:tracePt t="59635" x="5853113" y="6091238"/>
          <p14:tracePt t="59642" x="5843588" y="6096000"/>
          <p14:tracePt t="59649" x="5838825" y="6103938"/>
          <p14:tracePt t="59656" x="5829300" y="6113463"/>
          <p14:tracePt t="59663" x="5821363" y="6122988"/>
          <p14:tracePt t="59670" x="5816600" y="6127750"/>
          <p14:tracePt t="59677" x="5807075" y="6137275"/>
          <p14:tracePt t="59684" x="5807075" y="6145213"/>
          <p14:tracePt t="59692" x="5807075" y="6159500"/>
          <p14:tracePt t="59698" x="5807075" y="6176963"/>
          <p14:tracePt t="59706" x="5807075" y="6186488"/>
          <p14:tracePt t="59713" x="5807075" y="6200775"/>
          <p14:tracePt t="59719" x="5807075" y="6218238"/>
          <p14:tracePt t="59726" x="5811838" y="6227763"/>
          <p14:tracePt t="59733" x="5821363" y="6254750"/>
          <p14:tracePt t="59741" x="5829300" y="6273800"/>
          <p14:tracePt t="59748" x="5848350" y="6291263"/>
          <p14:tracePt t="59755" x="5889625" y="6315075"/>
          <p14:tracePt t="59762" x="5938838" y="6351588"/>
          <p14:tracePt t="59769" x="5999163" y="6359525"/>
          <p14:tracePt t="59776" x="6026150" y="6373813"/>
          <p14:tracePt t="59783" x="6057900" y="6383338"/>
          <p14:tracePt t="59790" x="6113463" y="6383338"/>
          <p14:tracePt t="59797" x="6140450" y="6383338"/>
          <p14:tracePt t="59804" x="6172200" y="6378575"/>
          <p14:tracePt t="59812" x="6213475" y="6364288"/>
          <p14:tracePt t="59819" x="6245225" y="6356350"/>
          <p14:tracePt t="59826" x="6276975" y="6337300"/>
          <p14:tracePt t="59833" x="6296025" y="6327775"/>
          <p14:tracePt t="59840" x="6323013" y="6305550"/>
          <p14:tracePt t="59849" x="6345238" y="6286500"/>
          <p14:tracePt t="59854" x="6364288" y="6254750"/>
          <p14:tracePt t="59861" x="6386513" y="6213475"/>
          <p14:tracePt t="59869" x="6396038" y="6181725"/>
          <p14:tracePt t="59876" x="6413500" y="6164263"/>
          <p14:tracePt t="59882" x="6427788" y="6132513"/>
          <p14:tracePt t="59889" x="6437313" y="6113463"/>
          <p14:tracePt t="59897" x="6437313" y="6096000"/>
          <p14:tracePt t="59904" x="6437313" y="6086475"/>
          <p14:tracePt t="59911" x="6437313" y="6081713"/>
          <p14:tracePt t="59918" x="6437313" y="6072188"/>
          <p14:tracePt t="59925" x="6437313" y="6064250"/>
          <p14:tracePt t="59933" x="6437313" y="6059488"/>
          <p14:tracePt t="59939" x="6432550" y="6040438"/>
          <p14:tracePt t="59947" x="6423025" y="6030913"/>
          <p14:tracePt t="59953" x="6405563" y="6022975"/>
          <p14:tracePt t="59961" x="6400800" y="6018213"/>
          <p14:tracePt t="59967" x="6391275" y="6008688"/>
          <p14:tracePt t="59975" x="6372225" y="5999163"/>
          <p14:tracePt t="59982" x="6354763" y="5991225"/>
          <p14:tracePt t="59989" x="6335713" y="5981700"/>
          <p14:tracePt t="59997" x="6303963" y="5972175"/>
          <p14:tracePt t="60003" x="6272213" y="5940425"/>
          <p14:tracePt t="60010" x="6230938" y="5926138"/>
          <p14:tracePt t="60027" x="6145213" y="5908675"/>
          <p14:tracePt t="60031" x="6113463" y="5894388"/>
          <p14:tracePt t="60038" x="6072188" y="5884863"/>
          <p14:tracePt t="60046" x="6040438" y="5884863"/>
          <p14:tracePt t="60053" x="6011863" y="5884863"/>
          <p14:tracePt t="60059" x="5970588" y="5884863"/>
          <p14:tracePt t="60067" x="5953125" y="5884863"/>
          <p14:tracePt t="60074" x="5934075" y="5884863"/>
          <p14:tracePt t="60081" x="5916613" y="5884863"/>
          <p14:tracePt t="60088" x="5902325" y="5884863"/>
          <p14:tracePt t="60095" x="5894388" y="5889625"/>
          <p14:tracePt t="60102" x="5884863" y="5899150"/>
          <p14:tracePt t="60109" x="5875338" y="5899150"/>
          <p14:tracePt t="60116" x="5870575" y="5903913"/>
          <p14:tracePt t="60124" x="5861050" y="5913438"/>
          <p14:tracePt t="60131" x="5853113" y="5921375"/>
          <p14:tracePt t="60138" x="5848350" y="5921375"/>
          <p14:tracePt t="60145" x="5848350" y="5926138"/>
          <p14:tracePt t="60152" x="5848350" y="5945188"/>
          <p14:tracePt t="60166" x="5848350" y="5954713"/>
          <p14:tracePt t="60180" x="5848350" y="5957888"/>
          <p14:tracePt t="60187" x="5848350" y="5967413"/>
          <p14:tracePt t="60194" x="5848350" y="5976938"/>
          <p14:tracePt t="60201" x="5848350" y="5986463"/>
          <p14:tracePt t="60209" x="5848350" y="5991225"/>
          <p14:tracePt t="60215" x="5857875" y="5999163"/>
          <p14:tracePt t="60222" x="5875338" y="6008688"/>
          <p14:tracePt t="60230" x="5907088" y="6027738"/>
          <p14:tracePt t="60236" x="5948363" y="6049963"/>
          <p14:tracePt t="60244" x="5980113" y="6059488"/>
          <p14:tracePt t="60251" x="6007100" y="6072188"/>
          <p14:tracePt t="60259" x="6053138" y="6081713"/>
          <p14:tracePt t="60265" x="6080125" y="6081713"/>
          <p14:tracePt t="60272" x="6099175" y="6081713"/>
          <p14:tracePt t="60279" x="6126163" y="6081713"/>
          <p14:tracePt t="60286" x="6145213" y="6081713"/>
          <p14:tracePt t="60293" x="6162675" y="6081713"/>
          <p14:tracePt t="60300" x="6172200" y="6076950"/>
          <p14:tracePt t="60308" x="6176963" y="6067425"/>
          <p14:tracePt t="60314" x="6186488" y="6064250"/>
          <p14:tracePt t="60322" x="6194425" y="6054725"/>
          <p14:tracePt t="60329" x="6199188" y="6045200"/>
          <p14:tracePt t="60336" x="6218238" y="6027738"/>
          <p14:tracePt t="60343" x="6226175" y="6027738"/>
          <p14:tracePt t="60350" x="6235700" y="6027738"/>
          <p14:tracePt t="60357" x="6235700" y="6022975"/>
          <p14:tracePt t="60385" x="6235700" y="6013450"/>
          <p14:tracePt t="60414" x="6235700" y="6003925"/>
          <p14:tracePt t="60435" x="6235700" y="5999163"/>
          <p14:tracePt t="60449" x="6235700" y="5991225"/>
          <p14:tracePt t="60464" x="6235700" y="5981700"/>
          <p14:tracePt t="60470" x="6230938" y="5976938"/>
          <p14:tracePt t="60477" x="6223000" y="5976938"/>
          <p14:tracePt t="60485" x="6203950" y="5967413"/>
          <p14:tracePt t="60492" x="6199188" y="5967413"/>
          <p14:tracePt t="60498" x="6189663" y="5949950"/>
          <p14:tracePt t="60505" x="6181725" y="5949950"/>
          <p14:tracePt t="60513" x="6172200" y="5949950"/>
          <p14:tracePt t="60520" x="6167438" y="5949950"/>
          <p14:tracePt t="60527" x="6157913" y="5949950"/>
          <p14:tracePt t="60534" x="6149975" y="5949950"/>
          <p14:tracePt t="60541" x="6145213" y="5949950"/>
          <p14:tracePt t="60548" x="6135688" y="5949950"/>
          <p14:tracePt t="60555" x="6116638" y="5949950"/>
          <p14:tracePt t="60563" x="6099175" y="5949950"/>
          <p14:tracePt t="60569" x="6084888" y="5949950"/>
          <p14:tracePt t="60577" x="6076950" y="5949950"/>
          <p14:tracePt t="60584" x="6067425" y="5949950"/>
          <p14:tracePt t="60591" x="6062663" y="5949950"/>
          <p14:tracePt t="60599" x="6053138" y="5949950"/>
          <p14:tracePt t="60604" x="6035675" y="5949950"/>
          <p14:tracePt t="60612" x="6026150" y="5949950"/>
          <p14:tracePt t="60618" x="6021388" y="5949950"/>
          <p14:tracePt t="60626" x="6011863" y="5962650"/>
          <p14:tracePt t="60633" x="6003925" y="5967413"/>
          <p14:tracePt t="60641" x="5994400" y="5976938"/>
          <p14:tracePt t="60649" x="5994400" y="5986463"/>
          <p14:tracePt t="60655" x="5994400" y="5991225"/>
          <p14:tracePt t="60662" x="5994400" y="6008688"/>
          <p14:tracePt t="60668" x="5994400" y="6049963"/>
          <p14:tracePt t="60676" x="5994400" y="6076950"/>
          <p14:tracePt t="60683" x="6003925" y="6108700"/>
          <p14:tracePt t="60690" x="6011863" y="6140450"/>
          <p14:tracePt t="60697" x="6021388" y="6181725"/>
          <p14:tracePt t="60704" x="6030913" y="6200775"/>
          <p14:tracePt t="60711" x="6040438" y="6218238"/>
          <p14:tracePt t="60718" x="6062663" y="6237288"/>
          <p14:tracePt t="60726" x="6072188" y="6269038"/>
          <p14:tracePt t="60732" x="6080125" y="6286500"/>
          <p14:tracePt t="60739" x="6089650" y="6305550"/>
          <p14:tracePt t="60747" x="6099175" y="6323013"/>
          <p14:tracePt t="60754" x="6108700" y="6332538"/>
          <p14:tracePt t="60761" x="6121400" y="6351588"/>
          <p14:tracePt t="60767" x="6153150" y="6359525"/>
          <p14:tracePt t="60775" x="6172200" y="6369050"/>
          <p14:tracePt t="60782" x="6189663" y="6369050"/>
          <p14:tracePt t="60789" x="6218238" y="6369050"/>
          <p14:tracePt t="60796" x="6259513" y="6369050"/>
          <p14:tracePt t="60803" x="6291263" y="6364288"/>
          <p14:tracePt t="60810" x="6323013" y="6356350"/>
          <p14:tracePt t="60818" x="6364288" y="6332538"/>
          <p14:tracePt t="60824" x="6396038" y="6310313"/>
          <p14:tracePt t="60831" x="6413500" y="6291263"/>
          <p14:tracePt t="60838" x="6432550" y="6273800"/>
          <p14:tracePt t="60846" x="6469063" y="6227763"/>
          <p14:tracePt t="60852" x="6486525" y="6196013"/>
          <p14:tracePt t="60860" x="6510338" y="6164263"/>
          <p14:tracePt t="60866" x="6518275" y="6145213"/>
          <p14:tracePt t="60874" x="6527800" y="6118225"/>
          <p14:tracePt t="60881" x="6537325" y="6100763"/>
          <p14:tracePt t="60888" x="6537325" y="6081713"/>
          <p14:tracePt t="60895" x="6537325" y="6072188"/>
          <p14:tracePt t="60902" x="6537325" y="6064250"/>
          <p14:tracePt t="60910" x="6537325" y="6059488"/>
          <p14:tracePt t="60916" x="6537325" y="6049963"/>
          <p14:tracePt t="60923" x="6537325" y="6030913"/>
          <p14:tracePt t="60931" x="6537325" y="6027738"/>
          <p14:tracePt t="60938" x="6532563" y="6027738"/>
          <p14:tracePt t="60944" x="6527800" y="6018213"/>
          <p14:tracePt t="60952" x="6518275" y="6018213"/>
          <p14:tracePt t="60959" x="6510338" y="6018213"/>
          <p14:tracePt t="60966" x="6505575" y="6018213"/>
          <p14:tracePt t="60973" x="6486525" y="6018213"/>
          <p14:tracePt t="60980" x="6454775" y="6008688"/>
          <p14:tracePt t="60987" x="6427788" y="5999163"/>
          <p14:tracePt t="60994" x="6386513" y="5999163"/>
          <p14:tracePt t="61001" x="6318250" y="5999163"/>
          <p14:tracePt t="61009" x="6240463" y="5999163"/>
          <p14:tracePt t="61027" x="6103938" y="6018213"/>
          <p14:tracePt t="61030" x="6043613" y="6030913"/>
          <p14:tracePt t="61037" x="5984875" y="6040438"/>
          <p14:tracePt t="61044" x="5957888" y="6064250"/>
          <p14:tracePt t="61051" x="5938838" y="6072188"/>
          <p14:tracePt t="61058" x="5916613" y="6081713"/>
          <p14:tracePt t="61065" x="5889625" y="6091238"/>
          <p14:tracePt t="61072" x="5880100" y="6108700"/>
          <p14:tracePt t="61080" x="5870575" y="6127750"/>
          <p14:tracePt t="61086" x="5861050" y="6145213"/>
          <p14:tracePt t="61095" x="5848350" y="6176963"/>
          <p14:tracePt t="61100" x="5848350" y="6196013"/>
          <p14:tracePt t="61107" x="5848350" y="6213475"/>
          <p14:tracePt t="61115" x="5848350" y="6227763"/>
          <p14:tracePt t="61121" x="5857875" y="6259513"/>
          <p14:tracePt t="61129" x="5865813" y="6291263"/>
          <p14:tracePt t="61136" x="5875338" y="6310313"/>
          <p14:tracePt t="61143" x="5884863" y="6327775"/>
          <p14:tracePt t="61150" x="5902325" y="6356350"/>
          <p14:tracePt t="61157" x="5916613" y="6378575"/>
          <p14:tracePt t="61164" x="5934075" y="6397625"/>
          <p14:tracePt t="61172" x="5953125" y="6415088"/>
          <p14:tracePt t="61179" x="5970588" y="6424613"/>
          <p14:tracePt t="61186" x="6003925" y="6434138"/>
          <p14:tracePt t="61192" x="6021388" y="6434138"/>
          <p14:tracePt t="61199" x="6035675" y="6434138"/>
          <p14:tracePt t="61206" x="6053138" y="6434138"/>
          <p14:tracePt t="61214" x="6072188" y="6429375"/>
          <p14:tracePt t="61221" x="6103938" y="6419850"/>
          <p14:tracePt t="61228" x="6121400" y="6410325"/>
          <p14:tracePt t="61235" x="6140450" y="6392863"/>
          <p14:tracePt t="61242" x="6162675" y="6373813"/>
          <p14:tracePt t="61249" x="6181725" y="6327775"/>
          <p14:tracePt t="61256" x="6213475" y="6296025"/>
          <p14:tracePt t="61264" x="6235700" y="6264275"/>
          <p14:tracePt t="61270" x="6245225" y="6237288"/>
          <p14:tracePt t="61278" x="6254750" y="6218238"/>
          <p14:tracePt t="61284" x="6262688" y="6196013"/>
          <p14:tracePt t="61292" x="6272213" y="6191250"/>
          <p14:tracePt t="61299" x="6272213" y="6181725"/>
          <p14:tracePt t="61307" x="6272213" y="6173788"/>
          <p14:tracePt t="61313" x="6272213" y="6169025"/>
          <p14:tracePt t="61320" x="6272213" y="6149975"/>
          <p14:tracePt t="61327" x="6272213" y="6140450"/>
          <p14:tracePt t="61334" x="6272213" y="6137275"/>
          <p14:tracePt t="61342" x="6272213" y="6127750"/>
          <p14:tracePt t="61355" x="6267450" y="6127750"/>
          <p14:tracePt t="61363" x="6259513" y="6118225"/>
          <p14:tracePt t="61370" x="6254750" y="6118225"/>
          <p14:tracePt t="61377" x="6245225" y="6118225"/>
          <p14:tracePt t="61383" x="6235700" y="6113463"/>
          <p14:tracePt t="61391" x="6230938" y="6113463"/>
          <p14:tracePt t="61398" x="6203950" y="6113463"/>
          <p14:tracePt t="61405" x="6186488" y="6100763"/>
          <p14:tracePt t="61412" x="6153150" y="6100763"/>
          <p14:tracePt t="61419" x="6126163" y="6100763"/>
          <p14:tracePt t="61427" x="6084888" y="6100763"/>
          <p14:tracePt t="61434" x="6057900" y="6100763"/>
          <p14:tracePt t="61440" x="6026150" y="6100763"/>
          <p14:tracePt t="61449" x="5984875" y="6108700"/>
          <p14:tracePt t="61455" x="5967413" y="6118225"/>
          <p14:tracePt t="61462" x="5948363" y="6127750"/>
          <p14:tracePt t="61468" x="5930900" y="6137275"/>
          <p14:tracePt t="61476" x="5897563" y="6145213"/>
          <p14:tracePt t="61483" x="5880100" y="6154738"/>
          <p14:tracePt t="61490" x="5870575" y="6173788"/>
          <p14:tracePt t="61497" x="5861050" y="6181725"/>
          <p14:tracePt t="61504" x="5853113" y="6191250"/>
          <p14:tracePt t="61511" x="5848350" y="6196013"/>
          <p14:tracePt t="61518" x="5838825" y="6205538"/>
          <p14:tracePt t="61526" x="5829300" y="6213475"/>
          <p14:tracePt t="61532" x="5829300" y="6218238"/>
          <p14:tracePt t="61540" x="5829300" y="6237288"/>
          <p14:tracePt t="61547" x="5829300" y="6254750"/>
          <p14:tracePt t="61554" x="5829300" y="6273800"/>
          <p14:tracePt t="61561" x="5829300" y="6291263"/>
          <p14:tracePt t="61568" x="5829300" y="6296025"/>
          <p14:tracePt t="61575" x="5834063" y="6315075"/>
          <p14:tracePt t="61582" x="5843588" y="6346825"/>
          <p14:tracePt t="61589" x="5865813" y="6364288"/>
          <p14:tracePt t="61597" x="5884863" y="6383338"/>
          <p14:tracePt t="61604" x="5930900" y="6405563"/>
          <p14:tracePt t="61611" x="5975350" y="6456363"/>
          <p14:tracePt t="61617" x="6021388" y="6478588"/>
          <p14:tracePt t="61625" x="6084888" y="6502400"/>
          <p14:tracePt t="61632" x="6116638" y="6524625"/>
          <p14:tracePt t="61638" x="6157913" y="6546850"/>
          <p14:tracePt t="61646" x="6189663" y="6556375"/>
          <p14:tracePt t="61653" x="6218238" y="6565900"/>
          <p14:tracePt t="61660" x="6235700" y="6575425"/>
          <p14:tracePt t="61667" x="6267450" y="6575425"/>
          <p14:tracePt t="61674" x="6286500" y="6575425"/>
          <p14:tracePt t="61681" x="6303963" y="6575425"/>
          <p14:tracePt t="61688" x="6323013" y="6570663"/>
          <p14:tracePt t="61696" x="6340475" y="6561138"/>
          <p14:tracePt t="61703" x="6369050" y="6551613"/>
          <p14:tracePt t="61710" x="6391275" y="6529388"/>
          <p14:tracePt t="61716" x="6400800" y="6510338"/>
          <p14:tracePt t="61723" x="6408738" y="6492875"/>
          <p14:tracePt t="61731" x="6418263" y="6473825"/>
          <p14:tracePt t="61738" x="6427788" y="6456363"/>
          <p14:tracePt t="61745" x="6437313" y="6437313"/>
          <p14:tracePt t="61752" x="6454775" y="6429375"/>
          <p14:tracePt t="61759" x="6454775" y="6419850"/>
          <p14:tracePt t="61766" x="6454775" y="6405563"/>
          <p14:tracePt t="61773" x="6454775" y="6397625"/>
          <p14:tracePt t="61781" x="6454775" y="6369050"/>
          <p14:tracePt t="61788" x="6454775" y="6359525"/>
          <p14:tracePt t="61794" x="6454775" y="6346825"/>
          <p14:tracePt t="61801" x="6442075" y="6323013"/>
          <p14:tracePt t="61809" x="6432550" y="6305550"/>
          <p14:tracePt t="61816" x="6418263" y="6278563"/>
          <p14:tracePt t="61823" x="6408738" y="6259513"/>
          <p14:tracePt t="61830" x="6391275" y="6237288"/>
          <p14:tracePt t="61837" x="6372225" y="6210300"/>
          <p14:tracePt t="61844" x="6340475" y="6176963"/>
          <p14:tracePt t="61851" x="6318250" y="6154738"/>
          <p14:tracePt t="61859" x="6291263" y="6137275"/>
          <p14:tracePt t="61865" x="6259513" y="6118225"/>
          <p14:tracePt t="61872" x="6199188" y="6091238"/>
          <p14:tracePt t="61880" x="6157913" y="6081713"/>
          <p14:tracePt t="61886" x="6094413" y="6059488"/>
          <p14:tracePt t="61894" x="6035675" y="6045200"/>
          <p14:tracePt t="61901" x="5980113" y="6045200"/>
          <p14:tracePt t="61908" x="5938838" y="6045200"/>
          <p14:tracePt t="61915" x="5884863" y="6045200"/>
          <p14:tracePt t="61922" x="5857875" y="6049963"/>
          <p14:tracePt t="61929" x="5824538" y="6072188"/>
          <p14:tracePt t="61936" x="5783263" y="6081713"/>
          <p14:tracePt t="61944" x="5751513" y="6091238"/>
          <p14:tracePt t="61950" x="5734050" y="6113463"/>
          <p14:tracePt t="61957" x="5715000" y="6132513"/>
          <p14:tracePt t="61964" x="5683250" y="6149975"/>
          <p14:tracePt t="61972" x="5661025" y="6181725"/>
          <p14:tracePt t="61979" x="5651500" y="6200775"/>
          <p14:tracePt t="61986" x="5641975" y="6218238"/>
          <p14:tracePt t="61993" x="5634038" y="6237288"/>
          <p14:tracePt t="62000" x="5624513" y="6254750"/>
          <p14:tracePt t="62007" x="5614988" y="6286500"/>
          <p14:tracePt t="62014" x="5614988" y="6315075"/>
          <p14:tracePt t="62021" x="5614988" y="6346825"/>
          <p14:tracePt t="62028" x="5619750" y="6400800"/>
          <p14:tracePt t="62035" x="5634038" y="6442075"/>
          <p14:tracePt t="62042" x="5641975" y="6502400"/>
          <p14:tracePt t="62049" x="5651500" y="6534150"/>
          <p14:tracePt t="62056" x="5665788" y="6565900"/>
          <p14:tracePt t="62064" x="5683250" y="6592888"/>
          <p14:tracePt t="62071" x="5702300" y="6616700"/>
          <p14:tracePt t="62077" x="5724525" y="6643688"/>
          <p14:tracePt t="62085" x="5756275" y="6689725"/>
          <p14:tracePt t="62093" x="5788025" y="6711950"/>
          <p14:tracePt t="62099" x="5848350" y="6734175"/>
          <p14:tracePt t="62106" x="5875338" y="6743700"/>
          <p14:tracePt t="62113" x="5930900" y="6743700"/>
          <p14:tracePt t="62120" x="5962650" y="6743700"/>
          <p14:tracePt t="62127" x="5989638" y="6738938"/>
          <p14:tracePt t="62136" x="6030913" y="6729413"/>
          <p14:tracePt t="62145" x="6053138" y="6716713"/>
          <p14:tracePt t="62151" x="6072188" y="6697663"/>
          <p14:tracePt t="62157" x="6089650" y="6665913"/>
          <p14:tracePt t="62166" x="6121400" y="6638925"/>
          <p14:tracePt t="62170" x="6130925" y="6616700"/>
          <p14:tracePt t="62178" x="6140450" y="6597650"/>
          <p14:tracePt t="62185" x="6149975" y="6580188"/>
          <p14:tracePt t="62192" x="6157913" y="6561138"/>
          <p14:tracePt t="62198" x="6167438" y="6551613"/>
          <p14:tracePt t="62205" x="6176963" y="6546850"/>
          <p14:tracePt t="62213" x="6176963" y="6538913"/>
          <p14:tracePt t="62219" x="6176963" y="6529388"/>
          <p14:tracePt t="62227" x="6176963" y="6524625"/>
          <p14:tracePt t="62234" x="6176963" y="6507163"/>
          <p14:tracePt t="62241" x="6176963" y="6497638"/>
          <p14:tracePt t="62248" x="6176963" y="6492875"/>
          <p14:tracePt t="62262" x="6176963" y="6483350"/>
          <p14:tracePt t="62269" x="6172200" y="6473825"/>
          <p14:tracePt t="62277" x="6162675" y="6473825"/>
          <p14:tracePt t="62283" x="6157913" y="6465888"/>
          <p14:tracePt t="62290" x="6149975" y="6461125"/>
          <p14:tracePt t="62298" x="6140450" y="6461125"/>
          <p14:tracePt t="62304" x="6113463" y="6451600"/>
          <p14:tracePt t="62312" x="6094413" y="6442075"/>
          <p14:tracePt t="62319" x="6067425" y="6419850"/>
          <p14:tracePt t="62326" x="6035675" y="6419850"/>
          <p14:tracePt t="62333" x="6007100" y="6419850"/>
          <p14:tracePt t="62340" x="5989638" y="6419850"/>
          <p14:tracePt t="62347" x="5970588" y="6419850"/>
          <p14:tracePt t="62354" x="5953125" y="6419850"/>
          <p14:tracePt t="62361" x="5926138" y="6437313"/>
          <p14:tracePt t="62368" x="5902325" y="6446838"/>
          <p14:tracePt t="62377" x="5884863" y="6456363"/>
          <p14:tracePt t="62382" x="5880100" y="6465888"/>
          <p14:tracePt t="62389" x="5870575" y="6470650"/>
          <p14:tracePt t="62397" x="5861050" y="6478588"/>
          <p14:tracePt t="62404" x="5857875" y="6488113"/>
          <p14:tracePt t="62411" x="5838825" y="6497638"/>
          <p14:tracePt t="62418" x="5829300" y="6524625"/>
          <p14:tracePt t="62425" x="5821363" y="6543675"/>
          <p14:tracePt t="62432" x="5807075" y="6561138"/>
          <p14:tracePt t="62439" x="5797550" y="6580188"/>
          <p14:tracePt t="62447" x="5788025" y="6602413"/>
          <p14:tracePt t="62453" x="5788025" y="6616700"/>
          <p14:tracePt t="62461" x="5788025" y="6634163"/>
          <p14:tracePt t="62467" x="5788025" y="6653213"/>
          <p14:tracePt t="62475" x="5788025" y="6670675"/>
          <p14:tracePt t="62482" x="5788025" y="6697663"/>
          <p14:tracePt t="62488" x="5788025" y="6716713"/>
          <p14:tracePt t="62496" x="5788025" y="6734175"/>
          <p14:tracePt t="62502" x="5792788" y="6753225"/>
          <p14:tracePt t="62510" x="5802313" y="6770688"/>
          <p14:tracePt t="62517" x="5816600" y="6802438"/>
          <p14:tracePt t="62524" x="5824538" y="6821488"/>
          <p14:tracePt t="62531" x="5834063" y="6838950"/>
          <p14:tracePt t="62744" x="6048375" y="6843713"/>
          <p14:tracePt t="62751" x="6048375" y="6835775"/>
          <p14:tracePt t="62758" x="6048375" y="6826250"/>
          <p14:tracePt t="62765" x="6048375" y="6821488"/>
          <p14:tracePt t="62772" x="6048375" y="6802438"/>
          <p14:tracePt t="62779" x="6040438" y="6794500"/>
          <p14:tracePt t="62786" x="6030913" y="6784975"/>
          <p14:tracePt t="62794" x="6011863" y="6780213"/>
          <p14:tracePt t="62800" x="6007100" y="6770688"/>
          <p14:tracePt t="62807" x="5999163" y="6762750"/>
          <p14:tracePt t="62815" x="5989638" y="6753225"/>
          <p14:tracePt t="62821" x="5984875" y="6748463"/>
          <p14:tracePt t="62829" x="5967413" y="6748463"/>
          <p14:tracePt t="62836" x="5948363" y="6748463"/>
          <p14:tracePt t="62843" x="5921375" y="6748463"/>
          <p14:tracePt t="62850" x="5902325" y="6748463"/>
          <p14:tracePt t="62860" x="5894388" y="6748463"/>
          <p14:tracePt t="62864" x="5884863" y="6748463"/>
          <p14:tracePt t="62871" x="5880100" y="6748463"/>
          <p14:tracePt t="62893" x="5848350" y="6748463"/>
          <p14:tracePt t="62901" x="5838825" y="6748463"/>
          <p14:tracePt t="62907" x="5829300" y="6748463"/>
          <p14:tracePt t="62914" x="5824538" y="6748463"/>
          <p14:tracePt t="62921" x="5816600" y="6748463"/>
          <p14:tracePt t="62928" x="5807075" y="6748463"/>
          <p14:tracePt t="62935" x="5797550" y="6748463"/>
          <p14:tracePt t="62943" x="5792788" y="6748463"/>
          <p14:tracePt t="62949" x="5783263" y="6748463"/>
          <p14:tracePt t="62956" x="5765800" y="6748463"/>
          <p14:tracePt t="62964" x="5761038" y="6748463"/>
          <p14:tracePt t="62970" x="5751513" y="6748463"/>
          <p14:tracePt t="62978" x="5743575" y="6748463"/>
          <p14:tracePt t="63069" x="5746750" y="6748463"/>
          <p14:tracePt t="63077" x="5756275" y="6748463"/>
          <p14:tracePt t="63084" x="5780088" y="6748463"/>
          <p14:tracePt t="63091" x="5811838" y="6748463"/>
          <p14:tracePt t="63098" x="5838825" y="6748463"/>
          <p14:tracePt t="63104" x="5894388" y="6748463"/>
          <p14:tracePt t="63112" x="5934075" y="6748463"/>
          <p14:tracePt t="63119" x="5994400" y="6743700"/>
          <p14:tracePt t="63126" x="6035675" y="6734175"/>
          <p14:tracePt t="63133" x="6067425" y="6711950"/>
          <p14:tracePt t="63140" x="6108700" y="6702425"/>
          <p14:tracePt t="63147" x="6126163" y="6692900"/>
          <p14:tracePt t="63154" x="6145213" y="6692900"/>
          <p14:tracePt t="63161" x="6149975" y="6692900"/>
          <p14:tracePt t="63168" x="6157913" y="6692900"/>
          <p14:tracePt t="63176" x="6167438" y="6692900"/>
          <p14:tracePt t="63183" x="6181725" y="6692900"/>
          <p14:tracePt t="63189" x="6189663" y="6692900"/>
          <p14:tracePt t="63225" x="6189663" y="6684963"/>
          <p14:tracePt t="63247" x="6189663" y="6675438"/>
          <p14:tracePt t="63253" x="6189663" y="6670675"/>
          <p14:tracePt t="63267" x="6189663" y="6661150"/>
          <p14:tracePt t="63282" x="6189663" y="6653213"/>
          <p14:tracePt t="63296" x="6189663" y="6648450"/>
          <p14:tracePt t="63310" x="6189663" y="6638925"/>
          <p14:tracePt t="63324" x="6189663" y="6629400"/>
          <p14:tracePt t="63339" x="6189663" y="6619875"/>
          <p14:tracePt t="63346" x="6189663" y="6616700"/>
          <p14:tracePt t="63353" x="6189663" y="6607175"/>
          <p14:tracePt t="63367" x="6189663" y="6597650"/>
          <p14:tracePt t="63374" x="6189663" y="6592888"/>
          <p14:tracePt t="63402" x="6189663" y="6583363"/>
          <p14:tracePt t="63438" x="6189663" y="6575425"/>
          <p14:tracePt t="63452" x="6186488" y="6575425"/>
          <p14:tracePt t="63480" x="6172200" y="6575425"/>
          <p14:tracePt t="63502" x="6172200" y="6556375"/>
          <p14:tracePt t="63508" x="6162675" y="6556375"/>
          <p14:tracePt t="63523" x="6162675" y="6551613"/>
          <p14:tracePt t="63530" x="6153150" y="6551613"/>
          <p14:tracePt t="63544" x="6149975" y="6551613"/>
          <p14:tracePt t="63558" x="6140450" y="6543675"/>
          <p14:tracePt t="63580" x="6130925" y="6534150"/>
          <p14:tracePt t="63586" x="6126163" y="6534150"/>
          <p14:tracePt t="63594" x="6126163" y="6529388"/>
          <p14:tracePt t="63600" x="6116638" y="6529388"/>
          <p14:tracePt t="63607" x="6108700" y="6529388"/>
          <p14:tracePt t="63622" x="6108700" y="6519863"/>
          <p14:tracePt t="63629" x="6089650" y="6519863"/>
          <p14:tracePt t="63636" x="6084888" y="6519863"/>
          <p14:tracePt t="63644" x="6076950" y="6519863"/>
          <p14:tracePt t="63657" x="6067425" y="6519863"/>
          <p14:tracePt t="63664" x="6062663" y="6510338"/>
          <p14:tracePt t="63678" x="6053138" y="6510338"/>
          <p14:tracePt t="63685" x="6043613" y="6510338"/>
          <p14:tracePt t="63692" x="6040438" y="6502400"/>
          <p14:tracePt t="63707" x="6030913" y="6502400"/>
          <p14:tracePt t="63721" x="6011863" y="6502400"/>
          <p14:tracePt t="63729" x="6003925" y="6502400"/>
          <p14:tracePt t="63756" x="5999163" y="6502400"/>
          <p14:tracePt t="63770" x="5989638" y="6502400"/>
          <p14:tracePt t="63777" x="5980113" y="6502400"/>
          <p14:tracePt t="63800" x="5975350" y="6502400"/>
          <p14:tracePt t="63807" x="5967413" y="6502400"/>
          <p14:tracePt t="63820" x="5957888" y="6502400"/>
          <p14:tracePt t="63834" x="5953125" y="6502400"/>
          <p14:tracePt t="63856" x="5934075" y="6502400"/>
          <p14:tracePt t="63878" x="5926138" y="6502400"/>
          <p14:tracePt t="63905" x="5921375" y="6502400"/>
          <p14:tracePt t="63912" x="5911850" y="6502400"/>
          <p14:tracePt t="63941" x="5902325" y="6502400"/>
          <p14:tracePt t="63969" x="5894388" y="6502400"/>
          <p14:tracePt t="64317" x="5894388" y="6507163"/>
          <p14:tracePt t="64331" x="5894388" y="6515100"/>
          <p14:tracePt t="64352" x="5894388" y="6524625"/>
          <p14:tracePt t="64366" x="5894388" y="6538913"/>
          <p14:tracePt t="64387" x="5894388" y="6546850"/>
          <p14:tracePt t="64394" x="5894388" y="6556375"/>
          <p14:tracePt t="64401" x="5897563" y="6556375"/>
          <p14:tracePt t="64415" x="5907088" y="6556375"/>
          <p14:tracePt t="64422" x="5916613" y="6561138"/>
          <p14:tracePt t="64437" x="5921375" y="6570663"/>
          <p14:tracePt t="64444" x="5930900" y="6570663"/>
          <p14:tracePt t="64451" x="5948363" y="6570663"/>
          <p14:tracePt t="64458" x="5953125" y="6570663"/>
          <p14:tracePt t="64465" x="5962650" y="6570663"/>
          <p14:tracePt t="64472" x="5970588" y="6570663"/>
          <p14:tracePt t="64479" x="5975350" y="6570663"/>
          <p14:tracePt t="64486" x="5984875" y="6570663"/>
          <p14:tracePt t="64493" x="5994400" y="6570663"/>
          <p14:tracePt t="64500" x="5999163" y="6570663"/>
          <p14:tracePt t="64508" x="6007100" y="6570663"/>
          <p14:tracePt t="64515" x="6026150" y="6570663"/>
          <p14:tracePt t="64521" x="6035675" y="6570663"/>
          <p14:tracePt t="64529" x="6040438" y="6570663"/>
          <p14:tracePt t="64536" x="6057900" y="6570663"/>
          <p14:tracePt t="64543" x="6067425" y="6565900"/>
          <p14:tracePt t="64550" x="6080125" y="6556375"/>
          <p14:tracePt t="64561" x="6089650" y="6551613"/>
          <p14:tracePt t="64564" x="6108700" y="6543675"/>
          <p14:tracePt t="64571" x="6113463" y="6543675"/>
          <p14:tracePt t="64579" x="6121400" y="6524625"/>
          <p14:tracePt t="64585" x="6130925" y="6524625"/>
          <p14:tracePt t="64593" x="6140450" y="6524625"/>
          <p14:tracePt t="64599" x="6145213" y="6515100"/>
          <p14:tracePt t="64608" x="6153150" y="6515100"/>
          <p14:tracePt t="64642" x="6153150" y="6510338"/>
          <p14:tracePt t="64699" x="6153150" y="6502400"/>
          <p14:tracePt t="64713" x="6153150" y="6492875"/>
          <p14:tracePt t="64783" x="6149975" y="6492875"/>
          <p14:tracePt t="64790" x="6145213" y="6492875"/>
          <p14:tracePt t="64797" x="6135688" y="6492875"/>
          <p14:tracePt t="64804" x="6126163" y="6492875"/>
          <p14:tracePt t="64812" x="6121400" y="6492875"/>
          <p14:tracePt t="64818" x="6113463" y="6492875"/>
          <p14:tracePt t="64825" x="6094413" y="6492875"/>
          <p14:tracePt t="64832" x="6089650" y="6492875"/>
          <p14:tracePt t="64840" x="6080125" y="6492875"/>
          <p14:tracePt t="64847" x="6072188" y="6492875"/>
          <p14:tracePt t="64854" x="6067425" y="6492875"/>
          <p14:tracePt t="64861" x="6057900" y="6492875"/>
          <p14:tracePt t="64868" x="6048375" y="6492875"/>
          <p14:tracePt t="64875" x="6040438" y="6492875"/>
          <p14:tracePt t="64891" x="6016625" y="6492875"/>
          <p14:tracePt t="64896" x="6007100" y="6492875"/>
          <p14:tracePt t="64903" x="6003925" y="6492875"/>
          <p14:tracePt t="64911" x="5994400" y="6492875"/>
          <p14:tracePt t="64918" x="5984875" y="6492875"/>
          <p14:tracePt t="64925" x="5980113" y="6492875"/>
          <p14:tracePt t="64932" x="5970588" y="6497638"/>
          <p14:tracePt t="64939" x="5962650" y="6507163"/>
          <p14:tracePt t="64946" x="5953125" y="6510338"/>
          <p14:tracePt t="64953" x="5938838" y="6519863"/>
          <p14:tracePt t="64960" x="5930900" y="6538913"/>
          <p14:tracePt t="64967" x="5930900" y="6546850"/>
          <p14:tracePt t="64974" x="5930900" y="6556375"/>
          <p14:tracePt t="64981" x="5930900" y="6561138"/>
          <p14:tracePt t="64988" x="5930900" y="6570663"/>
          <p14:tracePt t="64995" x="5930900" y="6580188"/>
          <p14:tracePt t="65003" x="5930900" y="6588125"/>
          <p14:tracePt t="65010" x="5930900" y="6592888"/>
          <p14:tracePt t="65016" x="5930900" y="6602413"/>
          <p14:tracePt t="65024" x="5930900" y="6611938"/>
          <p14:tracePt t="65031" x="5930900" y="6624638"/>
          <p14:tracePt t="65038" x="5930900" y="6634163"/>
          <p14:tracePt t="65045" x="5930900" y="6653213"/>
          <p14:tracePt t="65052" x="5953125" y="6670675"/>
          <p14:tracePt t="65059" x="5957888" y="6680200"/>
          <p14:tracePt t="65066" x="5967413" y="6707188"/>
          <p14:tracePt t="65073" x="5989638" y="6716713"/>
          <p14:tracePt t="65080" x="6007100" y="6726238"/>
          <p14:tracePt t="65088" x="6048375" y="6734175"/>
          <p14:tracePt t="65095" x="6076950" y="6743700"/>
          <p14:tracePt t="65102" x="6094413" y="6753225"/>
          <p14:tracePt t="65108" x="6113463" y="6753225"/>
          <p14:tracePt t="65116" x="6145213" y="6753225"/>
          <p14:tracePt t="65124" x="6162675" y="6753225"/>
          <p14:tracePt t="65130" x="6176963" y="6753225"/>
          <p14:tracePt t="65137" x="6186488" y="6753225"/>
          <p14:tracePt t="65144" x="6194425" y="6753225"/>
          <p14:tracePt t="65151" x="6203950" y="6743700"/>
          <p14:tracePt t="65158" x="6208713" y="6734175"/>
          <p14:tracePt t="65165" x="6226175" y="6726238"/>
          <p14:tracePt t="65173" x="6235700" y="6721475"/>
          <p14:tracePt t="65180" x="6240463" y="6721475"/>
          <p14:tracePt t="65187" x="6240463" y="6711950"/>
          <p14:tracePt t="65194" x="6249988" y="6692900"/>
          <p14:tracePt t="65201" x="6249988" y="6684963"/>
          <p14:tracePt t="65215" x="6249988" y="6680200"/>
          <p14:tracePt t="65222" x="6249988" y="6670675"/>
          <p14:tracePt t="65236" x="6249988" y="6661150"/>
          <p14:tracePt t="65245" x="6249988" y="6656388"/>
          <p14:tracePt t="65252" x="6249988" y="6648450"/>
          <p14:tracePt t="65264" x="6249988" y="6638925"/>
          <p14:tracePt t="65272" x="6249988" y="6629400"/>
          <p14:tracePt t="65286" x="6249988" y="6624638"/>
          <p14:tracePt t="65293" x="6249988" y="6616700"/>
          <p14:tracePt t="65300" x="6249988" y="6607175"/>
          <p14:tracePt t="65309" x="6249988" y="6602413"/>
          <p14:tracePt t="65314" x="6240463" y="6592888"/>
          <p14:tracePt t="65321" x="6230938" y="6583363"/>
          <p14:tracePt t="65328" x="6213475" y="6575425"/>
          <p14:tracePt t="65336" x="6194425" y="6565900"/>
          <p14:tracePt t="65343" x="6167438" y="6556375"/>
          <p14:tracePt t="65350" x="6135688" y="6538913"/>
          <p14:tracePt t="65357" x="6094413" y="6524625"/>
          <p14:tracePt t="65364" x="6062663" y="6515100"/>
          <p14:tracePt t="65372" x="6043613" y="6507163"/>
          <p14:tracePt t="65378" x="6016625" y="6497638"/>
          <p14:tracePt t="65384" x="5999163" y="6497638"/>
          <p14:tracePt t="65392" x="5989638" y="6497638"/>
          <p14:tracePt t="65399" x="5980113" y="6497638"/>
          <p14:tracePt t="65407" x="5975350" y="6497638"/>
          <p14:tracePt t="65413" x="5967413" y="6497638"/>
          <p14:tracePt t="65421" x="5957888" y="6497638"/>
          <p14:tracePt t="65428" x="5948363" y="6497638"/>
          <p14:tracePt t="65435" x="5934075" y="6497638"/>
          <p14:tracePt t="65448" x="5934075" y="6502400"/>
          <p14:tracePt t="65456" x="5934075" y="6507163"/>
          <p14:tracePt t="65463" x="5934075" y="6515100"/>
          <p14:tracePt t="65470" x="5934075" y="6524625"/>
          <p14:tracePt t="65477" x="5934075" y="6538913"/>
          <p14:tracePt t="65484" x="5934075" y="6546850"/>
          <p14:tracePt t="65491" x="5934075" y="6556375"/>
          <p14:tracePt t="65498" x="5934075" y="6561138"/>
          <p14:tracePt t="65506" x="5934075" y="6580188"/>
          <p14:tracePt t="65512" x="5948363" y="6597650"/>
          <p14:tracePt t="65520" x="5957888" y="6616700"/>
          <p14:tracePt t="65527" x="5967413" y="6638925"/>
          <p14:tracePt t="65534" x="5975350" y="6656388"/>
          <p14:tracePt t="65542" x="5984875" y="6675438"/>
          <p14:tracePt t="65548" x="5994400" y="6692900"/>
          <p14:tracePt t="65556" x="6003925" y="6711950"/>
          <p14:tracePt t="65562" x="6011863" y="6721475"/>
          <p14:tracePt t="65569" x="6040438" y="6729413"/>
          <p14:tracePt t="65577" x="6057900" y="6738938"/>
          <p14:tracePt t="65583" x="6076950" y="6748463"/>
          <p14:tracePt t="65590" x="6094413" y="6748463"/>
          <p14:tracePt t="65597" x="6103938" y="6748463"/>
          <p14:tracePt t="65605" x="6126163" y="6748463"/>
          <p14:tracePt t="65612" x="6135688" y="6748463"/>
          <p14:tracePt t="65619" x="6145213" y="6743700"/>
          <p14:tracePt t="65626" x="6153150" y="6734175"/>
          <p14:tracePt t="65633" x="6157913" y="6729413"/>
          <p14:tracePt t="65642" x="6167438" y="6721475"/>
          <p14:tracePt t="65647" x="6176963" y="6702425"/>
          <p14:tracePt t="65654" x="6186488" y="6692900"/>
          <p14:tracePt t="65661" x="6189663" y="6689725"/>
          <p14:tracePt t="65668" x="6208713" y="6680200"/>
          <p14:tracePt t="65675" x="6218238" y="6670675"/>
          <p14:tracePt t="65683" x="6218238" y="6661150"/>
          <p14:tracePt t="65690" x="6218238" y="6656388"/>
          <p14:tracePt t="65696" x="6218238" y="6648450"/>
          <p14:tracePt t="65704" x="6218238" y="6638925"/>
          <p14:tracePt t="65711" x="6218238" y="6634163"/>
          <p14:tracePt t="65717" x="6218238" y="6624638"/>
          <p14:tracePt t="65725" x="6218238" y="6616700"/>
          <p14:tracePt t="65746" x="6218238" y="6607175"/>
          <p14:tracePt t="65767" x="6218238" y="6602413"/>
          <p14:tracePt t="65789" x="6213475" y="6602413"/>
          <p14:tracePt t="65796" x="6194425" y="6602413"/>
          <p14:tracePt t="65803" x="6189663" y="6602413"/>
          <p14:tracePt t="65810" x="6181725" y="6602413"/>
          <p14:tracePt t="65818" x="6172200" y="6602413"/>
          <p14:tracePt t="67099" x="6218238" y="6616700"/>
          <p14:tracePt t="67106" x="6296025" y="6629400"/>
          <p14:tracePt t="67113" x="6354763" y="6643688"/>
          <p14:tracePt t="67121" x="6432550" y="6653213"/>
          <p14:tracePt t="67127" x="6486525" y="6653213"/>
          <p14:tracePt t="67134" x="6564313" y="6653213"/>
          <p14:tracePt t="67142" x="6605588" y="6653213"/>
          <p14:tracePt t="67149" x="6661150" y="6653213"/>
          <p14:tracePt t="67156" x="6702425" y="6653213"/>
          <p14:tracePt t="67163" x="6756400" y="6648450"/>
          <p14:tracePt t="67170" x="6797675" y="6638925"/>
          <p14:tracePt t="67177" x="6861175" y="6611938"/>
          <p14:tracePt t="67184" x="6888163" y="6592888"/>
          <p14:tracePt t="67192" x="6934200" y="6556375"/>
          <p14:tracePt t="67198" x="6985000" y="6507163"/>
          <p14:tracePt t="67205" x="7021513" y="6461125"/>
          <p14:tracePt t="67213" x="7058025" y="6415088"/>
          <p14:tracePt t="67220" x="7107238" y="6364288"/>
          <p14:tracePt t="67228" x="7126288" y="6332538"/>
          <p14:tracePt t="67233" x="7148513" y="6300788"/>
          <p14:tracePt t="67241" x="7158038" y="6283325"/>
          <p14:tracePt t="67247" x="7167563" y="6254750"/>
          <p14:tracePt t="67256" x="7177088" y="6237288"/>
          <p14:tracePt t="67262" x="7194550" y="6223000"/>
          <p14:tracePt t="67269" x="7194550" y="6218238"/>
          <p14:tracePt t="67276" x="7194550" y="6210300"/>
          <p14:tracePt t="67283" x="7194550" y="6200775"/>
          <p14:tracePt t="67290" x="7194550" y="6196013"/>
          <p14:tracePt t="67297" x="7194550" y="6176963"/>
          <p14:tracePt t="67305" x="7194550" y="6169025"/>
          <p14:tracePt t="67312" x="7194550" y="6164263"/>
          <p14:tracePt t="67318" x="7194550" y="6154738"/>
          <p14:tracePt t="67333" x="7194550" y="6145213"/>
          <p14:tracePt t="67339" x="7180263" y="6145213"/>
          <p14:tracePt t="67347" x="7177088" y="6137275"/>
          <p14:tracePt t="67354" x="7167563" y="6132513"/>
          <p14:tracePt t="67361" x="7158038" y="6122988"/>
          <p14:tracePt t="67368" x="7153275" y="6122988"/>
          <p14:tracePt t="67376" x="7135813" y="6113463"/>
          <p14:tracePt t="67382" x="7116763" y="6096000"/>
          <p14:tracePt t="67389" x="7085013" y="6086475"/>
          <p14:tracePt t="67397" x="7053263" y="6076950"/>
          <p14:tracePt t="67403" x="7034213" y="6064250"/>
          <p14:tracePt t="67410" x="6994525" y="6064250"/>
          <p14:tracePt t="67418" x="6975475" y="6064250"/>
          <p14:tracePt t="67426" x="6961188" y="6064250"/>
          <p14:tracePt t="67432" x="6943725" y="6064250"/>
          <p14:tracePt t="67439" x="6924675" y="6064250"/>
          <p14:tracePt t="67446" x="6907213" y="6064250"/>
          <p14:tracePt t="67453" x="6897688" y="6067425"/>
          <p14:tracePt t="67460" x="6892925" y="6076950"/>
          <p14:tracePt t="67467" x="6884988" y="6086475"/>
          <p14:tracePt t="67474" x="6875463" y="6100763"/>
          <p14:tracePt t="67482" x="6875463" y="6108700"/>
          <p14:tracePt t="67488" x="6875463" y="6127750"/>
          <p14:tracePt t="67497" x="6875463" y="6145213"/>
          <p14:tracePt t="67502" x="6875463" y="6173788"/>
          <p14:tracePt t="67510" x="6880225" y="6213475"/>
          <p14:tracePt t="67517" x="6892925" y="6246813"/>
          <p14:tracePt t="67524" x="6902450" y="6273800"/>
          <p14:tracePt t="67531" x="6911975" y="6315075"/>
          <p14:tracePt t="67538" x="6929438" y="6337300"/>
          <p14:tracePt t="67545" x="6938963" y="6356350"/>
          <p14:tracePt t="67552" x="6948488" y="6373813"/>
          <p14:tracePt t="67560" x="6961188" y="6405563"/>
          <p14:tracePt t="67566" x="6980238" y="6424613"/>
          <p14:tracePt t="67574" x="6989763" y="6442075"/>
          <p14:tracePt t="67581" x="7007225" y="6451600"/>
          <p14:tracePt t="67587" x="7038975" y="6461125"/>
          <p14:tracePt t="67595" x="7058025" y="6470650"/>
          <p14:tracePt t="67602" x="7085013" y="6470650"/>
          <p14:tracePt t="67609" x="7126288" y="6470650"/>
          <p14:tracePt t="67616" x="7158038" y="6470650"/>
          <p14:tracePt t="67623" x="7185025" y="6465888"/>
          <p14:tracePt t="67630" x="7226300" y="6456363"/>
          <p14:tracePt t="67637" x="7258050" y="6446838"/>
          <p14:tracePt t="67644" x="7289800" y="6424613"/>
          <p14:tracePt t="67652" x="7331075" y="6400800"/>
          <p14:tracePt t="67659" x="7362825" y="6369050"/>
          <p14:tracePt t="67665" x="7381875" y="6351588"/>
          <p14:tracePt t="67673" x="7404100" y="6332538"/>
          <p14:tracePt t="67680" x="7423150" y="6323013"/>
          <p14:tracePt t="67687" x="7450138" y="6315075"/>
          <p14:tracePt t="67694" x="7459663" y="6305550"/>
          <p14:tracePt t="67701" x="7469188" y="6296025"/>
          <p14:tracePt t="67709" x="7477125" y="6278563"/>
          <p14:tracePt t="67715" x="7481888" y="6273800"/>
          <p14:tracePt t="67722" x="7491413" y="6264275"/>
          <p14:tracePt t="67730" x="7500938" y="6254750"/>
          <p14:tracePt t="67736" x="7510463" y="6249988"/>
          <p14:tracePt t="67745" x="7510463" y="6242050"/>
          <p14:tracePt t="67750" x="7510463" y="6232525"/>
          <p14:tracePt t="67758" x="7510463" y="6223000"/>
          <p14:tracePt t="67764" x="7510463" y="6218238"/>
          <p14:tracePt t="67772" x="7510463" y="6200775"/>
          <p14:tracePt t="67779" x="7510463" y="6191250"/>
          <p14:tracePt t="67786" x="7510463" y="6186488"/>
          <p14:tracePt t="67793" x="7510463" y="6176963"/>
          <p14:tracePt t="67800" x="7510463" y="6169025"/>
          <p14:tracePt t="67807" x="7510463" y="6164263"/>
          <p14:tracePt t="67814" x="7510463" y="6154738"/>
          <p14:tracePt t="67821" x="7510463" y="6145213"/>
          <p14:tracePt t="67829" x="7510463" y="6118225"/>
          <p14:tracePt t="67835" x="7505700" y="6113463"/>
          <p14:tracePt t="67842" x="7496175" y="6103938"/>
          <p14:tracePt t="67849" x="7486650" y="6086475"/>
          <p14:tracePt t="67857" x="7481888" y="6076950"/>
          <p14:tracePt t="67864" x="7481888" y="6072188"/>
          <p14:tracePt t="67872" x="7472363" y="6064250"/>
          <p14:tracePt t="67878" x="7464425" y="6054725"/>
          <p14:tracePt t="67885" x="7454900" y="6049963"/>
          <p14:tracePt t="67892" x="7450138" y="6030913"/>
          <p14:tracePt t="67899" x="7427913" y="6022975"/>
          <p14:tracePt t="67906" x="7408863" y="6013450"/>
          <p14:tracePt t="67914" x="7391400" y="6003925"/>
          <p14:tracePt t="67920" x="7372350" y="5994400"/>
          <p14:tracePt t="67928" x="7354888" y="5986463"/>
          <p14:tracePt t="67934" x="7313613" y="5972175"/>
          <p14:tracePt t="67942" x="7281863" y="5972175"/>
          <p14:tracePt t="67948" x="7253288" y="5972175"/>
          <p14:tracePt t="67955" x="7213600" y="5972175"/>
          <p14:tracePt t="67963" x="7194550" y="5972175"/>
          <p14:tracePt t="67970" x="7177088" y="5972175"/>
          <p14:tracePt t="67977" x="7162800" y="5972175"/>
          <p14:tracePt t="67984" x="7131050" y="5972175"/>
          <p14:tracePt t="67992" x="7112000" y="5972175"/>
          <p14:tracePt t="68008" x="7099300" y="5972175"/>
          <p14:tracePt t="68013" x="7089775" y="5972175"/>
          <p14:tracePt t="68019" x="7080250" y="5972175"/>
          <p14:tracePt t="68027" x="7075488" y="5972175"/>
          <p14:tracePt t="68033" x="7067550" y="5976938"/>
          <p14:tracePt t="68042" x="7048500" y="5986463"/>
          <p14:tracePt t="68048" x="7048500" y="5994400"/>
          <p14:tracePt t="68056" x="7048500" y="5999163"/>
          <p14:tracePt t="68063" x="7048500" y="6008688"/>
          <p14:tracePt t="68069" x="7048500" y="6018213"/>
          <p14:tracePt t="68077" x="7048500" y="6030913"/>
          <p14:tracePt t="68083" x="7062788" y="6040438"/>
          <p14:tracePt t="68090" x="7070725" y="6064250"/>
          <p14:tracePt t="68097" x="7094538" y="6081713"/>
          <p14:tracePt t="68105" x="7121525" y="6100763"/>
          <p14:tracePt t="68112" x="7180263" y="6122988"/>
          <p14:tracePt t="68118" x="7231063" y="6159500"/>
          <p14:tracePt t="68126" x="7289800" y="6186488"/>
          <p14:tracePt t="68133" x="7354888" y="6210300"/>
          <p14:tracePt t="68140" x="7427913" y="6223000"/>
          <p14:tracePt t="68147" x="7486650" y="6232525"/>
          <p14:tracePt t="68154" x="7583488" y="6246813"/>
          <p14:tracePt t="68161" x="7615238" y="6269038"/>
          <p14:tracePt t="68168" x="7700963" y="6283325"/>
          <p14:tracePt t="68175" x="7742238" y="6283325"/>
          <p14:tracePt t="68183" x="7756525" y="6283325"/>
          <p14:tracePt t="74317" x="7678738" y="6291263"/>
          <p14:tracePt t="74324" x="7564438" y="6319838"/>
          <p14:tracePt t="74331" x="7450138" y="6351588"/>
          <p14:tracePt t="74338" x="7372350" y="6373813"/>
          <p14:tracePt t="74347" x="7253288" y="6434138"/>
          <p14:tracePt t="74353" x="7140575" y="6478588"/>
          <p14:tracePt t="74360" x="7026275" y="6519863"/>
          <p14:tracePt t="74367" x="6943725" y="6561138"/>
          <p14:tracePt t="74374" x="6848475" y="6588125"/>
          <p14:tracePt t="74381" x="6802438" y="6611938"/>
          <p14:tracePt t="74388" x="6742113" y="6634163"/>
          <p14:tracePt t="74395" x="6710363" y="6643688"/>
          <p14:tracePt t="74403" x="6692900" y="6656388"/>
          <p14:tracePt t="74409" x="6661150" y="6675438"/>
          <p14:tracePt t="74417" x="6651625" y="6684963"/>
          <p14:tracePt t="74424" x="6646863" y="6689725"/>
          <p14:tracePt t="74431" x="6637338" y="6697663"/>
          <p14:tracePt t="74438" x="6627813" y="6707188"/>
          <p14:tracePt t="74445" x="6627813" y="6721475"/>
          <p14:tracePt t="74452" x="6627813" y="6738938"/>
          <p14:tracePt t="74459" x="6637338" y="6784975"/>
          <p14:tracePt t="74466" x="6656388" y="6811963"/>
          <p14:tracePt t="74473" x="6715125" y="6848475"/>
          <p14:tracePt t="74672" x="7180263" y="6816725"/>
          <p14:tracePt t="74679" x="7162800" y="6794500"/>
          <p14:tracePt t="74686" x="7143750" y="6784975"/>
          <p14:tracePt t="74693" x="7135813" y="6780213"/>
          <p14:tracePt t="74700" x="7126288" y="6770688"/>
          <p14:tracePt t="74707" x="7116763" y="6762750"/>
          <p14:tracePt t="74714" x="7112000" y="6757988"/>
          <p14:tracePt t="74721" x="7094538" y="6738938"/>
          <p14:tracePt t="74728" x="7085013" y="6738938"/>
          <p14:tracePt t="74735" x="7075488" y="6738938"/>
          <p14:tracePt t="74742" x="7070725" y="6738938"/>
          <p14:tracePt t="74749" x="7062788" y="6738938"/>
          <p14:tracePt t="74757" x="7053263" y="6738938"/>
          <p14:tracePt t="74764" x="7048500" y="6738938"/>
          <p14:tracePt t="74785" x="7038975" y="6738938"/>
          <p14:tracePt t="74792" x="7031038" y="6738938"/>
          <p14:tracePt t="74799" x="7016750" y="6738938"/>
          <p14:tracePt t="74806" x="7007225" y="6738938"/>
          <p14:tracePt t="74815" x="6997700" y="6738938"/>
          <p14:tracePt t="74820" x="6989763" y="6738938"/>
          <p14:tracePt t="74827" x="6985000" y="6738938"/>
          <p14:tracePt t="74834" x="6975475" y="6738938"/>
          <p14:tracePt t="74841" x="6965950" y="6738938"/>
          <p14:tracePt t="74848" x="6961188" y="6738938"/>
          <p14:tracePt t="74856" x="6953250" y="6738938"/>
          <p14:tracePt t="74864" x="6934200" y="6729413"/>
          <p14:tracePt t="74881" x="6921500" y="6721475"/>
          <p14:tracePt t="74884" x="6911975" y="6711950"/>
          <p14:tracePt t="74891" x="6902450" y="6707188"/>
          <p14:tracePt t="74898" x="6897688" y="6697663"/>
          <p14:tracePt t="74905" x="6880225" y="6689725"/>
          <p14:tracePt t="74913" x="6870700" y="6680200"/>
          <p14:tracePt t="74919" x="6851650" y="6675438"/>
          <p14:tracePt t="74926" x="6843713" y="6653213"/>
          <p14:tracePt t="74934" x="6838950" y="6648450"/>
          <p14:tracePt t="74940" x="6829425" y="6648450"/>
          <p14:tracePt t="74947" x="6819900" y="6648450"/>
          <p14:tracePt t="77027" x="6792913" y="6629400"/>
          <p14:tracePt t="77036" x="6765925" y="6607175"/>
          <p14:tracePt t="77041" x="6734175" y="6588125"/>
          <p14:tracePt t="77049" x="6688138" y="6543675"/>
          <p14:tracePt t="77056" x="6656388" y="6519863"/>
          <p14:tracePt t="77063" x="6596063" y="6497638"/>
          <p14:tracePt t="77069" x="6551613" y="6461125"/>
          <p14:tracePt t="77077" x="6469063" y="6405563"/>
          <p14:tracePt t="77083" x="6386513" y="6364288"/>
          <p14:tracePt t="77091" x="6254750" y="6323013"/>
          <p14:tracePt t="77098" x="6140450" y="6264275"/>
          <p14:tracePt t="77105" x="6026150" y="6237288"/>
          <p14:tracePt t="77113" x="5948363" y="6223000"/>
          <p14:tracePt t="77119" x="5853113" y="6210300"/>
          <p14:tracePt t="77126" x="5761038" y="6210300"/>
          <p14:tracePt t="77133" x="5688013" y="6210300"/>
          <p14:tracePt t="77140" x="5610225" y="6218238"/>
          <p14:tracePt t="77148" x="5568950" y="6227763"/>
          <p14:tracePt t="77154" x="5527675" y="6237288"/>
          <p14:tracePt t="77163" x="5505450" y="6249988"/>
          <p14:tracePt t="77168" x="5487988" y="6259513"/>
          <p14:tracePt t="77176" x="5478463" y="6278563"/>
          <p14:tracePt t="77182" x="5473700" y="6283325"/>
          <p14:tracePt t="77189" x="5464175" y="6291263"/>
          <p14:tracePt t="77197" x="5454650" y="6300788"/>
          <p14:tracePt t="77203" x="5454650" y="6315075"/>
          <p14:tracePt t="77210" x="5454650" y="6332538"/>
          <p14:tracePt t="77217" x="5454650" y="6364288"/>
          <p14:tracePt t="77225" x="5459413" y="6383338"/>
          <p14:tracePt t="77231" x="5468938" y="6410325"/>
          <p14:tracePt t="77239" x="5491163" y="6442075"/>
          <p14:tracePt t="77246" x="5514975" y="6488113"/>
          <p14:tracePt t="77253" x="5561013" y="6519863"/>
          <p14:tracePt t="77260" x="5592763" y="6543675"/>
          <p14:tracePt t="77267" x="5634038" y="6565900"/>
          <p14:tracePt t="77275" x="5692775" y="6575425"/>
          <p14:tracePt t="77281" x="5738813" y="6588125"/>
          <p14:tracePt t="77288" x="5811838" y="6588125"/>
          <p14:tracePt t="77296" x="5865813" y="6588125"/>
          <p14:tracePt t="77302" x="5943600" y="6580188"/>
          <p14:tracePt t="77310" x="6003925" y="6565900"/>
          <p14:tracePt t="77316" x="6062663" y="6556375"/>
          <p14:tracePt t="77324" x="6108700" y="6543675"/>
          <p14:tracePt t="77331" x="6167438" y="6519863"/>
          <p14:tracePt t="77338" x="6199188" y="6497638"/>
          <p14:tracePt t="77345" x="6230938" y="6478588"/>
          <p14:tracePt t="77352" x="6259513" y="6446838"/>
          <p14:tracePt t="77359" x="6281738" y="6415088"/>
          <p14:tracePt t="77366" x="6299200" y="6388100"/>
          <p14:tracePt t="77373" x="6323013" y="6327775"/>
          <p14:tracePt t="77380" x="6345238" y="6283325"/>
          <p14:tracePt t="77387" x="6372225" y="6218238"/>
          <p14:tracePt t="77395" x="6381750" y="6176963"/>
          <p14:tracePt t="77401" x="6381750" y="6137275"/>
          <p14:tracePt t="77409" x="6381750" y="6096000"/>
          <p14:tracePt t="77416" x="6376988" y="6054725"/>
          <p14:tracePt t="77423" x="6354763" y="6022975"/>
          <p14:tracePt t="77430" x="6345238" y="5981700"/>
          <p14:tracePt t="77437" x="6327775" y="5949950"/>
          <p14:tracePt t="77444" x="6303963" y="5921375"/>
          <p14:tracePt t="77451" x="6281738" y="5876925"/>
          <p14:tracePt t="77459" x="6254750" y="5857875"/>
          <p14:tracePt t="77466" x="6223000" y="5843588"/>
          <p14:tracePt t="77473" x="6181725" y="5835650"/>
          <p14:tracePt t="77480" x="6103938" y="5821363"/>
          <p14:tracePt t="77487" x="6043613" y="5811838"/>
          <p14:tracePt t="77494" x="5970588" y="5811838"/>
          <p14:tracePt t="77501" x="5911850" y="5816600"/>
          <p14:tracePt t="77508" x="5829300" y="5843588"/>
          <p14:tracePt t="77515" x="5734050" y="5872163"/>
          <p14:tracePt t="77522" x="5673725" y="5899150"/>
          <p14:tracePt t="77529" x="5592763" y="5954713"/>
          <p14:tracePt t="77537" x="5546725" y="5976938"/>
          <p14:tracePt t="77544" x="5483225" y="5999163"/>
          <p14:tracePt t="77551" x="5451475" y="6018213"/>
          <p14:tracePt t="77557" x="5432425" y="6049963"/>
          <p14:tracePt t="77564" x="5414963" y="6067425"/>
          <p14:tracePt t="77571" x="5391150" y="6091238"/>
          <p14:tracePt t="77579" x="5381625" y="6118225"/>
          <p14:tracePt t="77586" x="5373688" y="6159500"/>
          <p14:tracePt t="77594" x="5373688" y="6191250"/>
          <p14:tracePt t="77600" x="5378450" y="6218238"/>
          <p14:tracePt t="77609" x="5386388" y="6264275"/>
          <p14:tracePt t="77617" x="5418138" y="6296025"/>
          <p14:tracePt t="77622" x="5451475" y="6327775"/>
          <p14:tracePt t="77630" x="5505450" y="6392863"/>
          <p14:tracePt t="77638" x="5568950" y="6429375"/>
          <p14:tracePt t="77644" x="5629275" y="6456363"/>
          <p14:tracePt t="77650" x="5710238" y="6483350"/>
          <p14:tracePt t="77657" x="5788025" y="6507163"/>
          <p14:tracePt t="77664" x="5843588" y="6507163"/>
          <p14:tracePt t="77671" x="5921375" y="6507163"/>
          <p14:tracePt t="77678" x="5980113" y="6488113"/>
          <p14:tracePt t="77685" x="6043613" y="6465888"/>
          <p14:tracePt t="77693" x="6076950" y="6442075"/>
          <p14:tracePt t="77699" x="6103938" y="6424613"/>
          <p14:tracePt t="77707" x="6135688" y="6400800"/>
          <p14:tracePt t="77714" x="6157913" y="6356350"/>
          <p14:tracePt t="77721" x="6181725" y="6315075"/>
          <p14:tracePt t="77729" x="6203950" y="6249988"/>
          <p14:tracePt t="77734" x="6230938" y="6186488"/>
          <p14:tracePt t="77743" x="6245225" y="6096000"/>
          <p14:tracePt t="77749" x="6267450" y="6018213"/>
          <p14:tracePt t="77756" x="6267450" y="5940425"/>
          <p14:tracePt t="77763" x="6267450" y="5884863"/>
          <p14:tracePt t="77770" x="6267450" y="5826125"/>
          <p14:tracePt t="77777" x="6249988" y="5784850"/>
          <p14:tracePt t="77784" x="6240463" y="5726113"/>
          <p14:tracePt t="77791" x="6218238" y="5694363"/>
          <p14:tracePt t="77798" x="6199188" y="5661025"/>
          <p14:tracePt t="77805" x="6176963" y="5629275"/>
          <p14:tracePt t="77813" x="6135688" y="5611813"/>
          <p14:tracePt t="77820" x="6089650" y="5588000"/>
          <p14:tracePt t="77827" x="6011863" y="5561013"/>
          <p14:tracePt t="77834" x="5953125" y="5548313"/>
          <p14:tracePt t="77841" x="5875338" y="5548313"/>
          <p14:tracePt t="77848" x="5802313" y="5548313"/>
          <p14:tracePt t="77855" x="5710238" y="5548313"/>
          <p14:tracePt t="77862" x="5614988" y="5556250"/>
          <p14:tracePt t="77869" x="5556250" y="5584825"/>
          <p14:tracePt t="77877" x="5478463" y="5592763"/>
          <p14:tracePt t="77883" x="5432425" y="5616575"/>
          <p14:tracePt t="77890" x="5391150" y="5629275"/>
          <p14:tracePt t="77897" x="5368925" y="5638800"/>
          <p14:tracePt t="77905" x="5349875" y="5665788"/>
          <p14:tracePt t="77912" x="5341938" y="5689600"/>
          <p14:tracePt t="77919" x="5332413" y="5716588"/>
          <p14:tracePt t="77926" x="5318125" y="5775325"/>
          <p14:tracePt t="77933" x="5308600" y="5816600"/>
          <p14:tracePt t="77940" x="5308600" y="5872163"/>
          <p14:tracePt t="77947" x="5318125" y="5930900"/>
          <p14:tracePt t="77955" x="5341938" y="6008688"/>
          <p14:tracePt t="77961" x="5364163" y="6054725"/>
          <p14:tracePt t="77968" x="5400675" y="6103938"/>
          <p14:tracePt t="77976" x="5468938" y="6173788"/>
          <p14:tracePt t="77982" x="5519738" y="6218238"/>
          <p14:tracePt t="77989" x="5583238" y="6273800"/>
          <p14:tracePt t="77997" x="5646738" y="6310313"/>
          <p14:tracePt t="78003" x="5743575" y="6337300"/>
          <p14:tracePt t="78010" x="5821363" y="6351588"/>
          <p14:tracePt t="78018" x="5875338" y="6351588"/>
          <p14:tracePt t="78025" x="5953125" y="6342063"/>
          <p14:tracePt t="78043" x="6062663" y="6296025"/>
          <p14:tracePt t="78046" x="6094413" y="6264275"/>
          <p14:tracePt t="78053" x="6113463" y="6246813"/>
          <p14:tracePt t="78060" x="6130925" y="6213475"/>
          <p14:tracePt t="78067" x="6162675" y="6181725"/>
          <p14:tracePt t="78074" x="6189663" y="6122988"/>
          <p14:tracePt t="78082" x="6213475" y="6076950"/>
          <p14:tracePt t="78089" x="6223000" y="5999163"/>
          <p14:tracePt t="78096" x="6235700" y="5940425"/>
          <p14:tracePt t="78103" x="6235700" y="5867400"/>
          <p14:tracePt t="78110" x="6235700" y="5807075"/>
          <p14:tracePt t="78117" x="6226175" y="5730875"/>
          <p14:tracePt t="78124" x="6218238" y="5689600"/>
          <p14:tracePt t="78131" x="6194425" y="5643563"/>
          <p14:tracePt t="78138" x="6176963" y="5611813"/>
          <p14:tracePt t="78146" x="6145213" y="5584825"/>
          <p14:tracePt t="78152" x="6113463" y="5551488"/>
          <p14:tracePt t="78159" x="6080125" y="5529263"/>
          <p14:tracePt t="78166" x="6021388" y="5507038"/>
          <p14:tracePt t="78173" x="5975350" y="5483225"/>
          <p14:tracePt t="78181" x="5902325" y="5470525"/>
          <p14:tracePt t="78188" x="5824538" y="5461000"/>
          <p14:tracePt t="78195" x="5734050" y="5461000"/>
          <p14:tracePt t="78202" x="5619750" y="5461000"/>
          <p14:tracePt t="78209" x="5527675" y="5465763"/>
          <p14:tracePt t="78216" x="5468938" y="5478463"/>
          <p14:tracePt t="78223" x="5391150" y="5492750"/>
          <p14:tracePt t="78230" x="5332413" y="5502275"/>
          <p14:tracePt t="78237" x="5268913" y="5529263"/>
          <p14:tracePt t="78245" x="5227638" y="5538788"/>
          <p14:tracePt t="78251" x="5195888" y="5570538"/>
          <p14:tracePt t="78258" x="5167313" y="5580063"/>
          <p14:tracePt t="78266" x="5145088" y="5602288"/>
          <p14:tracePt t="78272" x="5126038" y="5621338"/>
          <p14:tracePt t="78280" x="5108575" y="5653088"/>
          <p14:tracePt t="78287" x="5072063" y="5711825"/>
          <p14:tracePt t="78294" x="5057775" y="5753100"/>
          <p14:tracePt t="78301" x="5049838" y="5811838"/>
          <p14:tracePt t="78309" x="5049838" y="5853113"/>
          <p14:tracePt t="78315" x="5049838" y="5908675"/>
          <p14:tracePt t="78322" x="5053013" y="5949950"/>
          <p14:tracePt t="78330" x="5062538" y="5981700"/>
          <p14:tracePt t="78337" x="5099050" y="6027738"/>
          <p14:tracePt t="78343" x="5118100" y="6054725"/>
          <p14:tracePt t="78351" x="5162550" y="6091238"/>
          <p14:tracePt t="78358" x="5232400" y="6140450"/>
          <p14:tracePt t="78364" x="5291138" y="6169025"/>
          <p14:tracePt t="78372" x="5368925" y="6191250"/>
          <p14:tracePt t="78379" x="5414963" y="6205538"/>
          <p14:tracePt t="78386" x="5468938" y="6205538"/>
          <p14:tracePt t="78393" x="5495925" y="6205538"/>
          <p14:tracePt t="78400" x="5527675" y="6196013"/>
          <p14:tracePt t="78407" x="5561013" y="6186488"/>
          <p14:tracePt t="78414" x="5578475" y="6176963"/>
          <p14:tracePt t="78421" x="5583238" y="6173788"/>
          <p14:tracePt t="78429" x="5592763" y="6164263"/>
          <p14:tracePt t="78435" x="5600700" y="6154738"/>
          <p14:tracePt t="78443" x="5610225" y="6137275"/>
          <p14:tracePt t="78450" x="5619750" y="6118225"/>
          <p14:tracePt t="78457" x="5619750" y="6100763"/>
          <p14:tracePt t="78464" x="5619750" y="6072188"/>
          <p14:tracePt t="78471" x="5619750" y="6030913"/>
          <p14:tracePt t="78478" x="5619750" y="6003925"/>
          <p14:tracePt t="78485" x="5614988" y="5972175"/>
          <p14:tracePt t="78493" x="5600700" y="5930900"/>
          <p14:tracePt t="78499" x="5583238" y="5899150"/>
          <p14:tracePt t="78506" x="5561013" y="5867400"/>
          <p14:tracePt t="78513" x="5514975" y="5821363"/>
          <p14:tracePt t="78520" x="5483225" y="5803900"/>
          <p14:tracePt t="78528" x="5454650" y="5780088"/>
          <p14:tracePt t="78535" x="5395913" y="5757863"/>
          <p14:tracePt t="78543" x="5349875" y="5734050"/>
          <p14:tracePt t="78549" x="5268913" y="5694363"/>
          <p14:tracePt t="78556" x="5208588" y="5670550"/>
          <p14:tracePt t="78563" x="5130800" y="5643563"/>
          <p14:tracePt t="78570" x="5072063" y="5634038"/>
          <p14:tracePt t="78577" x="4994275" y="5621338"/>
          <p14:tracePt t="78584" x="4953000" y="5611813"/>
          <p14:tracePt t="78591" x="4894263" y="5611813"/>
          <p14:tracePt t="78598" x="4865688" y="5611813"/>
          <p14:tracePt t="78605" x="4848225" y="5611813"/>
          <p14:tracePt t="78613" x="4816475" y="5611813"/>
          <p14:tracePt t="78619" x="4811713" y="5611813"/>
          <p14:tracePt t="78627" x="4802188" y="5611813"/>
          <p14:tracePt t="78634" x="4792663" y="5611813"/>
          <p14:tracePt t="78641" x="4789488" y="5611813"/>
          <p14:tracePt t="78663" x="4789488" y="5621338"/>
          <p14:tracePt t="78669" x="4789488" y="5629275"/>
          <p14:tracePt t="78676" x="4789488" y="5634038"/>
          <p14:tracePt t="78683" x="4792663" y="5653088"/>
          <p14:tracePt t="78691" x="4811713" y="5670550"/>
          <p14:tracePt t="78698" x="4857750" y="5707063"/>
          <p14:tracePt t="78705" x="4889500" y="5738813"/>
          <p14:tracePt t="78712" x="4935538" y="5775325"/>
          <p14:tracePt t="78719" x="4999038" y="5826125"/>
          <p14:tracePt t="78725" x="5049838" y="5862638"/>
          <p14:tracePt t="78733" x="5130800" y="5903913"/>
          <p14:tracePt t="78740" x="5195888" y="5940425"/>
          <p14:tracePt t="78747" x="5254625" y="5967413"/>
          <p14:tracePt t="78754" x="5295900" y="5976938"/>
          <p14:tracePt t="78761" x="5354638" y="5986463"/>
          <p14:tracePt t="78768" x="5400675" y="5999163"/>
          <p14:tracePt t="78776" x="5454650" y="5999163"/>
          <p14:tracePt t="78782" x="5483225" y="5999163"/>
          <p14:tracePt t="78790" x="5514975" y="5999163"/>
          <p14:tracePt t="78797" x="5556250" y="5999163"/>
          <p14:tracePt t="78804" x="5583238" y="5994400"/>
          <p14:tracePt t="78811" x="5614988" y="5981700"/>
          <p14:tracePt t="78818" x="5656263" y="5972175"/>
          <p14:tracePt t="78825" x="5702300" y="5949950"/>
          <p14:tracePt t="78833" x="5765800" y="5913438"/>
          <p14:tracePt t="78839" x="5797550" y="5889625"/>
          <p14:tracePt t="78847" x="5843588" y="5857875"/>
          <p14:tracePt t="78853" x="5894388" y="5807075"/>
          <p14:tracePt t="78861" x="5938838" y="5770563"/>
          <p14:tracePt t="78867" x="5970588" y="5738813"/>
          <p14:tracePt t="78874" x="6016625" y="5716588"/>
          <p14:tracePt t="78882" x="6035675" y="5689600"/>
          <p14:tracePt t="78889" x="6057900" y="5665788"/>
          <p14:tracePt t="78896" x="6076950" y="5648325"/>
          <p14:tracePt t="78903" x="6094413" y="5629275"/>
          <p14:tracePt t="78911" x="6103938" y="5597525"/>
          <p14:tracePt t="78917" x="6113463" y="5588000"/>
          <p14:tracePt t="78924" x="6121400" y="5584825"/>
          <p14:tracePt t="78931" x="6121400" y="5575300"/>
          <p14:tracePt t="78938" x="6121400" y="5565775"/>
          <p14:tracePt t="78946" x="6121400" y="5561013"/>
          <p14:tracePt t="78953" x="6121400" y="5551488"/>
          <p14:tracePt t="78960" x="6121400" y="5543550"/>
          <p14:tracePt t="78974" x="6116638" y="5543550"/>
          <p14:tracePt t="78981" x="6108700" y="5543550"/>
          <p14:tracePt t="78988" x="6103938" y="5543550"/>
          <p14:tracePt t="78995" x="6084888" y="5543550"/>
          <p14:tracePt t="79002" x="6067425" y="5543550"/>
          <p14:tracePt t="79009" x="6048375" y="5543550"/>
          <p14:tracePt t="79016" x="6030913" y="5548313"/>
          <p14:tracePt t="79024" x="6011863" y="5556250"/>
          <p14:tracePt t="79042" x="5953125" y="5588000"/>
          <p14:tracePt t="79045" x="5930900" y="5607050"/>
          <p14:tracePt t="79051" x="5911850" y="5638800"/>
          <p14:tracePt t="79059" x="5880100" y="5657850"/>
          <p14:tracePt t="79066" x="5861050" y="5680075"/>
          <p14:tracePt t="79073" x="5838825" y="5707063"/>
          <p14:tracePt t="79081" x="5829300" y="5738813"/>
          <p14:tracePt t="79087" x="5821363" y="5757863"/>
          <p14:tracePt t="79094" x="5811838" y="5775325"/>
          <p14:tracePt t="79101" x="5792788" y="5794375"/>
          <p14:tracePt t="79109" x="5783263" y="5826125"/>
          <p14:tracePt t="79115" x="5783263" y="5843588"/>
          <p14:tracePt t="79123" x="5783263" y="5862638"/>
          <p14:tracePt t="79130" x="5783263" y="5867400"/>
          <p14:tracePt t="79136" x="5783263" y="5876925"/>
          <p14:tracePt t="79144" x="5783263" y="5884863"/>
          <p14:tracePt t="79151" x="5783263" y="5894388"/>
          <p14:tracePt t="79159" x="5783263" y="5908675"/>
          <p14:tracePt t="79165" x="5783263" y="5918200"/>
          <p14:tracePt t="79172" x="5783263" y="5926138"/>
          <p14:tracePt t="79186" x="5802313" y="5926138"/>
          <p14:tracePt t="80185" x="5792788" y="6186488"/>
          <p14:tracePt t="80185" x="5792788" y="6332538"/>
          <p14:tracePt t="80185" x="5792788" y="6497638"/>
          <p14:tracePt t="80185" x="5802313" y="6692900"/>
          <p14:tracePt t="80185" x="6518275" y="6638925"/>
          <p14:tracePt t="80185" x="6473825" y="6470650"/>
          <p14:tracePt t="80185" x="6396038" y="6300788"/>
          <p14:tracePt t="80185" x="6318250" y="6132513"/>
          <p14:tracePt t="80185" x="6226175" y="5981700"/>
          <p14:tracePt t="80185" x="6135688" y="5807075"/>
          <p14:tracePt t="80185" x="6026150" y="5653088"/>
          <p14:tracePt t="80185" x="5897563" y="5492750"/>
          <p14:tracePt t="80185" x="5807075" y="5356225"/>
          <p14:tracePt t="80185" x="5688013" y="5218113"/>
          <p14:tracePt t="80185" x="5583238" y="5118100"/>
          <p14:tracePt t="80185" x="5464175" y="5013325"/>
          <p14:tracePt t="80185" x="5345113" y="4922838"/>
          <p14:tracePt t="80185" x="5276850" y="4872038"/>
          <p14:tracePt t="80185" x="5199063" y="4830763"/>
          <p14:tracePt t="80185" x="5149850" y="4794250"/>
          <p14:tracePt t="80185" x="5089525" y="4772025"/>
          <p14:tracePt t="80185" x="5057775" y="4757738"/>
          <p14:tracePt t="80185" x="5040313" y="4757738"/>
          <p14:tracePt t="80185" x="5021263" y="4757738"/>
          <p14:tracePt t="80185" x="5008563" y="4757738"/>
          <p14:tracePt t="80185" x="4999038" y="4757738"/>
          <p14:tracePt t="80185" x="4989513" y="4757738"/>
          <p14:tracePt t="80185" x="4979988" y="4757738"/>
          <p14:tracePt t="80185" x="4975225" y="4757738"/>
          <p14:tracePt t="80185" x="4967288" y="4757738"/>
          <p14:tracePt t="80185" x="4957763" y="4762500"/>
          <p14:tracePt t="80185" x="4953000" y="4772025"/>
          <p14:tracePt t="80185" x="4943475" y="4779963"/>
          <p14:tracePt t="80185" x="4926013" y="4794250"/>
          <p14:tracePt t="80185" x="4916488" y="4811713"/>
          <p14:tracePt t="80185" x="4906963" y="4835525"/>
          <p14:tracePt t="80185" x="4899025" y="4852988"/>
          <p14:tracePt t="80185" x="4889500" y="4872038"/>
          <p14:tracePt t="80185" x="4879975" y="4913313"/>
          <p14:tracePt t="80185" x="4865688" y="4945063"/>
          <p14:tracePt t="80185" x="4865688" y="4972050"/>
          <p14:tracePt t="80185" x="4865688" y="5027613"/>
          <p14:tracePt t="80185" x="4865688" y="5054600"/>
          <p14:tracePt t="80185" x="4865688" y="5086350"/>
          <p14:tracePt t="80185" x="4865688" y="5113338"/>
          <p14:tracePt t="80185" x="4865688" y="5132388"/>
          <p14:tracePt t="80185" x="4870450" y="5149850"/>
          <p14:tracePt t="80185" x="4884738" y="5168900"/>
          <p14:tracePt t="80185" x="4902200" y="5178425"/>
          <p14:tracePt t="80185" x="4921250" y="5200650"/>
          <p14:tracePt t="80185" x="4948238" y="5210175"/>
          <p14:tracePt t="80185" x="4979988" y="5218113"/>
          <p14:tracePt t="80185" x="5008563" y="5218113"/>
          <p14:tracePt t="80185" x="5049838" y="5218113"/>
          <p14:tracePt t="80185" x="5081588" y="5218113"/>
          <p14:tracePt t="80185" x="5108575" y="5214938"/>
          <p14:tracePt t="80185" x="5154613" y="5200650"/>
          <p14:tracePt t="80185" x="5181600" y="5181600"/>
          <p14:tracePt t="80185" x="5213350" y="5173663"/>
          <p14:tracePt t="80185" x="5254625" y="5159375"/>
          <p14:tracePt t="80185" x="5272088" y="5149850"/>
          <p14:tracePt t="80185" x="5295900" y="5132388"/>
          <p14:tracePt t="80185" x="5313363" y="5113338"/>
          <p14:tracePt t="80185" x="5345113" y="5068888"/>
          <p14:tracePt t="80185" x="5368925" y="5035550"/>
          <p14:tracePt t="80185" x="5386388" y="4995863"/>
          <p14:tracePt t="80185" x="5414963" y="4930775"/>
          <p14:tracePt t="80185" x="5422900" y="4903788"/>
          <p14:tracePt t="80185" x="5432425" y="4872038"/>
          <p14:tracePt t="80185" x="5432425" y="4830763"/>
          <p14:tracePt t="80185" x="5432425" y="4803775"/>
          <p14:tracePt t="80185" x="5432425" y="4772025"/>
          <p14:tracePt t="80185" x="5432425" y="4743450"/>
          <p14:tracePt t="80185" x="5427663" y="4725988"/>
          <p14:tracePt t="80185" x="5418138" y="4706938"/>
          <p14:tracePt t="80185" x="5410200" y="4699000"/>
          <p14:tracePt t="80185" x="5405438" y="4689475"/>
          <p14:tracePt t="80185" x="5395913" y="4679950"/>
          <p14:tracePt t="80185" x="5378450" y="4679950"/>
          <p14:tracePt t="80185" x="5349875" y="4679950"/>
          <p14:tracePt t="80185" x="5332413" y="4679950"/>
          <p14:tracePt t="80185" x="5305425" y="4689475"/>
          <p14:tracePt t="80185" x="5286375" y="4699000"/>
          <p14:tracePt t="80185" x="5254625" y="4716463"/>
          <p14:tracePt t="80185" x="5235575" y="4735513"/>
          <p14:tracePt t="80185" x="5213350" y="4757738"/>
          <p14:tracePt t="80185" x="5191125" y="4799013"/>
          <p14:tracePt t="80185" x="5172075" y="4845050"/>
          <p14:tracePt t="80185" x="5130800" y="4926013"/>
          <p14:tracePt t="80185" x="5118100" y="4986338"/>
          <p14:tracePt t="80185" x="5118100" y="5059363"/>
          <p14:tracePt t="80185" x="5126038" y="5137150"/>
          <p14:tracePt t="80185" x="5140325" y="5214938"/>
          <p14:tracePt t="80185" x="5181600" y="5291138"/>
          <p14:tracePt t="80185" x="5199063" y="5337175"/>
          <p14:tracePt t="80185" x="5222875" y="5383213"/>
          <p14:tracePt t="80185" x="5245100" y="5429250"/>
          <p14:tracePt t="80185" x="5295900" y="5465763"/>
          <p14:tracePt t="80185" x="5341938" y="5487988"/>
          <p14:tracePt t="80185" x="5400675" y="5502275"/>
          <p14:tracePt t="80185" x="5441950" y="5502275"/>
          <p14:tracePt t="80185" x="5483225" y="5492750"/>
          <p14:tracePt t="80185" x="5541963" y="5483225"/>
          <p14:tracePt t="80185" x="5588000" y="5461000"/>
          <p14:tracePt t="80185" x="5634038" y="5424488"/>
          <p14:tracePt t="80185" x="5670550" y="5373688"/>
          <p14:tracePt t="80185" x="5719763" y="5327650"/>
          <p14:tracePt t="80185" x="5761038" y="5246688"/>
          <p14:tracePt t="80185" x="5783263" y="5200650"/>
          <p14:tracePt t="80185" x="5807075" y="5137150"/>
          <p14:tracePt t="80185" x="5816600" y="5095875"/>
          <p14:tracePt t="80185" x="5838825" y="5049838"/>
          <p14:tracePt t="80185" x="5838825" y="4995863"/>
          <p14:tracePt t="80185" x="5838825" y="4954588"/>
          <p14:tracePt t="80185" x="5824538" y="4908550"/>
          <p14:tracePt t="80185" x="5811838" y="4881563"/>
          <p14:tracePt t="80185" x="5802313" y="4848225"/>
          <p14:tracePt t="80185" x="5783263" y="4830763"/>
          <p14:tracePt t="80185" x="5761038" y="4799013"/>
          <p14:tracePt t="80185" x="5743575" y="4789488"/>
          <p14:tracePt t="80185" x="5715000" y="4779963"/>
          <p14:tracePt t="80185" x="5683250" y="4772025"/>
          <p14:tracePt t="80185" x="5656263" y="4772025"/>
          <p14:tracePt t="80185" x="5624513" y="4772025"/>
          <p14:tracePt t="80185" x="5597525" y="4775200"/>
          <p14:tracePt t="80185" x="5564188" y="4794250"/>
          <p14:tracePt t="80185" x="5532438" y="4826000"/>
          <p14:tracePt t="80185" x="5514975" y="4857750"/>
          <p14:tracePt t="80185" x="5478463" y="4918075"/>
          <p14:tracePt t="80185" x="5451475" y="4995863"/>
          <p14:tracePt t="80185" x="5422900" y="5091113"/>
          <p14:tracePt t="80185" x="5410200" y="5168900"/>
          <p14:tracePt t="80185" x="5410200" y="5241925"/>
          <p14:tracePt t="80185" x="5410200" y="5300663"/>
          <p14:tracePt t="80185" x="5418138" y="5378450"/>
          <p14:tracePt t="80185" x="5441950" y="5424488"/>
          <p14:tracePt t="80185" x="5451475" y="5451475"/>
          <p14:tracePt t="80185" x="5483225" y="5483225"/>
          <p14:tracePt t="80185" x="5500688" y="5502275"/>
          <p14:tracePt t="80185" x="5510213" y="5511800"/>
          <p14:tracePt t="81497" x="5510213" y="5584825"/>
          <p14:tracePt t="81505" x="5524500" y="5697538"/>
          <p14:tracePt t="81512" x="5537200" y="5826125"/>
          <p14:tracePt t="81519" x="5568950" y="5957888"/>
          <p14:tracePt t="81526" x="5610225" y="6054725"/>
          <p14:tracePt t="81533" x="5665788" y="6154738"/>
          <p14:tracePt t="81540" x="5719763" y="6237288"/>
          <p14:tracePt t="81547" x="5761038" y="6300788"/>
          <p14:tracePt t="81556" x="5824538" y="6369050"/>
          <p14:tracePt t="81561" x="5875338" y="6415088"/>
          <p14:tracePt t="81568" x="5938838" y="6456363"/>
          <p14:tracePt t="81575" x="5975350" y="6502400"/>
          <p14:tracePt t="81584" x="6040438" y="6529388"/>
          <p14:tracePt t="81589" x="6067425" y="6546850"/>
          <p14:tracePt t="81596" x="6099175" y="6556375"/>
          <p14:tracePt t="81603" x="6130925" y="6570663"/>
          <p14:tracePt t="81610" x="6172200" y="6570663"/>
          <p14:tracePt t="81617" x="6199188" y="6570663"/>
          <p14:tracePt t="81624" x="6230938" y="6561138"/>
          <p14:tracePt t="81631" x="6272213" y="6551613"/>
          <p14:tracePt t="81639" x="6291263" y="6543675"/>
          <p14:tracePt t="81645" x="6308725" y="6524625"/>
          <p14:tracePt t="81652" x="6332538" y="6492875"/>
          <p14:tracePt t="81659" x="6364288" y="6434138"/>
          <p14:tracePt t="81666" x="6391275" y="6373813"/>
          <p14:tracePt t="81674" x="6418263" y="6291263"/>
          <p14:tracePt t="81680" x="6427788" y="6213475"/>
          <p14:tracePt t="81687" x="6442075" y="6154738"/>
          <p14:tracePt t="81694" x="6442075" y="6081713"/>
          <p14:tracePt t="81701" x="6442075" y="6040438"/>
          <p14:tracePt t="81722" x="6437313" y="5957888"/>
          <p14:tracePt t="81725" x="6427788" y="5926138"/>
          <p14:tracePt t="81731" x="6413500" y="5894388"/>
          <p14:tracePt t="81738" x="6396038" y="5867400"/>
          <p14:tracePt t="81745" x="6376988" y="5843588"/>
          <p14:tracePt t="81752" x="6345238" y="5826125"/>
          <p14:tracePt t="81759" x="6327775" y="5816600"/>
          <p14:tracePt t="81766" x="6296025" y="5807075"/>
          <p14:tracePt t="81773" x="6254750" y="5794375"/>
          <p14:tracePt t="81780" x="6208713" y="5770563"/>
          <p14:tracePt t="81788" x="6167438" y="5762625"/>
          <p14:tracePt t="81794" x="6113463" y="5762625"/>
          <p14:tracePt t="81801" x="6072188" y="5762625"/>
          <p14:tracePt t="81808" x="6030913" y="5762625"/>
          <p14:tracePt t="81815" x="5999163" y="5767388"/>
          <p14:tracePt t="81822" x="5967413" y="5789613"/>
          <p14:tracePt t="81830" x="5926138" y="5799138"/>
          <p14:tracePt t="81837" x="5894388" y="5807075"/>
          <p14:tracePt t="81843" x="5875338" y="5830888"/>
          <p14:tracePt t="81851" x="5857875" y="5848350"/>
          <p14:tracePt t="81858" x="5824538" y="5867400"/>
          <p14:tracePt t="81865" x="5807075" y="5899150"/>
          <p14:tracePt t="81873" x="5797550" y="5918200"/>
          <p14:tracePt t="81879" x="5775325" y="5935663"/>
          <p14:tracePt t="81887" x="5765800" y="5967413"/>
          <p14:tracePt t="81893" x="5756275" y="6022975"/>
          <p14:tracePt t="81900" x="5743575" y="6067425"/>
          <p14:tracePt t="81908" x="5743575" y="6122988"/>
          <p14:tracePt t="81914" x="5743575" y="6176963"/>
          <p14:tracePt t="81922" x="5751513" y="6237288"/>
          <p14:tracePt t="81929" x="5761038" y="6269038"/>
          <p14:tracePt t="81935" x="5770563" y="6300788"/>
          <p14:tracePt t="81943" x="5783263" y="6327775"/>
          <p14:tracePt t="81950" x="5792788" y="6346825"/>
          <p14:tracePt t="81957" x="5811838" y="6369050"/>
          <p14:tracePt t="81964" x="5843588" y="6378575"/>
          <p14:tracePt t="81971" x="5861050" y="6388100"/>
          <p14:tracePt t="81978" x="5875338" y="6388100"/>
          <p14:tracePt t="81987" x="5897563" y="6383338"/>
          <p14:tracePt t="81995" x="5916613" y="6373813"/>
          <p14:tracePt t="82001" x="5957888" y="6351588"/>
          <p14:tracePt t="82011" x="5989638" y="6327775"/>
          <p14:tracePt t="82015" x="6021388" y="6286500"/>
          <p14:tracePt t="82022" x="6072188" y="6237288"/>
          <p14:tracePt t="82028" x="6094413" y="6191250"/>
          <p14:tracePt t="82035" x="6116638" y="6145213"/>
          <p14:tracePt t="82042" x="6140450" y="6100763"/>
          <p14:tracePt t="82049" x="6176963" y="6035675"/>
          <p14:tracePt t="82056" x="6199188" y="5991225"/>
          <p14:tracePt t="82063" x="6213475" y="5949950"/>
          <p14:tracePt t="82071" x="6223000" y="5908675"/>
          <p14:tracePt t="82077" x="6223000" y="5876925"/>
          <p14:tracePt t="82085" x="6223000" y="5835650"/>
          <p14:tracePt t="82092" x="6223000" y="5816600"/>
          <p14:tracePt t="82099" x="6223000" y="5803900"/>
          <p14:tracePt t="82106" x="6218238" y="5780088"/>
          <p14:tracePt t="82113" x="6208713" y="5775325"/>
          <p14:tracePt t="82121" x="6199188" y="5757863"/>
          <p14:tracePt t="82127" x="6194425" y="5748338"/>
          <p14:tracePt t="82134" x="6167438" y="5738813"/>
          <p14:tracePt t="82142" x="6149975" y="5738813"/>
          <p14:tracePt t="82148" x="6121400" y="5738813"/>
          <p14:tracePt t="82155" x="6067425" y="5738813"/>
          <p14:tracePt t="82163" x="6026150" y="5738813"/>
          <p14:tracePt t="82170" x="5980113" y="5748338"/>
          <p14:tracePt t="82176" x="5921375" y="5757863"/>
          <p14:tracePt t="82183" x="5875338" y="5794375"/>
          <p14:tracePt t="82191" x="5829300" y="5816600"/>
          <p14:tracePt t="82198" x="5797550" y="5835650"/>
          <p14:tracePt t="82205" x="5780088" y="5857875"/>
          <p14:tracePt t="82212" x="5756275" y="5899150"/>
          <p14:tracePt t="82219" x="5724525" y="5930900"/>
          <p14:tracePt t="82226" x="5702300" y="5976938"/>
          <p14:tracePt t="82233" x="5692775" y="6035675"/>
          <p14:tracePt t="82241" x="5692775" y="6096000"/>
          <p14:tracePt t="82248" x="5702300" y="6169025"/>
          <p14:tracePt t="82255" x="5724525" y="6232525"/>
          <p14:tracePt t="82261" x="5765800" y="6315075"/>
          <p14:tracePt t="82268" x="5802313" y="6359525"/>
          <p14:tracePt t="82276" x="5838825" y="6405563"/>
          <p14:tracePt t="82283" x="5902325" y="6461125"/>
          <p14:tracePt t="82290" x="5953125" y="6510338"/>
          <p14:tracePt t="82297" x="6035675" y="6551613"/>
          <p14:tracePt t="82304" x="6094413" y="6575425"/>
          <p14:tracePt t="82311" x="6172200" y="6588125"/>
          <p14:tracePt t="82318" x="6213475" y="6597650"/>
          <p14:tracePt t="82326" x="6272213" y="6597650"/>
          <p14:tracePt t="82332" x="6299200" y="6597650"/>
          <p14:tracePt t="82339" x="6318250" y="6597650"/>
          <p14:tracePt t="82346" x="6335713" y="6597650"/>
          <p14:tracePt t="82354" x="6340475" y="6597650"/>
          <p14:tracePt t="82361" x="6359525" y="6592888"/>
          <p14:tracePt t="82368" x="6369050" y="6588125"/>
          <p14:tracePt t="82375" x="6376988" y="6580188"/>
          <p14:tracePt t="82382" x="6381750" y="6570663"/>
          <p14:tracePt t="82389" x="6391275" y="6551613"/>
          <p14:tracePt t="82396" x="6391275" y="6524625"/>
          <p14:tracePt t="82403" x="6391275" y="6497638"/>
          <p14:tracePt t="82410" x="6391275" y="6478588"/>
          <p14:tracePt t="82417" x="6391275" y="6446838"/>
          <p14:tracePt t="82425" x="6386513" y="6405563"/>
          <p14:tracePt t="82431" x="6376988" y="6378575"/>
          <p14:tracePt t="82439" x="6354763" y="6346825"/>
          <p14:tracePt t="82445" x="6323013" y="6300788"/>
          <p14:tracePt t="82453" x="6299200" y="6269038"/>
          <p14:tracePt t="82460" x="6267450" y="6237288"/>
          <p14:tracePt t="82467" x="6218238" y="6191250"/>
          <p14:tracePt t="82474" x="6189663" y="6169025"/>
          <p14:tracePt t="82481" x="6157913" y="6149975"/>
          <p14:tracePt t="82488" x="6126163" y="6127750"/>
          <p14:tracePt t="82495" x="6067425" y="6091238"/>
          <p14:tracePt t="82502" x="6026150" y="6081713"/>
          <p14:tracePt t="82509" x="5967413" y="6067425"/>
          <p14:tracePt t="82517" x="5926138" y="6067425"/>
          <p14:tracePt t="82524" x="5884863" y="6067425"/>
          <p14:tracePt t="82531" x="5857875" y="6067425"/>
          <p14:tracePt t="82538" x="5824538" y="6076950"/>
          <p14:tracePt t="82545" x="5783263" y="6086475"/>
          <p14:tracePt t="82552" x="5765800" y="6096000"/>
          <p14:tracePt t="82559" x="5746750" y="6113463"/>
          <p14:tracePt t="82566" x="5724525" y="6122988"/>
          <p14:tracePt t="82573" x="5707063" y="6132513"/>
          <p14:tracePt t="82580" x="5688013" y="6140450"/>
          <p14:tracePt t="82588" x="5683250" y="6149975"/>
          <p14:tracePt t="82594" x="5673725" y="6169025"/>
          <p14:tracePt t="82601" x="5665788" y="6186488"/>
          <p14:tracePt t="82609" x="5651500" y="6218238"/>
          <p14:tracePt t="82616" x="5641975" y="6237288"/>
          <p14:tracePt t="82623" x="5634038" y="6254750"/>
          <p14:tracePt t="82629" x="5614988" y="6273800"/>
          <p14:tracePt t="82638" x="5605463" y="6305550"/>
          <p14:tracePt t="82644" x="5605463" y="6319838"/>
          <p14:tracePt t="82651" x="5605463" y="6337300"/>
          <p14:tracePt t="82658" x="5605463" y="6369050"/>
          <p14:tracePt t="82665" x="5605463" y="6397625"/>
          <p14:tracePt t="82674" x="5605463" y="6424613"/>
          <p14:tracePt t="82679" x="5605463" y="6442075"/>
          <p14:tracePt t="82687" x="5610225" y="6461125"/>
          <p14:tracePt t="82693" x="5629275" y="6492875"/>
          <p14:tracePt t="82701" x="5637213" y="6510338"/>
          <p14:tracePt t="82721" x="5692775" y="6561138"/>
          <p14:tracePt t="82723" x="5724525" y="6592888"/>
          <p14:tracePt t="82728" x="5751513" y="6616700"/>
          <p14:tracePt t="82735" x="5783263" y="6624638"/>
          <p14:tracePt t="82743" x="5811838" y="6634163"/>
          <p14:tracePt t="82750" x="5829300" y="6634163"/>
          <p14:tracePt t="82758" x="5848350" y="6634163"/>
          <p14:tracePt t="82764" x="5865813" y="6634163"/>
          <p14:tracePt t="82771" x="5884863" y="6634163"/>
          <p14:tracePt t="82778" x="5902325" y="6629400"/>
          <p14:tracePt t="82786" x="5911850" y="6629400"/>
          <p14:tracePt t="82793" x="5916613" y="6619875"/>
          <p14:tracePt t="82800" x="5926138" y="6616700"/>
          <p14:tracePt t="82807" x="5934075" y="6607175"/>
          <p14:tracePt t="82814" x="5943600" y="6588125"/>
          <p14:tracePt t="82821" x="5948363" y="6583363"/>
          <p14:tracePt t="82828" x="5957888" y="6575425"/>
          <p14:tracePt t="82835" x="5967413" y="6556375"/>
          <p14:tracePt t="82842" x="5967413" y="6538913"/>
          <p14:tracePt t="82849" x="5989638" y="6497638"/>
          <p14:tracePt t="82856" x="5989638" y="6465888"/>
          <p14:tracePt t="82863" x="5989638" y="6437313"/>
          <p14:tracePt t="82871" x="5989638" y="6397625"/>
          <p14:tracePt t="82878" x="5989638" y="6356350"/>
          <p14:tracePt t="82884" x="5989638" y="6327775"/>
          <p14:tracePt t="82892" x="5970588" y="6283325"/>
          <p14:tracePt t="82899" x="5962650" y="6249988"/>
          <p14:tracePt t="82906" x="5948363" y="6210300"/>
          <p14:tracePt t="82912" x="5938838" y="6169025"/>
          <p14:tracePt t="82921" x="5921375" y="6137275"/>
          <p14:tracePt t="82927" x="5897563" y="6103938"/>
          <p14:tracePt t="82934" x="5865813" y="6064250"/>
          <p14:tracePt t="82942" x="5843588" y="6030913"/>
          <p14:tracePt t="82948" x="5824538" y="6013450"/>
          <p14:tracePt t="82955" x="5807075" y="5991225"/>
          <p14:tracePt t="82962" x="5783263" y="5972175"/>
          <p14:tracePt t="82970" x="5756275" y="5962650"/>
          <p14:tracePt t="82977" x="5738813" y="5954713"/>
          <p14:tracePt t="82984" x="5719763" y="5945188"/>
          <p14:tracePt t="82991" x="5702300" y="5945188"/>
          <p14:tracePt t="82998" x="5683250" y="5945188"/>
          <p14:tracePt t="83005" x="5665788" y="5945188"/>
          <p14:tracePt t="83012" x="5656263" y="5945188"/>
          <p14:tracePt t="83020" x="5641975" y="5945188"/>
          <p14:tracePt t="83026" x="5624513" y="5945188"/>
          <p14:tracePt t="83033" x="5597525" y="5945188"/>
          <p14:tracePt t="83041" x="5578475" y="5945188"/>
          <p14:tracePt t="83048" x="5561013" y="5949950"/>
          <p14:tracePt t="83054" x="5527675" y="5957888"/>
          <p14:tracePt t="83062" x="5495925" y="5967413"/>
          <p14:tracePt t="83069" x="5478463" y="5986463"/>
          <p14:tracePt t="83076" x="5459413" y="5999163"/>
          <p14:tracePt t="83083" x="5441950" y="6008688"/>
          <p14:tracePt t="83090" x="5410200" y="6018213"/>
          <p14:tracePt t="83097" x="5391150" y="6027738"/>
          <p14:tracePt t="83104" x="5373688" y="6035675"/>
          <p14:tracePt t="83111" x="5354638" y="6045200"/>
          <p14:tracePt t="83118" x="5345113" y="6054725"/>
          <p14:tracePt t="83125" x="5341938" y="6059488"/>
          <p14:tracePt t="83132" x="5322888" y="6067425"/>
          <p14:tracePt t="83140" x="5313363" y="6086475"/>
          <p14:tracePt t="83147" x="5305425" y="6096000"/>
          <p14:tracePt t="83155" x="5295900" y="6103938"/>
          <p14:tracePt t="83161" x="5291138" y="6108700"/>
          <p14:tracePt t="83168" x="5281613" y="6118225"/>
          <p14:tracePt t="83175" x="5272088" y="6137275"/>
          <p14:tracePt t="83182" x="5272088" y="6145213"/>
          <p14:tracePt t="83189" x="5272088" y="6149975"/>
          <p14:tracePt t="83196" x="5264150" y="6169025"/>
          <p14:tracePt t="83203" x="5264150" y="6176963"/>
          <p14:tracePt t="83210" x="5264150" y="6181725"/>
          <p14:tracePt t="83217" x="5264150" y="6191250"/>
          <p14:tracePt t="83225" x="5264150" y="6200775"/>
          <p14:tracePt t="83231" x="5264150" y="6210300"/>
          <p14:tracePt t="83239" x="5264150" y="6213475"/>
          <p14:tracePt t="83246" x="5264150" y="6223000"/>
          <p14:tracePt t="83324" x="5268913" y="6223000"/>
          <p14:tracePt t="83332" x="5276850" y="6218238"/>
          <p14:tracePt t="83339" x="5291138" y="6210300"/>
          <p14:tracePt t="83345" x="5313363" y="6200775"/>
          <p14:tracePt t="83352" x="5354638" y="6181725"/>
          <p14:tracePt t="83360" x="5386388" y="6159500"/>
          <p14:tracePt t="83366" x="5432425" y="6127750"/>
          <p14:tracePt t="83374" x="5491163" y="6100763"/>
          <p14:tracePt t="83380" x="5537200" y="6076950"/>
          <p14:tracePt t="83388" x="5600700" y="6054725"/>
          <p14:tracePt t="83394" x="5646738" y="6018213"/>
          <p14:tracePt t="83402" x="5710238" y="5994400"/>
          <p14:tracePt t="83409" x="5738813" y="5981700"/>
          <p14:tracePt t="83416" x="5770563" y="5972175"/>
          <p14:tracePt t="83424" x="5788025" y="5962650"/>
          <p14:tracePt t="83430" x="5807075" y="5954713"/>
          <p14:tracePt t="83438" x="5824538" y="5945188"/>
          <p14:tracePt t="83444" x="5834063" y="5935663"/>
          <p14:tracePt t="83451" x="5843588" y="5930900"/>
          <p14:tracePt t="83458" x="5848350" y="5913438"/>
          <p14:tracePt t="83465" x="5880100" y="5889625"/>
          <p14:tracePt t="83473" x="5889625" y="5884863"/>
          <p14:tracePt t="83479" x="5907088" y="5867400"/>
          <p14:tracePt t="83486" x="5911850" y="5857875"/>
          <p14:tracePt t="83494" x="5930900" y="5840413"/>
          <p14:tracePt t="83501" x="5962650" y="5807075"/>
          <p14:tracePt t="83508" x="5980113" y="5789613"/>
          <p14:tracePt t="83515" x="6003925" y="5770563"/>
          <p14:tracePt t="83522" x="6021388" y="5753100"/>
          <p14:tracePt t="83529" x="6040438" y="5730875"/>
          <p14:tracePt t="83536" x="6072188" y="5711825"/>
          <p14:tracePt t="83543" x="6089650" y="5694363"/>
          <p14:tracePt t="83550" x="6113463" y="5670550"/>
          <p14:tracePt t="83558" x="6130925" y="5653088"/>
          <p14:tracePt t="83564" x="6162675" y="5607050"/>
          <p14:tracePt t="83573" x="6172200" y="5588000"/>
          <p14:tracePt t="83579" x="6181725" y="5570538"/>
          <p14:tracePt t="83586" x="6189663" y="5561013"/>
          <p14:tracePt t="83593" x="6189663" y="5556250"/>
          <p14:tracePt t="83600" x="6189663" y="5538788"/>
          <p14:tracePt t="83607" x="6189663" y="5529263"/>
          <p14:tracePt t="83614" x="6189663" y="5524500"/>
          <p14:tracePt t="83621" x="6189663" y="5514975"/>
          <p14:tracePt t="83635" x="6189663" y="5507038"/>
          <p14:tracePt t="83670" x="6186488" y="5507038"/>
          <p14:tracePt t="83678" x="6181725" y="5507038"/>
          <p14:tracePt t="83685" x="6172200" y="5507038"/>
          <p14:tracePt t="83692" x="6145213" y="5507038"/>
          <p14:tracePt t="83705" x="6126163" y="5507038"/>
          <p14:tracePt t="83706" x="6099175" y="5507038"/>
          <p14:tracePt t="83713" x="6043613" y="5507038"/>
          <p14:tracePt t="83721" x="6003925" y="5507038"/>
          <p14:tracePt t="83728" x="5948363" y="5514975"/>
          <p14:tracePt t="83734" x="5916613" y="5524500"/>
          <p14:tracePt t="83742" x="5884863" y="5534025"/>
          <p14:tracePt t="83748" x="5865813" y="5543550"/>
          <p14:tracePt t="83755" x="5834063" y="5575300"/>
          <p14:tracePt t="83762" x="5816600" y="5592763"/>
          <p14:tracePt t="83770" x="5797550" y="5616575"/>
          <p14:tracePt t="83777" x="5775325" y="5643563"/>
          <p14:tracePt t="83784" x="5751513" y="5702300"/>
          <p14:tracePt t="83792" x="5729288" y="5748338"/>
          <p14:tracePt t="83798" x="5719763" y="5789613"/>
          <p14:tracePt t="83805" x="5710238" y="5830888"/>
          <p14:tracePt t="83812" x="5697538" y="5889625"/>
          <p14:tracePt t="83819" x="5697538" y="5930900"/>
          <p14:tracePt t="83826" x="5697538" y="5962650"/>
          <p14:tracePt t="83833" x="5697538" y="6003925"/>
          <p14:tracePt t="83841" x="5697538" y="6030913"/>
          <p14:tracePt t="83848" x="5697538" y="6064250"/>
          <p14:tracePt t="83855" x="5697538" y="6113463"/>
          <p14:tracePt t="83862" x="5697538" y="6145213"/>
          <p14:tracePt t="83869" x="5697538" y="6200775"/>
          <p14:tracePt t="83876" x="5702300" y="6242050"/>
          <p14:tracePt t="83883" x="5715000" y="6283325"/>
          <p14:tracePt t="83890" x="5724525" y="6327775"/>
          <p14:tracePt t="83897" x="5734050" y="6356350"/>
          <p14:tracePt t="83905" x="5746750" y="6388100"/>
          <p14:tracePt t="83911" x="5746750" y="6415088"/>
          <p14:tracePt t="83919" x="5746750" y="6434138"/>
          <p14:tracePt t="83926" x="5746750" y="6451600"/>
          <p14:tracePt t="83932" x="5746750" y="6461125"/>
          <p14:tracePt t="83941" x="5746750" y="6465888"/>
          <p14:tracePt t="83948" x="5746750" y="6473825"/>
          <p14:tracePt t="83957" x="5746750" y="6492875"/>
          <p14:tracePt t="83962" x="5746750" y="6497638"/>
          <p14:tracePt t="83970" x="5751513" y="6507163"/>
          <p14:tracePt t="83978" x="5761038" y="6515100"/>
          <p14:tracePt t="83983" x="5761038" y="6519863"/>
          <p14:tracePt t="86257" x="5792788" y="6473825"/>
          <p14:tracePt t="86264" x="5816600" y="6397625"/>
          <p14:tracePt t="86271" x="5838825" y="6351588"/>
          <p14:tracePt t="86278" x="5853113" y="6291263"/>
          <p14:tracePt t="86285" x="5875338" y="6259513"/>
          <p14:tracePt t="86292" x="5884863" y="6242050"/>
          <p14:tracePt t="86300" x="5884863" y="6223000"/>
          <p14:tracePt t="86306" x="5884863" y="6196013"/>
          <p14:tracePt t="86313" x="5884863" y="6176963"/>
          <p14:tracePt t="86321" x="5880100" y="6169025"/>
          <p14:tracePt t="86327" x="5861050" y="6154738"/>
          <p14:tracePt t="86334" x="5853113" y="6145213"/>
          <p14:tracePt t="86341" x="5838825" y="6137275"/>
          <p14:tracePt t="86348" x="5807075" y="6127750"/>
          <p14:tracePt t="86355" x="5761038" y="6103938"/>
          <p14:tracePt t="86362" x="5719763" y="6096000"/>
          <p14:tracePt t="86370" x="5661025" y="6081713"/>
          <p14:tracePt t="86377" x="5619750" y="6081713"/>
          <p14:tracePt t="86383" x="5592763" y="6081713"/>
          <p14:tracePt t="86391" x="5551488" y="6081713"/>
          <p14:tracePt t="86398" x="5532438" y="6086475"/>
          <p14:tracePt t="86405" x="5514975" y="6096000"/>
          <p14:tracePt t="86412" x="5491163" y="6113463"/>
          <p14:tracePt t="86419" x="5464175" y="6127750"/>
          <p14:tracePt t="86426" x="5454650" y="6145213"/>
          <p14:tracePt t="86433" x="5441950" y="6173788"/>
          <p14:tracePt t="86440" x="5432425" y="6213475"/>
          <p14:tracePt t="86447" x="5422900" y="6246813"/>
          <p14:tracePt t="86454" x="5422900" y="6273800"/>
          <p14:tracePt t="86461" x="5422900" y="6315075"/>
          <p14:tracePt t="86468" x="5422900" y="6346825"/>
          <p14:tracePt t="86476" x="5422900" y="6373813"/>
          <p14:tracePt t="86483" x="5422900" y="6415088"/>
          <p14:tracePt t="86490" x="5427663" y="6434138"/>
          <p14:tracePt t="86497" x="5437188" y="6451600"/>
          <p14:tracePt t="86504" x="5446713" y="6473825"/>
          <p14:tracePt t="86511" x="5454650" y="6492875"/>
          <p14:tracePt t="86518" x="5464175" y="6510338"/>
          <p14:tracePt t="86525" x="5483225" y="6519863"/>
          <p14:tracePt t="86533" x="5500688" y="6529388"/>
          <p14:tracePt t="86539" x="5510213" y="6538913"/>
          <p14:tracePt t="86547" x="5527675" y="6543675"/>
          <p14:tracePt t="86556" x="5546725" y="6551613"/>
          <p14:tracePt t="86562" x="5556250" y="6561138"/>
          <p14:tracePt t="86569" x="5578475" y="6561138"/>
          <p14:tracePt t="86576" x="5597525" y="6561138"/>
          <p14:tracePt t="86589" x="5605463" y="6561138"/>
          <p14:tracePt t="86591" x="5614988" y="6561138"/>
          <p14:tracePt t="86596" x="5629275" y="6561138"/>
          <p14:tracePt t="86604" x="5661025" y="6556375"/>
          <p14:tracePt t="86610" x="5670550" y="6546850"/>
          <p14:tracePt t="86617" x="5683250" y="6538913"/>
          <p14:tracePt t="86624" x="5707063" y="6519863"/>
          <p14:tracePt t="86631" x="5724525" y="6488113"/>
          <p14:tracePt t="86638" x="5746750" y="6461125"/>
          <p14:tracePt t="86646" x="5765800" y="6429375"/>
          <p14:tracePt t="86653" x="5788025" y="6383338"/>
          <p14:tracePt t="86660" x="5797550" y="6356350"/>
          <p14:tracePt t="86666" x="5807075" y="6323013"/>
          <p14:tracePt t="86674" x="5821363" y="6283325"/>
          <p14:tracePt t="86681" x="5838825" y="6264275"/>
          <p14:tracePt t="86688" x="5848350" y="6246813"/>
          <p14:tracePt t="86700" x="5848350" y="6227763"/>
          <p14:tracePt t="86704" x="5848350" y="6218238"/>
          <p14:tracePt t="86709" x="5848350" y="6210300"/>
          <p14:tracePt t="86717" x="5848350" y="6196013"/>
          <p14:tracePt t="86723" x="5848350" y="6186488"/>
          <p14:tracePt t="86730" x="5848350" y="6176963"/>
          <p14:tracePt t="86738" x="5848350" y="6173788"/>
          <p14:tracePt t="86744" x="5848350" y="6164263"/>
          <p14:tracePt t="86752" x="5848350" y="6154738"/>
          <p14:tracePt t="86758" x="5843588" y="6154738"/>
          <p14:tracePt t="86766" x="5829300" y="6154738"/>
          <p14:tracePt t="86773" x="5821363" y="6154738"/>
          <p14:tracePt t="86780" x="5811838" y="6154738"/>
          <p14:tracePt t="86787" x="5802313" y="6154738"/>
          <p14:tracePt t="86794" x="5797550" y="6154738"/>
          <p14:tracePt t="86801" x="5788025" y="6154738"/>
          <p14:tracePt t="86808" x="5780088" y="6154738"/>
          <p14:tracePt t="86816" x="5775325" y="6154738"/>
          <p14:tracePt t="86823" x="5765800" y="6159500"/>
          <p14:tracePt t="86829" x="5756275" y="6169025"/>
          <p14:tracePt t="86837" x="5746750" y="6173788"/>
          <p14:tracePt t="86844" x="5746750" y="6191250"/>
          <p14:tracePt t="86851" x="5746750" y="6218238"/>
          <p14:tracePt t="86858" x="5746750" y="6259513"/>
          <p14:tracePt t="86865" x="5756275" y="6319838"/>
          <p14:tracePt t="86872" x="5765800" y="6359525"/>
          <p14:tracePt t="86879" x="5775325" y="6392863"/>
          <p14:tracePt t="86887" x="5797550" y="6434138"/>
          <p14:tracePt t="86893" x="5821363" y="6465888"/>
          <p14:tracePt t="86902" x="5838825" y="6483350"/>
          <p14:tracePt t="86907" x="5884863" y="6519863"/>
          <p14:tracePt t="86914" x="5916613" y="6538913"/>
          <p14:tracePt t="86921" x="5943600" y="6556375"/>
          <p14:tracePt t="86928" x="5989638" y="6570663"/>
          <p14:tracePt t="86936" x="6016625" y="6580188"/>
          <p14:tracePt t="86942" x="6035675" y="6580188"/>
          <p14:tracePt t="86950" x="6053138" y="6580188"/>
          <p14:tracePt t="86957" x="6080125" y="6580188"/>
          <p14:tracePt t="86965" x="6099175" y="6580188"/>
          <p14:tracePt t="86972" x="6116638" y="6575425"/>
          <p14:tracePt t="86978" x="6135688" y="6565900"/>
          <p14:tracePt t="86986" x="6167438" y="6543675"/>
          <p14:tracePt t="86992" x="6186488" y="6515100"/>
          <p14:tracePt t="87000" x="6208713" y="6483350"/>
          <p14:tracePt t="87007" x="6230938" y="6437313"/>
          <p14:tracePt t="87014" x="6254750" y="6378575"/>
          <p14:tracePt t="87021" x="6291263" y="6327775"/>
          <p14:tracePt t="87028" x="6313488" y="6269038"/>
          <p14:tracePt t="87035" x="6327775" y="6237288"/>
          <p14:tracePt t="87042" x="6335713" y="6210300"/>
          <p14:tracePt t="87049" x="6345238" y="6164263"/>
          <p14:tracePt t="87056" x="6345238" y="6149975"/>
          <p14:tracePt t="87063" x="6345238" y="6132513"/>
          <p14:tracePt t="87071" x="6345238" y="6122988"/>
          <p14:tracePt t="87077" x="6345238" y="6113463"/>
          <p14:tracePt t="87084" x="6345238" y="6108700"/>
          <p14:tracePt t="87091" x="6345238" y="6091238"/>
          <p14:tracePt t="87099" x="6340475" y="6081713"/>
          <p14:tracePt t="87106" x="6335713" y="6081713"/>
          <p14:tracePt t="87112" x="6327775" y="6081713"/>
          <p14:tracePt t="87120" x="6308725" y="6081713"/>
          <p14:tracePt t="87127" x="6267450" y="6081713"/>
          <p14:tracePt t="87134" x="6226175" y="6081713"/>
          <p14:tracePt t="87141" x="6157913" y="6081713"/>
          <p14:tracePt t="87149" x="6099175" y="6091238"/>
          <p14:tracePt t="87155" x="6021388" y="6118225"/>
          <p14:tracePt t="87163" x="5962650" y="6127750"/>
          <p14:tracePt t="87170" x="5897563" y="6154738"/>
          <p14:tracePt t="87177" x="5870575" y="6164263"/>
          <p14:tracePt t="87184" x="5838825" y="6173788"/>
          <p14:tracePt t="87191" x="5807075" y="6196013"/>
          <p14:tracePt t="87198" x="5788025" y="6205538"/>
          <p14:tracePt t="87205" x="5770563" y="6223000"/>
          <p14:tracePt t="87212" x="5751513" y="6232525"/>
          <p14:tracePt t="87220" x="5743575" y="6242050"/>
          <p14:tracePt t="87226" x="5738813" y="6246813"/>
          <p14:tracePt t="87234" x="5729288" y="6254750"/>
          <p14:tracePt t="87242" x="5719763" y="6264275"/>
          <p14:tracePt t="87249" x="5710238" y="6273800"/>
          <p14:tracePt t="87260" x="5710238" y="6278563"/>
          <p14:tracePt t="87262" x="5710238" y="6286500"/>
          <p14:tracePt t="87269" x="5710238" y="6305550"/>
          <p14:tracePt t="87276" x="5710238" y="6310313"/>
          <p14:tracePt t="87283" x="5710238" y="6319838"/>
          <p14:tracePt t="87595" x="5624513" y="6300788"/>
          <p14:tracePt t="87602" x="5491163" y="6273800"/>
          <p14:tracePt t="87609" x="5327650" y="6254750"/>
          <p14:tracePt t="87617" x="5181600" y="6242050"/>
          <p14:tracePt t="87624" x="5035550" y="6227763"/>
          <p14:tracePt t="87631" x="4889500" y="6213475"/>
          <p14:tracePt t="87639" x="4683125" y="6181725"/>
          <p14:tracePt t="87645" x="4500563" y="6169025"/>
          <p14:tracePt t="87652" x="4318000" y="6149975"/>
          <p14:tracePt t="87659" x="4135438" y="6137275"/>
          <p14:tracePt t="87666" x="3935413" y="6122988"/>
          <p14:tracePt t="87673" x="3733800" y="6103938"/>
          <p14:tracePt t="87680" x="3570288" y="6091238"/>
          <p14:tracePt t="87687" x="3424238" y="6076950"/>
          <p14:tracePt t="87695" x="3278188" y="6059488"/>
          <p14:tracePt t="87706" x="3144838" y="6030913"/>
          <p14:tracePt t="87708" x="3054350" y="6030913"/>
          <p14:tracePt t="87715" x="2962275" y="6030913"/>
          <p14:tracePt t="87723" x="2881313" y="6054725"/>
          <p14:tracePt t="87729" x="2820988" y="6064250"/>
          <p14:tracePt t="87736" x="2762250" y="6076950"/>
          <p14:tracePt t="87743" x="2720975" y="6086475"/>
          <p14:tracePt t="87750" x="2689225" y="6100763"/>
          <p14:tracePt t="87758" x="2647950" y="6108700"/>
          <p14:tracePt t="87764" x="2628900" y="6118225"/>
          <p14:tracePt t="87772" x="2611438" y="6127750"/>
          <p14:tracePt t="87779" x="2592388" y="6137275"/>
          <p14:tracePt t="87785" x="2560638" y="6154738"/>
          <p14:tracePt t="87793" x="2552700" y="6164263"/>
          <p14:tracePt t="87799" x="2547938" y="6173788"/>
          <p14:tracePt t="87807" x="2538413" y="6181725"/>
          <p14:tracePt t="87814" x="2528888" y="6186488"/>
          <p14:tracePt t="87821" x="2524125" y="6196013"/>
          <p14:tracePt t="87828" x="2516188" y="6205538"/>
          <p14:tracePt t="87836" x="2516188" y="6218238"/>
          <p14:tracePt t="87842" x="2516188" y="6237288"/>
          <p14:tracePt t="87849" x="2516188" y="6269038"/>
          <p14:tracePt t="87856" x="2519363" y="6296025"/>
          <p14:tracePt t="87864" x="2528888" y="6337300"/>
          <p14:tracePt t="87871" x="2552700" y="6369050"/>
          <p14:tracePt t="87878" x="2570163" y="6400800"/>
          <p14:tracePt t="87885" x="2620963" y="6446838"/>
          <p14:tracePt t="87892" x="2647950" y="6478588"/>
          <p14:tracePt t="87899" x="2693988" y="6502400"/>
          <p14:tracePt t="87906" x="2757488" y="6524625"/>
          <p14:tracePt t="87913" x="2803525" y="6561138"/>
          <p14:tracePt t="87920" x="2862263" y="6575425"/>
          <p14:tracePt t="87927" x="2908300" y="6583363"/>
          <p14:tracePt t="87934" x="2949575" y="6583363"/>
          <p14:tracePt t="87942" x="2976563" y="6583363"/>
          <p14:tracePt t="87948" x="3008313" y="6580188"/>
          <p14:tracePt t="87956" x="3027363" y="6570663"/>
          <p14:tracePt t="87962" x="3071813" y="6534150"/>
          <p14:tracePt t="87969" x="3090863" y="6515100"/>
          <p14:tracePt t="87977" x="3108325" y="6483350"/>
          <p14:tracePt t="87983" x="3132138" y="6442075"/>
          <p14:tracePt t="87992" x="3173413" y="6378575"/>
          <p14:tracePt t="87998" x="3195638" y="6315075"/>
          <p14:tracePt t="88004" x="3217863" y="6254750"/>
          <p14:tracePt t="88013" x="3232150" y="6210300"/>
          <p14:tracePt t="88020" x="3241675" y="6169025"/>
          <p14:tracePt t="88027" x="3241675" y="6140450"/>
          <p14:tracePt t="88033" x="3241675" y="6100763"/>
          <p14:tracePt t="88041" x="3241675" y="6067425"/>
          <p14:tracePt t="88048" x="3241675" y="6040438"/>
          <p14:tracePt t="88055" x="3236913" y="6022975"/>
          <p14:tracePt t="88062" x="3227388" y="5991225"/>
          <p14:tracePt t="88069" x="3217863" y="5972175"/>
          <p14:tracePt t="88076" x="3209925" y="5954713"/>
          <p14:tracePt t="88084" x="3186113" y="5935663"/>
          <p14:tracePt t="88090" x="3159125" y="5926138"/>
          <p14:tracePt t="88097" x="3140075" y="5903913"/>
          <p14:tracePt t="88105" x="3108325" y="5894388"/>
          <p14:tracePt t="88111" x="3049588" y="5872163"/>
          <p14:tracePt t="88118" x="3008313" y="5862638"/>
          <p14:tracePt t="88126" x="2967038" y="5848350"/>
          <p14:tracePt t="88133" x="2925763" y="5848350"/>
          <p14:tracePt t="88140" x="2894013" y="5848350"/>
          <p14:tracePt t="88147" x="2881313" y="5848350"/>
          <p14:tracePt t="88155" x="2847975" y="5857875"/>
          <p14:tracePt t="88161" x="2830513" y="5867400"/>
          <p14:tracePt t="88168" x="2811463" y="5876925"/>
          <p14:tracePt t="88176" x="2803525" y="5881688"/>
          <p14:tracePt t="88182" x="2794000" y="5908675"/>
          <p14:tracePt t="88189" x="2784475" y="5926138"/>
          <p14:tracePt t="88197" x="2774950" y="5945188"/>
          <p14:tracePt t="88203" x="2757488" y="5976938"/>
          <p14:tracePt t="88211" x="2743200" y="6018213"/>
          <p14:tracePt t="88218" x="2743200" y="6059488"/>
          <p14:tracePt t="88225" x="2743200" y="6113463"/>
          <p14:tracePt t="88231" x="2752725" y="6173788"/>
          <p14:tracePt t="88239" x="2774950" y="6237288"/>
          <p14:tracePt t="88246" x="2789238" y="6278563"/>
          <p14:tracePt t="88253" x="2798763" y="6337300"/>
          <p14:tracePt t="88260" x="2808288" y="6369050"/>
          <p14:tracePt t="88267" x="2816225" y="6388100"/>
          <p14:tracePt t="88275" x="2825750" y="6405563"/>
          <p14:tracePt t="88281" x="2847975" y="6437313"/>
          <p14:tracePt t="88289" x="2881313" y="6456363"/>
          <p14:tracePt t="88295" x="2898775" y="6473825"/>
          <p14:tracePt t="88302" x="2917825" y="6488113"/>
          <p14:tracePt t="88310" x="2935288" y="6497638"/>
          <p14:tracePt t="88317" x="2954338" y="6507163"/>
          <p14:tracePt t="88324" x="2986088" y="6507163"/>
          <p14:tracePt t="88331" x="2990850" y="6507163"/>
          <p14:tracePt t="88338" x="3008313" y="6507163"/>
          <p14:tracePt t="88345" x="3027363" y="6502400"/>
          <p14:tracePt t="88352" x="3035300" y="6492875"/>
          <p14:tracePt t="88359" x="3063875" y="6473825"/>
          <p14:tracePt t="88366" x="3081338" y="6442075"/>
          <p14:tracePt t="88373" x="3103563" y="6400800"/>
          <p14:tracePt t="88380" x="3127375" y="6356350"/>
          <p14:tracePt t="88388" x="3140075" y="6296025"/>
          <p14:tracePt t="88394" x="3149600" y="6264275"/>
          <p14:tracePt t="88402" x="3168650" y="6232525"/>
          <p14:tracePt t="88409" x="3168650" y="6218238"/>
          <p14:tracePt t="88416" x="3168650" y="6200775"/>
          <p14:tracePt t="88423" x="3168650" y="6181725"/>
          <p14:tracePt t="88430" x="3168650" y="6164263"/>
          <p14:tracePt t="88438" x="3168650" y="6145213"/>
          <p14:tracePt t="88444" x="3168650" y="6127750"/>
          <p14:tracePt t="88451" x="3154363" y="6118225"/>
          <p14:tracePt t="88459" x="3144838" y="6113463"/>
          <p14:tracePt t="88466" x="3140075" y="6103938"/>
          <p14:tracePt t="88473" x="3132138" y="6096000"/>
          <p14:tracePt t="88480" x="3122613" y="6086475"/>
          <p14:tracePt t="88487" x="3117850" y="6086475"/>
          <p14:tracePt t="88493" x="3100388" y="6086475"/>
          <p14:tracePt t="88501" x="3071813" y="6086475"/>
          <p14:tracePt t="88509" x="3040063" y="6086475"/>
          <p14:tracePt t="88515" x="3013075" y="6086475"/>
          <p14:tracePt t="88522" x="2971800" y="6086475"/>
          <p14:tracePt t="88529" x="2940050" y="6086475"/>
          <p14:tracePt t="88536" x="2921000" y="6096000"/>
          <p14:tracePt t="88543" x="2903538" y="6103938"/>
          <p14:tracePt t="88550" x="2876550" y="6113463"/>
          <p14:tracePt t="88558" x="2852738" y="6122988"/>
          <p14:tracePt t="88565" x="2847975" y="6132513"/>
          <p14:tracePt t="88571" x="2840038" y="6145213"/>
          <p14:tracePt t="88579" x="2830513" y="6154738"/>
          <p14:tracePt t="88585" x="2820988" y="6164263"/>
          <p14:tracePt t="88593" x="2816225" y="6169025"/>
          <p14:tracePt t="88600" x="2816225" y="6176963"/>
          <p14:tracePt t="88607" x="2816225" y="6186488"/>
          <p14:tracePt t="88614" x="2816225" y="6196013"/>
          <p14:tracePt t="88621" x="2816225" y="6210300"/>
          <p14:tracePt t="88628" x="2816225" y="6227763"/>
          <p14:tracePt t="88636" x="2816225" y="6237288"/>
          <p14:tracePt t="88643" x="2830513" y="6254750"/>
          <p14:tracePt t="88650" x="2871788" y="6273800"/>
          <p14:tracePt t="88657" x="2903538" y="6286500"/>
          <p14:tracePt t="88664" x="2990850" y="6310313"/>
          <p14:tracePt t="88671" x="3049588" y="6323013"/>
          <p14:tracePt t="88678" x="3076575" y="6332538"/>
          <p14:tracePt t="91477" x="3027363" y="6315075"/>
          <p14:tracePt t="91483" x="2962275" y="6286500"/>
          <p14:tracePt t="91490" x="2921000" y="6278563"/>
          <p14:tracePt t="91498" x="2881313" y="6269038"/>
          <p14:tracePt t="91505" x="2820988" y="6254750"/>
          <p14:tracePt t="91511" x="2779713" y="6254750"/>
          <p14:tracePt t="91520" x="2735263" y="6259513"/>
          <p14:tracePt t="91526" x="2706688" y="6273800"/>
          <p14:tracePt t="91534" x="2689225" y="6283325"/>
          <p14:tracePt t="91540" x="2670175" y="6291263"/>
          <p14:tracePt t="91547" x="2638425" y="6310313"/>
          <p14:tracePt t="91554" x="2620963" y="6327775"/>
          <p14:tracePt t="91561" x="2611438" y="6346825"/>
          <p14:tracePt t="91568" x="2597150" y="6378575"/>
          <p14:tracePt t="91575" x="2589213" y="6410325"/>
          <p14:tracePt t="91582" x="2589213" y="6451600"/>
          <p14:tracePt t="91589" x="2589213" y="6478588"/>
          <p14:tracePt t="91597" x="2592388" y="6510338"/>
          <p14:tracePt t="91604" x="2616200" y="6551613"/>
          <p14:tracePt t="91610" x="2665413" y="6588125"/>
          <p14:tracePt t="91618" x="2711450" y="6624638"/>
          <p14:tracePt t="91625" x="2757488" y="6661150"/>
          <p14:tracePt t="91632" x="2835275" y="6670675"/>
          <p14:tracePt t="91639" x="2894013" y="6684963"/>
          <p14:tracePt t="91645" x="2971800" y="6684963"/>
          <p14:tracePt t="91653" x="3044825" y="6675438"/>
          <p14:tracePt t="91660" x="3090863" y="6665913"/>
          <p14:tracePt t="91667" x="3136900" y="6643688"/>
          <p14:tracePt t="91674" x="3163888" y="6634163"/>
          <p14:tracePt t="91681" x="3195638" y="6624638"/>
          <p14:tracePt t="91688" x="3213100" y="6616700"/>
          <p14:tracePt t="91695" x="3246438" y="6592888"/>
          <p14:tracePt t="91704" x="3263900" y="6575425"/>
          <p14:tracePt t="91719" x="3295650" y="6502400"/>
          <p14:tracePt t="91723" x="3305175" y="6470650"/>
          <p14:tracePt t="91730" x="3314700" y="6429375"/>
          <p14:tracePt t="91738" x="3314700" y="6397625"/>
          <p14:tracePt t="91745" x="3314700" y="6369050"/>
          <p14:tracePt t="91752" x="3314700" y="6351588"/>
          <p14:tracePt t="91760" x="3309938" y="6332538"/>
          <p14:tracePt t="91769" x="3300413" y="6300788"/>
          <p14:tracePt t="91775" x="3290888" y="6283325"/>
          <p14:tracePt t="91782" x="3273425" y="6264275"/>
          <p14:tracePt t="91791" x="3249613" y="6232525"/>
          <p14:tracePt t="91795" x="3217863" y="6213475"/>
          <p14:tracePt t="91802" x="3190875" y="6191250"/>
          <p14:tracePt t="91809" x="3159125" y="6173788"/>
          <p14:tracePt t="91817" x="3113088" y="6140450"/>
          <p14:tracePt t="91823" x="3054350" y="6113463"/>
          <p14:tracePt t="91830" x="2971800" y="6086475"/>
          <p14:tracePt t="91838" x="2913063" y="6076950"/>
          <p14:tracePt t="91844" x="2852738" y="6064250"/>
          <p14:tracePt t="91851" x="2811463" y="6064250"/>
          <p14:tracePt t="91858" x="2771775" y="6064250"/>
          <p14:tracePt t="91865" x="2743200" y="6067425"/>
          <p14:tracePt t="91873" x="2725738" y="6076950"/>
          <p14:tracePt t="91879" x="2706688" y="6086475"/>
          <p14:tracePt t="91887" x="2698750" y="6096000"/>
          <p14:tracePt t="91894" x="2679700" y="6113463"/>
          <p14:tracePt t="91901" x="2670175" y="6145213"/>
          <p14:tracePt t="91908" x="2662238" y="6164263"/>
          <p14:tracePt t="91915" x="2652713" y="6191250"/>
          <p14:tracePt t="91922" x="2652713" y="6232525"/>
          <p14:tracePt t="91929" x="2652713" y="6264275"/>
          <p14:tracePt t="91936" x="2657475" y="6291263"/>
          <p14:tracePt t="91943" x="2665413" y="6310313"/>
          <p14:tracePt t="91951" x="2674938" y="6327775"/>
          <p14:tracePt t="91957" x="2706688" y="6351588"/>
          <p14:tracePt t="91965" x="2735263" y="6369050"/>
          <p14:tracePt t="91972" x="2767013" y="6383338"/>
          <p14:tracePt t="91979" x="2808288" y="6392863"/>
          <p14:tracePt t="91986" x="2840038" y="6400800"/>
          <p14:tracePt t="91993" x="2867025" y="6400800"/>
          <p14:tracePt t="92001" x="2908300" y="6397625"/>
          <p14:tracePt t="92007" x="2940050" y="6388100"/>
          <p14:tracePt t="92014" x="2981325" y="6364288"/>
          <p14:tracePt t="92022" x="3027363" y="6342063"/>
          <p14:tracePt t="92028" x="3059113" y="6310313"/>
          <p14:tracePt t="92037" x="3090863" y="6278563"/>
          <p14:tracePt t="92042" x="3113088" y="6246813"/>
          <p14:tracePt t="92050" x="3136900" y="6191250"/>
          <p14:tracePt t="92057" x="3154363" y="6159500"/>
          <p14:tracePt t="92064" x="3176588" y="6113463"/>
          <p14:tracePt t="92072" x="3186113" y="6072188"/>
          <p14:tracePt t="92078" x="3186113" y="6045200"/>
          <p14:tracePt t="92084" x="3186113" y="6013450"/>
          <p14:tracePt t="92092" x="3186113" y="5986463"/>
          <p14:tracePt t="92099" x="3186113" y="5967413"/>
          <p14:tracePt t="92106" x="3181350" y="5949950"/>
          <p14:tracePt t="92113" x="3176588" y="5940425"/>
          <p14:tracePt t="92121" x="3168650" y="5930900"/>
          <p14:tracePt t="92127" x="3159125" y="5926138"/>
          <p14:tracePt t="92135" x="3140075" y="5908675"/>
          <p14:tracePt t="92141" x="3122613" y="5899150"/>
          <p14:tracePt t="92148" x="3103563" y="5889625"/>
          <p14:tracePt t="92155" x="3076575" y="5881688"/>
          <p14:tracePt t="92162" x="3044825" y="5867400"/>
          <p14:tracePt t="92170" x="2990850" y="5867400"/>
          <p14:tracePt t="92176" x="2949575" y="5867400"/>
          <p14:tracePt t="92184" x="2894013" y="5876925"/>
          <p14:tracePt t="92191" x="2862263" y="5884863"/>
          <p14:tracePt t="92197" x="2844800" y="5894388"/>
          <p14:tracePt t="92205" x="2811463" y="5903913"/>
          <p14:tracePt t="92212" x="2803525" y="5921375"/>
          <p14:tracePt t="92219" x="2794000" y="5940425"/>
          <p14:tracePt t="92227" x="2784475" y="5962650"/>
          <p14:tracePt t="92234" x="2774950" y="5981700"/>
          <p14:tracePt t="92240" x="2774950" y="5999163"/>
          <p14:tracePt t="92248" x="2774950" y="6027738"/>
          <p14:tracePt t="92255" x="2774950" y="6045200"/>
          <p14:tracePt t="92262" x="2774950" y="6064250"/>
          <p14:tracePt t="92269" x="2779713" y="6081713"/>
          <p14:tracePt t="92276" x="2789238" y="6108700"/>
          <p14:tracePt t="92284" x="2811463" y="6132513"/>
          <p14:tracePt t="92290" x="2852738" y="6149975"/>
          <p14:tracePt t="92298" x="2884488" y="6173788"/>
          <p14:tracePt t="92305" x="2944813" y="6196013"/>
          <p14:tracePt t="92311" x="3008313" y="6232525"/>
          <p14:tracePt t="92319" x="3103563" y="6259513"/>
          <p14:tracePt t="92326" x="3200400" y="6286500"/>
          <p14:tracePt t="92334" x="3290888" y="6300788"/>
          <p14:tracePt t="92339" x="3405188" y="6315075"/>
          <p14:tracePt t="92347" x="3514725" y="6327775"/>
          <p14:tracePt t="92354" x="3611563" y="6327775"/>
          <p14:tracePt t="92361" x="3738563" y="6327775"/>
          <p14:tracePt t="92368" x="3848100" y="6319838"/>
          <p14:tracePt t="92375" x="3962400" y="6305550"/>
          <p14:tracePt t="92382" x="4071938" y="6291263"/>
          <p14:tracePt t="92389" x="4186238" y="6278563"/>
          <p14:tracePt t="92396" x="4295775" y="6264275"/>
          <p14:tracePt t="92404" x="4410075" y="6237288"/>
          <p14:tracePt t="92410" x="4560888" y="6191250"/>
          <p14:tracePt t="92418" x="4687888" y="6164263"/>
          <p14:tracePt t="92425" x="4802188" y="6132513"/>
          <p14:tracePt t="92432" x="4935538" y="6103938"/>
          <p14:tracePt t="92439" x="5062538" y="6091238"/>
          <p14:tracePt t="92446" x="5213350" y="6045200"/>
          <p14:tracePt t="92453" x="5341938" y="6030913"/>
          <p14:tracePt t="92460" x="5454650" y="6003925"/>
          <p14:tracePt t="92467" x="5568950" y="5991225"/>
          <p14:tracePt t="92474" x="5665788" y="5962650"/>
          <p14:tracePt t="92481" x="5780088" y="5930900"/>
          <p14:tracePt t="92488" x="5875338" y="5889625"/>
          <p14:tracePt t="92495" x="5970588" y="5862638"/>
          <p14:tracePt t="92502" x="6053138" y="5835650"/>
          <p14:tracePt t="92509" x="6094413" y="5826125"/>
          <p14:tracePt t="92517" x="6153150" y="5816600"/>
          <p14:tracePt t="92524" x="6181725" y="5803900"/>
          <p14:tracePt t="92531" x="6213475" y="5784850"/>
          <p14:tracePt t="92538" x="6254750" y="5775325"/>
          <p14:tracePt t="92545" x="6286500" y="5762625"/>
          <p14:tracePt t="92552" x="6303963" y="5753100"/>
          <p14:tracePt t="92559" x="6323013" y="5753100"/>
          <p14:tracePt t="92567" x="6350000" y="5753100"/>
          <p14:tracePt t="92573" x="6369050" y="5753100"/>
          <p14:tracePt t="92580" x="6386513" y="5753100"/>
          <p14:tracePt t="92588" x="6396038" y="5753100"/>
          <p14:tracePt t="92595" x="6400800" y="5753100"/>
          <p14:tracePt t="92601" x="6408738" y="5753100"/>
          <p14:tracePt t="92609" x="6418263" y="5753100"/>
          <p14:tracePt t="92616" x="6432550" y="5753100"/>
          <p14:tracePt t="92673" x="6423025" y="5753100"/>
          <p14:tracePt t="92680" x="6413500" y="5753100"/>
          <p14:tracePt t="92687" x="6396038" y="5743575"/>
          <p14:tracePt t="92701" x="6308725" y="5711825"/>
          <p14:tracePt t="92708" x="6208713" y="5670550"/>
          <p14:tracePt t="92715" x="6099175" y="5643563"/>
          <p14:tracePt t="92722" x="5984875" y="5629275"/>
          <p14:tracePt t="92729" x="5894388" y="5629275"/>
          <p14:tracePt t="92736" x="5821363" y="5629275"/>
          <p14:tracePt t="92743" x="5743575" y="5638800"/>
          <p14:tracePt t="92751" x="5678488" y="5661025"/>
          <p14:tracePt t="92757" x="5614988" y="5697538"/>
          <p14:tracePt t="92765" x="5588000" y="5721350"/>
          <p14:tracePt t="92772" x="5541963" y="5753100"/>
          <p14:tracePt t="92779" x="5505450" y="5803900"/>
          <p14:tracePt t="92786" x="5483225" y="5830888"/>
          <p14:tracePt t="92793" x="5464175" y="5876925"/>
          <p14:tracePt t="92800" x="5422900" y="5957888"/>
          <p14:tracePt t="92807" x="5395913" y="6018213"/>
          <p14:tracePt t="92814" x="5381625" y="6096000"/>
          <p14:tracePt t="92822" x="5381625" y="6169025"/>
          <p14:tracePt t="92828" x="5381625" y="6227763"/>
          <p14:tracePt t="92835" x="5381625" y="6283325"/>
          <p14:tracePt t="92843" x="5391150" y="6323013"/>
          <p14:tracePt t="92850" x="5400675" y="6356350"/>
          <p14:tracePt t="92856" x="5410200" y="6388100"/>
          <p14:tracePt t="92863" x="5427663" y="6405563"/>
          <p14:tracePt t="92871" x="5451475" y="6424613"/>
          <p14:tracePt t="92878" x="5468938" y="6442075"/>
          <p14:tracePt t="92886" x="5500688" y="6465888"/>
          <p14:tracePt t="92892" x="5541963" y="6488113"/>
          <p14:tracePt t="92899" x="5588000" y="6497638"/>
          <p14:tracePt t="92906" x="5661025" y="6497638"/>
          <p14:tracePt t="92913" x="5734050" y="6497638"/>
          <p14:tracePt t="92921" x="5829300" y="6488113"/>
          <p14:tracePt t="92927" x="5926138" y="6446838"/>
          <p14:tracePt t="92935" x="5989638" y="6405563"/>
          <p14:tracePt t="92941" x="6057900" y="6356350"/>
          <p14:tracePt t="92949" x="6108700" y="6286500"/>
          <p14:tracePt t="92956" x="6149975" y="6223000"/>
          <p14:tracePt t="92963" x="6194425" y="6176963"/>
          <p14:tracePt t="92970" x="6218238" y="6132513"/>
          <p14:tracePt t="92977" x="6240463" y="6086475"/>
          <p14:tracePt t="92984" x="6254750" y="6054725"/>
          <p14:tracePt t="92991" x="6262688" y="6027738"/>
          <p14:tracePt t="92998" x="6281738" y="5981700"/>
          <p14:tracePt t="93005" x="6281738" y="5962650"/>
          <p14:tracePt t="93013" x="6281738" y="5945188"/>
          <p14:tracePt t="93020" x="6281738" y="5930900"/>
          <p14:tracePt t="93027" x="6281738" y="5921375"/>
          <p14:tracePt t="93034" x="6272213" y="5913438"/>
          <p14:tracePt t="93041" x="6262688" y="5894388"/>
          <p14:tracePt t="93048" x="6254750" y="5884863"/>
          <p14:tracePt t="93055" x="6245225" y="5876925"/>
          <p14:tracePt t="93061" x="6240463" y="5872163"/>
          <p14:tracePt t="93069" x="6223000" y="5872163"/>
          <p14:tracePt t="93076" x="6203950" y="5872163"/>
          <p14:tracePt t="93084" x="6176963" y="5872163"/>
          <p14:tracePt t="93091" x="6145213" y="5872163"/>
          <p14:tracePt t="93097" x="6116638" y="5876925"/>
          <p14:tracePt t="93105" x="6076950" y="5884863"/>
          <p14:tracePt t="93111" x="6053138" y="5894388"/>
          <p14:tracePt t="93119" x="6035675" y="5926138"/>
          <p14:tracePt t="93126" x="6016625" y="5945188"/>
          <p14:tracePt t="93133" x="5984875" y="5967413"/>
          <p14:tracePt t="93140" x="5962650" y="5994400"/>
          <p14:tracePt t="93147" x="5953125" y="6054725"/>
          <p14:tracePt t="93154" x="5938838" y="6113463"/>
          <p14:tracePt t="93161" x="5938838" y="6169025"/>
          <p14:tracePt t="93168" x="5938838" y="6210300"/>
          <p14:tracePt t="93175" x="5938838" y="6242050"/>
          <p14:tracePt t="93182" x="5938838" y="6269038"/>
          <p14:tracePt t="93189" x="5943600" y="6286500"/>
          <p14:tracePt t="93197" x="5953125" y="6305550"/>
          <p14:tracePt t="93204" x="5967413" y="6337300"/>
          <p14:tracePt t="93210" x="5994400" y="6346825"/>
          <p14:tracePt t="93218" x="6026150" y="6356350"/>
          <p14:tracePt t="93225" x="6053138" y="6356350"/>
          <p14:tracePt t="93232" x="6094413" y="6351588"/>
          <p14:tracePt t="93239" x="6126163" y="6327775"/>
          <p14:tracePt t="93246" x="6149975" y="6286500"/>
          <p14:tracePt t="93253" x="6167438" y="6254750"/>
          <p14:tracePt t="93260" x="6199188" y="6237288"/>
          <p14:tracePt t="93267" x="6208713" y="6218238"/>
          <p14:tracePt t="93274" x="6218238" y="6210300"/>
          <p14:tracePt t="93281" x="6226175" y="6200775"/>
        </p14:tracePtLst>
      </p14:laserTraceLst>
    </p:ext>
  </p:extLs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6200" y="76200"/>
            <a:ext cx="8326438" cy="762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defTabSz="914400" eaLnBrk="1" hangingPunct="1"/>
            <a:r>
              <a:rPr lang="en-US" sz="4000" b="1" ker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Example Questions</a:t>
            </a:r>
          </a:p>
        </p:txBody>
      </p:sp>
      <p:sp>
        <p:nvSpPr>
          <p:cNvPr id="5" name="Rectangle 4"/>
          <p:cNvSpPr/>
          <p:nvPr/>
        </p:nvSpPr>
        <p:spPr>
          <a:xfrm>
            <a:off x="463463" y="1154529"/>
            <a:ext cx="805190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A mixture of He and O</a:t>
            </a:r>
            <a:r>
              <a:rPr lang="en-US" sz="2400" baseline="-2500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is placed in a 4.00 L flask at 32 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C. The partial pressure of the He is 3.4 </a:t>
            </a:r>
            <a:r>
              <a:rPr lang="en-US" sz="2400" err="1">
                <a:latin typeface="Times New Roman" panose="02020603050405020304" pitchFamily="18" charset="0"/>
                <a:ea typeface="Times New Roman" panose="02020603050405020304" pitchFamily="18" charset="0"/>
              </a:rPr>
              <a:t>atm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and the partial pressure of the O</a:t>
            </a:r>
            <a:r>
              <a:rPr lang="en-US" sz="2400" baseline="-2500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is 2.6 atm. What is the mole fraction of O</a:t>
            </a:r>
            <a:r>
              <a:rPr lang="en-US" sz="2400" baseline="-2500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>
              <a:lnSpc>
                <a:spcPct val="150000"/>
              </a:lnSpc>
            </a:pPr>
            <a:endParaRPr lang="en-US" sz="240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559550" y="3550723"/>
          <a:ext cx="13906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7" imgW="635000" imgH="279400" progId="Equation.DSMT4">
                  <p:embed/>
                </p:oleObj>
              </mc:Choice>
              <mc:Fallback>
                <p:oleObj name="Equation" r:id="rId7" imgW="635000" imgH="27940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50" y="3550723"/>
                        <a:ext cx="139065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"/>
          <p:cNvPicPr>
            <a:picLocks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494"/>
          <a:stretch/>
        </p:blipFill>
        <p:spPr bwMode="auto">
          <a:xfrm>
            <a:off x="559550" y="4495834"/>
            <a:ext cx="4148537" cy="809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960323" y="3612085"/>
                <a:ext cx="689400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800" b="0" i="1" baseline="-25000" smtClean="0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sz="2800" b="0" i="1" baseline="-25000" smtClean="0">
                          <a:latin typeface="Cambria Math" panose="02040503050406030204" pitchFamily="18" charset="0"/>
                        </a:rPr>
                        <m:t>2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800" b="0" i="1" baseline="-25000" smtClean="0">
                          <a:latin typeface="Cambria Math" panose="02040503050406030204" pitchFamily="18" charset="0"/>
                        </a:rPr>
                        <m:t>𝐻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3.4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𝑡𝑚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2.6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𝑡𝑚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6.0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𝑡𝑚</m:t>
                      </m:r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323" y="3612085"/>
                <a:ext cx="6894003" cy="430887"/>
              </a:xfrm>
              <a:prstGeom prst="rect">
                <a:avLst/>
              </a:prstGeom>
              <a:blipFill>
                <a:blip r:embed="rId10"/>
                <a:stretch>
                  <a:fillRect b="-2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对象 2"/>
          <p:cNvGraphicFramePr>
            <a:graphicFrameLocks noChangeAspect="1"/>
          </p:cNvGraphicFramePr>
          <p:nvPr/>
        </p:nvGraphicFramePr>
        <p:xfrm>
          <a:off x="4954588" y="5203408"/>
          <a:ext cx="374491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11" imgW="1473120" imgH="393480" progId="Equation.3">
                  <p:embed/>
                </p:oleObj>
              </mc:Choice>
              <mc:Fallback>
                <p:oleObj name="Equation" r:id="rId11" imgW="1473120" imgH="393480" progId="Equation.3">
                  <p:embed/>
                  <p:pic>
                    <p:nvPicPr>
                      <p:cNvPr id="14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5203408"/>
                        <a:ext cx="3744912" cy="100012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2941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0B88A378-5D0B-4D8C-B6CB-DAA376953FF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864586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762"/>
    </mc:Choice>
    <mc:Fallback xmlns="">
      <p:transition spd="slow" advTm="767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" grpId="0"/>
    </p:bldLst>
  </p:timing>
  <p:extLst>
    <p:ext uri="{3A86A75C-4F4B-4683-9AE1-C65F6400EC91}">
      <p14:laserTraceLst xmlns:p14="http://schemas.microsoft.com/office/powerpoint/2010/main">
        <p14:tracePtLst>
          <p14:tracePt t="5125" x="6194425" y="6113463"/>
          <p14:tracePt t="5132" x="6135688" y="5962650"/>
          <p14:tracePt t="5140" x="6057900" y="5807075"/>
          <p14:tracePt t="5146" x="6016625" y="5675313"/>
          <p14:tracePt t="5153" x="5938838" y="5524500"/>
          <p14:tracePt t="5160" x="5880100" y="5356225"/>
          <p14:tracePt t="5167" x="5834063" y="5191125"/>
          <p14:tracePt t="5175" x="5770563" y="5022850"/>
          <p14:tracePt t="5181" x="5743575" y="4835525"/>
          <p14:tracePt t="5189" x="5710238" y="4652963"/>
          <p14:tracePt t="5196" x="5678488" y="4470400"/>
          <p14:tracePt t="5203" x="5665788" y="4324350"/>
          <p14:tracePt t="5210" x="5619750" y="4173538"/>
          <p14:tracePt t="5217" x="5605463" y="4027488"/>
          <p14:tracePt t="5225" x="5592763" y="3862388"/>
          <p14:tracePt t="5231" x="5578475" y="3730625"/>
          <p14:tracePt t="5238" x="5561013" y="3621088"/>
          <p14:tracePt t="5246" x="5561013" y="3548063"/>
          <p14:tracePt t="5252" x="5551488" y="3451225"/>
          <p14:tracePt t="5259" x="5551488" y="3341688"/>
          <p14:tracePt t="5267" x="5551488" y="3268663"/>
          <p14:tracePt t="5275" x="5551488" y="3173413"/>
          <p14:tracePt t="5281" x="5551488" y="3100388"/>
          <p14:tracePt t="5288" x="5537200" y="3041650"/>
          <p14:tracePt t="5295" x="5537200" y="2986088"/>
          <p14:tracePt t="5302" x="5537200" y="2944813"/>
          <p14:tracePt t="5310" x="5527675" y="2903538"/>
          <p14:tracePt t="5316" x="5527675" y="2844800"/>
          <p14:tracePt t="5324" x="5527675" y="2817813"/>
          <p14:tracePt t="5330" x="5527675" y="2784475"/>
          <p14:tracePt t="5338" x="5527675" y="2757488"/>
          <p14:tracePt t="5345" x="5527675" y="2747963"/>
          <p14:tracePt t="5351" x="5527675" y="2744788"/>
          <p14:tracePt t="5657" x="5487988" y="2703513"/>
          <p14:tracePt t="5665" x="5437188" y="2652713"/>
          <p14:tracePt t="5672" x="5354638" y="2584450"/>
          <p14:tracePt t="5678" x="5272088" y="2543175"/>
          <p14:tracePt t="5685" x="5208588" y="2501900"/>
          <p14:tracePt t="5692" x="5126038" y="2447925"/>
          <p14:tracePt t="5699" x="5062538" y="2411413"/>
          <p14:tracePt t="5706" x="4979988" y="2370138"/>
          <p14:tracePt t="5713" x="4899025" y="2301875"/>
          <p14:tracePt t="5720" x="4816475" y="2260600"/>
          <p14:tracePt t="5727" x="4752975" y="2219325"/>
          <p14:tracePt t="5734" x="4670425" y="2163763"/>
          <p14:tracePt t="5741" x="4624388" y="2141538"/>
          <p14:tracePt t="5748" x="4560888" y="2119313"/>
          <p14:tracePt t="5755" x="4519613" y="2095500"/>
          <p14:tracePt t="5762" x="4456113" y="2058988"/>
          <p14:tracePt t="5770" x="4391025" y="2032000"/>
          <p14:tracePt t="5776" x="4314825" y="2005013"/>
          <p14:tracePt t="5783" x="4249738" y="1981200"/>
          <p14:tracePt t="5790" x="4191000" y="1968500"/>
          <p14:tracePt t="5797" x="4144963" y="1944688"/>
          <p14:tracePt t="5805" x="4086225" y="1935163"/>
          <p14:tracePt t="5812" x="4044950" y="1927225"/>
          <p14:tracePt t="5819" x="4013200" y="1912938"/>
          <p14:tracePt t="5826" x="3971925" y="1903413"/>
          <p14:tracePt t="5833" x="3944938" y="1903413"/>
          <p14:tracePt t="5840" x="3925888" y="1903413"/>
          <p14:tracePt t="5847" x="3894138" y="1903413"/>
          <p14:tracePt t="5855" x="3879850" y="1903413"/>
          <p14:tracePt t="5862" x="3862388" y="1903413"/>
          <p14:tracePt t="5868" x="3852863" y="1903413"/>
          <p14:tracePt t="5884" x="3838575" y="1903413"/>
          <p14:tracePt t="5890" x="3830638" y="1903413"/>
          <p14:tracePt t="5927" x="3830638" y="1908175"/>
          <p14:tracePt t="5934" x="3835400" y="1912938"/>
          <p14:tracePt t="5940" x="3838575" y="1922463"/>
          <p14:tracePt t="5947" x="3867150" y="1931988"/>
          <p14:tracePt t="5954" x="3925888" y="1954213"/>
          <p14:tracePt t="5961" x="3967163" y="1954213"/>
          <p14:tracePt t="5969" x="4035425" y="1954213"/>
          <p14:tracePt t="5975" x="4090988" y="1954213"/>
          <p14:tracePt t="5983" x="4168775" y="1954213"/>
          <p14:tracePt t="5989" x="4213225" y="1935163"/>
          <p14:tracePt t="5996" x="4273550" y="1927225"/>
          <p14:tracePt t="6004" x="4332288" y="1912938"/>
          <p14:tracePt t="6010" x="4405313" y="1898650"/>
          <p14:tracePt t="6019" x="4451350" y="1876425"/>
          <p14:tracePt t="6025" x="4514850" y="1854200"/>
          <p14:tracePt t="6032" x="4560888" y="1817688"/>
          <p14:tracePt t="6039" x="4606925" y="1808163"/>
          <p14:tracePt t="6046" x="4665663" y="1793875"/>
          <p14:tracePt t="6053" x="4692650" y="1785938"/>
          <p14:tracePt t="6060" x="4711700" y="1776413"/>
          <p14:tracePt t="6067" x="4743450" y="1766888"/>
          <p14:tracePt t="6074" x="4760913" y="1757363"/>
          <p14:tracePt t="6081" x="4770438" y="1749425"/>
          <p14:tracePt t="6088" x="4775200" y="1739900"/>
          <p14:tracePt t="6095" x="4784725" y="1720850"/>
          <p14:tracePt t="6103" x="4784725" y="1716088"/>
          <p14:tracePt t="6109" x="4784725" y="1708150"/>
          <p14:tracePt t="6123" x="4784725" y="1698625"/>
          <p14:tracePt t="6145" x="4784725" y="1693863"/>
          <p14:tracePt t="6153" x="4784725" y="1684338"/>
          <p14:tracePt t="6166" x="4784725" y="1676400"/>
          <p14:tracePt t="6173" x="4784725" y="1671638"/>
          <p14:tracePt t="6180" x="4775200" y="1671638"/>
          <p14:tracePt t="6187" x="4765675" y="1662113"/>
          <p14:tracePt t="6194" x="4756150" y="1662113"/>
          <p14:tracePt t="6201" x="4733925" y="1652588"/>
          <p14:tracePt t="6209" x="4711700" y="1635125"/>
          <p14:tracePt t="6216" x="4683125" y="1635125"/>
          <p14:tracePt t="6223" x="4656138" y="1635125"/>
          <p14:tracePt t="6229" x="4614863" y="1635125"/>
          <p14:tracePt t="6237" x="4573588" y="1635125"/>
          <p14:tracePt t="6244" x="4519613" y="1635125"/>
          <p14:tracePt t="6251" x="4478338" y="1635125"/>
          <p14:tracePt t="6258" x="4432300" y="1647825"/>
          <p14:tracePt t="6265" x="4373563" y="1662113"/>
          <p14:tracePt t="6272" x="4341813" y="1671638"/>
          <p14:tracePt t="6280" x="4300538" y="1679575"/>
          <p14:tracePt t="6287" x="4273550" y="1693863"/>
          <p14:tracePt t="6294" x="4241800" y="1703388"/>
          <p14:tracePt t="6302" x="4200525" y="1712913"/>
          <p14:tracePt t="6308" x="4168775" y="1720850"/>
          <p14:tracePt t="6315" x="4140200" y="1735138"/>
          <p14:tracePt t="6322" x="4122738" y="1744663"/>
          <p14:tracePt t="6329" x="4090988" y="1762125"/>
          <p14:tracePt t="6337" x="4071938" y="1771650"/>
          <p14:tracePt t="6343" x="4054475" y="1781175"/>
          <p14:tracePt t="6352" x="4035425" y="1789113"/>
          <p14:tracePt t="6357" x="4003675" y="1798638"/>
          <p14:tracePt t="6365" x="3984625" y="1808163"/>
          <p14:tracePt t="6372" x="3967163" y="1822450"/>
          <p14:tracePt t="6378" x="3948113" y="1830388"/>
          <p14:tracePt t="6386" x="3930650" y="1839913"/>
          <p14:tracePt t="6393" x="3898900" y="1858963"/>
          <p14:tracePt t="6400" x="3879850" y="1866900"/>
          <p14:tracePt t="6407" x="3871913" y="1876425"/>
          <p14:tracePt t="6414" x="3852863" y="1885950"/>
          <p14:tracePt t="6421" x="3848100" y="1890713"/>
          <p14:tracePt t="6428" x="3838575" y="1908175"/>
          <p14:tracePt t="6435" x="3821113" y="1917700"/>
          <p14:tracePt t="6443" x="3811588" y="1927225"/>
          <p14:tracePt t="6450" x="3802063" y="1944688"/>
          <p14:tracePt t="6456" x="3794125" y="1949450"/>
          <p14:tracePt t="6464" x="3789363" y="1958975"/>
          <p14:tracePt t="6471" x="3789363" y="1968500"/>
          <p14:tracePt t="6478" x="3789363" y="1976438"/>
          <p14:tracePt t="6485" x="3789363" y="1981200"/>
          <p14:tracePt t="6492" x="3789363" y="1990725"/>
          <p14:tracePt t="6499" x="3789363" y="2000250"/>
          <p14:tracePt t="6506" x="3794125" y="2027238"/>
          <p14:tracePt t="6513" x="3811588" y="2046288"/>
          <p14:tracePt t="6520" x="3843338" y="2063750"/>
          <p14:tracePt t="6527" x="3871913" y="2073275"/>
          <p14:tracePt t="6534" x="3903663" y="2085975"/>
          <p14:tracePt t="6542" x="3957638" y="2095500"/>
          <p14:tracePt t="6548" x="4017963" y="2109788"/>
          <p14:tracePt t="6556" x="4113213" y="2136775"/>
          <p14:tracePt t="6563" x="4208463" y="2151063"/>
          <p14:tracePt t="6570" x="4281488" y="2151063"/>
          <p14:tracePt t="6577" x="4373563" y="2151063"/>
          <p14:tracePt t="6584" x="4432300" y="2151063"/>
          <p14:tracePt t="6591" x="4487863" y="2151063"/>
          <p14:tracePt t="6598" x="4529138" y="2151063"/>
          <p14:tracePt t="6605" x="4583113" y="2151063"/>
          <p14:tracePt t="6613" x="4610100" y="2151063"/>
          <p14:tracePt t="6620" x="4629150" y="2151063"/>
          <p14:tracePt t="6627" x="4660900" y="2151063"/>
          <p14:tracePt t="6634" x="4665663" y="2151063"/>
          <p14:tracePt t="6641" x="4675188" y="2151063"/>
          <p14:tracePt t="6648" x="4683125" y="2151063"/>
          <p14:tracePt t="6655" x="4687888" y="2151063"/>
          <p14:tracePt t="6676" x="4687888" y="2146300"/>
          <p14:tracePt t="6691" x="4687888" y="2127250"/>
          <p14:tracePt t="6698" x="4687888" y="2122488"/>
          <p14:tracePt t="6705" x="4687888" y="2114550"/>
          <p14:tracePt t="6712" x="4687888" y="2105025"/>
          <p14:tracePt t="6726" x="4687888" y="2100263"/>
          <p14:tracePt t="6734" x="4687888" y="2090738"/>
          <p14:tracePt t="6740" x="4679950" y="2090738"/>
          <p14:tracePt t="6747" x="4670425" y="2082800"/>
          <p14:tracePt t="6754" x="4665663" y="2073275"/>
          <p14:tracePt t="6761" x="4638675" y="2063750"/>
          <p14:tracePt t="6768" x="4619625" y="2046288"/>
          <p14:tracePt t="6776" x="4587875" y="2027238"/>
          <p14:tracePt t="6784" x="4514850" y="1990725"/>
          <p14:tracePt t="6789" x="4432300" y="1949450"/>
          <p14:tracePt t="6796" x="4318000" y="1903413"/>
          <p14:tracePt t="6804" x="4205288" y="1876425"/>
          <p14:tracePt t="6810" x="4090988" y="1849438"/>
          <p14:tracePt t="6818" x="3957638" y="1822450"/>
          <p14:tracePt t="6824" x="3825875" y="1776413"/>
          <p14:tracePt t="6831" x="3729038" y="1749425"/>
          <p14:tracePt t="6839" x="3619500" y="1735138"/>
          <p14:tracePt t="6846" x="3524250" y="1720850"/>
          <p14:tracePt t="6854" x="3446463" y="1708150"/>
          <p14:tracePt t="6860" x="3355975" y="1693863"/>
          <p14:tracePt t="6867" x="3278188" y="1679575"/>
          <p14:tracePt t="6874" x="3222625" y="1679575"/>
          <p14:tracePt t="6885" x="3144838" y="1679575"/>
          <p14:tracePt t="6905" x="2994025" y="1679575"/>
          <p14:tracePt t="6910" x="2954338" y="1679575"/>
          <p14:tracePt t="6918" x="2921000" y="1679575"/>
          <p14:tracePt t="6924" x="2894013" y="1679575"/>
          <p14:tracePt t="6931" x="2876550" y="1679575"/>
          <p14:tracePt t="6938" x="2844800" y="1689100"/>
          <p14:tracePt t="6945" x="2830513" y="1689100"/>
          <p14:tracePt t="6953" x="2808288" y="1698625"/>
          <p14:tracePt t="6959" x="2794000" y="1698625"/>
          <p14:tracePt t="6967" x="2762250" y="1708150"/>
          <p14:tracePt t="6974" x="2735263" y="1708150"/>
          <p14:tracePt t="6981" x="2711450" y="1716088"/>
          <p14:tracePt t="6988" x="2693988" y="1725613"/>
          <p14:tracePt t="6995" x="2674938" y="1735138"/>
          <p14:tracePt t="7002" x="2647950" y="1744663"/>
          <p14:tracePt t="7009" x="2628900" y="1744663"/>
          <p14:tracePt t="7017" x="2611438" y="1762125"/>
          <p14:tracePt t="7023" x="2589213" y="1771650"/>
          <p14:tracePt t="7030" x="2560638" y="1785938"/>
          <p14:tracePt t="7038" x="2543175" y="1793875"/>
          <p14:tracePt t="7045" x="2533650" y="1793875"/>
          <p14:tracePt t="7052" x="2524125" y="1798638"/>
          <p14:tracePt t="7059" x="2519363" y="1808163"/>
          <p14:tracePt t="7067" x="2511425" y="1817688"/>
          <p14:tracePt t="7073" x="2501900" y="1825625"/>
          <p14:tracePt t="7080" x="2497138" y="1830388"/>
          <p14:tracePt t="7087" x="2478088" y="1830388"/>
          <p14:tracePt t="7094" x="2470150" y="1849438"/>
          <p14:tracePt t="7101" x="2460625" y="1858963"/>
          <p14:tracePt t="7108" x="2451100" y="1858963"/>
          <p14:tracePt t="7117" x="2446338" y="1866900"/>
          <p14:tracePt t="7124" x="2438400" y="1866900"/>
          <p14:tracePt t="7129" x="2428875" y="1866900"/>
          <p14:tracePt t="7137" x="2424113" y="1866900"/>
          <p14:tracePt t="7144" x="2414588" y="1866900"/>
          <p14:tracePt t="7151" x="2397125" y="1866900"/>
          <p14:tracePt t="7158" x="2392363" y="1866900"/>
          <p14:tracePt t="7165" x="2382838" y="1866900"/>
          <p14:tracePt t="7172" x="2373313" y="1866900"/>
          <p14:tracePt t="7179" x="2365375" y="1866900"/>
          <p14:tracePt t="7187" x="2360613" y="1866900"/>
          <p14:tracePt t="7193" x="2351088" y="1866900"/>
          <p14:tracePt t="7200" x="2341563" y="1866900"/>
          <p14:tracePt t="7209" x="2336800" y="1866900"/>
          <p14:tracePt t="7218" x="2328863" y="1866900"/>
          <p14:tracePt t="7224" x="2309813" y="1866900"/>
          <p14:tracePt t="7231" x="2305050" y="1866900"/>
          <p14:tracePt t="7237" x="2295525" y="1866900"/>
          <p14:tracePt t="7243" x="2287588" y="1866900"/>
          <p14:tracePt t="7264" x="2292350" y="1862138"/>
          <p14:tracePt t="7271" x="2300288" y="1854200"/>
          <p14:tracePt t="7279" x="2328863" y="1835150"/>
          <p14:tracePt t="7286" x="2355850" y="1825625"/>
          <p14:tracePt t="7293" x="2397125" y="1817688"/>
          <p14:tracePt t="7300" x="2441575" y="1808163"/>
          <p14:tracePt t="7307" x="2482850" y="1793875"/>
          <p14:tracePt t="7314" x="2524125" y="1785938"/>
          <p14:tracePt t="7321" x="2584450" y="1771650"/>
          <p14:tracePt t="7328" x="2625725" y="1762125"/>
          <p14:tracePt t="7335" x="2684463" y="1749425"/>
          <p14:tracePt t="7342" x="2730500" y="1725613"/>
          <p14:tracePt t="7350" x="2808288" y="1716088"/>
          <p14:tracePt t="7356" x="2884488" y="1703388"/>
          <p14:tracePt t="7363" x="2994025" y="1703388"/>
          <p14:tracePt t="7371" x="3086100" y="1703388"/>
          <p14:tracePt t="7378" x="3159125" y="1703388"/>
          <p14:tracePt t="7384" x="3236913" y="1703388"/>
          <p14:tracePt t="7392" x="3278188" y="1703388"/>
          <p14:tracePt t="7399" x="3332163" y="1703388"/>
          <p14:tracePt t="7406" x="3360738" y="1703388"/>
          <p14:tracePt t="7413" x="3400425" y="1703388"/>
          <p14:tracePt t="7421" x="3429000" y="1703388"/>
          <p14:tracePt t="7427" x="3460750" y="1703388"/>
          <p14:tracePt t="7434" x="3478213" y="1708150"/>
          <p14:tracePt t="7441" x="3506788" y="1708150"/>
          <p14:tracePt t="7449" x="3524250" y="1708150"/>
          <p14:tracePt t="7456" x="3533775" y="1708150"/>
          <p14:tracePt t="7463" x="3543300" y="1708150"/>
          <p14:tracePt t="7470" x="3556000" y="1716088"/>
          <p14:tracePt t="7477" x="3587750" y="1716088"/>
          <p14:tracePt t="7484" x="3619500" y="1735138"/>
          <p14:tracePt t="7491" x="3648075" y="1744663"/>
          <p14:tracePt t="7498" x="3702050" y="1757363"/>
          <p14:tracePt t="7505" x="3765550" y="1771650"/>
          <p14:tracePt t="7512" x="3806825" y="1781175"/>
          <p14:tracePt t="7519" x="3952875" y="1793875"/>
          <p14:tracePt t="7526" x="4008438" y="1793875"/>
          <p14:tracePt t="7534" x="4040188" y="1793875"/>
          <p14:tracePt t="10941" x="3984625" y="1817688"/>
          <p14:tracePt t="10949" x="3925888" y="1844675"/>
          <p14:tracePt t="10956" x="3862388" y="1881188"/>
          <p14:tracePt t="10963" x="3798888" y="1903413"/>
          <p14:tracePt t="10971" x="3748088" y="1954213"/>
          <p14:tracePt t="10977" x="3702050" y="1990725"/>
          <p14:tracePt t="10984" x="3638550" y="2027238"/>
          <p14:tracePt t="10991" x="3602038" y="2078038"/>
          <p14:tracePt t="10997" x="3556000" y="2100263"/>
          <p14:tracePt t="11005" x="3538538" y="2119313"/>
          <p14:tracePt t="11011" x="3514725" y="2136775"/>
          <p14:tracePt t="11019" x="3497263" y="2168525"/>
          <p14:tracePt t="11025" x="3478213" y="2187575"/>
          <p14:tracePt t="11033" x="3455988" y="2209800"/>
          <p14:tracePt t="11040" x="3451225" y="2214563"/>
          <p14:tracePt t="11047" x="3441700" y="2232025"/>
          <p14:tracePt t="11055" x="3433763" y="2265363"/>
          <p14:tracePt t="11061" x="3433763" y="2282825"/>
          <p14:tracePt t="11068" x="3433763" y="2309813"/>
          <p14:tracePt t="11075" x="3436938" y="2341563"/>
          <p14:tracePt t="11083" x="3460750" y="2397125"/>
          <p14:tracePt t="11090" x="3492500" y="2428875"/>
          <p14:tracePt t="11097" x="3529013" y="2479675"/>
          <p14:tracePt t="11104" x="3575050" y="2511425"/>
          <p14:tracePt t="11111" x="3656013" y="2552700"/>
          <p14:tracePt t="11119" x="3757613" y="2611438"/>
          <p14:tracePt t="11125" x="3852863" y="2638425"/>
          <p14:tracePt t="11132" x="3962400" y="2638425"/>
          <p14:tracePt t="11139" x="4071938" y="2638425"/>
          <p14:tracePt t="11146" x="4149725" y="2630488"/>
          <p14:tracePt t="11153" x="4227513" y="2589213"/>
          <p14:tracePt t="11161" x="4310063" y="2562225"/>
          <p14:tracePt t="11168" x="4387850" y="2520950"/>
          <p14:tracePt t="11175" x="4451350" y="2484438"/>
          <p14:tracePt t="11182" x="4519613" y="2428875"/>
          <p14:tracePt t="11189" x="4565650" y="2397125"/>
          <p14:tracePt t="11196" x="4597400" y="2374900"/>
          <p14:tracePt t="11204" x="4643438" y="2341563"/>
          <p14:tracePt t="11210" x="4660900" y="2324100"/>
          <p14:tracePt t="11216" x="4679950" y="2301875"/>
          <p14:tracePt t="11224" x="4687888" y="2282825"/>
          <p14:tracePt t="11231" x="4697413" y="2265363"/>
          <p14:tracePt t="11239" x="4706938" y="2246313"/>
          <p14:tracePt t="11246" x="4724400" y="2236788"/>
          <p14:tracePt t="11254" x="4733925" y="2228850"/>
          <p14:tracePt t="11259" x="4733925" y="2219325"/>
          <p14:tracePt t="11266" x="4733925" y="2214563"/>
          <p14:tracePt t="11274" x="4733925" y="2205038"/>
          <p14:tracePt t="11281" x="4733925" y="2195513"/>
          <p14:tracePt t="11288" x="4733925" y="2192338"/>
          <p14:tracePt t="11295" x="4733925" y="2163763"/>
          <p14:tracePt t="11302" x="4729163" y="2146300"/>
          <p14:tracePt t="11309" x="4711700" y="2127250"/>
          <p14:tracePt t="11316" x="4702175" y="2105025"/>
          <p14:tracePt t="11323" x="4683125" y="2085975"/>
          <p14:tracePt t="11330" x="4660900" y="2046288"/>
          <p14:tracePt t="11338" x="4638675" y="2022475"/>
          <p14:tracePt t="11345" x="4610100" y="2005013"/>
          <p14:tracePt t="11352" x="4587875" y="1985963"/>
          <p14:tracePt t="11359" x="4570413" y="1954213"/>
          <p14:tracePt t="11366" x="4537075" y="1931988"/>
          <p14:tracePt t="11373" x="4497388" y="1912938"/>
          <p14:tracePt t="11380" x="4451350" y="1890713"/>
          <p14:tracePt t="11388" x="4373563" y="1862138"/>
          <p14:tracePt t="11394" x="4310063" y="1835150"/>
          <p14:tracePt t="11403" x="4232275" y="1825625"/>
          <p14:tracePt t="11408" x="4154488" y="1812925"/>
          <p14:tracePt t="11416" x="4094163" y="1798638"/>
          <p14:tracePt t="11423" x="4003675" y="1785938"/>
          <p14:tracePt t="11429" x="3894138" y="1785938"/>
          <p14:tracePt t="11438" x="3798888" y="1785938"/>
          <p14:tracePt t="11444" x="3689350" y="1785938"/>
          <p14:tracePt t="11451" x="3597275" y="1785938"/>
          <p14:tracePt t="11458" x="3519488" y="1793875"/>
          <p14:tracePt t="11465" x="3429000" y="1808163"/>
          <p14:tracePt t="11472" x="3332163" y="1822450"/>
          <p14:tracePt t="11479" x="3254375" y="1835150"/>
          <p14:tracePt t="11487" x="3159125" y="1862138"/>
          <p14:tracePt t="11493" x="3081338" y="1876425"/>
          <p14:tracePt t="11500" x="3022600" y="1898650"/>
          <p14:tracePt t="11507" x="2957513" y="1922463"/>
          <p14:tracePt t="11515" x="2913063" y="1944688"/>
          <p14:tracePt t="11522" x="2884488" y="1958975"/>
          <p14:tracePt t="11530" x="2862263" y="1976438"/>
          <p14:tracePt t="11536" x="2835275" y="1995488"/>
          <p14:tracePt t="11543" x="2811463" y="2017713"/>
          <p14:tracePt t="11550" x="2794000" y="2036763"/>
          <p14:tracePt t="11557" x="2774950" y="2054225"/>
          <p14:tracePt t="11564" x="2743200" y="2085975"/>
          <p14:tracePt t="11571" x="2725738" y="2105025"/>
          <p14:tracePt t="11578" x="2701925" y="2127250"/>
          <p14:tracePt t="11586" x="2684463" y="2146300"/>
          <p14:tracePt t="11593" x="2665413" y="2163763"/>
          <p14:tracePt t="11599" x="2643188" y="2195513"/>
          <p14:tracePt t="11607" x="2633663" y="2214563"/>
          <p14:tracePt t="11614" x="2625725" y="2246313"/>
          <p14:tracePt t="11622" x="2616200" y="2265363"/>
          <p14:tracePt t="11628" x="2606675" y="2292350"/>
          <p14:tracePt t="11635" x="2597150" y="2309813"/>
          <p14:tracePt t="11642" x="2589213" y="2328863"/>
          <p14:tracePt t="11649" x="2579688" y="2351088"/>
          <p14:tracePt t="11657" x="2570163" y="2355850"/>
          <p14:tracePt t="11664" x="2552700" y="2374900"/>
          <p14:tracePt t="11670" x="2547938" y="2382838"/>
          <p14:tracePt t="11677" x="2538413" y="2392363"/>
          <p14:tracePt t="11686" x="2528888" y="2397125"/>
          <p14:tracePt t="11692" x="2519363" y="2406650"/>
          <p14:tracePt t="11699" x="2516188" y="2414588"/>
          <p14:tracePt t="11706" x="2506663" y="2419350"/>
          <p14:tracePt t="11713" x="2497138" y="2428875"/>
          <p14:tracePt t="11720" x="2492375" y="2438400"/>
          <p14:tracePt t="11727" x="2465388" y="2455863"/>
          <p14:tracePt t="11736" x="2446338" y="2465388"/>
          <p14:tracePt t="11745" x="2424113" y="2474913"/>
          <p14:tracePt t="11756" x="2405063" y="2484438"/>
          <p14:tracePt t="11759" x="2378075" y="2492375"/>
          <p14:tracePt t="11764" x="2360613" y="2492375"/>
          <p14:tracePt t="11772" x="2341563" y="2492375"/>
          <p14:tracePt t="11777" x="2324100" y="2501900"/>
          <p14:tracePt t="11784" x="2305050" y="2501900"/>
          <p14:tracePt t="11791" x="2278063" y="2501900"/>
          <p14:tracePt t="11798" x="2259013" y="2501900"/>
          <p14:tracePt t="11805" x="2241550" y="2501900"/>
          <p14:tracePt t="11812" x="2222500" y="2501900"/>
          <p14:tracePt t="11819" x="2195513" y="2501900"/>
          <p14:tracePt t="11826" x="2178050" y="2511425"/>
          <p14:tracePt t="11834" x="2159000" y="2511425"/>
          <p14:tracePt t="11841" x="2149475" y="2520950"/>
          <p14:tracePt t="11848" x="2141538" y="2528888"/>
          <p14:tracePt t="11855" x="2136775" y="2528888"/>
          <p14:tracePt t="11862" x="2127250" y="2543175"/>
          <p14:tracePt t="11869" x="2109788" y="2552700"/>
          <p14:tracePt t="11888" x="2109788" y="2570163"/>
          <p14:tracePt t="11890" x="2109788" y="2574925"/>
          <p14:tracePt t="11911" x="2109788" y="2584450"/>
          <p14:tracePt t="11919" x="2122488" y="2601913"/>
          <p14:tracePt t="11926" x="2132013" y="2635250"/>
          <p14:tracePt t="11933" x="2149475" y="2662238"/>
          <p14:tracePt t="11940" x="2173288" y="2693988"/>
          <p14:tracePt t="11947" x="2209800" y="2752725"/>
          <p14:tracePt t="11955" x="2255838" y="2789238"/>
          <p14:tracePt t="11961" x="2287588" y="2820988"/>
          <p14:tracePt t="11969" x="2324100" y="2867025"/>
          <p14:tracePt t="11975" x="2368550" y="2903538"/>
          <p14:tracePt t="11982" x="2401888" y="2935288"/>
          <p14:tracePt t="11990" x="2433638" y="2954338"/>
          <p14:tracePt t="11997" x="2492375" y="2990850"/>
          <p14:tracePt t="12005" x="2519363" y="3000375"/>
          <p14:tracePt t="12010" x="2579688" y="3013075"/>
          <p14:tracePt t="12017" x="2606675" y="3013075"/>
          <p14:tracePt t="12025" x="2647950" y="3013075"/>
          <p14:tracePt t="12032" x="2701925" y="3013075"/>
          <p14:tracePt t="12039" x="2743200" y="3008313"/>
          <p14:tracePt t="12046" x="2820988" y="2995613"/>
          <p14:tracePt t="12053" x="2921000" y="2954338"/>
          <p14:tracePt t="12059" x="3017838" y="2927350"/>
          <p14:tracePt t="12066" x="3127375" y="2894013"/>
          <p14:tracePt t="12074" x="3227388" y="2867025"/>
          <p14:tracePt t="12081" x="3305175" y="2844800"/>
          <p14:tracePt t="12089" x="3400425" y="2798763"/>
          <p14:tracePt t="12095" x="3482975" y="2776538"/>
          <p14:tracePt t="12102" x="3524250" y="2762250"/>
          <p14:tracePt t="12109" x="3565525" y="2752725"/>
          <p14:tracePt t="12116" x="3606800" y="2744788"/>
          <p14:tracePt t="12124" x="3624263" y="2735263"/>
          <p14:tracePt t="12131" x="3643313" y="2735263"/>
          <p14:tracePt t="12139" x="3652838" y="2735263"/>
          <p14:tracePt t="12145" x="3660775" y="2735263"/>
          <p14:tracePt t="12152" x="3665538" y="2735263"/>
          <p14:tracePt t="12159" x="3684588" y="2735263"/>
          <p14:tracePt t="12166" x="3692525" y="2735263"/>
          <p14:tracePt t="12194" x="3697288" y="2735263"/>
          <p14:tracePt t="12209" x="3706813" y="2735263"/>
          <p14:tracePt t="12216" x="3716338" y="2735263"/>
          <p14:tracePt t="12223" x="3729038" y="2735263"/>
          <p14:tracePt t="12230" x="3748088" y="2735263"/>
          <p14:tracePt t="12237" x="3789363" y="2735263"/>
          <p14:tracePt t="12244" x="3830638" y="2735263"/>
          <p14:tracePt t="12251" x="3884613" y="2735263"/>
          <p14:tracePt t="12258" x="3944938" y="2720975"/>
          <p14:tracePt t="12265" x="4021138" y="2720975"/>
          <p14:tracePt t="12273" x="4062413" y="2720975"/>
          <p14:tracePt t="12279" x="4113213" y="2720975"/>
          <p14:tracePt t="12287" x="4154488" y="2720975"/>
          <p14:tracePt t="12294" x="4195763" y="2720975"/>
          <p14:tracePt t="12301" x="4227513" y="2720975"/>
          <p14:tracePt t="12308" x="4254500" y="2720975"/>
          <p14:tracePt t="12315" x="4295775" y="2720975"/>
          <p14:tracePt t="12322" x="4314825" y="2720975"/>
          <p14:tracePt t="12329" x="4341813" y="2720975"/>
          <p14:tracePt t="12336" x="4387850" y="2725738"/>
          <p14:tracePt t="12343" x="4427538" y="2740025"/>
          <p14:tracePt t="12350" x="4468813" y="2747963"/>
          <p14:tracePt t="12357" x="4533900" y="2771775"/>
          <p14:tracePt t="12365" x="4592638" y="2798763"/>
          <p14:tracePt t="12372" x="4638675" y="2808288"/>
          <p14:tracePt t="12379" x="4656138" y="2825750"/>
          <p14:tracePt t="12386" x="4675188" y="2835275"/>
          <p14:tracePt t="12932" x="4716463" y="2835275"/>
          <p14:tracePt t="12939" x="4784725" y="2835275"/>
          <p14:tracePt t="12946" x="4826000" y="2835275"/>
          <p14:tracePt t="12953" x="4865688" y="2835275"/>
          <p14:tracePt t="12961" x="4935538" y="2835275"/>
          <p14:tracePt t="12968" x="4975225" y="2835275"/>
          <p14:tracePt t="12976" x="5030788" y="2835275"/>
          <p14:tracePt t="12981" x="5072063" y="2835275"/>
          <p14:tracePt t="12988" x="5126038" y="2835275"/>
          <p14:tracePt t="12996" x="5159375" y="2835275"/>
          <p14:tracePt t="13002" x="5186363" y="2835275"/>
          <p14:tracePt t="13009" x="5227638" y="2835275"/>
          <p14:tracePt t="13017" x="5254625" y="2835275"/>
          <p14:tracePt t="13024" x="5286375" y="2835275"/>
          <p14:tracePt t="13031" x="5327650" y="2835275"/>
          <p14:tracePt t="13037" x="5345113" y="2835275"/>
          <p14:tracePt t="13045" x="5359400" y="2835275"/>
          <p14:tracePt t="13052" x="5378450" y="2835275"/>
          <p14:tracePt t="13060" x="5410200" y="2835275"/>
          <p14:tracePt t="13066" x="5422900" y="2835275"/>
          <p14:tracePt t="13073" x="5432425" y="2835275"/>
          <p14:tracePt t="13080" x="5451475" y="2835275"/>
          <p14:tracePt t="13087" x="5468938" y="2835275"/>
          <p14:tracePt t="13094" x="5495925" y="2835275"/>
          <p14:tracePt t="13101" x="5514975" y="2835275"/>
          <p14:tracePt t="13108" x="5532438" y="2835275"/>
          <p14:tracePt t="13115" x="5551488" y="2835275"/>
          <p14:tracePt t="13122" x="5592763" y="2835275"/>
          <p14:tracePt t="13129" x="5605463" y="2835275"/>
          <p14:tracePt t="13136" x="5624513" y="2835275"/>
          <p14:tracePt t="13143" x="5641975" y="2835275"/>
          <p14:tracePt t="13150" x="5670550" y="2835275"/>
          <p14:tracePt t="13158" x="5688013" y="2835275"/>
          <p14:tracePt t="13165" x="5707063" y="2835275"/>
          <p14:tracePt t="13172" x="5724525" y="2835275"/>
          <p14:tracePt t="13180" x="5765800" y="2835275"/>
          <p14:tracePt t="13186" x="5792788" y="2835275"/>
          <p14:tracePt t="13193" x="5824538" y="2835275"/>
          <p14:tracePt t="13200" x="5853113" y="2849563"/>
          <p14:tracePt t="13208" x="5907088" y="2849563"/>
          <p14:tracePt t="13214" x="5953125" y="2857500"/>
          <p14:tracePt t="13221" x="5994400" y="2857500"/>
          <p14:tracePt t="13229" x="6048375" y="2857500"/>
          <p14:tracePt t="13235" x="6084888" y="2857500"/>
          <p14:tracePt t="13242" x="6103938" y="2857500"/>
          <p14:tracePt t="14454" x="6135688" y="2867025"/>
          <p14:tracePt t="14461" x="6167438" y="2876550"/>
          <p14:tracePt t="14468" x="6203950" y="2876550"/>
          <p14:tracePt t="14475" x="6235700" y="2876550"/>
          <p14:tracePt t="14482" x="6254750" y="2886075"/>
          <p14:tracePt t="14489" x="6272213" y="2886075"/>
          <p14:tracePt t="14497" x="6281738" y="2886075"/>
          <p14:tracePt t="14504" x="6296025" y="2886075"/>
          <p14:tracePt t="14511" x="6303963" y="2886075"/>
          <p14:tracePt t="14518" x="6313488" y="2886075"/>
          <p14:tracePt t="14525" x="6318250" y="2886075"/>
          <p14:tracePt t="14532" x="6327775" y="2886075"/>
          <p14:tracePt t="14553" x="6335713" y="2886075"/>
          <p14:tracePt t="14582" x="6340475" y="2886075"/>
          <p14:tracePt t="14589" x="6350000" y="2886075"/>
          <p14:tracePt t="14596" x="6359525" y="2886075"/>
          <p14:tracePt t="14603" x="6376988" y="2876550"/>
          <p14:tracePt t="14610" x="6396038" y="2857500"/>
          <p14:tracePt t="14617" x="6413500" y="2835275"/>
          <p14:tracePt t="14624" x="6432550" y="2817813"/>
          <p14:tracePt t="14631" x="6478588" y="2794000"/>
          <p14:tracePt t="14638" x="6510338" y="2762250"/>
          <p14:tracePt t="14645" x="6542088" y="2744788"/>
          <p14:tracePt t="14653" x="6583363" y="2720975"/>
          <p14:tracePt t="14659" x="6600825" y="2703513"/>
          <p14:tracePt t="14667" x="6624638" y="2693988"/>
          <p14:tracePt t="14673" x="6642100" y="2684463"/>
          <p14:tracePt t="14681" x="6661150" y="2662238"/>
          <p14:tracePt t="14687" x="6692900" y="2652713"/>
          <p14:tracePt t="14695" x="6710363" y="2643188"/>
          <p14:tracePt t="14702" x="6729413" y="2635250"/>
          <p14:tracePt t="14709" x="6734175" y="2625725"/>
          <p14:tracePt t="14716" x="6742113" y="2620963"/>
          <p14:tracePt t="14723" x="6751638" y="2620963"/>
          <p14:tracePt t="14731" x="6761163" y="2620963"/>
          <p14:tracePt t="14737" x="6775450" y="2620963"/>
          <p14:tracePt t="14744" x="6783388" y="2620963"/>
          <p14:tracePt t="14752" x="6792913" y="2620963"/>
          <p14:tracePt t="14780" x="6797675" y="2620963"/>
          <p14:tracePt t="16473" x="6742113" y="2606675"/>
          <p14:tracePt t="16480" x="6627813" y="2593975"/>
          <p14:tracePt t="16488" x="6481763" y="2579688"/>
          <p14:tracePt t="16495" x="6335713" y="2565400"/>
          <p14:tracePt t="16502" x="6203950" y="2552700"/>
          <p14:tracePt t="16509" x="6057900" y="2533650"/>
          <p14:tracePt t="16516" x="5875338" y="2520950"/>
          <p14:tracePt t="16523" x="5697538" y="2520950"/>
          <p14:tracePt t="16530" x="5514975" y="2520950"/>
          <p14:tracePt t="16537" x="5291138" y="2520950"/>
          <p14:tracePt t="16544" x="5067300" y="2520950"/>
          <p14:tracePt t="16551" x="4865688" y="2506663"/>
          <p14:tracePt t="16559" x="4683125" y="2506663"/>
          <p14:tracePt t="16565" x="4505325" y="2506663"/>
          <p14:tracePt t="16572" x="4322763" y="2506663"/>
          <p14:tracePt t="16579" x="4176713" y="2506663"/>
          <p14:tracePt t="16587" x="4049713" y="2516188"/>
          <p14:tracePt t="16593" x="3952875" y="2528888"/>
          <p14:tracePt t="16600" x="3894138" y="2538413"/>
          <p14:tracePt t="16607" x="3816350" y="2552700"/>
          <p14:tracePt t="16615" x="3775075" y="2565400"/>
          <p14:tracePt t="16621" x="3748088" y="2574925"/>
          <p14:tracePt t="16629" x="3702050" y="2584450"/>
          <p14:tracePt t="16636" x="3684588" y="2593975"/>
          <p14:tracePt t="16643" x="3665538" y="2601913"/>
          <p14:tracePt t="16650" x="3656013" y="2611438"/>
          <p14:tracePt t="16657" x="3652838" y="2620963"/>
          <p14:tracePt t="16664" x="3633788" y="2625725"/>
          <p14:tracePt t="16671" x="3624263" y="2635250"/>
          <p14:tracePt t="16679" x="3624263" y="2643188"/>
          <p14:tracePt t="16686" x="3624263" y="2652713"/>
          <p14:tracePt t="16693" x="3624263" y="2674938"/>
          <p14:tracePt t="16699" x="3629025" y="2693988"/>
          <p14:tracePt t="16706" x="3660775" y="2725738"/>
          <p14:tracePt t="16714" x="3697288" y="2776538"/>
          <p14:tracePt t="16721" x="3752850" y="2840038"/>
          <p14:tracePt t="16728" x="3816350" y="2894013"/>
          <p14:tracePt t="16735" x="3884613" y="2959100"/>
          <p14:tracePt t="16742" x="3981450" y="3017838"/>
          <p14:tracePt t="16749" x="4062413" y="3059113"/>
          <p14:tracePt t="16756" x="4127500" y="3095625"/>
          <p14:tracePt t="16763" x="4205288" y="3122613"/>
          <p14:tracePt t="16770" x="4249738" y="3146425"/>
          <p14:tracePt t="16778" x="4310063" y="3154363"/>
          <p14:tracePt t="16785" x="4368800" y="3168650"/>
          <p14:tracePt t="16792" x="4427538" y="3168650"/>
          <p14:tracePt t="16799" x="4483100" y="3168650"/>
          <p14:tracePt t="16806" x="4541838" y="3159125"/>
          <p14:tracePt t="16813" x="4583113" y="3151188"/>
          <p14:tracePt t="16820" x="4646613" y="3127375"/>
          <p14:tracePt t="16827" x="4692650" y="3105150"/>
          <p14:tracePt t="16834" x="4738688" y="3068638"/>
          <p14:tracePt t="16841" x="4802188" y="3032125"/>
          <p14:tracePt t="16848" x="4852988" y="2995613"/>
          <p14:tracePt t="16855" x="4930775" y="2954338"/>
          <p14:tracePt t="16863" x="4984750" y="2890838"/>
          <p14:tracePt t="16869" x="5049838" y="2849563"/>
          <p14:tracePt t="16877" x="5099050" y="2798763"/>
          <p14:tracePt t="16893" x="5203825" y="2752725"/>
          <p14:tracePt t="16898" x="5235575" y="2730500"/>
          <p14:tracePt t="16904" x="5281613" y="2711450"/>
          <p14:tracePt t="16912" x="5300663" y="2703513"/>
          <p14:tracePt t="16919" x="5318125" y="2679700"/>
          <p14:tracePt t="16926" x="5327650" y="2674938"/>
          <p14:tracePt t="16933" x="5332413" y="2674938"/>
          <p14:tracePt t="16940" x="5341938" y="2674938"/>
          <p14:tracePt t="16947" x="5359400" y="2674938"/>
          <p14:tracePt t="16955" x="5364163" y="2674938"/>
          <p14:tracePt t="19441" x="5295900" y="2652713"/>
          <p14:tracePt t="19448" x="5181600" y="2625725"/>
          <p14:tracePt t="19455" x="5072063" y="2611438"/>
          <p14:tracePt t="19463" x="4957763" y="2598738"/>
          <p14:tracePt t="19469" x="4879975" y="2584450"/>
          <p14:tracePt t="19476" x="4789488" y="2584450"/>
          <p14:tracePt t="19483" x="4697413" y="2584450"/>
          <p14:tracePt t="19490" x="4606925" y="2584450"/>
          <p14:tracePt t="19498" x="4497388" y="2584450"/>
          <p14:tracePt t="19504" x="4368800" y="2584450"/>
          <p14:tracePt t="19511" x="4259263" y="2584450"/>
          <p14:tracePt t="19519" x="4181475" y="2584450"/>
          <p14:tracePt t="19525" x="4108450" y="2584450"/>
          <p14:tracePt t="19533" x="4035425" y="2584450"/>
          <p14:tracePt t="19540" x="3976688" y="2584450"/>
          <p14:tracePt t="19547" x="3903663" y="2584450"/>
          <p14:tracePt t="19554" x="3862388" y="2589213"/>
          <p14:tracePt t="19561" x="3830638" y="2598738"/>
          <p14:tracePt t="19568" x="3789363" y="2611438"/>
          <p14:tracePt t="19576" x="3770313" y="2620963"/>
          <p14:tracePt t="19583" x="3752850" y="2620963"/>
          <p14:tracePt t="19590" x="3743325" y="2625725"/>
          <p14:tracePt t="19597" x="3738563" y="2635250"/>
          <p14:tracePt t="19604" x="3729038" y="2635250"/>
          <p14:tracePt t="19611" x="3711575" y="2635250"/>
          <p14:tracePt t="19618" x="3706813" y="2635250"/>
          <p14:tracePt t="19625" x="3697288" y="2635250"/>
          <p14:tracePt t="19639" x="3697288" y="2643188"/>
          <p14:tracePt t="19668" x="3697288" y="2647950"/>
          <p14:tracePt t="19675" x="3702050" y="2657475"/>
          <p14:tracePt t="19682" x="3706813" y="2667000"/>
          <p14:tracePt t="19689" x="3733800" y="2674938"/>
          <p14:tracePt t="19696" x="3765550" y="2684463"/>
          <p14:tracePt t="19703" x="3806825" y="2693988"/>
          <p14:tracePt t="19710" x="3884613" y="2708275"/>
          <p14:tracePt t="19717" x="3981450" y="2720975"/>
          <p14:tracePt t="19724" x="4040188" y="2744788"/>
          <p14:tracePt t="19731" x="4135438" y="2757488"/>
          <p14:tracePt t="19738" x="4195763" y="2771775"/>
          <p14:tracePt t="19745" x="4268788" y="2771775"/>
          <p14:tracePt t="19753" x="4310063" y="2781300"/>
          <p14:tracePt t="19760" x="4368800" y="2794000"/>
          <p14:tracePt t="19767" x="4414838" y="2803525"/>
          <p14:tracePt t="19774" x="4473575" y="2817813"/>
          <p14:tracePt t="19781" x="4514850" y="2825750"/>
          <p14:tracePt t="19788" x="4573588" y="2840038"/>
          <p14:tracePt t="19795" x="4614863" y="2849563"/>
          <p14:tracePt t="19802" x="4660900" y="2871788"/>
          <p14:tracePt t="19809" x="4702175" y="2881313"/>
          <p14:tracePt t="19817" x="4733925" y="2881313"/>
          <p14:tracePt t="19823" x="4752975" y="2881313"/>
          <p14:tracePt t="19830" x="4765675" y="2881313"/>
          <p14:tracePt t="19838" x="4797425" y="2881313"/>
          <p14:tracePt t="19845" x="4816475" y="2881313"/>
          <p14:tracePt t="19851" x="4833938" y="2881313"/>
          <p14:tracePt t="19858" x="4848225" y="2881313"/>
          <p14:tracePt t="19865" x="4879975" y="2881313"/>
          <p14:tracePt t="19873" x="4899025" y="2881313"/>
          <p14:tracePt t="19879" x="4911725" y="2881313"/>
          <p14:tracePt t="19888" x="4943475" y="2881313"/>
          <p14:tracePt t="19894" x="4984750" y="2876550"/>
          <p14:tracePt t="19901" x="5026025" y="2876550"/>
          <p14:tracePt t="19908" x="5086350" y="2854325"/>
          <p14:tracePt t="19915" x="5126038" y="2844800"/>
          <p14:tracePt t="19922" x="5167313" y="2844800"/>
          <p14:tracePt t="19929" x="5208588" y="2844800"/>
          <p14:tracePt t="19937" x="5249863" y="2844800"/>
          <p14:tracePt t="19943" x="5291138" y="2844800"/>
          <p14:tracePt t="19951" x="5318125" y="2844800"/>
          <p14:tracePt t="19958" x="5349875" y="2844800"/>
          <p14:tracePt t="19965" x="5378450" y="2844800"/>
          <p14:tracePt t="19972" x="5418138" y="2830513"/>
          <p14:tracePt t="19979" x="5437188" y="2830513"/>
          <p14:tracePt t="19986" x="5468938" y="2830513"/>
          <p14:tracePt t="19993" x="5473700" y="2830513"/>
          <p14:tracePt t="28281" x="5564188" y="2862263"/>
          <p14:tracePt t="28288" x="5697538" y="2903538"/>
          <p14:tracePt t="28295" x="5843588" y="2935288"/>
          <p14:tracePt t="28303" x="5975350" y="2976563"/>
          <p14:tracePt t="28310" x="6108700" y="2995613"/>
          <p14:tracePt t="28317" x="6235700" y="3008313"/>
          <p14:tracePt t="28326" x="6345238" y="3008313"/>
          <p14:tracePt t="28332" x="6454775" y="3008313"/>
          <p14:tracePt t="28339" x="6527800" y="3008313"/>
          <p14:tracePt t="28346" x="6588125" y="3008313"/>
          <p14:tracePt t="28353" x="6627813" y="3000375"/>
          <p14:tracePt t="28361" x="6661150" y="2990850"/>
          <p14:tracePt t="28367" x="6688138" y="2981325"/>
          <p14:tracePt t="28373" x="6705600" y="2963863"/>
          <p14:tracePt t="28380" x="6715125" y="2954338"/>
          <p14:tracePt t="28388" x="6724650" y="2954338"/>
          <p14:tracePt t="28395" x="6729413" y="2954338"/>
          <p14:tracePt t="28409" x="6729413" y="2944813"/>
          <p14:tracePt t="28416" x="6729413" y="2940050"/>
          <p14:tracePt t="28424" x="6729413" y="2930525"/>
          <p14:tracePt t="28430" x="6729413" y="2922588"/>
          <p14:tracePt t="28437" x="6729413" y="2917825"/>
          <p14:tracePt t="28444" x="6729413" y="2908300"/>
          <p14:tracePt t="28452" x="6729413" y="2898775"/>
          <p14:tracePt t="28458" x="6729413" y="2881313"/>
          <p14:tracePt t="28466" x="6719888" y="2862263"/>
          <p14:tracePt t="28474" x="6697663" y="2844800"/>
          <p14:tracePt t="28479" x="6678613" y="2825750"/>
          <p14:tracePt t="28487" x="6632575" y="2781300"/>
          <p14:tracePt t="28494" x="6583363" y="2744788"/>
          <p14:tracePt t="28501" x="6518275" y="2674938"/>
          <p14:tracePt t="28509" x="6469063" y="2625725"/>
          <p14:tracePt t="28515" x="6386513" y="2570163"/>
          <p14:tracePt t="28522" x="6286500" y="2497138"/>
          <p14:tracePt t="28530" x="6153150" y="2438400"/>
          <p14:tracePt t="28536" x="6035675" y="2382838"/>
          <p14:tracePt t="28544" x="5921375" y="2338388"/>
          <p14:tracePt t="28550" x="5824538" y="2309813"/>
          <p14:tracePt t="28558" x="5765800" y="2301875"/>
          <p14:tracePt t="28564" x="5670550" y="2287588"/>
          <p14:tracePt t="28572" x="5614988" y="2287588"/>
          <p14:tracePt t="28579" x="5537200" y="2287588"/>
          <p14:tracePt t="28586" x="5495925" y="2292350"/>
          <p14:tracePt t="28593" x="5454650" y="2301875"/>
          <p14:tracePt t="28600" x="5422900" y="2324100"/>
          <p14:tracePt t="28607" x="5381625" y="2346325"/>
          <p14:tracePt t="28616" x="5359400" y="2365375"/>
          <p14:tracePt t="28623" x="5341938" y="2397125"/>
          <p14:tracePt t="28632" x="5322888" y="2414588"/>
          <p14:tracePt t="28637" x="5308600" y="2443163"/>
          <p14:tracePt t="28645" x="5300663" y="2501900"/>
          <p14:tracePt t="28650" x="5300663" y="2557463"/>
          <p14:tracePt t="28657" x="5308600" y="2635250"/>
          <p14:tracePt t="28664" x="5318125" y="2693988"/>
          <p14:tracePt t="28671" x="5345113" y="2771775"/>
          <p14:tracePt t="28678" x="5368925" y="2817813"/>
          <p14:tracePt t="28685" x="5418138" y="2867025"/>
          <p14:tracePt t="28692" x="5468938" y="2917825"/>
          <p14:tracePt t="28699" x="5519738" y="2968625"/>
          <p14:tracePt t="28707" x="5597525" y="3008313"/>
          <p14:tracePt t="28713" x="5710238" y="3036888"/>
          <p14:tracePt t="28721" x="5843588" y="3063875"/>
          <p14:tracePt t="28728" x="5970588" y="3078163"/>
          <p14:tracePt t="28735" x="6080125" y="3078163"/>
          <p14:tracePt t="28742" x="6172200" y="3078163"/>
          <p14:tracePt t="28749" x="6286500" y="3068638"/>
          <p14:tracePt t="28757" x="6381750" y="3041650"/>
          <p14:tracePt t="28763" x="6445250" y="3017838"/>
          <p14:tracePt t="28770" x="6523038" y="2990850"/>
          <p14:tracePt t="28777" x="6573838" y="2940050"/>
          <p14:tracePt t="28784" x="6619875" y="2917825"/>
          <p14:tracePt t="28792" x="6637338" y="2886075"/>
          <p14:tracePt t="28799" x="6661150" y="2857500"/>
          <p14:tracePt t="28805" x="6669088" y="2825750"/>
          <p14:tracePt t="28812" x="6678613" y="2808288"/>
          <p14:tracePt t="28819" x="6678613" y="2781300"/>
          <p14:tracePt t="28827" x="6678613" y="2747963"/>
          <p14:tracePt t="28833" x="6673850" y="2720975"/>
          <p14:tracePt t="28841" x="6651625" y="2689225"/>
          <p14:tracePt t="28847" x="6615113" y="2630488"/>
          <p14:tracePt t="28855" x="6551613" y="2574925"/>
          <p14:tracePt t="28862" x="6481763" y="2511425"/>
          <p14:tracePt t="28869" x="6332538" y="2433638"/>
          <p14:tracePt t="28876" x="6157913" y="2338388"/>
          <p14:tracePt t="28892" x="5683250" y="2159000"/>
          <p14:tracePt t="28897" x="5354638" y="2073275"/>
          <p14:tracePt t="28905" x="5108575" y="2041525"/>
          <p14:tracePt t="28911" x="4833938" y="2022475"/>
          <p14:tracePt t="28918" x="4610100" y="2022475"/>
          <p14:tracePt t="28926" x="4383088" y="2022475"/>
          <p14:tracePt t="28933" x="4186238" y="2032000"/>
          <p14:tracePt t="28940" x="4017963" y="2063750"/>
          <p14:tracePt t="28947" x="3852863" y="2090738"/>
          <p14:tracePt t="28954" x="3702050" y="2136775"/>
          <p14:tracePt t="28961" x="3570288" y="2195513"/>
          <p14:tracePt t="28968" x="3470275" y="2236788"/>
          <p14:tracePt t="28975" x="3392488" y="2278063"/>
          <p14:tracePt t="28982" x="3309938" y="2333625"/>
          <p14:tracePt t="28990" x="3246438" y="2374900"/>
          <p14:tracePt t="28997" x="3181350" y="2411413"/>
          <p14:tracePt t="29004" x="3132138" y="2460625"/>
          <p14:tracePt t="29011" x="3100388" y="2479675"/>
          <p14:tracePt t="29018" x="3067050" y="2501900"/>
          <p14:tracePt t="29027" x="3049588" y="2520950"/>
          <p14:tracePt t="29032" x="3030538" y="2528888"/>
          <p14:tracePt t="29039" x="3022600" y="2547938"/>
          <p14:tracePt t="29046" x="3013075" y="2557463"/>
          <p14:tracePt t="29053" x="3003550" y="2565400"/>
          <p14:tracePt t="29061" x="2998788" y="2570163"/>
          <p14:tracePt t="29359" x="2871788" y="2584450"/>
          <p14:tracePt t="29365" x="2693988" y="2584450"/>
          <p14:tracePt t="29373" x="2492375" y="2598738"/>
          <p14:tracePt t="29380" x="2309813" y="2616200"/>
          <p14:tracePt t="29387" x="2127250" y="2616200"/>
          <p14:tracePt t="29394" x="1927225" y="2630488"/>
          <p14:tracePt t="29401" x="1725613" y="2643188"/>
          <p14:tracePt t="29409" x="1547813" y="2643188"/>
          <p14:tracePt t="29415" x="1382713" y="2643188"/>
          <p14:tracePt t="29422" x="1236663" y="2662238"/>
          <p14:tracePt t="29429" x="1104900" y="2674938"/>
          <p14:tracePt t="29437" x="995363" y="2689225"/>
          <p14:tracePt t="29444" x="917575" y="2703513"/>
          <p14:tracePt t="29450" x="858838" y="2725738"/>
          <p14:tracePt t="29458" x="825500" y="2735263"/>
          <p14:tracePt t="29464" x="785813" y="2747963"/>
          <p14:tracePt t="29471" x="766763" y="2757488"/>
          <p14:tracePt t="29479" x="757238" y="2762250"/>
          <p14:tracePt t="29486" x="749300" y="2771775"/>
          <p14:tracePt t="29493" x="744538" y="2781300"/>
          <p14:tracePt t="29499" x="735013" y="2784475"/>
          <p14:tracePt t="29507" x="715963" y="2794000"/>
          <p14:tracePt t="29514" x="715963" y="2813050"/>
          <p14:tracePt t="29521" x="715963" y="2820988"/>
          <p14:tracePt t="29529" x="715963" y="2835275"/>
          <p14:tracePt t="29535" x="730250" y="2857500"/>
          <p14:tracePt t="29542" x="762000" y="2890838"/>
          <p14:tracePt t="29549" x="812800" y="2935288"/>
          <p14:tracePt t="29556" x="895350" y="2976563"/>
          <p14:tracePt t="29563" x="958850" y="3017838"/>
          <p14:tracePt t="29571" x="1041400" y="3073400"/>
          <p14:tracePt t="29578" x="1119188" y="3100388"/>
          <p14:tracePt t="29584" x="1158875" y="3109913"/>
          <p14:tracePt t="29592" x="1204913" y="3117850"/>
          <p14:tracePt t="29599" x="1246188" y="3117850"/>
          <p14:tracePt t="29606" x="1265238" y="3117850"/>
          <p14:tracePt t="29613" x="1277938" y="3117850"/>
          <p14:tracePt t="29620" x="1287463" y="3117850"/>
          <p14:tracePt t="29627" x="1296988" y="3117850"/>
          <p14:tracePt t="29634" x="1309688" y="3117850"/>
          <p14:tracePt t="29642" x="1309688" y="3114675"/>
          <p14:tracePt t="29648" x="1319213" y="3100388"/>
          <p14:tracePt t="29655" x="1319213" y="3044825"/>
          <p14:tracePt t="29662" x="1319213" y="3005138"/>
          <p14:tracePt t="29669" x="1319213" y="2935288"/>
          <p14:tracePt t="29677" x="1314450" y="2876550"/>
          <p14:tracePt t="29683" x="1287463" y="2794000"/>
          <p14:tracePt t="29691" x="1265238" y="2747963"/>
          <p14:tracePt t="29698" x="1250950" y="2689225"/>
          <p14:tracePt t="29705" x="1228725" y="2643188"/>
          <p14:tracePt t="29712" x="1209675" y="2616200"/>
          <p14:tracePt t="29719" x="1177925" y="2584450"/>
          <p14:tracePt t="29726" x="1158875" y="2552700"/>
          <p14:tracePt t="29733" x="1136650" y="2533650"/>
          <p14:tracePt t="29741" x="1131888" y="2525713"/>
          <p14:tracePt t="29747" x="1114425" y="2516188"/>
          <p14:tracePt t="29754" x="1104900" y="2497138"/>
          <p14:tracePt t="29762" x="1085850" y="2497138"/>
          <p14:tracePt t="29769" x="1077913" y="2497138"/>
          <p14:tracePt t="29776" x="1073150" y="2497138"/>
          <p14:tracePt t="29783" x="1063625" y="2497138"/>
          <p14:tracePt t="29790" x="1054100" y="2497138"/>
          <p14:tracePt t="29797" x="1046163" y="2497138"/>
          <p14:tracePt t="29804" x="1041400" y="2511425"/>
          <p14:tracePt t="29811" x="1041400" y="2520950"/>
          <p14:tracePt t="29818" x="1041400" y="2525713"/>
          <p14:tracePt t="29825" x="1041400" y="2533650"/>
          <p14:tracePt t="29832" x="1041400" y="2552700"/>
          <p14:tracePt t="29839" x="1046163" y="2570163"/>
          <p14:tracePt t="29846" x="1054100" y="2589213"/>
          <p14:tracePt t="29853" x="1073150" y="2620963"/>
          <p14:tracePt t="29861" x="1119188" y="2652713"/>
          <p14:tracePt t="29867" x="1155700" y="2698750"/>
          <p14:tracePt t="29874" x="1200150" y="2735263"/>
          <p14:tracePt t="29892" x="1309688" y="2798763"/>
          <p14:tracePt t="29896" x="1360488" y="2830513"/>
          <p14:tracePt t="29903" x="1387475" y="2854325"/>
          <p14:tracePt t="29910" x="1419225" y="2862263"/>
          <p14:tracePt t="29917" x="1460500" y="2871788"/>
          <p14:tracePt t="29924" x="1492250" y="2886075"/>
          <p14:tracePt t="29931" x="1506538" y="2886075"/>
          <p14:tracePt t="29938" x="1516063" y="2886075"/>
          <p14:tracePt t="31611" x="1447800" y="2876550"/>
          <p14:tracePt t="31618" x="1333500" y="2862263"/>
          <p14:tracePt t="31625" x="1223963" y="2849563"/>
          <p14:tracePt t="31632" x="1095375" y="2835275"/>
          <p14:tracePt t="31640" x="944563" y="2820988"/>
          <p14:tracePt t="31647" x="835025" y="2808288"/>
          <p14:tracePt t="31656" x="739775" y="2794000"/>
          <p14:tracePt t="31660" x="661988" y="2781300"/>
          <p14:tracePt t="31668" x="603250" y="2757488"/>
          <p14:tracePt t="31674" x="542925" y="2757488"/>
          <p14:tracePt t="31681" x="530225" y="2757488"/>
          <p14:tracePt t="31689" x="511175" y="2757488"/>
          <p14:tracePt t="31696" x="501650" y="2757488"/>
          <p14:tracePt t="31703" x="484188" y="2757488"/>
          <p14:tracePt t="31710" x="479425" y="2757488"/>
          <p14:tracePt t="31718" x="469900" y="2767013"/>
          <p14:tracePt t="31724" x="469900" y="2776538"/>
          <p14:tracePt t="31731" x="469900" y="2784475"/>
          <p14:tracePt t="31739" x="474663" y="2798763"/>
          <p14:tracePt t="31745" x="515938" y="2820988"/>
          <p14:tracePt t="31753" x="579438" y="2862263"/>
          <p14:tracePt t="31759" x="679450" y="2903538"/>
          <p14:tracePt t="31767" x="776288" y="2944813"/>
          <p14:tracePt t="31774" x="858838" y="3000375"/>
          <p14:tracePt t="31780" x="954088" y="3027363"/>
          <p14:tracePt t="31788" x="1049338" y="3054350"/>
          <p14:tracePt t="31795" x="1109663" y="3068638"/>
          <p14:tracePt t="31802" x="1168400" y="3078163"/>
          <p14:tracePt t="31809" x="1209675" y="3078163"/>
          <p14:tracePt t="31816" x="1241425" y="3078163"/>
          <p14:tracePt t="31823" x="1268413" y="3078163"/>
          <p14:tracePt t="31830" x="1287463" y="3078163"/>
          <p14:tracePt t="31838" x="1296988" y="3078163"/>
          <p14:tracePt t="31844" x="1301750" y="3068638"/>
          <p14:tracePt t="31852" x="1309688" y="3059113"/>
          <p14:tracePt t="31859" x="1319213" y="3041650"/>
          <p14:tracePt t="31866" x="1328738" y="3000375"/>
          <p14:tracePt t="31873" x="1328738" y="2971800"/>
          <p14:tracePt t="31880" x="1328738" y="2930525"/>
          <p14:tracePt t="31888" x="1328738" y="2890838"/>
          <p14:tracePt t="31894" x="1323975" y="2849563"/>
          <p14:tracePt t="31902" x="1309688" y="2789238"/>
          <p14:tracePt t="31910" x="1287463" y="2725738"/>
          <p14:tracePt t="31915" x="1260475" y="2647950"/>
          <p14:tracePt t="31922" x="1209675" y="2579688"/>
          <p14:tracePt t="31929" x="1168400" y="2516188"/>
          <p14:tracePt t="31936" x="1131888" y="2470150"/>
          <p14:tracePt t="31943" x="1100138" y="2424113"/>
          <p14:tracePt t="31950" x="1077913" y="2392363"/>
          <p14:tracePt t="31957" x="1058863" y="2374900"/>
          <p14:tracePt t="31964" x="1041400" y="2360613"/>
          <p14:tracePt t="31972" x="1031875" y="2355850"/>
          <p14:tracePt t="31978" x="1022350" y="2355850"/>
          <p14:tracePt t="31985" x="1009650" y="2355850"/>
          <p14:tracePt t="31993" x="1000125" y="2355850"/>
          <p14:tracePt t="32000" x="990600" y="2355850"/>
          <p14:tracePt t="32014" x="990600" y="2365375"/>
          <p14:tracePt t="32022" x="990600" y="2392363"/>
          <p14:tracePt t="32028" x="1000125" y="2447925"/>
          <p14:tracePt t="32035" x="1036638" y="2497138"/>
          <p14:tracePt t="32042" x="1073150" y="2574925"/>
          <p14:tracePt t="32049" x="1127125" y="2643188"/>
          <p14:tracePt t="32056" x="1195388" y="2725738"/>
          <p14:tracePt t="32064" x="1265238" y="2794000"/>
          <p14:tracePt t="32071" x="1365250" y="2867025"/>
          <p14:tracePt t="32078" x="1447800" y="2922588"/>
          <p14:tracePt t="32086" x="1511300" y="2944813"/>
          <p14:tracePt t="32092" x="1589088" y="2971800"/>
          <p14:tracePt t="32099" x="1703388" y="2986088"/>
          <p14:tracePt t="32106" x="1830388" y="2976563"/>
          <p14:tracePt t="32113" x="1944688" y="2949575"/>
          <p14:tracePt t="32120" x="2058988" y="2903538"/>
          <p14:tracePt t="32127" x="2141538" y="2862263"/>
          <p14:tracePt t="32134" x="2205038" y="2813050"/>
          <p14:tracePt t="32141" x="2268538" y="2771775"/>
          <p14:tracePt t="32148" x="2305050" y="2725738"/>
          <p14:tracePt t="32156" x="2341563" y="2679700"/>
          <p14:tracePt t="32163" x="2392363" y="2630488"/>
          <p14:tracePt t="32170" x="2414588" y="2584450"/>
          <p14:tracePt t="32177" x="2424113" y="2552700"/>
          <p14:tracePt t="32184" x="2433638" y="2525713"/>
          <p14:tracePt t="32191" x="2433638" y="2492375"/>
          <p14:tracePt t="32198" x="2433638" y="2465388"/>
          <p14:tracePt t="32205" x="2428875" y="2447925"/>
          <p14:tracePt t="32212" x="2419350" y="2428875"/>
          <p14:tracePt t="32219" x="2401888" y="2406650"/>
          <p14:tracePt t="32227" x="2368550" y="2397125"/>
          <p14:tracePt t="32234" x="2309813" y="2360613"/>
          <p14:tracePt t="32240" x="2195513" y="2333625"/>
          <p14:tracePt t="32248" x="2085975" y="2333625"/>
          <p14:tracePt t="32255" x="1990725" y="2341563"/>
          <p14:tracePt t="32262" x="1881188" y="2355850"/>
          <p14:tracePt t="32269" x="1762125" y="2414588"/>
          <p14:tracePt t="32276" x="1666875" y="2455863"/>
          <p14:tracePt t="32284" x="1601788" y="2492375"/>
          <p14:tracePt t="32290" x="1552575" y="2543175"/>
          <p14:tracePt t="32297" x="1520825" y="2565400"/>
          <p14:tracePt t="32305" x="1501775" y="2584450"/>
          <p14:tracePt t="32311" x="1484313" y="2601913"/>
          <p14:tracePt t="32319" x="1450975" y="2625725"/>
          <p14:tracePt t="32326" x="1443038" y="2667000"/>
          <p14:tracePt t="32333" x="1443038" y="2693988"/>
          <p14:tracePt t="32340" x="1443038" y="2725738"/>
          <p14:tracePt t="32347" x="1447800" y="2767013"/>
          <p14:tracePt t="32354" x="1484313" y="2813050"/>
          <p14:tracePt t="32362" x="1533525" y="2881313"/>
          <p14:tracePt t="32369" x="1620838" y="2935288"/>
          <p14:tracePt t="32375" x="1752600" y="2995613"/>
          <p14:tracePt t="32382" x="1885950" y="3041650"/>
          <p14:tracePt t="32389" x="1981200" y="3068638"/>
          <p14:tracePt t="32396" x="2073275" y="3081338"/>
          <p14:tracePt t="32404" x="2132013" y="3081338"/>
          <p14:tracePt t="32411" x="2185988" y="3081338"/>
          <p14:tracePt t="32417" x="2232025" y="3073400"/>
          <p14:tracePt t="32425" x="2273300" y="3063875"/>
          <p14:tracePt t="32432" x="2292350" y="3054350"/>
          <p14:tracePt t="32439" x="2300288" y="3044825"/>
          <p14:tracePt t="32446" x="2305050" y="3036888"/>
          <p14:tracePt t="32453" x="2314575" y="3022600"/>
          <p14:tracePt t="32460" x="2324100" y="2990850"/>
          <p14:tracePt t="32468" x="2336800" y="2963863"/>
          <p14:tracePt t="32474" x="2355850" y="2917825"/>
          <p14:tracePt t="32481" x="2355850" y="2890838"/>
          <p14:tracePt t="32489" x="2355850" y="2857500"/>
          <p14:tracePt t="32496" x="2355850" y="2817813"/>
          <p14:tracePt t="32502" x="2341563" y="2784475"/>
          <p14:tracePt t="32509" x="2332038" y="2744788"/>
          <p14:tracePt t="32518" x="2309813" y="2698750"/>
          <p14:tracePt t="32524" x="2287588" y="2652713"/>
          <p14:tracePt t="32530" x="2251075" y="2606675"/>
          <p14:tracePt t="32538" x="2182813" y="2538413"/>
          <p14:tracePt t="32545" x="2132013" y="2489200"/>
          <p14:tracePt t="32552" x="2068513" y="2438400"/>
          <p14:tracePt t="32559" x="2017713" y="2401888"/>
          <p14:tracePt t="32566" x="1958975" y="2378075"/>
          <p14:tracePt t="32573" x="1912938" y="2355850"/>
          <p14:tracePt t="32580" x="1866900" y="2319338"/>
          <p14:tracePt t="32588" x="1820863" y="2309813"/>
          <p14:tracePt t="32594" x="1793875" y="2309813"/>
          <p14:tracePt t="32602" x="1776413" y="2309813"/>
          <p14:tracePt t="32610" x="1747838" y="2309813"/>
          <p14:tracePt t="32620" x="1730375" y="2314575"/>
          <p14:tracePt t="32624" x="1716088" y="2333625"/>
          <p14:tracePt t="32631" x="1708150" y="2351088"/>
          <p14:tracePt t="32638" x="1698625" y="2370138"/>
          <p14:tracePt t="32645" x="1689100" y="2401888"/>
          <p14:tracePt t="32652" x="1689100" y="2452688"/>
          <p14:tracePt t="32658" x="1689100" y="2484438"/>
          <p14:tracePt t="32666" x="1689100" y="2525713"/>
          <p14:tracePt t="32673" x="1693863" y="2565400"/>
          <p14:tracePt t="32680" x="1708150" y="2598738"/>
          <p14:tracePt t="32687" x="1716088" y="2616200"/>
          <p14:tracePt t="32694" x="1725613" y="2635250"/>
          <p14:tracePt t="32701" x="1744663" y="2667000"/>
          <p14:tracePt t="32708" x="1789113" y="2684463"/>
          <p14:tracePt t="32715" x="1830388" y="2698750"/>
          <p14:tracePt t="32723" x="1903413" y="2698750"/>
          <p14:tracePt t="32730" x="1981200" y="2689225"/>
          <p14:tracePt t="32737" x="2058988" y="2674938"/>
          <p14:tracePt t="32744" x="2122488" y="2652713"/>
          <p14:tracePt t="32752" x="2185988" y="2611438"/>
          <p14:tracePt t="32758" x="2232025" y="2574925"/>
          <p14:tracePt t="32765" x="2278063" y="2552700"/>
          <p14:tracePt t="32772" x="2309813" y="2525713"/>
          <p14:tracePt t="32780" x="2332038" y="2479675"/>
          <p14:tracePt t="32787" x="2351088" y="2447925"/>
          <p14:tracePt t="32793" x="2373313" y="2428875"/>
          <p14:tracePt t="32801" x="2382838" y="2397125"/>
          <p14:tracePt t="32808" x="2392363" y="2378075"/>
          <p14:tracePt t="32815" x="2392363" y="2360613"/>
          <p14:tracePt t="32822" x="2392363" y="2351088"/>
          <p14:tracePt t="32829" x="2392363" y="2346325"/>
          <p14:tracePt t="32836" x="2387600" y="2338388"/>
          <p14:tracePt t="32843" x="2378075" y="2328863"/>
          <p14:tracePt t="32850" x="2355850" y="2319338"/>
          <p14:tracePt t="32857" x="2324100" y="2301875"/>
          <p14:tracePt t="32864" x="2251075" y="2287588"/>
          <p14:tracePt t="32872" x="2173288" y="2273300"/>
          <p14:tracePt t="32878" x="2081213" y="2273300"/>
          <p14:tracePt t="32887" x="1990725" y="2273300"/>
          <p14:tracePt t="32892" x="1912938" y="2282825"/>
          <p14:tracePt t="32899" x="1835150" y="2297113"/>
          <p14:tracePt t="32907" x="1776413" y="2319338"/>
          <p14:tracePt t="32914" x="1735138" y="2333625"/>
          <p14:tracePt t="32921" x="1716088" y="2341563"/>
          <p14:tracePt t="32928" x="1693863" y="2351088"/>
          <p14:tracePt t="32935" x="1689100" y="2360613"/>
          <p14:tracePt t="32942" x="1671638" y="2374900"/>
          <p14:tracePt t="32949" x="1662113" y="2406650"/>
          <p14:tracePt t="32956" x="1647825" y="2447925"/>
          <p14:tracePt t="32963" x="1647825" y="2489200"/>
          <p14:tracePt t="32970" x="1657350" y="2528888"/>
          <p14:tracePt t="32977" x="1657350" y="2547938"/>
          <p14:tracePt t="32985" x="1674813" y="2579688"/>
          <p14:tracePt t="32991" x="1698625" y="2611438"/>
          <p14:tracePt t="32998" x="1744663" y="2657475"/>
          <p14:tracePt t="33006" x="1825625" y="2698750"/>
          <p14:tracePt t="33012" x="1935163" y="2725738"/>
          <p14:tracePt t="33019" x="2068513" y="2752725"/>
          <p14:tracePt t="33026" x="2112963" y="2776538"/>
          <p14:tracePt t="33034" x="2278063" y="2776538"/>
          <p14:tracePt t="33040" x="2351088" y="2776538"/>
          <p14:tracePt t="33047" x="2378075" y="2776538"/>
          <p14:tracePt t="33055" x="2397125" y="2776538"/>
          <p14:tracePt t="36923" x="2482850" y="2813050"/>
          <p14:tracePt t="36930" x="2579688" y="2840038"/>
          <p14:tracePt t="36938" x="2679700" y="2867025"/>
          <p14:tracePt t="36944" x="2774950" y="2913063"/>
          <p14:tracePt t="36952" x="2889250" y="2940050"/>
          <p14:tracePt t="36958" x="2998788" y="2954338"/>
          <p14:tracePt t="36966" x="3113088" y="2968625"/>
          <p14:tracePt t="36972" x="3222625" y="2981325"/>
          <p14:tracePt t="36979" x="3300413" y="2981325"/>
          <p14:tracePt t="36987" x="3392488" y="2981325"/>
          <p14:tracePt t="36994" x="3465513" y="2981325"/>
          <p14:tracePt t="37002" x="3556000" y="2981325"/>
          <p14:tracePt t="37008" x="3665538" y="2981325"/>
          <p14:tracePt t="37015" x="3775075" y="2981325"/>
          <p14:tracePt t="37022" x="3852863" y="2971800"/>
          <p14:tracePt t="37030" x="3948113" y="2959100"/>
          <p14:tracePt t="37036" x="4044950" y="2944813"/>
          <p14:tracePt t="37043" x="4117975" y="2935288"/>
          <p14:tracePt t="37051" x="4232275" y="2917825"/>
          <p14:tracePt t="37057" x="4327525" y="2890838"/>
          <p14:tracePt t="37065" x="4400550" y="2890838"/>
          <p14:tracePt t="37072" x="4497388" y="2876550"/>
          <p14:tracePt t="37079" x="4537075" y="2867025"/>
          <p14:tracePt t="37086" x="4592638" y="2867025"/>
          <p14:tracePt t="37093" x="4624388" y="2857500"/>
          <p14:tracePt t="37100" x="4665663" y="2849563"/>
          <p14:tracePt t="37107" x="4683125" y="2849563"/>
          <p14:tracePt t="37114" x="4702175" y="2849563"/>
          <p14:tracePt t="37121" x="4711700" y="2849563"/>
          <p14:tracePt t="37128" x="4716463" y="2849563"/>
          <p14:tracePt t="37135" x="4724400" y="2849563"/>
          <p14:tracePt t="37185" x="4724400" y="2840038"/>
          <p14:tracePt t="37192" x="4724400" y="2830513"/>
          <p14:tracePt t="37199" x="4724400" y="2825750"/>
          <p14:tracePt t="37206" x="4724400" y="2817813"/>
          <p14:tracePt t="37213" x="4719638" y="2808288"/>
          <p14:tracePt t="37220" x="4716463" y="2798763"/>
          <p14:tracePt t="37227" x="4706938" y="2794000"/>
          <p14:tracePt t="37234" x="4697413" y="2784475"/>
          <p14:tracePt t="37241" x="4687888" y="2776538"/>
          <p14:tracePt t="37248" x="4683125" y="2771775"/>
          <p14:tracePt t="37255" x="4656138" y="2762250"/>
          <p14:tracePt t="37263" x="4646613" y="2752725"/>
          <p14:tracePt t="37270" x="4633913" y="2752725"/>
          <p14:tracePt t="37278" x="4624388" y="2752725"/>
          <p14:tracePt t="37284" x="4614863" y="2752725"/>
          <p14:tracePt t="37291" x="4602163" y="2752725"/>
          <p14:tracePt t="37298" x="4592638" y="2752725"/>
          <p14:tracePt t="37305" x="4573588" y="2752725"/>
          <p14:tracePt t="37312" x="4570413" y="2752725"/>
          <p14:tracePt t="37319" x="4560888" y="2752725"/>
          <p14:tracePt t="37327" x="4551363" y="2752725"/>
          <p14:tracePt t="37333" x="4541838" y="2752725"/>
          <p14:tracePt t="37340" x="4537075" y="2752725"/>
          <p14:tracePt t="37348" x="4529138" y="2752725"/>
          <p14:tracePt t="37355" x="4519613" y="2752725"/>
          <p14:tracePt t="37362" x="4519613" y="2757488"/>
          <p14:tracePt t="37369" x="4519613" y="2762250"/>
          <p14:tracePt t="37376" x="4519613" y="2771775"/>
          <p14:tracePt t="37383" x="4519613" y="2781300"/>
          <p14:tracePt t="37390" x="4519613" y="2784475"/>
          <p14:tracePt t="37397" x="4519613" y="2794000"/>
          <p14:tracePt t="37404" x="4524375" y="2813050"/>
          <p14:tracePt t="37411" x="4533900" y="2830513"/>
          <p14:tracePt t="37418" x="4551363" y="2849563"/>
          <p14:tracePt t="37425" x="4583113" y="2871788"/>
          <p14:tracePt t="37433" x="4629150" y="2894013"/>
          <p14:tracePt t="37439" x="4660900" y="2927350"/>
          <p14:tracePt t="37447" x="4687888" y="2935288"/>
          <p14:tracePt t="37454" x="4733925" y="2944813"/>
          <p14:tracePt t="37461" x="4770438" y="2944813"/>
          <p14:tracePt t="37468" x="4843463" y="2944813"/>
          <p14:tracePt t="37475" x="4921250" y="2935288"/>
          <p14:tracePt t="37483" x="4994275" y="2922588"/>
          <p14:tracePt t="37489" x="5072063" y="2913063"/>
          <p14:tracePt t="37497" x="5135563" y="2886075"/>
          <p14:tracePt t="37504" x="5195888" y="2862263"/>
          <p14:tracePt t="37510" x="5240338" y="2849563"/>
          <p14:tracePt t="37517" x="5268913" y="2840038"/>
          <p14:tracePt t="37524" x="5308600" y="2830513"/>
          <p14:tracePt t="37532" x="5327650" y="2820988"/>
          <p14:tracePt t="37539" x="5349875" y="2813050"/>
          <p14:tracePt t="37546" x="5354638" y="2803525"/>
          <p14:tracePt t="37553" x="5364163" y="2794000"/>
          <p14:tracePt t="37560" x="5373688" y="2794000"/>
          <p14:tracePt t="37568" x="5386388" y="2789238"/>
          <p14:tracePt t="37574" x="5395913" y="2789238"/>
          <p14:tracePt t="40343" x="5327650" y="2789238"/>
          <p14:tracePt t="40350" x="5199063" y="2771775"/>
          <p14:tracePt t="40357" x="5016500" y="2771775"/>
          <p14:tracePt t="40364" x="4770438" y="2771775"/>
          <p14:tracePt t="40372" x="4570413" y="2771775"/>
          <p14:tracePt t="40378" x="4264025" y="2752725"/>
          <p14:tracePt t="40386" x="3962400" y="2752725"/>
          <p14:tracePt t="40393" x="3624263" y="2752725"/>
          <p14:tracePt t="40402" x="3290888" y="2752725"/>
          <p14:tracePt t="40407" x="2990850" y="2752725"/>
          <p14:tracePt t="40415" x="2643188" y="2771775"/>
          <p14:tracePt t="40422" x="2300288" y="2789238"/>
          <p14:tracePt t="40429" x="2063750" y="2808288"/>
          <p14:tracePt t="40436" x="1854200" y="2840038"/>
          <p14:tracePt t="40443" x="1565275" y="2898775"/>
          <p14:tracePt t="40450" x="1338263" y="2968625"/>
          <p14:tracePt t="40457" x="1168400" y="3013075"/>
          <p14:tracePt t="40464" x="1022350" y="3059113"/>
          <p14:tracePt t="40471" x="885825" y="3117850"/>
          <p14:tracePt t="40478" x="788988" y="3159125"/>
          <p14:tracePt t="40486" x="725488" y="3200400"/>
          <p14:tracePt t="40492" x="661988" y="3224213"/>
          <p14:tracePt t="40499" x="630238" y="3255963"/>
          <p14:tracePt t="40506" x="611188" y="3273425"/>
          <p14:tracePt t="40513" x="579438" y="3297238"/>
          <p14:tracePt t="40521" x="574675" y="3300413"/>
          <p14:tracePt t="40527" x="566738" y="3319463"/>
          <p14:tracePt t="40535" x="566738" y="3351213"/>
          <p14:tracePt t="40542" x="566738" y="3365500"/>
          <p14:tracePt t="40549" x="569913" y="3397250"/>
          <p14:tracePt t="40556" x="588963" y="3429000"/>
          <p14:tracePt t="40563" x="652463" y="3475038"/>
          <p14:tracePt t="40570" x="715963" y="3529013"/>
          <p14:tracePt t="40577" x="817563" y="3602038"/>
          <p14:tracePt t="40585" x="931863" y="3643313"/>
          <p14:tracePt t="40591" x="1063625" y="3689350"/>
          <p14:tracePt t="40599" x="1182688" y="3743325"/>
          <p14:tracePt t="40606" x="1277938" y="3789363"/>
          <p14:tracePt t="40613" x="1374775" y="3816350"/>
          <p14:tracePt t="40620" x="1470025" y="3844925"/>
          <p14:tracePt t="40627" x="1528763" y="3852863"/>
          <p14:tracePt t="40634" x="1606550" y="3852863"/>
          <p14:tracePt t="40641" x="1647825" y="3852863"/>
          <p14:tracePt t="40648" x="1703388" y="3852863"/>
          <p14:tracePt t="40655" x="1720850" y="3849688"/>
          <p14:tracePt t="40662" x="1739900" y="3840163"/>
          <p14:tracePt t="40669" x="1744663" y="3830638"/>
          <p14:tracePt t="40677" x="1752600" y="3825875"/>
          <p14:tracePt t="40684" x="1762125" y="3798888"/>
          <p14:tracePt t="40690" x="1762125" y="3743325"/>
          <p14:tracePt t="40698" x="1762125" y="3689350"/>
          <p14:tracePt t="40705" x="1739900" y="3606800"/>
          <p14:tracePt t="40712" x="1698625" y="3529013"/>
          <p14:tracePt t="40719" x="1630363" y="3443288"/>
          <p14:tracePt t="40726" x="1579563" y="3392488"/>
          <p14:tracePt t="40733" x="1528763" y="3341688"/>
          <p14:tracePt t="40740" x="1450975" y="3305175"/>
          <p14:tracePt t="40747" x="1370013" y="3278188"/>
          <p14:tracePt t="40755" x="1309688" y="3263900"/>
          <p14:tracePt t="40761" x="1250950" y="3255963"/>
          <p14:tracePt t="40768" x="1209675" y="3255963"/>
          <p14:tracePt t="40775" x="1168400" y="3260725"/>
          <p14:tracePt t="40782" x="1109663" y="3282950"/>
          <p14:tracePt t="40790" x="1077913" y="3305175"/>
          <p14:tracePt t="40797" x="1031875" y="3336925"/>
          <p14:tracePt t="40804" x="995363" y="3402013"/>
          <p14:tracePt t="40811" x="973138" y="3448050"/>
          <p14:tracePt t="40818" x="931863" y="3529013"/>
          <p14:tracePt t="40825" x="890588" y="3611563"/>
          <p14:tracePt t="40832" x="876300" y="3703638"/>
          <p14:tracePt t="40840" x="876300" y="3813175"/>
          <p14:tracePt t="40846" x="876300" y="3922713"/>
          <p14:tracePt t="40853" x="885825" y="4017963"/>
          <p14:tracePt t="40860" x="927100" y="4113213"/>
          <p14:tracePt t="40868" x="968375" y="4214813"/>
          <p14:tracePt t="40886" x="1082675" y="4378325"/>
          <p14:tracePt t="40889" x="1146175" y="4446588"/>
          <p14:tracePt t="40896" x="1231900" y="4516438"/>
          <p14:tracePt t="40903" x="1314450" y="4570413"/>
          <p14:tracePt t="40910" x="1414463" y="4625975"/>
          <p14:tracePt t="40918" x="1492250" y="4652963"/>
          <p14:tracePt t="40924" x="1570038" y="4679950"/>
          <p14:tracePt t="40931" x="1647825" y="4694238"/>
          <p14:tracePt t="40939" x="1703388" y="4694238"/>
          <p14:tracePt t="40945" x="1762125" y="4684713"/>
          <p14:tracePt t="40953" x="1793875" y="4665663"/>
          <p14:tracePt t="40960" x="1839913" y="4643438"/>
          <p14:tracePt t="40967" x="1876425" y="4579938"/>
          <p14:tracePt t="40974" x="1898650" y="4516438"/>
          <p14:tracePt t="40981" x="1927225" y="4419600"/>
          <p14:tracePt t="40989" x="1944688" y="4310063"/>
          <p14:tracePt t="40995" x="1944688" y="4200525"/>
          <p14:tracePt t="41003" x="1935163" y="4105275"/>
          <p14:tracePt t="41009" x="1908175" y="4008438"/>
          <p14:tracePt t="41016" x="1862138" y="3913188"/>
          <p14:tracePt t="41023" x="1793875" y="3825875"/>
          <p14:tracePt t="41030" x="1739900" y="3743325"/>
          <p14:tracePt t="41038" x="1671638" y="3675063"/>
          <p14:tracePt t="41045" x="1620838" y="3611563"/>
          <p14:tracePt t="41052" x="1570038" y="3560763"/>
          <p14:tracePt t="41059" x="1501775" y="3511550"/>
          <p14:tracePt t="41066" x="1460500" y="3487738"/>
          <p14:tracePt t="41073" x="1401763" y="3475038"/>
          <p14:tracePt t="41080" x="1355725" y="3465513"/>
          <p14:tracePt t="41087" x="1314450" y="3465513"/>
          <p14:tracePt t="41094" x="1296988" y="3465513"/>
          <p14:tracePt t="41101" x="1282700" y="3465513"/>
          <p14:tracePt t="41108" x="1273175" y="3465513"/>
          <p14:tracePt t="41116" x="1265238" y="3465513"/>
          <p14:tracePt t="41123" x="1260475" y="3475038"/>
          <p14:tracePt t="41130" x="1260475" y="3484563"/>
          <p14:tracePt t="41137" x="1260475" y="3492500"/>
          <p14:tracePt t="41144" x="1260475" y="3506788"/>
          <p14:tracePt t="41152" x="1282700" y="3529013"/>
          <p14:tracePt t="41158" x="1309688" y="3548063"/>
          <p14:tracePt t="41165" x="1382713" y="3570288"/>
          <p14:tracePt t="41172" x="1479550" y="3597275"/>
          <p14:tracePt t="41179" x="1579563" y="3643313"/>
          <p14:tracePt t="41187" x="1689100" y="3657600"/>
          <p14:tracePt t="41193" x="1803400" y="3670300"/>
          <p14:tracePt t="41201" x="1893888" y="3684588"/>
          <p14:tracePt t="41207" x="1990725" y="3684588"/>
          <p14:tracePt t="41215" x="2081213" y="3684588"/>
          <p14:tracePt t="41222" x="2173288" y="3675063"/>
          <p14:tracePt t="41229" x="2251075" y="3662363"/>
          <p14:tracePt t="41236" x="2332038" y="3621088"/>
          <p14:tracePt t="41243" x="2392363" y="3597275"/>
          <p14:tracePt t="41250" x="2455863" y="3570288"/>
          <p14:tracePt t="41257" x="2501900" y="3548063"/>
          <p14:tracePt t="41264" x="2547938" y="3524250"/>
          <p14:tracePt t="41272" x="2570163" y="3479800"/>
          <p14:tracePt t="41278" x="2589213" y="3451225"/>
          <p14:tracePt t="41286" x="2611438" y="3419475"/>
          <p14:tracePt t="41294" x="2620963" y="3378200"/>
          <p14:tracePt t="41301" x="2638425" y="3355975"/>
          <p14:tracePt t="41311" x="2638425" y="3341688"/>
          <p14:tracePt t="41315" x="2638425" y="3324225"/>
          <p14:tracePt t="41323" x="2638425" y="3305175"/>
          <p14:tracePt t="41328" x="2625725" y="3273425"/>
          <p14:tracePt t="41336" x="2616200" y="3255963"/>
          <p14:tracePt t="41342" x="2597150" y="3246438"/>
          <p14:tracePt t="41349" x="2579688" y="3236913"/>
          <p14:tracePt t="41357" x="2519363" y="3227388"/>
          <p14:tracePt t="41363" x="2478088" y="3214688"/>
          <p14:tracePt t="41371" x="2405063" y="3214688"/>
          <p14:tracePt t="41379" x="2360613" y="3224213"/>
          <p14:tracePt t="41385" x="2319338" y="3232150"/>
          <p14:tracePt t="41391" x="2259013" y="3255963"/>
          <p14:tracePt t="41398" x="2227263" y="3278188"/>
          <p14:tracePt t="41406" x="2205038" y="3305175"/>
          <p14:tracePt t="41412" x="2178050" y="3328988"/>
          <p14:tracePt t="41420" x="2154238" y="3373438"/>
          <p14:tracePt t="41427" x="2141538" y="3433763"/>
          <p14:tracePt t="41435" x="2141538" y="3487738"/>
          <p14:tracePt t="41441" x="2141538" y="3560763"/>
          <p14:tracePt t="41448" x="2149475" y="3621088"/>
          <p14:tracePt t="41456" x="2190750" y="3703638"/>
          <p14:tracePt t="41462" x="2241550" y="3767138"/>
          <p14:tracePt t="41469" x="2295525" y="3835400"/>
          <p14:tracePt t="41477" x="2360613" y="3886200"/>
          <p14:tracePt t="41485" x="2428875" y="3971925"/>
          <p14:tracePt t="41491" x="2528888" y="4027488"/>
          <p14:tracePt t="41498" x="2592388" y="4068763"/>
          <p14:tracePt t="41506" x="2662238" y="4117975"/>
          <p14:tracePt t="41512" x="2720975" y="4141788"/>
          <p14:tracePt t="41520" x="2779713" y="4154488"/>
          <p14:tracePt t="41526" x="2820988" y="4154488"/>
          <p14:tracePt t="41533" x="2876550" y="4154488"/>
          <p14:tracePt t="41540" x="2908300" y="4149725"/>
          <p14:tracePt t="41547" x="2935288" y="4141788"/>
          <p14:tracePt t="41555" x="2981325" y="4117975"/>
          <p14:tracePt t="41562" x="3003550" y="4073525"/>
          <p14:tracePt t="41569" x="3027363" y="4027488"/>
          <p14:tracePt t="41576" x="3049588" y="3967163"/>
          <p14:tracePt t="41582" x="3090863" y="3903663"/>
          <p14:tracePt t="41590" x="3100388" y="3825875"/>
          <p14:tracePt t="41597" x="3113088" y="3779838"/>
          <p14:tracePt t="41604" x="3113088" y="3725863"/>
          <p14:tracePt t="41611" x="3113088" y="3684588"/>
          <p14:tracePt t="41618" x="3103563" y="3643313"/>
          <p14:tracePt t="41625" x="3071813" y="3594100"/>
          <p14:tracePt t="41632" x="3049588" y="3565525"/>
          <p14:tracePt t="41640" x="3030538" y="3543300"/>
          <p14:tracePt t="41646" x="3013075" y="3524250"/>
          <p14:tracePt t="41653" x="2990850" y="3506788"/>
          <p14:tracePt t="41661" x="2962275" y="3497263"/>
          <p14:tracePt t="41668" x="2930525" y="3487738"/>
          <p14:tracePt t="41675" x="2889250" y="3487738"/>
          <p14:tracePt t="41682" x="2835275" y="3487738"/>
          <p14:tracePt t="41689" x="2774950" y="3492500"/>
          <p14:tracePt t="41696" x="2698750" y="3506788"/>
          <p14:tracePt t="41703" x="2633663" y="3543300"/>
          <p14:tracePt t="41710" x="2574925" y="3570288"/>
          <p14:tracePt t="41718" x="2528888" y="3594100"/>
          <p14:tracePt t="41725" x="2497138" y="3611563"/>
          <p14:tracePt t="41732" x="2478088" y="3621088"/>
          <p14:tracePt t="41739" x="2470150" y="3638550"/>
          <p14:tracePt t="41746" x="2460625" y="3657600"/>
          <p14:tracePt t="41753" x="2451100" y="3679825"/>
          <p14:tracePt t="41760" x="2451100" y="3706813"/>
          <p14:tracePt t="41767" x="2470150" y="3767138"/>
          <p14:tracePt t="41774" x="2506663" y="3813175"/>
          <p14:tracePt t="41781" x="2574925" y="3894138"/>
          <p14:tracePt t="41789" x="2693988" y="3971925"/>
          <p14:tracePt t="41796" x="2830513" y="4059238"/>
          <p14:tracePt t="41803" x="2944813" y="4117975"/>
          <p14:tracePt t="41810" x="3063875" y="4178300"/>
          <p14:tracePt t="41817" x="3176588" y="4205288"/>
          <p14:tracePt t="41824" x="3236913" y="4219575"/>
          <p14:tracePt t="41831" x="3290888" y="4219575"/>
          <p14:tracePt t="41838" x="3319463" y="4219575"/>
          <p14:tracePt t="41845" x="3336925" y="4219575"/>
          <p14:tracePt t="41852" x="3355975" y="4219575"/>
          <p14:tracePt t="41859" x="3363913" y="4214813"/>
          <p14:tracePt t="41866" x="3373438" y="4178300"/>
          <p14:tracePt t="41885" x="3382963" y="4040188"/>
          <p14:tracePt t="41888" x="3382963" y="3949700"/>
          <p14:tracePt t="41894" x="3373438" y="3840163"/>
          <p14:tracePt t="41902" x="3346450" y="3725863"/>
          <p14:tracePt t="41909" x="3300413" y="3611563"/>
          <p14:tracePt t="41915" x="3259138" y="3511550"/>
          <p14:tracePt t="41923" x="3217863" y="3397250"/>
          <p14:tracePt t="41930" x="3159125" y="3282950"/>
          <p14:tracePt t="41937" x="3117850" y="3182938"/>
          <p14:tracePt t="41944" x="3076575" y="3100388"/>
          <p14:tracePt t="41952" x="3017838" y="3005138"/>
          <p14:tracePt t="41958" x="2981325" y="2922588"/>
          <p14:tracePt t="41966" x="2940050" y="2857500"/>
          <p14:tracePt t="41973" x="2889250" y="2794000"/>
          <p14:tracePt t="41979" x="2852738" y="2744788"/>
          <p14:tracePt t="41986" x="2830513" y="2711450"/>
          <p14:tracePt t="41993" x="2811463" y="2684463"/>
          <p14:tracePt t="42001" x="2803525" y="2674938"/>
          <p14:tracePt t="42008" x="2784475" y="2667000"/>
          <p14:tracePt t="42015" x="2779713" y="2657475"/>
          <p14:tracePt t="42022" x="2771775" y="2652713"/>
          <p14:tracePt t="42043" x="2774950" y="2652713"/>
          <p14:tracePt t="42050" x="2811463" y="2643188"/>
          <p14:tracePt t="42057" x="2884488" y="2643188"/>
          <p14:tracePt t="42064" x="3013075" y="2643188"/>
          <p14:tracePt t="42072" x="3159125" y="2643188"/>
          <p14:tracePt t="42079" x="3286125" y="2652713"/>
          <p14:tracePt t="42086" x="3436938" y="2679700"/>
          <p14:tracePt t="42093" x="3582988" y="2698750"/>
          <p14:tracePt t="42100" x="3729038" y="2711450"/>
          <p14:tracePt t="42107" x="3857625" y="2711450"/>
          <p14:tracePt t="42114" x="3930650" y="2711450"/>
          <p14:tracePt t="42122" x="4008438" y="2703513"/>
          <p14:tracePt t="42128" x="4086225" y="2689225"/>
          <p14:tracePt t="42136" x="4130675" y="2667000"/>
          <p14:tracePt t="42142" x="4176713" y="2643188"/>
          <p14:tracePt t="42149" x="4222750" y="2620963"/>
          <p14:tracePt t="42156" x="4254500" y="2589213"/>
          <p14:tracePt t="42164" x="4273550" y="2570163"/>
          <p14:tracePt t="42171" x="4305300" y="2552700"/>
          <p14:tracePt t="42178" x="4314825" y="2533650"/>
          <p14:tracePt t="42185" x="4318000" y="2525713"/>
          <p14:tracePt t="42192" x="4327525" y="2516188"/>
          <p14:tracePt t="42199" x="4337050" y="2497138"/>
          <p14:tracePt t="42206" x="4337050" y="2492375"/>
          <p14:tracePt t="42213" x="4337050" y="2484438"/>
          <p14:tracePt t="42220" x="4337050" y="2474913"/>
          <p14:tracePt t="42227" x="4337050" y="2470150"/>
          <p14:tracePt t="42235" x="4332288" y="2460625"/>
          <p14:tracePt t="42242" x="4327525" y="2452688"/>
          <p14:tracePt t="42249" x="4318000" y="2443163"/>
          <p14:tracePt t="42256" x="4291013" y="2433638"/>
          <p14:tracePt t="42263" x="4259263" y="2414588"/>
          <p14:tracePt t="42269" x="4217988" y="2406650"/>
          <p14:tracePt t="42277" x="4127500" y="2406650"/>
          <p14:tracePt t="42283" x="4035425" y="2406650"/>
          <p14:tracePt t="42291" x="3940175" y="2414588"/>
          <p14:tracePt t="42298" x="3825875" y="2455863"/>
          <p14:tracePt t="42305" x="3729038" y="2484438"/>
          <p14:tracePt t="42312" x="3616325" y="2511425"/>
          <p14:tracePt t="42319" x="3538538" y="2538413"/>
          <p14:tracePt t="42327" x="3455988" y="2579688"/>
          <p14:tracePt t="42334" x="3409950" y="2601913"/>
          <p14:tracePt t="42341" x="3363913" y="2625725"/>
          <p14:tracePt t="42347" x="3346450" y="2635250"/>
          <p14:tracePt t="42355" x="3327400" y="2643188"/>
          <p14:tracePt t="42362" x="3319463" y="2652713"/>
          <p14:tracePt t="42369" x="3314700" y="2657475"/>
          <p14:tracePt t="42376" x="3305175" y="2667000"/>
          <p14:tracePt t="42383" x="3305175" y="2693988"/>
          <p14:tracePt t="42390" x="3305175" y="2711450"/>
          <p14:tracePt t="42397" x="3309938" y="2730500"/>
          <p14:tracePt t="42405" x="3327400" y="2757488"/>
          <p14:tracePt t="42411" x="3363913" y="2803525"/>
          <p14:tracePt t="42418" x="3429000" y="2844800"/>
          <p14:tracePt t="42425" x="3506788" y="2871788"/>
          <p14:tracePt t="42432" x="3602038" y="2898775"/>
          <p14:tracePt t="42440" x="3716338" y="2927350"/>
          <p14:tracePt t="42447" x="3830638" y="2940050"/>
          <p14:tracePt t="42454" x="3903663" y="2940050"/>
          <p14:tracePt t="42460" x="3981450" y="2930525"/>
          <p14:tracePt t="42468" x="4025900" y="2908300"/>
          <p14:tracePt t="42475" x="4086225" y="2886075"/>
          <p14:tracePt t="42482" x="4130675" y="2862263"/>
          <p14:tracePt t="42489" x="4164013" y="2840038"/>
          <p14:tracePt t="42496" x="4205288" y="2817813"/>
          <p14:tracePt t="42503" x="4227513" y="2789238"/>
          <p14:tracePt t="42510" x="4244975" y="2767013"/>
          <p14:tracePt t="42518" x="4268788" y="2740025"/>
          <p14:tracePt t="42525" x="4286250" y="2708275"/>
          <p14:tracePt t="42532" x="4295775" y="2674938"/>
          <p14:tracePt t="42539" x="4295775" y="2662238"/>
          <p14:tracePt t="42546" x="4295775" y="2643188"/>
          <p14:tracePt t="42553" x="4291013" y="2625725"/>
          <p14:tracePt t="42560" x="4268788" y="2579688"/>
          <p14:tracePt t="42567" x="4249738" y="2562225"/>
          <p14:tracePt t="42574" x="4232275" y="2538413"/>
          <p14:tracePt t="42582" x="4200525" y="2520950"/>
          <p14:tracePt t="42589" x="4144963" y="2497138"/>
          <p14:tracePt t="42595" x="4081463" y="2460625"/>
          <p14:tracePt t="42603" x="3967163" y="2428875"/>
          <p14:tracePt t="42610" x="3871913" y="2414588"/>
          <p14:tracePt t="42617" x="3798888" y="2414588"/>
          <p14:tracePt t="42624" x="3721100" y="2414588"/>
          <p14:tracePt t="42631" x="3629025" y="2424113"/>
          <p14:tracePt t="42638" x="3570288" y="2438400"/>
          <p14:tracePt t="42645" x="3487738" y="2465388"/>
          <p14:tracePt t="42653" x="3441700" y="2497138"/>
          <p14:tracePt t="42659" x="3378200" y="2525713"/>
          <p14:tracePt t="42667" x="3336925" y="2547938"/>
          <p14:tracePt t="42674" x="3305175" y="2565400"/>
          <p14:tracePt t="42680" x="3268663" y="2611438"/>
          <p14:tracePt t="42688" x="3249613" y="2643188"/>
          <p14:tracePt t="42695" x="3227388" y="2689225"/>
          <p14:tracePt t="42702" x="3186113" y="2767013"/>
          <p14:tracePt t="42709" x="3144838" y="2867025"/>
          <p14:tracePt t="42716" x="3132138" y="2959100"/>
          <p14:tracePt t="42723" x="3117850" y="3073400"/>
          <p14:tracePt t="42730" x="3117850" y="3163888"/>
          <p14:tracePt t="42737" x="3117850" y="3255963"/>
          <p14:tracePt t="42745" x="3127375" y="3333750"/>
          <p14:tracePt t="42752" x="3140075" y="3409950"/>
          <p14:tracePt t="42758" x="3163888" y="3455988"/>
          <p14:tracePt t="42765" x="3173413" y="3497263"/>
          <p14:tracePt t="42773" x="3181350" y="3529013"/>
          <p14:tracePt t="42779" x="3205163" y="3557588"/>
          <p14:tracePt t="42786" x="3222625" y="3579813"/>
          <p14:tracePt t="42794" x="3268663" y="3611563"/>
          <p14:tracePt t="42802" x="3300413" y="3630613"/>
          <p14:tracePt t="42808" x="3327400" y="3643313"/>
          <p14:tracePt t="42815" x="3368675" y="3652838"/>
          <p14:tracePt t="42822" x="3400425" y="3652838"/>
          <p14:tracePt t="42829" x="3419475" y="3652838"/>
          <p14:tracePt t="42836" x="3436938" y="3648075"/>
          <p14:tracePt t="42843" x="3465513" y="3638550"/>
          <p14:tracePt t="42851" x="3482975" y="3630613"/>
          <p14:tracePt t="42857" x="3506788" y="3597275"/>
          <p14:tracePt t="42864" x="3524250" y="3579813"/>
          <p14:tracePt t="42872" x="3533775" y="3560763"/>
          <p14:tracePt t="42887" x="3551238" y="3521075"/>
          <p14:tracePt t="42893" x="3551238" y="3492500"/>
          <p14:tracePt t="42900" x="3551238" y="3475038"/>
          <p14:tracePt t="42907" x="3551238" y="3465513"/>
          <p14:tracePt t="42914" x="3551238" y="3460750"/>
          <p14:tracePt t="42922" x="3551238" y="3451225"/>
          <p14:tracePt t="42928" x="3551238" y="3443288"/>
          <p14:tracePt t="42938" x="3543300" y="3438525"/>
          <p14:tracePt t="42944" x="3533775" y="3438525"/>
          <p14:tracePt t="42952" x="3524250" y="3438525"/>
          <p14:tracePt t="42958" x="3519488" y="3438525"/>
          <p14:tracePt t="42965" x="3509963" y="3438525"/>
          <p14:tracePt t="42971" x="3502025" y="3438525"/>
          <p14:tracePt t="42978" x="3497263" y="3438525"/>
          <p14:tracePt t="42985" x="3487738" y="3448050"/>
          <p14:tracePt t="42992" x="3470275" y="3455988"/>
          <p14:tracePt t="42999" x="3460750" y="3465513"/>
          <p14:tracePt t="43006" x="3455988" y="3470275"/>
          <p14:tracePt t="43014" x="3446463" y="3487738"/>
          <p14:tracePt t="43021" x="3436938" y="3521075"/>
          <p14:tracePt t="43028" x="3436938" y="3533775"/>
          <p14:tracePt t="43035" x="3436938" y="3552825"/>
          <p14:tracePt t="43042" x="3436938" y="3560763"/>
          <p14:tracePt t="43049" x="3436938" y="3570288"/>
          <p14:tracePt t="43056" x="3446463" y="3584575"/>
          <p14:tracePt t="43063" x="3470275" y="3616325"/>
          <p14:tracePt t="43070" x="3509963" y="3625850"/>
          <p14:tracePt t="43077" x="3543300" y="3638550"/>
          <p14:tracePt t="43085" x="3570288" y="3638550"/>
          <p14:tracePt t="43091" x="3611563" y="3638550"/>
          <p14:tracePt t="43099" x="3638550" y="3638550"/>
          <p14:tracePt t="43106" x="3670300" y="3638550"/>
          <p14:tracePt t="43113" x="3697288" y="3630613"/>
          <p14:tracePt t="43120" x="3706813" y="3625850"/>
          <p14:tracePt t="43127" x="3716338" y="3616325"/>
          <p14:tracePt t="43134" x="3725863" y="3597275"/>
          <p14:tracePt t="43141" x="3729038" y="3594100"/>
          <p14:tracePt t="43148" x="3738563" y="3575050"/>
          <p14:tracePt t="43155" x="3748088" y="3557588"/>
          <p14:tracePt t="43162" x="3748088" y="3538538"/>
          <p14:tracePt t="43170" x="3748088" y="3497263"/>
          <p14:tracePt t="43176" x="3748088" y="3470275"/>
          <p14:tracePt t="43184" x="3743325" y="3438525"/>
          <p14:tracePt t="43190" x="3733800" y="3419475"/>
          <p14:tracePt t="43198" x="3725863" y="3387725"/>
          <p14:tracePt t="43205" x="3706813" y="3370263"/>
          <p14:tracePt t="43212" x="3675063" y="3346450"/>
          <p14:tracePt t="43219" x="3656013" y="3328988"/>
          <p14:tracePt t="43226" x="3633788" y="3319463"/>
          <p14:tracePt t="43233" x="3616325" y="3300413"/>
          <p14:tracePt t="43240" x="3575050" y="3292475"/>
          <p14:tracePt t="43247" x="3529013" y="3268663"/>
          <p14:tracePt t="43254" x="3487738" y="3255963"/>
          <p14:tracePt t="43261" x="3446463" y="3246438"/>
          <p14:tracePt t="43269" x="3414713" y="3246438"/>
          <p14:tracePt t="43275" x="3397250" y="3246438"/>
          <p14:tracePt t="43283" x="3378200" y="3246438"/>
          <p14:tracePt t="43290" x="3351213" y="3246438"/>
          <p14:tracePt t="43297" x="3341688" y="3251200"/>
          <p14:tracePt t="43304" x="3336925" y="3255963"/>
          <p14:tracePt t="43311" x="3327400" y="3263900"/>
          <p14:tracePt t="43319" x="3319463" y="3282950"/>
          <p14:tracePt t="43325" x="3309938" y="3309938"/>
          <p14:tracePt t="43332" x="3309938" y="3351213"/>
          <p14:tracePt t="43340" x="3309938" y="3424238"/>
          <p14:tracePt t="43346" x="3314700" y="3484563"/>
          <p14:tracePt t="43354" x="3341688" y="3560763"/>
          <p14:tracePt t="43361" x="3368675" y="3625850"/>
          <p14:tracePt t="43369" x="3409950" y="3703638"/>
          <p14:tracePt t="43375" x="3433763" y="3767138"/>
          <p14:tracePt t="43382" x="3455988" y="3825875"/>
          <p14:tracePt t="43389" x="3478213" y="3871913"/>
          <p14:tracePt t="43396" x="3506788" y="3935413"/>
          <p14:tracePt t="43405" x="3538538" y="3967163"/>
          <p14:tracePt t="43410" x="3556000" y="3986213"/>
          <p14:tracePt t="43417" x="3575050" y="4003675"/>
          <p14:tracePt t="43424" x="3597275" y="4037013"/>
          <p14:tracePt t="43431" x="3616325" y="4044950"/>
          <p14:tracePt t="43439" x="3643313" y="4054475"/>
          <p14:tracePt t="43445" x="3660775" y="4054475"/>
          <p14:tracePt t="43452" x="3679825" y="4054475"/>
          <p14:tracePt t="43459" x="3689350" y="4054475"/>
          <p14:tracePt t="43466" x="3692525" y="4054475"/>
          <p14:tracePt t="43473" x="3702050" y="4044950"/>
          <p14:tracePt t="43480" x="3721100" y="4027488"/>
          <p14:tracePt t="43488" x="3729038" y="4017963"/>
          <p14:tracePt t="43494" x="3733800" y="4013200"/>
          <p14:tracePt t="43501" x="3743325" y="3995738"/>
          <p14:tracePt t="43508" x="3743325" y="3986213"/>
          <p14:tracePt t="43516" x="3743325" y="3971925"/>
          <p14:tracePt t="43523" x="3743325" y="3940175"/>
          <p14:tracePt t="43530" x="3743325" y="3922713"/>
          <p14:tracePt t="43540" x="3738563" y="3903663"/>
          <p14:tracePt t="43544" x="3733800" y="3894138"/>
          <p14:tracePt t="43552" x="3706813" y="3881438"/>
          <p14:tracePt t="43558" x="3689350" y="3867150"/>
          <p14:tracePt t="43566" x="3665538" y="3857625"/>
          <p14:tracePt t="43573" x="3638550" y="3840163"/>
          <p14:tracePt t="43579" x="3606800" y="3830638"/>
          <p14:tracePt t="43587" x="3579813" y="3830638"/>
          <p14:tracePt t="43594" x="3560763" y="3830638"/>
          <p14:tracePt t="43602" x="3543300" y="3830638"/>
          <p14:tracePt t="43608" x="3524250" y="3830638"/>
          <p14:tracePt t="43615" x="3497263" y="3835400"/>
          <p14:tracePt t="43623" x="3487738" y="3852863"/>
          <p14:tracePt t="43629" x="3478213" y="3862388"/>
          <p14:tracePt t="43636" x="3470275" y="3876675"/>
          <p14:tracePt t="43644" x="3460750" y="3898900"/>
          <p14:tracePt t="43651" x="3451225" y="3927475"/>
          <p14:tracePt t="43658" x="3451225" y="3981450"/>
          <p14:tracePt t="43665" x="3455988" y="4022725"/>
          <p14:tracePt t="43672" x="3470275" y="4100513"/>
          <p14:tracePt t="43679" x="3492500" y="4164013"/>
          <p14:tracePt t="43686" x="3519488" y="4222750"/>
          <p14:tracePt t="43693" x="3582988" y="4292600"/>
          <p14:tracePt t="43700" x="3606800" y="4337050"/>
          <p14:tracePt t="43707" x="3629025" y="4356100"/>
          <p14:tracePt t="44438" x="3711575" y="4351338"/>
          <p14:tracePt t="44444" x="3806825" y="4337050"/>
          <p14:tracePt t="44452" x="3921125" y="4324350"/>
          <p14:tracePt t="44460" x="3994150" y="4310063"/>
          <p14:tracePt t="44466" x="4090988" y="4295775"/>
          <p14:tracePt t="44473" x="4186238" y="4283075"/>
          <p14:tracePt t="44481" x="4259263" y="4268788"/>
          <p14:tracePt t="44487" x="4354513" y="4256088"/>
          <p14:tracePt t="44495" x="4451350" y="4227513"/>
          <p14:tracePt t="44501" x="4529138" y="4214813"/>
          <p14:tracePt t="44509" x="4624388" y="4200525"/>
          <p14:tracePt t="44515" x="4683125" y="4191000"/>
          <p14:tracePt t="44522" x="4743450" y="4178300"/>
          <p14:tracePt t="44530" x="4784725" y="4168775"/>
          <p14:tracePt t="44536" x="4843463" y="4154488"/>
          <p14:tracePt t="44543" x="4870450" y="4154488"/>
          <p14:tracePt t="44550" x="4902200" y="4146550"/>
          <p14:tracePt t="44557" x="4943475" y="4146550"/>
          <p14:tracePt t="44564" x="4962525" y="4146550"/>
          <p14:tracePt t="44573" x="4979988" y="4146550"/>
          <p14:tracePt t="44579" x="4994275" y="4146550"/>
          <p14:tracePt t="44586" x="5026025" y="4146550"/>
          <p14:tracePt t="44593" x="5053013" y="4146550"/>
          <p14:tracePt t="44600" x="5072063" y="4146550"/>
          <p14:tracePt t="44607" x="5113338" y="4146550"/>
          <p14:tracePt t="44614" x="5145088" y="4146550"/>
          <p14:tracePt t="44622" x="5172075" y="4146550"/>
          <p14:tracePt t="44628" x="5213350" y="4146550"/>
          <p14:tracePt t="44636" x="5240338" y="4146550"/>
          <p14:tracePt t="44643" x="5281613" y="4146550"/>
          <p14:tracePt t="44649" x="5313363" y="4146550"/>
          <p14:tracePt t="44657" x="5368925" y="4154488"/>
          <p14:tracePt t="44664" x="5441950" y="4154488"/>
          <p14:tracePt t="44671" x="5473700" y="4154488"/>
          <p14:tracePt t="44678" x="5491163" y="4154488"/>
          <p14:tracePt t="44685" x="5505450" y="4154488"/>
          <p14:tracePt t="44693" x="5524500" y="4154488"/>
          <p14:tracePt t="44947" x="5702300" y="4183063"/>
          <p14:tracePt t="44955" x="5889625" y="4210050"/>
          <p14:tracePt t="44961" x="6094413" y="4241800"/>
          <p14:tracePt t="44972" x="6303963" y="4273550"/>
          <p14:tracePt t="44976" x="6486525" y="4319588"/>
          <p14:tracePt t="44984" x="6632575" y="4337050"/>
          <p14:tracePt t="44990" x="6778625" y="4351338"/>
          <p14:tracePt t="44999" x="6911975" y="4365625"/>
          <p14:tracePt t="45004" x="7002463" y="4378325"/>
          <p14:tracePt t="45011" x="7099300" y="4378325"/>
          <p14:tracePt t="45019" x="7172325" y="4378325"/>
          <p14:tracePt t="45025" x="7213600" y="4378325"/>
          <p14:tracePt t="45033" x="7240588" y="4378325"/>
          <p14:tracePt t="45039" x="7272338" y="4378325"/>
          <p14:tracePt t="45048" x="7289800" y="4378325"/>
          <p14:tracePt t="45053" x="7294563" y="4378325"/>
          <p14:tracePt t="45061" x="7304088" y="4378325"/>
          <p14:tracePt t="45068" x="7313613" y="4378325"/>
          <p14:tracePt t="45074" x="7318375" y="4378325"/>
          <p14:tracePt t="45138" x="7326313" y="4378325"/>
          <p14:tracePt t="45152" x="7335838" y="4378325"/>
          <p14:tracePt t="45159" x="7350125" y="4378325"/>
          <p14:tracePt t="45166" x="7359650" y="4378325"/>
          <p14:tracePt t="45173" x="7367588" y="4373563"/>
          <p14:tracePt t="45181" x="7386638" y="4365625"/>
          <p14:tracePt t="45187" x="7404100" y="4356100"/>
          <p14:tracePt t="45195" x="7445375" y="4346575"/>
          <p14:tracePt t="45202" x="7477125" y="4314825"/>
          <p14:tracePt t="45209" x="7523163" y="4292600"/>
          <p14:tracePt t="45217" x="7583488" y="4268788"/>
          <p14:tracePt t="45223" x="7627938" y="4246563"/>
          <p14:tracePt t="45230" x="7693025" y="4219575"/>
          <p14:tracePt t="45237" x="7720013" y="4200525"/>
          <p14:tracePt t="45244" x="7751763" y="4191000"/>
          <p14:tracePt t="45252" x="7793038" y="4178300"/>
          <p14:tracePt t="45258" x="7810500" y="4168775"/>
          <p14:tracePt t="45267" x="7829550" y="4159250"/>
          <p14:tracePt t="45272" x="7851775" y="4149725"/>
          <p14:tracePt t="45279" x="7856538" y="4141788"/>
          <p14:tracePt t="45287" x="7875588" y="4137025"/>
          <p14:tracePt t="45294" x="7883525" y="4113213"/>
          <p14:tracePt t="45301" x="7893050" y="4110038"/>
          <p14:tracePt t="45308" x="7907338" y="4100513"/>
          <p14:tracePt t="45316" x="7915275" y="4090988"/>
          <p14:tracePt t="45322" x="7924800" y="4090988"/>
          <p14:tracePt t="45329" x="7934325" y="4090988"/>
          <p14:tracePt t="45336" x="7939088" y="4081463"/>
          <p14:tracePt t="45344" x="7956550" y="4081463"/>
          <p14:tracePt t="45351" x="7966075" y="4081463"/>
          <p14:tracePt t="45357" x="7970838" y="4076700"/>
          <p14:tracePt t="45365" x="7980363" y="4076700"/>
          <p14:tracePt t="45372" x="7988300" y="4076700"/>
          <p14:tracePt t="45379" x="7993063" y="4076700"/>
          <p14:tracePt t="45386" x="8002588" y="4076700"/>
          <p14:tracePt t="45393" x="8012113" y="4076700"/>
          <p14:tracePt t="45400" x="8021638" y="4076700"/>
          <p14:tracePt t="47009" x="8058150" y="4081463"/>
          <p14:tracePt t="47016" x="8097838" y="4090988"/>
          <p14:tracePt t="47023" x="8153400" y="4090988"/>
          <p14:tracePt t="47030" x="8194675" y="4090988"/>
          <p14:tracePt t="47038" x="8248650" y="4090988"/>
          <p14:tracePt t="47044" x="8280400" y="4090988"/>
          <p14:tracePt t="47051" x="8308975" y="4090988"/>
          <p14:tracePt t="47058" x="8350250" y="4090988"/>
          <p14:tracePt t="47065" x="8377238" y="4090988"/>
          <p14:tracePt t="47072" x="8399463" y="4100513"/>
          <p14:tracePt t="47079" x="8413750" y="4100513"/>
          <p14:tracePt t="47087" x="8431213" y="4100513"/>
          <p14:tracePt t="47093" x="8440738" y="4100513"/>
          <p14:tracePt t="47100" x="8450263" y="4100513"/>
          <p14:tracePt t="47107" x="8455025" y="4100513"/>
          <p14:tracePt t="47114" x="8464550" y="4100513"/>
          <p14:tracePt t="47135" x="8472488" y="4100513"/>
          <p14:tracePt t="47171" x="8477250" y="4100513"/>
          <p14:tracePt t="47185" x="8477250" y="4110038"/>
          <p14:tracePt t="47192" x="8486775" y="4110038"/>
          <p14:tracePt t="50705" x="8440738" y="4090988"/>
          <p14:tracePt t="50712" x="8326438" y="4064000"/>
          <p14:tracePt t="50720" x="8162925" y="4037013"/>
          <p14:tracePt t="50727" x="7993063" y="4003675"/>
          <p14:tracePt t="50734" x="7805738" y="3940175"/>
          <p14:tracePt t="50741" x="7518400" y="3881438"/>
          <p14:tracePt t="50748" x="7194550" y="3821113"/>
          <p14:tracePt t="50755" x="6897688" y="3743325"/>
          <p14:tracePt t="50762" x="6569075" y="3679825"/>
          <p14:tracePt t="50772" x="6254750" y="3643313"/>
          <p14:tracePt t="50776" x="6016625" y="3625850"/>
          <p14:tracePt t="50783" x="5710238" y="3606800"/>
          <p14:tracePt t="50790" x="5483225" y="3606800"/>
          <p14:tracePt t="50796" x="5286375" y="3606800"/>
          <p14:tracePt t="50804" x="5103813" y="3606800"/>
          <p14:tracePt t="50811" x="4938713" y="3616325"/>
          <p14:tracePt t="50818" x="4792663" y="3630613"/>
          <p14:tracePt t="50825" x="4660900" y="3648075"/>
          <p14:tracePt t="50835" x="4551363" y="3675063"/>
          <p14:tracePt t="50840" x="4468813" y="3703638"/>
          <p14:tracePt t="50847" x="4391025" y="3740150"/>
          <p14:tracePt t="50854" x="4332288" y="3752850"/>
          <p14:tracePt t="50860" x="4268788" y="3776663"/>
          <p14:tracePt t="50867" x="4237038" y="3789363"/>
          <p14:tracePt t="50875" x="4217988" y="3798888"/>
          <p14:tracePt t="50884" x="4191000" y="3808413"/>
          <p14:tracePt t="50889" x="4181475" y="3816350"/>
          <p14:tracePt t="50896" x="4171950" y="3821113"/>
          <p14:tracePt t="50903" x="4168775" y="3830638"/>
          <p14:tracePt t="50910" x="4159250" y="3849688"/>
          <p14:tracePt t="50917" x="4159250" y="3852863"/>
          <p14:tracePt t="50924" x="4159250" y="3862388"/>
          <p14:tracePt t="50931" x="4171950" y="3881438"/>
          <p14:tracePt t="50938" x="4227513" y="3903663"/>
          <p14:tracePt t="50945" x="4291013" y="3927475"/>
          <p14:tracePt t="50953" x="4387850" y="3954463"/>
          <p14:tracePt t="50960" x="4519613" y="3986213"/>
          <p14:tracePt t="50968" x="4683125" y="4013200"/>
          <p14:tracePt t="50975" x="4865688" y="4013200"/>
          <p14:tracePt t="50982" x="5062538" y="4013200"/>
          <p14:tracePt t="50989" x="5264150" y="4013200"/>
          <p14:tracePt t="50996" x="5446713" y="4003675"/>
          <p14:tracePt t="51003" x="5610225" y="3976688"/>
          <p14:tracePt t="51009" x="5761038" y="3930650"/>
          <p14:tracePt t="51017" x="5894388" y="3898900"/>
          <p14:tracePt t="51023" x="6007100" y="3857625"/>
          <p14:tracePt t="51031" x="6072188" y="3816350"/>
          <p14:tracePt t="51038" x="6135688" y="3767138"/>
          <p14:tracePt t="51045" x="6167438" y="3735388"/>
          <p14:tracePt t="51052" x="6189663" y="3689350"/>
          <p14:tracePt t="51058" x="6218238" y="3625850"/>
          <p14:tracePt t="51066" x="6240463" y="3565525"/>
          <p14:tracePt t="51073" x="6240463" y="3492500"/>
          <p14:tracePt t="51080" x="6223000" y="3429000"/>
          <p14:tracePt t="51088" x="6194425" y="3370263"/>
          <p14:tracePt t="51094" x="6157913" y="3319463"/>
          <p14:tracePt t="51101" x="6094413" y="3268663"/>
          <p14:tracePt t="51108" x="6030913" y="3227388"/>
          <p14:tracePt t="51116" x="5930900" y="3187700"/>
          <p14:tracePt t="51124" x="5816600" y="3146425"/>
          <p14:tracePt t="51129" x="5707063" y="3127375"/>
          <p14:tracePt t="51137" x="5578475" y="3127375"/>
          <p14:tracePt t="51144" x="5446713" y="3168650"/>
          <p14:tracePt t="51151" x="5332413" y="3195638"/>
          <p14:tracePt t="51158" x="5249863" y="3236913"/>
          <p14:tracePt t="51165" x="5186363" y="3278188"/>
          <p14:tracePt t="51172" x="5122863" y="3328988"/>
          <p14:tracePt t="51179" x="5089525" y="3360738"/>
          <p14:tracePt t="51187" x="5049838" y="3424238"/>
          <p14:tracePt t="51193" x="5026025" y="3470275"/>
          <p14:tracePt t="51200" x="5003800" y="3533775"/>
          <p14:tracePt t="51207" x="5003800" y="3606800"/>
          <p14:tracePt t="51215" x="5026025" y="3684588"/>
          <p14:tracePt t="51222" x="5049838" y="3748088"/>
          <p14:tracePt t="51229" x="5076825" y="3825875"/>
          <p14:tracePt t="51236" x="5113338" y="3871913"/>
          <p14:tracePt t="51243" x="5181600" y="3940175"/>
          <p14:tracePt t="51251" x="5295900" y="4000500"/>
          <p14:tracePt t="51257" x="5395913" y="4073525"/>
          <p14:tracePt t="51264" x="5527675" y="4132263"/>
          <p14:tracePt t="51271" x="5661025" y="4173538"/>
          <p14:tracePt t="51278" x="5780088" y="4219575"/>
          <p14:tracePt t="51286" x="5870575" y="4232275"/>
          <p14:tracePt t="51293" x="5943600" y="4232275"/>
          <p14:tracePt t="51300" x="6021388" y="4232275"/>
          <p14:tracePt t="51307" x="6062663" y="4222750"/>
          <p14:tracePt t="51313" x="6108700" y="4200525"/>
          <p14:tracePt t="51321" x="6126163" y="4191000"/>
          <p14:tracePt t="51328" x="6135688" y="4186238"/>
          <p14:tracePt t="51335" x="6140450" y="4178300"/>
          <p14:tracePt t="51342" x="6149975" y="4159250"/>
          <p14:tracePt t="51349" x="6157913" y="4132263"/>
          <p14:tracePt t="51356" x="6157913" y="4090988"/>
          <p14:tracePt t="51363" x="6153150" y="4059238"/>
          <p14:tracePt t="51371" x="6135688" y="4027488"/>
          <p14:tracePt t="51377" x="6103938" y="3995738"/>
          <p14:tracePt t="51385" x="6053138" y="3963988"/>
          <p14:tracePt t="51392" x="6011863" y="3940175"/>
          <p14:tracePt t="51399" x="5930900" y="3898900"/>
          <p14:tracePt t="51406" x="5853113" y="3886200"/>
          <p14:tracePt t="51413" x="5761038" y="3886200"/>
          <p14:tracePt t="51420" x="5651500" y="3886200"/>
          <p14:tracePt t="51427" x="5556250" y="3894138"/>
          <p14:tracePt t="51434" x="5473700" y="3935413"/>
          <p14:tracePt t="51441" x="5395913" y="3976688"/>
          <p14:tracePt t="51449" x="5332413" y="4013200"/>
          <p14:tracePt t="51455" x="5268913" y="4054475"/>
          <p14:tracePt t="51462" x="5235575" y="4081463"/>
          <p14:tracePt t="51470" x="5213350" y="4113213"/>
          <p14:tracePt t="51477" x="5181600" y="4173538"/>
          <p14:tracePt t="51484" x="5167313" y="4214813"/>
          <p14:tracePt t="51490" x="5159375" y="4259263"/>
          <p14:tracePt t="51498" x="5149850" y="4278313"/>
          <p14:tracePt t="51505" x="5222875" y="4410075"/>
          <p14:tracePt t="51512" x="5249863" y="4470400"/>
          <p14:tracePt t="53857" x="5349875" y="4419600"/>
          <p14:tracePt t="53864" x="5483225" y="4329113"/>
          <p14:tracePt t="53871" x="5619750" y="4237038"/>
          <p14:tracePt t="53879" x="5738813" y="4132263"/>
          <p14:tracePt t="53894" x="5943600" y="3959225"/>
          <p14:tracePt t="53901" x="6030913" y="3840163"/>
          <p14:tracePt t="53907" x="6108700" y="3706813"/>
          <p14:tracePt t="53914" x="6194425" y="3602038"/>
          <p14:tracePt t="53920" x="6254750" y="3487738"/>
          <p14:tracePt t="53928" x="6308725" y="3370263"/>
          <p14:tracePt t="53934" x="6354763" y="3255963"/>
          <p14:tracePt t="53941" x="6396038" y="3159125"/>
          <p14:tracePt t="53949" x="6423025" y="3044825"/>
          <p14:tracePt t="53955" x="6469063" y="2930525"/>
          <p14:tracePt t="53963" x="6481763" y="2835275"/>
          <p14:tracePt t="53969" x="6491288" y="2776538"/>
          <p14:tracePt t="53977" x="6491288" y="2720975"/>
          <p14:tracePt t="53984" x="6491288" y="2679700"/>
          <p14:tracePt t="53991" x="6486525" y="2635250"/>
          <p14:tracePt t="53998" x="6473825" y="2574925"/>
          <p14:tracePt t="54005" x="6464300" y="2533650"/>
          <p14:tracePt t="54012" x="6427788" y="2470150"/>
          <p14:tracePt t="54019" x="6400800" y="2411413"/>
          <p14:tracePt t="54027" x="6372225" y="2328863"/>
          <p14:tracePt t="54033" x="6335713" y="2265363"/>
          <p14:tracePt t="54041" x="6286500" y="2200275"/>
          <p14:tracePt t="54048" x="6235700" y="2151063"/>
          <p14:tracePt t="54054" x="6149975" y="2082800"/>
          <p14:tracePt t="54062" x="6084888" y="2012950"/>
          <p14:tracePt t="54069" x="5999163" y="1944688"/>
          <p14:tracePt t="54076" x="5934075" y="1890713"/>
          <p14:tracePt t="54082" x="5870575" y="1854200"/>
          <p14:tracePt t="54090" x="5821363" y="1817688"/>
          <p14:tracePt t="54097" x="5792788" y="1793875"/>
          <p14:tracePt t="54104" x="5761038" y="1785938"/>
          <p14:tracePt t="54111" x="5743575" y="1785938"/>
          <p14:tracePt t="54119" x="5738813" y="1785938"/>
          <p14:tracePt t="54125" x="5729288" y="1785938"/>
          <p14:tracePt t="54132" x="5719763" y="1785938"/>
          <p14:tracePt t="54139" x="5719763" y="1789113"/>
          <p14:tracePt t="54147" x="5719763" y="1798638"/>
          <p14:tracePt t="54154" x="5724525" y="1812925"/>
          <p14:tracePt t="54161" x="5756275" y="1844675"/>
          <p14:tracePt t="54168" x="5838825" y="1885950"/>
          <p14:tracePt t="54175" x="5970588" y="1931988"/>
          <p14:tracePt t="54182" x="6084888" y="1990725"/>
          <p14:tracePt t="54189" x="6218238" y="2017713"/>
          <p14:tracePt t="54196" x="6364288" y="2032000"/>
          <p14:tracePt t="54203" x="6510338" y="2046288"/>
          <p14:tracePt t="54210" x="6637338" y="2046288"/>
          <p14:tracePt t="54218" x="6765925" y="2046288"/>
          <p14:tracePt t="54228" x="6856413" y="2046288"/>
          <p14:tracePt t="54233" x="6934200" y="2041525"/>
          <p14:tracePt t="54240" x="7011988" y="2027238"/>
          <p14:tracePt t="54247" x="7053263" y="2012950"/>
          <p14:tracePt t="54253" x="7112000" y="2005013"/>
          <p14:tracePt t="54261" x="7143750" y="1995488"/>
          <p14:tracePt t="54267" x="7162800" y="1973263"/>
          <p14:tracePt t="54274" x="7172325" y="1973263"/>
          <p14:tracePt t="54281" x="7185025" y="1973263"/>
          <p14:tracePt t="54317" x="7185025" y="1968500"/>
          <p14:tracePt t="54323" x="7177088" y="1958975"/>
          <p14:tracePt t="54331" x="7167563" y="1949450"/>
          <p14:tracePt t="54338" x="7148513" y="1939925"/>
          <p14:tracePt t="54345" x="7107238" y="1931988"/>
          <p14:tracePt t="54352" x="7011988" y="1903413"/>
          <p14:tracePt t="54359" x="6897688" y="1858963"/>
          <p14:tracePt t="54366" x="6765925" y="1844675"/>
          <p14:tracePt t="54374" x="6692900" y="1830388"/>
          <p14:tracePt t="54380" x="6615113" y="1830388"/>
          <p14:tracePt t="54387" x="6573838" y="1839913"/>
          <p14:tracePt t="54394" x="6515100" y="1849438"/>
          <p14:tracePt t="54402" x="6496050" y="1871663"/>
          <p14:tracePt t="54409" x="6478588" y="1881188"/>
          <p14:tracePt t="54416" x="6469063" y="1885950"/>
          <p14:tracePt t="54423" x="6459538" y="1912938"/>
          <p14:tracePt t="54430" x="6450013" y="1973263"/>
          <p14:tracePt t="54437" x="6450013" y="2027238"/>
          <p14:tracePt t="54444" x="6454775" y="2105025"/>
          <p14:tracePt t="54451" x="6469063" y="2163763"/>
          <p14:tracePt t="54459" x="6491288" y="2224088"/>
          <p14:tracePt t="54465" x="6515100" y="2255838"/>
          <p14:tracePt t="54472" x="6546850" y="2287588"/>
          <p14:tracePt t="54479" x="6596063" y="2338388"/>
          <p14:tracePt t="54486" x="6642100" y="2374900"/>
          <p14:tracePt t="54493" x="6719888" y="2397125"/>
          <p14:tracePt t="54500" x="6783388" y="2424113"/>
          <p14:tracePt t="54507" x="6861175" y="2452688"/>
          <p14:tracePt t="54515" x="6921500" y="2452688"/>
          <p14:tracePt t="54522" x="6997700" y="2428875"/>
          <p14:tracePt t="54529" x="7038975" y="2419350"/>
          <p14:tracePt t="54536" x="7099300" y="2406650"/>
          <p14:tracePt t="54543" x="7131050" y="2382838"/>
          <p14:tracePt t="54550" x="7172325" y="2365375"/>
          <p14:tracePt t="54557" x="7194550" y="2341563"/>
          <p14:tracePt t="54564" x="7213600" y="2314575"/>
          <p14:tracePt t="54571" x="7231063" y="2292350"/>
          <p14:tracePt t="54579" x="7245350" y="2265363"/>
          <p14:tracePt t="54586" x="7253288" y="2246313"/>
          <p14:tracePt t="54593" x="7253288" y="2214563"/>
          <p14:tracePt t="54600" x="7253288" y="2195513"/>
          <p14:tracePt t="54607" x="7253288" y="2192338"/>
          <p14:tracePt t="54614" x="7253288" y="2173288"/>
          <p14:tracePt t="54621" x="7250113" y="2163763"/>
          <p14:tracePt t="54628" x="7240588" y="2159000"/>
          <p14:tracePt t="54635" x="7221538" y="2141538"/>
          <p14:tracePt t="54642" x="7204075" y="2132013"/>
          <p14:tracePt t="54649" x="7148513" y="2109788"/>
          <p14:tracePt t="54656" x="7085013" y="2082800"/>
          <p14:tracePt t="54663" x="6989763" y="2054225"/>
          <p14:tracePt t="54670" x="6880225" y="2041525"/>
          <p14:tracePt t="54678" x="6778625" y="2012950"/>
          <p14:tracePt t="54685" x="6705600" y="2012950"/>
          <p14:tracePt t="54692" x="6665913" y="2012950"/>
          <p14:tracePt t="54698" x="6624638" y="2032000"/>
          <p14:tracePt t="54706" x="6605588" y="2041525"/>
          <p14:tracePt t="54713" x="6583363" y="2049463"/>
          <p14:tracePt t="54720" x="6578600" y="2058988"/>
          <p14:tracePt t="54727" x="6569075" y="2068513"/>
          <p14:tracePt t="54735" x="6569075" y="2073275"/>
          <p14:tracePt t="54742" x="6573838" y="2090738"/>
          <p14:tracePt t="54749" x="6583363" y="2132013"/>
          <p14:tracePt t="54756" x="6615113" y="2163763"/>
          <p14:tracePt t="54763" x="6678613" y="2205038"/>
          <p14:tracePt t="54770" x="6746875" y="2255838"/>
          <p14:tracePt t="54777" x="6824663" y="2282825"/>
          <p14:tracePt t="54784" x="6902450" y="2309813"/>
          <p14:tracePt t="54791" x="6997700" y="2324100"/>
          <p14:tracePt t="54798" x="7089775" y="2333625"/>
          <p14:tracePt t="54805" x="7167563" y="2333625"/>
          <p14:tracePt t="54812" x="7258050" y="2328863"/>
          <p14:tracePt t="54819" x="7335838" y="2314575"/>
          <p14:tracePt t="54826" x="7377113" y="2301875"/>
          <p14:tracePt t="54834" x="7408863" y="2292350"/>
          <p14:tracePt t="54840" x="7454900" y="2268538"/>
          <p14:tracePt t="54847" x="7472363" y="2260600"/>
          <p14:tracePt t="54855" x="7481888" y="2241550"/>
          <p14:tracePt t="54862" x="7491413" y="2236788"/>
          <p14:tracePt t="54869" x="7496175" y="2228850"/>
          <p14:tracePt t="54876" x="7505700" y="2219325"/>
          <p14:tracePt t="54894" x="7513638" y="2205038"/>
          <p14:tracePt t="54897" x="7513638" y="2195513"/>
          <p14:tracePt t="54904" x="7513638" y="2187575"/>
          <p14:tracePt t="54911" x="7513638" y="2182813"/>
          <p14:tracePt t="54918" x="7510463" y="2163763"/>
          <p14:tracePt t="54926" x="7500938" y="2155825"/>
          <p14:tracePt t="54932" x="7481888" y="2146300"/>
          <p14:tracePt t="54940" x="7454900" y="2136775"/>
          <p14:tracePt t="54947" x="7381875" y="2114550"/>
          <p14:tracePt t="54954" x="7323138" y="2100263"/>
          <p14:tracePt t="54961" x="7208838" y="2085975"/>
          <p14:tracePt t="54968" x="7080250" y="2073275"/>
          <p14:tracePt t="54975" x="6953250" y="2073275"/>
          <p14:tracePt t="54982" x="6843713" y="2073275"/>
          <p14:tracePt t="54989" x="6765925" y="2082800"/>
          <p14:tracePt t="54996" x="6688138" y="2095500"/>
          <p14:tracePt t="55003" x="6646863" y="2105025"/>
          <p14:tracePt t="55010" x="6605588" y="2114550"/>
          <p14:tracePt t="55017" x="6588125" y="2122488"/>
          <p14:tracePt t="55025" x="6569075" y="2132013"/>
          <p14:tracePt t="55032" x="6559550" y="2141538"/>
          <p14:tracePt t="55039" x="6551613" y="2151063"/>
          <p14:tracePt t="55046" x="6532563" y="2168525"/>
          <p14:tracePt t="55053" x="6532563" y="2173288"/>
          <p14:tracePt t="55060" x="6532563" y="2192338"/>
          <p14:tracePt t="55067" x="6551613" y="2209800"/>
          <p14:tracePt t="55074" x="6578600" y="2232025"/>
          <p14:tracePt t="55081" x="6665913" y="2241550"/>
          <p14:tracePt t="55088" x="6756400" y="2241550"/>
          <p14:tracePt t="55096" x="6884988" y="2241550"/>
          <p14:tracePt t="55103" x="7031038" y="2232025"/>
          <p14:tracePt t="55110" x="7180263" y="2205038"/>
          <p14:tracePt t="55117" x="7313613" y="2173288"/>
          <p14:tracePt t="55123" x="7427913" y="2146300"/>
          <p14:tracePt t="55131" x="7523163" y="2105025"/>
          <p14:tracePt t="55137" x="7583488" y="2090738"/>
          <p14:tracePt t="55145" x="7659688" y="2078038"/>
          <p14:tracePt t="55152" x="7720013" y="2068513"/>
          <p14:tracePt t="55159" x="7797800" y="2054225"/>
          <p14:tracePt t="55166" x="7824788" y="2046288"/>
          <p14:tracePt t="55173" x="7842250" y="2036763"/>
          <p14:tracePt t="55180" x="7875588" y="2036763"/>
          <p14:tracePt t="60947" x="7793038" y="2054225"/>
          <p14:tracePt t="60954" x="7659688" y="2100263"/>
          <p14:tracePt t="60960" x="7510463" y="2159000"/>
          <p14:tracePt t="60968" x="7335838" y="2255838"/>
          <p14:tracePt t="60975" x="7148513" y="2374900"/>
          <p14:tracePt t="60982" x="6994525" y="2479675"/>
          <p14:tracePt t="60992" x="6788150" y="2620963"/>
          <p14:tracePt t="60998" x="6588125" y="2781300"/>
          <p14:tracePt t="61003" x="6391275" y="2944813"/>
          <p14:tracePt t="61010" x="6223000" y="3095625"/>
          <p14:tracePt t="61017" x="6080125" y="3236913"/>
          <p14:tracePt t="61024" x="5980113" y="3336925"/>
          <p14:tracePt t="61031" x="5875338" y="3455988"/>
          <p14:tracePt t="61038" x="5783263" y="3579813"/>
          <p14:tracePt t="61045" x="5724525" y="3694113"/>
          <p14:tracePt t="61052" x="5683250" y="3808413"/>
          <p14:tracePt t="61061" x="5637213" y="3940175"/>
          <p14:tracePt t="61066" x="5637213" y="4086225"/>
          <p14:tracePt t="61073" x="5665788" y="4237038"/>
          <p14:tracePt t="61081" x="5692775" y="4402138"/>
          <p14:tracePt t="61087" x="5756275" y="4552950"/>
          <p14:tracePt t="61095" x="5829300" y="4702175"/>
          <p14:tracePt t="61102" x="5907088" y="4857750"/>
          <p14:tracePt t="61109" x="6011863" y="4995863"/>
          <p14:tracePt t="61116" x="6103938" y="5113338"/>
          <p14:tracePt t="61123" x="6208713" y="5232400"/>
          <p14:tracePt t="61130" x="6308725" y="5319713"/>
          <p14:tracePt t="61137" x="6376988" y="5402263"/>
          <p14:tracePt t="61144" x="6459538" y="5441950"/>
          <p14:tracePt t="61151" x="6505575" y="5465763"/>
          <p14:tracePt t="61158" x="6569075" y="5507038"/>
          <p14:tracePt t="61165" x="6596063" y="5507038"/>
          <p14:tracePt t="61172" x="6615113" y="5507038"/>
          <p14:tracePt t="61180" x="6646863" y="5497513"/>
          <p14:tracePt t="61186" x="6665913" y="5470525"/>
          <p14:tracePt t="61194" x="6688138" y="5438775"/>
          <p14:tracePt t="61200" x="6697663" y="5397500"/>
          <p14:tracePt t="61207" x="6710363" y="5319713"/>
          <p14:tracePt t="61215" x="6724650" y="5222875"/>
          <p14:tracePt t="61221" x="6724650" y="5132388"/>
          <p14:tracePt t="61229" x="6715125" y="5003800"/>
          <p14:tracePt t="61235" x="6702425" y="4889500"/>
          <p14:tracePt t="61243" x="6688138" y="4779963"/>
          <p14:tracePt t="61250" x="6661150" y="4699000"/>
          <p14:tracePt t="61257" x="6632575" y="4602163"/>
          <p14:tracePt t="61264" x="6578600" y="4519613"/>
          <p14:tracePt t="61271" x="6537325" y="4456113"/>
          <p14:tracePt t="61278" x="6500813" y="4392613"/>
          <p14:tracePt t="61285" x="6454775" y="4356100"/>
          <p14:tracePt t="61293" x="6423025" y="4337050"/>
          <p14:tracePt t="61300" x="6391275" y="4329113"/>
          <p14:tracePt t="61306" x="6350000" y="4314825"/>
          <p14:tracePt t="61314" x="6323013" y="4314825"/>
          <p14:tracePt t="61321" x="6291263" y="4314825"/>
          <p14:tracePt t="61328" x="6249988" y="4324350"/>
          <p14:tracePt t="61335" x="6230938" y="4332288"/>
          <p14:tracePt t="61343" x="6213475" y="4351338"/>
          <p14:tracePt t="61349" x="6189663" y="4383088"/>
          <p14:tracePt t="61356" x="6153150" y="4443413"/>
          <p14:tracePt t="61364" x="6130925" y="4502150"/>
          <p14:tracePt t="61371" x="6116638" y="4579938"/>
          <p14:tracePt t="61378" x="6103938" y="4657725"/>
          <p14:tracePt t="61385" x="6103938" y="4730750"/>
          <p14:tracePt t="61392" x="6103938" y="4808538"/>
          <p14:tracePt t="61399" x="6113463" y="4867275"/>
          <p14:tracePt t="61406" x="6126163" y="4940300"/>
          <p14:tracePt t="61413" x="6135688" y="4999038"/>
          <p14:tracePt t="61420" x="6149975" y="5059363"/>
          <p14:tracePt t="61428" x="6157913" y="5091113"/>
          <p14:tracePt t="61434" x="6181725" y="5122863"/>
          <p14:tracePt t="61441" x="6189663" y="5149850"/>
          <p14:tracePt t="61448" x="6208713" y="5173663"/>
          <p14:tracePt t="61455" x="6226175" y="5191125"/>
          <p14:tracePt t="61463" x="6259513" y="5210175"/>
          <p14:tracePt t="61469" x="6299200" y="5222875"/>
          <p14:tracePt t="61479" x="6332538" y="5222875"/>
          <p14:tracePt t="61485" x="6359525" y="5222875"/>
          <p14:tracePt t="61492" x="6400800" y="5214938"/>
          <p14:tracePt t="61500" x="6418263" y="5205413"/>
          <p14:tracePt t="61505" x="6442075" y="5195888"/>
          <p14:tracePt t="61512" x="6459538" y="5186363"/>
          <p14:tracePt t="61519" x="6478588" y="5178425"/>
          <p14:tracePt t="61527" x="6481763" y="5168900"/>
          <p14:tracePt t="61533" x="6491288" y="5164138"/>
          <p14:tracePt t="61555" x="6491288" y="5145088"/>
          <p14:tracePt t="61583" x="6486525" y="5145088"/>
          <p14:tracePt t="61590" x="6464300" y="5145088"/>
          <p14:tracePt t="61597" x="6432550" y="5145088"/>
          <p14:tracePt t="61604" x="6391275" y="5145088"/>
          <p14:tracePt t="61611" x="6323013" y="5145088"/>
          <p14:tracePt t="61618" x="6262688" y="5168900"/>
          <p14:tracePt t="61626" x="6186488" y="5178425"/>
          <p14:tracePt t="61632" x="6140450" y="5200650"/>
          <p14:tracePt t="61639" x="6094413" y="5222875"/>
          <p14:tracePt t="61647" x="6076950" y="5246688"/>
          <p14:tracePt t="61654" x="6053138" y="5273675"/>
          <p14:tracePt t="61661" x="6035675" y="5295900"/>
          <p14:tracePt t="61668" x="6026150" y="5314950"/>
          <p14:tracePt t="61675" x="6003925" y="5356225"/>
          <p14:tracePt t="61682" x="6003925" y="5414963"/>
          <p14:tracePt t="61689" x="6003925" y="5470525"/>
          <p14:tracePt t="61697" x="6026150" y="5565775"/>
          <p14:tracePt t="61704" x="6053138" y="5661025"/>
          <p14:tracePt t="61711" x="6080125" y="5775325"/>
          <p14:tracePt t="61717" x="6121400" y="5857875"/>
          <p14:tracePt t="61724" x="6176963" y="5940425"/>
          <p14:tracePt t="61732" x="6203950" y="5999163"/>
          <p14:tracePt t="61739" x="6226175" y="6064250"/>
          <p14:tracePt t="61746" x="6249988" y="6096000"/>
          <p14:tracePt t="61753" x="6259513" y="6113463"/>
          <p14:tracePt t="61760" x="6267450" y="6132513"/>
          <p14:tracePt t="61767" x="6286500" y="6159500"/>
          <p14:tracePt t="61774" x="6296025" y="6169025"/>
          <p14:tracePt t="61781" x="6296025" y="6176963"/>
          <p14:tracePt t="61788" x="6296025" y="6186488"/>
          <p14:tracePt t="61795" x="6296025" y="6191250"/>
          <p14:tracePt t="61802" x="6296025" y="6200775"/>
          <p14:tracePt t="61810" x="6296025" y="6210300"/>
          <p14:tracePt t="61866" x="6291263" y="6210300"/>
          <p14:tracePt t="61874" x="6272213" y="6210300"/>
          <p14:tracePt t="61881" x="6267450" y="6210300"/>
          <p14:tracePt t="61888" x="6249988" y="6205538"/>
          <p14:tracePt t="61895" x="6218238" y="6181725"/>
          <p14:tracePt t="61902" x="6162675" y="6159500"/>
          <p14:tracePt t="61909" x="6116638" y="6137275"/>
          <p14:tracePt t="61916" x="6067425" y="6086475"/>
          <p14:tracePt t="61923" x="6003925" y="6064250"/>
          <p14:tracePt t="61930" x="5975350" y="6045200"/>
          <p14:tracePt t="61937" x="5930900" y="6030913"/>
          <p14:tracePt t="61945" x="5911850" y="6022975"/>
          <p14:tracePt t="61951" x="5907088" y="6022975"/>
          <p14:tracePt t="61959" x="5897563" y="6022975"/>
          <p14:tracePt t="61966" x="5889625" y="6022975"/>
          <p14:tracePt t="61972" x="5880100" y="6022975"/>
          <p14:tracePt t="61980" x="5875338" y="6022975"/>
          <p14:tracePt t="62015" x="5875338" y="6027738"/>
          <p14:tracePt t="62022" x="5875338" y="6035675"/>
          <p14:tracePt t="62029" x="5875338" y="6040438"/>
          <p14:tracePt t="62065" x="5884863" y="6040438"/>
          <p14:tracePt t="62072" x="5894388" y="6040438"/>
          <p14:tracePt t="62079" x="5902325" y="6040438"/>
          <p14:tracePt t="62086" x="5907088" y="6040438"/>
          <p14:tracePt t="62094" x="5926138" y="6030913"/>
          <p14:tracePt t="62100" x="5957888" y="5999163"/>
          <p14:tracePt t="62108" x="5989638" y="5967413"/>
          <p14:tracePt t="62115" x="6026150" y="5918200"/>
          <p14:tracePt t="62121" x="6062663" y="5853113"/>
          <p14:tracePt t="62129" x="6084888" y="5811838"/>
          <p14:tracePt t="62136" x="6108700" y="5780088"/>
          <p14:tracePt t="62144" x="6130925" y="5721350"/>
          <p14:tracePt t="62150" x="6153150" y="5675313"/>
          <p14:tracePt t="62157" x="6162675" y="5616575"/>
          <p14:tracePt t="62164" x="6189663" y="5556250"/>
          <p14:tracePt t="62171" x="6199188" y="5497513"/>
          <p14:tracePt t="62179" x="6213475" y="5438775"/>
          <p14:tracePt t="62185" x="6213475" y="5378450"/>
          <p14:tracePt t="62193" x="6213475" y="5337175"/>
          <p14:tracePt t="62199" x="6213475" y="5295900"/>
          <p14:tracePt t="62206" x="6213475" y="5268913"/>
          <p14:tracePt t="62214" x="6213475" y="5241925"/>
          <p14:tracePt t="62220" x="6213475" y="5222875"/>
          <p14:tracePt t="62228" x="6213475" y="5191125"/>
          <p14:tracePt t="62235" x="6208713" y="5173663"/>
          <p14:tracePt t="62242" x="6199188" y="5164138"/>
          <p14:tracePt t="62249" x="6181725" y="5159375"/>
          <p14:tracePt t="62256" x="6172200" y="5137150"/>
          <p14:tracePt t="62263" x="6167438" y="5132388"/>
          <p14:tracePt t="62269" x="6157913" y="5122863"/>
          <p14:tracePt t="62277" x="6149975" y="5105400"/>
          <p14:tracePt t="62284" x="6130925" y="5095875"/>
          <p14:tracePt t="62291" x="6113463" y="5086350"/>
          <p14:tracePt t="62298" x="6080125" y="5086350"/>
          <p14:tracePt t="62305" x="6067425" y="5086350"/>
          <p14:tracePt t="62312" x="6048375" y="5086350"/>
          <p14:tracePt t="62319" x="6030913" y="5086350"/>
          <p14:tracePt t="62326" x="6021388" y="5086350"/>
          <p14:tracePt t="62333" x="6011863" y="5091113"/>
          <p14:tracePt t="62341" x="5999163" y="5100638"/>
          <p14:tracePt t="62348" x="5989638" y="5118100"/>
          <p14:tracePt t="62355" x="5980113" y="5127625"/>
          <p14:tracePt t="62362" x="5980113" y="5141913"/>
          <p14:tracePt t="62369" x="5984875" y="5173663"/>
          <p14:tracePt t="62376" x="6021388" y="5232400"/>
          <p14:tracePt t="62383" x="6043613" y="5278438"/>
          <p14:tracePt t="62390" x="6094413" y="5324475"/>
          <p14:tracePt t="62397" x="6176963" y="5397500"/>
          <p14:tracePt t="62404" x="6259513" y="5451475"/>
          <p14:tracePt t="62411" x="6359525" y="5524500"/>
          <p14:tracePt t="62418" x="6459538" y="5565775"/>
          <p14:tracePt t="62426" x="6518275" y="5588000"/>
          <p14:tracePt t="62433" x="6596063" y="5602288"/>
          <p14:tracePt t="62440" x="6637338" y="5602288"/>
          <p14:tracePt t="62447" x="6692900" y="5602288"/>
          <p14:tracePt t="62454" x="6719888" y="5597525"/>
          <p14:tracePt t="62461" x="6742113" y="5588000"/>
          <p14:tracePt t="62468" x="6746875" y="5580063"/>
          <p14:tracePt t="62475" x="6756400" y="5570538"/>
          <p14:tracePt t="62482" x="6775450" y="5561013"/>
          <p14:tracePt t="62489" x="6783388" y="5543550"/>
          <p14:tracePt t="62497" x="6792913" y="5514975"/>
          <p14:tracePt t="62503" x="6792913" y="5497513"/>
          <p14:tracePt t="62510" x="6792913" y="5478463"/>
          <p14:tracePt t="62518" x="6792913" y="5470525"/>
          <p14:tracePt t="62524" x="6788150" y="5456238"/>
          <p14:tracePt t="62532" x="6778625" y="5424488"/>
          <p14:tracePt t="62539" x="6761163" y="5405438"/>
          <p14:tracePt t="62546" x="6742113" y="5397500"/>
          <p14:tracePt t="62553" x="6710363" y="5373688"/>
          <p14:tracePt t="62560" x="6651625" y="5351463"/>
          <p14:tracePt t="62567" x="6588125" y="5314950"/>
          <p14:tracePt t="62574" x="6491288" y="5287963"/>
          <p14:tracePt t="62581" x="6413500" y="5273675"/>
          <p14:tracePt t="62588" x="6335713" y="5259388"/>
          <p14:tracePt t="62595" x="6296025" y="5259388"/>
          <p14:tracePt t="62603" x="6245225" y="5259388"/>
          <p14:tracePt t="62609" x="6213475" y="5264150"/>
          <p14:tracePt t="62616" x="6194425" y="5273675"/>
          <p14:tracePt t="62624" x="6162675" y="5287963"/>
          <p14:tracePt t="62631" x="6157913" y="5291138"/>
          <p14:tracePt t="62638" x="6149975" y="5319713"/>
          <p14:tracePt t="62645" x="6140450" y="5337175"/>
          <p14:tracePt t="62652" x="6126163" y="5368925"/>
          <p14:tracePt t="62660" x="6116638" y="5410200"/>
          <p14:tracePt t="62666" x="6116638" y="5438775"/>
          <p14:tracePt t="62674" x="6116638" y="5470525"/>
          <p14:tracePt t="62681" x="6116638" y="5487988"/>
          <p14:tracePt t="62687" x="6116638" y="5514975"/>
          <p14:tracePt t="62694" x="6116638" y="5524500"/>
          <p14:tracePt t="62702" x="6121400" y="5529263"/>
          <p14:tracePt t="62709" x="6126163" y="5538788"/>
          <p14:tracePt t="62716" x="6135688" y="5548313"/>
          <p14:tracePt t="62723" x="6145213" y="5556250"/>
          <p14:tracePt t="62730" x="6172200" y="5556250"/>
          <p14:tracePt t="62737" x="6186488" y="5556250"/>
          <p14:tracePt t="62744" x="6208713" y="5551488"/>
          <p14:tracePt t="62752" x="6226175" y="5543550"/>
          <p14:tracePt t="62758" x="6230938" y="5534025"/>
          <p14:tracePt t="62765" x="6249988" y="5514975"/>
          <p14:tracePt t="62772" x="6272213" y="5483225"/>
          <p14:tracePt t="62780" x="6281738" y="5456238"/>
          <p14:tracePt t="62786" x="6291263" y="5438775"/>
          <p14:tracePt t="62793" x="6299200" y="5414963"/>
          <p14:tracePt t="62800" x="6308725" y="5387975"/>
          <p14:tracePt t="62808" x="6308725" y="5368925"/>
          <p14:tracePt t="62815" x="6308725" y="5360988"/>
          <p14:tracePt t="62822" x="6308725" y="5356225"/>
          <p14:tracePt t="62829" x="6308725" y="5346700"/>
          <p14:tracePt t="62836" x="6308725" y="5337175"/>
          <p14:tracePt t="62844" x="6303963" y="5327650"/>
          <p14:tracePt t="62850" x="6299200" y="5305425"/>
          <p14:tracePt t="62857" x="6286500" y="5287963"/>
          <p14:tracePt t="62865" x="6259513" y="5273675"/>
          <p14:tracePt t="62872" x="6240463" y="5264150"/>
          <p14:tracePt t="62879" x="6223000" y="5254625"/>
          <p14:tracePt t="62886" x="6203950" y="5246688"/>
          <p14:tracePt t="62894" x="6181725" y="5237163"/>
          <p14:tracePt t="62900" x="6153150" y="5237163"/>
          <p14:tracePt t="62907" x="6135688" y="5237163"/>
          <p14:tracePt t="62914" x="6116638" y="5237163"/>
          <p14:tracePt t="62921" x="6113463" y="5237163"/>
          <p14:tracePt t="62928" x="6103938" y="5237163"/>
          <p14:tracePt t="62936" x="6094413" y="5237163"/>
          <p14:tracePt t="62944" x="6089650" y="5241925"/>
          <p14:tracePt t="62949" x="6072188" y="5251450"/>
          <p14:tracePt t="62957" x="6072188" y="5254625"/>
          <p14:tracePt t="62964" x="6072188" y="5264150"/>
          <p14:tracePt t="62971" x="6072188" y="5273675"/>
          <p14:tracePt t="62978" x="6072188" y="5283200"/>
          <p14:tracePt t="62985" x="6084888" y="5287963"/>
          <p14:tracePt t="62992" x="6094413" y="5310188"/>
          <p14:tracePt t="62999" x="6113463" y="5319713"/>
          <p14:tracePt t="63006" x="6130925" y="5327650"/>
          <p14:tracePt t="63014" x="6157913" y="5337175"/>
          <p14:tracePt t="63020" x="6203950" y="5346700"/>
          <p14:tracePt t="63029" x="6245225" y="5346700"/>
          <p14:tracePt t="63035" x="6299200" y="5346700"/>
          <p14:tracePt t="63041" x="6340475" y="5346700"/>
          <p14:tracePt t="63049" x="6376988" y="5346700"/>
          <p14:tracePt t="63056" x="6437313" y="5341938"/>
          <p14:tracePt t="63063" x="6464300" y="5327650"/>
          <p14:tracePt t="63070" x="6510338" y="5319713"/>
          <p14:tracePt t="63077" x="6527800" y="5310188"/>
          <p14:tracePt t="63084" x="6546850" y="5291138"/>
          <p14:tracePt t="63091" x="6554788" y="5291138"/>
          <p14:tracePt t="63098" x="6559550" y="5291138"/>
          <p14:tracePt t="63105" x="6569075" y="5291138"/>
          <p14:tracePt t="63126" x="6569075" y="5283200"/>
          <p14:tracePt t="63176" x="6564313" y="5283200"/>
          <p14:tracePt t="63183" x="6559550" y="5283200"/>
          <p14:tracePt t="63190" x="6551613" y="5283200"/>
          <p14:tracePt t="63197" x="6542088" y="5283200"/>
          <p14:tracePt t="63204" x="6527800" y="5283200"/>
          <p14:tracePt t="63211" x="6496050" y="5283200"/>
          <p14:tracePt t="63219" x="6478588" y="5287963"/>
          <p14:tracePt t="63227" x="6459538" y="5305425"/>
          <p14:tracePt t="63233" x="6442075" y="5314950"/>
          <p14:tracePt t="63240" x="6423025" y="5327650"/>
          <p14:tracePt t="63247" x="6391275" y="5346700"/>
          <p14:tracePt t="63254" x="6372225" y="5364163"/>
          <p14:tracePt t="63262" x="6364288" y="5383213"/>
          <p14:tracePt t="63268" x="6350000" y="5429250"/>
          <p14:tracePt t="63276" x="6340475" y="5456238"/>
          <p14:tracePt t="63282" x="6340475" y="5487988"/>
          <p14:tracePt t="63289" x="6340475" y="5529263"/>
          <p14:tracePt t="63297" x="6340475" y="5556250"/>
          <p14:tracePt t="63304" x="6345238" y="5575300"/>
          <p14:tracePt t="63311" x="6354763" y="5607050"/>
          <p14:tracePt t="63318" x="6364288" y="5624513"/>
          <p14:tracePt t="63324" x="6372225" y="5643563"/>
          <p14:tracePt t="63332" x="6381750" y="5653088"/>
          <p14:tracePt t="63339" x="6408738" y="5661025"/>
          <p14:tracePt t="63346" x="6427788" y="5670550"/>
          <p14:tracePt t="63352" x="6445250" y="5680075"/>
          <p14:tracePt t="63360" x="6454775" y="5680075"/>
          <p14:tracePt t="63367" x="6464300" y="5680075"/>
          <p14:tracePt t="63374" x="6469063" y="5680075"/>
          <p14:tracePt t="63381" x="6478588" y="5680075"/>
          <p14:tracePt t="63389" x="6496050" y="5680075"/>
          <p14:tracePt t="63396" x="6500813" y="5675313"/>
          <p14:tracePt t="63403" x="6510338" y="5665788"/>
          <p14:tracePt t="63410" x="6518275" y="5661025"/>
          <p14:tracePt t="63417" x="6518275" y="5653088"/>
          <p14:tracePt t="63423" x="6527800" y="5643563"/>
          <p14:tracePt t="63431" x="6527800" y="5624513"/>
          <p14:tracePt t="63438" x="6527800" y="5597525"/>
          <p14:tracePt t="63445" x="6527800" y="5580063"/>
          <p14:tracePt t="63452" x="6527800" y="5561013"/>
          <p14:tracePt t="63460" x="6518275" y="5543550"/>
          <p14:tracePt t="63467" x="6510338" y="5524500"/>
          <p14:tracePt t="63473" x="6500813" y="5497513"/>
          <p14:tracePt t="63480" x="6469063" y="5475288"/>
          <p14:tracePt t="63487" x="6450013" y="5456238"/>
          <p14:tracePt t="63495" x="6432550" y="5446713"/>
          <p14:tracePt t="63502" x="6405563" y="5438775"/>
          <p14:tracePt t="63509" x="6359525" y="5424488"/>
          <p14:tracePt t="63516" x="6332538" y="5405438"/>
          <p14:tracePt t="63523" x="6313488" y="5397500"/>
          <p14:tracePt t="63530" x="6296025" y="5397500"/>
          <p14:tracePt t="63537" x="6262688" y="5397500"/>
          <p14:tracePt t="63545" x="6245225" y="5397500"/>
          <p14:tracePt t="63551" x="6230938" y="5397500"/>
          <p14:tracePt t="63558" x="6223000" y="5397500"/>
          <p14:tracePt t="63565" x="6213475" y="5397500"/>
          <p14:tracePt t="63572" x="6203950" y="5414963"/>
          <p14:tracePt t="63580" x="6199188" y="5424488"/>
          <p14:tracePt t="63587" x="6181725" y="5434013"/>
          <p14:tracePt t="63595" x="6181725" y="5441950"/>
          <p14:tracePt t="63601" x="6181725" y="5446713"/>
          <p14:tracePt t="63608" x="6181725" y="5456238"/>
          <p14:tracePt t="63615" x="6181725" y="5465763"/>
          <p14:tracePt t="63622" x="6181725" y="5470525"/>
          <p14:tracePt t="63629" x="6194425" y="5478463"/>
          <p14:tracePt t="63636" x="6208713" y="5478463"/>
          <p14:tracePt t="63644" x="6240463" y="5478463"/>
          <p14:tracePt t="63650" x="6267450" y="5478463"/>
          <p14:tracePt t="63657" x="6323013" y="5478463"/>
          <p14:tracePt t="63665" x="6364288" y="5475288"/>
          <p14:tracePt t="63672" x="6423025" y="5461000"/>
          <p14:tracePt t="63679" x="6454775" y="5451475"/>
          <p14:tracePt t="63686" x="6473825" y="5441950"/>
          <p14:tracePt t="63694" x="6491288" y="5434013"/>
          <p14:tracePt t="63700" x="6510338" y="5424488"/>
          <p14:tracePt t="63707" x="6518275" y="5414963"/>
          <p14:tracePt t="63715" x="6527800" y="5410200"/>
          <p14:tracePt t="63721" x="6537325" y="5392738"/>
          <p14:tracePt t="63728" x="6542088" y="5383213"/>
          <p14:tracePt t="63736" x="6542088" y="5373688"/>
          <p14:tracePt t="63744" x="6542088" y="5368925"/>
          <p14:tracePt t="63749" x="6542088" y="5360988"/>
          <p14:tracePt t="63764" x="6542088" y="5351463"/>
          <p14:tracePt t="63771" x="6542088" y="5346700"/>
          <p14:tracePt t="63778" x="6542088" y="5337175"/>
          <p14:tracePt t="63785" x="6532563" y="5337175"/>
          <p14:tracePt t="63792" x="6523038" y="5337175"/>
          <p14:tracePt t="63799" x="6496050" y="5337175"/>
          <p14:tracePt t="63806" x="6469063" y="5327650"/>
          <p14:tracePt t="63814" x="6437313" y="5327650"/>
          <p14:tracePt t="63821" x="6400800" y="5327650"/>
          <p14:tracePt t="63828" x="6381750" y="5327650"/>
          <p14:tracePt t="63835" x="6364288" y="5327650"/>
          <p14:tracePt t="63842" x="6345238" y="5332413"/>
          <p14:tracePt t="63849" x="6327775" y="5341938"/>
          <p14:tracePt t="63856" x="6308725" y="5351463"/>
          <p14:tracePt t="63863" x="6299200" y="5356225"/>
          <p14:tracePt t="63870" x="6291263" y="5364163"/>
          <p14:tracePt t="63877" x="6281738" y="5373688"/>
          <p14:tracePt t="63895" x="6281738" y="5405438"/>
          <p14:tracePt t="63898" x="6281738" y="5424488"/>
          <p14:tracePt t="63905" x="6286500" y="5441950"/>
          <p14:tracePt t="63913" x="6308725" y="5465763"/>
          <p14:tracePt t="63920" x="6350000" y="5483225"/>
          <p14:tracePt t="63927" x="6396038" y="5507038"/>
          <p14:tracePt t="63934" x="6454775" y="5507038"/>
          <p14:tracePt t="63941" x="6496050" y="5507038"/>
          <p14:tracePt t="63948" x="6551613" y="5487988"/>
          <p14:tracePt t="63955" x="6583363" y="5478463"/>
          <p14:tracePt t="63962" x="6615113" y="5461000"/>
          <p14:tracePt t="63969" x="6656388" y="5438775"/>
          <p14:tracePt t="63977" x="6688138" y="5414963"/>
          <p14:tracePt t="63983" x="6705600" y="5387975"/>
          <p14:tracePt t="63990" x="6729413" y="5364163"/>
          <p14:tracePt t="63998" x="6738938" y="5346700"/>
          <p14:tracePt t="64005" x="6756400" y="5327650"/>
          <p14:tracePt t="64013" x="6765925" y="5319713"/>
          <p14:tracePt t="64018" x="6770688" y="5314950"/>
          <p14:tracePt t="64027" x="6770688" y="5295900"/>
          <p14:tracePt t="64033" x="6770688" y="5287963"/>
          <p14:tracePt t="64040" x="6770688" y="5278438"/>
          <p14:tracePt t="64048" x="6770688" y="5273675"/>
          <p14:tracePt t="64054" x="6770688" y="5264150"/>
          <p14:tracePt t="64061" x="6761163" y="5254625"/>
          <p14:tracePt t="64068" x="6742113" y="5246688"/>
          <p14:tracePt t="64076" x="6724650" y="5237163"/>
          <p14:tracePt t="64082" x="6705600" y="5227638"/>
          <p14:tracePt t="64089" x="6673850" y="5218113"/>
          <p14:tracePt t="64097" x="6619875" y="5195888"/>
          <p14:tracePt t="64104" x="6559550" y="5181600"/>
          <p14:tracePt t="64111" x="6481763" y="5181600"/>
          <p14:tracePt t="64117" x="6442075" y="5181600"/>
          <p14:tracePt t="64125" x="6400800" y="5181600"/>
          <p14:tracePt t="64132" x="6372225" y="5191125"/>
          <p14:tracePt t="64139" x="6354763" y="5210175"/>
          <p14:tracePt t="64146" x="6332538" y="5218113"/>
          <p14:tracePt t="64153" x="6313488" y="5227638"/>
          <p14:tracePt t="64160" x="6308725" y="5237163"/>
          <p14:tracePt t="64167" x="6299200" y="5241925"/>
          <p14:tracePt t="64175" x="6291263" y="5259388"/>
          <p14:tracePt t="64182" x="6291263" y="5291138"/>
          <p14:tracePt t="64188" x="6291263" y="5332413"/>
          <p14:tracePt t="64196" x="6291263" y="5373688"/>
          <p14:tracePt t="64203" x="6296025" y="5414963"/>
          <p14:tracePt t="64210" x="6308725" y="5441950"/>
          <p14:tracePt t="64217" x="6318250" y="5461000"/>
          <p14:tracePt t="64224" x="6335713" y="5483225"/>
          <p14:tracePt t="64231" x="6354763" y="5511800"/>
          <p14:tracePt t="64238" x="6386513" y="5534025"/>
          <p14:tracePt t="64247" x="6418263" y="5543550"/>
          <p14:tracePt t="64252" x="6459538" y="5543550"/>
          <p14:tracePt t="64261" x="6486525" y="5543550"/>
          <p14:tracePt t="64266" x="6505575" y="5543550"/>
          <p14:tracePt t="64274" x="6537325" y="5538788"/>
          <p14:tracePt t="64281" x="6554788" y="5529263"/>
          <p14:tracePt t="64288" x="6559550" y="5519738"/>
          <p14:tracePt t="64295" x="6569075" y="5502275"/>
          <p14:tracePt t="64302" x="6578600" y="5497513"/>
          <p14:tracePt t="64310" x="6588125" y="5478463"/>
          <p14:tracePt t="64316" x="6596063" y="5470525"/>
          <p14:tracePt t="64323" x="6600825" y="5465763"/>
          <p14:tracePt t="64331" x="6619875" y="5456238"/>
          <p14:tracePt t="64337" x="6619875" y="5446713"/>
          <p14:tracePt t="64345" x="6619875" y="5438775"/>
          <p14:tracePt t="64351" x="6619875" y="5424488"/>
          <p14:tracePt t="64359" x="6619875" y="5414963"/>
          <p14:tracePt t="64366" x="6619875" y="5405438"/>
          <p14:tracePt t="64373" x="6619875" y="5402263"/>
          <p14:tracePt t="64380" x="6619875" y="5392738"/>
          <p14:tracePt t="64386" x="6605588" y="5392738"/>
          <p14:tracePt t="64394" x="6600825" y="5383213"/>
          <p14:tracePt t="64401" x="6591300" y="5383213"/>
          <p14:tracePt t="64407" x="6573838" y="5383213"/>
          <p14:tracePt t="64415" x="6554788" y="5373688"/>
          <p14:tracePt t="64422" x="6515100" y="5373688"/>
          <p14:tracePt t="64429" x="6486525" y="5373688"/>
          <p14:tracePt t="64436" x="6445250" y="5373688"/>
          <p14:tracePt t="64444" x="6405563" y="5378450"/>
          <p14:tracePt t="64450" x="6386513" y="5387975"/>
          <p14:tracePt t="64457" x="6364288" y="5397500"/>
          <p14:tracePt t="64465" x="6345238" y="5410200"/>
          <p14:tracePt t="64471" x="6340475" y="5414963"/>
          <p14:tracePt t="64479" x="6323013" y="5424488"/>
          <p14:tracePt t="64486" x="6313488" y="5441950"/>
          <p14:tracePt t="64494" x="6303963" y="5461000"/>
          <p14:tracePt t="64500" x="6296025" y="5478463"/>
          <p14:tracePt t="64507" x="6296025" y="5497513"/>
          <p14:tracePt t="64514" x="6296025" y="5514975"/>
          <p14:tracePt t="64522" x="6296025" y="5543550"/>
          <p14:tracePt t="64528" x="6296025" y="5561013"/>
          <p14:tracePt t="64536" x="6296025" y="5580063"/>
          <p14:tracePt t="64544" x="6296025" y="5588000"/>
          <p14:tracePt t="64549" x="6303963" y="5597525"/>
          <p14:tracePt t="64557" x="6313488" y="5602288"/>
          <p14:tracePt t="64564" x="6340475" y="5621338"/>
          <p14:tracePt t="64571" x="6359525" y="5629275"/>
          <p14:tracePt t="64578" x="6386513" y="5629275"/>
          <p14:tracePt t="64585" x="6427788" y="5629275"/>
          <p14:tracePt t="64592" x="6445250" y="5629275"/>
          <p14:tracePt t="64599" x="6464300" y="5629275"/>
          <p14:tracePt t="64606" x="6481763" y="5629275"/>
          <p14:tracePt t="64614" x="6491288" y="5629275"/>
          <p14:tracePt t="64620" x="6496050" y="5629275"/>
          <p14:tracePt t="64627" x="6515100" y="5629275"/>
          <p14:tracePt t="64635" x="6523038" y="5629275"/>
          <p14:tracePt t="64641" x="6527800" y="5629275"/>
          <p14:tracePt t="64706" x="6527800" y="5638800"/>
          <p14:tracePt t="64713" x="6527800" y="5648325"/>
          <p14:tracePt t="64720" x="6527800" y="5653088"/>
          <p14:tracePt t="64727" x="6527800" y="5661025"/>
          <p14:tracePt t="64734" x="6527800" y="5680075"/>
          <p14:tracePt t="64741" x="6527800" y="5707063"/>
          <p14:tracePt t="64749" x="6527800" y="5738813"/>
          <p14:tracePt t="64755" x="6527800" y="5767388"/>
          <p14:tracePt t="64763" x="6527800" y="5821363"/>
          <p14:tracePt t="64770" x="6523038" y="5862638"/>
          <p14:tracePt t="64780" x="6515100" y="5894388"/>
          <p14:tracePt t="64784" x="6491288" y="5935663"/>
          <p14:tracePt t="64791" x="6481763" y="5967413"/>
          <p14:tracePt t="64798" x="6473825" y="5986463"/>
          <p14:tracePt t="64805" x="6464300" y="6003925"/>
          <p14:tracePt t="64812" x="6464300" y="6035675"/>
          <p14:tracePt t="64819" x="6454775" y="6040438"/>
          <p14:tracePt t="64828" x="6454775" y="6049963"/>
          <p14:tracePt t="64833" x="6454775" y="6059488"/>
          <p14:tracePt t="64841" x="6454775" y="6064250"/>
          <p14:tracePt t="64848" x="6454775" y="6072188"/>
          <p14:tracePt t="64855" x="6454775" y="6081713"/>
          <p14:tracePt t="64862" x="6454775" y="6086475"/>
          <p14:tracePt t="64869" x="6454775" y="6103938"/>
          <p14:tracePt t="64876" x="6454775" y="6113463"/>
          <p14:tracePt t="64898" x="6459538" y="6113463"/>
          <p14:tracePt t="64904" x="6464300" y="6122988"/>
          <p14:tracePt t="64911" x="6473825" y="6122988"/>
          <p14:tracePt t="64918" x="6481763" y="6122988"/>
          <p14:tracePt t="64925" x="6510338" y="6122988"/>
          <p14:tracePt t="64933" x="6523038" y="6122988"/>
          <p14:tracePt t="64939" x="6532563" y="6122988"/>
          <p14:tracePt t="64947" x="6542088" y="6122988"/>
          <p14:tracePt t="64954" x="6551613" y="6122988"/>
          <p14:tracePt t="64961" x="6554788" y="6122988"/>
          <p14:tracePt t="64968" x="6564313" y="6122988"/>
          <p14:tracePt t="65053" x="6559550" y="6122988"/>
          <p14:tracePt t="65060" x="6554788" y="6122988"/>
          <p14:tracePt t="65067" x="6546850" y="6122988"/>
          <p14:tracePt t="65074" x="6537325" y="6122988"/>
          <p14:tracePt t="65082" x="6527800" y="6122988"/>
          <p14:tracePt t="65088" x="6515100" y="6122988"/>
          <p14:tracePt t="65096" x="6473825" y="6122988"/>
          <p14:tracePt t="65102" x="6442075" y="6122988"/>
          <p14:tracePt t="65109" x="6413500" y="6113463"/>
          <p14:tracePt t="65117" x="6359525" y="6113463"/>
          <p14:tracePt t="65124" x="6327775" y="6113463"/>
          <p14:tracePt t="65131" x="6299200" y="6113463"/>
          <p14:tracePt t="65138" x="6272213" y="6113463"/>
          <p14:tracePt t="65145" x="6254750" y="6113463"/>
          <p14:tracePt t="65152" x="6235700" y="6113463"/>
          <p14:tracePt t="65160" x="6226175" y="6118225"/>
          <p14:tracePt t="65166" x="6223000" y="6127750"/>
          <p14:tracePt t="65173" x="6213475" y="6132513"/>
          <p14:tracePt t="65181" x="6203950" y="6140450"/>
          <p14:tracePt t="65188" x="6186488" y="6149975"/>
          <p14:tracePt t="65195" x="6186488" y="6159500"/>
          <p14:tracePt t="65202" x="6186488" y="6164263"/>
          <p14:tracePt t="65208" x="6186488" y="6173788"/>
          <p14:tracePt t="65215" x="6186488" y="6191250"/>
          <p14:tracePt t="65222" x="6186488" y="6196013"/>
          <p14:tracePt t="65230" x="6199188" y="6205538"/>
          <p14:tracePt t="65237" x="6208713" y="6213475"/>
          <p14:tracePt t="65244" x="6226175" y="6223000"/>
          <p14:tracePt t="65251" x="6245225" y="6232525"/>
          <p14:tracePt t="65258" x="6262688" y="6242050"/>
          <p14:tracePt t="65265" x="6281738" y="6249988"/>
          <p14:tracePt t="65272" x="6308725" y="6259513"/>
          <p14:tracePt t="65279" x="6318250" y="6259513"/>
          <p14:tracePt t="65286" x="6327775" y="6259513"/>
          <p14:tracePt t="65294" x="6335713" y="6259513"/>
          <p14:tracePt t="65300" x="6340475" y="6259513"/>
          <p14:tracePt t="65307" x="6350000" y="6259513"/>
          <p14:tracePt t="65315" x="6359525" y="6259513"/>
          <p14:tracePt t="65399" x="6359525" y="6249988"/>
          <p14:tracePt t="65407" x="6359525" y="6242050"/>
          <p14:tracePt t="65414" x="6354763" y="6232525"/>
          <p14:tracePt t="65421" x="6345238" y="6227763"/>
          <p14:tracePt t="65431" x="6340475" y="6218238"/>
          <p14:tracePt t="65434" x="6332538" y="6210300"/>
          <p14:tracePt t="65441" x="6323013" y="6205538"/>
          <p14:tracePt t="65449" x="6313488" y="6205538"/>
          <p14:tracePt t="65455" x="6308725" y="6205538"/>
          <p14:tracePt t="65463" x="6291263" y="6205538"/>
          <p14:tracePt t="65469" x="6281738" y="6205538"/>
          <p14:tracePt t="65479" x="6276975" y="6205538"/>
          <p14:tracePt t="65528" x="6276975" y="6213475"/>
          <p14:tracePt t="65534" x="6286500" y="6223000"/>
          <p14:tracePt t="65541" x="6303963" y="6232525"/>
          <p14:tracePt t="65548" x="6323013" y="6242050"/>
          <p14:tracePt t="65555" x="6340475" y="6249988"/>
          <p14:tracePt t="65562" x="6372225" y="6259513"/>
          <p14:tracePt t="65569" x="6400800" y="6269038"/>
          <p14:tracePt t="65578" x="6432550" y="6291263"/>
          <p14:tracePt t="65583" x="6464300" y="6300788"/>
          <p14:tracePt t="65591" x="6481763" y="6310313"/>
          <p14:tracePt t="65598" x="6523038" y="6319838"/>
          <p14:tracePt t="65605" x="6551613" y="6327775"/>
          <p14:tracePt t="65613" x="6583363" y="6327775"/>
          <p14:tracePt t="65619" x="6637338" y="6327775"/>
          <p14:tracePt t="65626" x="6678613" y="6327775"/>
          <p14:tracePt t="65633" x="6746875" y="6327775"/>
          <p14:tracePt t="65640" x="6802438" y="6327775"/>
          <p14:tracePt t="65648" x="6880225" y="6327775"/>
          <p14:tracePt t="65654" x="6907213" y="6327775"/>
          <p14:tracePt t="65661" x="6980238" y="6342063"/>
          <p14:tracePt t="65668" x="7007225" y="6351588"/>
          <p14:tracePt t="65676" x="7075488" y="6351588"/>
          <p14:tracePt t="65683" x="7107238" y="6351588"/>
          <p14:tracePt t="65689" x="7126288" y="6351588"/>
          <p14:tracePt t="65697" x="7153275" y="6351588"/>
          <p14:tracePt t="65945" x="7240588" y="6342063"/>
          <p14:tracePt t="65952" x="7354888" y="6315075"/>
          <p14:tracePt t="65959" x="7481888" y="6286500"/>
          <p14:tracePt t="65968" x="7615238" y="6259513"/>
          <p14:tracePt t="65975" x="7729538" y="6227763"/>
          <p14:tracePt t="65981" x="7810500" y="6186488"/>
          <p14:tracePt t="65987" x="7888288" y="6164263"/>
          <p14:tracePt t="65995" x="7934325" y="6140450"/>
          <p14:tracePt t="66001" x="7993063" y="6113463"/>
          <p14:tracePt t="66008" x="8043863" y="6076950"/>
          <p14:tracePt t="66015" x="8070850" y="6059488"/>
          <p14:tracePt t="66022" x="8102600" y="6040438"/>
          <p14:tracePt t="66030" x="8121650" y="6027738"/>
          <p14:tracePt t="66036" x="8131175" y="6022975"/>
          <p14:tracePt t="66044" x="8139113" y="6013450"/>
          <p14:tracePt t="66051" x="8143875" y="6003925"/>
          <p14:tracePt t="66057" x="8153400" y="5999163"/>
          <p14:tracePt t="66065" x="8162925" y="5981700"/>
          <p14:tracePt t="66072" x="8162925" y="5972175"/>
          <p14:tracePt t="66079" x="8162925" y="5962650"/>
          <p14:tracePt t="66086" x="8162925" y="5957888"/>
          <p14:tracePt t="66093" x="8162925" y="5949950"/>
          <p14:tracePt t="66100" x="8162925" y="5930900"/>
          <p14:tracePt t="66107" x="8162925" y="5918200"/>
          <p14:tracePt t="66114" x="8158163" y="5884863"/>
          <p14:tracePt t="66122" x="8148638" y="5853113"/>
          <p14:tracePt t="66130" x="8126413" y="5811838"/>
          <p14:tracePt t="66137" x="8097838" y="5748338"/>
          <p14:tracePt t="66147" x="8075613" y="5702300"/>
          <p14:tracePt t="66151" x="8043863" y="5657850"/>
          <p14:tracePt t="66157" x="8021638" y="5624513"/>
          <p14:tracePt t="66165" x="8002588" y="5607050"/>
          <p14:tracePt t="66171" x="7993063" y="5597525"/>
          <p14:tracePt t="66179" x="7985125" y="5592763"/>
          <p14:tracePt t="66185" x="7980363" y="5592763"/>
          <p14:tracePt t="66192" x="7961313" y="5592763"/>
          <p14:tracePt t="66199" x="7951788" y="5592763"/>
          <p14:tracePt t="66206" x="7948613" y="5592763"/>
          <p14:tracePt t="66214" x="7939088" y="5592763"/>
          <p14:tracePt t="66227" x="7929563" y="5602288"/>
          <p14:tracePt t="66234" x="7929563" y="5611813"/>
          <p14:tracePt t="66242" x="7929563" y="5624513"/>
          <p14:tracePt t="66249" x="7929563" y="5643563"/>
          <p14:tracePt t="66256" x="7929563" y="5684838"/>
          <p14:tracePt t="66264" x="7929563" y="5726113"/>
          <p14:tracePt t="66270" x="7929563" y="5780088"/>
          <p14:tracePt t="66277" x="7929563" y="5835650"/>
          <p14:tracePt t="66284" x="7939088" y="5894388"/>
          <p14:tracePt t="66291" x="7948613" y="5940425"/>
          <p14:tracePt t="66298" x="7956550" y="5981700"/>
          <p14:tracePt t="66305" x="7970838" y="6022975"/>
          <p14:tracePt t="66313" x="7988300" y="6054725"/>
          <p14:tracePt t="66319" x="7997825" y="6072188"/>
          <p14:tracePt t="66327" x="8007350" y="6091238"/>
          <p14:tracePt t="66334" x="8029575" y="6122988"/>
          <p14:tracePt t="66342" x="8048625" y="6140450"/>
          <p14:tracePt t="66348" x="8089900" y="6149975"/>
          <p14:tracePt t="66355" x="8121650" y="6149975"/>
          <p14:tracePt t="66362" x="8148638" y="6149975"/>
          <p14:tracePt t="66369" x="8167688" y="6145213"/>
          <p14:tracePt t="66376" x="8199438" y="6137275"/>
          <p14:tracePt t="66383" x="8216900" y="6118225"/>
          <p14:tracePt t="66390" x="8240713" y="6086475"/>
          <p14:tracePt t="66398" x="8248650" y="6067425"/>
          <p14:tracePt t="66405" x="8258175" y="6049963"/>
          <p14:tracePt t="66412" x="8267700" y="6030913"/>
          <p14:tracePt t="66418" x="8272463" y="6022975"/>
          <p14:tracePt t="66426" x="8272463" y="6018213"/>
          <p14:tracePt t="66433" x="8272463" y="5999163"/>
          <p14:tracePt t="66440" x="8272463" y="5991225"/>
          <p14:tracePt t="66448" x="8272463" y="5981700"/>
          <p14:tracePt t="66454" x="8272463" y="5976938"/>
          <p14:tracePt t="66461" x="8272463" y="5967413"/>
          <p14:tracePt t="66468" x="8272463" y="5957888"/>
          <p14:tracePt t="66482" x="8262938" y="5957888"/>
          <p14:tracePt t="66489" x="8253413" y="5957888"/>
          <p14:tracePt t="66497" x="8248650" y="5957888"/>
          <p14:tracePt t="66503" x="8240713" y="5957888"/>
          <p14:tracePt t="66511" x="8221663" y="5957888"/>
          <p14:tracePt t="66517" x="8194675" y="5967413"/>
          <p14:tracePt t="66525" x="8175625" y="5976938"/>
          <p14:tracePt t="66532" x="8158163" y="5986463"/>
          <p14:tracePt t="66539" x="8134350" y="5994400"/>
          <p14:tracePt t="66547" x="8116888" y="6003925"/>
          <p14:tracePt t="66553" x="8089900" y="6022975"/>
          <p14:tracePt t="66561" x="8080375" y="6030913"/>
          <p14:tracePt t="66567" x="8070850" y="6040438"/>
          <p14:tracePt t="66574" x="8061325" y="6054725"/>
          <p14:tracePt t="66582" x="8058150" y="6064250"/>
          <p14:tracePt t="66588" x="8058150" y="6081713"/>
          <p14:tracePt t="66596" x="8058150" y="6100763"/>
          <p14:tracePt t="66603" x="8058150" y="6127750"/>
          <p14:tracePt t="66610" x="8058150" y="6137275"/>
          <p14:tracePt t="66617" x="8058150" y="6140450"/>
          <p14:tracePt t="66624" x="8058150" y="6149975"/>
          <p14:tracePt t="66631" x="8058150" y="6159500"/>
          <p14:tracePt t="66638" x="8066088" y="6169025"/>
          <p14:tracePt t="66645" x="8075613" y="6173788"/>
          <p14:tracePt t="66653" x="8102600" y="6181725"/>
          <p14:tracePt t="66660" x="8121650" y="6200775"/>
          <p14:tracePt t="66667" x="8148638" y="6213475"/>
          <p14:tracePt t="66674" x="8180388" y="6223000"/>
          <p14:tracePt t="66681" x="8221663" y="6223000"/>
          <p14:tracePt t="66688" x="8262938" y="6223000"/>
          <p14:tracePt t="66695" x="8318500" y="6223000"/>
          <p14:tracePt t="66702" x="8358188" y="6223000"/>
          <p14:tracePt t="66709" x="8399463" y="6223000"/>
          <p14:tracePt t="66716" x="8440738" y="6223000"/>
          <p14:tracePt t="66724" x="8459788" y="6223000"/>
          <p14:tracePt t="66731" x="8464550" y="6223000"/>
          <p14:tracePt t="66738" x="8472488" y="6223000"/>
          <p14:tracePt t="70923" x="8435975" y="6164263"/>
          <p14:tracePt t="70931" x="8391525" y="6064250"/>
          <p14:tracePt t="70938" x="8326438" y="5999163"/>
          <p14:tracePt t="70945" x="8272463" y="5913438"/>
          <p14:tracePt t="70952" x="8199438" y="5811838"/>
          <p14:tracePt t="70959" x="8143875" y="5748338"/>
          <p14:tracePt t="70966" x="8089900" y="5665788"/>
          <p14:tracePt t="70973" x="8007350" y="5597525"/>
          <p14:tracePt t="70981" x="7902575" y="5475288"/>
          <p14:tracePt t="70987" x="7797800" y="5356225"/>
          <p14:tracePt t="70996" x="7642225" y="5251450"/>
          <p14:tracePt t="71001" x="7486650" y="5122863"/>
          <p14:tracePt t="71008" x="7323138" y="4995863"/>
          <p14:tracePt t="71016" x="7053263" y="4784725"/>
          <p14:tracePt t="71023" x="6811963" y="4560888"/>
          <p14:tracePt t="71030" x="6573838" y="4365625"/>
          <p14:tracePt t="71037" x="6369050" y="4178300"/>
          <p14:tracePt t="71045" x="6130925" y="3981450"/>
          <p14:tracePt t="71051" x="5829300" y="3762375"/>
          <p14:tracePt t="71058" x="5629275" y="3602038"/>
          <p14:tracePt t="71065" x="5427663" y="3438525"/>
          <p14:tracePt t="71072" x="5276850" y="3328988"/>
          <p14:tracePt t="71080" x="5118100" y="3200400"/>
          <p14:tracePt t="71087" x="4979988" y="3081338"/>
          <p14:tracePt t="71094" x="4843463" y="2971800"/>
          <p14:tracePt t="71101" x="4743450" y="2903538"/>
          <p14:tracePt t="71108" x="4638675" y="2813050"/>
          <p14:tracePt t="71115" x="4524375" y="2740025"/>
          <p14:tracePt t="71121" x="4437063" y="2657475"/>
          <p14:tracePt t="71129" x="4318000" y="2584450"/>
          <p14:tracePt t="71136" x="4217988" y="2511425"/>
          <p14:tracePt t="71143" x="4135438" y="2470150"/>
          <p14:tracePt t="71150" x="4057650" y="2428875"/>
          <p14:tracePt t="71157" x="3976688" y="2387600"/>
          <p14:tracePt t="71164" x="3916363" y="2365375"/>
          <p14:tracePt t="71171" x="3852863" y="2338388"/>
          <p14:tracePt t="71179" x="3811588" y="2328863"/>
          <p14:tracePt t="71185" x="3779838" y="2328863"/>
          <p14:tracePt t="71192" x="3738563" y="2328863"/>
          <p14:tracePt t="71200" x="3721100" y="2328863"/>
          <p14:tracePt t="71207" x="3706813" y="2328863"/>
          <p14:tracePt t="71214" x="3697288" y="2328863"/>
          <p14:tracePt t="71221" x="3689350" y="2328863"/>
          <p14:tracePt t="71228" x="3684588" y="2328863"/>
          <p14:tracePt t="71235" x="3665538" y="2328863"/>
          <p14:tracePt t="71242" x="3665538" y="2333625"/>
          <p14:tracePt t="71249" x="3665538" y="2341563"/>
          <p14:tracePt t="71256" x="3679825" y="2346325"/>
          <p14:tracePt t="71263" x="3697288" y="2370138"/>
          <p14:tracePt t="71270" x="3743325" y="2401888"/>
          <p14:tracePt t="71279" x="3838575" y="2428875"/>
          <p14:tracePt t="71285" x="3952875" y="2455863"/>
          <p14:tracePt t="71292" x="4081463" y="2470150"/>
          <p14:tracePt t="71299" x="4191000" y="2470150"/>
          <p14:tracePt t="71306" x="4318000" y="2470150"/>
          <p14:tracePt t="71314" x="4451350" y="2447925"/>
          <p14:tracePt t="71320" x="4578350" y="2419350"/>
          <p14:tracePt t="71328" x="4716463" y="2360613"/>
          <p14:tracePt t="71334" x="4829175" y="2301875"/>
          <p14:tracePt t="71341" x="4899025" y="2246313"/>
          <p14:tracePt t="71348" x="4967288" y="2163763"/>
          <p14:tracePt t="71355" x="5021263" y="2063750"/>
          <p14:tracePt t="71362" x="5067300" y="1968500"/>
          <p14:tracePt t="71370" x="5108575" y="1835150"/>
          <p14:tracePt t="71377" x="5122863" y="1708150"/>
          <p14:tracePt t="71384" x="5113338" y="1593850"/>
          <p14:tracePt t="71390" x="5072063" y="1479550"/>
          <p14:tracePt t="71398" x="5030788" y="1379538"/>
          <p14:tracePt t="71405" x="4972050" y="1265238"/>
          <p14:tracePt t="71412" x="4902200" y="1182688"/>
          <p14:tracePt t="71419" x="4833938" y="1127125"/>
          <p14:tracePt t="71426" x="4756150" y="1087438"/>
          <p14:tracePt t="71433" x="4656138" y="1031875"/>
          <p14:tracePt t="71440" x="4560888" y="1004888"/>
          <p14:tracePt t="71448" x="4464050" y="990600"/>
          <p14:tracePt t="71455" x="4354513" y="990600"/>
          <p14:tracePt t="71462" x="4278313" y="1000125"/>
          <p14:tracePt t="71469" x="4181475" y="1027113"/>
          <p14:tracePt t="71476" x="4098925" y="1082675"/>
          <p14:tracePt t="71483" x="4035425" y="1119188"/>
          <p14:tracePt t="71490" x="3971925" y="1173163"/>
          <p14:tracePt t="71498" x="3916363" y="1236663"/>
          <p14:tracePt t="71504" x="3879850" y="1301750"/>
          <p14:tracePt t="71512" x="3825875" y="1382713"/>
          <p14:tracePt t="71518" x="3802063" y="1428750"/>
          <p14:tracePt t="71525" x="3789363" y="1489075"/>
          <p14:tracePt t="71533" x="3789363" y="1543050"/>
          <p14:tracePt t="71539" x="3789363" y="1603375"/>
          <p14:tracePt t="71548" x="3794125" y="1630363"/>
          <p14:tracePt t="71553" x="3802063" y="1662113"/>
          <p14:tracePt t="71562" x="3852863" y="1708150"/>
          <p14:tracePt t="71568" x="3898900" y="1744663"/>
          <p14:tracePt t="71575" x="3976688" y="1771650"/>
          <p14:tracePt t="71582" x="4040188" y="1793875"/>
          <p14:tracePt t="71589" x="4149725" y="1808163"/>
          <p14:tracePt t="71596" x="4244975" y="1808163"/>
          <p14:tracePt t="71603" x="4318000" y="1798638"/>
          <p14:tracePt t="71610" x="4414838" y="1771650"/>
          <p14:tracePt t="71617" x="4478338" y="1735138"/>
          <p14:tracePt t="71625" x="4546600" y="1679575"/>
          <p14:tracePt t="71632" x="4592638" y="1647825"/>
          <p14:tracePt t="71639" x="4643438" y="1598613"/>
          <p14:tracePt t="71646" x="4683125" y="1516063"/>
          <p14:tracePt t="71653" x="4706938" y="1452563"/>
          <p14:tracePt t="71659" x="4719638" y="1379538"/>
          <p14:tracePt t="71666" x="4719638" y="1282700"/>
          <p14:tracePt t="71674" x="4711700" y="1209675"/>
          <p14:tracePt t="71681" x="4670425" y="1109663"/>
          <p14:tracePt t="71687" x="4614863" y="1027113"/>
          <p14:tracePt t="71696" x="4565650" y="963613"/>
          <p14:tracePt t="71702" x="4514850" y="912813"/>
          <p14:tracePt t="71709" x="4427538" y="844550"/>
          <p14:tracePt t="71716" x="4332288" y="798513"/>
          <p14:tracePt t="71723" x="4249738" y="757238"/>
          <p14:tracePt t="71731" x="4154488" y="717550"/>
          <p14:tracePt t="71738" x="4094163" y="708025"/>
          <p14:tracePt t="71744" x="4021138" y="708025"/>
          <p14:tracePt t="71751" x="3981450" y="708025"/>
          <p14:tracePt t="71758" x="3921125" y="725488"/>
          <p14:tracePt t="71766" x="3875088" y="762000"/>
          <p14:tracePt t="71773" x="3825875" y="793750"/>
          <p14:tracePt t="71780" x="3789363" y="844550"/>
          <p14:tracePt t="71787" x="3748088" y="927100"/>
          <p14:tracePt t="71795" x="3692525" y="1022350"/>
          <p14:tracePt t="71801" x="3652838" y="1104900"/>
          <p14:tracePt t="71808" x="3624263" y="1182688"/>
          <p14:tracePt t="71815" x="3602038" y="1246188"/>
          <p14:tracePt t="71822" x="3575050" y="1323975"/>
          <p14:tracePt t="71829" x="3575050" y="1365250"/>
          <p14:tracePt t="71837" x="3575050" y="1419225"/>
          <p14:tracePt t="71844" x="3575050" y="1447800"/>
          <p14:tracePt t="71851" x="3592513" y="1479550"/>
          <p14:tracePt t="71857" x="3602038" y="1520825"/>
          <p14:tracePt t="71865" x="3611563" y="1538288"/>
          <p14:tracePt t="71880" x="3706813" y="1598613"/>
          <p14:tracePt t="71886" x="3733800" y="1630363"/>
          <p14:tracePt t="71893" x="3757613" y="1639888"/>
          <p14:tracePt t="71900" x="3762375" y="1643063"/>
          <p14:tracePt t="72743" x="3692525" y="1657350"/>
          <p14:tracePt t="72750" x="3579813" y="1671638"/>
          <p14:tracePt t="72758" x="3470275" y="1684338"/>
          <p14:tracePt t="72764" x="3373438" y="1698625"/>
          <p14:tracePt t="72772" x="3300413" y="1712913"/>
          <p14:tracePt t="72778" x="3186113" y="1739900"/>
          <p14:tracePt t="72786" x="3071813" y="1752600"/>
          <p14:tracePt t="72792" x="2940050" y="1781175"/>
          <p14:tracePt t="72799" x="2847975" y="1793875"/>
          <p14:tracePt t="72807" x="2735263" y="1808163"/>
          <p14:tracePt t="72813" x="2625725" y="1822450"/>
          <p14:tracePt t="72821" x="2497138" y="1822450"/>
          <p14:tracePt t="72828" x="2382838" y="1835150"/>
          <p14:tracePt t="72835" x="2292350" y="1835150"/>
          <p14:tracePt t="72842" x="2200275" y="1835150"/>
          <p14:tracePt t="72849" x="2122488" y="1849438"/>
          <p14:tracePt t="72856" x="2081213" y="1849438"/>
          <p14:tracePt t="72863" x="2039938" y="1862138"/>
          <p14:tracePt t="72870" x="2000250" y="1862138"/>
          <p14:tracePt t="72886" x="1963738" y="1862138"/>
          <p14:tracePt t="72892" x="1949450" y="1862138"/>
          <p14:tracePt t="72899" x="1930400" y="1862138"/>
          <p14:tracePt t="72906" x="1922463" y="1862138"/>
          <p14:tracePt t="72913" x="1912938" y="1862138"/>
          <p14:tracePt t="72920" x="1908175" y="1862138"/>
          <p14:tracePt t="72927" x="1898650" y="1862138"/>
          <p14:tracePt t="72935" x="1890713" y="1862138"/>
          <p14:tracePt t="72941" x="1881188" y="1862138"/>
          <p14:tracePt t="72948" x="1876425" y="1862138"/>
          <p14:tracePt t="72956" x="1866900" y="1862138"/>
          <p14:tracePt t="72962" x="1849438" y="1862138"/>
          <p14:tracePt t="72970" x="1844675" y="1862138"/>
          <p14:tracePt t="73055" x="1871663" y="1862138"/>
          <p14:tracePt t="73062" x="1903413" y="1854200"/>
          <p14:tracePt t="73069" x="1944688" y="1844675"/>
          <p14:tracePt t="73076" x="2022475" y="1830388"/>
          <p14:tracePt t="73083" x="2100263" y="1817688"/>
          <p14:tracePt t="73090" x="2159000" y="1808163"/>
          <p14:tracePt t="73097" x="2232025" y="1793875"/>
          <p14:tracePt t="73106" x="2292350" y="1793875"/>
          <p14:tracePt t="73111" x="2346325" y="1793875"/>
          <p14:tracePt t="73120" x="2387600" y="1793875"/>
          <p14:tracePt t="73126" x="2419350" y="1793875"/>
          <p14:tracePt t="73133" x="2460625" y="1793875"/>
          <p14:tracePt t="73140" x="2474913" y="1793875"/>
          <p14:tracePt t="73147" x="2492375" y="1793875"/>
          <p14:tracePt t="73154" x="2501900" y="1793875"/>
          <p14:tracePt t="73161" x="2511425" y="1793875"/>
          <p14:tracePt t="73169" x="2516188" y="1793875"/>
          <p14:tracePt t="73175" x="2533650" y="1793875"/>
          <p14:tracePt t="73184" x="2543175" y="1793875"/>
          <p14:tracePt t="73260" x="2547938" y="1793875"/>
          <p14:tracePt t="73268" x="2555875" y="1793875"/>
          <p14:tracePt t="73862" x="2606675" y="1798638"/>
          <p14:tracePt t="73869" x="2662238" y="1798638"/>
          <p14:tracePt t="73876" x="2701925" y="1798638"/>
          <p14:tracePt t="73883" x="2743200" y="1798638"/>
          <p14:tracePt t="73890" x="2784475" y="1798638"/>
          <p14:tracePt t="73897" x="2816225" y="1798638"/>
          <p14:tracePt t="73905" x="2844800" y="1798638"/>
          <p14:tracePt t="73913" x="2884488" y="1798638"/>
          <p14:tracePt t="73920" x="2913063" y="1798638"/>
          <p14:tracePt t="73929" x="2930525" y="1798638"/>
          <p14:tracePt t="73935" x="2962275" y="1798638"/>
          <p14:tracePt t="73941" x="2976563" y="1798638"/>
          <p14:tracePt t="73948" x="2994025" y="1798638"/>
          <p14:tracePt t="73956" x="3013075" y="1798638"/>
          <p14:tracePt t="73963" x="3054350" y="1798638"/>
          <p14:tracePt t="73968" x="3071813" y="1798638"/>
          <p14:tracePt t="73976" x="3090863" y="1798638"/>
          <p14:tracePt t="73982" x="3108325" y="1798638"/>
          <p14:tracePt t="73989" x="3113088" y="1798638"/>
          <p14:tracePt t="73997" x="3122613" y="1798638"/>
          <p14:tracePt t="74003" x="3140075" y="1798638"/>
          <p14:tracePt t="74011" x="3144838" y="1798638"/>
          <p14:tracePt t="74018" x="3154363" y="1798638"/>
          <p14:tracePt t="74025" x="3163888" y="1798638"/>
          <p14:tracePt t="74032" x="3168650" y="1798638"/>
          <p14:tracePt t="74039" x="3176588" y="1798638"/>
        </p14:tracePtLst>
      </p14:laserTraceLst>
    </p:ext>
  </p:extLs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000">
                <a:latin typeface="Arial" charset="0"/>
                <a:ea typeface="ＭＳ Ｐゴシック" charset="0"/>
                <a:cs typeface="ＭＳ Ｐゴシック" charset="0"/>
              </a:rPr>
              <a:t>Stoichiometry of Reactions Involving Gases</a:t>
            </a:r>
          </a:p>
        </p:txBody>
      </p:sp>
      <p:sp>
        <p:nvSpPr>
          <p:cNvPr id="593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For reactions involving gases, the ideal gas law is used to determine moles of gas involved in the reaction.</a:t>
            </a:r>
          </a:p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 eaLnBrk="1" hangingPunct="1"/>
            <a:r>
              <a:rPr lang="en-US">
                <a:latin typeface="Arial" charset="0"/>
                <a:ea typeface="ＭＳ Ｐゴシック" charset="0"/>
              </a:rPr>
              <a:t>Use</a:t>
            </a:r>
            <a:r>
              <a:rPr lang="en-US">
                <a:solidFill>
                  <a:srgbClr val="0000FF"/>
                </a:solidFill>
                <a:latin typeface="Arial" charset="0"/>
                <a:ea typeface="ＭＳ Ｐゴシック" charset="0"/>
              </a:rPr>
              <a:t> mole ratios</a:t>
            </a:r>
            <a:r>
              <a:rPr lang="en-US">
                <a:latin typeface="Arial" charset="0"/>
                <a:ea typeface="ＭＳ Ｐゴシック" charset="0"/>
              </a:rPr>
              <a:t> (stoichiometry)</a:t>
            </a:r>
          </a:p>
          <a:p>
            <a:pPr lvl="1" eaLnBrk="1" hangingPunct="1"/>
            <a:endParaRPr lang="en-US">
              <a:latin typeface="Arial" charset="0"/>
              <a:ea typeface="ＭＳ Ｐゴシック" charset="0"/>
            </a:endParaRPr>
          </a:p>
          <a:p>
            <a:pPr lvl="1" eaLnBrk="1" hangingPunct="1"/>
            <a:r>
              <a:rPr lang="en-US">
                <a:latin typeface="Arial" charset="0"/>
                <a:ea typeface="ＭＳ Ｐゴシック" charset="0"/>
              </a:rPr>
              <a:t>Connect number of moles of a gas to its temperature, pressure, or volume with ideal gas law</a:t>
            </a:r>
          </a:p>
        </p:txBody>
      </p:sp>
      <p:graphicFrame>
        <p:nvGraphicFramePr>
          <p:cNvPr id="59395" name="Object 4"/>
          <p:cNvGraphicFramePr>
            <a:graphicFrameLocks noChangeAspect="1"/>
          </p:cNvGraphicFramePr>
          <p:nvPr/>
        </p:nvGraphicFramePr>
        <p:xfrm>
          <a:off x="3124200" y="4724400"/>
          <a:ext cx="24701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6" imgW="685800" imgH="152400" progId="Equation.3">
                  <p:embed/>
                </p:oleObj>
              </mc:Choice>
              <mc:Fallback>
                <p:oleObj name="Equation" r:id="rId6" imgW="685800" imgH="152400" progId="Equation.3">
                  <p:embed/>
                  <p:pic>
                    <p:nvPicPr>
                      <p:cNvPr id="5939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24400"/>
                        <a:ext cx="24701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90D4D5AC-5656-4CD5-B331-F529467BD76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1179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189"/>
    </mc:Choice>
    <mc:Fallback xmlns="">
      <p:transition spd="slow" advTm="291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5914" x="3200400" y="1862138"/>
          <p14:tracePt t="15921" x="3227388" y="1958975"/>
          <p14:tracePt t="15928" x="3254375" y="2054225"/>
          <p14:tracePt t="15935" x="3278188" y="2119313"/>
          <p14:tracePt t="15942" x="3319463" y="2182813"/>
          <p14:tracePt t="15949" x="3351213" y="2214563"/>
          <p14:tracePt t="15956" x="3382963" y="2246313"/>
          <p14:tracePt t="15963" x="3433763" y="2309813"/>
          <p14:tracePt t="15970" x="3465513" y="2341563"/>
          <p14:tracePt t="15978" x="3497263" y="2374900"/>
          <p14:tracePt t="15984" x="3546475" y="2424113"/>
          <p14:tracePt t="15992" x="3579813" y="2455863"/>
          <p14:tracePt t="15999" x="3611563" y="2474913"/>
          <p14:tracePt t="16006" x="3652838" y="2497138"/>
          <p14:tracePt t="16013" x="3684588" y="2506663"/>
          <p14:tracePt t="16020" x="3711575" y="2506663"/>
          <p14:tracePt t="16027" x="3752850" y="2506663"/>
          <p14:tracePt t="16034" x="3779838" y="2506663"/>
          <p14:tracePt t="16042" x="3802063" y="2501900"/>
          <p14:tracePt t="16048" x="3821113" y="2492375"/>
          <p14:tracePt t="16056" x="3848100" y="2484438"/>
          <p14:tracePt t="16063" x="3867150" y="2474913"/>
          <p14:tracePt t="16070" x="3875088" y="2465388"/>
          <p14:tracePt t="16077" x="3894138" y="2438400"/>
          <p14:tracePt t="16084" x="3916363" y="2382838"/>
          <p14:tracePt t="16091" x="3952875" y="2333625"/>
          <p14:tracePt t="16098" x="3962400" y="2273300"/>
          <p14:tracePt t="16105" x="3976688" y="2232025"/>
          <p14:tracePt t="16112" x="3984625" y="2173288"/>
          <p14:tracePt t="16119" x="3984625" y="2132013"/>
          <p14:tracePt t="16127" x="3984625" y="2100263"/>
          <p14:tracePt t="16134" x="3981450" y="2058988"/>
          <p14:tracePt t="16141" x="3971925" y="2032000"/>
          <p14:tracePt t="16148" x="3962400" y="2000250"/>
          <p14:tracePt t="16155" x="3925888" y="1954213"/>
          <p14:tracePt t="16162" x="3908425" y="1935163"/>
          <p14:tracePt t="16169" x="3889375" y="1917700"/>
          <p14:tracePt t="16176" x="3871913" y="1895475"/>
          <p14:tracePt t="16183" x="3838575" y="1885950"/>
          <p14:tracePt t="16190" x="3821113" y="1876425"/>
          <p14:tracePt t="16197" x="3789363" y="1866900"/>
          <p14:tracePt t="16205" x="3762375" y="1866900"/>
          <p14:tracePt t="16211" x="3729038" y="1866900"/>
          <p14:tracePt t="16219" x="3711575" y="1871663"/>
          <p14:tracePt t="16226" x="3692525" y="1881188"/>
          <p14:tracePt t="16233" x="3684588" y="1898650"/>
          <p14:tracePt t="16240" x="3675063" y="1939925"/>
          <p14:tracePt t="16247" x="3675063" y="2032000"/>
          <p14:tracePt t="16255" x="3684588" y="2146300"/>
          <p14:tracePt t="16261" x="3711575" y="2241550"/>
          <p14:tracePt t="16268" x="3752850" y="2355850"/>
          <p14:tracePt t="16276" x="3825875" y="2474913"/>
          <p14:tracePt t="16282" x="3884613" y="2574925"/>
          <p14:tracePt t="16290" x="3984625" y="2662238"/>
          <p14:tracePt t="16296" x="4057650" y="2762250"/>
          <p14:tracePt t="16303" x="4140200" y="2830513"/>
          <p14:tracePt t="16310" x="4208463" y="2898775"/>
          <p14:tracePt t="16317" x="4291013" y="2940050"/>
          <p14:tracePt t="16325" x="4373563" y="2981325"/>
          <p14:tracePt t="16332" x="4419600" y="3017838"/>
          <p14:tracePt t="16339" x="4460875" y="3027363"/>
          <p14:tracePt t="16346" x="4519613" y="3027363"/>
          <p14:tracePt t="16354" x="4546600" y="3022600"/>
          <p14:tracePt t="16361" x="4592638" y="2986088"/>
          <p14:tracePt t="16367" x="4624388" y="2968625"/>
          <p14:tracePt t="16375" x="4656138" y="2922588"/>
          <p14:tracePt t="16382" x="4683125" y="2844800"/>
          <p14:tracePt t="16388" x="4719638" y="2794000"/>
          <p14:tracePt t="16396" x="4733925" y="2716213"/>
          <p14:tracePt t="16403" x="4743450" y="2643188"/>
          <p14:tracePt t="16410" x="4743450" y="2547938"/>
          <p14:tracePt t="16416" x="4733925" y="2438400"/>
          <p14:tracePt t="16424" x="4724400" y="2378075"/>
          <p14:tracePt t="16431" x="4683125" y="2297113"/>
          <p14:tracePt t="16438" x="4646613" y="2251075"/>
          <p14:tracePt t="16445" x="4610100" y="2200275"/>
          <p14:tracePt t="16452" x="4565650" y="2163763"/>
          <p14:tracePt t="16459" x="4533900" y="2146300"/>
          <p14:tracePt t="16467" x="4487863" y="2122488"/>
          <p14:tracePt t="16473" x="4427538" y="2114550"/>
          <p14:tracePt t="16481" x="4368800" y="2085975"/>
          <p14:tracePt t="16489" x="4295775" y="2085975"/>
          <p14:tracePt t="16495" x="4232275" y="2109788"/>
          <p14:tracePt t="16502" x="4171950" y="2132013"/>
          <p14:tracePt t="16509" x="4122738" y="2168525"/>
          <p14:tracePt t="16516" x="4076700" y="2205038"/>
          <p14:tracePt t="16523" x="4035425" y="2268538"/>
          <p14:tracePt t="16531" x="3998913" y="2333625"/>
          <p14:tracePt t="16538" x="3971925" y="2411413"/>
          <p14:tracePt t="16544" x="3944938" y="2489200"/>
          <p14:tracePt t="16552" x="3944938" y="2565400"/>
          <p14:tracePt t="16559" x="3944938" y="2674938"/>
          <p14:tracePt t="16566" x="3967163" y="2771775"/>
          <p14:tracePt t="16573" x="3994150" y="2849563"/>
          <p14:tracePt t="16580" x="4021138" y="2927350"/>
          <p14:tracePt t="16587" x="4057650" y="2976563"/>
          <p14:tracePt t="16594" x="4103688" y="3013075"/>
          <p14:tracePt t="16601" x="4154488" y="3059113"/>
          <p14:tracePt t="16609" x="4200525" y="3095625"/>
          <p14:tracePt t="16615" x="4244975" y="3117850"/>
          <p14:tracePt t="16623" x="4295775" y="3154363"/>
          <p14:tracePt t="16629" x="4354513" y="3168650"/>
          <p14:tracePt t="16637" x="4395788" y="3168650"/>
          <p14:tracePt t="16644" x="4451350" y="3159125"/>
          <p14:tracePt t="16651" x="4497388" y="3122613"/>
          <p14:tracePt t="16658" x="4578350" y="3081338"/>
          <p14:tracePt t="16664" x="4629150" y="3036888"/>
          <p14:tracePt t="16673" x="4683125" y="2954338"/>
          <p14:tracePt t="16680" x="4756150" y="2849563"/>
          <p14:tracePt t="16686" x="4797425" y="2771775"/>
          <p14:tracePt t="16693" x="4852988" y="2652713"/>
          <p14:tracePt t="16700" x="4884738" y="2538413"/>
          <p14:tracePt t="16708" x="4894263" y="2465388"/>
          <p14:tracePt t="16715" x="4906963" y="2370138"/>
          <p14:tracePt t="16721" x="4906963" y="2297113"/>
          <p14:tracePt t="16729" x="4906963" y="2255838"/>
          <p14:tracePt t="16735" x="4902200" y="2209800"/>
          <p14:tracePt t="16743" x="4894263" y="2168525"/>
          <p14:tracePt t="16750" x="4884738" y="2151063"/>
          <p14:tracePt t="16757" x="4852988" y="2132013"/>
          <p14:tracePt t="16764" x="4833938" y="2122488"/>
          <p14:tracePt t="16772" x="4816475" y="2114550"/>
          <p14:tracePt t="16778" x="4784725" y="2090738"/>
          <p14:tracePt t="16785" x="4743450" y="2090738"/>
          <p14:tracePt t="16793" x="4711700" y="2109788"/>
          <p14:tracePt t="16799" x="4683125" y="2119313"/>
          <p14:tracePt t="16807" x="4638675" y="2141538"/>
          <p14:tracePt t="16814" x="4602163" y="2187575"/>
          <p14:tracePt t="16822" x="4565650" y="2268538"/>
          <p14:tracePt t="16828" x="4524375" y="2333625"/>
          <p14:tracePt t="16834" x="4497388" y="2411413"/>
          <p14:tracePt t="16842" x="4483100" y="2506663"/>
          <p14:tracePt t="16849" x="4483100" y="2598738"/>
          <p14:tracePt t="16857" x="4492625" y="2689225"/>
          <p14:tracePt t="16863" x="4524375" y="2803525"/>
          <p14:tracePt t="16870" x="4560888" y="2867025"/>
          <p14:tracePt t="16877" x="4602163" y="2949575"/>
          <p14:tracePt t="16884" x="4638675" y="2995613"/>
          <p14:tracePt t="16892" x="4702175" y="3063875"/>
          <p14:tracePt t="16898" x="4765675" y="3105150"/>
          <p14:tracePt t="16907" x="4848225" y="3127375"/>
          <p14:tracePt t="16923" x="5021263" y="3182938"/>
          <p14:tracePt t="16927" x="5113338" y="3182938"/>
          <p14:tracePt t="16934" x="5222875" y="3182938"/>
          <p14:tracePt t="16942" x="5305425" y="3159125"/>
          <p14:tracePt t="16948" x="5395913" y="3146425"/>
          <p14:tracePt t="16956" x="5491163" y="3132138"/>
          <p14:tracePt t="16962" x="5551488" y="3109913"/>
          <p14:tracePt t="16969" x="5597525" y="3100388"/>
          <p14:tracePt t="16976" x="5614988" y="3090863"/>
          <p14:tracePt t="16983" x="5634038" y="3081338"/>
          <p14:tracePt t="21919" x="5597525" y="3081338"/>
          <p14:tracePt t="21923" x="5556250" y="3081338"/>
          <p14:tracePt t="21931" x="5487988" y="3081338"/>
          <p14:tracePt t="21938" x="5410200" y="3081338"/>
          <p14:tracePt t="21945" x="5337175" y="3081338"/>
          <p14:tracePt t="21952" x="5264150" y="3081338"/>
          <p14:tracePt t="21959" x="5208588" y="3081338"/>
          <p14:tracePt t="21967" x="5130800" y="3081338"/>
          <p14:tracePt t="21974" x="5089525" y="3081338"/>
          <p14:tracePt t="21980" x="5035550" y="3086100"/>
          <p14:tracePt t="21988" x="5008563" y="3086100"/>
          <p14:tracePt t="21995" x="4975225" y="3095625"/>
          <p14:tracePt t="22001" x="4943475" y="3105150"/>
          <p14:tracePt t="22009" x="4926013" y="3117850"/>
          <p14:tracePt t="22016" x="4906963" y="3127375"/>
          <p14:tracePt t="22023" x="4889500" y="3136900"/>
          <p14:tracePt t="22030" x="4862513" y="3136900"/>
          <p14:tracePt t="22037" x="4852988" y="3136900"/>
          <p14:tracePt t="22044" x="4843463" y="3136900"/>
          <p14:tracePt t="22051" x="4838700" y="3136900"/>
          <p14:tracePt t="22058" x="4829175" y="3136900"/>
          <p14:tracePt t="22065" x="4821238" y="3141663"/>
          <p14:tracePt t="22073" x="4811713" y="3141663"/>
          <p14:tracePt t="22079" x="4806950" y="3141663"/>
          <p14:tracePt t="22094" x="4806950" y="3151188"/>
          <p14:tracePt t="22129" x="4816475" y="3151188"/>
          <p14:tracePt t="22135" x="4833938" y="3151188"/>
          <p14:tracePt t="22143" x="4862513" y="3151188"/>
          <p14:tracePt t="22149" x="4916488" y="3151188"/>
          <p14:tracePt t="22157" x="4957763" y="3151188"/>
          <p14:tracePt t="22165" x="5026025" y="3151188"/>
          <p14:tracePt t="22173" x="5086350" y="3151188"/>
          <p14:tracePt t="22178" x="5159375" y="3141663"/>
          <p14:tracePt t="22185" x="5235575" y="3127375"/>
          <p14:tracePt t="22193" x="5281613" y="3117850"/>
          <p14:tracePt t="22200" x="5322888" y="3109913"/>
          <p14:tracePt t="22206" x="5381625" y="3095625"/>
          <p14:tracePt t="22214" x="5422900" y="3086100"/>
          <p14:tracePt t="22222" x="5464175" y="3078163"/>
          <p14:tracePt t="22228" x="5495925" y="3054350"/>
          <p14:tracePt t="22235" x="5514975" y="3044825"/>
          <p14:tracePt t="22242" x="5532438" y="3036888"/>
          <p14:tracePt t="22249" x="5564188" y="3013075"/>
          <p14:tracePt t="22258" x="5573713" y="3008313"/>
          <p14:tracePt t="22263" x="5578475" y="3000375"/>
          <p14:tracePt t="22270" x="5588000" y="2990850"/>
          <p14:tracePt t="22277" x="5597525" y="2976563"/>
          <p14:tracePt t="22285" x="5605463" y="2968625"/>
          <p14:tracePt t="22292" x="5610225" y="2959100"/>
          <p14:tracePt t="22299" x="5610225" y="2949575"/>
        </p14:tracePtLst>
      </p14:laserTraceLst>
    </p:ext>
  </p:extLs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6200" y="76200"/>
            <a:ext cx="8326438" cy="762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defTabSz="914400" eaLnBrk="1" hangingPunct="1"/>
            <a:r>
              <a:rPr lang="en-US" sz="4000" b="1" ker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Example Questions</a:t>
            </a:r>
          </a:p>
        </p:txBody>
      </p:sp>
      <p:sp>
        <p:nvSpPr>
          <p:cNvPr id="2" name="Rectangle 1"/>
          <p:cNvSpPr/>
          <p:nvPr/>
        </p:nvSpPr>
        <p:spPr>
          <a:xfrm>
            <a:off x="338204" y="903275"/>
            <a:ext cx="8971930" cy="27238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What volume of O</a:t>
            </a:r>
            <a:r>
              <a:rPr lang="en-US" sz="2400" baseline="-2500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, measured at 91.2 °C and 743 mm Hg, will be produced by the decomposition of 4.88 g KClO</a:t>
            </a:r>
            <a:r>
              <a:rPr lang="en-US" sz="2400" baseline="-2500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? (R = 0.08206 </a:t>
            </a:r>
            <a:r>
              <a:rPr lang="en-US" sz="2400" err="1">
                <a:latin typeface="Times New Roman" panose="02020603050405020304" pitchFamily="18" charset="0"/>
                <a:ea typeface="Times New Roman" panose="02020603050405020304" pitchFamily="18" charset="0"/>
              </a:rPr>
              <a:t>L·atm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en-US" sz="2400" err="1">
                <a:latin typeface="Times New Roman" panose="02020603050405020304" pitchFamily="18" charset="0"/>
                <a:ea typeface="Times New Roman" panose="02020603050405020304" pitchFamily="18" charset="0"/>
              </a:rPr>
              <a:t>mol·K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			2 KClO</a:t>
            </a:r>
            <a:r>
              <a:rPr lang="en-US" sz="2400" baseline="-2500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(s)  →  2 </a:t>
            </a:r>
            <a:r>
              <a:rPr lang="en-US" sz="2400" err="1">
                <a:latin typeface="Times New Roman" panose="02020603050405020304" pitchFamily="18" charset="0"/>
                <a:ea typeface="Times New Roman" panose="02020603050405020304" pitchFamily="18" charset="0"/>
              </a:rPr>
              <a:t>KCl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(s)  +  3 O</a:t>
            </a:r>
            <a:r>
              <a:rPr lang="en-US" sz="2400" baseline="-2500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(g)</a:t>
            </a:r>
          </a:p>
          <a:p>
            <a:pPr>
              <a:lnSpc>
                <a:spcPct val="150000"/>
              </a:lnSpc>
            </a:pPr>
            <a:endParaRPr lang="en-US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2" name="对象 2"/>
          <p:cNvGraphicFramePr>
            <a:graphicFrameLocks noChangeAspect="1"/>
          </p:cNvGraphicFramePr>
          <p:nvPr/>
        </p:nvGraphicFramePr>
        <p:xfrm>
          <a:off x="296517" y="3452377"/>
          <a:ext cx="1265128" cy="811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7" imgW="672840" imgH="431640" progId="Equation.3">
                  <p:embed/>
                </p:oleObj>
              </mc:Choice>
              <mc:Fallback>
                <p:oleObj name="Equation" r:id="rId7" imgW="672840" imgH="431640" progId="Equation.3">
                  <p:embed/>
                  <p:pic>
                    <p:nvPicPr>
                      <p:cNvPr id="12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17" y="3452377"/>
                        <a:ext cx="1265128" cy="811701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2941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"/>
          <p:cNvGraphicFramePr>
            <a:graphicFrameLocks noChangeAspect="1"/>
          </p:cNvGraphicFramePr>
          <p:nvPr/>
        </p:nvGraphicFramePr>
        <p:xfrm>
          <a:off x="1658473" y="3520237"/>
          <a:ext cx="1824181" cy="743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9" imgW="965160" imgH="393480" progId="Equation.3">
                  <p:embed/>
                </p:oleObj>
              </mc:Choice>
              <mc:Fallback>
                <p:oleObj name="Equation" r:id="rId9" imgW="965160" imgH="393480" progId="Equation.3">
                  <p:embed/>
                  <p:pic>
                    <p:nvPicPr>
                      <p:cNvPr id="1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473" y="3520237"/>
                        <a:ext cx="1824181" cy="743841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2941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"/>
          <p:cNvGraphicFramePr>
            <a:graphicFrameLocks noChangeAspect="1"/>
          </p:cNvGraphicFramePr>
          <p:nvPr/>
        </p:nvGraphicFramePr>
        <p:xfrm>
          <a:off x="3609940" y="3226909"/>
          <a:ext cx="5322986" cy="103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11" imgW="3060360" imgH="596880" progId="Equation.3">
                  <p:embed/>
                </p:oleObj>
              </mc:Choice>
              <mc:Fallback>
                <p:oleObj name="Equation" r:id="rId11" imgW="3060360" imgH="596880" progId="Equation.3">
                  <p:embed/>
                  <p:pic>
                    <p:nvPicPr>
                      <p:cNvPr id="14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40" y="3226909"/>
                        <a:ext cx="5322986" cy="103765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2941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"/>
          <p:cNvGraphicFramePr>
            <a:graphicFrameLocks noChangeAspect="1"/>
          </p:cNvGraphicFramePr>
          <p:nvPr/>
        </p:nvGraphicFramePr>
        <p:xfrm>
          <a:off x="296517" y="4701700"/>
          <a:ext cx="259873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13" imgW="723600" imgH="177480" progId="Equation.3">
                  <p:embed/>
                </p:oleObj>
              </mc:Choice>
              <mc:Fallback>
                <p:oleObj name="Equation" r:id="rId13" imgW="723600" imgH="177480" progId="Equation.3">
                  <p:embed/>
                  <p:pic>
                    <p:nvPicPr>
                      <p:cNvPr id="15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17" y="4701700"/>
                        <a:ext cx="2598737" cy="636587"/>
                      </a:xfrm>
                      <a:prstGeom prst="rect">
                        <a:avLst/>
                      </a:prstGeom>
                      <a:solidFill>
                        <a:srgbClr val="FFCCFF">
                          <a:alpha val="4196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"/>
          <p:cNvGraphicFramePr>
            <a:graphicFrameLocks noChangeAspect="1"/>
          </p:cNvGraphicFramePr>
          <p:nvPr/>
        </p:nvGraphicFramePr>
        <p:xfrm>
          <a:off x="3094149" y="4315934"/>
          <a:ext cx="22796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5" imgW="634680" imgH="393480" progId="Equation.3">
                  <p:embed/>
                </p:oleObj>
              </mc:Choice>
              <mc:Fallback>
                <p:oleObj name="Equation" r:id="rId15" imgW="634680" imgH="393480" progId="Equation.3">
                  <p:embed/>
                  <p:pic>
                    <p:nvPicPr>
                      <p:cNvPr id="16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149" y="4315934"/>
                        <a:ext cx="2279650" cy="1409700"/>
                      </a:xfrm>
                      <a:prstGeom prst="rect">
                        <a:avLst/>
                      </a:prstGeom>
                      <a:solidFill>
                        <a:srgbClr val="FFCCFF">
                          <a:alpha val="4196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486533" y="4340987"/>
            <a:ext cx="3823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91.2 + 273.15 = 364.4 K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486533" y="4808894"/>
                <a:ext cx="3479863" cy="9855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743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𝑚𝑚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 ×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𝑡𝑚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60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𝑚</m:t>
                        </m:r>
                      </m:den>
                    </m:f>
                  </m:oMath>
                </a14:m>
                <a:endParaRPr lang="en-US" sz="2400" i="1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78</m:t>
                      </m:r>
                      <m: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tm</m:t>
                      </m:r>
                    </m:oMath>
                  </m:oMathPara>
                </a14:m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533" y="4808894"/>
                <a:ext cx="3479863" cy="985526"/>
              </a:xfrm>
              <a:prstGeom prst="rect">
                <a:avLst/>
              </a:prstGeom>
              <a:blipFill>
                <a:blip r:embed="rId17"/>
                <a:stretch>
                  <a:fillRect l="-2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5822986" y="6103374"/>
            <a:ext cx="15626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1.83 L</a:t>
            </a:r>
          </a:p>
        </p:txBody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4B5A76D2-BCBA-4D7E-9D2F-59D9AB66F7B8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956391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5578"/>
    </mc:Choice>
    <mc:Fallback xmlns="">
      <p:transition spd="slow" advTm="1755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18" grpId="0"/>
      <p:bldP spid="19" grpId="0"/>
      <p:bldP spid="21" grpId="0"/>
    </p:bldLst>
  </p:timing>
  <p:extLst>
    <p:ext uri="{3A86A75C-4F4B-4683-9AE1-C65F6400EC91}">
      <p14:laserTraceLst xmlns:p14="http://schemas.microsoft.com/office/powerpoint/2010/main">
        <p14:tracePtLst>
          <p14:tracePt t="7957" x="5483225" y="3054350"/>
          <p14:tracePt t="7963" x="5437188" y="3036888"/>
          <p14:tracePt t="7971" x="5373688" y="2995613"/>
          <p14:tracePt t="7979" x="5318125" y="2930525"/>
          <p14:tracePt t="7985" x="5254625" y="2876550"/>
          <p14:tracePt t="7993" x="5186363" y="2813050"/>
          <p14:tracePt t="8000" x="5086350" y="2752725"/>
          <p14:tracePt t="8007" x="4967288" y="2667000"/>
          <p14:tracePt t="8014" x="4865688" y="2593975"/>
          <p14:tracePt t="8021" x="4748213" y="2501900"/>
          <p14:tracePt t="8028" x="4633913" y="2428875"/>
          <p14:tracePt t="8035" x="4497388" y="2338388"/>
          <p14:tracePt t="8042" x="4341813" y="2246313"/>
          <p14:tracePt t="8050" x="4191000" y="2155825"/>
          <p14:tracePt t="8056" x="4040188" y="2082800"/>
          <p14:tracePt t="8063" x="3884613" y="2005013"/>
          <p14:tracePt t="8070" x="3752850" y="1944688"/>
          <p14:tracePt t="8077" x="3602038" y="1885950"/>
          <p14:tracePt t="8084" x="3451225" y="1839913"/>
          <p14:tracePt t="8092" x="3319463" y="1808163"/>
          <p14:tracePt t="8099" x="3222625" y="1781175"/>
          <p14:tracePt t="8106" x="3108325" y="1739900"/>
          <p14:tracePt t="8113" x="3017838" y="1725613"/>
          <p14:tracePt t="8120" x="2940050" y="1712913"/>
          <p14:tracePt t="8127" x="2844800" y="1698625"/>
          <p14:tracePt t="8134" x="2771775" y="1698625"/>
          <p14:tracePt t="8141" x="2711450" y="1698625"/>
          <p14:tracePt t="8148" x="2638425" y="1698625"/>
          <p14:tracePt t="8155" x="2597150" y="1698625"/>
          <p14:tracePt t="8162" x="2543175" y="1698625"/>
          <p14:tracePt t="8169" x="2516188" y="1698625"/>
          <p14:tracePt t="8177" x="2482850" y="1698625"/>
          <p14:tracePt t="8184" x="2441575" y="1698625"/>
          <p14:tracePt t="8191" x="2414588" y="1698625"/>
          <p14:tracePt t="8198" x="2387600" y="1698625"/>
          <p14:tracePt t="8205" x="2341563" y="1708150"/>
          <p14:tracePt t="8213" x="2324100" y="1716088"/>
          <p14:tracePt t="8219" x="2305050" y="1725613"/>
          <p14:tracePt t="8226" x="2287588" y="1725613"/>
          <p14:tracePt t="8233" x="2268538" y="1735138"/>
          <p14:tracePt t="8240" x="2241550" y="1735138"/>
          <p14:tracePt t="8247" x="2222500" y="1735138"/>
          <p14:tracePt t="8255" x="2214563" y="1752600"/>
          <p14:tracePt t="8262" x="2205038" y="1752600"/>
          <p14:tracePt t="8269" x="2200275" y="1752600"/>
          <p14:tracePt t="8277" x="2190750" y="1752600"/>
          <p14:tracePt t="8283" x="2182813" y="1752600"/>
          <p14:tracePt t="8290" x="2163763" y="1752600"/>
          <p14:tracePt t="8297" x="2159000" y="1752600"/>
          <p14:tracePt t="8304" x="2149475" y="1752600"/>
          <p14:tracePt t="8311" x="2141538" y="1752600"/>
          <p14:tracePt t="8318" x="2136775" y="1752600"/>
          <p14:tracePt t="8326" x="2127250" y="1752600"/>
          <p14:tracePt t="8333" x="2117725" y="1752600"/>
          <p14:tracePt t="8340" x="2112963" y="1752600"/>
          <p14:tracePt t="8346" x="2105025" y="1752600"/>
          <p14:tracePt t="8354" x="2085975" y="1752600"/>
          <p14:tracePt t="8361" x="2081213" y="1752600"/>
          <p14:tracePt t="8368" x="2073275" y="1752600"/>
          <p14:tracePt t="8375" x="2063750" y="1752600"/>
          <p14:tracePt t="8382" x="2054225" y="1752600"/>
          <p14:tracePt t="8389" x="2049463" y="1752600"/>
          <p14:tracePt t="8396" x="2039938" y="1752600"/>
          <p14:tracePt t="8403" x="2032000" y="1752600"/>
          <p14:tracePt t="8411" x="2027238" y="1752600"/>
          <p14:tracePt t="8417" x="2008188" y="1752600"/>
          <p14:tracePt t="8425" x="2000250" y="1752600"/>
          <p14:tracePt t="8432" x="1995488" y="1752600"/>
          <p14:tracePt t="8439" x="1985963" y="1752600"/>
          <p14:tracePt t="8446" x="1976438" y="1752600"/>
          <p14:tracePt t="8453" x="1966913" y="1752600"/>
          <p14:tracePt t="8467" x="1966913" y="1739900"/>
          <p14:tracePt t="8545" x="1971675" y="1739900"/>
          <p14:tracePt t="8552" x="1981200" y="1739900"/>
          <p14:tracePt t="8559" x="1995488" y="1739900"/>
          <p14:tracePt t="8566" x="2027238" y="1739900"/>
          <p14:tracePt t="8573" x="2054225" y="1739900"/>
          <p14:tracePt t="8580" x="2085975" y="1739900"/>
          <p14:tracePt t="8587" x="2127250" y="1739900"/>
          <p14:tracePt t="8594" x="2154238" y="1739900"/>
          <p14:tracePt t="8601" x="2173288" y="1739900"/>
          <p14:tracePt t="8608" x="2190750" y="1752600"/>
          <p14:tracePt t="8616" x="2222500" y="1766888"/>
          <p14:tracePt t="8623" x="2241550" y="1766888"/>
          <p14:tracePt t="8630" x="2255838" y="1766888"/>
          <p14:tracePt t="8637" x="2278063" y="1776413"/>
          <p14:tracePt t="8644" x="2292350" y="1776413"/>
          <p14:tracePt t="8651" x="2324100" y="1785938"/>
          <p14:tracePt t="8658" x="2332038" y="1793875"/>
          <p14:tracePt t="8665" x="2336800" y="1793875"/>
          <p14:tracePt t="8672" x="2355850" y="1798638"/>
          <p14:tracePt t="8680" x="2365375" y="1798638"/>
          <p14:tracePt t="8686" x="2373313" y="1798638"/>
          <p14:tracePt t="8694" x="2378075" y="1798638"/>
          <p14:tracePt t="8701" x="2397125" y="1798638"/>
          <p14:tracePt t="8708" x="2405063" y="1798638"/>
          <p14:tracePt t="8715" x="2409825" y="1798638"/>
          <p14:tracePt t="8722" x="2419350" y="1798638"/>
          <p14:tracePt t="8729" x="2428875" y="1798638"/>
          <p14:tracePt t="8736" x="2433638" y="1798638"/>
          <p14:tracePt t="8743" x="2441575" y="1798638"/>
          <p14:tracePt t="8850" x="2438400" y="1798638"/>
          <p14:tracePt t="8857" x="2433638" y="1789113"/>
          <p14:tracePt t="8864" x="2414588" y="1771650"/>
          <p14:tracePt t="8873" x="2392363" y="1739900"/>
          <p14:tracePt t="8878" x="2365375" y="1720850"/>
          <p14:tracePt t="8885" x="2332038" y="1698625"/>
          <p14:tracePt t="8892" x="2300288" y="1679575"/>
          <p14:tracePt t="8900" x="2259013" y="1657350"/>
          <p14:tracePt t="8906" x="2227263" y="1639888"/>
          <p14:tracePt t="8913" x="2195513" y="1630363"/>
          <p14:tracePt t="8920" x="2168525" y="1616075"/>
          <p14:tracePt t="8927" x="2149475" y="1606550"/>
          <p14:tracePt t="8934" x="2127250" y="1598613"/>
          <p14:tracePt t="8941" x="2112963" y="1598613"/>
          <p14:tracePt t="8949" x="2105025" y="1598613"/>
          <p14:tracePt t="8956" x="2095500" y="1593850"/>
          <p14:tracePt t="8963" x="2081213" y="1593850"/>
          <p14:tracePt t="8970" x="2073275" y="1593850"/>
          <p14:tracePt t="8977" x="2063750" y="1593850"/>
          <p14:tracePt t="8984" x="2054225" y="1593850"/>
          <p14:tracePt t="8991" x="2049463" y="1593850"/>
          <p14:tracePt t="9062" x="2076450" y="1593850"/>
          <p14:tracePt t="9069" x="2132013" y="1593850"/>
          <p14:tracePt t="9080" x="2222500" y="1593850"/>
          <p14:tracePt t="9083" x="2300288" y="1598613"/>
          <p14:tracePt t="9090" x="2378075" y="1611313"/>
          <p14:tracePt t="9098" x="2455863" y="1625600"/>
          <p14:tracePt t="9104" x="2533650" y="1639888"/>
          <p14:tracePt t="9111" x="2611438" y="1652588"/>
          <p14:tracePt t="9119" x="2652713" y="1671638"/>
          <p14:tracePt t="9126" x="2698750" y="1684338"/>
          <p14:tracePt t="9133" x="2738438" y="1684338"/>
          <p14:tracePt t="9140" x="2767013" y="1684338"/>
          <p14:tracePt t="9147" x="2784475" y="1684338"/>
          <p14:tracePt t="9154" x="2811463" y="1684338"/>
          <p14:tracePt t="9161" x="2820988" y="1684338"/>
          <p14:tracePt t="9168" x="2830513" y="1684338"/>
          <p14:tracePt t="9175" x="2835275" y="1684338"/>
          <p14:tracePt t="9182" x="2844800" y="1684338"/>
          <p14:tracePt t="9190" x="2852738" y="1684338"/>
          <p14:tracePt t="9197" x="2862263" y="1684338"/>
          <p14:tracePt t="9232" x="2867025" y="1684338"/>
          <p14:tracePt t="9238" x="2876550" y="1684338"/>
          <p14:tracePt t="9247" x="2894013" y="1684338"/>
          <p14:tracePt t="9253" x="2898775" y="1684338"/>
          <p14:tracePt t="9260" x="2908300" y="1684338"/>
          <p14:tracePt t="9267" x="2917825" y="1684338"/>
          <p14:tracePt t="9274" x="2921000" y="1684338"/>
          <p14:tracePt t="9281" x="2930525" y="1684338"/>
          <p14:tracePt t="9288" x="2940050" y="1684338"/>
          <p14:tracePt t="9296" x="2949575" y="1684338"/>
          <p14:tracePt t="9302" x="2954338" y="1684338"/>
          <p14:tracePt t="9309" x="2971800" y="1684338"/>
          <p14:tracePt t="9317" x="2990850" y="1684338"/>
          <p14:tracePt t="9324" x="3008313" y="1684338"/>
          <p14:tracePt t="9331" x="3013075" y="1684338"/>
          <p14:tracePt t="9338" x="3022600" y="1684338"/>
          <p14:tracePt t="9345" x="3030538" y="1684338"/>
          <p14:tracePt t="9352" x="3035300" y="1684338"/>
          <p14:tracePt t="11286" x="3113088" y="1693863"/>
          <p14:tracePt t="11293" x="3241675" y="1693863"/>
          <p14:tracePt t="11301" x="3368675" y="1693863"/>
          <p14:tracePt t="11308" x="3509963" y="1693863"/>
          <p14:tracePt t="11315" x="3638550" y="1693863"/>
          <p14:tracePt t="11322" x="3770313" y="1708150"/>
          <p14:tracePt t="11329" x="3898900" y="1708150"/>
          <p14:tracePt t="11336" x="4044950" y="1725613"/>
          <p14:tracePt t="11343" x="4154488" y="1739900"/>
          <p14:tracePt t="11351" x="4286250" y="1752600"/>
          <p14:tracePt t="11357" x="4395788" y="1766888"/>
          <p14:tracePt t="11364" x="4524375" y="1766888"/>
          <p14:tracePt t="11371" x="4633913" y="1766888"/>
          <p14:tracePt t="11378" x="4743450" y="1766888"/>
          <p14:tracePt t="11385" x="4838700" y="1766888"/>
          <p14:tracePt t="11392" x="4911725" y="1766888"/>
          <p14:tracePt t="11400" x="4953000" y="1766888"/>
          <p14:tracePt t="11406" x="5008563" y="1766888"/>
          <p14:tracePt t="11413" x="5035550" y="1762125"/>
          <p14:tracePt t="11420" x="5067300" y="1762125"/>
          <p14:tracePt t="11428" x="5094288" y="1762125"/>
          <p14:tracePt t="11434" x="5103813" y="1762125"/>
          <p14:tracePt t="11441" x="5113338" y="1762125"/>
          <p14:tracePt t="11448" x="5118100" y="1762125"/>
          <p14:tracePt t="11498" x="5108575" y="1752600"/>
          <p14:tracePt t="11505" x="5089525" y="1744663"/>
          <p14:tracePt t="11512" x="5049838" y="1735138"/>
          <p14:tracePt t="11520" x="5003800" y="1712913"/>
          <p14:tracePt t="11527" x="4906963" y="1684338"/>
          <p14:tracePt t="11534" x="4792663" y="1639888"/>
          <p14:tracePt t="11541" x="4660900" y="1598613"/>
          <p14:tracePt t="11549" x="4541838" y="1538288"/>
          <p14:tracePt t="11555" x="4395788" y="1493838"/>
          <p14:tracePt t="11562" x="4264025" y="1465263"/>
          <p14:tracePt t="11569" x="4149725" y="1419225"/>
          <p14:tracePt t="11576" x="4054475" y="1406525"/>
          <p14:tracePt t="11584" x="3976688" y="1392238"/>
          <p14:tracePt t="11590" x="3898900" y="1382713"/>
          <p14:tracePt t="11598" x="3857625" y="1382713"/>
          <p14:tracePt t="11604" x="3802063" y="1382713"/>
          <p14:tracePt t="11611" x="3775075" y="1382713"/>
          <p14:tracePt t="11618" x="3757613" y="1382713"/>
          <p14:tracePt t="11625" x="3729038" y="1382713"/>
          <p14:tracePt t="11633" x="3721100" y="1382713"/>
          <p14:tracePt t="11639" x="3711575" y="1382713"/>
          <p14:tracePt t="11647" x="3706813" y="1382713"/>
          <p14:tracePt t="11653" x="3697288" y="1392238"/>
          <p14:tracePt t="11660" x="3697288" y="1401763"/>
          <p14:tracePt t="11668" x="3697288" y="1416050"/>
          <p14:tracePt t="11675" x="3697288" y="1423988"/>
          <p14:tracePt t="11683" x="3702050" y="1433513"/>
          <p14:tracePt t="11689" x="3721100" y="1452563"/>
          <p14:tracePt t="11697" x="3762375" y="1470025"/>
          <p14:tracePt t="11703" x="3825875" y="1525588"/>
          <p14:tracePt t="11711" x="3925888" y="1566863"/>
          <p14:tracePt t="11718" x="4057650" y="1598613"/>
          <p14:tracePt t="11725" x="4205288" y="1625600"/>
          <p14:tracePt t="11731" x="4351338" y="1639888"/>
          <p14:tracePt t="11738" x="4514850" y="1657350"/>
          <p14:tracePt t="11746" x="4697413" y="1657350"/>
          <p14:tracePt t="11753" x="4862513" y="1657350"/>
          <p14:tracePt t="11760" x="5026025" y="1643063"/>
          <p14:tracePt t="11767" x="5172075" y="1630363"/>
          <p14:tracePt t="11774" x="5337175" y="1616075"/>
          <p14:tracePt t="11781" x="5483225" y="1603375"/>
          <p14:tracePt t="11788" x="5634038" y="1584325"/>
          <p14:tracePt t="11796" x="5743575" y="1570038"/>
          <p14:tracePt t="11802" x="5838825" y="1557338"/>
          <p14:tracePt t="11809" x="5916613" y="1543050"/>
          <p14:tracePt t="11817" x="6007100" y="1533525"/>
          <p14:tracePt t="11823" x="6103938" y="1506538"/>
          <p14:tracePt t="11830" x="6162675" y="1493838"/>
          <p14:tracePt t="11838" x="6240463" y="1479550"/>
          <p14:tracePt t="11844" x="6281738" y="1470025"/>
          <p14:tracePt t="11852" x="6327775" y="1455738"/>
          <p14:tracePt t="11859" x="6354763" y="1447800"/>
          <p14:tracePt t="11866" x="6372225" y="1438275"/>
          <p14:tracePt t="11873" x="6396038" y="1428750"/>
          <p14:tracePt t="11880" x="6413500" y="1419225"/>
          <p14:tracePt t="11887" x="6423025" y="1401763"/>
          <p14:tracePt t="11894" x="6427788" y="1392238"/>
          <p14:tracePt t="11901" x="6437313" y="1387475"/>
          <p14:tracePt t="11908" x="6437313" y="1379538"/>
          <p14:tracePt t="11916" x="6437313" y="1370013"/>
          <p14:tracePt t="11922" x="6437313" y="1365250"/>
          <p14:tracePt t="11930" x="6437313" y="1355725"/>
          <p14:tracePt t="11937" x="6437313" y="1346200"/>
          <p14:tracePt t="11944" x="6437313" y="1338263"/>
          <p14:tracePt t="11951" x="6432550" y="1333500"/>
          <p14:tracePt t="11958" x="6413500" y="1306513"/>
          <p14:tracePt t="11965" x="6359525" y="1282700"/>
          <p14:tracePt t="11972" x="6296025" y="1241425"/>
          <p14:tracePt t="11980" x="6176963" y="1187450"/>
          <p14:tracePt t="11987" x="6026150" y="1141413"/>
          <p14:tracePt t="11994" x="5861050" y="1109663"/>
          <p14:tracePt t="12001" x="5656263" y="1077913"/>
          <p14:tracePt t="12008" x="5491163" y="1063625"/>
          <p14:tracePt t="12016" x="5308600" y="1050925"/>
          <p14:tracePt t="12022" x="5126038" y="1050925"/>
          <p14:tracePt t="12030" x="4967288" y="1050925"/>
          <p14:tracePt t="12036" x="4816475" y="1058863"/>
          <p14:tracePt t="12043" x="4670425" y="1073150"/>
          <p14:tracePt t="12051" x="4541838" y="1087438"/>
          <p14:tracePt t="12058" x="4446588" y="1114425"/>
          <p14:tracePt t="12065" x="4383088" y="1141413"/>
          <p14:tracePt t="12072" x="4300538" y="1196975"/>
          <p14:tracePt t="12081" x="4254500" y="1219200"/>
          <p14:tracePt t="12086" x="4208463" y="1241425"/>
          <p14:tracePt t="12093" x="4181475" y="1260475"/>
          <p14:tracePt t="12100" x="4159250" y="1277938"/>
          <p14:tracePt t="12107" x="4140200" y="1323975"/>
          <p14:tracePt t="12115" x="4108450" y="1355725"/>
          <p14:tracePt t="12121" x="4098925" y="1374775"/>
          <p14:tracePt t="12128" x="4086225" y="1392238"/>
          <p14:tracePt t="12135" x="4076700" y="1423988"/>
          <p14:tracePt t="12143" x="4067175" y="1443038"/>
          <p14:tracePt t="12150" x="4062413" y="1447800"/>
          <p14:tracePt t="12157" x="4062413" y="1455738"/>
          <p14:tracePt t="12164" x="4062413" y="1465263"/>
          <p14:tracePt t="12171" x="4062413" y="1474788"/>
          <p14:tracePt t="12178" x="4062413" y="1479550"/>
          <p14:tracePt t="12185" x="4071938" y="1506538"/>
          <p14:tracePt t="12192" x="4117975" y="1530350"/>
          <p14:tracePt t="12199" x="4213225" y="1557338"/>
          <p14:tracePt t="12206" x="4327525" y="1570038"/>
          <p14:tracePt t="12214" x="4473575" y="1584325"/>
          <p14:tracePt t="12220" x="4619625" y="1584325"/>
          <p14:tracePt t="12228" x="4797425" y="1584325"/>
          <p14:tracePt t="12235" x="4962525" y="1574800"/>
          <p14:tracePt t="12241" x="5113338" y="1562100"/>
          <p14:tracePt t="12249" x="5259388" y="1543050"/>
          <p14:tracePt t="12255" x="5405438" y="1530350"/>
          <p14:tracePt t="12263" x="5556250" y="1501775"/>
          <p14:tracePt t="12270" x="5670550" y="1455738"/>
          <p14:tracePt t="12277" x="5765800" y="1428750"/>
          <p14:tracePt t="12284" x="5848350" y="1387475"/>
          <p14:tracePt t="12291" x="5962650" y="1346200"/>
          <p14:tracePt t="12298" x="6062663" y="1292225"/>
          <p14:tracePt t="12305" x="6140450" y="1250950"/>
          <p14:tracePt t="12313" x="6223000" y="1209675"/>
          <p14:tracePt t="12319" x="6272213" y="1160463"/>
          <p14:tracePt t="12326" x="6335713" y="1123950"/>
          <p14:tracePt t="12334" x="6369050" y="1100138"/>
          <p14:tracePt t="12340" x="6386513" y="1082675"/>
          <p14:tracePt t="12348" x="6405563" y="1063625"/>
          <p14:tracePt t="12355" x="6413500" y="1054100"/>
          <p14:tracePt t="12362" x="6418263" y="1046163"/>
          <p14:tracePt t="12369" x="6427788" y="1036638"/>
          <p14:tracePt t="12376" x="6427788" y="1031875"/>
          <p14:tracePt t="12383" x="6427788" y="1022350"/>
          <p14:tracePt t="12390" x="6427788" y="1014413"/>
          <p14:tracePt t="12397" x="6427788" y="1009650"/>
          <p14:tracePt t="12404" x="6423025" y="1009650"/>
          <p14:tracePt t="12411" x="6408738" y="1009650"/>
          <p14:tracePt t="12418" x="6369050" y="995363"/>
          <p14:tracePt t="12426" x="6308725" y="985838"/>
          <p14:tracePt t="12433" x="6194425" y="958850"/>
          <p14:tracePt t="12440" x="6030913" y="958850"/>
          <p14:tracePt t="12447" x="5807075" y="958850"/>
          <p14:tracePt t="12454" x="5629275" y="958850"/>
          <p14:tracePt t="12461" x="5405438" y="958850"/>
          <p14:tracePt t="12468" x="5126038" y="990600"/>
          <p14:tracePt t="12475" x="4943475" y="1004888"/>
          <p14:tracePt t="12482" x="4760913" y="1017588"/>
          <p14:tracePt t="12489" x="4597400" y="1036638"/>
          <p14:tracePt t="12496" x="4451350" y="1050925"/>
          <p14:tracePt t="12503" x="4318000" y="1063625"/>
          <p14:tracePt t="12510" x="4222750" y="1090613"/>
          <p14:tracePt t="12518" x="4176713" y="1114425"/>
          <p14:tracePt t="12525" x="4130675" y="1150938"/>
          <p14:tracePt t="12532" x="4113213" y="1168400"/>
          <p14:tracePt t="12539" x="4090988" y="1187450"/>
          <p14:tracePt t="12546" x="4071938" y="1219200"/>
          <p14:tracePt t="12553" x="4057650" y="1273175"/>
          <p14:tracePt t="12560" x="4057650" y="1314450"/>
          <p14:tracePt t="12567" x="4057650" y="1387475"/>
          <p14:tracePt t="12575" x="4067175" y="1428750"/>
          <p14:tracePt t="12581" x="4076700" y="1506538"/>
          <p14:tracePt t="12589" x="4098925" y="1552575"/>
          <p14:tracePt t="12596" x="4122738" y="1593850"/>
          <p14:tracePt t="12602" x="4171950" y="1643063"/>
          <p14:tracePt t="12609" x="4208463" y="1693863"/>
          <p14:tracePt t="12617" x="4291013" y="1749425"/>
          <p14:tracePt t="12624" x="4373563" y="1803400"/>
          <p14:tracePt t="12631" x="4487863" y="1844675"/>
          <p14:tracePt t="12638" x="4619625" y="1876425"/>
          <p14:tracePt t="12645" x="4765675" y="1890713"/>
          <p14:tracePt t="12652" x="4911725" y="1890713"/>
          <p14:tracePt t="12659" x="5057775" y="1890713"/>
          <p14:tracePt t="12667" x="5222875" y="1862138"/>
          <p14:tracePt t="12673" x="5391150" y="1835150"/>
          <p14:tracePt t="12681" x="5524500" y="1789113"/>
          <p14:tracePt t="12687" x="5656263" y="1744663"/>
          <p14:tracePt t="12694" x="5770563" y="1703388"/>
          <p14:tracePt t="12701" x="5853113" y="1647825"/>
          <p14:tracePt t="12708" x="5930900" y="1620838"/>
          <p14:tracePt t="12716" x="5975350" y="1598613"/>
          <p14:tracePt t="12723" x="6021388" y="1574800"/>
          <p14:tracePt t="12730" x="6053138" y="1557338"/>
          <p14:tracePt t="12737" x="6072188" y="1533525"/>
          <p14:tracePt t="12744" x="6089650" y="1516063"/>
          <p14:tracePt t="12751" x="6108700" y="1506538"/>
          <p14:tracePt t="12759" x="6116638" y="1497013"/>
          <p14:tracePt t="12765" x="6126163" y="1493838"/>
          <p14:tracePt t="12772" x="6135688" y="1474788"/>
          <p14:tracePt t="12779" x="6140450" y="1465263"/>
          <p14:tracePt t="12787" x="6140450" y="1460500"/>
          <p14:tracePt t="12822" x="6130925" y="1452563"/>
          <p14:tracePt t="12829" x="6113463" y="1443038"/>
          <p14:tracePt t="12836" x="6072188" y="1433513"/>
          <p14:tracePt t="12843" x="6030913" y="1419225"/>
          <p14:tracePt t="12850" x="5953125" y="1406525"/>
          <p14:tracePt t="12858" x="5838825" y="1392238"/>
          <p14:tracePt t="12864" x="5692775" y="1365250"/>
          <p14:tracePt t="12871" x="5546725" y="1350963"/>
          <p14:tracePt t="12878" x="5400675" y="1333500"/>
          <p14:tracePt t="12886" x="5286375" y="1319213"/>
          <p14:tracePt t="12893" x="5159375" y="1319213"/>
          <p14:tracePt t="12901" x="5030788" y="1319213"/>
          <p14:tracePt t="12907" x="4921250" y="1319213"/>
          <p14:tracePt t="12914" x="4829175" y="1319213"/>
          <p14:tracePt t="12921" x="4770438" y="1319213"/>
          <p14:tracePt t="12928" x="4716463" y="1319213"/>
          <p14:tracePt t="12935" x="4687888" y="1328738"/>
          <p14:tracePt t="12942" x="4656138" y="1338263"/>
          <p14:tracePt t="12950" x="4624388" y="1346200"/>
          <p14:tracePt t="12956" x="4606925" y="1365250"/>
          <p14:tracePt t="12963" x="4597400" y="1374775"/>
          <p14:tracePt t="12971" x="4592638" y="1382713"/>
          <p14:tracePt t="12978" x="4583113" y="1387475"/>
          <p14:tracePt t="12985" x="4583113" y="1397000"/>
          <p14:tracePt t="12992" x="4583113" y="1406525"/>
          <p14:tracePt t="13000" x="4587875" y="1423988"/>
          <p14:tracePt t="13006" x="4619625" y="1452563"/>
          <p14:tracePt t="13013" x="4716463" y="1497013"/>
          <p14:tracePt t="13020" x="4848225" y="1525588"/>
          <p14:tracePt t="13027" x="5013325" y="1557338"/>
          <p14:tracePt t="13034" x="5195888" y="1570038"/>
          <p14:tracePt t="13041" x="5422900" y="1589088"/>
          <p14:tracePt t="13049" x="5605463" y="1589088"/>
          <p14:tracePt t="13056" x="5765800" y="1589088"/>
          <p14:tracePt t="13063" x="5930900" y="1589088"/>
          <p14:tracePt t="13070" x="6076950" y="1574800"/>
          <p14:tracePt t="13080" x="6208713" y="1562100"/>
          <p14:tracePt t="13084" x="6299200" y="1547813"/>
          <p14:tracePt t="13091" x="6345238" y="1538288"/>
          <p14:tracePt t="13098" x="6386513" y="1530350"/>
          <p14:tracePt t="13105" x="6413500" y="1516063"/>
          <p14:tracePt t="13113" x="6437313" y="1506538"/>
          <p14:tracePt t="13119" x="6442075" y="1501775"/>
          <p14:tracePt t="13127" x="6450013" y="1493838"/>
          <p14:tracePt t="13134" x="6459538" y="1474788"/>
          <p14:tracePt t="13141" x="6469063" y="1465263"/>
          <p14:tracePt t="13148" x="6469063" y="1452563"/>
          <p14:tracePt t="13155" x="6469063" y="1433513"/>
          <p14:tracePt t="13163" x="6459538" y="1416050"/>
          <p14:tracePt t="13169" x="6454775" y="1406525"/>
          <p14:tracePt t="13176" x="6437313" y="1387475"/>
          <p14:tracePt t="13183" x="6376988" y="1365250"/>
          <p14:tracePt t="13190" x="6318250" y="1343025"/>
          <p14:tracePt t="13198" x="6223000" y="1314450"/>
          <p14:tracePt t="13205" x="6072188" y="1282700"/>
          <p14:tracePt t="13211" x="5889625" y="1236663"/>
          <p14:tracePt t="13219" x="5707063" y="1223963"/>
          <p14:tracePt t="13226" x="5524500" y="1209675"/>
          <p14:tracePt t="13233" x="5322888" y="1209675"/>
          <p14:tracePt t="13240" x="5140325" y="1209675"/>
          <p14:tracePt t="13247" x="4979988" y="1209675"/>
          <p14:tracePt t="13254" x="4829175" y="1219200"/>
          <p14:tracePt t="13261" x="4683125" y="1233488"/>
          <p14:tracePt t="13268" x="4537075" y="1260475"/>
          <p14:tracePt t="13276" x="4405313" y="1277938"/>
          <p14:tracePt t="13282" x="4278313" y="1292225"/>
          <p14:tracePt t="13289" x="4200525" y="1306513"/>
          <p14:tracePt t="13297" x="4122738" y="1328738"/>
          <p14:tracePt t="13303" x="4044950" y="1343025"/>
          <p14:tracePt t="13311" x="4003675" y="1350963"/>
          <p14:tracePt t="13318" x="3971925" y="1365250"/>
          <p14:tracePt t="13325" x="3930650" y="1374775"/>
          <p14:tracePt t="13332" x="3911600" y="1392238"/>
          <p14:tracePt t="13339" x="3894138" y="1401763"/>
          <p14:tracePt t="13346" x="3871913" y="1423988"/>
          <p14:tracePt t="13353" x="3862388" y="1443038"/>
          <p14:tracePt t="13360" x="3852863" y="1460500"/>
          <p14:tracePt t="13367" x="3835400" y="1489075"/>
          <p14:tracePt t="13374" x="3825875" y="1497013"/>
          <p14:tracePt t="13381" x="3816350" y="1506538"/>
          <p14:tracePt t="13388" x="3811588" y="1525588"/>
          <p14:tracePt t="13397" x="3798888" y="1543050"/>
          <p14:tracePt t="13403" x="3789363" y="1562100"/>
          <p14:tracePt t="13410" x="3779838" y="1579563"/>
          <p14:tracePt t="13417" x="3770313" y="1611313"/>
          <p14:tracePt t="13424" x="3762375" y="1639888"/>
          <p14:tracePt t="13431" x="3738563" y="1684338"/>
          <p14:tracePt t="13438" x="3729038" y="1725613"/>
          <p14:tracePt t="13446" x="3716338" y="1803400"/>
          <p14:tracePt t="13452" x="3716338" y="1912938"/>
          <p14:tracePt t="13459" x="3725863" y="2022475"/>
          <p14:tracePt t="13467" x="3770313" y="2155825"/>
          <p14:tracePt t="13473" x="3811588" y="2287588"/>
          <p14:tracePt t="13481" x="3871913" y="2424113"/>
          <p14:tracePt t="13488" x="3962400" y="2543175"/>
          <p14:tracePt t="13496" x="4030663" y="2606675"/>
          <p14:tracePt t="13502" x="4149725" y="2711450"/>
          <p14:tracePt t="13509" x="4286250" y="2820988"/>
          <p14:tracePt t="13516" x="4419600" y="2881313"/>
          <p14:tracePt t="13523" x="4551363" y="2922588"/>
          <p14:tracePt t="13530" x="4665663" y="2968625"/>
          <p14:tracePt t="13537" x="4748213" y="2995613"/>
          <p14:tracePt t="13544" x="4826000" y="3005138"/>
          <p14:tracePt t="13551" x="4865688" y="3017838"/>
          <p14:tracePt t="13558" x="4906963" y="3017838"/>
          <p14:tracePt t="13566" x="4926013" y="3017838"/>
          <p14:tracePt t="13573" x="4930775" y="3017838"/>
          <p14:tracePt t="13581" x="4938713" y="3017838"/>
          <p14:tracePt t="13587" x="4948238" y="3017838"/>
          <p14:tracePt t="13601" x="4948238" y="3013075"/>
          <p14:tracePt t="13608" x="4948238" y="3005138"/>
          <p14:tracePt t="13615" x="4948238" y="3000375"/>
          <p14:tracePt t="13622" x="4943475" y="2971800"/>
          <p14:tracePt t="13629" x="4935538" y="2954338"/>
          <p14:tracePt t="13636" x="4911725" y="2922588"/>
          <p14:tracePt t="13643" x="4865688" y="2886075"/>
          <p14:tracePt t="13651" x="4833938" y="2840038"/>
          <p14:tracePt t="13657" x="4752975" y="2798763"/>
          <p14:tracePt t="13665" x="4670425" y="2730500"/>
          <p14:tracePt t="13672" x="4533900" y="2671763"/>
          <p14:tracePt t="13680" x="4383088" y="2611438"/>
          <p14:tracePt t="13686" x="4249738" y="2533650"/>
          <p14:tracePt t="13693" x="4113213" y="2474913"/>
          <p14:tracePt t="13700" x="3981450" y="2401888"/>
          <p14:tracePt t="13707" x="3848100" y="2355850"/>
          <p14:tracePt t="13714" x="3748088" y="2314575"/>
          <p14:tracePt t="13721" x="3652838" y="2273300"/>
          <p14:tracePt t="13728" x="3575050" y="2246313"/>
          <p14:tracePt t="13735" x="3543300" y="2236788"/>
          <p14:tracePt t="13742" x="3514725" y="2228850"/>
          <p14:tracePt t="13750" x="3497263" y="2228850"/>
          <p14:tracePt t="13756" x="3487738" y="2228850"/>
          <p14:tracePt t="13764" x="3470275" y="2228850"/>
          <p14:tracePt t="13772" x="3465513" y="2228850"/>
          <p14:tracePt t="13779" x="3455988" y="2228850"/>
          <p14:tracePt t="13786" x="3446463" y="2228850"/>
          <p14:tracePt t="13792" x="3441700" y="2228850"/>
          <p14:tracePt t="15017" x="3363913" y="2205038"/>
          <p14:tracePt t="15024" x="3249613" y="2178050"/>
          <p14:tracePt t="15031" x="3117850" y="2146300"/>
          <p14:tracePt t="15039" x="2990850" y="2119313"/>
          <p14:tracePt t="15047" x="2876550" y="2078038"/>
          <p14:tracePt t="15053" x="2757488" y="2032000"/>
          <p14:tracePt t="15060" x="2611438" y="1985963"/>
          <p14:tracePt t="15067" x="2474913" y="1927225"/>
          <p14:tracePt t="15074" x="2346325" y="1898650"/>
          <p14:tracePt t="15082" x="2214563" y="1866900"/>
          <p14:tracePt t="15089" x="2117725" y="1839913"/>
          <p14:tracePt t="15095" x="2039938" y="1830388"/>
          <p14:tracePt t="15102" x="1944688" y="1817688"/>
          <p14:tracePt t="15109" x="1871663" y="1803400"/>
          <p14:tracePt t="15117" x="1808163" y="1776413"/>
          <p14:tracePt t="15124" x="1752600" y="1776413"/>
          <p14:tracePt t="15131" x="1735138" y="1776413"/>
          <p14:tracePt t="15138" x="1716088" y="1776413"/>
          <p14:tracePt t="15145" x="1698625" y="1776413"/>
          <p14:tracePt t="15152" x="1689100" y="1776413"/>
          <p14:tracePt t="15159" x="1684338" y="1776413"/>
          <p14:tracePt t="15166" x="1666875" y="1776413"/>
          <p14:tracePt t="15173" x="1657350" y="1793875"/>
          <p14:tracePt t="15180" x="1647825" y="1798638"/>
          <p14:tracePt t="15187" x="1643063" y="1808163"/>
          <p14:tracePt t="15194" x="1643063" y="1817688"/>
          <p14:tracePt t="15201" x="1643063" y="1822450"/>
          <p14:tracePt t="15209" x="1643063" y="1830388"/>
          <p14:tracePt t="15216" x="1643063" y="1839913"/>
          <p14:tracePt t="15223" x="1643063" y="1849438"/>
          <p14:tracePt t="15230" x="1643063" y="1854200"/>
          <p14:tracePt t="15237" x="1662113" y="1881188"/>
          <p14:tracePt t="15244" x="1693863" y="1903413"/>
          <p14:tracePt t="15251" x="1725613" y="1922463"/>
          <p14:tracePt t="15258" x="1752600" y="1944688"/>
          <p14:tracePt t="15265" x="1798638" y="1963738"/>
          <p14:tracePt t="15272" x="1830388" y="1995488"/>
          <p14:tracePt t="15280" x="1876425" y="2032000"/>
          <p14:tracePt t="15286" x="1939925" y="2073275"/>
          <p14:tracePt t="15293" x="1990725" y="2105025"/>
          <p14:tracePt t="15301" x="2049463" y="2132013"/>
          <p14:tracePt t="15307" x="2112963" y="2155825"/>
          <p14:tracePt t="15315" x="2178050" y="2182813"/>
          <p14:tracePt t="15322" x="2222500" y="2214563"/>
          <p14:tracePt t="15330" x="2282825" y="2228850"/>
          <p14:tracePt t="15336" x="2314575" y="2236788"/>
          <p14:tracePt t="15343" x="2341563" y="2246313"/>
          <p14:tracePt t="15352" x="2382838" y="2260600"/>
          <p14:tracePt t="15357" x="2401888" y="2260600"/>
          <p14:tracePt t="15365" x="2419350" y="2260600"/>
          <p14:tracePt t="15371" x="2438400" y="2260600"/>
          <p14:tracePt t="15378" x="2455863" y="2260600"/>
          <p14:tracePt t="15385" x="2482850" y="2260600"/>
          <p14:tracePt t="15392" x="2501900" y="2255838"/>
          <p14:tracePt t="15401" x="2511425" y="2246313"/>
          <p14:tracePt t="15407" x="2519363" y="2236788"/>
          <p14:tracePt t="15414" x="2524125" y="2236788"/>
          <p14:tracePt t="15421" x="2533650" y="2232025"/>
          <p14:tracePt t="15428" x="2543175" y="2232025"/>
          <p14:tracePt t="15435" x="2560638" y="2214563"/>
          <p14:tracePt t="15442" x="2565400" y="2214563"/>
          <p14:tracePt t="15457" x="2574925" y="2214563"/>
          <p14:tracePt t="15477" x="2584450" y="2214563"/>
          <p14:tracePt t="15485" x="2589213" y="2205038"/>
          <p14:tracePt t="15492" x="2597150" y="2205038"/>
          <p14:tracePt t="15499" x="2606675" y="2205038"/>
          <p14:tracePt t="15506" x="2616200" y="2195513"/>
          <p14:tracePt t="15514" x="2638425" y="2195513"/>
          <p14:tracePt t="15520" x="2657475" y="2195513"/>
          <p14:tracePt t="15527" x="2674938" y="2195513"/>
          <p14:tracePt t="15534" x="2693988" y="2195513"/>
          <p14:tracePt t="15541" x="2711450" y="2195513"/>
          <p14:tracePt t="15548" x="2752725" y="2195513"/>
          <p14:tracePt t="15556" x="2779713" y="2195513"/>
          <p14:tracePt t="15564" x="2811463" y="2205038"/>
          <p14:tracePt t="15569" x="2852738" y="2214563"/>
          <p14:tracePt t="15577" x="2884488" y="2232025"/>
          <p14:tracePt t="15584" x="2925763" y="2246313"/>
          <p14:tracePt t="15591" x="2986088" y="2255838"/>
          <p14:tracePt t="15599" x="3030538" y="2278063"/>
          <p14:tracePt t="15605" x="3090863" y="2305050"/>
          <p14:tracePt t="15612" x="3173413" y="2328863"/>
          <p14:tracePt t="15619" x="3200400" y="2351088"/>
          <p14:tracePt t="15626" x="3259138" y="2374900"/>
          <p14:tracePt t="15633" x="3336925" y="2401888"/>
          <p14:tracePt t="15640" x="3368675" y="2411413"/>
          <p14:tracePt t="15648" x="3397250" y="2419350"/>
          <p14:tracePt t="15654" x="3414713" y="2428875"/>
          <p14:tracePt t="16158" x="3278188" y="2419350"/>
          <p14:tracePt t="16165" x="3127375" y="2392363"/>
          <p14:tracePt t="16171" x="3017838" y="2365375"/>
          <p14:tracePt t="16179" x="2903538" y="2333625"/>
          <p14:tracePt t="16186" x="2808288" y="2319338"/>
          <p14:tracePt t="16193" x="2711450" y="2278063"/>
          <p14:tracePt t="16200" x="2652713" y="2268538"/>
          <p14:tracePt t="16207" x="2574925" y="2255838"/>
          <p14:tracePt t="16215" x="2528888" y="2241550"/>
          <p14:tracePt t="16221" x="2501900" y="2232025"/>
          <p14:tracePt t="16228" x="2470150" y="2232025"/>
          <p14:tracePt t="16235" x="2455863" y="2232025"/>
          <p14:tracePt t="16242" x="2446338" y="2232025"/>
          <p14:tracePt t="16250" x="2438400" y="2232025"/>
          <p14:tracePt t="16257" x="2433638" y="2232025"/>
          <p14:tracePt t="16264" x="2424113" y="2232025"/>
          <p14:tracePt t="16270" x="2414588" y="2232025"/>
          <p14:tracePt t="16278" x="2405063" y="2232025"/>
          <p14:tracePt t="16313" x="2409825" y="2232025"/>
          <p14:tracePt t="16321" x="2428875" y="2232025"/>
          <p14:tracePt t="16327" x="2455863" y="2232025"/>
          <p14:tracePt t="16335" x="2497138" y="2232025"/>
          <p14:tracePt t="16341" x="2552700" y="2241550"/>
          <p14:tracePt t="16349" x="2628900" y="2255838"/>
          <p14:tracePt t="16356" x="2706688" y="2265363"/>
          <p14:tracePt t="16362" x="2816225" y="2265363"/>
          <p14:tracePt t="16370" x="2913063" y="2278063"/>
          <p14:tracePt t="16377" x="2986088" y="2278063"/>
          <p14:tracePt t="16384" x="3063875" y="2292350"/>
          <p14:tracePt t="16391" x="3117850" y="2292350"/>
          <p14:tracePt t="16398" x="3213100" y="2319338"/>
          <p14:tracePt t="16405" x="3290888" y="2333625"/>
          <p14:tracePt t="16412" x="3351213" y="2346325"/>
          <p14:tracePt t="16419" x="3409950" y="2346325"/>
          <p14:tracePt t="16426" x="3451225" y="2355850"/>
          <p14:tracePt t="16433" x="3506788" y="2355850"/>
          <p14:tracePt t="16440" x="3538538" y="2355850"/>
          <p14:tracePt t="16448" x="3565525" y="2355850"/>
          <p14:tracePt t="16455" x="3592513" y="2355850"/>
          <p14:tracePt t="16461" x="3611563" y="2355850"/>
          <p14:tracePt t="16469" x="3629025" y="2355850"/>
          <p14:tracePt t="16476" x="3648075" y="2355850"/>
          <p14:tracePt t="16483" x="3665538" y="2355850"/>
          <p14:tracePt t="16490" x="3692525" y="2355850"/>
          <p14:tracePt t="16497" x="3725863" y="2355850"/>
          <p14:tracePt t="16504" x="3752850" y="2355850"/>
          <p14:tracePt t="16511" x="3794125" y="2355850"/>
          <p14:tracePt t="16519" x="3835400" y="2355850"/>
          <p14:tracePt t="16526" x="3889375" y="2355850"/>
          <p14:tracePt t="16533" x="3921125" y="2351088"/>
          <p14:tracePt t="16540" x="3948113" y="2351088"/>
          <p14:tracePt t="16547" x="3989388" y="2351088"/>
          <p14:tracePt t="16554" x="4017963" y="2351088"/>
          <p14:tracePt t="16561" x="4049713" y="2351088"/>
          <p14:tracePt t="16569" x="4067175" y="2351088"/>
          <p14:tracePt t="16575" x="4094163" y="2351088"/>
          <p14:tracePt t="16582" x="4113213" y="2351088"/>
          <p14:tracePt t="16589" x="4130675" y="2351088"/>
          <p14:tracePt t="16596" x="4159250" y="2351088"/>
          <p14:tracePt t="16604" x="4200525" y="2351088"/>
          <p14:tracePt t="16610" x="4227513" y="2351088"/>
          <p14:tracePt t="16618" x="4286250" y="2355850"/>
          <p14:tracePt t="16624" x="4327525" y="2355850"/>
          <p14:tracePt t="16632" x="4354513" y="2355850"/>
          <p14:tracePt t="16639" x="4387850" y="2355850"/>
          <p14:tracePt t="16645" x="4391025" y="2355850"/>
          <p14:tracePt t="17050" x="4478338" y="2351088"/>
          <p14:tracePt t="17057" x="4629150" y="2319338"/>
          <p14:tracePt t="17064" x="4743450" y="2292350"/>
          <p14:tracePt t="17073" x="4857750" y="2265363"/>
          <p14:tracePt t="17090" x="5035550" y="2182813"/>
          <p14:tracePt t="17092" x="5113338" y="2141538"/>
          <p14:tracePt t="17099" x="5176838" y="2114550"/>
          <p14:tracePt t="17106" x="5240338" y="2078038"/>
          <p14:tracePt t="17113" x="5272088" y="2058988"/>
          <p14:tracePt t="17121" x="5313363" y="2046288"/>
          <p14:tracePt t="17127" x="5332413" y="2036763"/>
          <p14:tracePt t="17134" x="5341938" y="2032000"/>
          <p14:tracePt t="17142" x="5345113" y="2022475"/>
          <p14:tracePt t="17148" x="5354638" y="2022475"/>
          <p14:tracePt t="17155" x="5354638" y="2012950"/>
          <p14:tracePt t="17163" x="5354638" y="2005013"/>
          <p14:tracePt t="17170" x="5354638" y="1990725"/>
          <p14:tracePt t="17177" x="5354638" y="1981200"/>
          <p14:tracePt t="17184" x="5349875" y="1973263"/>
          <p14:tracePt t="17191" x="5345113" y="1968500"/>
          <p14:tracePt t="17198" x="5327650" y="1958975"/>
          <p14:tracePt t="17206" x="5295900" y="1949450"/>
          <p14:tracePt t="17213" x="5276850" y="1939925"/>
          <p14:tracePt t="17219" x="5249863" y="1927225"/>
          <p14:tracePt t="17227" x="5191125" y="1917700"/>
          <p14:tracePt t="17234" x="5145088" y="1895475"/>
          <p14:tracePt t="17242" x="5118100" y="1895475"/>
          <p14:tracePt t="17247" x="5076825" y="1895475"/>
          <p14:tracePt t="17256" x="5057775" y="1895475"/>
          <p14:tracePt t="17262" x="5040313" y="1908175"/>
          <p14:tracePt t="17269" x="5030788" y="1917700"/>
          <p14:tracePt t="17276" x="5026025" y="1927225"/>
          <p14:tracePt t="17283" x="5016500" y="1931988"/>
          <p14:tracePt t="17290" x="5016500" y="1949450"/>
          <p14:tracePt t="17297" x="5021263" y="2005013"/>
          <p14:tracePt t="17305" x="5049838" y="2068513"/>
          <p14:tracePt t="17311" x="5072063" y="2114550"/>
          <p14:tracePt t="17319" x="5140325" y="2195513"/>
          <p14:tracePt t="17326" x="5208588" y="2278063"/>
          <p14:tracePt t="17333" x="5327650" y="2355850"/>
          <p14:tracePt t="17340" x="5446713" y="2428875"/>
          <p14:tracePt t="17347" x="5527675" y="2484438"/>
          <p14:tracePt t="17355" x="5629275" y="2538413"/>
          <p14:tracePt t="17361" x="5688013" y="2565400"/>
          <p14:tracePt t="17368" x="5783263" y="2593975"/>
          <p14:tracePt t="17375" x="5861050" y="2601913"/>
          <p14:tracePt t="17382" x="5921375" y="2601913"/>
          <p14:tracePt t="17389" x="5975350" y="2601913"/>
          <p14:tracePt t="17397" x="6016625" y="2598738"/>
          <p14:tracePt t="17405" x="6076950" y="2584450"/>
          <p14:tracePt t="17411" x="6108700" y="2565400"/>
          <p14:tracePt t="17418" x="6140450" y="2533650"/>
          <p14:tracePt t="17425" x="6157913" y="2516188"/>
          <p14:tracePt t="17432" x="6189663" y="2470150"/>
          <p14:tracePt t="17439" x="6213475" y="2424113"/>
          <p14:tracePt t="17446" x="6235700" y="2378075"/>
          <p14:tracePt t="17454" x="6249988" y="2319338"/>
          <p14:tracePt t="17460" x="6249988" y="2278063"/>
          <p14:tracePt t="17467" x="6240463" y="2209800"/>
          <p14:tracePt t="17475" x="6230938" y="2163763"/>
          <p14:tracePt t="17481" x="6208713" y="2119313"/>
          <p14:tracePt t="17489" x="6153150" y="2036763"/>
          <p14:tracePt t="17496" x="6116638" y="1990725"/>
          <p14:tracePt t="17503" x="6080125" y="1927225"/>
          <p14:tracePt t="17510" x="6016625" y="1890713"/>
          <p14:tracePt t="17517" x="5984875" y="1866900"/>
          <p14:tracePt t="17524" x="5938838" y="1835150"/>
          <p14:tracePt t="17531" x="5880100" y="1808163"/>
          <p14:tracePt t="17538" x="5834063" y="1798638"/>
          <p14:tracePt t="17545" x="5792788" y="1789113"/>
          <p14:tracePt t="17552" x="5765800" y="1789113"/>
          <p14:tracePt t="17559" x="5734050" y="1793875"/>
          <p14:tracePt t="17566" x="5707063" y="1803400"/>
          <p14:tracePt t="17573" x="5683250" y="1812925"/>
          <p14:tracePt t="17580" x="5665788" y="1844675"/>
          <p14:tracePt t="17588" x="5656263" y="1862138"/>
          <p14:tracePt t="17595" x="5646738" y="1890713"/>
          <p14:tracePt t="17602" x="5637213" y="1922463"/>
          <p14:tracePt t="17609" x="5624513" y="1963738"/>
          <p14:tracePt t="17616" x="5624513" y="2005013"/>
          <p14:tracePt t="17623" x="5634038" y="2063750"/>
          <p14:tracePt t="17630" x="5641975" y="2105025"/>
          <p14:tracePt t="17638" x="5651500" y="2146300"/>
          <p14:tracePt t="17644" x="5673725" y="2192338"/>
          <p14:tracePt t="17651" x="5697538" y="2224088"/>
          <p14:tracePt t="17659" x="5743575" y="2255838"/>
          <p14:tracePt t="17666" x="5788025" y="2305050"/>
          <p14:tracePt t="17672" x="5853113" y="2328863"/>
          <p14:tracePt t="17680" x="5911850" y="2341563"/>
          <p14:tracePt t="17688" x="5984875" y="2341563"/>
          <p14:tracePt t="17694" x="6043613" y="2341563"/>
          <p14:tracePt t="17701" x="6103938" y="2333625"/>
          <p14:tracePt t="17708" x="6130925" y="2324100"/>
          <p14:tracePt t="17715" x="6149975" y="2314575"/>
          <p14:tracePt t="17722" x="6172200" y="2305050"/>
          <p14:tracePt t="17729" x="6181725" y="2278063"/>
          <p14:tracePt t="17736" x="6199188" y="2255838"/>
          <p14:tracePt t="17743" x="6208713" y="2236788"/>
          <p14:tracePt t="17751" x="6218238" y="2219325"/>
          <p14:tracePt t="17758" x="6218238" y="2192338"/>
          <p14:tracePt t="17765" x="6218238" y="2173288"/>
          <p14:tracePt t="17772" x="6218238" y="2163763"/>
          <p14:tracePt t="17779" x="6218238" y="2155825"/>
          <p14:tracePt t="17786" x="6213475" y="2151063"/>
          <p14:tracePt t="17793" x="6208713" y="2141538"/>
          <p14:tracePt t="17800" x="6181725" y="2132013"/>
          <p14:tracePt t="17807" x="6162675" y="2122488"/>
          <p14:tracePt t="17814" x="6121400" y="2114550"/>
          <p14:tracePt t="17821" x="6057900" y="2085975"/>
          <p14:tracePt t="17828" x="5999163" y="2078038"/>
          <p14:tracePt t="17836" x="5889625" y="2078038"/>
          <p14:tracePt t="17842" x="5780088" y="2078038"/>
          <p14:tracePt t="17849" x="5670550" y="2078038"/>
          <p14:tracePt t="17857" x="5592763" y="2082800"/>
          <p14:tracePt t="17864" x="5514975" y="2109788"/>
          <p14:tracePt t="17872" x="5468938" y="2132013"/>
          <p14:tracePt t="17878" x="5437188" y="2155825"/>
          <p14:tracePt t="17885" x="5391150" y="2173288"/>
          <p14:tracePt t="17892" x="5373688" y="2195513"/>
          <p14:tracePt t="17899" x="5354638" y="2224088"/>
          <p14:tracePt t="17906" x="5332413" y="2255838"/>
          <p14:tracePt t="17913" x="5300663" y="2287588"/>
          <p14:tracePt t="17921" x="5291138" y="2346325"/>
          <p14:tracePt t="17927" x="5291138" y="2378075"/>
          <p14:tracePt t="17934" x="5291138" y="2406650"/>
          <p14:tracePt t="17942" x="5291138" y="2433638"/>
          <p14:tracePt t="17948" x="5295900" y="2465388"/>
          <p14:tracePt t="17956" x="5305425" y="2484438"/>
          <p14:tracePt t="17963" x="5337175" y="2516188"/>
          <p14:tracePt t="17971" x="5368925" y="2533650"/>
          <p14:tracePt t="17977" x="5395913" y="2557463"/>
          <p14:tracePt t="17984" x="5454650" y="2565400"/>
          <p14:tracePt t="17991" x="5495925" y="2579688"/>
          <p14:tracePt t="17998" x="5537200" y="2579688"/>
          <p14:tracePt t="18005" x="5564188" y="2579688"/>
          <p14:tracePt t="18012" x="5597525" y="2579688"/>
          <p14:tracePt t="18019" x="5614988" y="2574925"/>
          <p14:tracePt t="18027" x="5619750" y="2565400"/>
          <p14:tracePt t="18033" x="5637213" y="2557463"/>
          <p14:tracePt t="18041" x="5646738" y="2538413"/>
          <p14:tracePt t="18048" x="5656263" y="2506663"/>
          <p14:tracePt t="18056" x="5670550" y="2489200"/>
          <p14:tracePt t="18062" x="5678488" y="2470150"/>
          <p14:tracePt t="18069" x="5678488" y="2452688"/>
          <p14:tracePt t="18088" x="5678488" y="2419350"/>
          <p14:tracePt t="18091" x="5678488" y="2401888"/>
          <p14:tracePt t="18097" x="5673725" y="2382838"/>
          <p14:tracePt t="18105" x="5661025" y="2365375"/>
          <p14:tracePt t="18111" x="5641975" y="2333625"/>
          <p14:tracePt t="18119" x="5610225" y="2309813"/>
          <p14:tracePt t="18126" x="5592763" y="2292350"/>
          <p14:tracePt t="18132" x="5573713" y="2273300"/>
          <p14:tracePt t="18140" x="5551488" y="2241550"/>
          <p14:tracePt t="18147" x="5532438" y="2232025"/>
          <p14:tracePt t="18155" x="5505450" y="2224088"/>
          <p14:tracePt t="18161" x="5483225" y="2214563"/>
          <p14:tracePt t="18169" x="5478463" y="2205038"/>
          <p14:tracePt t="18175" x="5468938" y="2205038"/>
          <p14:tracePt t="18183" x="5459413" y="2205038"/>
          <p14:tracePt t="18189" x="5454650" y="2205038"/>
          <p14:tracePt t="18225" x="5464175" y="2205038"/>
          <p14:tracePt t="18232" x="5491163" y="2205038"/>
          <p14:tracePt t="18239" x="5532438" y="2205038"/>
          <p14:tracePt t="18246" x="5573713" y="2205038"/>
          <p14:tracePt t="18253" x="5614988" y="2209800"/>
          <p14:tracePt t="18261" x="5673725" y="2224088"/>
          <p14:tracePt t="18267" x="5734050" y="2236788"/>
          <p14:tracePt t="18275" x="5811838" y="2246313"/>
          <p14:tracePt t="18282" x="5853113" y="2246313"/>
          <p14:tracePt t="18289" x="5921375" y="2246313"/>
          <p14:tracePt t="18296" x="5962650" y="2246313"/>
          <p14:tracePt t="18303" x="6003925" y="2246313"/>
          <p14:tracePt t="18310" x="6030913" y="2246313"/>
          <p14:tracePt t="18317" x="6048375" y="2246313"/>
          <p14:tracePt t="18324" x="6057900" y="2246313"/>
          <p14:tracePt t="18331" x="6067425" y="2246313"/>
          <p14:tracePt t="18339" x="6072188" y="2246313"/>
          <p14:tracePt t="18345" x="6089650" y="2246313"/>
          <p14:tracePt t="18352" x="6099175" y="2246313"/>
          <p14:tracePt t="18381" x="6099175" y="2236788"/>
          <p14:tracePt t="18388" x="6099175" y="2228850"/>
          <p14:tracePt t="18395" x="6099175" y="2224088"/>
          <p14:tracePt t="18402" x="6099175" y="2214563"/>
          <p14:tracePt t="18409" x="6099175" y="2195513"/>
          <p14:tracePt t="18416" x="6099175" y="2178050"/>
          <p14:tracePt t="18423" x="6089650" y="2151063"/>
          <p14:tracePt t="18430" x="6089650" y="2132013"/>
          <p14:tracePt t="18438" x="6072188" y="2114550"/>
          <p14:tracePt t="18444" x="6072188" y="2105025"/>
          <p14:tracePt t="18452" x="6072188" y="2095500"/>
          <p14:tracePt t="18459" x="6072188" y="2090738"/>
          <p14:tracePt t="18466" x="6072188" y="2073275"/>
          <p14:tracePt t="18473" x="6072188" y="2063750"/>
          <p14:tracePt t="18480" x="6072188" y="2058988"/>
          <p14:tracePt t="18487" x="6072188" y="2049463"/>
          <p14:tracePt t="18495" x="6072188" y="2041525"/>
          <p14:tracePt t="18501" x="6072188" y="2032000"/>
          <p14:tracePt t="18508" x="6072188" y="2027238"/>
          <p14:tracePt t="21979" x="6035675" y="2017713"/>
          <p14:tracePt t="21986" x="5957888" y="2005013"/>
          <p14:tracePt t="21993" x="5880100" y="1990725"/>
          <p14:tracePt t="22000" x="5770563" y="1976438"/>
          <p14:tracePt t="22007" x="5641975" y="1963738"/>
          <p14:tracePt t="22014" x="5514975" y="1963738"/>
          <p14:tracePt t="22022" x="5386388" y="1963738"/>
          <p14:tracePt t="22028" x="5240338" y="1963738"/>
          <p14:tracePt t="22036" x="5057775" y="1973263"/>
          <p14:tracePt t="22043" x="4911725" y="1985963"/>
          <p14:tracePt t="22050" x="4748213" y="2005013"/>
          <p14:tracePt t="22057" x="4565650" y="2017713"/>
          <p14:tracePt t="22064" x="4378325" y="2049463"/>
          <p14:tracePt t="22071" x="4213225" y="2063750"/>
          <p14:tracePt t="22078" x="4067175" y="2095500"/>
          <p14:tracePt t="22085" x="3884613" y="2122488"/>
          <p14:tracePt t="22091" x="3752850" y="2155825"/>
          <p14:tracePt t="22099" x="3602038" y="2195513"/>
          <p14:tracePt t="22105" x="3487738" y="2228850"/>
          <p14:tracePt t="22112" x="3392488" y="2255838"/>
          <p14:tracePt t="22120" x="3332163" y="2278063"/>
          <p14:tracePt t="22126" x="3249613" y="2319338"/>
          <p14:tracePt t="22134" x="3173413" y="2346325"/>
          <p14:tracePt t="22141" x="3127375" y="2370138"/>
          <p14:tracePt t="22149" x="3095625" y="2387600"/>
          <p14:tracePt t="22155" x="3063875" y="2411413"/>
          <p14:tracePt t="22162" x="3044825" y="2438400"/>
          <p14:tracePt t="22169" x="3035300" y="2455863"/>
          <p14:tracePt t="22177" x="3022600" y="2489200"/>
          <p14:tracePt t="22183" x="3022600" y="2543175"/>
          <p14:tracePt t="22191" x="3030538" y="2601913"/>
          <p14:tracePt t="22199" x="3071813" y="2703513"/>
          <p14:tracePt t="22205" x="3159125" y="2784475"/>
          <p14:tracePt t="22212" x="3278188" y="2908300"/>
          <p14:tracePt t="22219" x="3419475" y="3027363"/>
          <p14:tracePt t="22226" x="3570288" y="3136900"/>
          <p14:tracePt t="22233" x="3725863" y="3214688"/>
          <p14:tracePt t="22240" x="3875088" y="3305175"/>
          <p14:tracePt t="22247" x="4025900" y="3365500"/>
          <p14:tracePt t="22254" x="4127500" y="3406775"/>
          <p14:tracePt t="22261" x="4222750" y="3448050"/>
          <p14:tracePt t="22269" x="4268788" y="3470275"/>
          <p14:tracePt t="22276" x="4327525" y="3484563"/>
          <p14:tracePt t="22282" x="4354513" y="3492500"/>
          <p14:tracePt t="22290" x="4373563" y="3492500"/>
          <p14:tracePt t="22297" x="4405313" y="3492500"/>
          <p14:tracePt t="22304" x="4410075" y="3487738"/>
          <p14:tracePt t="22311" x="4419600" y="3484563"/>
          <p14:tracePt t="22318" x="4427538" y="3465513"/>
          <p14:tracePt t="22325" x="4427538" y="3424238"/>
          <p14:tracePt t="22332" x="4427538" y="3397250"/>
          <p14:tracePt t="22339" x="4427538" y="3355975"/>
          <p14:tracePt t="22346" x="4424363" y="3297238"/>
          <p14:tracePt t="22353" x="4400550" y="3251200"/>
          <p14:tracePt t="22361" x="4346575" y="3187700"/>
          <p14:tracePt t="22368" x="4295775" y="3136900"/>
          <p14:tracePt t="22375" x="4213225" y="3068638"/>
          <p14:tracePt t="22382" x="4144963" y="3013075"/>
          <p14:tracePt t="22389" x="4044950" y="2944813"/>
          <p14:tracePt t="22396" x="3930650" y="2898775"/>
          <p14:tracePt t="22403" x="3852863" y="2857500"/>
          <p14:tracePt t="22410" x="3752850" y="2830513"/>
          <p14:tracePt t="22417" x="3692525" y="2808288"/>
          <p14:tracePt t="22424" x="3616325" y="2794000"/>
          <p14:tracePt t="22432" x="3575050" y="2794000"/>
          <p14:tracePt t="22438" x="3519488" y="2794000"/>
          <p14:tracePt t="22445" x="3492500" y="2798763"/>
          <p14:tracePt t="22453" x="3446463" y="2820988"/>
          <p14:tracePt t="22460" x="3429000" y="2840038"/>
          <p14:tracePt t="22467" x="3405188" y="2857500"/>
          <p14:tracePt t="22474" x="3387725" y="2881313"/>
          <p14:tracePt t="22481" x="3368675" y="2898775"/>
          <p14:tracePt t="22488" x="3346450" y="2930525"/>
          <p14:tracePt t="22495" x="3336925" y="2949575"/>
          <p14:tracePt t="22502" x="3327400" y="2976563"/>
          <p14:tracePt t="22509" x="3327400" y="3017838"/>
          <p14:tracePt t="22516" x="3327400" y="3049588"/>
          <p14:tracePt t="22523" x="3332163" y="3068638"/>
          <p14:tracePt t="22530" x="3363913" y="3086100"/>
          <p14:tracePt t="22538" x="3397250" y="3132138"/>
          <p14:tracePt t="22545" x="3460750" y="3159125"/>
          <p14:tracePt t="22552" x="3556000" y="3187700"/>
          <p14:tracePt t="22559" x="3665538" y="3200400"/>
          <p14:tracePt t="22566" x="3779838" y="3200400"/>
          <p14:tracePt t="22573" x="3903663" y="3200400"/>
          <p14:tracePt t="22580" x="4017963" y="3190875"/>
          <p14:tracePt t="22587" x="4149725" y="3159125"/>
          <p14:tracePt t="22594" x="4264025" y="3132138"/>
          <p14:tracePt t="22601" x="4341813" y="3090863"/>
          <p14:tracePt t="22608" x="4387850" y="3068638"/>
          <p14:tracePt t="22615" x="4419600" y="3049588"/>
          <p14:tracePt t="22624" x="4464050" y="3013075"/>
          <p14:tracePt t="22631" x="4487863" y="2971800"/>
          <p14:tracePt t="22637" x="4505325" y="2940050"/>
          <p14:tracePt t="22644" x="4514850" y="2922588"/>
          <p14:tracePt t="22651" x="4524375" y="2903538"/>
          <p14:tracePt t="22658" x="4533900" y="2871788"/>
          <p14:tracePt t="22665" x="4533900" y="2854325"/>
          <p14:tracePt t="22672" x="4533900" y="2835275"/>
          <p14:tracePt t="22679" x="4529138" y="2817813"/>
          <p14:tracePt t="22686" x="4524375" y="2813050"/>
          <p14:tracePt t="22693" x="4505325" y="2794000"/>
          <p14:tracePt t="22700" x="4473575" y="2784475"/>
          <p14:tracePt t="22708" x="4419600" y="2771775"/>
          <p14:tracePt t="22715" x="4341813" y="2757488"/>
          <p14:tracePt t="22721" x="4232275" y="2744788"/>
          <p14:tracePt t="22728" x="4081463" y="2730500"/>
          <p14:tracePt t="22736" x="3940175" y="2730500"/>
          <p14:tracePt t="22743" x="3794125" y="2730500"/>
          <p14:tracePt t="22750" x="3660775" y="2740025"/>
          <p14:tracePt t="22757" x="3551238" y="2752725"/>
          <p14:tracePt t="22765" x="3492500" y="2767013"/>
          <p14:tracePt t="22771" x="3429000" y="2789238"/>
          <p14:tracePt t="22778" x="3397250" y="2820988"/>
          <p14:tracePt t="22785" x="3378200" y="2840038"/>
          <p14:tracePt t="22792" x="3346450" y="2871788"/>
          <p14:tracePt t="22800" x="3332163" y="2949575"/>
          <p14:tracePt t="22806" x="3341688" y="3027363"/>
          <p14:tracePt t="22813" x="3387725" y="3141663"/>
          <p14:tracePt t="22821" x="3429000" y="3255963"/>
          <p14:tracePt t="22828" x="3519488" y="3373438"/>
          <p14:tracePt t="22835" x="3602038" y="3460750"/>
          <p14:tracePt t="22842" x="3738563" y="3565525"/>
          <p14:tracePt t="22850" x="3894138" y="3657600"/>
          <p14:tracePt t="22856" x="4044950" y="3721100"/>
          <p14:tracePt t="22863" x="4195763" y="3767138"/>
          <p14:tracePt t="22870" x="4327525" y="3808413"/>
          <p14:tracePt t="22877" x="4437063" y="3808413"/>
          <p14:tracePt t="22884" x="4510088" y="3808413"/>
          <p14:tracePt t="22891" x="4570413" y="3789363"/>
          <p14:tracePt t="22899" x="4614863" y="3776663"/>
          <p14:tracePt t="22906" x="4643438" y="3767138"/>
          <p14:tracePt t="22912" x="4675188" y="3748088"/>
          <p14:tracePt t="22921" x="4692650" y="3725863"/>
          <p14:tracePt t="22927" x="4702175" y="3698875"/>
          <p14:tracePt t="22934" x="4716463" y="3657600"/>
          <p14:tracePt t="22941" x="4716463" y="3625850"/>
          <p14:tracePt t="22949" x="4716463" y="3570288"/>
          <p14:tracePt t="22955" x="4706938" y="3529013"/>
          <p14:tracePt t="22962" x="4687888" y="3484563"/>
          <p14:tracePt t="22970" x="4660900" y="3424238"/>
          <p14:tracePt t="22977" x="4610100" y="3373438"/>
          <p14:tracePt t="22983" x="4560888" y="3305175"/>
          <p14:tracePt t="22991" x="4478338" y="3251200"/>
          <p14:tracePt t="22998" x="4378325" y="3182938"/>
          <p14:tracePt t="23005" x="4259263" y="3122613"/>
          <p14:tracePt t="23012" x="4140200" y="3049588"/>
          <p14:tracePt t="23019" x="4025900" y="3005138"/>
          <p14:tracePt t="23026" x="3930650" y="2963863"/>
          <p14:tracePt t="23033" x="3830638" y="2908300"/>
          <p14:tracePt t="23040" x="3733800" y="2881313"/>
          <p14:tracePt t="23048" x="3675063" y="2867025"/>
          <p14:tracePt t="23054" x="3619500" y="2867025"/>
          <p14:tracePt t="23062" x="3587750" y="2867025"/>
          <p14:tracePt t="23069" x="3570288" y="2871788"/>
          <p14:tracePt t="23076" x="3538538" y="2881313"/>
          <p14:tracePt t="23083" x="3519488" y="2890838"/>
          <p14:tracePt t="23089" x="3502025" y="2922588"/>
          <p14:tracePt t="23096" x="3492500" y="2940050"/>
          <p14:tracePt t="23104" x="3482975" y="2959100"/>
          <p14:tracePt t="23111" x="3473450" y="2976563"/>
          <p14:tracePt t="23118" x="3465513" y="2986088"/>
          <p14:tracePt t="23125" x="3446463" y="3005138"/>
          <p14:tracePt t="23132" x="3436938" y="3013075"/>
          <p14:tracePt t="26057" x="3351213" y="2995613"/>
          <p14:tracePt t="26064" x="3241675" y="2981325"/>
          <p14:tracePt t="26071" x="3108325" y="2968625"/>
          <p14:tracePt t="26078" x="2962275" y="2935288"/>
          <p14:tracePt t="26091" x="2798763" y="2922588"/>
          <p14:tracePt t="26093" x="2647950" y="2908300"/>
          <p14:tracePt t="26099" x="2519363" y="2876550"/>
          <p14:tracePt t="26107" x="2373313" y="2862263"/>
          <p14:tracePt t="26113" x="2246313" y="2862263"/>
          <p14:tracePt t="26120" x="2100263" y="2862263"/>
          <p14:tracePt t="26128" x="1971675" y="2862263"/>
          <p14:tracePt t="26134" x="1881188" y="2862263"/>
          <p14:tracePt t="26142" x="1784350" y="2862263"/>
          <p14:tracePt t="26149" x="1711325" y="2871788"/>
          <p14:tracePt t="26156" x="1647825" y="2894013"/>
          <p14:tracePt t="26163" x="1589088" y="2908300"/>
          <p14:tracePt t="26170" x="1557338" y="2917825"/>
          <p14:tracePt t="26177" x="1538288" y="2927350"/>
          <p14:tracePt t="26184" x="1520825" y="2935288"/>
          <p14:tracePt t="26191" x="1501775" y="2944813"/>
          <p14:tracePt t="26198" x="1492250" y="2963863"/>
          <p14:tracePt t="26206" x="1484313" y="2981325"/>
          <p14:tracePt t="26212" x="1484313" y="3000375"/>
          <p14:tracePt t="26220" x="1484313" y="3032125"/>
          <p14:tracePt t="26227" x="1487488" y="3073400"/>
          <p14:tracePt t="26234" x="1501775" y="3100388"/>
          <p14:tracePt t="26241" x="1528763" y="3132138"/>
          <p14:tracePt t="26248" x="1565275" y="3182938"/>
          <p14:tracePt t="26256" x="1597025" y="3214688"/>
          <p14:tracePt t="26262" x="1662113" y="3251200"/>
          <p14:tracePt t="26269" x="1730375" y="3305175"/>
          <p14:tracePt t="26276" x="1789113" y="3328988"/>
          <p14:tracePt t="26283" x="1854200" y="3351213"/>
          <p14:tracePt t="26291" x="1912938" y="3365500"/>
          <p14:tracePt t="26297" x="1954213" y="3373438"/>
          <p14:tracePt t="26304" x="2008188" y="3373438"/>
          <p14:tracePt t="26311" x="2049463" y="3373438"/>
          <p14:tracePt t="26319" x="2081213" y="3373438"/>
          <p14:tracePt t="26326" x="2122488" y="3370263"/>
          <p14:tracePt t="26333" x="2141538" y="3360738"/>
          <p14:tracePt t="26340" x="2159000" y="3351213"/>
          <p14:tracePt t="26347" x="2178050" y="3333750"/>
          <p14:tracePt t="26354" x="2214563" y="3287713"/>
          <p14:tracePt t="26361" x="2232025" y="3255963"/>
          <p14:tracePt t="26368" x="2246313" y="3224213"/>
          <p14:tracePt t="26375" x="2255838" y="3182938"/>
          <p14:tracePt t="26382" x="2263775" y="3154363"/>
          <p14:tracePt t="26390" x="2273300" y="3122613"/>
          <p14:tracePt t="26397" x="2273300" y="3081338"/>
          <p14:tracePt t="26404" x="2273300" y="3063875"/>
          <p14:tracePt t="26410" x="2273300" y="3044825"/>
          <p14:tracePt t="26418" x="2273300" y="3032125"/>
          <p14:tracePt t="26425" x="2268538" y="3000375"/>
          <p14:tracePt t="26432" x="2259013" y="2968625"/>
          <p14:tracePt t="26439" x="2251075" y="2940050"/>
          <p14:tracePt t="26446" x="2227263" y="2908300"/>
          <p14:tracePt t="26453" x="2195513" y="2890838"/>
          <p14:tracePt t="26460" x="2178050" y="2867025"/>
          <p14:tracePt t="26467" x="2146300" y="2849563"/>
          <p14:tracePt t="26474" x="2117725" y="2840038"/>
          <p14:tracePt t="26481" x="2058988" y="2825750"/>
          <p14:tracePt t="26489" x="2017713" y="2803525"/>
          <p14:tracePt t="26496" x="1976438" y="2803525"/>
          <p14:tracePt t="26502" x="1944688" y="2803525"/>
          <p14:tracePt t="26510" x="1912938" y="2820988"/>
          <p14:tracePt t="26517" x="1893888" y="2830513"/>
          <p14:tracePt t="26524" x="1866900" y="2849563"/>
          <p14:tracePt t="26531" x="1844675" y="2871788"/>
          <p14:tracePt t="26539" x="1835150" y="2898775"/>
          <p14:tracePt t="26545" x="1825625" y="2940050"/>
          <p14:tracePt t="26552" x="1817688" y="2986088"/>
          <p14:tracePt t="26559" x="1817688" y="3027363"/>
          <p14:tracePt t="26566" x="1820863" y="3068638"/>
          <p14:tracePt t="26573" x="1830388" y="3127375"/>
          <p14:tracePt t="26580" x="1854200" y="3154363"/>
          <p14:tracePt t="26587" x="1871663" y="3187700"/>
          <p14:tracePt t="26594" x="1917700" y="3209925"/>
          <p14:tracePt t="26602" x="1949450" y="3241675"/>
          <p14:tracePt t="26609" x="2008188" y="3255963"/>
          <p14:tracePt t="26616" x="2049463" y="3263900"/>
          <p14:tracePt t="26624" x="2127250" y="3263900"/>
          <p14:tracePt t="26630" x="2185988" y="3255963"/>
          <p14:tracePt t="26637" x="2263775" y="3232150"/>
          <p14:tracePt t="26644" x="2309813" y="3195638"/>
          <p14:tracePt t="26651" x="2341563" y="3173413"/>
          <p14:tracePt t="26659" x="2373313" y="3141663"/>
          <p14:tracePt t="26666" x="2392363" y="3122613"/>
          <p14:tracePt t="26673" x="2414588" y="3078163"/>
          <p14:tracePt t="26680" x="2424113" y="3049588"/>
          <p14:tracePt t="26687" x="2433638" y="3017838"/>
          <p14:tracePt t="26694" x="2433638" y="2990850"/>
          <p14:tracePt t="26701" x="2433638" y="2959100"/>
          <p14:tracePt t="26708" x="2433638" y="2922588"/>
          <p14:tracePt t="26715" x="2428875" y="2898775"/>
          <p14:tracePt t="26723" x="2419350" y="2881313"/>
          <p14:tracePt t="26729" x="2401888" y="2862263"/>
          <p14:tracePt t="26736" x="2382838" y="2844800"/>
          <p14:tracePt t="26744" x="2351088" y="2835275"/>
          <p14:tracePt t="26751" x="2332038" y="2813050"/>
          <p14:tracePt t="26757" x="2300288" y="2803525"/>
          <p14:tracePt t="26765" x="2259013" y="2794000"/>
          <p14:tracePt t="26772" x="2232025" y="2794000"/>
          <p14:tracePt t="26778" x="2214563" y="2794000"/>
          <p14:tracePt t="26785" x="2195513" y="2794000"/>
          <p14:tracePt t="26793" x="2178050" y="2798763"/>
          <p14:tracePt t="26800" x="2159000" y="2808288"/>
          <p14:tracePt t="26807" x="2149475" y="2825750"/>
          <p14:tracePt t="26814" x="2141538" y="2825750"/>
          <p14:tracePt t="32772" x="2200275" y="2881313"/>
          <p14:tracePt t="32778" x="2300288" y="2954338"/>
          <p14:tracePt t="32785" x="2419350" y="3008313"/>
          <p14:tracePt t="32793" x="2519363" y="3068638"/>
          <p14:tracePt t="32799" x="2633663" y="3141663"/>
          <p14:tracePt t="32807" x="2752725" y="3200400"/>
          <p14:tracePt t="32813" x="2867025" y="3255963"/>
          <p14:tracePt t="32820" x="2986088" y="3300413"/>
          <p14:tracePt t="32827" x="3117850" y="3346450"/>
          <p14:tracePt t="32834" x="3246438" y="3373438"/>
          <p14:tracePt t="32842" x="3378200" y="3419475"/>
          <p14:tracePt t="32848" x="3509963" y="3433763"/>
          <p14:tracePt t="32856" x="3619500" y="3433763"/>
          <p14:tracePt t="32862" x="3729038" y="3424238"/>
          <p14:tracePt t="32869" x="3843338" y="3409950"/>
          <p14:tracePt t="32877" x="3957638" y="3378200"/>
          <p14:tracePt t="32884" x="4067175" y="3365500"/>
          <p14:tracePt t="32892" x="4181475" y="3351213"/>
          <p14:tracePt t="32898" x="4241800" y="3341688"/>
          <p14:tracePt t="32905" x="4314825" y="3328988"/>
          <p14:tracePt t="32912" x="4359275" y="3319463"/>
          <p14:tracePt t="32919" x="4419600" y="3305175"/>
          <p14:tracePt t="32926" x="4446588" y="3297238"/>
          <p14:tracePt t="32933" x="4478338" y="3287713"/>
          <p14:tracePt t="32940" x="4510088" y="3263900"/>
          <p14:tracePt t="32947" x="4514850" y="3255963"/>
          <p14:tracePt t="32955" x="4524375" y="3255963"/>
          <p14:tracePt t="32961" x="4533900" y="3255963"/>
          <p14:tracePt t="32976" x="4533900" y="3251200"/>
          <p14:tracePt t="32982" x="4533900" y="3241675"/>
          <p14:tracePt t="32990" x="4529138" y="3232150"/>
          <p14:tracePt t="32997" x="4519613" y="3227388"/>
          <p14:tracePt t="33005" x="4505325" y="3219450"/>
          <p14:tracePt t="33012" x="4460875" y="3195638"/>
          <p14:tracePt t="33018" x="4395788" y="3154363"/>
          <p14:tracePt t="33025" x="4300538" y="3127375"/>
          <p14:tracePt t="33032" x="4205288" y="3100388"/>
          <p14:tracePt t="33040" x="4127500" y="3090863"/>
          <p14:tracePt t="33046" x="4030663" y="3078163"/>
          <p14:tracePt t="33053" x="3921125" y="3063875"/>
          <p14:tracePt t="33060" x="3806825" y="3049588"/>
          <p14:tracePt t="33068" x="3711575" y="3022600"/>
          <p14:tracePt t="33089" x="3470275" y="2995613"/>
          <p14:tracePt t="33096" x="3392488" y="2995613"/>
          <p14:tracePt t="33103" x="3351213" y="2995613"/>
          <p14:tracePt t="33110" x="3295650" y="2995613"/>
          <p14:tracePt t="33117" x="3254375" y="2995613"/>
          <p14:tracePt t="33125" x="3227388" y="2995613"/>
          <p14:tracePt t="33131" x="3195638" y="3000375"/>
          <p14:tracePt t="33139" x="3176588" y="3008313"/>
          <p14:tracePt t="33145" x="3159125" y="3027363"/>
          <p14:tracePt t="33153" x="3149600" y="3036888"/>
          <p14:tracePt t="33160" x="3144838" y="3044825"/>
          <p14:tracePt t="33167" x="3136900" y="3049588"/>
          <p14:tracePt t="33174" x="3117850" y="3059113"/>
          <p14:tracePt t="33182" x="3117850" y="3068638"/>
          <p14:tracePt t="33188" x="3117850" y="3081338"/>
          <p14:tracePt t="33195" x="3136900" y="3114675"/>
          <p14:tracePt t="33202" x="3144838" y="3146425"/>
          <p14:tracePt t="33209" x="3176588" y="3190875"/>
          <p14:tracePt t="33216" x="3282950" y="3278188"/>
          <p14:tracePt t="33223" x="3414713" y="3351213"/>
          <p14:tracePt t="33230" x="3587750" y="3448050"/>
          <p14:tracePt t="33238" x="3784600" y="3511550"/>
          <p14:tracePt t="33245" x="4017963" y="3602038"/>
          <p14:tracePt t="33251" x="4310063" y="3662363"/>
          <p14:tracePt t="33259" x="4505325" y="3675063"/>
          <p14:tracePt t="33266" x="4706938" y="3689350"/>
          <p14:tracePt t="33275" x="4870450" y="3689350"/>
          <p14:tracePt t="33279" x="5053013" y="3689350"/>
          <p14:tracePt t="33287" x="5199063" y="3679825"/>
          <p14:tracePt t="33294" x="5276850" y="3667125"/>
          <p14:tracePt t="33301" x="5354638" y="3657600"/>
          <p14:tracePt t="33308" x="5395913" y="3643313"/>
          <p14:tracePt t="33315" x="5437188" y="3633788"/>
          <p14:tracePt t="33322" x="5454650" y="3625850"/>
          <p14:tracePt t="33329" x="5478463" y="3606800"/>
          <p14:tracePt t="33336" x="5483225" y="3597275"/>
          <p14:tracePt t="33343" x="5491163" y="3597275"/>
          <p14:tracePt t="33351" x="5500688" y="3597275"/>
          <p14:tracePt t="33358" x="5500688" y="3589338"/>
          <p14:tracePt t="33365" x="5500688" y="3584575"/>
          <p14:tracePt t="33372" x="5500688" y="3575050"/>
          <p14:tracePt t="33379" x="5500688" y="3565525"/>
          <p14:tracePt t="33386" x="5500688" y="3557588"/>
          <p14:tracePt t="33393" x="5495925" y="3552825"/>
          <p14:tracePt t="33400" x="5487988" y="3543300"/>
          <p14:tracePt t="33407" x="5459413" y="3516313"/>
          <p14:tracePt t="33414" x="5381625" y="3487738"/>
          <p14:tracePt t="33421" x="5300663" y="3448050"/>
          <p14:tracePt t="33428" x="5167313" y="3373438"/>
          <p14:tracePt t="33436" x="4948238" y="3305175"/>
          <p14:tracePt t="33442" x="4679950" y="3209925"/>
          <p14:tracePt t="33450" x="4410075" y="3114675"/>
          <p14:tracePt t="33457" x="4113213" y="3036888"/>
          <p14:tracePt t="33464" x="3852863" y="2959100"/>
          <p14:tracePt t="33471" x="3606800" y="2927350"/>
          <p14:tracePt t="33478" x="3441700" y="2908300"/>
          <p14:tracePt t="33485" x="3278188" y="2894013"/>
          <p14:tracePt t="33492" x="3132138" y="2881313"/>
          <p14:tracePt t="33499" x="3003550" y="2881313"/>
          <p14:tracePt t="33506" x="2894013" y="2881313"/>
          <p14:tracePt t="33514" x="2835275" y="2881313"/>
          <p14:tracePt t="33521" x="2757488" y="2890838"/>
          <p14:tracePt t="33528" x="2716213" y="2898775"/>
          <p14:tracePt t="33535" x="2689225" y="2908300"/>
          <p14:tracePt t="33542" x="2643188" y="2922588"/>
          <p14:tracePt t="33549" x="2625725" y="2930525"/>
          <p14:tracePt t="33556" x="2606675" y="2940050"/>
          <p14:tracePt t="33563" x="2597150" y="2959100"/>
          <p14:tracePt t="33570" x="2589213" y="2968625"/>
          <p14:tracePt t="33577" x="2584450" y="2971800"/>
          <p14:tracePt t="33584" x="2565400" y="2981325"/>
          <p14:tracePt t="33591" x="2565400" y="3000375"/>
          <p14:tracePt t="33598" x="2565400" y="3017838"/>
          <p14:tracePt t="33606" x="2579688" y="3049588"/>
          <p14:tracePt t="33612" x="2592388" y="3078163"/>
          <p14:tracePt t="33619" x="2625725" y="3109913"/>
          <p14:tracePt t="33626" x="2706688" y="3178175"/>
          <p14:tracePt t="33633" x="2825750" y="3251200"/>
          <p14:tracePt t="33642" x="2976563" y="3328988"/>
          <p14:tracePt t="33647" x="3144838" y="3387725"/>
          <p14:tracePt t="33655" x="3327400" y="3438525"/>
          <p14:tracePt t="33662" x="3514725" y="3465513"/>
          <p14:tracePt t="33669" x="3679825" y="3511550"/>
          <p14:tracePt t="33676" x="3825875" y="3524250"/>
          <p14:tracePt t="33683" x="3952875" y="3524250"/>
          <p14:tracePt t="33691" x="4062413" y="3524250"/>
          <p14:tracePt t="33697" x="4140200" y="3521075"/>
          <p14:tracePt t="33705" x="4217988" y="3506788"/>
          <p14:tracePt t="33711" x="4264025" y="3484563"/>
          <p14:tracePt t="33718" x="4310063" y="3460750"/>
          <p14:tracePt t="33726" x="4341813" y="3443288"/>
          <p14:tracePt t="33733" x="4359275" y="3419475"/>
          <p14:tracePt t="33740" x="4378325" y="3387725"/>
          <p14:tracePt t="33747" x="4414838" y="3333750"/>
          <p14:tracePt t="33754" x="4424363" y="3287713"/>
          <p14:tracePt t="33761" x="4437063" y="3209925"/>
          <p14:tracePt t="33768" x="4437063" y="3154363"/>
          <p14:tracePt t="33775" x="4432300" y="3095625"/>
          <p14:tracePt t="33782" x="4395788" y="3049588"/>
          <p14:tracePt t="33789" x="4354513" y="2968625"/>
          <p14:tracePt t="33797" x="4318000" y="2922588"/>
          <p14:tracePt t="33805" x="4254500" y="2867025"/>
          <p14:tracePt t="33811" x="4205288" y="2817813"/>
          <p14:tracePt t="33818" x="4122738" y="2747963"/>
          <p14:tracePt t="33825" x="4054475" y="2693988"/>
          <p14:tracePt t="33832" x="3935413" y="2620963"/>
          <p14:tracePt t="33840" x="3784600" y="2562225"/>
          <p14:tracePt t="33846" x="3652838" y="2516188"/>
          <p14:tracePt t="33853" x="3519488" y="2455863"/>
          <p14:tracePt t="33860" x="3392488" y="2443163"/>
          <p14:tracePt t="33867" x="3263900" y="2443163"/>
          <p14:tracePt t="33875" x="3173413" y="2443163"/>
          <p14:tracePt t="33881" x="3076575" y="2452688"/>
          <p14:tracePt t="33889" x="2998788" y="2479675"/>
          <p14:tracePt t="33895" x="2935288" y="2501900"/>
          <p14:tracePt t="33902" x="2903538" y="2525713"/>
          <p14:tracePt t="33910" x="2862263" y="2547938"/>
          <p14:tracePt t="33917" x="2840038" y="2565400"/>
          <p14:tracePt t="33924" x="2820988" y="2598738"/>
          <p14:tracePt t="33931" x="2798763" y="2625725"/>
          <p14:tracePt t="33939" x="2789238" y="2671763"/>
          <p14:tracePt t="33945" x="2767013" y="2730500"/>
          <p14:tracePt t="33952" x="2767013" y="2784475"/>
          <p14:tracePt t="33959" x="2784475" y="2830513"/>
          <p14:tracePt t="33966" x="2808288" y="2876550"/>
          <p14:tracePt t="33974" x="2830513" y="2940050"/>
          <p14:tracePt t="33981" x="2881313" y="2990850"/>
          <p14:tracePt t="33988" x="2981325" y="3059113"/>
          <p14:tracePt t="33995" x="3113088" y="3117850"/>
          <p14:tracePt t="34002" x="3282950" y="3163888"/>
          <p14:tracePt t="34009" x="3492500" y="3214688"/>
          <p14:tracePt t="34016" x="3729038" y="3232150"/>
          <p14:tracePt t="34023" x="3925888" y="3232150"/>
          <p14:tracePt t="34030" x="4154488" y="3219450"/>
          <p14:tracePt t="34038" x="4364038" y="3187700"/>
          <p14:tracePt t="34044" x="4510088" y="3173413"/>
          <p14:tracePt t="34051" x="4643438" y="3146425"/>
          <p14:tracePt t="34059" x="4738688" y="3117850"/>
          <p14:tracePt t="34066" x="4833938" y="3073400"/>
          <p14:tracePt t="34087" x="4979988" y="2954338"/>
          <p14:tracePt t="34094" x="5003800" y="2908300"/>
          <p14:tracePt t="34101" x="5035550" y="2876550"/>
          <p14:tracePt t="34108" x="5045075" y="2835275"/>
          <p14:tracePt t="34115" x="5057775" y="2803525"/>
          <p14:tracePt t="34123" x="5057775" y="2776538"/>
          <p14:tracePt t="34129" x="5053013" y="2757488"/>
          <p14:tracePt t="34137" x="5040313" y="2725738"/>
          <p14:tracePt t="34143" x="5013325" y="2708275"/>
          <p14:tracePt t="34151" x="4979988" y="2684463"/>
          <p14:tracePt t="34158" x="4935538" y="2667000"/>
          <p14:tracePt t="34165" x="4821238" y="2620963"/>
          <p14:tracePt t="34172" x="4675188" y="2606675"/>
          <p14:tracePt t="34179" x="4529138" y="2593975"/>
          <p14:tracePt t="34185" x="4383088" y="2593975"/>
          <p14:tracePt t="34193" x="4237038" y="2601913"/>
          <p14:tracePt t="34200" x="4086225" y="2647950"/>
          <p14:tracePt t="34207" x="3952875" y="2662238"/>
          <p14:tracePt t="34214" x="3843338" y="2689225"/>
          <p14:tracePt t="34221" x="3762375" y="2716213"/>
          <p14:tracePt t="34230" x="3702050" y="2740025"/>
          <p14:tracePt t="34236" x="3670300" y="2747963"/>
          <p14:tracePt t="34243" x="3624263" y="2784475"/>
          <p14:tracePt t="34249" x="3606800" y="2794000"/>
          <p14:tracePt t="34257" x="3597275" y="2803525"/>
          <p14:tracePt t="34264" x="3592513" y="2817813"/>
          <p14:tracePt t="34271" x="3579813" y="2849563"/>
          <p14:tracePt t="34278" x="3579813" y="2876550"/>
          <p14:tracePt t="34285" x="3579813" y="2917825"/>
          <p14:tracePt t="34292" x="3579813" y="2959100"/>
          <p14:tracePt t="34299" x="3597275" y="3017838"/>
          <p14:tracePt t="34307" x="3624263" y="3095625"/>
          <p14:tracePt t="34313" x="3660775" y="3146425"/>
          <p14:tracePt t="34321" x="3684588" y="3173413"/>
          <p14:tracePt t="34328" x="3692525" y="3205163"/>
          <p14:tracePt t="34335" x="3702050" y="3224213"/>
          <p14:tracePt t="36084" x="3802063" y="3214688"/>
          <p14:tracePt t="36091" x="3930650" y="3200400"/>
          <p14:tracePt t="36099" x="4057650" y="3187700"/>
          <p14:tracePt t="36106" x="4191000" y="3173413"/>
          <p14:tracePt t="36113" x="4305300" y="3146425"/>
          <p14:tracePt t="36121" x="4383088" y="3117850"/>
          <p14:tracePt t="36127" x="4497388" y="3059113"/>
          <p14:tracePt t="36134" x="4614863" y="3017838"/>
          <p14:tracePt t="36141" x="4729163" y="2959100"/>
          <p14:tracePt t="36148" x="4811713" y="2890838"/>
          <p14:tracePt t="36155" x="4911725" y="2830513"/>
          <p14:tracePt t="36162" x="4999038" y="2762250"/>
          <p14:tracePt t="36169" x="5045075" y="2711450"/>
          <p14:tracePt t="36176" x="5094288" y="2674938"/>
          <p14:tracePt t="36183" x="5145088" y="2611438"/>
          <p14:tracePt t="36191" x="5181600" y="2562225"/>
          <p14:tracePt t="36197" x="5203825" y="2520950"/>
          <p14:tracePt t="36205" x="5235575" y="2489200"/>
          <p14:tracePt t="36211" x="5245100" y="2443163"/>
          <p14:tracePt t="36218" x="5259388" y="2401888"/>
          <p14:tracePt t="36225" x="5259388" y="2374900"/>
          <p14:tracePt t="36232" x="5259388" y="2319338"/>
          <p14:tracePt t="36240" x="5254625" y="2287588"/>
          <p14:tracePt t="36246" x="5240338" y="2260600"/>
          <p14:tracePt t="36254" x="5208588" y="2214563"/>
          <p14:tracePt t="36261" x="5176838" y="2182813"/>
          <p14:tracePt t="36268" x="5130800" y="2146300"/>
          <p14:tracePt t="36275" x="5049838" y="2090738"/>
          <p14:tracePt t="36282" x="4967288" y="2049463"/>
          <p14:tracePt t="36289" x="4889500" y="2022475"/>
          <p14:tracePt t="36296" x="4789488" y="1995488"/>
          <p14:tracePt t="36304" x="4692650" y="1968500"/>
          <p14:tracePt t="36310" x="4614863" y="1927225"/>
          <p14:tracePt t="36317" x="4519613" y="1898650"/>
          <p14:tracePt t="36324" x="4437063" y="1876425"/>
          <p14:tracePt t="36331" x="4364038" y="1862138"/>
          <p14:tracePt t="36338" x="4318000" y="1849438"/>
          <p14:tracePt t="36346" x="4278313" y="1849438"/>
          <p14:tracePt t="36354" x="4259263" y="1849438"/>
          <p14:tracePt t="36360" x="4244975" y="1849438"/>
          <p14:tracePt t="36368" x="4222750" y="1858963"/>
          <p14:tracePt t="36374" x="4205288" y="1866900"/>
          <p14:tracePt t="36381" x="4200525" y="1871663"/>
          <p14:tracePt t="36388" x="4191000" y="1881188"/>
          <p14:tracePt t="36395" x="4191000" y="1898650"/>
          <p14:tracePt t="36403" x="4195763" y="1939925"/>
          <p14:tracePt t="36409" x="4227513" y="1973263"/>
          <p14:tracePt t="36417" x="4264025" y="2017713"/>
          <p14:tracePt t="36424" x="4332288" y="2085975"/>
          <p14:tracePt t="36430" x="4432300" y="2141538"/>
          <p14:tracePt t="36438" x="4565650" y="2219325"/>
          <p14:tracePt t="36445" x="4697413" y="2278063"/>
          <p14:tracePt t="36452" x="4829175" y="2319338"/>
          <p14:tracePt t="36459" x="4962525" y="2365375"/>
          <p14:tracePt t="36466" x="5057775" y="2378075"/>
          <p14:tracePt t="36473" x="5154613" y="2392363"/>
          <p14:tracePt t="36480" x="5227638" y="2392363"/>
          <p14:tracePt t="36488" x="5268913" y="2392363"/>
          <p14:tracePt t="36494" x="5295900" y="2387600"/>
          <p14:tracePt t="36501" x="5341938" y="2374900"/>
          <p14:tracePt t="36509" x="5359400" y="2365375"/>
          <p14:tracePt t="36516" x="5378450" y="2338388"/>
          <p14:tracePt t="36523" x="5386388" y="2319338"/>
          <p14:tracePt t="36530" x="5395913" y="2287588"/>
          <p14:tracePt t="36537" x="5410200" y="2246313"/>
          <p14:tracePt t="36544" x="5410200" y="2214563"/>
          <p14:tracePt t="36551" x="5410200" y="2187575"/>
          <p14:tracePt t="36558" x="5400675" y="2146300"/>
          <p14:tracePt t="36565" x="5391150" y="2114550"/>
          <p14:tracePt t="36572" x="5373688" y="2082800"/>
          <p14:tracePt t="36579" x="5341938" y="2054225"/>
          <p14:tracePt t="36588" x="5291138" y="2005013"/>
          <p14:tracePt t="36593" x="5245100" y="1981200"/>
          <p14:tracePt t="36600" x="5149850" y="1939925"/>
          <p14:tracePt t="36608" x="5067300" y="1898650"/>
          <p14:tracePt t="36615" x="4989513" y="1871663"/>
          <p14:tracePt t="36622" x="4911725" y="1858963"/>
          <p14:tracePt t="36629" x="4852988" y="1849438"/>
          <p14:tracePt t="36637" x="4797425" y="1849438"/>
          <p14:tracePt t="36643" x="4752975" y="1854200"/>
          <p14:tracePt t="36650" x="4724400" y="1862138"/>
          <p14:tracePt t="36658" x="4706938" y="1871663"/>
          <p14:tracePt t="36664" x="4675188" y="1881188"/>
          <p14:tracePt t="36672" x="4651375" y="1912938"/>
          <p14:tracePt t="36679" x="4643438" y="1931988"/>
          <p14:tracePt t="36686" x="4633913" y="1963738"/>
          <p14:tracePt t="36693" x="4633913" y="2005013"/>
          <p14:tracePt t="36700" x="4633913" y="2032000"/>
          <p14:tracePt t="36707" x="4638675" y="2063750"/>
          <p14:tracePt t="36714" x="4651375" y="2090738"/>
          <p14:tracePt t="36721" x="4660900" y="2136775"/>
          <p14:tracePt t="36728" x="4679950" y="2155825"/>
          <p14:tracePt t="36735" x="4724400" y="2187575"/>
          <p14:tracePt t="36742" x="4770438" y="2224088"/>
          <p14:tracePt t="36749" x="4833938" y="2246313"/>
          <p14:tracePt t="36757" x="4875213" y="2260600"/>
          <p14:tracePt t="36763" x="4916488" y="2260600"/>
          <p14:tracePt t="36770" x="4972050" y="2260600"/>
          <p14:tracePt t="36777" x="5013325" y="2260600"/>
          <p14:tracePt t="36784" x="5053013" y="2251075"/>
          <p14:tracePt t="36792" x="5076825" y="2241550"/>
          <p14:tracePt t="36798" x="5081588" y="2236788"/>
          <p14:tracePt t="36806" x="5089525" y="2219325"/>
          <p14:tracePt t="36813" x="5099050" y="2209800"/>
          <p14:tracePt t="36820" x="5108575" y="2192338"/>
          <p14:tracePt t="36827" x="5118100" y="2173288"/>
          <p14:tracePt t="36834" x="5118100" y="2159000"/>
          <p14:tracePt t="36841" x="5118100" y="2127250"/>
          <p14:tracePt t="36849" x="5118100" y="2109788"/>
          <p14:tracePt t="36855" x="5113338" y="2090738"/>
          <p14:tracePt t="36862" x="5103813" y="2073275"/>
          <p14:tracePt t="36871" x="5094288" y="2054225"/>
          <p14:tracePt t="36877" x="5072063" y="2046288"/>
          <p14:tracePt t="36884" x="5053013" y="2027238"/>
          <p14:tracePt t="36891" x="5026025" y="2012950"/>
          <p14:tracePt t="36898" x="5008563" y="2005013"/>
          <p14:tracePt t="36905" x="4984750" y="1995488"/>
          <p14:tracePt t="36912" x="4967288" y="1985963"/>
          <p14:tracePt t="36919" x="4962525" y="1981200"/>
          <p14:tracePt t="36927" x="4953000" y="1973263"/>
          <p14:tracePt t="36934" x="4935538" y="1963738"/>
          <p14:tracePt t="36941" x="4926013" y="1963738"/>
          <p14:tracePt t="36947" x="4921250" y="1963738"/>
          <p14:tracePt t="36954" x="4911725" y="1963738"/>
          <p14:tracePt t="36962" x="4902200" y="1963738"/>
          <p14:tracePt t="37344" x="5013325" y="1995488"/>
          <p14:tracePt t="37351" x="5162550" y="2022475"/>
          <p14:tracePt t="37358" x="5308600" y="2054225"/>
          <p14:tracePt t="37365" x="5441950" y="2095500"/>
          <p14:tracePt t="37372" x="5592763" y="2127250"/>
          <p14:tracePt t="37381" x="5724525" y="2155825"/>
          <p14:tracePt t="37387" x="5853113" y="2168525"/>
          <p14:tracePt t="37394" x="5962650" y="2182813"/>
          <p14:tracePt t="37402" x="6076950" y="2195513"/>
          <p14:tracePt t="37408" x="6149975" y="2195513"/>
          <p14:tracePt t="37416" x="6223000" y="2195513"/>
          <p14:tracePt t="37422" x="6262688" y="2195513"/>
          <p14:tracePt t="37430" x="6318250" y="2195513"/>
          <p14:tracePt t="37436" x="6350000" y="2195513"/>
          <p14:tracePt t="37443" x="6369050" y="2195513"/>
          <p14:tracePt t="37451" x="6372225" y="2195513"/>
          <p14:tracePt t="37457" x="6391275" y="2195513"/>
          <p14:tracePt t="37465" x="6400800" y="2195513"/>
          <p14:tracePt t="37471" x="6405563" y="2195513"/>
          <p14:tracePt t="37507" x="6405563" y="2187575"/>
          <p14:tracePt t="37514" x="6405563" y="2178050"/>
          <p14:tracePt t="37521" x="6405563" y="2173288"/>
          <p14:tracePt t="37528" x="6396038" y="2163763"/>
          <p14:tracePt t="37535" x="6369050" y="2146300"/>
          <p14:tracePt t="37542" x="6350000" y="2127250"/>
          <p14:tracePt t="37549" x="6327775" y="2105025"/>
          <p14:tracePt t="37557" x="6299200" y="2085975"/>
          <p14:tracePt t="37565" x="6259513" y="2078038"/>
          <p14:tracePt t="37571" x="6226175" y="2063750"/>
          <p14:tracePt t="37577" x="6194425" y="2054225"/>
          <p14:tracePt t="37585" x="6167438" y="2054225"/>
          <p14:tracePt t="37591" x="6149975" y="2054225"/>
          <p14:tracePt t="37599" x="6130925" y="2058988"/>
          <p14:tracePt t="37606" x="6113463" y="2068513"/>
          <p14:tracePt t="37613" x="6080125" y="2090738"/>
          <p14:tracePt t="37620" x="6062663" y="2109788"/>
          <p14:tracePt t="37627" x="6040438" y="2141538"/>
          <p14:tracePt t="37634" x="6021388" y="2159000"/>
          <p14:tracePt t="37641" x="6011863" y="2178050"/>
          <p14:tracePt t="37649" x="6003925" y="2195513"/>
          <p14:tracePt t="37655" x="5994400" y="2214563"/>
          <p14:tracePt t="37664" x="5970588" y="2246313"/>
          <p14:tracePt t="37670" x="5962650" y="2265363"/>
          <p14:tracePt t="37677" x="5962650" y="2273300"/>
          <p14:tracePt t="37684" x="5962650" y="2282825"/>
          <p14:tracePt t="37691" x="5962650" y="2287588"/>
          <p14:tracePt t="37698" x="5962650" y="2297113"/>
          <p14:tracePt t="37705" x="5962650" y="2305050"/>
          <p14:tracePt t="37713" x="5967413" y="2319338"/>
          <p14:tracePt t="37719" x="5984875" y="2328863"/>
          <p14:tracePt t="37726" x="6003925" y="2328863"/>
          <p14:tracePt t="37734" x="6035675" y="2328863"/>
          <p14:tracePt t="37741" x="6062663" y="2328863"/>
          <p14:tracePt t="37748" x="6103938" y="2328863"/>
          <p14:tracePt t="37755" x="6121400" y="2324100"/>
          <p14:tracePt t="37761" x="6140450" y="2305050"/>
          <p14:tracePt t="37769" x="6149975" y="2297113"/>
          <p14:tracePt t="37776" x="6157913" y="2297113"/>
          <p14:tracePt t="37783" x="6167438" y="2297113"/>
          <p14:tracePt t="37793" x="6181725" y="2297113"/>
          <p14:tracePt t="37811" x="6181725" y="2292350"/>
          <p14:tracePt t="37818" x="6181725" y="2282825"/>
          <p14:tracePt t="37825" x="6181725" y="2273300"/>
          <p14:tracePt t="37833" x="6181725" y="2268538"/>
          <p14:tracePt t="37839" x="6181725" y="2260600"/>
          <p14:tracePt t="37846" x="6167438" y="2251075"/>
          <p14:tracePt t="37854" x="6162675" y="2241550"/>
          <p14:tracePt t="37861" x="6153150" y="2228850"/>
          <p14:tracePt t="37868" x="6145213" y="2219325"/>
          <p14:tracePt t="37875" x="6135688" y="2209800"/>
          <p14:tracePt t="37882" x="6121400" y="2192338"/>
          <p14:tracePt t="37889" x="6099175" y="2173288"/>
          <p14:tracePt t="37897" x="6080125" y="2163763"/>
          <p14:tracePt t="37903" x="6062663" y="2155825"/>
          <p14:tracePt t="37911" x="6053138" y="2136775"/>
          <p14:tracePt t="37918" x="6043613" y="2127250"/>
          <p14:tracePt t="37925" x="6040438" y="2119313"/>
          <p14:tracePt t="37931" x="6030913" y="2119313"/>
          <p14:tracePt t="37939" x="6021388" y="2119313"/>
          <p14:tracePt t="37946" x="6016625" y="2119313"/>
          <p14:tracePt t="38769" x="5948363" y="2168525"/>
          <p14:tracePt t="38775" x="5848350" y="2255838"/>
          <p14:tracePt t="38783" x="5765800" y="2328863"/>
          <p14:tracePt t="38790" x="5678488" y="2411413"/>
          <p14:tracePt t="38796" x="5624513" y="2479675"/>
          <p14:tracePt t="38805" x="5556250" y="2562225"/>
          <p14:tracePt t="38810" x="5500688" y="2643188"/>
          <p14:tracePt t="38817" x="5446713" y="2744788"/>
          <p14:tracePt t="38824" x="5400675" y="2857500"/>
          <p14:tracePt t="38831" x="5373688" y="2971800"/>
          <p14:tracePt t="38839" x="5359400" y="3068638"/>
          <p14:tracePt t="38845" x="5359400" y="3159125"/>
          <p14:tracePt t="38852" x="5368925" y="3255963"/>
          <p14:tracePt t="38860" x="5381625" y="3314700"/>
          <p14:tracePt t="38866" x="5391150" y="3387725"/>
          <p14:tracePt t="38874" x="5418138" y="3451225"/>
          <p14:tracePt t="38880" x="5441950" y="3516313"/>
          <p14:tracePt t="38888" x="5478463" y="3560763"/>
          <p14:tracePt t="38894" x="5500688" y="3606800"/>
          <p14:tracePt t="38902" x="5519738" y="3638550"/>
          <p14:tracePt t="38909" x="5551488" y="3667125"/>
          <p14:tracePt t="38916" x="5583238" y="3689350"/>
          <p14:tracePt t="38923" x="5605463" y="3721100"/>
          <p14:tracePt t="38931" x="5624513" y="3740150"/>
          <p14:tracePt t="38937" x="5634038" y="3748088"/>
          <p14:tracePt t="38944" x="5637213" y="3752850"/>
          <p14:tracePt t="38951" x="5665788" y="3762375"/>
          <p14:tracePt t="38958" x="5683250" y="3762375"/>
          <p14:tracePt t="38966" x="5702300" y="3757613"/>
          <p14:tracePt t="38973" x="5719763" y="3740150"/>
          <p14:tracePt t="38980" x="5765800" y="3694113"/>
          <p14:tracePt t="38987" x="5807075" y="3630613"/>
          <p14:tracePt t="38994" x="5848350" y="3516313"/>
          <p14:tracePt t="39001" x="5894388" y="3397250"/>
          <p14:tracePt t="39008" x="5907088" y="3305175"/>
          <p14:tracePt t="39015" x="5921375" y="3209925"/>
          <p14:tracePt t="39022" x="5921375" y="3136900"/>
          <p14:tracePt t="39029" x="5911850" y="3059113"/>
          <p14:tracePt t="39037" x="5897563" y="2963863"/>
          <p14:tracePt t="39044" x="5870575" y="2903538"/>
          <p14:tracePt t="39050" x="5848350" y="2825750"/>
          <p14:tracePt t="39058" x="5824538" y="2781300"/>
          <p14:tracePt t="39065" x="5783263" y="2716213"/>
          <p14:tracePt t="39071" x="5738813" y="2679700"/>
          <p14:tracePt t="39079" x="5707063" y="2647950"/>
          <p14:tracePt t="39088" x="5624513" y="2606675"/>
          <p14:tracePt t="39093" x="5564188" y="2584450"/>
          <p14:tracePt t="39100" x="5483225" y="2557463"/>
          <p14:tracePt t="39107" x="5410200" y="2543175"/>
          <p14:tracePt t="39114" x="5313363" y="2528888"/>
          <p14:tracePt t="39122" x="5222875" y="2528888"/>
          <p14:tracePt t="39128" x="5162550" y="2528888"/>
          <p14:tracePt t="39136" x="5089525" y="2538413"/>
          <p14:tracePt t="39143" x="5045075" y="2547938"/>
          <p14:tracePt t="39153" x="4984750" y="2574925"/>
          <p14:tracePt t="39159" x="4953000" y="2593975"/>
          <p14:tracePt t="39164" x="4935538" y="2625725"/>
          <p14:tracePt t="39173" x="4911725" y="2643188"/>
          <p14:tracePt t="39178" x="4894263" y="2674938"/>
          <p14:tracePt t="39185" x="4879975" y="2716213"/>
          <p14:tracePt t="39192" x="4879975" y="2789238"/>
          <p14:tracePt t="39199" x="4889500" y="2886075"/>
          <p14:tracePt t="39206" x="4930775" y="2949575"/>
          <p14:tracePt t="39214" x="4984750" y="3049588"/>
          <p14:tracePt t="39221" x="5053013" y="3117850"/>
          <p14:tracePt t="39228" x="5140325" y="3200400"/>
          <p14:tracePt t="39235" x="5259388" y="3292475"/>
          <p14:tracePt t="39242" x="5373688" y="3346450"/>
          <p14:tracePt t="39249" x="5505450" y="3392488"/>
          <p14:tracePt t="39256" x="5605463" y="3433763"/>
          <p14:tracePt t="39263" x="5715000" y="3448050"/>
          <p14:tracePt t="39270" x="5807075" y="3448050"/>
          <p14:tracePt t="39277" x="5865813" y="3448050"/>
          <p14:tracePt t="39284" x="5921375" y="3448050"/>
          <p14:tracePt t="39291" x="5962650" y="3443288"/>
          <p14:tracePt t="39298" x="5984875" y="3424238"/>
          <p14:tracePt t="39305" x="6003925" y="3414713"/>
          <p14:tracePt t="39312" x="6007100" y="3406775"/>
          <p14:tracePt t="39321" x="6016625" y="3397250"/>
          <p14:tracePt t="39327" x="6026150" y="3382963"/>
          <p14:tracePt t="39334" x="6026150" y="3365500"/>
          <p14:tracePt t="39341" x="6026150" y="3333750"/>
          <p14:tracePt t="39348" x="6021388" y="3314700"/>
          <p14:tracePt t="39355" x="6011863" y="3297238"/>
          <p14:tracePt t="39362" x="5994400" y="3278188"/>
          <p14:tracePt t="39369" x="5970588" y="3260725"/>
          <p14:tracePt t="39376" x="5953125" y="3227388"/>
          <p14:tracePt t="39383" x="5921375" y="3205163"/>
          <p14:tracePt t="39391" x="5861050" y="3182938"/>
          <p14:tracePt t="39397" x="5821363" y="3159125"/>
          <p14:tracePt t="39406" x="5756275" y="3151188"/>
          <p14:tracePt t="39411" x="5715000" y="3127375"/>
          <p14:tracePt t="39419" x="5683250" y="3127375"/>
          <p14:tracePt t="39426" x="5656263" y="3127375"/>
          <p14:tracePt t="39433" x="5637213" y="3127375"/>
          <p14:tracePt t="39440" x="5629275" y="3141663"/>
          <p14:tracePt t="39447" x="5619750" y="3159125"/>
          <p14:tracePt t="39454" x="5610225" y="3190875"/>
          <p14:tracePt t="39461" x="5597525" y="3219450"/>
          <p14:tracePt t="39468" x="5588000" y="3292475"/>
          <p14:tracePt t="39477" x="5588000" y="3333750"/>
          <p14:tracePt t="39483" x="5588000" y="3402013"/>
          <p14:tracePt t="39489" x="5588000" y="3475038"/>
          <p14:tracePt t="39497" x="5588000" y="3529013"/>
          <p14:tracePt t="39504" x="5597525" y="3606800"/>
          <p14:tracePt t="39511" x="5605463" y="3652838"/>
          <p14:tracePt t="39518" x="5614988" y="3694113"/>
          <p14:tracePt t="39525" x="5629275" y="3752850"/>
          <p14:tracePt t="39532" x="5637213" y="3794125"/>
          <p14:tracePt t="39539" x="5665788" y="3857625"/>
          <p14:tracePt t="39546" x="5697538" y="3889375"/>
          <p14:tracePt t="39554" x="5707063" y="3908425"/>
          <p14:tracePt t="39560" x="5715000" y="3927475"/>
          <p14:tracePt t="39567" x="5724525" y="3954463"/>
          <p14:tracePt t="39574" x="5734050" y="3963988"/>
          <p14:tracePt t="42225" x="5751513" y="3894138"/>
          <p14:tracePt t="42231" x="5783263" y="3779838"/>
          <p14:tracePt t="42238" x="5792788" y="3684588"/>
          <p14:tracePt t="42245" x="5807075" y="3606800"/>
          <p14:tracePt t="42251" x="5821363" y="3529013"/>
          <p14:tracePt t="42259" x="5821363" y="3475038"/>
          <p14:tracePt t="42265" x="5821363" y="3402013"/>
          <p14:tracePt t="42273" x="5821363" y="3360738"/>
          <p14:tracePt t="42280" x="5821363" y="3319463"/>
          <p14:tracePt t="42287" x="5821363" y="3287713"/>
          <p14:tracePt t="42294" x="5821363" y="3273425"/>
          <p14:tracePt t="42301" x="5816600" y="3255963"/>
          <p14:tracePt t="42308" x="5816600" y="3236913"/>
          <p14:tracePt t="42315" x="5807075" y="3227388"/>
          <p14:tracePt t="42322" x="5807075" y="3219450"/>
          <p14:tracePt t="42329" x="5802313" y="3214688"/>
          <p14:tracePt t="42336" x="5792788" y="3205163"/>
          <p14:tracePt t="42343" x="5783263" y="3205163"/>
          <p14:tracePt t="42350" x="5783263" y="3195638"/>
          <p14:tracePt t="42357" x="5775325" y="3195638"/>
          <p14:tracePt t="42364" x="5770563" y="3187700"/>
          <p14:tracePt t="42372" x="5761038" y="3182938"/>
          <p14:tracePt t="42379" x="5751513" y="3173413"/>
          <p14:tracePt t="42387" x="5743575" y="3154363"/>
          <p14:tracePt t="42393" x="5738813" y="3151188"/>
          <p14:tracePt t="42400" x="5729288" y="3141663"/>
          <p14:tracePt t="42407" x="5719763" y="3132138"/>
          <p14:tracePt t="42414" x="5715000" y="3122613"/>
          <p14:tracePt t="42421" x="5707063" y="3122613"/>
          <p14:tracePt t="42428" x="5688013" y="3122613"/>
          <p14:tracePt t="42464" x="5702300" y="3122613"/>
          <p14:tracePt t="42471" x="5710238" y="3127375"/>
          <p14:tracePt t="42478" x="5729288" y="3136900"/>
          <p14:tracePt t="42485" x="5756275" y="3159125"/>
          <p14:tracePt t="42494" x="5788025" y="3187700"/>
          <p14:tracePt t="42499" x="5838825" y="3224213"/>
          <p14:tracePt t="42509" x="5884863" y="3246438"/>
          <p14:tracePt t="42514" x="5926138" y="3268663"/>
          <p14:tracePt t="42522" x="5957888" y="3300413"/>
          <p14:tracePt t="42529" x="5980113" y="3309938"/>
          <p14:tracePt t="42535" x="6007100" y="3319463"/>
          <p14:tracePt t="42542" x="6016625" y="3328988"/>
          <p14:tracePt t="42549" x="6026150" y="3336925"/>
          <p14:tracePt t="42556" x="6030913" y="3341688"/>
          <p14:tracePt t="42563" x="6030913" y="3351213"/>
          <p14:tracePt t="42570" x="6040438" y="3360738"/>
          <p14:tracePt t="45991" x="5967413" y="3341688"/>
          <p14:tracePt t="45999" x="5834063" y="3297238"/>
          <p14:tracePt t="46006" x="5688013" y="3255963"/>
          <p14:tracePt t="46012" x="5537200" y="3190875"/>
          <p14:tracePt t="46019" x="5405438" y="3151188"/>
          <p14:tracePt t="46027" x="5249863" y="3073400"/>
          <p14:tracePt t="46033" x="5081588" y="3013075"/>
          <p14:tracePt t="46041" x="4894263" y="2949575"/>
          <p14:tracePt t="46047" x="4656138" y="2857500"/>
          <p14:tracePt t="46054" x="4487863" y="2798763"/>
          <p14:tracePt t="46061" x="4264025" y="2693988"/>
          <p14:tracePt t="46068" x="4030663" y="2601913"/>
          <p14:tracePt t="46076" x="3816350" y="2497138"/>
          <p14:tracePt t="46083" x="3575050" y="2382838"/>
          <p14:tracePt t="46093" x="3322638" y="2251075"/>
          <p14:tracePt t="46097" x="3108325" y="2122488"/>
          <p14:tracePt t="46104" x="2898775" y="2017713"/>
          <p14:tracePt t="46111" x="2684463" y="1912938"/>
          <p14:tracePt t="46118" x="2474913" y="1808163"/>
          <p14:tracePt t="46125" x="2305050" y="1730375"/>
          <p14:tracePt t="46132" x="2154238" y="1652588"/>
          <p14:tracePt t="46139" x="2039938" y="1611313"/>
          <p14:tracePt t="46146" x="1958975" y="1570038"/>
          <p14:tracePt t="46153" x="1857375" y="1516063"/>
          <p14:tracePt t="46160" x="1781175" y="1489075"/>
          <p14:tracePt t="46167" x="1720850" y="1460500"/>
          <p14:tracePt t="46175" x="1657350" y="1452563"/>
          <p14:tracePt t="46182" x="1630363" y="1443038"/>
          <p14:tracePt t="46189" x="1597025" y="1443038"/>
          <p14:tracePt t="46196" x="1560513" y="1443038"/>
          <p14:tracePt t="46202" x="1543050" y="1443038"/>
          <p14:tracePt t="46210" x="1524000" y="1443038"/>
          <p14:tracePt t="46217" x="1506538" y="1443038"/>
          <p14:tracePt t="46224" x="1497013" y="1443038"/>
          <p14:tracePt t="46231" x="1492250" y="1452563"/>
          <p14:tracePt t="46239" x="1474788" y="1470025"/>
          <p14:tracePt t="46245" x="1474788" y="1511300"/>
          <p14:tracePt t="46252" x="1492250" y="1552575"/>
          <p14:tracePt t="46260" x="1516063" y="1635125"/>
          <p14:tracePt t="46267" x="1543050" y="1693863"/>
          <p14:tracePt t="46274" x="1584325" y="1776413"/>
          <p14:tracePt t="46280" x="1630363" y="1825625"/>
          <p14:tracePt t="46289" x="1671638" y="1890713"/>
          <p14:tracePt t="46295" x="1716088" y="1927225"/>
          <p14:tracePt t="46301" x="1781175" y="1963738"/>
          <p14:tracePt t="46309" x="1844675" y="1990725"/>
          <p14:tracePt t="46316" x="1922463" y="2012950"/>
          <p14:tracePt t="46323" x="1995488" y="2012950"/>
          <p14:tracePt t="46330" x="2054225" y="2012950"/>
          <p14:tracePt t="46337" x="2112963" y="1995488"/>
          <p14:tracePt t="46344" x="2159000" y="1985963"/>
          <p14:tracePt t="46351" x="2185988" y="1963738"/>
          <p14:tracePt t="46359" x="2232025" y="1939925"/>
          <p14:tracePt t="46365" x="2251075" y="1912938"/>
          <p14:tracePt t="46373" x="2287588" y="1854200"/>
          <p14:tracePt t="46379" x="2309813" y="1808163"/>
          <p14:tracePt t="46387" x="2351088" y="1725613"/>
          <p14:tracePt t="46394" x="2365375" y="1666875"/>
          <p14:tracePt t="46401" x="2373313" y="1606550"/>
          <p14:tracePt t="46408" x="2373313" y="1566863"/>
          <p14:tracePt t="46415" x="2373313" y="1511300"/>
          <p14:tracePt t="46422" x="2368550" y="1479550"/>
          <p14:tracePt t="46429" x="2360613" y="1452563"/>
          <p14:tracePt t="46436" x="2324100" y="1406525"/>
          <p14:tracePt t="46443" x="2305050" y="1374775"/>
          <p14:tracePt t="46450" x="2287588" y="1355725"/>
          <p14:tracePt t="46458" x="2255838" y="1338263"/>
          <p14:tracePt t="46465" x="2209800" y="1301750"/>
          <p14:tracePt t="46472" x="2163763" y="1277938"/>
          <p14:tracePt t="46479" x="2105025" y="1255713"/>
          <p14:tracePt t="46486" x="2039938" y="1228725"/>
          <p14:tracePt t="46493" x="1976438" y="1204913"/>
          <p14:tracePt t="46500" x="1935163" y="1182688"/>
          <p14:tracePt t="46507" x="1890713" y="1173163"/>
          <p14:tracePt t="46514" x="1849438" y="1173163"/>
          <p14:tracePt t="46522" x="1830388" y="1173163"/>
          <p14:tracePt t="46528" x="1812925" y="1177925"/>
          <p14:tracePt t="46535" x="1793875" y="1196975"/>
          <p14:tracePt t="46543" x="1776413" y="1204913"/>
          <p14:tracePt t="46550" x="1766888" y="1223963"/>
          <p14:tracePt t="46556" x="1766888" y="1250950"/>
          <p14:tracePt t="46564" x="1766888" y="1292225"/>
          <p14:tracePt t="46572" x="1771650" y="1323975"/>
          <p14:tracePt t="46578" x="1793875" y="1355725"/>
          <p14:tracePt t="46585" x="1812925" y="1387475"/>
          <p14:tracePt t="46592" x="1835150" y="1416050"/>
          <p14:tracePt t="46599" x="1862138" y="1438275"/>
          <p14:tracePt t="46607" x="1922463" y="1460500"/>
          <p14:tracePt t="46614" x="1963738" y="1470025"/>
          <p14:tracePt t="46620" x="2022475" y="1484313"/>
          <p14:tracePt t="46627" x="2063750" y="1484313"/>
          <p14:tracePt t="46635" x="2117725" y="1484313"/>
          <p14:tracePt t="46642" x="2149475" y="1479550"/>
          <p14:tracePt t="46650" x="2178050" y="1465263"/>
          <p14:tracePt t="46656" x="2195513" y="1455738"/>
          <p14:tracePt t="46663" x="2227263" y="1447800"/>
          <p14:tracePt t="46670" x="2236788" y="1438275"/>
          <p14:tracePt t="46677" x="2246313" y="1423988"/>
          <p14:tracePt t="46684" x="2255838" y="1392238"/>
          <p14:tracePt t="46691" x="2263775" y="1360488"/>
          <p14:tracePt t="46698" x="2273300" y="1333500"/>
          <p14:tracePt t="46705" x="2273300" y="1292225"/>
          <p14:tracePt t="46712" x="2273300" y="1260475"/>
          <p14:tracePt t="46720" x="2268538" y="1241425"/>
          <p14:tracePt t="46726" x="2259013" y="1223963"/>
          <p14:tracePt t="46734" x="2251075" y="1196975"/>
          <p14:tracePt t="46741" x="2232025" y="1173163"/>
          <p14:tracePt t="46748" x="2200275" y="1155700"/>
          <p14:tracePt t="46755" x="2182813" y="1146175"/>
          <p14:tracePt t="46762" x="2163763" y="1136650"/>
          <p14:tracePt t="46769" x="2146300" y="1127125"/>
          <p14:tracePt t="46776" x="2127250" y="1119188"/>
          <p14:tracePt t="46783" x="2095500" y="1119188"/>
          <p14:tracePt t="46790" x="2076450" y="1119188"/>
          <p14:tracePt t="46798" x="2073275" y="1119188"/>
          <p14:tracePt t="46805" x="2063750" y="1119188"/>
          <p14:tracePt t="46811" x="2054225" y="1127125"/>
          <p14:tracePt t="46819" x="2044700" y="1136650"/>
          <p14:tracePt t="46826" x="2044700" y="1150938"/>
          <p14:tracePt t="46833" x="2044700" y="1182688"/>
          <p14:tracePt t="46840" x="2054225" y="1223963"/>
          <p14:tracePt t="46847" x="2063750" y="1255713"/>
          <p14:tracePt t="46855" x="2081213" y="1282700"/>
          <p14:tracePt t="46861" x="2117725" y="1328738"/>
          <p14:tracePt t="46868" x="2182813" y="1370013"/>
          <p14:tracePt t="46875" x="2227263" y="1401763"/>
          <p14:tracePt t="46882" x="2292350" y="1443038"/>
          <p14:tracePt t="46890" x="2324100" y="1452563"/>
          <p14:tracePt t="46896" x="2351088" y="1460500"/>
          <p14:tracePt t="46903" x="2392363" y="1460500"/>
          <p14:tracePt t="46911" x="2424113" y="1460500"/>
          <p14:tracePt t="46918" x="2441575" y="1455738"/>
          <p14:tracePt t="46925" x="2451100" y="1452563"/>
          <p14:tracePt t="46932" x="2470150" y="1423988"/>
          <p14:tracePt t="46939" x="2478088" y="1392238"/>
          <p14:tracePt t="46946" x="2487613" y="1360488"/>
          <p14:tracePt t="46953" x="2487613" y="1306513"/>
          <p14:tracePt t="46960" x="2487613" y="1277938"/>
          <p14:tracePt t="46967" x="2482850" y="1246188"/>
          <p14:tracePt t="46974" x="2474913" y="1219200"/>
          <p14:tracePt t="46981" x="2441575" y="1196975"/>
          <p14:tracePt t="46989" x="2424113" y="1177925"/>
          <p14:tracePt t="46995" x="2392363" y="1160463"/>
          <p14:tracePt t="47003" x="2346325" y="1136650"/>
          <p14:tracePt t="47011" x="2300288" y="1100138"/>
          <p14:tracePt t="47017" x="2222500" y="1087438"/>
          <p14:tracePt t="47024" x="2163763" y="1077913"/>
          <p14:tracePt t="47031" x="2109788" y="1077913"/>
          <p14:tracePt t="47039" x="2068513" y="1077913"/>
          <p14:tracePt t="47045" x="2036763" y="1082675"/>
          <p14:tracePt t="47052" x="1995488" y="1090613"/>
          <p14:tracePt t="47059" x="1976438" y="1100138"/>
          <p14:tracePt t="47066" x="1958975" y="1119188"/>
          <p14:tracePt t="47073" x="1935163" y="1127125"/>
          <p14:tracePt t="47081" x="1930400" y="1136650"/>
          <p14:tracePt t="47090" x="1912938" y="1146175"/>
          <p14:tracePt t="47095" x="1903413" y="1163638"/>
          <p14:tracePt t="47102" x="1893888" y="1182688"/>
          <p14:tracePt t="47109" x="1893888" y="1214438"/>
          <p14:tracePt t="47116" x="1893888" y="1233488"/>
          <p14:tracePt t="47123" x="1893888" y="1236663"/>
          <p14:tracePt t="47130" x="1908175" y="1255713"/>
          <p14:tracePt t="47138" x="1949450" y="1277938"/>
          <p14:tracePt t="47144" x="1995488" y="1287463"/>
          <p14:tracePt t="47152" x="2105025" y="1314450"/>
          <p14:tracePt t="47159" x="2146300" y="1314450"/>
          <p14:tracePt t="49856" x="2209800" y="1406525"/>
          <p14:tracePt t="49863" x="2314575" y="1525588"/>
          <p14:tracePt t="49870" x="2405063" y="1662113"/>
          <p14:tracePt t="49877" x="2528888" y="1798638"/>
          <p14:tracePt t="49884" x="2665413" y="1935163"/>
          <p14:tracePt t="49892" x="2825750" y="2063750"/>
          <p14:tracePt t="49898" x="2962275" y="2200275"/>
          <p14:tracePt t="49906" x="3103563" y="2341563"/>
          <p14:tracePt t="49912" x="3241675" y="2479675"/>
          <p14:tracePt t="49920" x="3378200" y="2601913"/>
          <p14:tracePt t="49927" x="3514725" y="2725738"/>
          <p14:tracePt t="49934" x="3670300" y="2830513"/>
          <p14:tracePt t="49942" x="3789363" y="2935288"/>
          <p14:tracePt t="49948" x="3944938" y="3044825"/>
          <p14:tracePt t="49955" x="4094163" y="3122613"/>
          <p14:tracePt t="49962" x="4249738" y="3214688"/>
          <p14:tracePt t="49970" x="4400550" y="3287713"/>
          <p14:tracePt t="49977" x="4556125" y="3382963"/>
          <p14:tracePt t="49984" x="4706938" y="3443288"/>
          <p14:tracePt t="49991" x="4838700" y="3502025"/>
          <p14:tracePt t="49998" x="4972050" y="3543300"/>
          <p14:tracePt t="50006" x="5086350" y="3589338"/>
          <p14:tracePt t="50014" x="5199063" y="3616325"/>
          <p14:tracePt t="50021" x="5295900" y="3643313"/>
          <p14:tracePt t="50030" x="5391150" y="3657600"/>
          <p14:tracePt t="50034" x="5483225" y="3657600"/>
          <p14:tracePt t="50044" x="5524500" y="3657600"/>
          <p14:tracePt t="50048" x="5578475" y="3657600"/>
          <p14:tracePt t="50056" x="5605463" y="3657600"/>
          <p14:tracePt t="50062" x="5624513" y="3657600"/>
          <p14:tracePt t="50069" x="5641975" y="3657600"/>
          <p14:tracePt t="50076" x="5670550" y="3657600"/>
          <p14:tracePt t="50083" x="5688013" y="3657600"/>
          <p14:tracePt t="50091" x="5707063" y="3657600"/>
          <p14:tracePt t="50097" x="5724525" y="3657600"/>
          <p14:tracePt t="50105" x="5734050" y="3657600"/>
          <p14:tracePt t="50111" x="5738813" y="3657600"/>
          <p14:tracePt t="50119" x="5756275" y="3657600"/>
          <p14:tracePt t="50126" x="5765800" y="3657600"/>
          <p14:tracePt t="50197" x="5765800" y="3652838"/>
          <p14:tracePt t="50204" x="5765800" y="3638550"/>
          <p14:tracePt t="50211" x="5765800" y="3630613"/>
          <p14:tracePt t="50218" x="5761038" y="3611563"/>
          <p14:tracePt t="50225" x="5738813" y="3594100"/>
          <p14:tracePt t="50232" x="5729288" y="3560763"/>
          <p14:tracePt t="50240" x="5710238" y="3521075"/>
          <p14:tracePt t="50246" x="5673725" y="3470275"/>
          <p14:tracePt t="50254" x="5619750" y="3406775"/>
          <p14:tracePt t="50261" x="5568950" y="3341688"/>
          <p14:tracePt t="50267" x="5483225" y="3236913"/>
          <p14:tracePt t="50276" x="5410200" y="3154363"/>
          <p14:tracePt t="50281" x="5322888" y="3054350"/>
          <p14:tracePt t="50288" x="5249863" y="2954338"/>
          <p14:tracePt t="50296" x="5167313" y="2867025"/>
          <p14:tracePt t="50303" x="5094288" y="2784475"/>
          <p14:tracePt t="50310" x="5030788" y="2730500"/>
          <p14:tracePt t="50317" x="4975225" y="2667000"/>
          <p14:tracePt t="50324" x="4911725" y="2611438"/>
          <p14:tracePt t="50331" x="4875213" y="2565400"/>
          <p14:tracePt t="50339" x="4843463" y="2533650"/>
          <p14:tracePt t="50345" x="4816475" y="2511425"/>
          <p14:tracePt t="50352" x="4792663" y="2492375"/>
          <p14:tracePt t="50359" x="4789488" y="2484438"/>
          <p14:tracePt t="50366" x="4779963" y="2465388"/>
          <p14:tracePt t="50374" x="4770438" y="2460625"/>
          <p14:tracePt t="50382" x="4760913" y="2452688"/>
          <p14:tracePt t="50388" x="4756150" y="2443163"/>
          <p14:tracePt t="50394" x="4748213" y="2438400"/>
          <p14:tracePt t="50401" x="4729163" y="2428875"/>
          <p14:tracePt t="50409" x="4719638" y="2428875"/>
          <p14:tracePt t="50415" x="4716463" y="2428875"/>
          <p14:tracePt t="50444" x="4716463" y="2419350"/>
          <p14:tracePt t="50459" x="4716463" y="2411413"/>
          <p14:tracePt t="50465" x="4706938" y="2411413"/>
          <p14:tracePt t="50472" x="4706938" y="2406650"/>
          <p14:tracePt t="50480" x="4706938" y="2387600"/>
          <p14:tracePt t="50487" x="4697413" y="2378075"/>
          <p14:tracePt t="50493" x="4697413" y="2374900"/>
          <p14:tracePt t="50502" x="4697413" y="2365375"/>
          <p14:tracePt t="50509" x="4697413" y="2355850"/>
          <p14:tracePt t="50516" x="4697413" y="2346325"/>
          <p14:tracePt t="50526" x="4692650" y="2341563"/>
          <p14:tracePt t="50530" x="4692650" y="2333625"/>
          <p14:tracePt t="51600" x="4643438" y="2338388"/>
          <p14:tracePt t="51606" x="4560888" y="2365375"/>
          <p14:tracePt t="51614" x="4478338" y="2419350"/>
          <p14:tracePt t="51621" x="4378325" y="2492375"/>
          <p14:tracePt t="51627" x="4295775" y="2547938"/>
          <p14:tracePt t="51635" x="4232275" y="2598738"/>
          <p14:tracePt t="51641" x="4144963" y="2684463"/>
          <p14:tracePt t="51648" x="4094163" y="2735263"/>
          <p14:tracePt t="51655" x="4040188" y="2817813"/>
          <p14:tracePt t="51662" x="3994150" y="2867025"/>
          <p14:tracePt t="51669" x="3971925" y="2913063"/>
          <p14:tracePt t="51676" x="3948113" y="2940050"/>
          <p14:tracePt t="51683" x="3930650" y="2971800"/>
          <p14:tracePt t="51691" x="3908425" y="3017838"/>
          <p14:tracePt t="51699" x="3898900" y="3036888"/>
          <p14:tracePt t="51705" x="3898900" y="3063875"/>
          <p14:tracePt t="51712" x="3898900" y="3105150"/>
          <p14:tracePt t="51719" x="3898900" y="3136900"/>
          <p14:tracePt t="51726" x="3903663" y="3154363"/>
          <p14:tracePt t="51733" x="3921125" y="3173413"/>
          <p14:tracePt t="51740" x="3930650" y="3205163"/>
          <p14:tracePt t="51748" x="3952875" y="3224213"/>
          <p14:tracePt t="51754" x="3981450" y="3241675"/>
          <p14:tracePt t="51761" x="4040188" y="3263900"/>
          <p14:tracePt t="51768" x="4081463" y="3278188"/>
          <p14:tracePt t="51776" x="4113213" y="3278188"/>
          <p14:tracePt t="51782" x="4154488" y="3278188"/>
          <p14:tracePt t="51791" x="4181475" y="3278188"/>
          <p14:tracePt t="51797" x="4200525" y="3273425"/>
          <p14:tracePt t="51804" x="4217988" y="3263900"/>
          <p14:tracePt t="51810" x="4237038" y="3255963"/>
          <p14:tracePt t="51818" x="4244975" y="3246438"/>
          <p14:tracePt t="51825" x="4254500" y="3236913"/>
          <p14:tracePt t="51833" x="4254500" y="3209925"/>
          <p14:tracePt t="51839" x="4254500" y="3168650"/>
          <p14:tracePt t="51846" x="4249738" y="3141663"/>
          <p14:tracePt t="51853" x="4217988" y="3109913"/>
          <p14:tracePt t="51860" x="4181475" y="3059113"/>
          <p14:tracePt t="51868" x="4149725" y="3027363"/>
          <p14:tracePt t="51875" x="4086225" y="3005138"/>
          <p14:tracePt t="51882" x="4021138" y="2968625"/>
          <p14:tracePt t="51889" x="3944938" y="2954338"/>
          <p14:tracePt t="51896" x="3884613" y="2940050"/>
          <p14:tracePt t="51903" x="3830638" y="2940050"/>
          <p14:tracePt t="51910" x="3802063" y="2940050"/>
          <p14:tracePt t="51917" x="3784600" y="2940050"/>
          <p14:tracePt t="51924" x="3765550" y="2940050"/>
          <p14:tracePt t="51931" x="3748088" y="2940050"/>
          <p14:tracePt t="51938" x="3738563" y="2940050"/>
          <p14:tracePt t="51945" x="3733800" y="2944813"/>
          <p14:tracePt t="51952" x="3733800" y="2954338"/>
          <p14:tracePt t="51959" x="3733800" y="2968625"/>
          <p14:tracePt t="51966" x="3738563" y="2986088"/>
          <p14:tracePt t="51974" x="3765550" y="3008313"/>
          <p14:tracePt t="51981" x="3798888" y="3041650"/>
          <p14:tracePt t="51988" x="3848100" y="3090863"/>
          <p14:tracePt t="51995" x="3948113" y="3132138"/>
          <p14:tracePt t="52002" x="4044950" y="3173413"/>
          <p14:tracePt t="52009" x="4144963" y="3214688"/>
          <p14:tracePt t="52016" x="4205288" y="3227388"/>
          <p14:tracePt t="52023" x="4222750" y="3236913"/>
          <p14:tracePt t="52031" x="4241800" y="3246438"/>
          <p14:tracePt t="57313" x="4159250" y="3260725"/>
          <p14:tracePt t="57320" x="4030663" y="3273425"/>
          <p14:tracePt t="57327" x="3916363" y="3287713"/>
          <p14:tracePt t="57334" x="3806825" y="3300413"/>
          <p14:tracePt t="57341" x="3711575" y="3314700"/>
          <p14:tracePt t="57349" x="3579813" y="3341688"/>
          <p14:tracePt t="57355" x="3451225" y="3355975"/>
          <p14:tracePt t="57362" x="3319463" y="3387725"/>
          <p14:tracePt t="57371" x="3190875" y="3402013"/>
          <p14:tracePt t="57376" x="3076575" y="3414713"/>
          <p14:tracePt t="57384" x="2949575" y="3429000"/>
          <p14:tracePt t="57391" x="2840038" y="3443288"/>
          <p14:tracePt t="57398" x="2689225" y="3455988"/>
          <p14:tracePt t="57405" x="2560638" y="3455988"/>
          <p14:tracePt t="57412" x="2451100" y="3455988"/>
          <p14:tracePt t="57419" x="2341563" y="3455988"/>
          <p14:tracePt t="57426" x="2232025" y="3455988"/>
          <p14:tracePt t="57433" x="2105025" y="3455988"/>
          <p14:tracePt t="57441" x="2012950" y="3455988"/>
          <p14:tracePt t="57447" x="1903413" y="3448050"/>
          <p14:tracePt t="57455" x="1808163" y="3433763"/>
          <p14:tracePt t="57461" x="1752600" y="3433763"/>
          <p14:tracePt t="57469" x="1674813" y="3433763"/>
          <p14:tracePt t="57476" x="1620838" y="3433763"/>
          <p14:tracePt t="57483" x="1547813" y="3433763"/>
          <p14:tracePt t="57490" x="1506538" y="3433763"/>
          <p14:tracePt t="57497" x="1450975" y="3433763"/>
          <p14:tracePt t="57504" x="1419225" y="3433763"/>
          <p14:tracePt t="57511" x="1377950" y="3433763"/>
          <p14:tracePt t="57518" x="1365250" y="3433763"/>
          <p14:tracePt t="57525" x="1346200" y="3433763"/>
          <p14:tracePt t="57532" x="1328738" y="3433763"/>
          <p14:tracePt t="57539" x="1319213" y="3438525"/>
          <p14:tracePt t="57546" x="1309688" y="3438525"/>
          <p14:tracePt t="57554" x="1296988" y="3438525"/>
          <p14:tracePt t="57561" x="1287463" y="3448050"/>
          <p14:tracePt t="57568" x="1277938" y="3448050"/>
          <p14:tracePt t="57575" x="1273175" y="3448050"/>
          <p14:tracePt t="57582" x="1265238" y="3448050"/>
          <p14:tracePt t="57589" x="1265238" y="3451225"/>
          <p14:tracePt t="57596" x="1265238" y="3460750"/>
          <p14:tracePt t="57610" x="1265238" y="3470275"/>
          <p14:tracePt t="57617" x="1265238" y="3484563"/>
          <p14:tracePt t="57625" x="1265238" y="3492500"/>
          <p14:tracePt t="57631" x="1265238" y="3502025"/>
          <p14:tracePt t="57639" x="1265238" y="3511550"/>
          <p14:tracePt t="57646" x="1265238" y="3516313"/>
          <p14:tracePt t="57653" x="1265238" y="3533775"/>
          <p14:tracePt t="57660" x="1265238" y="3552825"/>
          <p14:tracePt t="57667" x="1265238" y="3579813"/>
          <p14:tracePt t="57674" x="1268413" y="3597275"/>
          <p14:tracePt t="57681" x="1268413" y="3616325"/>
          <p14:tracePt t="57688" x="1277938" y="3633788"/>
          <p14:tracePt t="57695" x="1287463" y="3667125"/>
          <p14:tracePt t="57702" x="1296988" y="3684588"/>
          <p14:tracePt t="57709" x="1296988" y="3703638"/>
          <p14:tracePt t="57716" x="1319213" y="3721100"/>
          <p14:tracePt t="57724" x="1328738" y="3740150"/>
          <p14:tracePt t="57730" x="1338263" y="3771900"/>
          <p14:tracePt t="57738" x="1346200" y="3789363"/>
          <p14:tracePt t="57744" x="1355725" y="3808413"/>
          <p14:tracePt t="57751" x="1374775" y="3840163"/>
          <p14:tracePt t="57759" x="1397000" y="3881438"/>
          <p14:tracePt t="57766" x="1447800" y="3917950"/>
          <p14:tracePt t="57773" x="1479550" y="3949700"/>
          <p14:tracePt t="57780" x="1511300" y="3995738"/>
          <p14:tracePt t="57787" x="1560513" y="4032250"/>
          <p14:tracePt t="57794" x="1593850" y="4064000"/>
          <p14:tracePt t="57801" x="1652588" y="4090988"/>
          <p14:tracePt t="57809" x="1684338" y="4122738"/>
          <p14:tracePt t="57816" x="1716088" y="4141788"/>
          <p14:tracePt t="57823" x="1757363" y="4149725"/>
          <p14:tracePt t="57830" x="1776413" y="4159250"/>
          <p14:tracePt t="57837" x="1793875" y="4168775"/>
          <p14:tracePt t="57844" x="1812925" y="4178300"/>
          <p14:tracePt t="57851" x="1835150" y="4186238"/>
          <p14:tracePt t="57858" x="1862138" y="4186238"/>
          <p14:tracePt t="57865" x="1881188" y="4186238"/>
          <p14:tracePt t="57872" x="1890713" y="4186238"/>
          <p14:tracePt t="57879" x="1903413" y="4186238"/>
          <p14:tracePt t="57886" x="1912938" y="4210050"/>
          <p14:tracePt t="57894" x="1944688" y="4210050"/>
          <p14:tracePt t="57901" x="1949450" y="4210050"/>
          <p14:tracePt t="57908" x="1966913" y="4210050"/>
          <p14:tracePt t="57915" x="1985963" y="4219575"/>
          <p14:tracePt t="57922" x="1995488" y="4219575"/>
          <p14:tracePt t="57929" x="2000250" y="4219575"/>
          <p14:tracePt t="57937" x="2027238" y="4227513"/>
          <p14:tracePt t="57943" x="2036763" y="4227513"/>
          <p14:tracePt t="57950" x="2054225" y="4227513"/>
          <p14:tracePt t="57958" x="2073275" y="4237038"/>
          <p14:tracePt t="57964" x="2090738" y="4246563"/>
          <p14:tracePt t="57971" x="2117725" y="4256088"/>
          <p14:tracePt t="57979" x="2127250" y="4264025"/>
          <p14:tracePt t="57987" x="2136775" y="4264025"/>
          <p14:tracePt t="57993" x="2146300" y="4264025"/>
          <p14:tracePt t="59898" x="2112963" y="4259263"/>
          <p14:tracePt t="59905" x="2032000" y="4232275"/>
          <p14:tracePt t="59912" x="1971675" y="4205288"/>
          <p14:tracePt t="59919" x="1890713" y="4168775"/>
          <p14:tracePt t="59926" x="1825625" y="4127500"/>
          <p14:tracePt t="59933" x="1747838" y="4100513"/>
          <p14:tracePt t="59940" x="1703388" y="4076700"/>
          <p14:tracePt t="59947" x="1643063" y="4068763"/>
          <p14:tracePt t="59954" x="1611313" y="4059238"/>
          <p14:tracePt t="59962" x="1593850" y="4059238"/>
          <p14:tracePt t="59969" x="1574800" y="4059238"/>
          <p14:tracePt t="59977" x="1560513" y="4059238"/>
          <p14:tracePt t="59983" x="1552575" y="4059238"/>
          <p14:tracePt t="59993" x="1543050" y="4059238"/>
          <p14:tracePt t="59998" x="1533525" y="4068763"/>
          <p14:tracePt t="60005" x="1533525" y="4076700"/>
          <p14:tracePt t="60011" x="1533525" y="4090988"/>
          <p14:tracePt t="60018" x="1543050" y="4110038"/>
          <p14:tracePt t="60026" x="1552575" y="4154488"/>
          <p14:tracePt t="60032" x="1589088" y="4200525"/>
          <p14:tracePt t="60040" x="1611313" y="4246563"/>
          <p14:tracePt t="60046" x="1643063" y="4292600"/>
          <p14:tracePt t="60054" x="1684338" y="4356100"/>
          <p14:tracePt t="60061" x="1730375" y="4392613"/>
          <p14:tracePt t="60068" x="1762125" y="4424363"/>
          <p14:tracePt t="60077" x="1781175" y="4443413"/>
          <p14:tracePt t="60082" x="1825625" y="4479925"/>
          <p14:tracePt t="60089" x="1857375" y="4487863"/>
          <p14:tracePt t="60096" x="1885950" y="4487863"/>
          <p14:tracePt t="60103" x="1917700" y="4487863"/>
          <p14:tracePt t="60110" x="1935163" y="4483100"/>
          <p14:tracePt t="60117" x="1954213" y="4451350"/>
          <p14:tracePt t="60124" x="1976438" y="4424363"/>
          <p14:tracePt t="60131" x="2000250" y="4378325"/>
          <p14:tracePt t="60138" x="2036763" y="4314825"/>
          <p14:tracePt t="60146" x="2049463" y="4256088"/>
          <p14:tracePt t="60152" x="2058988" y="4178300"/>
          <p14:tracePt t="60161" x="2073275" y="4100513"/>
          <p14:tracePt t="60167" x="2073275" y="4044950"/>
          <p14:tracePt t="60175" x="2063750" y="3967163"/>
          <p14:tracePt t="60181" x="2054225" y="3908425"/>
          <p14:tracePt t="60188" x="2027238" y="3830638"/>
          <p14:tracePt t="60195" x="1990725" y="3779838"/>
          <p14:tracePt t="60202" x="1966913" y="3735388"/>
          <p14:tracePt t="60209" x="1949450" y="3706813"/>
          <p14:tracePt t="60216" x="1930400" y="3684588"/>
          <p14:tracePt t="60225" x="1898650" y="3675063"/>
          <p14:tracePt t="60230" x="1881188" y="3667125"/>
          <p14:tracePt t="60238" x="1862138" y="3657600"/>
          <p14:tracePt t="60245" x="1844675" y="3657600"/>
          <p14:tracePt t="60252" x="1825625" y="3657600"/>
          <p14:tracePt t="60260" x="1798638" y="3657600"/>
          <p14:tracePt t="60266" x="1781175" y="3662363"/>
          <p14:tracePt t="60273" x="1757363" y="3670300"/>
          <p14:tracePt t="60280" x="1739900" y="3679825"/>
          <p14:tracePt t="60287" x="1711325" y="3703638"/>
          <p14:tracePt t="60294" x="1703388" y="3721100"/>
          <p14:tracePt t="60301" x="1689100" y="3748088"/>
          <p14:tracePt t="60309" x="1679575" y="3779838"/>
          <p14:tracePt t="60315" x="1679575" y="3808413"/>
          <p14:tracePt t="60322" x="1679575" y="3862388"/>
          <p14:tracePt t="60330" x="1684338" y="3894138"/>
          <p14:tracePt t="60337" x="1698625" y="3935413"/>
          <p14:tracePt t="60344" x="1730375" y="3986213"/>
          <p14:tracePt t="60351" x="1752600" y="4013200"/>
          <p14:tracePt t="60358" x="1784350" y="4044950"/>
          <p14:tracePt t="60365" x="1849438" y="4100513"/>
          <p14:tracePt t="60372" x="1912938" y="4122738"/>
          <p14:tracePt t="60379" x="1971675" y="4149725"/>
          <p14:tracePt t="60386" x="2017713" y="4159250"/>
          <p14:tracePt t="60393" x="2058988" y="4159250"/>
          <p14:tracePt t="60401" x="2112963" y="4159250"/>
          <p14:tracePt t="60407" x="2141538" y="4154488"/>
          <p14:tracePt t="60414" x="2173288" y="4146550"/>
          <p14:tracePt t="60421" x="2190750" y="4137025"/>
          <p14:tracePt t="60429" x="2200275" y="4127500"/>
          <p14:tracePt t="60436" x="2205038" y="4110038"/>
          <p14:tracePt t="60442" x="2219325" y="4068763"/>
          <p14:tracePt t="60449" x="2227263" y="4037013"/>
          <p14:tracePt t="60457" x="2236788" y="3995738"/>
          <p14:tracePt t="60464" x="2236788" y="3954463"/>
          <p14:tracePt t="60471" x="2236788" y="3913188"/>
          <p14:tracePt t="60478" x="2232025" y="3871913"/>
          <p14:tracePt t="60485" x="2222500" y="3840163"/>
          <p14:tracePt t="60492" x="2214563" y="3821113"/>
          <p14:tracePt t="60499" x="2190750" y="3794125"/>
          <p14:tracePt t="60507" x="2173288" y="3762375"/>
          <p14:tracePt t="60513" x="2149475" y="3743325"/>
          <p14:tracePt t="60520" x="2122488" y="3721100"/>
          <p14:tracePt t="60528" x="2076450" y="3698875"/>
          <p14:tracePt t="60534" x="2036763" y="3689350"/>
          <p14:tracePt t="60542" x="2003425" y="3679825"/>
          <p14:tracePt t="60549" x="1976438" y="3679825"/>
          <p14:tracePt t="60556" x="1949450" y="3679825"/>
          <p14:tracePt t="60563" x="1930400" y="3679825"/>
          <p14:tracePt t="60570" x="1912938" y="3679825"/>
          <p14:tracePt t="60577" x="1903413" y="3679825"/>
          <p14:tracePt t="60584" x="1893888" y="3689350"/>
          <p14:tracePt t="60591" x="1890713" y="3706813"/>
          <p14:tracePt t="60598" x="1866900" y="3740150"/>
          <p14:tracePt t="60605" x="1866900" y="3794125"/>
          <p14:tracePt t="60613" x="1885950" y="3852863"/>
          <p14:tracePt t="60619" x="1898650" y="3930650"/>
          <p14:tracePt t="60627" x="1927225" y="4008438"/>
          <p14:tracePt t="60634" x="1954213" y="4090988"/>
          <p14:tracePt t="60641" x="1995488" y="4186238"/>
          <p14:tracePt t="60648" x="2032000" y="4251325"/>
          <p14:tracePt t="60655" x="2058988" y="4314825"/>
          <p14:tracePt t="60662" x="2081213" y="4356100"/>
          <p14:tracePt t="60669" x="2090738" y="4402138"/>
          <p14:tracePt t="60676" x="2100263" y="4419600"/>
          <p14:tracePt t="60683" x="2109788" y="4438650"/>
          <p14:tracePt t="60691" x="2127250" y="4456113"/>
          <p14:tracePt t="60697" x="2141538" y="4475163"/>
          <p14:tracePt t="60704" x="2159000" y="4497388"/>
          <p14:tracePt t="60712" x="2163763" y="4502150"/>
          <p14:tracePt t="60718" x="2173288" y="4511675"/>
          <p14:tracePt t="60725" x="2182813" y="4519613"/>
          <p14:tracePt t="65719" x="2241550" y="4511675"/>
          <p14:tracePt t="65726" x="2319338" y="4502150"/>
          <p14:tracePt t="65734" x="2382838" y="4475163"/>
          <p14:tracePt t="65740" x="2460625" y="4446588"/>
          <p14:tracePt t="65747" x="2506663" y="4424363"/>
          <p14:tracePt t="65756" x="2570163" y="4373563"/>
          <p14:tracePt t="65762" x="2601913" y="4341813"/>
          <p14:tracePt t="65768" x="2625725" y="4324350"/>
          <p14:tracePt t="65776" x="2643188" y="4278313"/>
          <p14:tracePt t="65782" x="2674938" y="4246563"/>
          <p14:tracePt t="65790" x="2698750" y="4214813"/>
          <p14:tracePt t="65796" x="2720975" y="4173538"/>
          <p14:tracePt t="65804" x="2730500" y="4141788"/>
          <p14:tracePt t="65810" x="2738438" y="4100513"/>
          <p14:tracePt t="65818" x="2747963" y="4059238"/>
          <p14:tracePt t="65825" x="2747963" y="4027488"/>
          <p14:tracePt t="65832" x="2747963" y="4000500"/>
          <p14:tracePt t="65839" x="2747963" y="3959225"/>
          <p14:tracePt t="65845" x="2743200" y="3927475"/>
          <p14:tracePt t="65853" x="2735263" y="3898900"/>
          <p14:tracePt t="65860" x="2711450" y="3852863"/>
          <p14:tracePt t="65867" x="2693988" y="3825875"/>
          <p14:tracePt t="65874" x="2674938" y="3803650"/>
          <p14:tracePt t="65881" x="2643188" y="3784600"/>
          <p14:tracePt t="65888" x="2620963" y="3752850"/>
          <p14:tracePt t="65895" x="2592388" y="3735388"/>
          <p14:tracePt t="65902" x="2547938" y="3711575"/>
          <p14:tracePt t="65909" x="2528888" y="3694113"/>
          <p14:tracePt t="65916" x="2506663" y="3670300"/>
          <p14:tracePt t="65924" x="2487613" y="3652838"/>
          <p14:tracePt t="65930" x="2470150" y="3643313"/>
          <p14:tracePt t="65938" x="2438400" y="3633788"/>
          <p14:tracePt t="65945" x="2424113" y="3633788"/>
          <p14:tracePt t="65952" x="2414588" y="3633788"/>
          <p14:tracePt t="65959" x="2405063" y="3633788"/>
          <p14:tracePt t="65966" x="2401888" y="3633788"/>
          <p14:tracePt t="65973" x="2392363" y="3633788"/>
          <p14:tracePt t="65980" x="2382838" y="3633788"/>
          <p14:tracePt t="65988" x="2382838" y="3643313"/>
          <p14:tracePt t="65995" x="2382838" y="3662363"/>
          <p14:tracePt t="66001" x="2387600" y="3679825"/>
          <p14:tracePt t="66009" x="2433638" y="3725863"/>
          <p14:tracePt t="66016" x="2538413" y="3813175"/>
          <p14:tracePt t="66022" x="2670175" y="3889375"/>
          <p14:tracePt t="66030" x="2820988" y="3963988"/>
          <p14:tracePt t="66038" x="2971800" y="4008438"/>
          <p14:tracePt t="66044" x="3122613" y="4054475"/>
          <p14:tracePt t="66051" x="3273425" y="4100513"/>
          <p14:tracePt t="66058" x="3382963" y="4113213"/>
          <p14:tracePt t="66065" x="3478213" y="4113213"/>
          <p14:tracePt t="66073" x="3551238" y="4113213"/>
          <p14:tracePt t="66089" x="3619500" y="4110038"/>
          <p14:tracePt t="66093" x="3665538" y="4073525"/>
          <p14:tracePt t="66101" x="3689350" y="4054475"/>
          <p14:tracePt t="66108" x="3697288" y="4037013"/>
          <p14:tracePt t="66114" x="3716338" y="4003675"/>
          <p14:tracePt t="66121" x="3729038" y="3949700"/>
          <p14:tracePt t="66128" x="3748088" y="3903663"/>
          <p14:tracePt t="66135" x="3748088" y="3844925"/>
          <p14:tracePt t="66143" x="3748088" y="3808413"/>
          <p14:tracePt t="66150" x="3729038" y="3748088"/>
          <p14:tracePt t="66157" x="3721100" y="3706813"/>
          <p14:tracePt t="66164" x="3702050" y="3675063"/>
          <p14:tracePt t="66171" x="3679825" y="3630613"/>
          <p14:tracePt t="66179" x="3648075" y="3597275"/>
          <p14:tracePt t="66186" x="3597275" y="3565525"/>
          <p14:tracePt t="66192" x="3551238" y="3516313"/>
          <p14:tracePt t="66200" x="3470275" y="3487738"/>
          <p14:tracePt t="66207" x="3409950" y="3460750"/>
          <p14:tracePt t="66214" x="3327400" y="3438525"/>
          <p14:tracePt t="66221" x="3268663" y="3424238"/>
          <p14:tracePt t="66228" x="3213100" y="3424238"/>
          <p14:tracePt t="66235" x="3173413" y="3424238"/>
          <p14:tracePt t="66242" x="3132138" y="3429000"/>
          <p14:tracePt t="66249" x="3100388" y="3443288"/>
          <p14:tracePt t="66256" x="3081338" y="3451225"/>
          <p14:tracePt t="66263" x="3063875" y="3460750"/>
          <p14:tracePt t="66271" x="3054350" y="3479800"/>
          <p14:tracePt t="66278" x="3035300" y="3497263"/>
          <p14:tracePt t="66285" x="3022600" y="3538538"/>
          <p14:tracePt t="66292" x="3022600" y="3570288"/>
          <p14:tracePt t="66299" x="3022600" y="3625850"/>
          <p14:tracePt t="66306" x="3030538" y="3667125"/>
          <p14:tracePt t="66313" x="3049588" y="3698875"/>
          <p14:tracePt t="66320" x="3063875" y="3740150"/>
          <p14:tracePt t="66327" x="3071813" y="3757613"/>
          <p14:tracePt t="66334" x="3081338" y="3776663"/>
          <p14:tracePt t="66342" x="3100388" y="3794125"/>
          <p14:tracePt t="66349" x="3117850" y="3825875"/>
          <p14:tracePt t="66355" x="3163888" y="3849688"/>
          <p14:tracePt t="66362" x="3195638" y="3857625"/>
          <p14:tracePt t="66370" x="3222625" y="3857625"/>
          <p14:tracePt t="66377" x="3278188" y="3857625"/>
          <p14:tracePt t="66384" x="3309938" y="3852863"/>
          <p14:tracePt t="66392" x="3336925" y="3844925"/>
          <p14:tracePt t="66398" x="3368675" y="3830638"/>
          <p14:tracePt t="66405" x="3387725" y="3803650"/>
          <p14:tracePt t="66412" x="3405188" y="3779838"/>
          <p14:tracePt t="66419" x="3419475" y="3762375"/>
          <p14:tracePt t="66426" x="3429000" y="3743325"/>
          <p14:tracePt t="66433" x="3436938" y="3703638"/>
          <p14:tracePt t="66440" x="3446463" y="3670300"/>
          <p14:tracePt t="66447" x="3446463" y="3643313"/>
          <p14:tracePt t="66455" x="3446463" y="3616325"/>
          <p14:tracePt t="66461" x="3446463" y="3597275"/>
          <p14:tracePt t="66468" x="3441700" y="3579813"/>
          <p14:tracePt t="66476" x="3424238" y="3557588"/>
          <p14:tracePt t="66483" x="3400425" y="3538538"/>
          <p14:tracePt t="66490" x="3382963" y="3506788"/>
          <p14:tracePt t="66497" x="3336925" y="3487738"/>
          <p14:tracePt t="66505" x="3309938" y="3475038"/>
          <p14:tracePt t="66511" x="3268663" y="3465513"/>
          <p14:tracePt t="66519" x="3190875" y="3451225"/>
          <p14:tracePt t="66525" x="3095625" y="3438525"/>
          <p14:tracePt t="66532" x="3040063" y="3438525"/>
          <p14:tracePt t="66539" x="2962275" y="3448050"/>
          <p14:tracePt t="66547" x="2917825" y="3470275"/>
          <p14:tracePt t="66554" x="2857500" y="3497263"/>
          <p14:tracePt t="66561" x="2825750" y="3516313"/>
          <p14:tracePt t="66568" x="2803525" y="3548063"/>
          <p14:tracePt t="66575" x="2784475" y="3579813"/>
          <p14:tracePt t="66582" x="2747963" y="3621088"/>
          <p14:tracePt t="66590" x="2738438" y="3698875"/>
          <p14:tracePt t="66596" x="2738438" y="3771900"/>
          <p14:tracePt t="66603" x="2743200" y="3849688"/>
          <p14:tracePt t="66610" x="2771775" y="3930650"/>
          <p14:tracePt t="66618" x="2798763" y="3990975"/>
          <p14:tracePt t="66625" x="2820988" y="4068763"/>
          <p14:tracePt t="66631" x="2847975" y="4132263"/>
          <p14:tracePt t="66639" x="2903538" y="4214813"/>
          <p14:tracePt t="66645" x="2925763" y="4259263"/>
          <p14:tracePt t="66652" x="2949575" y="4324350"/>
          <p14:tracePt t="66660" x="2971800" y="4351338"/>
          <p14:tracePt t="66667" x="2990850" y="4383088"/>
          <p14:tracePt t="66674" x="3035300" y="4414838"/>
          <p14:tracePt t="66681" x="3054350" y="4438650"/>
          <p14:tracePt t="66689" x="3071813" y="4446588"/>
          <p14:tracePt t="66695" x="3095625" y="4456113"/>
          <p14:tracePt t="66702" x="3132138" y="4456113"/>
          <p14:tracePt t="66709" x="3163888" y="4451350"/>
          <p14:tracePt t="66716" x="3195638" y="4438650"/>
          <p14:tracePt t="66723" x="3222625" y="4419600"/>
          <p14:tracePt t="66730" x="3246438" y="4373563"/>
          <p14:tracePt t="66737" x="3268663" y="4346575"/>
          <p14:tracePt t="66744" x="3300413" y="4300538"/>
          <p14:tracePt t="66752" x="3341688" y="4219575"/>
          <p14:tracePt t="66759" x="3355975" y="4159250"/>
          <p14:tracePt t="66766" x="3363913" y="4081463"/>
          <p14:tracePt t="66773" x="3363913" y="4008438"/>
          <p14:tracePt t="66780" x="3363913" y="3967163"/>
          <p14:tracePt t="66788" x="3360738" y="3927475"/>
          <p14:tracePt t="66794" x="3351213" y="3881438"/>
          <p14:tracePt t="66801" x="3319463" y="3852863"/>
          <p14:tracePt t="66809" x="3295650" y="3821113"/>
          <p14:tracePt t="66815" x="3278188" y="3789363"/>
          <p14:tracePt t="66823" x="3246438" y="3771900"/>
          <p14:tracePt t="66829" x="3200400" y="3748088"/>
          <p14:tracePt t="66837" x="3159125" y="3725863"/>
          <p14:tracePt t="66844" x="3076575" y="3684588"/>
          <p14:tracePt t="66851" x="3017838" y="3670300"/>
          <p14:tracePt t="66858" x="2921000" y="3657600"/>
          <p14:tracePt t="66865" x="2867025" y="3657600"/>
          <p14:tracePt t="66873" x="2794000" y="3657600"/>
          <p14:tracePt t="66879" x="2716213" y="3667125"/>
          <p14:tracePt t="66887" x="2670175" y="3679825"/>
          <p14:tracePt t="66893" x="2628900" y="3698875"/>
          <p14:tracePt t="66901" x="2584450" y="3711575"/>
          <p14:tracePt t="66908" x="2555875" y="3721100"/>
          <p14:tracePt t="66915" x="2538413" y="3730625"/>
          <p14:tracePt t="66922" x="2519363" y="3740150"/>
          <p14:tracePt t="66929" x="2497138" y="3757613"/>
          <p14:tracePt t="66936" x="2487613" y="3776663"/>
          <p14:tracePt t="66943" x="2478088" y="3821113"/>
          <p14:tracePt t="66950" x="2478088" y="3849688"/>
          <p14:tracePt t="66957" x="2478088" y="3903663"/>
          <p14:tracePt t="66964" x="2482850" y="3944938"/>
          <p14:tracePt t="66971" x="2519363" y="3995738"/>
          <p14:tracePt t="66979" x="2543175" y="4054475"/>
          <p14:tracePt t="66986" x="2565400" y="4086225"/>
          <p14:tracePt t="66993" x="2597150" y="4132263"/>
          <p14:tracePt t="67000" x="2662238" y="4168775"/>
          <p14:tracePt t="67007" x="2725738" y="4210050"/>
          <p14:tracePt t="67014" x="2820988" y="4237038"/>
          <p14:tracePt t="67021" x="2881313" y="4246563"/>
          <p14:tracePt t="67028" x="2957513" y="4246563"/>
          <p14:tracePt t="67035" x="3030538" y="4246563"/>
          <p14:tracePt t="67042" x="3071813" y="4241800"/>
          <p14:tracePt t="67049" x="3117850" y="4232275"/>
          <p14:tracePt t="67056" x="3159125" y="4210050"/>
          <p14:tracePt t="67063" x="3190875" y="4186238"/>
          <p14:tracePt t="67071" x="3209925" y="4168775"/>
          <p14:tracePt t="67077" x="3232150" y="4137025"/>
          <p14:tracePt t="67089" x="3249613" y="4117975"/>
          <p14:tracePt t="67092" x="3259138" y="4086225"/>
          <p14:tracePt t="67099" x="3273425" y="4059238"/>
          <p14:tracePt t="67107" x="3273425" y="4017963"/>
          <p14:tracePt t="67112" x="3273425" y="4000500"/>
          <p14:tracePt t="67123" x="3268663" y="3981450"/>
          <p14:tracePt t="67128" x="3259138" y="3963988"/>
          <p14:tracePt t="67135" x="3236913" y="3930650"/>
          <p14:tracePt t="67144" x="3217863" y="3922713"/>
          <p14:tracePt t="67149" x="3186113" y="3913188"/>
          <p14:tracePt t="67156" x="3132138" y="3889375"/>
          <p14:tracePt t="67162" x="3071813" y="3876675"/>
          <p14:tracePt t="67169" x="2976563" y="3862388"/>
          <p14:tracePt t="67177" x="2903538" y="3862388"/>
          <p14:tracePt t="67183" x="2811463" y="3862388"/>
          <p14:tracePt t="67191" x="2735263" y="3871913"/>
          <p14:tracePt t="67197" x="2689225" y="3881438"/>
          <p14:tracePt t="67205" x="2662238" y="3894138"/>
          <p14:tracePt t="67213" x="2620963" y="3903663"/>
          <p14:tracePt t="67219" x="2601913" y="3913188"/>
          <p14:tracePt t="67226" x="2592388" y="3922713"/>
          <p14:tracePt t="67233" x="2584450" y="3944938"/>
          <p14:tracePt t="67241" x="2574925" y="3967163"/>
          <p14:tracePt t="67248" x="2574925" y="3995738"/>
          <p14:tracePt t="67255" x="2579688" y="4049713"/>
          <p14:tracePt t="67261" x="2592388" y="4095750"/>
          <p14:tracePt t="67269" x="2611438" y="4122738"/>
          <p14:tracePt t="67276" x="2657475" y="4168775"/>
          <p14:tracePt t="67283" x="2706688" y="4205288"/>
          <p14:tracePt t="67290" x="2752725" y="4241800"/>
          <p14:tracePt t="67297" x="2835275" y="4295775"/>
          <p14:tracePt t="67305" x="2913063" y="4324350"/>
          <p14:tracePt t="67311" x="2957513" y="4332288"/>
          <p14:tracePt t="67318" x="2998788" y="4332288"/>
          <p14:tracePt t="67325" x="3054350" y="4332288"/>
          <p14:tracePt t="67333" x="3081338" y="4329113"/>
          <p14:tracePt t="67341" x="3113088" y="4319588"/>
          <p14:tracePt t="67347" x="3159125" y="4283075"/>
          <p14:tracePt t="67354" x="3176588" y="4264025"/>
          <p14:tracePt t="67360" x="3195638" y="4232275"/>
          <p14:tracePt t="67368" x="3217863" y="4191000"/>
          <p14:tracePt t="67375" x="3246438" y="4127500"/>
          <p14:tracePt t="67382" x="3254375" y="4086225"/>
          <p14:tracePt t="67389" x="3254375" y="4032250"/>
          <p14:tracePt t="67396" x="3254375" y="4000500"/>
          <p14:tracePt t="67403" x="3254375" y="3971925"/>
          <p14:tracePt t="67410" x="3249613" y="3930650"/>
          <p14:tracePt t="67417" x="3227388" y="3908425"/>
          <p14:tracePt t="67425" x="3209925" y="3889375"/>
          <p14:tracePt t="67432" x="3190875" y="3871913"/>
          <p14:tracePt t="67439" x="3173413" y="3849688"/>
          <p14:tracePt t="67446" x="3127375" y="3840163"/>
          <p14:tracePt t="67452" x="3086100" y="3830638"/>
          <p14:tracePt t="67460" x="3044825" y="3821113"/>
          <p14:tracePt t="67467" x="3003550" y="3821113"/>
          <p14:tracePt t="67474" x="2986088" y="3825875"/>
          <p14:tracePt t="67481" x="2967038" y="3835400"/>
          <p14:tracePt t="67488" x="2957513" y="3862388"/>
          <p14:tracePt t="67495" x="2944813" y="3894138"/>
          <p14:tracePt t="67502" x="2944813" y="3935413"/>
          <p14:tracePt t="67509" x="2954338" y="4003675"/>
          <p14:tracePt t="67516" x="2976563" y="4068763"/>
          <p14:tracePt t="67523" x="3003550" y="4146550"/>
          <p14:tracePt t="67530" x="3059113" y="4227513"/>
          <p14:tracePt t="67538" x="3100388" y="4292600"/>
          <p14:tracePt t="67545" x="3136900" y="4373563"/>
          <p14:tracePt t="67552" x="3205163" y="4424363"/>
          <p14:tracePt t="67559" x="3254375" y="4475163"/>
          <p14:tracePt t="67566" x="3336925" y="4529138"/>
          <p14:tracePt t="67573" x="3382963" y="4552950"/>
          <p14:tracePt t="67580" x="3429000" y="4575175"/>
          <p14:tracePt t="67589" x="3487738" y="4589463"/>
          <p14:tracePt t="67594" x="3529013" y="4589463"/>
          <p14:tracePt t="67601" x="3565525" y="4589463"/>
          <p14:tracePt t="67609" x="3597275" y="4584700"/>
          <p14:tracePt t="67616" x="3629025" y="4570413"/>
          <p14:tracePt t="67622" x="3656013" y="4552950"/>
          <p14:tracePt t="67630" x="3679825" y="4533900"/>
          <p14:tracePt t="67637" x="3697288" y="4502150"/>
          <p14:tracePt t="67644" x="3716338" y="4483100"/>
          <p14:tracePt t="67651" x="3738563" y="4451350"/>
          <p14:tracePt t="67658" x="3757613" y="4433888"/>
          <p14:tracePt t="67665" x="3765550" y="4392613"/>
          <p14:tracePt t="67673" x="3779838" y="4360863"/>
          <p14:tracePt t="67679" x="3779838" y="4341813"/>
          <p14:tracePt t="67686" x="3779838" y="4324350"/>
          <p14:tracePt t="67693" x="3779838" y="4295775"/>
          <p14:tracePt t="67700" x="3779838" y="4278313"/>
          <p14:tracePt t="67708" x="3775075" y="4259263"/>
          <p14:tracePt t="67715" x="3765550" y="4241800"/>
          <p14:tracePt t="67722" x="3743325" y="4232275"/>
          <p14:tracePt t="67729" x="3725863" y="4222750"/>
          <p14:tracePt t="67736" x="3706813" y="4200525"/>
          <p14:tracePt t="67743" x="3689350" y="4191000"/>
          <p14:tracePt t="67750" x="3670300" y="4183063"/>
          <p14:tracePt t="67758" x="3643313" y="4183063"/>
          <p14:tracePt t="67764" x="3611563" y="4183063"/>
          <p14:tracePt t="67772" x="3592513" y="4183063"/>
          <p14:tracePt t="67779" x="3575050" y="4183063"/>
          <p14:tracePt t="67785" x="3556000" y="4186238"/>
          <p14:tracePt t="67792" x="3551238" y="4195763"/>
          <p14:tracePt t="67800" x="3543300" y="4214813"/>
          <p14:tracePt t="67806" x="3533775" y="4232275"/>
          <p14:tracePt t="67814" x="3533775" y="4251325"/>
          <p14:tracePt t="67821" x="3538538" y="4278313"/>
          <p14:tracePt t="67828" x="3546475" y="4337050"/>
          <p14:tracePt t="67835" x="3587750" y="4402138"/>
          <p14:tracePt t="67842" x="3629025" y="4479925"/>
          <p14:tracePt t="67849" x="3660775" y="4529138"/>
          <p14:tracePt t="67856" x="3716338" y="4592638"/>
          <p14:tracePt t="67863" x="3748088" y="4625975"/>
          <p14:tracePt t="67870" x="3779838" y="4657725"/>
          <p14:tracePt t="67878" x="3843338" y="4711700"/>
          <p14:tracePt t="67885" x="3889375" y="4735513"/>
          <p14:tracePt t="67892" x="3921125" y="4743450"/>
          <p14:tracePt t="67899" x="3976688" y="4752975"/>
          <p14:tracePt t="67906" x="4008438" y="4752975"/>
          <p14:tracePt t="67913" x="4049713" y="4748213"/>
          <p14:tracePt t="67920" x="4076700" y="4738688"/>
          <p14:tracePt t="67927" x="4108450" y="4716463"/>
          <p14:tracePt t="67934" x="4130675" y="4689475"/>
          <p14:tracePt t="67941" x="4159250" y="4665663"/>
          <p14:tracePt t="67949" x="4181475" y="4633913"/>
          <p14:tracePt t="67956" x="4205288" y="4579938"/>
          <p14:tracePt t="67962" x="4227513" y="4533900"/>
          <p14:tracePt t="67970" x="4268788" y="4451350"/>
          <p14:tracePt t="67977" x="4278313" y="4392613"/>
          <p14:tracePt t="67984" x="4291013" y="4351338"/>
          <p14:tracePt t="67991" x="4291013" y="4278313"/>
          <p14:tracePt t="67998" x="4291013" y="4200525"/>
          <p14:tracePt t="68005" x="4281488" y="4141788"/>
          <p14:tracePt t="68012" x="4244975" y="4076700"/>
          <p14:tracePt t="68019" x="4222750" y="4032250"/>
          <p14:tracePt t="68026" x="4168775" y="3949700"/>
          <p14:tracePt t="68033" x="4098925" y="3886200"/>
          <p14:tracePt t="68040" x="4025900" y="3798888"/>
          <p14:tracePt t="68048" x="3944938" y="3730625"/>
          <p14:tracePt t="68055" x="3875088" y="3662363"/>
          <p14:tracePt t="68061" x="3762375" y="3589338"/>
          <p14:tracePt t="68069" x="3624263" y="3516313"/>
          <p14:tracePt t="68076" x="3509963" y="3470275"/>
          <p14:tracePt t="68090" x="3355975" y="3448050"/>
          <p14:tracePt t="68098" x="3282950" y="3448050"/>
          <p14:tracePt t="68108" x="3241675" y="3448050"/>
          <p14:tracePt t="68113" x="3213100" y="3448050"/>
          <p14:tracePt t="68120" x="3181350" y="3451225"/>
          <p14:tracePt t="68127" x="3163888" y="3460750"/>
          <p14:tracePt t="68133" x="3144838" y="3470275"/>
          <p14:tracePt t="68140" x="3136900" y="3479800"/>
          <p14:tracePt t="68147" x="3127375" y="3484563"/>
          <p14:tracePt t="68154" x="3122613" y="3492500"/>
          <p14:tracePt t="68161" x="3113088" y="3511550"/>
          <p14:tracePt t="68168" x="3090863" y="3529013"/>
          <p14:tracePt t="68175" x="3081338" y="3548063"/>
          <p14:tracePt t="68182" x="3081338" y="3565525"/>
          <p14:tracePt t="68189" x="3081338" y="3584575"/>
          <p14:tracePt t="68196" x="3081338" y="3611563"/>
          <p14:tracePt t="68203" x="3081338" y="3630613"/>
          <p14:tracePt t="68211" x="3086100" y="3648075"/>
          <p14:tracePt t="68217" x="3108325" y="3667125"/>
          <p14:tracePt t="68225" x="3127375" y="3698875"/>
          <p14:tracePt t="68231" x="3159125" y="3721100"/>
          <p14:tracePt t="68238" x="3213100" y="3730625"/>
          <p14:tracePt t="68245" x="3254375" y="3730625"/>
          <p14:tracePt t="68253" x="3295650" y="3730625"/>
          <p14:tracePt t="68260" x="3351213" y="3730625"/>
          <p14:tracePt t="68267" x="3397250" y="3725863"/>
          <p14:tracePt t="68275" x="3436938" y="3711575"/>
          <p14:tracePt t="68281" x="3455988" y="3703638"/>
          <p14:tracePt t="68288" x="3465513" y="3684588"/>
          <p14:tracePt t="68295" x="3473450" y="3679825"/>
          <p14:tracePt t="68302" x="3478213" y="3670300"/>
          <p14:tracePt t="68309" x="3487738" y="3662363"/>
          <p14:tracePt t="68317" x="3497263" y="3652838"/>
          <p14:tracePt t="68323" x="3497263" y="3648075"/>
          <p14:tracePt t="68331" x="3497263" y="3638550"/>
          <p14:tracePt t="68338" x="3497263" y="3630613"/>
          <p14:tracePt t="68345" x="3497263" y="3625850"/>
          <p14:tracePt t="68352" x="3497263" y="3606800"/>
          <p14:tracePt t="68359" x="3492500" y="3597275"/>
          <p14:tracePt t="68366" x="3482975" y="3594100"/>
          <p14:tracePt t="68373" x="3470275" y="3584575"/>
          <p14:tracePt t="68380" x="3446463" y="3575050"/>
          <p14:tracePt t="68388" x="3405188" y="3560763"/>
          <p14:tracePt t="68394" x="3378200" y="3552825"/>
          <p14:tracePt t="68401" x="3360738" y="3543300"/>
          <p14:tracePt t="68409" x="3341688" y="3543300"/>
          <p14:tracePt t="68415" x="3309938" y="3543300"/>
          <p14:tracePt t="68422" x="3305175" y="3543300"/>
          <p14:tracePt t="68429" x="3295650" y="3543300"/>
          <p14:tracePt t="68437" x="3286125" y="3543300"/>
          <p14:tracePt t="68444" x="3286125" y="3548063"/>
          <p14:tracePt t="68451" x="3286125" y="3557588"/>
          <p14:tracePt t="68458" x="3286125" y="3560763"/>
          <p14:tracePt t="68465" x="3290888" y="3570288"/>
          <p14:tracePt t="68472" x="3341688" y="3589338"/>
          <p14:tracePt t="68479" x="3405188" y="3630613"/>
          <p14:tracePt t="68486" x="3502025" y="3670300"/>
          <p14:tracePt t="68493" x="3616325" y="3698875"/>
          <p14:tracePt t="68500" x="3765550" y="3730625"/>
          <p14:tracePt t="68508" x="3916363" y="3776663"/>
          <p14:tracePt t="68514" x="4062413" y="3789363"/>
          <p14:tracePt t="68522" x="4191000" y="3803650"/>
          <p14:tracePt t="68528" x="4300538" y="3803650"/>
          <p14:tracePt t="68536" x="4427538" y="3803650"/>
          <p14:tracePt t="68543" x="4556125" y="3803650"/>
          <p14:tracePt t="68550" x="4683125" y="3803650"/>
          <p14:tracePt t="68558" x="4792663" y="3803650"/>
          <p14:tracePt t="68564" x="4889500" y="3794125"/>
          <p14:tracePt t="68571" x="4967288" y="3779838"/>
          <p14:tracePt t="68578" x="5062538" y="3752850"/>
          <p14:tracePt t="68585" x="5122863" y="3743325"/>
          <p14:tracePt t="68593" x="5199063" y="3716338"/>
          <p14:tracePt t="68600" x="5245100" y="3694113"/>
          <p14:tracePt t="68607" x="5308600" y="3652838"/>
          <p14:tracePt t="68614" x="5354638" y="3621088"/>
          <p14:tracePt t="68621" x="5405438" y="3584575"/>
          <p14:tracePt t="68628" x="5437188" y="3552825"/>
          <p14:tracePt t="68635" x="5459413" y="3506788"/>
          <p14:tracePt t="68642" x="5478463" y="3475038"/>
          <p14:tracePt t="68649" x="5510213" y="3443288"/>
          <p14:tracePt t="68656" x="5532438" y="3397250"/>
          <p14:tracePt t="68663" x="5556250" y="3370263"/>
          <p14:tracePt t="68672" x="5564188" y="3336925"/>
          <p14:tracePt t="68678" x="5573713" y="3297238"/>
          <p14:tracePt t="68685" x="5583238" y="3263900"/>
          <p14:tracePt t="68692" x="5619750" y="3219450"/>
          <p14:tracePt t="68699" x="5629275" y="3146425"/>
          <p14:tracePt t="68707" x="5641975" y="3086100"/>
          <p14:tracePt t="68713" x="5656263" y="2990850"/>
          <p14:tracePt t="68720" x="5656263" y="2917825"/>
          <p14:tracePt t="68727" x="5656263" y="2857500"/>
          <p14:tracePt t="68733" x="5656263" y="2784475"/>
          <p14:tracePt t="68741" x="5656263" y="2711450"/>
          <p14:tracePt t="68749" x="5646738" y="2635250"/>
          <p14:tracePt t="68755" x="5637213" y="2574925"/>
          <p14:tracePt t="68762" x="5597525" y="2492375"/>
          <p14:tracePt t="68769" x="5568950" y="2414588"/>
          <p14:tracePt t="68777" x="5546725" y="2370138"/>
          <p14:tracePt t="68784" x="5527675" y="2338388"/>
          <p14:tracePt t="68791" x="5505450" y="2297113"/>
          <p14:tracePt t="68798" x="5473700" y="2273300"/>
          <p14:tracePt t="68806" x="5454650" y="2255838"/>
          <p14:tracePt t="68812" x="5437188" y="2246313"/>
          <p14:tracePt t="68819" x="5418138" y="2236788"/>
          <p14:tracePt t="68826" x="5386388" y="2228850"/>
          <p14:tracePt t="68833" x="5354638" y="2214563"/>
          <p14:tracePt t="68840" x="5327650" y="2214563"/>
          <p14:tracePt t="68847" x="5300663" y="2214563"/>
          <p14:tracePt t="68855" x="5245100" y="2214563"/>
          <p14:tracePt t="68862" x="5213350" y="2214563"/>
          <p14:tracePt t="68869" x="5172075" y="2214563"/>
          <p14:tracePt t="68876" x="5145088" y="2214563"/>
          <p14:tracePt t="68883" x="5113338" y="2214563"/>
          <p14:tracePt t="68890" x="5099050" y="2214563"/>
          <p14:tracePt t="68897" x="5067300" y="2214563"/>
          <p14:tracePt t="68905" x="5049838" y="2214563"/>
          <p14:tracePt t="68911" x="5045075" y="2214563"/>
          <p14:tracePt t="68918" x="5035550" y="2214563"/>
          <p14:tracePt t="68925" x="5026025" y="2214563"/>
          <p14:tracePt t="68933" x="5021263" y="2219325"/>
          <p14:tracePt t="68939" x="5021263" y="2228850"/>
          <p14:tracePt t="68946" x="5021263" y="2236788"/>
          <p14:tracePt t="68954" x="5030788" y="2241550"/>
          <p14:tracePt t="68961" x="5062538" y="2255838"/>
          <p14:tracePt t="68968" x="5130800" y="2265363"/>
          <p14:tracePt t="68975" x="5245100" y="2278063"/>
          <p14:tracePt t="68982" x="5341938" y="2292350"/>
          <p14:tracePt t="68989" x="5451475" y="2292350"/>
          <p14:tracePt t="68996" x="5541963" y="2292350"/>
          <p14:tracePt t="69003" x="5597525" y="2292350"/>
          <p14:tracePt t="69010" x="5656263" y="2292350"/>
          <p14:tracePt t="69017" x="5683250" y="2292350"/>
          <p14:tracePt t="69025" x="5715000" y="2287588"/>
          <p14:tracePt t="69031" x="5743575" y="2278063"/>
          <p14:tracePt t="69039" x="5761038" y="2268538"/>
          <p14:tracePt t="69045" x="5770563" y="2260600"/>
          <p14:tracePt t="69052" x="5780088" y="2251075"/>
          <p14:tracePt t="69060" x="5783263" y="2246313"/>
          <p14:tracePt t="69067" x="5792788" y="2236788"/>
          <p14:tracePt t="69074" x="5792788" y="2228850"/>
          <p14:tracePt t="69089" x="5792788" y="2205038"/>
          <p14:tracePt t="69095" x="5792788" y="2195513"/>
          <p14:tracePt t="69102" x="5792788" y="2187575"/>
          <p14:tracePt t="69109" x="5788025" y="2182813"/>
          <p14:tracePt t="69116" x="5783263" y="2173288"/>
          <p14:tracePt t="69123" x="5775325" y="2163763"/>
          <p14:tracePt t="69131" x="5756275" y="2155825"/>
          <p14:tracePt t="69139" x="5715000" y="2146300"/>
          <p14:tracePt t="69145" x="5673725" y="2136775"/>
          <p14:tracePt t="69152" x="5592763" y="2109788"/>
          <p14:tracePt t="69159" x="5537200" y="2109788"/>
          <p14:tracePt t="69166" x="5464175" y="2109788"/>
          <p14:tracePt t="69173" x="5422900" y="2109788"/>
          <p14:tracePt t="69180" x="5368925" y="2109788"/>
          <p14:tracePt t="69189" x="5337175" y="2109788"/>
          <p14:tracePt t="69194" x="5322888" y="2109788"/>
          <p14:tracePt t="69201" x="5305425" y="2109788"/>
          <p14:tracePt t="69209" x="5295900" y="2109788"/>
          <p14:tracePt t="69216" x="5276850" y="2122488"/>
          <p14:tracePt t="69223" x="5268913" y="2122488"/>
          <p14:tracePt t="69230" x="5264150" y="2132013"/>
          <p14:tracePt t="69237" x="5254625" y="2136775"/>
          <p14:tracePt t="69244" x="5254625" y="2146300"/>
          <p14:tracePt t="69251" x="5254625" y="2155825"/>
          <p14:tracePt t="69259" x="5254625" y="2159000"/>
          <p14:tracePt t="69265" x="5259388" y="2168525"/>
          <p14:tracePt t="69272" x="5276850" y="2178050"/>
          <p14:tracePt t="69279" x="5318125" y="2187575"/>
          <p14:tracePt t="69286" x="5345113" y="2209800"/>
          <p14:tracePt t="69293" x="5405438" y="2219325"/>
          <p14:tracePt t="69300" x="5446713" y="2232025"/>
          <p14:tracePt t="69309" x="5487988" y="2232025"/>
          <p14:tracePt t="69315" x="5541963" y="2232025"/>
          <p14:tracePt t="69322" x="5568950" y="2232025"/>
          <p14:tracePt t="69329" x="5600700" y="2232025"/>
          <p14:tracePt t="69337" x="5629275" y="2232025"/>
          <p14:tracePt t="69343" x="5646738" y="2232025"/>
          <p14:tracePt t="69350" x="5656263" y="2232025"/>
          <p14:tracePt t="69357" x="5661025" y="2232025"/>
          <p14:tracePt t="69364" x="5670550" y="2232025"/>
          <p14:tracePt t="69371" x="5678488" y="2232025"/>
          <p14:tracePt t="69428" x="5688013" y="2232025"/>
          <p14:tracePt t="74825" x="5656263" y="2228850"/>
          <p14:tracePt t="74832" x="5624513" y="2228850"/>
          <p14:tracePt t="74840" x="5583238" y="2228850"/>
          <p14:tracePt t="74847" x="5564188" y="2228850"/>
          <p14:tracePt t="74853" x="5546725" y="2228850"/>
          <p14:tracePt t="74861" x="5541963" y="2228850"/>
          <p14:tracePt t="74867" x="5532438" y="2228850"/>
          <p14:tracePt t="74874" x="5524500" y="2228850"/>
          <p14:tracePt t="74881" x="5510213" y="2228850"/>
          <p14:tracePt t="74889" x="5500688" y="2228850"/>
          <p14:tracePt t="74895" x="5491163" y="2228850"/>
          <p14:tracePt t="74902" x="5487988" y="2228850"/>
          <p14:tracePt t="74959" x="5495925" y="2228850"/>
          <p14:tracePt t="74966" x="5505450" y="2228850"/>
          <p14:tracePt t="74973" x="5519738" y="2228850"/>
          <p14:tracePt t="74980" x="5527675" y="2228850"/>
          <p14:tracePt t="74987" x="5537200" y="2228850"/>
          <p14:tracePt t="74995" x="5541963" y="2228850"/>
          <p14:tracePt t="75001" x="5551488" y="2228850"/>
          <p14:tracePt t="75009" x="5561013" y="2228850"/>
          <p14:tracePt t="75015" x="5568950" y="2228850"/>
          <p14:tracePt t="75022" x="5573713" y="2228850"/>
          <p14:tracePt t="75115" x="5573713" y="2219325"/>
          <p14:tracePt t="75122" x="5573713" y="2209800"/>
          <p14:tracePt t="75129" x="5573713" y="2205038"/>
          <p14:tracePt t="75136" x="5573713" y="2195513"/>
          <p14:tracePt t="75143" x="5564188" y="2187575"/>
          <p14:tracePt t="75150" x="5556250" y="2178050"/>
          <p14:tracePt t="75157" x="5546725" y="2173288"/>
          <p14:tracePt t="75164" x="5532438" y="2155825"/>
          <p14:tracePt t="75172" x="5500688" y="2146300"/>
          <p14:tracePt t="75179" x="5483225" y="2136775"/>
          <p14:tracePt t="75185" x="5464175" y="2127250"/>
          <p14:tracePt t="75193" x="5432425" y="2105025"/>
          <p14:tracePt t="75200" x="5391150" y="2082800"/>
          <p14:tracePt t="75208" x="5368925" y="2073275"/>
          <p14:tracePt t="75214" x="5341938" y="2041525"/>
          <p14:tracePt t="75221" x="5318125" y="2032000"/>
          <p14:tracePt t="75227" x="5291138" y="2022475"/>
          <p14:tracePt t="75235" x="5272088" y="2012950"/>
          <p14:tracePt t="75242" x="5264150" y="2005013"/>
          <p14:tracePt t="75249" x="5254625" y="2005013"/>
          <p14:tracePt t="75256" x="5249863" y="2005013"/>
          <p14:tracePt t="75263" x="5240338" y="2005013"/>
          <p14:tracePt t="75270" x="5232400" y="2005013"/>
          <p14:tracePt t="75277" x="5227638" y="2005013"/>
          <p14:tracePt t="76022" x="5272088" y="2032000"/>
          <p14:tracePt t="76030" x="5332413" y="2058988"/>
          <p14:tracePt t="76036" x="5378450" y="2078038"/>
          <p14:tracePt t="76043" x="5427663" y="2114550"/>
          <p14:tracePt t="76051" x="5468938" y="2127250"/>
          <p14:tracePt t="76057" x="5487988" y="2136775"/>
          <p14:tracePt t="76064" x="5505450" y="2146300"/>
          <p14:tracePt t="76070" x="5524500" y="2155825"/>
          <p14:tracePt t="76082" x="5541963" y="2155825"/>
          <p14:tracePt t="76085" x="5551488" y="2155825"/>
          <p14:tracePt t="76092" x="5561013" y="2155825"/>
          <p14:tracePt t="76100" x="5564188" y="2155825"/>
          <p14:tracePt t="76106" x="5573713" y="2155825"/>
          <p14:tracePt t="76113" x="5583238" y="2155825"/>
          <p14:tracePt t="76120" x="5588000" y="2155825"/>
          <p14:tracePt t="76141" x="5597525" y="2155825"/>
          <p14:tracePt t="76191" x="5597525" y="2151063"/>
          <p14:tracePt t="76198" x="5597525" y="2141538"/>
          <p14:tracePt t="76205" x="5597525" y="2136775"/>
          <p14:tracePt t="76212" x="5597525" y="2127250"/>
          <p14:tracePt t="76219" x="5597525" y="2100263"/>
          <p14:tracePt t="76227" x="5597525" y="2082800"/>
          <p14:tracePt t="76234" x="5592763" y="2063750"/>
          <p14:tracePt t="76241" x="5583238" y="2058988"/>
          <p14:tracePt t="76248" x="5573713" y="2041525"/>
          <p14:tracePt t="76255" x="5556250" y="2032000"/>
          <p14:tracePt t="76262" x="5537200" y="2022475"/>
          <p14:tracePt t="76269" x="5510213" y="2009775"/>
          <p14:tracePt t="76276" x="5478463" y="2000250"/>
          <p14:tracePt t="76283" x="5446713" y="1990725"/>
          <p14:tracePt t="76290" x="5418138" y="1981200"/>
          <p14:tracePt t="76298" x="5400675" y="1973263"/>
          <p14:tracePt t="76304" x="5381625" y="1963738"/>
          <p14:tracePt t="76311" x="5364163" y="1963738"/>
          <p14:tracePt t="76319" x="5345113" y="1963738"/>
          <p14:tracePt t="76326" x="5327650" y="1963738"/>
          <p14:tracePt t="76332" x="5318125" y="1963738"/>
          <p14:tracePt t="76340" x="5313363" y="1963738"/>
          <p14:tracePt t="76347" x="5305425" y="1973263"/>
          <p14:tracePt t="76354" x="5295900" y="1981200"/>
          <p14:tracePt t="76362" x="5295900" y="1990725"/>
          <p14:tracePt t="76368" x="5295900" y="2005013"/>
          <p14:tracePt t="76375" x="5295900" y="2022475"/>
          <p14:tracePt t="76383" x="5300663" y="2041525"/>
          <p14:tracePt t="76389" x="5308600" y="2058988"/>
          <p14:tracePt t="76396" x="5318125" y="2078038"/>
          <p14:tracePt t="76403" x="5349875" y="2100263"/>
          <p14:tracePt t="76410" x="5386388" y="2146300"/>
          <p14:tracePt t="76418" x="5414963" y="2163763"/>
          <p14:tracePt t="76425" x="5459413" y="2187575"/>
          <p14:tracePt t="76432" x="5491163" y="2205038"/>
          <p14:tracePt t="76439" x="5510213" y="2228850"/>
          <p14:tracePt t="76446" x="5537200" y="2236788"/>
          <p14:tracePt t="76453" x="5568950" y="2246313"/>
          <p14:tracePt t="76460" x="5588000" y="2246313"/>
          <p14:tracePt t="76467" x="5605463" y="2246313"/>
          <p14:tracePt t="76474" x="5610225" y="2246313"/>
          <p14:tracePt t="76482" x="5619750" y="2246313"/>
          <p14:tracePt t="76488" x="5629275" y="2241550"/>
          <p14:tracePt t="76495" x="5646738" y="2236788"/>
          <p14:tracePt t="76502" x="5656263" y="2214563"/>
          <p14:tracePt t="76509" x="5661025" y="2209800"/>
          <p14:tracePt t="76517" x="5661025" y="2200275"/>
          <p14:tracePt t="76523" x="5661025" y="2192338"/>
          <p14:tracePt t="76531" x="5661025" y="2187575"/>
          <p14:tracePt t="76538" x="5661025" y="2168525"/>
          <p14:tracePt t="76545" x="5661025" y="2151063"/>
          <p14:tracePt t="76552" x="5661025" y="2122488"/>
          <p14:tracePt t="76559" x="5661025" y="2105025"/>
          <p14:tracePt t="76566" x="5656263" y="2085975"/>
          <p14:tracePt t="76573" x="5646738" y="2068513"/>
          <p14:tracePt t="76581" x="5629275" y="2058988"/>
          <p14:tracePt t="76587" x="5610225" y="2036763"/>
          <p14:tracePt t="76595" x="5592763" y="2027238"/>
          <p14:tracePt t="76602" x="5573713" y="2017713"/>
          <p14:tracePt t="76609" x="5527675" y="2000250"/>
          <p14:tracePt t="76616" x="5500688" y="1985963"/>
          <p14:tracePt t="76622" x="5468938" y="1976438"/>
          <p14:tracePt t="76629" x="5410200" y="1954213"/>
          <p14:tracePt t="76637" x="5381625" y="1944688"/>
          <p14:tracePt t="76643" x="5349875" y="1935163"/>
          <p14:tracePt t="76651" x="5322888" y="1935163"/>
          <p14:tracePt t="76658" x="5305425" y="1935163"/>
          <p14:tracePt t="76665" x="5286375" y="1935163"/>
          <p14:tracePt t="76673" x="5276850" y="1935163"/>
          <p14:tracePt t="76679" x="5272088" y="1935163"/>
          <p14:tracePt t="76686" x="5264150" y="1935163"/>
          <p14:tracePt t="76694" x="5254625" y="1944688"/>
          <p14:tracePt t="76701" x="5245100" y="1963738"/>
          <p14:tracePt t="76708" x="5245100" y="1981200"/>
          <p14:tracePt t="76715" x="5245100" y="2000250"/>
          <p14:tracePt t="76722" x="5245100" y="2012950"/>
          <p14:tracePt t="76729" x="5245100" y="2032000"/>
          <p14:tracePt t="76736" x="5249863" y="2049463"/>
          <p14:tracePt t="76743" x="5259388" y="2068513"/>
          <p14:tracePt t="76750" x="5268913" y="2085975"/>
          <p14:tracePt t="76757" x="5281613" y="2109788"/>
          <p14:tracePt t="76764" x="5300663" y="2136775"/>
          <p14:tracePt t="76771" x="5308600" y="2146300"/>
          <p14:tracePt t="76778" x="5313363" y="2155825"/>
          <p14:tracePt t="76785" x="5322888" y="2159000"/>
          <p14:tracePt t="76792" x="5341938" y="2168525"/>
          <p14:tracePt t="76800" x="5349875" y="2168525"/>
          <p14:tracePt t="76807" x="5364163" y="2168525"/>
          <p14:tracePt t="76814" x="5373688" y="2168525"/>
          <p14:tracePt t="76821" x="5381625" y="2168525"/>
          <p14:tracePt t="76828" x="5386388" y="2168525"/>
          <p14:tracePt t="76835" x="5395913" y="2168525"/>
          <p14:tracePt t="76842" x="5405438" y="2168525"/>
          <p14:tracePt t="76849" x="5418138" y="2168525"/>
          <p14:tracePt t="76856" x="5427663" y="2168525"/>
          <p14:tracePt t="76984" x="5422900" y="2168525"/>
          <p14:tracePt t="76999" x="5410200" y="2168525"/>
          <p14:tracePt t="77105" x="5400675" y="2168525"/>
          <p14:tracePt t="77133" x="5391150" y="2168525"/>
          <p14:tracePt t="77154" x="5386388" y="2168525"/>
          <p14:tracePt t="77175" x="5378450" y="2168525"/>
          <p14:tracePt t="77183" x="5368925" y="2168525"/>
          <p14:tracePt t="77190" x="5364163" y="2168525"/>
          <p14:tracePt t="77197" x="5354638" y="2168525"/>
          <p14:tracePt t="77204" x="5345113" y="2168525"/>
          <p14:tracePt t="77211" x="5327650" y="2168525"/>
          <p14:tracePt t="77218" x="5322888" y="2168525"/>
          <p14:tracePt t="77225" x="5313363" y="2168525"/>
          <p14:tracePt t="77232" x="5305425" y="2168525"/>
          <p14:tracePt t="77239" x="5300663" y="2168525"/>
          <p14:tracePt t="77246" x="5291138" y="2168525"/>
          <p14:tracePt t="77253" x="5281613" y="2168525"/>
          <p14:tracePt t="77264" x="5276850" y="2168525"/>
          <p14:tracePt t="77268" x="5268913" y="2168525"/>
          <p14:tracePt t="77274" x="5259388" y="2168525"/>
          <p14:tracePt t="77317" x="5259388" y="2178050"/>
          <p14:tracePt t="77324" x="5259388" y="2187575"/>
          <p14:tracePt t="77330" x="5264150" y="2214563"/>
          <p14:tracePt t="77338" x="5281613" y="2232025"/>
          <p14:tracePt t="77345" x="5313363" y="2265363"/>
          <p14:tracePt t="77352" x="5378450" y="2301875"/>
          <p14:tracePt t="77359" x="5446713" y="2355850"/>
          <p14:tracePt t="77366" x="5524500" y="2378075"/>
          <p14:tracePt t="77373" x="5588000" y="2406650"/>
          <p14:tracePt t="77381" x="5665788" y="2433638"/>
          <p14:tracePt t="77387" x="5724525" y="2443163"/>
          <p14:tracePt t="77395" x="5802313" y="2455863"/>
          <p14:tracePt t="77401" x="5857875" y="2455863"/>
          <p14:tracePt t="77409" x="5916613" y="2447925"/>
          <p14:tracePt t="77415" x="5957888" y="2438400"/>
          <p14:tracePt t="77423" x="6021388" y="2414588"/>
          <p14:tracePt t="77429" x="6040438" y="2392363"/>
          <p14:tracePt t="77437" x="6057900" y="2374900"/>
          <p14:tracePt t="77444" x="6080125" y="2341563"/>
          <p14:tracePt t="77451" x="6113463" y="2314575"/>
          <p14:tracePt t="77458" x="6121400" y="2282825"/>
          <p14:tracePt t="77466" x="6130925" y="2251075"/>
          <p14:tracePt t="77472" x="6145213" y="2209800"/>
          <p14:tracePt t="77479" x="6145213" y="2182813"/>
          <p14:tracePt t="77486" x="6145213" y="2151063"/>
          <p14:tracePt t="77494" x="6135688" y="2109788"/>
          <p14:tracePt t="77501" x="6126163" y="2090738"/>
          <p14:tracePt t="77509" x="6094413" y="2073275"/>
          <p14:tracePt t="77517" x="6076950" y="2049463"/>
          <p14:tracePt t="77524" x="6043613" y="2032000"/>
          <p14:tracePt t="77531" x="6016625" y="2009775"/>
          <p14:tracePt t="77539" x="5957888" y="1985963"/>
          <p14:tracePt t="77544" x="5894388" y="1963738"/>
          <p14:tracePt t="77553" x="5816600" y="1922463"/>
          <p14:tracePt t="77557" x="5751513" y="1898650"/>
          <p14:tracePt t="77565" x="5673725" y="1885950"/>
          <p14:tracePt t="77571" x="5600700" y="1871663"/>
          <p14:tracePt t="77578" x="5541963" y="1871663"/>
          <p14:tracePt t="77586" x="5514975" y="1871663"/>
          <p14:tracePt t="77593" x="5473700" y="1871663"/>
          <p14:tracePt t="77600" x="5454650" y="1876425"/>
          <p14:tracePt t="77607" x="5437188" y="1885950"/>
          <p14:tracePt t="77614" x="5427663" y="1895475"/>
          <p14:tracePt t="77621" x="5418138" y="1912938"/>
          <p14:tracePt t="77628" x="5400675" y="1939925"/>
          <p14:tracePt t="77635" x="5386388" y="1973263"/>
          <p14:tracePt t="77642" x="5386388" y="2012950"/>
          <p14:tracePt t="77649" x="5386388" y="2054225"/>
          <p14:tracePt t="77657" x="5395913" y="2095500"/>
          <p14:tracePt t="77664" x="5432425" y="2159000"/>
          <p14:tracePt t="77671" x="5454650" y="2205038"/>
          <p14:tracePt t="77677" x="5478463" y="2265363"/>
          <p14:tracePt t="77685" x="5500688" y="2297113"/>
          <p14:tracePt t="77691" x="5546725" y="2333625"/>
          <p14:tracePt t="77699" x="5583238" y="2378075"/>
          <p14:tracePt t="77705" x="5610225" y="2401888"/>
          <p14:tracePt t="77713" x="5656263" y="2419350"/>
          <p14:tracePt t="77720" x="5673725" y="2428875"/>
          <p14:tracePt t="77727" x="5692775" y="2438400"/>
          <p14:tracePt t="77734" x="5710238" y="2438400"/>
          <p14:tracePt t="77741" x="5738813" y="2438400"/>
          <p14:tracePt t="77748" x="5756275" y="2438400"/>
          <p14:tracePt t="77756" x="5765800" y="2438400"/>
          <p14:tracePt t="77763" x="5775325" y="2428875"/>
          <p14:tracePt t="77769" x="5780088" y="2419350"/>
          <p14:tracePt t="77777" x="5788025" y="2414588"/>
          <p14:tracePt t="77784" x="5797550" y="2406650"/>
          <p14:tracePt t="77791" x="5802313" y="2397125"/>
          <p14:tracePt t="77799" x="5802313" y="2387600"/>
          <p14:tracePt t="77805" x="5802313" y="2374900"/>
          <p14:tracePt t="77812" x="5802313" y="2365375"/>
          <p14:tracePt t="77819" x="5802313" y="2355850"/>
          <p14:tracePt t="77826" x="5802313" y="2351088"/>
          <p14:tracePt t="77833" x="5802313" y="2333625"/>
          <p14:tracePt t="77840" x="5792788" y="2324100"/>
          <p14:tracePt t="77848" x="5783263" y="2319338"/>
          <p14:tracePt t="77854" x="5775325" y="2309813"/>
          <p14:tracePt t="77862" x="5761038" y="2301875"/>
          <p14:tracePt t="77869" x="5738813" y="2282825"/>
          <p14:tracePt t="77876" x="5697538" y="2260600"/>
          <p14:tracePt t="77883" x="5651500" y="2236788"/>
          <p14:tracePt t="77890" x="5592763" y="2224088"/>
          <p14:tracePt t="77898" x="5551488" y="2214563"/>
          <p14:tracePt t="77904" x="5519738" y="2205038"/>
          <p14:tracePt t="77911" x="5478463" y="2205038"/>
          <p14:tracePt t="77918" x="5451475" y="2205038"/>
          <p14:tracePt t="77925" x="5432425" y="2205038"/>
          <p14:tracePt t="77932" x="5400675" y="2205038"/>
          <p14:tracePt t="77939" x="5381625" y="2209800"/>
          <p14:tracePt t="77948" x="5378450" y="2219325"/>
          <p14:tracePt t="77954" x="5368925" y="2224088"/>
          <p14:tracePt t="77962" x="5359400" y="2232025"/>
          <p14:tracePt t="77971" x="5349875" y="2241550"/>
          <p14:tracePt t="77977" x="5345113" y="2246313"/>
          <p14:tracePt t="77985" x="5337175" y="2255838"/>
          <p14:tracePt t="77991" x="5337175" y="2273300"/>
          <p14:tracePt t="77997" x="5337175" y="2278063"/>
          <p14:tracePt t="78004" x="5337175" y="2287588"/>
          <p14:tracePt t="78011" x="5337175" y="2297113"/>
          <p14:tracePt t="78018" x="5337175" y="2309813"/>
          <p14:tracePt t="78026" x="5341938" y="2333625"/>
          <p14:tracePt t="78032" x="5359400" y="2351088"/>
          <p14:tracePt t="78039" x="5381625" y="2382838"/>
          <p14:tracePt t="78047" x="5414963" y="2401888"/>
          <p14:tracePt t="78053" x="5454650" y="2411413"/>
          <p14:tracePt t="78060" x="5483225" y="2424113"/>
          <p14:tracePt t="78068" x="5514975" y="2433638"/>
          <p14:tracePt t="78074" x="5556250" y="2433638"/>
          <p14:tracePt t="78081" x="5573713" y="2433638"/>
          <p14:tracePt t="78089" x="5592763" y="2433638"/>
          <p14:tracePt t="78096" x="5597525" y="2433638"/>
          <p14:tracePt t="78103" x="5605463" y="2433638"/>
          <p14:tracePt t="78110" x="5624513" y="2433638"/>
          <p14:tracePt t="78117" x="5629275" y="2433638"/>
          <p14:tracePt t="78124" x="5637213" y="2428875"/>
          <p14:tracePt t="78131" x="5637213" y="2419350"/>
          <p14:tracePt t="78138" x="5646738" y="2414588"/>
          <p14:tracePt t="78145" x="5646738" y="2406650"/>
          <p14:tracePt t="78152" x="5646738" y="2397125"/>
          <p14:tracePt t="78159" x="5646738" y="2392363"/>
          <p14:tracePt t="78166" x="5646738" y="2365375"/>
          <p14:tracePt t="78173" x="5646738" y="2355850"/>
          <p14:tracePt t="78181" x="5646738" y="2338388"/>
          <p14:tracePt t="78187" x="5646738" y="2324100"/>
          <p14:tracePt t="78194" x="5646738" y="2314575"/>
          <p14:tracePt t="78202" x="5646738" y="2297113"/>
          <p14:tracePt t="78216" x="5634038" y="2260600"/>
          <p14:tracePt t="78223" x="5624513" y="2241550"/>
          <p14:tracePt t="78230" x="5605463" y="2232025"/>
          <p14:tracePt t="78237" x="5597525" y="2224088"/>
          <p14:tracePt t="78244" x="5592763" y="2219325"/>
          <p14:tracePt t="78251" x="5583238" y="2209800"/>
          <p14:tracePt t="78258" x="5573713" y="2192338"/>
          <p14:tracePt t="78265" x="5564188" y="2187575"/>
          <p14:tracePt t="78272" x="5546725" y="2178050"/>
          <p14:tracePt t="78279" x="5519738" y="2178050"/>
          <p14:tracePt t="78286" x="5500688" y="2178050"/>
          <p14:tracePt t="78294" x="5483225" y="2178050"/>
          <p14:tracePt t="78301" x="5468938" y="2178050"/>
          <p14:tracePt t="78308" x="5451475" y="2178050"/>
          <p14:tracePt t="78315" x="5418138" y="2178050"/>
          <p14:tracePt t="78322" x="5414963" y="2178050"/>
          <p14:tracePt t="78329" x="5405438" y="2178050"/>
          <p14:tracePt t="78336" x="5395913" y="2178050"/>
          <p14:tracePt t="78343" x="5386388" y="2178050"/>
          <p14:tracePt t="78350" x="5381625" y="2178050"/>
          <p14:tracePt t="78357" x="5373688" y="2178050"/>
          <p14:tracePt t="78371" x="5373688" y="2187575"/>
          <p14:tracePt t="78379" x="5373688" y="2205038"/>
          <p14:tracePt t="78386" x="5373688" y="2209800"/>
          <p14:tracePt t="78393" x="5378450" y="2219325"/>
          <p14:tracePt t="78401" x="5386388" y="2236788"/>
          <p14:tracePt t="78407" x="5405438" y="2255838"/>
          <p14:tracePt t="78414" x="5422900" y="2273300"/>
          <p14:tracePt t="78421" x="5468938" y="2309813"/>
          <p14:tracePt t="78428" x="5487988" y="2319338"/>
          <p14:tracePt t="78435" x="5505450" y="2328863"/>
          <p14:tracePt t="78442" x="5524500" y="2338388"/>
          <p14:tracePt t="78449" x="5556250" y="2346325"/>
          <p14:tracePt t="78457" x="5564188" y="2346325"/>
          <p14:tracePt t="78465" x="5568950" y="2346325"/>
          <p14:tracePt t="78471" x="5578475" y="2346325"/>
          <p14:tracePt t="78478" x="5588000" y="2346325"/>
          <p14:tracePt t="78485" x="5592763" y="2346325"/>
          <p14:tracePt t="78691" x="5583238" y="2346325"/>
          <p14:tracePt t="78698" x="5573713" y="2346325"/>
          <p14:tracePt t="78704" x="5568950" y="2346325"/>
          <p14:tracePt t="78711" x="5551488" y="2346325"/>
          <p14:tracePt t="78719" x="5541963" y="2346325"/>
          <p14:tracePt t="78725" x="5537200" y="2346325"/>
          <p14:tracePt t="78732" x="5527675" y="2346325"/>
          <p14:tracePt t="78739" x="5519738" y="2346325"/>
          <p14:tracePt t="78746" x="5510213" y="2346325"/>
          <p14:tracePt t="78754" x="5505450" y="2346325"/>
          <p14:tracePt t="78761" x="5495925" y="2346325"/>
          <p14:tracePt t="78768" x="5478463" y="2346325"/>
          <p14:tracePt t="78775" x="5473700" y="2346325"/>
          <p14:tracePt t="78782" x="5464175" y="2346325"/>
          <p14:tracePt t="78789" x="5454650" y="2346325"/>
          <p14:tracePt t="78796" x="5441950" y="2341563"/>
          <p14:tracePt t="78803" x="5432425" y="2341563"/>
          <p14:tracePt t="78810" x="5405438" y="2341563"/>
          <p14:tracePt t="78818" x="5395913" y="2338388"/>
          <p14:tracePt t="78825" x="5391150" y="2338388"/>
          <p14:tracePt t="78832" x="5381625" y="2338388"/>
          <p14:tracePt t="78839" x="5373688" y="2328863"/>
          <p14:tracePt t="78846" x="5368925" y="2328863"/>
          <p14:tracePt t="78853" x="5359400" y="2328863"/>
          <p14:tracePt t="78859" x="5349875" y="2328863"/>
          <p14:tracePt t="78867" x="5341938" y="2328863"/>
          <p14:tracePt t="78874" x="5327650" y="2328863"/>
          <p14:tracePt t="78881" x="5318125" y="2319338"/>
          <p14:tracePt t="78888" x="5308600" y="2319338"/>
          <p14:tracePt t="78895" x="5305425" y="2319338"/>
          <p14:tracePt t="78902" x="5295900" y="2319338"/>
          <p14:tracePt t="78909" x="5286375" y="2309813"/>
          <p14:tracePt t="78952" x="5286375" y="2297113"/>
          <p14:tracePt t="78966" x="5286375" y="2287588"/>
          <p14:tracePt t="78973" x="5286375" y="2278063"/>
          <p14:tracePt t="78981" x="5286375" y="2273300"/>
          <p14:tracePt t="78987" x="5286375" y="2265363"/>
          <p14:tracePt t="78995" x="5286375" y="2255838"/>
          <p14:tracePt t="79002" x="5286375" y="2251075"/>
          <p14:tracePt t="79008" x="5286375" y="2232025"/>
          <p14:tracePt t="79016" x="5291138" y="2214563"/>
          <p14:tracePt t="79023" x="5300663" y="2195513"/>
          <p14:tracePt t="79030" x="5308600" y="2187575"/>
          <p14:tracePt t="79037" x="5308600" y="2178050"/>
          <p14:tracePt t="79044" x="5308600" y="2173288"/>
          <p14:tracePt t="79051" x="5308600" y="2163763"/>
          <p14:tracePt t="79059" x="5308600" y="2155825"/>
          <p14:tracePt t="79065" x="5308600" y="2151063"/>
          <p14:tracePt t="79072" x="5308600" y="2141538"/>
          <p14:tracePt t="79129" x="5308600" y="2132013"/>
          <p14:tracePt t="81261" x="5295900" y="2168525"/>
          <p14:tracePt t="81268" x="5268913" y="2265363"/>
          <p14:tracePt t="81276" x="5240338" y="2360613"/>
          <p14:tracePt t="81283" x="5227638" y="2489200"/>
          <p14:tracePt t="81290" x="5208588" y="2671763"/>
          <p14:tracePt t="81297" x="5208588" y="2871788"/>
          <p14:tracePt t="81304" x="5208588" y="3049588"/>
          <p14:tracePt t="81311" x="5222875" y="3214688"/>
          <p14:tracePt t="81319" x="5235575" y="3397250"/>
          <p14:tracePt t="81325" x="5268913" y="3565525"/>
          <p14:tracePt t="81332" x="5295900" y="3730625"/>
          <p14:tracePt t="81339" x="5341938" y="3881438"/>
          <p14:tracePt t="81346" x="5386388" y="4013200"/>
          <p14:tracePt t="81354" x="5427663" y="4127500"/>
          <p14:tracePt t="81360" x="5500688" y="4246563"/>
          <p14:tracePt t="81367" x="5561013" y="4341813"/>
          <p14:tracePt t="81374" x="5629275" y="4446588"/>
          <p14:tracePt t="81381" x="5688013" y="4529138"/>
          <p14:tracePt t="81388" x="5738813" y="4592638"/>
          <p14:tracePt t="81396" x="5821363" y="4662488"/>
          <p14:tracePt t="81403" x="5870575" y="4699000"/>
          <p14:tracePt t="81409" x="5934075" y="4738688"/>
          <p14:tracePt t="81418" x="5967413" y="4757738"/>
          <p14:tracePt t="81423" x="6007100" y="4779963"/>
          <p14:tracePt t="81431" x="6040438" y="4789488"/>
          <p14:tracePt t="81438" x="6057900" y="4789488"/>
          <p14:tracePt t="81445" x="6076950" y="4784725"/>
          <p14:tracePt t="81453" x="6094413" y="4767263"/>
          <p14:tracePt t="81459" x="6126163" y="4743450"/>
          <p14:tracePt t="81467" x="6145213" y="4725988"/>
          <p14:tracePt t="81473" x="6162675" y="4694238"/>
          <p14:tracePt t="81480" x="6186488" y="4652963"/>
          <p14:tracePt t="81488" x="6194425" y="4621213"/>
          <p14:tracePt t="81495" x="6218238" y="4589463"/>
          <p14:tracePt t="81502" x="6226175" y="4548188"/>
          <p14:tracePt t="81509" x="6235700" y="4519613"/>
          <p14:tracePt t="81516" x="6235700" y="4487863"/>
          <p14:tracePt t="81523" x="6249988" y="4446588"/>
          <p14:tracePt t="81530" x="6249988" y="4419600"/>
          <p14:tracePt t="81537" x="6249988" y="4387850"/>
          <p14:tracePt t="81544" x="6249988" y="4360863"/>
          <p14:tracePt t="81551" x="6249988" y="4341813"/>
          <p14:tracePt t="81558" x="6249988" y="4324350"/>
          <p14:tracePt t="81565" x="6249988" y="4314825"/>
          <p14:tracePt t="81572" x="6249988" y="4310063"/>
          <p14:tracePt t="81579" x="6249988" y="4300538"/>
          <p14:tracePt t="81588" x="6249988" y="4292600"/>
          <p14:tracePt t="81594" x="6249988" y="4278313"/>
          <p14:tracePt t="81601" x="6249988" y="4268788"/>
          <p14:tracePt t="81608" x="6249988" y="4259263"/>
          <p14:tracePt t="81636" x="6249988" y="4251325"/>
          <p14:tracePt t="81651" x="6249988" y="4246563"/>
          <p14:tracePt t="81665" x="6249988" y="4237038"/>
          <p14:tracePt t="81714" x="6249988" y="4227513"/>
          <p14:tracePt t="81721" x="6254750" y="4222750"/>
          <p14:tracePt t="81728" x="6272213" y="4214813"/>
          <p14:tracePt t="81736" x="6318250" y="4191000"/>
          <p14:tracePt t="81742" x="6364288" y="4168775"/>
          <p14:tracePt t="81751" x="6442075" y="4141788"/>
          <p14:tracePt t="81756" x="6500813" y="4132263"/>
          <p14:tracePt t="81763" x="6578600" y="4117975"/>
          <p14:tracePt t="81771" x="6637338" y="4105275"/>
          <p14:tracePt t="81778" x="6715125" y="4090988"/>
          <p14:tracePt t="81785" x="6756400" y="4081463"/>
          <p14:tracePt t="81792" x="6819900" y="4044950"/>
          <p14:tracePt t="81799" x="6848475" y="4037013"/>
          <p14:tracePt t="81806" x="6870700" y="4022725"/>
          <p14:tracePt t="81813" x="6888163" y="4013200"/>
          <p14:tracePt t="81820" x="6907213" y="4003675"/>
          <p14:tracePt t="81827" x="6911975" y="4000500"/>
          <p14:tracePt t="81835" x="6921500" y="3981450"/>
          <p14:tracePt t="81841" x="6934200" y="3949700"/>
          <p14:tracePt t="81848" x="6943725" y="3922713"/>
          <p14:tracePt t="81855" x="6943725" y="3889375"/>
          <p14:tracePt t="81862" x="6943725" y="3871913"/>
          <p14:tracePt t="81870" x="6943725" y="3844925"/>
          <p14:tracePt t="81876" x="6938963" y="3825875"/>
          <p14:tracePt t="81884" x="6929438" y="3794125"/>
          <p14:tracePt t="81890" x="6916738" y="3776663"/>
          <p14:tracePt t="81898" x="6888163" y="3743325"/>
          <p14:tracePt t="81905" x="6880225" y="3725863"/>
          <p14:tracePt t="81912" x="6856413" y="3706813"/>
          <p14:tracePt t="81919" x="6838950" y="3689350"/>
          <p14:tracePt t="81926" x="6815138" y="3657600"/>
          <p14:tracePt t="81933" x="6811963" y="3648075"/>
          <p14:tracePt t="81940" x="6792913" y="3638550"/>
          <p14:tracePt t="81948" x="6783388" y="3633788"/>
          <p14:tracePt t="81954" x="6778625" y="3625850"/>
          <p14:tracePt t="81961" x="6770688" y="3625850"/>
          <p14:tracePt t="81969" x="6761163" y="3625850"/>
          <p14:tracePt t="81976" x="6756400" y="3625850"/>
          <p14:tracePt t="81984" x="6746875" y="3625850"/>
          <p14:tracePt t="81989" x="6738938" y="3625850"/>
          <p14:tracePt t="81997" x="6738938" y="3630613"/>
          <p14:tracePt t="82004" x="6738938" y="3633788"/>
          <p14:tracePt t="82011" x="6738938" y="3643313"/>
          <p14:tracePt t="82018" x="6738938" y="3652838"/>
          <p14:tracePt t="82025" x="6738938" y="3667125"/>
          <p14:tracePt t="82032" x="6738938" y="3675063"/>
          <p14:tracePt t="82039" x="6742113" y="3684588"/>
          <p14:tracePt t="82046" x="6751638" y="3694113"/>
          <p14:tracePt t="82054" x="6756400" y="3698875"/>
          <p14:tracePt t="82060" x="6765925" y="3706813"/>
          <p14:tracePt t="82068" x="6775450" y="3716338"/>
          <p14:tracePt t="82075" x="6778625" y="3721100"/>
          <p14:tracePt t="82082" x="6788150" y="3730625"/>
          <p14:tracePt t="82100" x="6815138" y="3757613"/>
          <p14:tracePt t="82103" x="6829425" y="3757613"/>
          <p14:tracePt t="82110" x="6838950" y="3757613"/>
          <p14:tracePt t="82118" x="6848475" y="3757613"/>
          <p14:tracePt t="82124" x="6851650" y="3757613"/>
          <p14:tracePt t="82131" x="6861175" y="3757613"/>
          <p14:tracePt t="82138" x="6870700" y="3757613"/>
          <p14:tracePt t="82145" x="6884988" y="3757613"/>
          <p14:tracePt t="82153" x="6892925" y="3757613"/>
          <p14:tracePt t="82209" x="6888163" y="3752850"/>
          <p14:tracePt t="82216" x="6875463" y="3752850"/>
          <p14:tracePt t="82223" x="6865938" y="3752850"/>
          <p14:tracePt t="82230" x="6848475" y="3752850"/>
          <p14:tracePt t="82238" x="6834188" y="3752850"/>
          <p14:tracePt t="82245" x="6815138" y="3752850"/>
          <p14:tracePt t="82252" x="6783388" y="3752850"/>
          <p14:tracePt t="82259" x="6765925" y="3752850"/>
          <p14:tracePt t="82267" x="6751638" y="3752850"/>
          <p14:tracePt t="82273" x="6734175" y="3752850"/>
          <p14:tracePt t="82280" x="6724650" y="3752850"/>
          <p14:tracePt t="82287" x="6715125" y="3752850"/>
          <p14:tracePt t="82294" x="6702425" y="3752850"/>
          <p14:tracePt t="82301" x="6692900" y="3752850"/>
          <p14:tracePt t="82308" x="6683375" y="3757613"/>
          <p14:tracePt t="82315" x="6683375" y="3762375"/>
          <p14:tracePt t="82322" x="6683375" y="3771900"/>
          <p14:tracePt t="82329" x="6683375" y="3779838"/>
          <p14:tracePt t="82338" x="6688138" y="3784600"/>
          <p14:tracePt t="82344" x="6697663" y="3794125"/>
          <p14:tracePt t="82351" x="6715125" y="3803650"/>
          <p14:tracePt t="82358" x="6719888" y="3813175"/>
          <p14:tracePt t="82365" x="6729413" y="3830638"/>
          <p14:tracePt t="82372" x="6738938" y="3835400"/>
          <p14:tracePt t="82379" x="6746875" y="3835400"/>
          <p14:tracePt t="82387" x="6751638" y="3835400"/>
          <p14:tracePt t="82393" x="6761163" y="3835400"/>
          <p14:tracePt t="82400" x="6770688" y="3835400"/>
          <p14:tracePt t="82443" x="6770688" y="3816350"/>
          <p14:tracePt t="82450" x="6770688" y="3798888"/>
          <p14:tracePt t="82457" x="6770688" y="3789363"/>
          <p14:tracePt t="82464" x="6770688" y="3784600"/>
          <p14:tracePt t="82471" x="6770688" y="3767138"/>
          <p14:tracePt t="82478" x="6770688" y="3757613"/>
          <p14:tracePt t="82485" x="6770688" y="3752850"/>
          <p14:tracePt t="82492" x="6770688" y="3735388"/>
          <p14:tracePt t="82500" x="6770688" y="3725863"/>
          <p14:tracePt t="82507" x="6770688" y="3721100"/>
          <p14:tracePt t="82563" x="6775450" y="3721100"/>
          <p14:tracePt t="82570" x="6792913" y="3721100"/>
          <p14:tracePt t="82578" x="6802438" y="3721100"/>
          <p14:tracePt t="87074" x="6775450" y="3767138"/>
          <p14:tracePt t="87081" x="6746875" y="3844925"/>
          <p14:tracePt t="87088" x="6719888" y="3940175"/>
          <p14:tracePt t="87096" x="6705600" y="4054475"/>
          <p14:tracePt t="87102" x="6678613" y="4168775"/>
          <p14:tracePt t="87110" x="6678613" y="4241800"/>
          <p14:tracePt t="87117" x="6678613" y="4314825"/>
          <p14:tracePt t="87124" x="6702425" y="4392613"/>
          <p14:tracePt t="87131" x="6710363" y="4451350"/>
          <p14:tracePt t="87138" x="6724650" y="4529138"/>
          <p14:tracePt t="87145" x="6746875" y="4592638"/>
          <p14:tracePt t="87152" x="6775450" y="4652963"/>
          <p14:tracePt t="87159" x="6797675" y="4699000"/>
          <p14:tracePt t="87167" x="6815138" y="4730750"/>
          <p14:tracePt t="87173" x="6851650" y="4775200"/>
          <p14:tracePt t="87181" x="6916738" y="4826000"/>
          <p14:tracePt t="87188" x="6965950" y="4876800"/>
          <p14:tracePt t="87195" x="7048500" y="4918075"/>
          <p14:tracePt t="87201" x="7126288" y="4959350"/>
          <p14:tracePt t="87209" x="7240588" y="4986338"/>
          <p14:tracePt t="87216" x="7354888" y="5032375"/>
          <p14:tracePt t="87223" x="7469188" y="5045075"/>
          <p14:tracePt t="87230" x="7546975" y="5054600"/>
          <p14:tracePt t="87237" x="7637463" y="5054600"/>
          <p14:tracePt t="87244" x="7710488" y="5054600"/>
          <p14:tracePt t="87251" x="7802563" y="5054600"/>
          <p14:tracePt t="87258" x="7897813" y="5054600"/>
          <p14:tracePt t="87265" x="7956550" y="5049838"/>
          <p14:tracePt t="87272" x="8029575" y="5035550"/>
          <p14:tracePt t="87280" x="8075613" y="5027613"/>
          <p14:tracePt t="87287" x="8121650" y="4991100"/>
          <p14:tracePt t="87294" x="8153400" y="4967288"/>
          <p14:tracePt t="87301" x="8170863" y="4949825"/>
          <p14:tracePt t="87308" x="8189913" y="4930775"/>
          <p14:tracePt t="87315" x="8221663" y="4899025"/>
          <p14:tracePt t="87322" x="8231188" y="4881563"/>
          <p14:tracePt t="87330" x="8253413" y="4848225"/>
          <p14:tracePt t="87336" x="8262938" y="4821238"/>
          <p14:tracePt t="87344" x="8272463" y="4775200"/>
          <p14:tracePt t="87350" x="8280400" y="4748213"/>
          <p14:tracePt t="87358" x="8294688" y="4716463"/>
          <p14:tracePt t="87365" x="8294688" y="4675188"/>
          <p14:tracePt t="87372" x="8294688" y="4648200"/>
          <p14:tracePt t="87379" x="8294688" y="4616450"/>
          <p14:tracePt t="87386" x="8294688" y="4575175"/>
          <p14:tracePt t="87394" x="8294688" y="4560888"/>
          <p14:tracePt t="87400" x="8294688" y="4529138"/>
          <p14:tracePt t="87407" x="8294688" y="4487863"/>
          <p14:tracePt t="87414" x="8294688" y="4470400"/>
          <p14:tracePt t="87421" x="8285163" y="4443413"/>
          <p14:tracePt t="87428" x="8285163" y="4424363"/>
          <p14:tracePt t="87436" x="8285163" y="4397375"/>
          <p14:tracePt t="87443" x="8285163" y="4378325"/>
          <p14:tracePt t="87449" x="8285163" y="4368800"/>
          <p14:tracePt t="87457" x="8285163" y="4360863"/>
          <p14:tracePt t="87465" x="8285163" y="4356100"/>
          <p14:tracePt t="87471" x="8285163" y="4337050"/>
          <p14:tracePt t="87478" x="8285163" y="4310063"/>
          <p14:tracePt t="87485" x="8285163" y="4292600"/>
          <p14:tracePt t="87494" x="8285163" y="4283075"/>
          <p14:tracePt t="87500" x="8285163" y="4264025"/>
          <p14:tracePt t="87508" x="8285163" y="4251325"/>
          <p14:tracePt t="87515" x="8285163" y="4241800"/>
          <p14:tracePt t="87522" x="8285163" y="4222750"/>
          <p14:tracePt t="87529" x="8285163" y="4219575"/>
          <p14:tracePt t="87535" x="8285163" y="4210050"/>
          <p14:tracePt t="87542" x="8285163" y="4191000"/>
          <p14:tracePt t="87549" x="8285163" y="4173538"/>
          <p14:tracePt t="87556" x="8285163" y="4168775"/>
          <p14:tracePt t="87563" x="8280400" y="4149725"/>
          <p14:tracePt t="87570" x="8272463" y="4132263"/>
          <p14:tracePt t="87577" x="8262938" y="4122738"/>
          <p14:tracePt t="87584" x="8253413" y="4105275"/>
          <p14:tracePt t="87591" x="8243888" y="4086225"/>
          <p14:tracePt t="87599" x="8235950" y="4081463"/>
          <p14:tracePt t="87606" x="8207375" y="4073525"/>
          <p14:tracePt t="87613" x="8189913" y="4064000"/>
          <p14:tracePt t="87620" x="8170863" y="4049713"/>
          <p14:tracePt t="87628" x="8162925" y="4049713"/>
          <p14:tracePt t="87634" x="8158163" y="4049713"/>
          <p14:tracePt t="87641" x="8148638" y="4049713"/>
          <p14:tracePt t="87648" x="8131175" y="4049713"/>
          <p14:tracePt t="87655" x="8126413" y="4049713"/>
          <p14:tracePt t="87662" x="8116888" y="4049713"/>
          <p14:tracePt t="87669" x="8107363" y="4054475"/>
          <p14:tracePt t="87678" x="8102600" y="4064000"/>
          <p14:tracePt t="87684" x="8102600" y="4073525"/>
          <p14:tracePt t="87690" x="8102600" y="4076700"/>
          <p14:tracePt t="87698" x="8102600" y="4086225"/>
          <p14:tracePt t="87705" x="8102600" y="4095750"/>
          <p14:tracePt t="87712" x="8102600" y="4100513"/>
          <p14:tracePt t="87719" x="8102600" y="4110038"/>
          <p14:tracePt t="87727" x="8102600" y="4117975"/>
          <p14:tracePt t="87733" x="8102600" y="4132263"/>
          <p14:tracePt t="87740" x="8102600" y="4141788"/>
          <p14:tracePt t="87747" x="8102600" y="4149725"/>
          <p14:tracePt t="87754" x="8102600" y="4159250"/>
          <p14:tracePt t="87761" x="8112125" y="4164013"/>
          <p14:tracePt t="87768" x="8121650" y="4164013"/>
          <p14:tracePt t="87776" x="8126413" y="4164013"/>
          <p14:tracePt t="87783" x="8143875" y="4164013"/>
          <p14:tracePt t="87790" x="8153400" y="4164013"/>
          <p14:tracePt t="87797" x="8158163" y="4164013"/>
          <p14:tracePt t="87804" x="8167688" y="4164013"/>
          <p14:tracePt t="87811" x="8175625" y="4164013"/>
          <p14:tracePt t="87818" x="8185150" y="4164013"/>
          <p14:tracePt t="87825" x="8189913" y="4164013"/>
          <p14:tracePt t="87832" x="8199438" y="4164013"/>
          <p14:tracePt t="87839" x="8207375" y="4164013"/>
          <p14:tracePt t="87846" x="8221663" y="4164013"/>
          <p14:tracePt t="87854" x="8231188" y="4164013"/>
          <p14:tracePt t="87932" x="8226425" y="4164013"/>
          <p14:tracePt t="87939" x="8212138" y="4164013"/>
          <p14:tracePt t="87945" x="8204200" y="4164013"/>
          <p14:tracePt t="87952" x="8185150" y="4164013"/>
          <p14:tracePt t="87961" x="8158163" y="4164013"/>
          <p14:tracePt t="87967" x="8116888" y="4164013"/>
          <p14:tracePt t="87974" x="8085138" y="4173538"/>
          <p14:tracePt t="87981" x="8058150" y="4186238"/>
          <p14:tracePt t="87988" x="8024813" y="4195763"/>
          <p14:tracePt t="87996" x="7985125" y="4205288"/>
          <p14:tracePt t="88002" x="7966075" y="4214813"/>
          <p14:tracePt t="88010" x="7948613" y="4232275"/>
          <p14:tracePt t="88016" x="7939088" y="4241800"/>
          <p14:tracePt t="88024" x="7929563" y="4251325"/>
          <p14:tracePt t="88031" x="7912100" y="4259263"/>
          <p14:tracePt t="88037" x="7902575" y="4278313"/>
          <p14:tracePt t="88045" x="7893050" y="4295775"/>
          <p14:tracePt t="88051" x="7893050" y="4324350"/>
          <p14:tracePt t="88059" x="7893050" y="4356100"/>
          <p14:tracePt t="88066" x="7893050" y="4383088"/>
          <p14:tracePt t="88073" x="7897813" y="4402138"/>
          <p14:tracePt t="88080" x="7912100" y="4433888"/>
          <p14:tracePt t="88087" x="7929563" y="4451350"/>
          <p14:tracePt t="88095" x="7948613" y="4470400"/>
          <p14:tracePt t="88101" x="7980363" y="4502150"/>
          <p14:tracePt t="88108" x="8012113" y="4533900"/>
          <p14:tracePt t="88115" x="8058150" y="4556125"/>
          <p14:tracePt t="88122" x="8089900" y="4565650"/>
          <p14:tracePt t="88129" x="8116888" y="4579938"/>
          <p14:tracePt t="88136" x="8148638" y="4589463"/>
          <p14:tracePt t="88143" x="8167688" y="4597400"/>
          <p14:tracePt t="88150" x="8170863" y="4597400"/>
          <p14:tracePt t="88158" x="8180388" y="4597400"/>
          <p14:tracePt t="88165" x="8189913" y="4597400"/>
          <p14:tracePt t="88172" x="8199438" y="4597400"/>
          <p14:tracePt t="88179" x="8204200" y="4597400"/>
          <p14:tracePt t="88186" x="8212138" y="4597400"/>
          <p14:tracePt t="88194" x="8231188" y="4592638"/>
          <p14:tracePt t="88200" x="8240713" y="4575175"/>
          <p14:tracePt t="88207" x="8248650" y="4556125"/>
          <p14:tracePt t="88214" x="8258175" y="4516438"/>
          <p14:tracePt t="88221" x="8267700" y="4470400"/>
          <p14:tracePt t="88228" x="8267700" y="4414838"/>
          <p14:tracePt t="88235" x="8267700" y="4373563"/>
          <p14:tracePt t="88242" x="8267700" y="4332288"/>
          <p14:tracePt t="88250" x="8267700" y="4292600"/>
          <p14:tracePt t="88256" x="8262938" y="4259263"/>
          <p14:tracePt t="88264" x="8253413" y="4232275"/>
          <p14:tracePt t="88270" x="8243888" y="4191000"/>
          <p14:tracePt t="88278" x="8235950" y="4173538"/>
          <p14:tracePt t="88285" x="8204200" y="4149725"/>
          <p14:tracePt t="88292" x="8185150" y="4141788"/>
          <p14:tracePt t="88299" x="8167688" y="4132263"/>
          <p14:tracePt t="88306" x="8148638" y="4122738"/>
          <p14:tracePt t="88313" x="8116888" y="4113213"/>
          <p14:tracePt t="88320" x="8097838" y="4090988"/>
          <p14:tracePt t="88328" x="8080375" y="4081463"/>
          <p14:tracePt t="88334" x="8061325" y="4081463"/>
          <p14:tracePt t="88341" x="8043863" y="4081463"/>
          <p14:tracePt t="88349" x="8016875" y="4081463"/>
          <p14:tracePt t="88356" x="7997825" y="4086225"/>
          <p14:tracePt t="88363" x="7975600" y="4110038"/>
          <p14:tracePt t="88370" x="7956550" y="4117975"/>
          <p14:tracePt t="88377" x="7948613" y="4137025"/>
          <p14:tracePt t="88384" x="7939088" y="4154488"/>
          <p14:tracePt t="88391" x="7920038" y="4173538"/>
          <p14:tracePt t="88398" x="7912100" y="4214813"/>
          <p14:tracePt t="88405" x="7897813" y="4246563"/>
          <p14:tracePt t="88413" x="7897813" y="4273550"/>
          <p14:tracePt t="88419" x="7897813" y="4314825"/>
          <p14:tracePt t="88427" x="7907338" y="4346575"/>
          <p14:tracePt t="88434" x="7915275" y="4365625"/>
          <p14:tracePt t="88441" x="7934325" y="4383088"/>
          <p14:tracePt t="88448" x="7943850" y="4402138"/>
          <p14:tracePt t="88455" x="7961313" y="4433888"/>
          <p14:tracePt t="88462" x="7985125" y="4451350"/>
          <p14:tracePt t="88469" x="8002588" y="4465638"/>
          <p14:tracePt t="88477" x="8043863" y="4475163"/>
          <p14:tracePt t="88483" x="8075613" y="4483100"/>
          <p14:tracePt t="88490" x="8089900" y="4483100"/>
          <p14:tracePt t="88498" x="8107363" y="4483100"/>
          <p14:tracePt t="88505" x="8139113" y="4483100"/>
          <p14:tracePt t="88511" x="8158163" y="4479925"/>
          <p14:tracePt t="88519" x="8162925" y="4470400"/>
          <p14:tracePt t="88527" x="8170863" y="4465638"/>
          <p14:tracePt t="88533" x="8180388" y="4456113"/>
          <p14:tracePt t="88540" x="8189913" y="4446588"/>
          <p14:tracePt t="88547" x="8194675" y="4438650"/>
          <p14:tracePt t="88554" x="8204200" y="4424363"/>
          <p14:tracePt t="88562" x="8204200" y="4414838"/>
          <p14:tracePt t="88568" x="8204200" y="4405313"/>
          <p14:tracePt t="88575" x="8204200" y="4402138"/>
          <p14:tracePt t="88582" x="8204200" y="4392613"/>
          <p14:tracePt t="88589" x="8204200" y="4383088"/>
          <p14:tracePt t="88597" x="8199438" y="4373563"/>
          <p14:tracePt t="88604" x="8194675" y="4368800"/>
          <p14:tracePt t="88611" x="8185150" y="4360863"/>
          <p14:tracePt t="88618" x="8175625" y="4351338"/>
          <p14:tracePt t="88625" x="8170863" y="4351338"/>
          <p14:tracePt t="88632" x="8153400" y="4332288"/>
          <p14:tracePt t="88639" x="8112125" y="4324350"/>
          <p14:tracePt t="88646" x="8080375" y="4324350"/>
          <p14:tracePt t="88653" x="8053388" y="4324350"/>
          <p14:tracePt t="88661" x="8034338" y="4324350"/>
          <p14:tracePt t="88667" x="8007350" y="4324350"/>
          <p14:tracePt t="88675" x="7988300" y="4324350"/>
          <p14:tracePt t="88681" x="7970838" y="4329113"/>
          <p14:tracePt t="88688" x="7948613" y="4351338"/>
          <p14:tracePt t="88696" x="7920038" y="4360863"/>
          <p14:tracePt t="88702" x="7902575" y="4368800"/>
          <p14:tracePt t="88710" x="7893050" y="4373563"/>
          <p14:tracePt t="88717" x="7883525" y="4383088"/>
          <p14:tracePt t="88724" x="7875588" y="4392613"/>
          <p14:tracePt t="88731" x="7870825" y="4402138"/>
          <p14:tracePt t="88738" x="7861300" y="4405313"/>
          <p14:tracePt t="88745" x="7851775" y="4414838"/>
          <p14:tracePt t="88752" x="7839075" y="4424363"/>
          <p14:tracePt t="88759" x="7829550" y="4443413"/>
          <p14:tracePt t="88766" x="7829550" y="4451350"/>
          <p14:tracePt t="88773" x="7829550" y="4456113"/>
          <p14:tracePt t="88781" x="7829550" y="4465638"/>
          <p14:tracePt t="88788" x="7829550" y="4475163"/>
          <p14:tracePt t="88795" x="7829550" y="4479925"/>
          <p14:tracePt t="88802" x="7829550" y="4487863"/>
          <p14:tracePt t="88809" x="7829550" y="4497388"/>
          <p14:tracePt t="88816" x="7829550" y="4506913"/>
          <p14:tracePt t="88823" x="7847013" y="4519613"/>
          <p14:tracePt t="88830" x="7866063" y="4519613"/>
          <p14:tracePt t="88837" x="7883525" y="4519613"/>
          <p14:tracePt t="88844" x="7912100" y="4519613"/>
          <p14:tracePt t="88851" x="7951788" y="4519613"/>
          <p14:tracePt t="88858" x="7970838" y="4519613"/>
          <p14:tracePt t="88865" x="7997825" y="4519613"/>
          <p14:tracePt t="88872" x="8021638" y="4506913"/>
          <p14:tracePt t="88880" x="8048625" y="4497388"/>
          <p14:tracePt t="88887" x="8066088" y="4487863"/>
          <p14:tracePt t="88894" x="8097838" y="4479925"/>
          <p14:tracePt t="88901" x="8116888" y="4470400"/>
          <p14:tracePt t="88908" x="8126413" y="4460875"/>
          <p14:tracePt t="88915" x="8139113" y="4460875"/>
          <p14:tracePt t="90381" x="8058150" y="4438650"/>
          <p14:tracePt t="90388" x="7924800" y="4392613"/>
          <p14:tracePt t="90395" x="7778750" y="4346575"/>
          <p14:tracePt t="90402" x="7610475" y="4287838"/>
          <p14:tracePt t="90410" x="7459663" y="4222750"/>
          <p14:tracePt t="90417" x="7289800" y="4149725"/>
          <p14:tracePt t="90424" x="7070725" y="4081463"/>
          <p14:tracePt t="90431" x="6907213" y="4022725"/>
          <p14:tracePt t="90438" x="6751638" y="3944938"/>
          <p14:tracePt t="90445" x="6600825" y="3886200"/>
          <p14:tracePt t="90452" x="6450013" y="3808413"/>
          <p14:tracePt t="90459" x="6299200" y="3748088"/>
          <p14:tracePt t="90466" x="6149975" y="3670300"/>
          <p14:tracePt t="90474" x="6048375" y="3630613"/>
          <p14:tracePt t="90480" x="5934075" y="3570288"/>
          <p14:tracePt t="90487" x="5834063" y="3516313"/>
          <p14:tracePt t="90494" x="5751513" y="3475038"/>
          <p14:tracePt t="90501" x="5656263" y="3433763"/>
          <p14:tracePt t="90509" x="5573713" y="3378200"/>
          <p14:tracePt t="90515" x="5527675" y="3355975"/>
          <p14:tracePt t="90522" x="5464175" y="3328988"/>
          <p14:tracePt t="90529" x="5432425" y="3309938"/>
          <p14:tracePt t="90537" x="5414963" y="3300413"/>
          <p14:tracePt t="90544" x="5395913" y="3282950"/>
          <p14:tracePt t="90551" x="5368925" y="3268663"/>
          <p14:tracePt t="90558" x="5359400" y="3263900"/>
          <p14:tracePt t="90565" x="5349875" y="3255963"/>
          <p14:tracePt t="90573" x="5341938" y="3255963"/>
          <p14:tracePt t="90579" x="5337175" y="3255963"/>
          <p14:tracePt t="90587" x="5327650" y="3255963"/>
          <p14:tracePt t="90594" x="5318125" y="3255963"/>
          <p14:tracePt t="90600" x="5313363" y="3255963"/>
          <p14:tracePt t="90607" x="5305425" y="3255963"/>
          <p14:tracePt t="90643" x="5286375" y="3255963"/>
          <p14:tracePt t="90679" x="5286375" y="3246438"/>
          <p14:tracePt t="90757" x="5300663" y="3246438"/>
          <p14:tracePt t="90764" x="5308600" y="3241675"/>
          <p14:tracePt t="90771" x="5322888" y="3232150"/>
          <p14:tracePt t="90778" x="5354638" y="3224213"/>
          <p14:tracePt t="90785" x="5395913" y="3224213"/>
          <p14:tracePt t="90795" x="5422900" y="3224213"/>
          <p14:tracePt t="90799" x="5454650" y="3224213"/>
          <p14:tracePt t="90806" x="5510213" y="3224213"/>
          <p14:tracePt t="90813" x="5537200" y="3224213"/>
          <p14:tracePt t="90820" x="5578475" y="3224213"/>
          <p14:tracePt t="90827" x="5619750" y="3224213"/>
          <p14:tracePt t="90834" x="5646738" y="3224213"/>
          <p14:tracePt t="90841" x="5678488" y="3224213"/>
          <p14:tracePt t="90848" x="5707063" y="3224213"/>
          <p14:tracePt t="90856" x="5724525" y="3224213"/>
          <p14:tracePt t="90862" x="5734050" y="3224213"/>
          <p14:tracePt t="90870" x="5738813" y="3224213"/>
          <p14:tracePt t="90877" x="5746750" y="3224213"/>
          <p14:tracePt t="90884" x="5756275" y="3224213"/>
          <p14:tracePt t="90891" x="5765800" y="3224213"/>
          <p14:tracePt t="90898" x="5780088" y="3224213"/>
          <p14:tracePt t="90905" x="5788025" y="3224213"/>
          <p14:tracePt t="90912" x="5797550" y="3224213"/>
          <p14:tracePt t="90927" x="5802313" y="3224213"/>
          <p14:tracePt t="90934" x="5811838" y="3224213"/>
          <p14:tracePt t="90947" x="5821363" y="3224213"/>
          <p14:tracePt t="90954" x="5824538" y="3224213"/>
          <p14:tracePt t="90961" x="5834063" y="3224213"/>
          <p14:tracePt t="90968" x="5843588" y="3224213"/>
          <p14:tracePt t="90976" x="5861050" y="3224213"/>
          <p14:tracePt t="90983" x="5865813" y="3224213"/>
          <p14:tracePt t="90990" x="5875338" y="3224213"/>
          <p14:tracePt t="91444" x="5938838" y="3268663"/>
          <p14:tracePt t="91455" x="6026150" y="3355975"/>
          <p14:tracePt t="91458" x="6108700" y="3424238"/>
          <p14:tracePt t="91464" x="6213475" y="3516313"/>
          <p14:tracePt t="91472" x="6296025" y="3584575"/>
          <p14:tracePt t="91479" x="6369050" y="3684588"/>
          <p14:tracePt t="91486" x="6469063" y="3771900"/>
          <p14:tracePt t="91493" x="6573838" y="3876675"/>
          <p14:tracePt t="91501" x="6642100" y="3959225"/>
          <p14:tracePt t="91507" x="6724650" y="4027488"/>
          <p14:tracePt t="91514" x="6811963" y="4113213"/>
          <p14:tracePt t="91521" x="6892925" y="4183063"/>
          <p14:tracePt t="91528" x="6965950" y="4268788"/>
          <p14:tracePt t="91536" x="7048500" y="4324350"/>
          <p14:tracePt t="91542" x="7112000" y="4387850"/>
          <p14:tracePt t="91549" x="7194550" y="4443413"/>
          <p14:tracePt t="91557" x="7281863" y="4516438"/>
          <p14:tracePt t="91563" x="7345363" y="4565650"/>
          <p14:tracePt t="91571" x="7427913" y="4606925"/>
          <p14:tracePt t="91578" x="7491413" y="4662488"/>
          <p14:tracePt t="91585" x="7554913" y="4684713"/>
          <p14:tracePt t="91592" x="7600950" y="4706938"/>
          <p14:tracePt t="91599" x="7646988" y="4730750"/>
          <p14:tracePt t="91606" x="7688263" y="4738688"/>
          <p14:tracePt t="91613" x="7732713" y="4762500"/>
          <p14:tracePt t="91620" x="7773988" y="4762500"/>
          <p14:tracePt t="91627" x="7802563" y="4762500"/>
          <p14:tracePt t="91635" x="7834313" y="4762500"/>
          <p14:tracePt t="91643" x="7847013" y="4762500"/>
          <p14:tracePt t="91650" x="7878763" y="4762500"/>
          <p14:tracePt t="91657" x="7888288" y="4762500"/>
          <p14:tracePt t="91663" x="7893050" y="4748213"/>
          <p14:tracePt t="91670" x="7902575" y="4743450"/>
          <p14:tracePt t="91677" x="7912100" y="4735513"/>
          <p14:tracePt t="91684" x="7920038" y="4725988"/>
          <p14:tracePt t="91691" x="7924800" y="4721225"/>
          <p14:tracePt t="91698" x="7934325" y="4711700"/>
          <p14:tracePt t="91705" x="7961313" y="4702175"/>
          <p14:tracePt t="91713" x="7970838" y="4694238"/>
          <p14:tracePt t="91719" x="7975600" y="4689475"/>
          <p14:tracePt t="91727" x="7985125" y="4670425"/>
          <p14:tracePt t="91735" x="7993063" y="4662488"/>
          <p14:tracePt t="91741" x="8002588" y="4652963"/>
          <p14:tracePt t="91747" x="8007350" y="4648200"/>
          <p14:tracePt t="91755" x="8016875" y="4638675"/>
          <p14:tracePt t="91762" x="8034338" y="4638675"/>
          <p14:tracePt t="91769" x="8039100" y="4629150"/>
          <p14:tracePt t="91776" x="8039100" y="4625975"/>
          <p14:tracePt t="91784" x="8039100" y="4616450"/>
          <p14:tracePt t="91797" x="8039100" y="4606925"/>
          <p14:tracePt t="91805" x="8048625" y="4597400"/>
          <p14:tracePt t="91819" x="8048625" y="4584700"/>
          <p14:tracePt t="91825" x="8048625" y="4575175"/>
          <p14:tracePt t="91832" x="8048625" y="4565650"/>
          <p14:tracePt t="91840" x="8048625" y="4560888"/>
          <p14:tracePt t="91847" x="8048625" y="4552950"/>
          <p14:tracePt t="91854" x="8048625" y="4543425"/>
          <p14:tracePt t="91861" x="8048625" y="4538663"/>
          <p14:tracePt t="91868" x="8048625" y="4529138"/>
          <p14:tracePt t="91875" x="8048625" y="4519613"/>
          <p14:tracePt t="91882" x="8048625" y="4506913"/>
          <p14:tracePt t="91889" x="8048625" y="4497388"/>
          <p14:tracePt t="91896" x="8048625" y="4487863"/>
          <p14:tracePt t="91903" x="8048625" y="4479925"/>
          <p14:tracePt t="91910" x="8048625" y="4475163"/>
          <p14:tracePt t="91918" x="8048625" y="4465638"/>
          <p14:tracePt t="91925" x="8048625" y="4456113"/>
          <p14:tracePt t="91932" x="8048625" y="4451350"/>
          <p14:tracePt t="91939" x="8048625" y="4443413"/>
          <p14:tracePt t="91946" x="8048625" y="4424363"/>
          <p14:tracePt t="92002" x="8048625" y="4419600"/>
          <p14:tracePt t="92010" x="8048625" y="4410075"/>
          <p14:tracePt t="92017" x="8048625" y="4402138"/>
          <p14:tracePt t="99672" x="7939088" y="4378325"/>
          <p14:tracePt t="99680" x="7793038" y="4351338"/>
          <p14:tracePt t="99686" x="7623175" y="4319588"/>
          <p14:tracePt t="99693" x="7459663" y="4287838"/>
          <p14:tracePt t="99700" x="7272338" y="4241800"/>
          <p14:tracePt t="99707" x="7048500" y="4227513"/>
          <p14:tracePt t="99714" x="6811963" y="4210050"/>
          <p14:tracePt t="99721" x="6588125" y="4210050"/>
          <p14:tracePt t="99729" x="6249988" y="4210050"/>
          <p14:tracePt t="99736" x="6021388" y="4210050"/>
          <p14:tracePt t="99743" x="5678488" y="4227513"/>
          <p14:tracePt t="99750" x="5295900" y="4246563"/>
          <p14:tracePt t="99757" x="5008563" y="4305300"/>
          <p14:tracePt t="99764" x="4656138" y="4346575"/>
          <p14:tracePt t="99771" x="4373563" y="4383088"/>
          <p14:tracePt t="99778" x="4130675" y="4419600"/>
          <p14:tracePt t="99785" x="3921125" y="4451350"/>
          <p14:tracePt t="99792" x="3733800" y="4497388"/>
          <p14:tracePt t="99800" x="3570288" y="4543425"/>
          <p14:tracePt t="99807" x="3414713" y="4602163"/>
          <p14:tracePt t="99814" x="3305175" y="4629150"/>
          <p14:tracePt t="99821" x="3222625" y="4657725"/>
          <p14:tracePt t="99828" x="3176588" y="4694238"/>
          <p14:tracePt t="99835" x="3144838" y="4711700"/>
          <p14:tracePt t="99843" x="3113088" y="4757738"/>
          <p14:tracePt t="99849" x="3090863" y="4789488"/>
          <p14:tracePt t="99856" x="3067050" y="4848225"/>
          <p14:tracePt t="99864" x="3059113" y="4889500"/>
          <p14:tracePt t="99870" x="3059113" y="4945063"/>
          <p14:tracePt t="99877" x="3067050" y="5022850"/>
          <p14:tracePt t="99884" x="3090863" y="5100638"/>
          <p14:tracePt t="99891" x="3117850" y="5164138"/>
          <p14:tracePt t="99898" x="3173413" y="5246688"/>
          <p14:tracePt t="99906" x="3209925" y="5310188"/>
          <p14:tracePt t="99913" x="3263900" y="5392738"/>
          <p14:tracePt t="99919" x="3363913" y="5465763"/>
          <p14:tracePt t="99928" x="3470275" y="5551488"/>
          <p14:tracePt t="99934" x="3551238" y="5607050"/>
          <p14:tracePt t="99941" x="3652838" y="5680075"/>
          <p14:tracePt t="99948" x="3765550" y="5721350"/>
          <p14:tracePt t="99955" x="3879850" y="5767388"/>
          <p14:tracePt t="99963" x="3976688" y="5794375"/>
          <p14:tracePt t="99971" x="4086225" y="5794375"/>
          <p14:tracePt t="99976" x="4181475" y="5770563"/>
          <p14:tracePt t="99983" x="4241800" y="5757863"/>
          <p14:tracePt t="99991" x="4322763" y="5730875"/>
          <p14:tracePt t="99998" x="4368800" y="5707063"/>
          <p14:tracePt t="100005" x="4414838" y="5675313"/>
          <p14:tracePt t="100012" x="4451350" y="5624513"/>
          <p14:tracePt t="100019" x="4473575" y="5580063"/>
          <p14:tracePt t="100027" x="4510088" y="5514975"/>
          <p14:tracePt t="100033" x="4524375" y="5475288"/>
          <p14:tracePt t="100040" x="4524375" y="5419725"/>
          <p14:tracePt t="100047" x="4524375" y="5378450"/>
          <p14:tracePt t="100054" x="4514850" y="5332413"/>
          <p14:tracePt t="100061" x="4492625" y="5273675"/>
          <p14:tracePt t="100069" x="4468813" y="5241925"/>
          <p14:tracePt t="100076" x="4451350" y="5200650"/>
          <p14:tracePt t="100083" x="4419600" y="5168900"/>
          <p14:tracePt t="100094" x="4354513" y="5127625"/>
          <p14:tracePt t="100097" x="4286250" y="5076825"/>
          <p14:tracePt t="100104" x="4186238" y="5018088"/>
          <p14:tracePt t="100111" x="4071938" y="4962525"/>
          <p14:tracePt t="100118" x="3952875" y="4903788"/>
          <p14:tracePt t="100126" x="3838575" y="4857750"/>
          <p14:tracePt t="100132" x="3689350" y="4811713"/>
          <p14:tracePt t="100139" x="3543300" y="4772025"/>
          <p14:tracePt t="100147" x="3409950" y="4738688"/>
          <p14:tracePt t="100153" x="3282950" y="4725988"/>
          <p14:tracePt t="100161" x="3154363" y="4725988"/>
          <p14:tracePt t="100168" x="3027363" y="4725988"/>
          <p14:tracePt t="100175" x="2917825" y="4725988"/>
          <p14:tracePt t="100182" x="2840038" y="4735513"/>
          <p14:tracePt t="100189" x="2762250" y="4748213"/>
          <p14:tracePt t="100196" x="2716213" y="4784725"/>
          <p14:tracePt t="100203" x="2670175" y="4794250"/>
          <p14:tracePt t="100210" x="2652713" y="4811713"/>
          <p14:tracePt t="100217" x="2633663" y="4821238"/>
          <p14:tracePt t="100225" x="2625725" y="4840288"/>
          <p14:tracePt t="100231" x="2616200" y="4857750"/>
          <p14:tracePt t="100239" x="2616200" y="4913313"/>
          <p14:tracePt t="100246" x="2616200" y="4954588"/>
          <p14:tracePt t="100253" x="2620963" y="5027613"/>
          <p14:tracePt t="100260" x="2647950" y="5086350"/>
          <p14:tracePt t="100267" x="2674938" y="5168900"/>
          <p14:tracePt t="100274" x="2711450" y="5232400"/>
          <p14:tracePt t="100281" x="2779713" y="5314950"/>
          <p14:tracePt t="100288" x="2884488" y="5402263"/>
          <p14:tracePt t="100295" x="2967038" y="5475288"/>
          <p14:tracePt t="100302" x="3067050" y="5543550"/>
          <p14:tracePt t="100310" x="3163888" y="5584825"/>
          <p14:tracePt t="100316" x="3246438" y="5624513"/>
          <p14:tracePt t="100323" x="3341688" y="5653088"/>
          <p14:tracePt t="100331" x="3405188" y="5680075"/>
          <p14:tracePt t="100337" x="3460750" y="5680075"/>
          <p14:tracePt t="100344" x="3502025" y="5680075"/>
          <p14:tracePt t="100352" x="3560763" y="5661025"/>
          <p14:tracePt t="100359" x="3587750" y="5648325"/>
          <p14:tracePt t="100366" x="3606800" y="5638800"/>
          <p14:tracePt t="100373" x="3616325" y="5634038"/>
          <p14:tracePt t="100380" x="3633788" y="5624513"/>
          <p14:tracePt t="100387" x="3643313" y="5616575"/>
          <p14:tracePt t="100394" x="3648075" y="5607050"/>
          <p14:tracePt t="100401" x="3656013" y="5602288"/>
          <p14:tracePt t="100408" x="3656013" y="5575300"/>
          <p14:tracePt t="100415" x="3656013" y="5556250"/>
          <p14:tracePt t="100422" x="3656013" y="5538788"/>
          <p14:tracePt t="100430" x="3656013" y="5519738"/>
          <p14:tracePt t="100437" x="3656013" y="5478463"/>
          <p14:tracePt t="100444" x="3652838" y="5438775"/>
          <p14:tracePt t="100451" x="3629025" y="5392738"/>
          <p14:tracePt t="100458" x="3587750" y="5327650"/>
          <p14:tracePt t="100465" x="3556000" y="5283200"/>
          <p14:tracePt t="100472" x="3514725" y="5218113"/>
          <p14:tracePt t="100480" x="3446463" y="5149850"/>
          <p14:tracePt t="100486" x="3397250" y="5086350"/>
          <p14:tracePt t="100495" x="3327400" y="5032375"/>
          <p14:tracePt t="100500" x="3282950" y="4995863"/>
          <p14:tracePt t="100508" x="3249613" y="4962525"/>
          <p14:tracePt t="100515" x="3205163" y="4945063"/>
          <p14:tracePt t="100522" x="3173413" y="4922838"/>
          <p14:tracePt t="100529" x="3144838" y="4913313"/>
          <p14:tracePt t="100536" x="3103563" y="4903788"/>
          <p14:tracePt t="100543" x="3086100" y="4889500"/>
          <p14:tracePt t="100550" x="3067050" y="4889500"/>
          <p14:tracePt t="100557" x="3049588" y="4889500"/>
          <p14:tracePt t="100564" x="3030538" y="4889500"/>
          <p14:tracePt t="100571" x="3022600" y="4889500"/>
          <p14:tracePt t="100578" x="3017838" y="4894263"/>
          <p14:tracePt t="100586" x="3008313" y="4894263"/>
          <p14:tracePt t="100593" x="3008313" y="4903788"/>
          <p14:tracePt t="100599" x="3008313" y="4913313"/>
          <p14:tracePt t="100607" x="3008313" y="4918075"/>
          <p14:tracePt t="100614" x="3008313" y="4926013"/>
          <p14:tracePt t="100620" x="3008313" y="4935538"/>
          <p14:tracePt t="103362" x="2921000" y="4918075"/>
          <p14:tracePt t="103369" x="2771775" y="4884738"/>
          <p14:tracePt t="103376" x="2589213" y="4872038"/>
          <p14:tracePt t="103383" x="2424113" y="4857750"/>
          <p14:tracePt t="103390" x="2259013" y="4826000"/>
          <p14:tracePt t="103398" x="2090738" y="4799013"/>
          <p14:tracePt t="103405" x="1908175" y="4779963"/>
          <p14:tracePt t="103412" x="1725613" y="4767263"/>
          <p14:tracePt t="103419" x="1560513" y="4752975"/>
          <p14:tracePt t="103426" x="1414463" y="4735513"/>
          <p14:tracePt t="103433" x="1250950" y="4721225"/>
          <p14:tracePt t="103440" x="1122363" y="4721225"/>
          <p14:tracePt t="103447" x="1012825" y="4721225"/>
          <p14:tracePt t="103454" x="939800" y="4721225"/>
          <p14:tracePt t="103463" x="900113" y="4725988"/>
          <p14:tracePt t="103468" x="866775" y="4738688"/>
          <p14:tracePt t="103476" x="835025" y="4748213"/>
          <p14:tracePt t="103482" x="817563" y="4757738"/>
          <p14:tracePt t="103490" x="812800" y="4767263"/>
          <p14:tracePt t="103497" x="803275" y="4789488"/>
          <p14:tracePt t="103503" x="788988" y="4821238"/>
          <p14:tracePt t="103512" x="788988" y="4862513"/>
          <p14:tracePt t="103517" x="798513" y="4918075"/>
          <p14:tracePt t="103525" x="825500" y="4999038"/>
          <p14:tracePt t="103531" x="876300" y="5064125"/>
          <p14:tracePt t="103539" x="931863" y="5145088"/>
          <p14:tracePt t="103546" x="985838" y="5214938"/>
          <p14:tracePt t="103553" x="1068388" y="5295900"/>
          <p14:tracePt t="103559" x="1168400" y="5368925"/>
          <p14:tracePt t="103567" x="1255713" y="5456238"/>
          <p14:tracePt t="103575" x="1374775" y="5511800"/>
          <p14:tracePt t="103581" x="1470025" y="5570538"/>
          <p14:tracePt t="103588" x="1533525" y="5592763"/>
          <p14:tracePt t="103596" x="1593850" y="5621338"/>
          <p14:tracePt t="103602" x="1638300" y="5629275"/>
          <p14:tracePt t="103609" x="1693863" y="5629275"/>
          <p14:tracePt t="103616" x="1720850" y="5629275"/>
          <p14:tracePt t="103624" x="1739900" y="5629275"/>
          <p14:tracePt t="103630" x="1757363" y="5624513"/>
          <p14:tracePt t="103638" x="1789113" y="5616575"/>
          <p14:tracePt t="103645" x="1798638" y="5597525"/>
          <p14:tracePt t="103652" x="1820863" y="5551488"/>
          <p14:tracePt t="103658" x="1830388" y="5519738"/>
          <p14:tracePt t="103666" x="1839913" y="5478463"/>
          <p14:tracePt t="103673" x="1854200" y="5419725"/>
          <p14:tracePt t="103680" x="1854200" y="5378450"/>
          <p14:tracePt t="103687" x="1854200" y="5324475"/>
          <p14:tracePt t="103695" x="1849438" y="5283200"/>
          <p14:tracePt t="103701" x="1835150" y="5205413"/>
          <p14:tracePt t="103709" x="1808163" y="5145088"/>
          <p14:tracePt t="103715" x="1784350" y="5081588"/>
          <p14:tracePt t="103722" x="1735138" y="5032375"/>
          <p14:tracePt t="103729" x="1698625" y="4986338"/>
          <p14:tracePt t="103737" x="1666875" y="4954588"/>
          <p14:tracePt t="103744" x="1620838" y="4918075"/>
          <p14:tracePt t="103751" x="1589088" y="4899025"/>
          <p14:tracePt t="103758" x="1557338" y="4867275"/>
          <p14:tracePt t="103765" x="1516063" y="4852988"/>
          <p14:tracePt t="103772" x="1484313" y="4845050"/>
          <p14:tracePt t="103779" x="1455738" y="4835525"/>
          <p14:tracePt t="103786" x="1414463" y="4835525"/>
          <p14:tracePt t="103794" x="1397000" y="4835525"/>
          <p14:tracePt t="103800" x="1377950" y="4835525"/>
          <p14:tracePt t="103807" x="1374775" y="4840288"/>
          <p14:tracePt t="103814" x="1365250" y="4845050"/>
          <p14:tracePt t="103821" x="1355725" y="4862513"/>
          <p14:tracePt t="103829" x="1333500" y="4922838"/>
          <p14:tracePt t="103835" x="1323975" y="4962525"/>
          <p14:tracePt t="103843" x="1323975" y="5035550"/>
          <p14:tracePt t="103849" x="1328738" y="5113338"/>
          <p14:tracePt t="103858" x="1370013" y="5195888"/>
          <p14:tracePt t="103864" x="1411288" y="5291138"/>
          <p14:tracePt t="103871" x="1450975" y="5356225"/>
          <p14:tracePt t="103878" x="1520825" y="5441950"/>
          <p14:tracePt t="103885" x="1589088" y="5507038"/>
          <p14:tracePt t="103892" x="1671638" y="5580063"/>
          <p14:tracePt t="103900" x="1771650" y="5621338"/>
          <p14:tracePt t="103907" x="1866900" y="5675313"/>
          <p14:tracePt t="103914" x="2000250" y="5707063"/>
          <p14:tracePt t="103921" x="2163763" y="5721350"/>
          <p14:tracePt t="103928" x="2309813" y="5721350"/>
          <p14:tracePt t="103935" x="2455863" y="5711825"/>
          <p14:tracePt t="103942" x="2606675" y="5680075"/>
          <p14:tracePt t="103949" x="2757488" y="5634038"/>
          <p14:tracePt t="103957" x="2921000" y="5588000"/>
          <p14:tracePt t="103963" x="3054350" y="5561013"/>
          <p14:tracePt t="103970" x="3149600" y="5534025"/>
          <p14:tracePt t="103978" x="3246438" y="5492750"/>
          <p14:tracePt t="103985" x="3341688" y="5465763"/>
          <p14:tracePt t="103992" x="3455988" y="5438775"/>
          <p14:tracePt t="104000" x="3551238" y="5410200"/>
          <p14:tracePt t="104007" x="3597275" y="5397500"/>
          <p14:tracePt t="104016" x="3624263" y="5397500"/>
          <p14:tracePt t="104629" x="3470275" y="5368925"/>
          <p14:tracePt t="104636" x="3305175" y="5341938"/>
          <p14:tracePt t="104643" x="3122613" y="5310188"/>
          <p14:tracePt t="104650" x="2917825" y="5278438"/>
          <p14:tracePt t="104657" x="2662238" y="5222875"/>
          <p14:tracePt t="104664" x="2478088" y="5195888"/>
          <p14:tracePt t="104672" x="2295525" y="5178425"/>
          <p14:tracePt t="104679" x="2039938" y="5164138"/>
          <p14:tracePt t="104686" x="1857375" y="5145088"/>
          <p14:tracePt t="104693" x="1711325" y="5132388"/>
          <p14:tracePt t="104700" x="1565275" y="5118100"/>
          <p14:tracePt t="104707" x="1419225" y="5118100"/>
          <p14:tracePt t="104713" x="1273175" y="5118100"/>
          <p14:tracePt t="104721" x="1146175" y="5118100"/>
          <p14:tracePt t="104728" x="1049338" y="5127625"/>
          <p14:tracePt t="104735" x="976313" y="5141913"/>
          <p14:tracePt t="104743" x="917575" y="5149850"/>
          <p14:tracePt t="104749" x="854075" y="5164138"/>
          <p14:tracePt t="104758" x="812800" y="5173663"/>
          <p14:tracePt t="104763" x="771525" y="5181600"/>
          <p14:tracePt t="104770" x="739775" y="5195888"/>
          <p14:tracePt t="104777" x="720725" y="5214938"/>
          <p14:tracePt t="104784" x="703263" y="5222875"/>
          <p14:tracePt t="104792" x="684213" y="5232400"/>
          <p14:tracePt t="104799" x="676275" y="5251450"/>
          <p14:tracePt t="104807" x="666750" y="5283200"/>
          <p14:tracePt t="104814" x="666750" y="5324475"/>
          <p14:tracePt t="104821" x="671513" y="5378450"/>
          <p14:tracePt t="104829" x="712788" y="5461000"/>
          <p14:tracePt t="104835" x="749300" y="5524500"/>
          <p14:tracePt t="104844" x="788988" y="5602288"/>
          <p14:tracePt t="104849" x="858838" y="5657850"/>
          <p14:tracePt t="104857" x="912813" y="5738813"/>
          <p14:tracePt t="104863" x="1009650" y="5794375"/>
          <p14:tracePt t="104872" x="1077913" y="5848350"/>
          <p14:tracePt t="104877" x="1158875" y="5889625"/>
          <p14:tracePt t="104883" x="1200150" y="5913438"/>
          <p14:tracePt t="104892" x="1260475" y="5921375"/>
          <p14:tracePt t="104897" x="1301750" y="5921375"/>
          <p14:tracePt t="104905" x="1333500" y="5921375"/>
          <p14:tracePt t="104912" x="1360488" y="5918200"/>
          <p14:tracePt t="104919" x="1382713" y="5908675"/>
          <p14:tracePt t="104926" x="1401763" y="5899150"/>
          <p14:tracePt t="104933" x="1419225" y="5867400"/>
          <p14:tracePt t="104940" x="1428750" y="5826125"/>
          <p14:tracePt t="104948" x="1450975" y="5780088"/>
          <p14:tracePt t="104955" x="1465263" y="5702300"/>
          <p14:tracePt t="104961" x="1465263" y="5648325"/>
          <p14:tracePt t="104969" x="1455738" y="5570538"/>
          <p14:tracePt t="104976" x="1433513" y="5524500"/>
          <p14:tracePt t="104983" x="1423988" y="5465763"/>
          <p14:tracePt t="104990" x="1401763" y="5419725"/>
          <p14:tracePt t="104997" x="1377950" y="5373688"/>
          <p14:tracePt t="105004" x="1341438" y="5327650"/>
          <p14:tracePt t="105011" x="1292225" y="5278438"/>
          <p14:tracePt t="105018" x="1255713" y="5232400"/>
          <p14:tracePt t="105026" x="1223963" y="5200650"/>
          <p14:tracePt t="105034" x="1158875" y="5159375"/>
          <p14:tracePt t="105042" x="1114425" y="5127625"/>
          <p14:tracePt t="105048" x="1049338" y="5100638"/>
          <p14:tracePt t="105057" x="1022350" y="5091113"/>
          <p14:tracePt t="105062" x="990600" y="5081588"/>
          <p14:tracePt t="105070" x="949325" y="5081588"/>
          <p14:tracePt t="105077" x="931863" y="5081588"/>
          <p14:tracePt t="105082" x="917575" y="5081588"/>
          <p14:tracePt t="105091" x="900113" y="5081588"/>
          <p14:tracePt t="105096" x="890588" y="5081588"/>
          <p14:tracePt t="105103" x="871538" y="5091113"/>
          <p14:tracePt t="105110" x="866775" y="5100638"/>
          <p14:tracePt t="105117" x="858838" y="5127625"/>
          <p14:tracePt t="105124" x="849313" y="5145088"/>
          <p14:tracePt t="105131" x="849313" y="5173663"/>
          <p14:tracePt t="105139" x="849313" y="5227638"/>
          <p14:tracePt t="105145" x="849313" y="5268913"/>
          <p14:tracePt t="105152" x="854075" y="5314950"/>
          <p14:tracePt t="105160" x="863600" y="5356225"/>
          <p14:tracePt t="105167" x="871538" y="5383213"/>
          <p14:tracePt t="105174" x="895350" y="5429250"/>
          <p14:tracePt t="105181" x="903288" y="5446713"/>
          <p14:tracePt t="105189" x="927100" y="5465763"/>
          <p14:tracePt t="105195" x="954088" y="5478463"/>
          <p14:tracePt t="105203" x="973138" y="5487988"/>
          <p14:tracePt t="105210" x="1012825" y="5487988"/>
          <p14:tracePt t="105216" x="1031875" y="5483225"/>
          <p14:tracePt t="105223" x="1049338" y="5470525"/>
          <p14:tracePt t="105231" x="1058863" y="5465763"/>
          <p14:tracePt t="105239" x="1068388" y="5446713"/>
          <p14:tracePt t="105245" x="1085850" y="5414963"/>
          <p14:tracePt t="105252" x="1100138" y="5397500"/>
          <p14:tracePt t="105259" x="1109663" y="5378450"/>
          <p14:tracePt t="105266" x="1109663" y="5351463"/>
          <p14:tracePt t="105273" x="1109663" y="5319713"/>
          <p14:tracePt t="105280" x="1109663" y="5300663"/>
          <p14:tracePt t="105287" x="1109663" y="5287963"/>
          <p14:tracePt t="105294" x="1109663" y="5268913"/>
          <p14:tracePt t="105301" x="1100138" y="5237163"/>
          <p14:tracePt t="105309" x="1090613" y="5218113"/>
          <p14:tracePt t="105316" x="1073150" y="5200650"/>
          <p14:tracePt t="105323" x="1063625" y="5191125"/>
          <p14:tracePt t="105331" x="1049338" y="5181600"/>
          <p14:tracePt t="105337" x="1031875" y="5173663"/>
          <p14:tracePt t="105344" x="1022350" y="5164138"/>
          <p14:tracePt t="105351" x="1012825" y="5164138"/>
          <p14:tracePt t="105358" x="1004888" y="5164138"/>
          <p14:tracePt t="105365" x="990600" y="5164138"/>
          <p14:tracePt t="105373" x="981075" y="5164138"/>
          <p14:tracePt t="105379" x="973138" y="5168900"/>
          <p14:tracePt t="105386" x="968375" y="5178425"/>
          <p14:tracePt t="105394" x="968375" y="5186363"/>
          <p14:tracePt t="105400" x="968375" y="5191125"/>
          <p14:tracePt t="105408" x="968375" y="5200650"/>
          <p14:tracePt t="105415" x="968375" y="5210175"/>
          <p14:tracePt t="106945" x="1004888" y="5287963"/>
          <p14:tracePt t="106952" x="1063625" y="5419725"/>
          <p14:tracePt t="106958" x="1136650" y="5538788"/>
          <p14:tracePt t="106966" x="1209675" y="5653088"/>
          <p14:tracePt t="106972" x="1319213" y="5789613"/>
          <p14:tracePt t="106981" x="1419225" y="5894388"/>
          <p14:tracePt t="106986" x="1511300" y="6013450"/>
          <p14:tracePt t="106993" x="1597025" y="6132513"/>
          <p14:tracePt t="107001" x="1684338" y="6218238"/>
          <p14:tracePt t="107008" x="1757363" y="6319838"/>
          <p14:tracePt t="107015" x="1825625" y="6400800"/>
          <p14:tracePt t="107022" x="1881188" y="6465888"/>
          <p14:tracePt t="107030" x="1930400" y="6534150"/>
          <p14:tracePt t="107036" x="1981200" y="6570663"/>
          <p14:tracePt t="107043" x="2012950" y="6602413"/>
          <p14:tracePt t="107051" x="2044700" y="6648450"/>
          <p14:tracePt t="107058" x="2076450" y="6665913"/>
          <p14:tracePt t="107065" x="2095500" y="6689725"/>
          <p14:tracePt t="107072" x="2112963" y="6697663"/>
          <p14:tracePt t="107082" x="2122488" y="6707188"/>
          <p14:tracePt t="107086" x="2132013" y="6711950"/>
          <p14:tracePt t="107093" x="2141538" y="6729413"/>
          <p14:tracePt t="107100" x="2146300" y="6729413"/>
          <p14:tracePt t="107107" x="2163763" y="6729413"/>
          <p14:tracePt t="107115" x="2173288" y="6729413"/>
          <p14:tracePt t="107123" x="2182813" y="6716713"/>
          <p14:tracePt t="107131" x="2185988" y="6711950"/>
          <p14:tracePt t="107137" x="2205038" y="6692900"/>
          <p14:tracePt t="107144" x="2222500" y="6670675"/>
          <p14:tracePt t="107151" x="2255838" y="6653213"/>
          <p14:tracePt t="107157" x="2278063" y="6607175"/>
          <p14:tracePt t="107165" x="2295525" y="6580188"/>
          <p14:tracePt t="107171" x="2319338" y="6534150"/>
          <p14:tracePt t="107178" x="2332038" y="6492875"/>
          <p14:tracePt t="107186" x="2341563" y="6451600"/>
          <p14:tracePt t="107192" x="2365375" y="6388100"/>
          <p14:tracePt t="107201" x="2378075" y="6346825"/>
          <p14:tracePt t="107207" x="2387600" y="6315075"/>
          <p14:tracePt t="107215" x="2387600" y="6273800"/>
          <p14:tracePt t="107221" x="2387600" y="6246813"/>
          <p14:tracePt t="107228" x="2387600" y="6213475"/>
          <p14:tracePt t="107235" x="2387600" y="6186488"/>
          <p14:tracePt t="107242" x="2387600" y="6169025"/>
          <p14:tracePt t="107249" x="2382838" y="6149975"/>
          <p14:tracePt t="107256" x="2373313" y="6118225"/>
          <p14:tracePt t="107264" x="2351088" y="6076950"/>
          <p14:tracePt t="107271" x="2328863" y="6045200"/>
          <p14:tracePt t="107277" x="2309813" y="6013450"/>
          <p14:tracePt t="107285" x="2287588" y="5972175"/>
          <p14:tracePt t="107291" x="2236788" y="5921375"/>
          <p14:tracePt t="107298" x="2200275" y="5872163"/>
          <p14:tracePt t="107306" x="2163763" y="5794375"/>
          <p14:tracePt t="107313" x="2095500" y="5738813"/>
          <p14:tracePt t="107319" x="2039938" y="5657850"/>
          <p14:tracePt t="107327" x="1985963" y="5575300"/>
          <p14:tracePt t="107334" x="1917700" y="5507038"/>
          <p14:tracePt t="107341" x="1866900" y="5441950"/>
          <p14:tracePt t="107348" x="1798638" y="5373688"/>
          <p14:tracePt t="107355" x="1762125" y="5310188"/>
          <p14:tracePt t="107362" x="1725613" y="5264150"/>
          <p14:tracePt t="107369" x="1693863" y="5232400"/>
          <p14:tracePt t="107377" x="1671638" y="5200650"/>
          <p14:tracePt t="107384" x="1652588" y="5191125"/>
          <p14:tracePt t="107390" x="1647825" y="5181600"/>
          <p14:tracePt t="107398" x="1638300" y="5178425"/>
          <p14:tracePt t="107405" x="1630363" y="5168900"/>
          <p14:tracePt t="107412" x="1611313" y="5168900"/>
          <p14:tracePt t="107419" x="1606550" y="5168900"/>
          <p14:tracePt t="107426" x="1597025" y="5168900"/>
          <p14:tracePt t="107433" x="1589088" y="5168900"/>
          <p14:tracePt t="107440" x="1584325" y="5168900"/>
          <p14:tracePt t="107447" x="1574800" y="5168900"/>
          <p14:tracePt t="107454" x="1565275" y="5168900"/>
          <p14:tracePt t="107461" x="1560513" y="5168900"/>
          <p14:tracePt t="107468" x="1552575" y="5168900"/>
          <p14:tracePt t="107482" x="1552575" y="5173663"/>
          <p14:tracePt t="107490" x="1533525" y="5181600"/>
          <p14:tracePt t="107497" x="1533525" y="5186363"/>
          <p14:tracePt t="107504" x="1533525" y="5214938"/>
          <p14:tracePt t="107511" x="1533525" y="5232400"/>
          <p14:tracePt t="107518" x="1552575" y="5264150"/>
          <p14:tracePt t="107525" x="1570038" y="5305425"/>
          <p14:tracePt t="107532" x="1597025" y="5383213"/>
          <p14:tracePt t="107539" x="1638300" y="5446713"/>
          <p14:tracePt t="107547" x="1684338" y="5497513"/>
          <p14:tracePt t="107553" x="1739900" y="5580063"/>
          <p14:tracePt t="107560" x="1839913" y="5638800"/>
          <p14:tracePt t="107568" x="1908175" y="5689600"/>
          <p14:tracePt t="107575" x="1990725" y="5743575"/>
          <p14:tracePt t="107582" x="2049463" y="5770563"/>
          <p14:tracePt t="107589" x="2127250" y="5799138"/>
          <p14:tracePt t="107597" x="2173288" y="5807075"/>
          <p14:tracePt t="107603" x="2214563" y="5807075"/>
          <p14:tracePt t="107610" x="2241550" y="5807075"/>
          <p14:tracePt t="107617" x="2273300" y="5807075"/>
          <p14:tracePt t="107624" x="2300288" y="5803900"/>
          <p14:tracePt t="107632" x="2319338" y="5794375"/>
          <p14:tracePt t="107638" x="2328863" y="5784850"/>
          <p14:tracePt t="107646" x="2346325" y="5767388"/>
          <p14:tracePt t="107652" x="2368550" y="5726113"/>
          <p14:tracePt t="107659" x="2378075" y="5694363"/>
          <p14:tracePt t="107667" x="2397125" y="5661025"/>
          <p14:tracePt t="107674" x="2409825" y="5621338"/>
          <p14:tracePt t="107681" x="2409825" y="5592763"/>
          <p14:tracePt t="107688" x="2409825" y="5561013"/>
          <p14:tracePt t="107695" x="2409825" y="5534025"/>
          <p14:tracePt t="107702" x="2401888" y="5502275"/>
          <p14:tracePt t="107709" x="2382838" y="5470525"/>
          <p14:tracePt t="107716" x="2360613" y="5429250"/>
          <p14:tracePt t="107723" x="2336800" y="5383213"/>
          <p14:tracePt t="107731" x="2319338" y="5351463"/>
          <p14:tracePt t="107737" x="2273300" y="5305425"/>
          <p14:tracePt t="107745" x="2241550" y="5273675"/>
          <p14:tracePt t="107751" x="2209800" y="5254625"/>
          <p14:tracePt t="107759" x="2163763" y="5232400"/>
          <p14:tracePt t="107766" x="2117725" y="5195888"/>
          <p14:tracePt t="107773" x="2073275" y="5173663"/>
          <p14:tracePt t="107780" x="2032000" y="5164138"/>
          <p14:tracePt t="107787" x="2000250" y="5164138"/>
          <p14:tracePt t="107794" x="1981200" y="5164138"/>
          <p14:tracePt t="107801" x="1966913" y="5164138"/>
          <p14:tracePt t="107808" x="1935163" y="5168900"/>
          <p14:tracePt t="107815" x="1927225" y="5178425"/>
          <p14:tracePt t="107823" x="1922463" y="5181600"/>
          <p14:tracePt t="107830" x="1912938" y="5210175"/>
          <p14:tracePt t="107836" x="1898650" y="5241925"/>
          <p14:tracePt t="107844" x="1898650" y="5283200"/>
          <p14:tracePt t="107851" x="1898650" y="5337175"/>
          <p14:tracePt t="107858" x="1898650" y="5378450"/>
          <p14:tracePt t="107865" x="1908175" y="5434013"/>
          <p14:tracePt t="107872" x="1917700" y="5475288"/>
          <p14:tracePt t="107879" x="1930400" y="5519738"/>
          <p14:tracePt t="107886" x="1939925" y="5548313"/>
          <p14:tracePt t="107893" x="1949450" y="5565775"/>
          <p14:tracePt t="107901" x="1966913" y="5588000"/>
          <p14:tracePt t="107907" x="1976438" y="5592763"/>
          <p14:tracePt t="107915" x="1976438" y="5611813"/>
          <p14:tracePt t="107921" x="1981200" y="5621338"/>
          <p14:tracePt t="107929" x="1990725" y="5624513"/>
          <p14:tracePt t="107936" x="2000250" y="5634038"/>
          <p14:tracePt t="107943" x="2008188" y="5634038"/>
          <p14:tracePt t="107950" x="2012950" y="5634038"/>
          <p14:tracePt t="107957" x="2022475" y="5629275"/>
          <p14:tracePt t="107964" x="2032000" y="5624513"/>
          <p14:tracePt t="107971" x="2049463" y="5597525"/>
          <p14:tracePt t="107978" x="2058988" y="5556250"/>
          <p14:tracePt t="107985" x="2068513" y="5511800"/>
          <p14:tracePt t="107992" x="2068513" y="5470525"/>
          <p14:tracePt t="107999" x="2068513" y="5441950"/>
          <p14:tracePt t="108006" x="2068513" y="5402263"/>
          <p14:tracePt t="108014" x="2063750" y="5368925"/>
          <p14:tracePt t="108020" x="2054225" y="5341938"/>
          <p14:tracePt t="108027" x="2032000" y="5310188"/>
          <p14:tracePt t="108035" x="2022475" y="5268913"/>
          <p14:tracePt t="108041" x="2003425" y="5251450"/>
          <p14:tracePt t="108049" x="1985963" y="5227638"/>
          <p14:tracePt t="108056" x="1963738" y="5218113"/>
          <p14:tracePt t="108064" x="1958975" y="5214938"/>
          <p14:tracePt t="108070" x="1939925" y="5195888"/>
          <p14:tracePt t="108082" x="1930400" y="5195888"/>
          <p14:tracePt t="108084" x="1922463" y="5195888"/>
          <p14:tracePt t="108091" x="1917700" y="5195888"/>
          <p14:tracePt t="108099" x="1908175" y="5195888"/>
          <p14:tracePt t="108105" x="1898650" y="5205413"/>
          <p14:tracePt t="108113" x="1893888" y="5214938"/>
          <p14:tracePt t="108120" x="1885950" y="5222875"/>
          <p14:tracePt t="108127" x="1885950" y="5237163"/>
          <p14:tracePt t="108134" x="1885950" y="5268913"/>
          <p14:tracePt t="108141" x="1885950" y="5310188"/>
          <p14:tracePt t="108148" x="1885950" y="5337175"/>
          <p14:tracePt t="108155" x="1890713" y="5368925"/>
          <p14:tracePt t="108162" x="1898650" y="5410200"/>
          <p14:tracePt t="108169" x="1922463" y="5441950"/>
          <p14:tracePt t="108176" x="1939925" y="5475288"/>
          <p14:tracePt t="108184" x="1971675" y="5502275"/>
          <p14:tracePt t="108190" x="2003425" y="5534025"/>
          <p14:tracePt t="108198" x="2022475" y="5556250"/>
          <p14:tracePt t="108206" x="2044700" y="5575300"/>
          <p14:tracePt t="108213" x="2073275" y="5584825"/>
          <p14:tracePt t="108221" x="2095500" y="5602288"/>
          <p14:tracePt t="108227" x="2100263" y="5611813"/>
          <p14:tracePt t="108235" x="2109788" y="5611813"/>
          <p14:tracePt t="108240" x="2117725" y="5611813"/>
          <p14:tracePt t="108248" x="2122488" y="5611813"/>
          <p14:tracePt t="108254" x="2132013" y="5611813"/>
          <p14:tracePt t="108283" x="2132013" y="5607050"/>
          <p14:tracePt t="108290" x="2132013" y="5592763"/>
          <p14:tracePt t="108297" x="2132013" y="5584825"/>
          <p14:tracePt t="108304" x="2132013" y="5575300"/>
          <p14:tracePt t="108311" x="2132013" y="5570538"/>
          <p14:tracePt t="108318" x="2132013" y="5561013"/>
          <p14:tracePt t="108325" x="2127250" y="5551488"/>
          <p14:tracePt t="108332" x="2117725" y="5534025"/>
          <p14:tracePt t="108339" x="2112963" y="5529263"/>
          <p14:tracePt t="108348" x="2105025" y="5519738"/>
          <p14:tracePt t="108353" x="2085975" y="5511800"/>
          <p14:tracePt t="108361" x="2081213" y="5502275"/>
          <p14:tracePt t="108368" x="2063750" y="5497513"/>
          <p14:tracePt t="108375" x="2054225" y="5497513"/>
          <p14:tracePt t="108383" x="2044700" y="5497513"/>
          <p14:tracePt t="108389" x="2039938" y="5497513"/>
          <p14:tracePt t="108396" x="2032000" y="5497513"/>
          <p14:tracePt t="108403" x="2022475" y="5497513"/>
          <p14:tracePt t="108424" x="2022475" y="5507038"/>
          <p14:tracePt t="108431" x="2022475" y="5514975"/>
          <p14:tracePt t="108438" x="2027238" y="5529263"/>
          <p14:tracePt t="108446" x="2036763" y="5551488"/>
          <p14:tracePt t="108453" x="2068513" y="5570538"/>
          <p14:tracePt t="108460" x="2112963" y="5602288"/>
          <p14:tracePt t="108467" x="2163763" y="5653088"/>
          <p14:tracePt t="108474" x="2241550" y="5694363"/>
          <p14:tracePt t="108481" x="2305050" y="5721350"/>
          <p14:tracePt t="108487" x="2401888" y="5762625"/>
          <p14:tracePt t="108495" x="2516188" y="5789613"/>
          <p14:tracePt t="108502" x="2611438" y="5816600"/>
          <p14:tracePt t="108509" x="2725738" y="5843588"/>
          <p14:tracePt t="108516" x="2876550" y="5876925"/>
          <p14:tracePt t="108524" x="3040063" y="5921375"/>
          <p14:tracePt t="108531" x="3190875" y="5949950"/>
          <p14:tracePt t="108538" x="3355975" y="5962650"/>
          <p14:tracePt t="108544" x="3519488" y="5962650"/>
          <p14:tracePt t="108552" x="3702050" y="5954713"/>
          <p14:tracePt t="108559" x="3848100" y="5940425"/>
          <p14:tracePt t="108566" x="3944938" y="5926138"/>
          <p14:tracePt t="108573" x="4035425" y="5913438"/>
          <p14:tracePt t="108580" x="4113213" y="5884863"/>
          <p14:tracePt t="108587" x="4159250" y="5876925"/>
          <p14:tracePt t="108594" x="4186238" y="5867400"/>
          <p14:tracePt t="108601" x="4217988" y="5857875"/>
          <p14:tracePt t="108608" x="4237038" y="5843588"/>
          <p14:tracePt t="108615" x="4244975" y="5840413"/>
          <p14:tracePt t="108622" x="4249738" y="5840413"/>
          <p14:tracePt t="108630" x="4259263" y="5840413"/>
          <p14:tracePt t="108658" x="4259263" y="5830888"/>
          <p14:tracePt t="108665" x="4259263" y="5821363"/>
          <p14:tracePt t="108672" x="4259263" y="5816600"/>
          <p14:tracePt t="108679" x="4259263" y="5799138"/>
          <p14:tracePt t="108686" x="4259263" y="5789613"/>
          <p14:tracePt t="108693" x="4259263" y="5784850"/>
          <p14:tracePt t="108701" x="4259263" y="5775325"/>
          <p14:tracePt t="108707" x="4254500" y="5767388"/>
          <p14:tracePt t="108715" x="4249738" y="5767388"/>
          <p14:tracePt t="108721" x="4241800" y="5767388"/>
          <p14:tracePt t="110769" x="4205288" y="5757863"/>
          <p14:tracePt t="110776" x="4127500" y="5730875"/>
          <p14:tracePt t="110783" x="4044950" y="5694363"/>
          <p14:tracePt t="110790" x="3944938" y="5634038"/>
          <p14:tracePt t="110798" x="3867150" y="5592763"/>
          <p14:tracePt t="110804" x="3765550" y="5551488"/>
          <p14:tracePt t="110812" x="3665538" y="5478463"/>
          <p14:tracePt t="110818" x="3582988" y="5424488"/>
          <p14:tracePt t="110825" x="3482975" y="5368925"/>
          <p14:tracePt t="110832" x="3400425" y="5300663"/>
          <p14:tracePt t="110839" x="3336925" y="5259388"/>
          <p14:tracePt t="110847" x="3254375" y="5218113"/>
          <p14:tracePt t="110854" x="3222625" y="5186363"/>
          <p14:tracePt t="110860" x="3195638" y="5178425"/>
          <p14:tracePt t="110867" x="3163888" y="5168900"/>
          <p14:tracePt t="110874" x="3144838" y="5159375"/>
          <p14:tracePt t="110882" x="3127375" y="5149850"/>
          <p14:tracePt t="110889" x="3117850" y="5149850"/>
          <p14:tracePt t="110897" x="3108325" y="5149850"/>
          <p14:tracePt t="110903" x="3103563" y="5149850"/>
          <p14:tracePt t="110910" x="3095625" y="5149850"/>
          <p14:tracePt t="110917" x="3076575" y="5149850"/>
          <p14:tracePt t="110924" x="3071813" y="5149850"/>
          <p14:tracePt t="110945" x="3071813" y="5154613"/>
          <p14:tracePt t="110952" x="3071813" y="5159375"/>
          <p14:tracePt t="110959" x="3076575" y="5178425"/>
          <p14:tracePt t="110967" x="3095625" y="5210175"/>
          <p14:tracePt t="110974" x="3127375" y="5241925"/>
          <p14:tracePt t="110981" x="3159125" y="5273675"/>
          <p14:tracePt t="110988" x="3227388" y="5337175"/>
          <p14:tracePt t="110995" x="3290888" y="5392738"/>
          <p14:tracePt t="111002" x="3373438" y="5446713"/>
          <p14:tracePt t="111009" x="3424238" y="5497513"/>
          <p14:tracePt t="111016" x="3487738" y="5534025"/>
          <p14:tracePt t="111023" x="3519488" y="5556250"/>
          <p14:tracePt t="111030" x="3538538" y="5565775"/>
          <p14:tracePt t="111037" x="3556000" y="5575300"/>
          <p14:tracePt t="111045" x="3565525" y="5592763"/>
          <p14:tracePt t="111051" x="3582988" y="5602288"/>
          <p14:tracePt t="111059" x="3592513" y="5602288"/>
          <p14:tracePt t="111073" x="3592513" y="5597525"/>
          <p14:tracePt t="111080" x="3602038" y="5570538"/>
          <p14:tracePt t="111096" x="3602038" y="5502275"/>
          <p14:tracePt t="111101" x="3602038" y="5434013"/>
          <p14:tracePt t="111108" x="3592513" y="5337175"/>
          <p14:tracePt t="111115" x="3551238" y="5254625"/>
          <p14:tracePt t="111122" x="3524250" y="5159375"/>
          <p14:tracePt t="111130" x="3482975" y="5081588"/>
          <p14:tracePt t="111137" x="3441700" y="4999038"/>
          <p14:tracePt t="111143" x="3373438" y="4918075"/>
          <p14:tracePt t="111151" x="3322638" y="4867275"/>
          <p14:tracePt t="111157" x="3278188" y="4830763"/>
          <p14:tracePt t="111165" x="3246438" y="4799013"/>
          <p14:tracePt t="111171" x="3227388" y="4789488"/>
          <p14:tracePt t="111179" x="3205163" y="4779963"/>
          <p14:tracePt t="111185" x="3200400" y="4779963"/>
          <p14:tracePt t="111193" x="3181350" y="4779963"/>
          <p14:tracePt t="111200" x="3173413" y="4784725"/>
          <p14:tracePt t="111207" x="3168650" y="4789488"/>
          <p14:tracePt t="111214" x="3159125" y="4816475"/>
          <p14:tracePt t="111221" x="3159125" y="4857750"/>
          <p14:tracePt t="111228" x="3163888" y="4945063"/>
          <p14:tracePt t="111237" x="3195638" y="5059363"/>
          <p14:tracePt t="111244" x="3249613" y="5154613"/>
          <p14:tracePt t="111251" x="3309938" y="5291138"/>
          <p14:tracePt t="111258" x="3382963" y="5410200"/>
          <p14:tracePt t="111265" x="3441700" y="5507038"/>
          <p14:tracePt t="111272" x="3524250" y="5592763"/>
          <p14:tracePt t="111281" x="3597275" y="5675313"/>
          <p14:tracePt t="111286" x="3697288" y="5748338"/>
          <p14:tracePt t="111293" x="3811588" y="5821363"/>
          <p14:tracePt t="111300" x="3911600" y="5862638"/>
          <p14:tracePt t="111306" x="4013200" y="5921375"/>
          <p14:tracePt t="111313" x="4108450" y="5949950"/>
          <p14:tracePt t="111320" x="4168775" y="5972175"/>
          <p14:tracePt t="111327" x="4244975" y="5986463"/>
          <p14:tracePt t="111335" x="4286250" y="5994400"/>
          <p14:tracePt t="111342" x="4327525" y="5994400"/>
          <p14:tracePt t="111349" x="4368800" y="5994400"/>
          <p14:tracePt t="111356" x="4400550" y="5994400"/>
          <p14:tracePt t="111363" x="4427538" y="5994400"/>
          <p14:tracePt t="111370" x="4437063" y="5994400"/>
          <p14:tracePt t="111377" x="4441825" y="5994400"/>
          <p14:tracePt t="111384" x="4451350" y="5994400"/>
          <p14:tracePt t="111391" x="4460875" y="5994400"/>
          <p14:tracePt t="111399" x="4468813" y="5994400"/>
          <p14:tracePt t="111433" x="4473575" y="5994400"/>
          <p14:tracePt t="112233" x="4441825" y="5972175"/>
          <p14:tracePt t="112240" x="4391025" y="5935663"/>
          <p14:tracePt t="112248" x="4310063" y="5881688"/>
          <p14:tracePt t="112256" x="4227513" y="5826125"/>
          <p14:tracePt t="112263" x="4144963" y="5770563"/>
          <p14:tracePt t="112269" x="4044950" y="5697538"/>
          <p14:tracePt t="112276" x="3944938" y="5643563"/>
          <p14:tracePt t="112284" x="3862388" y="5588000"/>
          <p14:tracePt t="112290" x="3762375" y="5529263"/>
          <p14:tracePt t="112297" x="3697288" y="5492750"/>
          <p14:tracePt t="112305" x="3616325" y="5424488"/>
          <p14:tracePt t="112312" x="3570288" y="5387975"/>
          <p14:tracePt t="112319" x="3506788" y="5346700"/>
          <p14:tracePt t="112326" x="3455988" y="5300663"/>
          <p14:tracePt t="112333" x="3405188" y="5264150"/>
          <p14:tracePt t="112341" x="3378200" y="5241925"/>
          <p14:tracePt t="112347" x="3355975" y="5210175"/>
          <p14:tracePt t="112354" x="3336925" y="5200650"/>
          <p14:tracePt t="112361" x="3305175" y="5191125"/>
          <p14:tracePt t="112368" x="3300413" y="5186363"/>
          <p14:tracePt t="112376" x="3290888" y="5178425"/>
          <p14:tracePt t="112383" x="3282950" y="5168900"/>
          <p14:tracePt t="112390" x="3278188" y="5168900"/>
          <p14:tracePt t="112397" x="3268663" y="5159375"/>
          <p14:tracePt t="112404" x="3259138" y="5159375"/>
          <p14:tracePt t="112411" x="3254375" y="5159375"/>
          <p14:tracePt t="112510" x="3263900" y="5159375"/>
          <p14:tracePt t="112518" x="3273425" y="5159375"/>
          <p14:tracePt t="112531" x="3278188" y="5159375"/>
          <p14:tracePt t="112539" x="3286125" y="5159375"/>
          <p14:tracePt t="112546" x="3295650" y="5159375"/>
          <p14:tracePt t="112567" x="3300413" y="5159375"/>
          <p14:tracePt t="112609" x="3309938" y="5159375"/>
          <p14:tracePt t="112638" x="3327400" y="5159375"/>
          <p14:tracePt t="112645" x="3327400" y="5164138"/>
          <p14:tracePt t="112659" x="3332163" y="5173663"/>
          <p14:tracePt t="112673" x="3341688" y="5181600"/>
          <p14:tracePt t="112687" x="3351213" y="5186363"/>
          <p14:tracePt t="112694" x="3360738" y="5186363"/>
          <p14:tracePt t="113184" x="3424238" y="5241925"/>
          <p14:tracePt t="113190" x="3543300" y="5314950"/>
          <p14:tracePt t="113198" x="3638550" y="5356225"/>
          <p14:tracePt t="113205" x="3721100" y="5397500"/>
          <p14:tracePt t="113212" x="3816350" y="5424488"/>
          <p14:tracePt t="113219" x="3879850" y="5465763"/>
          <p14:tracePt t="113226" x="3940175" y="5475288"/>
          <p14:tracePt t="113233" x="3981450" y="5487988"/>
          <p14:tracePt t="113240" x="4021138" y="5487988"/>
          <p14:tracePt t="113249" x="4054475" y="5487988"/>
          <p14:tracePt t="113254" x="4067175" y="5487988"/>
          <p14:tracePt t="113260" x="4076700" y="5487988"/>
          <p14:tracePt t="113268" x="4086225" y="5487988"/>
          <p14:tracePt t="113274" x="4098925" y="5487988"/>
          <p14:tracePt t="113282" x="4108450" y="5487988"/>
          <p14:tracePt t="113288" x="4117975" y="5487988"/>
          <p14:tracePt t="113318" x="4117975" y="5483225"/>
          <p14:tracePt t="113324" x="4117975" y="5475288"/>
          <p14:tracePt t="113331" x="4117975" y="5470525"/>
          <p14:tracePt t="113339" x="4117975" y="5441950"/>
          <p14:tracePt t="113346" x="4117975" y="5424488"/>
          <p14:tracePt t="113353" x="4117975" y="5397500"/>
          <p14:tracePt t="113361" x="4117975" y="5356225"/>
          <p14:tracePt t="113367" x="4117975" y="5337175"/>
          <p14:tracePt t="113374" x="4117975" y="5319713"/>
          <p14:tracePt t="113381" x="4117975" y="5300663"/>
          <p14:tracePt t="113388" x="4117975" y="5291138"/>
          <p14:tracePt t="113395" x="4117975" y="5287963"/>
          <p14:tracePt t="113402" x="4117975" y="5278438"/>
          <p14:tracePt t="113409" x="4127500" y="5268913"/>
          <p14:tracePt t="113417" x="4130675" y="5259388"/>
          <p14:tracePt t="113424" x="4140200" y="5254625"/>
          <p14:tracePt t="113430" x="4149725" y="5246688"/>
          <p14:tracePt t="113437" x="4154488" y="5237163"/>
          <p14:tracePt t="113445" x="4171950" y="5237163"/>
          <p14:tracePt t="113452" x="4191000" y="5237163"/>
          <p14:tracePt t="113459" x="4200525" y="5237163"/>
          <p14:tracePt t="113466" x="4205288" y="5237163"/>
          <p14:tracePt t="113473" x="4213225" y="5237163"/>
          <p14:tracePt t="113481" x="4222750" y="5237163"/>
          <p14:tracePt t="113487" x="4227513" y="5237163"/>
          <p14:tracePt t="113495" x="4237038" y="5237163"/>
          <p14:tracePt t="113502" x="4244975" y="5237163"/>
          <p14:tracePt t="113508" x="4254500" y="5237163"/>
          <p14:tracePt t="113515" x="4268788" y="5237163"/>
          <p14:tracePt t="113537" x="4278313" y="5237163"/>
          <p14:tracePt t="113559" x="4286250" y="5237163"/>
          <p14:tracePt t="113572" x="4291013" y="5232400"/>
          <p14:tracePt t="113579" x="4300538" y="5232400"/>
          <p14:tracePt t="113586" x="4310063" y="5222875"/>
          <p14:tracePt t="113593" x="4318000" y="5205413"/>
          <p14:tracePt t="113601" x="4322763" y="5195888"/>
          <p14:tracePt t="113608" x="4332288" y="5191125"/>
          <p14:tracePt t="113615" x="4351338" y="5181600"/>
          <p14:tracePt t="113622" x="4368800" y="5173663"/>
          <p14:tracePt t="113629" x="4387850" y="5164138"/>
          <p14:tracePt t="113636" x="4405313" y="5154613"/>
          <p14:tracePt t="113643" x="4446588" y="5141913"/>
          <p14:tracePt t="113650" x="4478338" y="5132388"/>
          <p14:tracePt t="113657" x="4519613" y="5108575"/>
          <p14:tracePt t="113664" x="4578350" y="5100638"/>
          <p14:tracePt t="113671" x="4624388" y="5076825"/>
          <p14:tracePt t="113678" x="4683125" y="5064125"/>
          <p14:tracePt t="113685" x="4729163" y="5054600"/>
          <p14:tracePt t="113693" x="4789488" y="5040313"/>
          <p14:tracePt t="113699" x="4833938" y="5018088"/>
          <p14:tracePt t="113707" x="4862513" y="4999038"/>
          <p14:tracePt t="113714" x="4906963" y="4976813"/>
          <p14:tracePt t="113721" x="4935538" y="4967288"/>
          <p14:tracePt t="113728" x="4967288" y="4945063"/>
          <p14:tracePt t="113735" x="5008563" y="4935538"/>
          <p14:tracePt t="113742" x="5040313" y="4926013"/>
          <p14:tracePt t="113749" x="5072063" y="4918075"/>
          <p14:tracePt t="113756" x="5099050" y="4908550"/>
          <p14:tracePt t="113764" x="5130800" y="4884738"/>
          <p14:tracePt t="113771" x="5149850" y="4876800"/>
          <p14:tracePt t="113777" x="5167313" y="4867275"/>
          <p14:tracePt t="113785" x="5199063" y="4857750"/>
          <p14:tracePt t="113791" x="5203825" y="4848225"/>
          <p14:tracePt t="113799" x="5213350" y="4848225"/>
          <p14:tracePt t="113806" x="5222875" y="4848225"/>
          <p14:tracePt t="113814" x="5227638" y="4848225"/>
          <p14:tracePt t="113820" x="5235575" y="4848225"/>
          <p14:tracePt t="113827" x="5245100" y="4848225"/>
          <p14:tracePt t="113834" x="5254625" y="4848225"/>
          <p14:tracePt t="113841" x="5259388" y="4848225"/>
          <p14:tracePt t="113898" x="5259388" y="4852988"/>
          <p14:tracePt t="113905" x="5259388" y="4862513"/>
          <p14:tracePt t="113912" x="5259388" y="4867275"/>
          <p14:tracePt t="113919" x="5259388" y="4876800"/>
          <p14:tracePt t="113926" x="5259388" y="4894263"/>
          <p14:tracePt t="113933" x="5259388" y="4899025"/>
          <p14:tracePt t="113940" x="5259388" y="4908550"/>
          <p14:tracePt t="113947" x="5249863" y="4918075"/>
          <p14:tracePt t="113954" x="5240338" y="4922838"/>
          <p14:tracePt t="113962" x="5232400" y="4940300"/>
          <p14:tracePt t="113969" x="5213350" y="4959350"/>
          <p14:tracePt t="113976" x="5191125" y="5003800"/>
          <p14:tracePt t="113983" x="5159375" y="5035550"/>
          <p14:tracePt t="113990" x="5126038" y="5068888"/>
          <p14:tracePt t="113998" x="5094288" y="5113338"/>
          <p14:tracePt t="114004" x="5045075" y="5149850"/>
          <p14:tracePt t="114011" x="5013325" y="5181600"/>
          <p14:tracePt t="114018" x="4989513" y="5227638"/>
          <p14:tracePt t="114025" x="4972050" y="5246688"/>
          <p14:tracePt t="114033" x="4938713" y="5278438"/>
          <p14:tracePt t="114039" x="4921250" y="5295900"/>
          <p14:tracePt t="114047" x="4911725" y="5319713"/>
          <p14:tracePt t="114054" x="4902200" y="5324475"/>
          <p14:tracePt t="114061" x="4894263" y="5332413"/>
          <p14:tracePt t="114068" x="4889500" y="5341938"/>
          <p14:tracePt t="114075" x="4879975" y="5346700"/>
          <p14:tracePt t="114097" x="4879975" y="5378450"/>
          <p14:tracePt t="114103" x="4884738" y="5387975"/>
          <p14:tracePt t="114110" x="4889500" y="5397500"/>
          <p14:tracePt t="114118" x="4899025" y="5402263"/>
          <p14:tracePt t="114124" x="4906963" y="5410200"/>
          <p14:tracePt t="114132" x="4921250" y="5419725"/>
          <p14:tracePt t="114138" x="4930775" y="5429250"/>
          <p14:tracePt t="114146" x="4938713" y="5434013"/>
          <p14:tracePt t="114153" x="4957763" y="5441950"/>
          <p14:tracePt t="114160" x="4967288" y="5461000"/>
          <p14:tracePt t="114167" x="4972050" y="5470525"/>
          <p14:tracePt t="114174" x="4979988" y="5478463"/>
          <p14:tracePt t="114182" x="4989513" y="5487988"/>
          <p14:tracePt t="114188" x="4989513" y="5492750"/>
          <p14:tracePt t="114266" x="4989513" y="5502275"/>
          <p14:tracePt t="114287" x="4989513" y="5511800"/>
          <p14:tracePt t="114294" x="4999038" y="5511800"/>
          <p14:tracePt t="114308" x="5003800" y="5514975"/>
          <p14:tracePt t="114322" x="5013325" y="5524500"/>
          <p14:tracePt t="114336" x="5021263" y="5534025"/>
          <p14:tracePt t="115726" x="4999038" y="5511800"/>
          <p14:tracePt t="115733" x="4975225" y="5492750"/>
          <p14:tracePt t="115740" x="4943475" y="5461000"/>
          <p14:tracePt t="115747" x="4911725" y="5429250"/>
          <p14:tracePt t="115753" x="4894263" y="5405438"/>
          <p14:tracePt t="115760" x="4875213" y="5387975"/>
          <p14:tracePt t="115768" x="4857750" y="5368925"/>
          <p14:tracePt t="115775" x="4826000" y="5337175"/>
          <p14:tracePt t="115781" x="4802188" y="5319713"/>
          <p14:tracePt t="115789" x="4784725" y="5310188"/>
          <p14:tracePt t="115795" x="4765675" y="5300663"/>
          <p14:tracePt t="115803" x="4748213" y="5278438"/>
          <p14:tracePt t="115812" x="4716463" y="5259388"/>
          <p14:tracePt t="115818" x="4697413" y="5227638"/>
          <p14:tracePt t="115824" x="4679950" y="5210175"/>
          <p14:tracePt t="115831" x="4656138" y="5178425"/>
          <p14:tracePt t="115838" x="4624388" y="5132388"/>
          <p14:tracePt t="115845" x="4602163" y="5086350"/>
          <p14:tracePt t="115853" x="4592638" y="5059363"/>
          <p14:tracePt t="115859" x="4578350" y="4999038"/>
          <p14:tracePt t="115867" x="4570413" y="4959350"/>
          <p14:tracePt t="115874" x="4560888" y="4930775"/>
          <p14:tracePt t="115880" x="4546600" y="4884738"/>
          <p14:tracePt t="115888" x="4537075" y="4857750"/>
          <p14:tracePt t="115895" x="4537075" y="4826000"/>
          <p14:tracePt t="115902" x="4537075" y="4799013"/>
          <p14:tracePt t="115909" x="4537075" y="4779963"/>
          <p14:tracePt t="115916" x="4537075" y="4762500"/>
          <p14:tracePt t="115923" x="4537075" y="4743450"/>
          <p14:tracePt t="115930" x="4537075" y="4702175"/>
          <p14:tracePt t="115937" x="4537075" y="4689475"/>
          <p14:tracePt t="115944" x="4537075" y="4670425"/>
          <p14:tracePt t="115952" x="4537075" y="4652963"/>
          <p14:tracePt t="115958" x="4537075" y="4643438"/>
          <p14:tracePt t="115966" x="4537075" y="4638675"/>
          <p14:tracePt t="115973" x="4537075" y="4621213"/>
          <p14:tracePt t="115980" x="4537075" y="4611688"/>
          <p14:tracePt t="115987" x="4537075" y="4602163"/>
          <p14:tracePt t="115994" x="4537075" y="4597400"/>
          <p14:tracePt t="116002" x="4537075" y="4589463"/>
          <p14:tracePt t="116008" x="4537075" y="4570413"/>
          <p14:tracePt t="116015" x="4537075" y="4565650"/>
          <p14:tracePt t="116022" x="4537075" y="4556125"/>
          <p14:tracePt t="116029" x="4537075" y="4538663"/>
          <p14:tracePt t="116036" x="4537075" y="4533900"/>
          <p14:tracePt t="116044" x="4541838" y="4516438"/>
          <p14:tracePt t="116052" x="4551363" y="4497388"/>
          <p14:tracePt t="116058" x="4551363" y="4479925"/>
          <p14:tracePt t="116065" x="4560888" y="4446588"/>
          <p14:tracePt t="116072" x="4570413" y="4429125"/>
          <p14:tracePt t="116080" x="4578350" y="4410075"/>
          <p14:tracePt t="116087" x="4587875" y="4392613"/>
          <p14:tracePt t="116093" x="4587875" y="4351338"/>
          <p14:tracePt t="116101" x="4597400" y="4324350"/>
          <p14:tracePt t="116107" x="4610100" y="4292600"/>
          <p14:tracePt t="116114" x="4633913" y="4232275"/>
          <p14:tracePt t="116122" x="4633913" y="4191000"/>
          <p14:tracePt t="116129" x="4643438" y="4149725"/>
          <p14:tracePt t="116136" x="4656138" y="4073525"/>
          <p14:tracePt t="116142" x="4656138" y="4000500"/>
          <p14:tracePt t="116149" x="4670425" y="3922713"/>
          <p14:tracePt t="116157" x="4683125" y="3830638"/>
          <p14:tracePt t="116164" x="4697413" y="3698875"/>
          <p14:tracePt t="116172" x="4711700" y="3552825"/>
          <p14:tracePt t="116178" x="4743450" y="3387725"/>
          <p14:tracePt t="116185" x="4770438" y="3236913"/>
          <p14:tracePt t="116192" x="4802188" y="3073400"/>
          <p14:tracePt t="116199" x="4829175" y="2903538"/>
          <p14:tracePt t="116206" x="4862513" y="2740025"/>
          <p14:tracePt t="116213" x="4875213" y="2593975"/>
          <p14:tracePt t="116221" x="4889500" y="2479675"/>
          <p14:tracePt t="116228" x="4921250" y="2351088"/>
          <p14:tracePt t="116235" x="4935538" y="2255838"/>
          <p14:tracePt t="116242" x="4948238" y="2141538"/>
          <p14:tracePt t="116249" x="4948238" y="2032000"/>
          <p14:tracePt t="116256" x="4962525" y="1939925"/>
          <p14:tracePt t="116263" x="4972050" y="1862138"/>
          <p14:tracePt t="116271" x="4984750" y="1785938"/>
          <p14:tracePt t="116277" x="4999038" y="1725613"/>
          <p14:tracePt t="116285" x="4999038" y="1671638"/>
          <p14:tracePt t="116291" x="4999038" y="1639888"/>
          <p14:tracePt t="116298" x="4999038" y="1620838"/>
          <p14:tracePt t="116306" x="4999038" y="1616075"/>
          <p14:tracePt t="116313" x="4999038" y="1606550"/>
          <p14:tracePt t="116320" x="4999038" y="1589088"/>
          <p14:tracePt t="116327" x="4999038" y="1584325"/>
          <p14:tracePt t="116335" x="4999038" y="1574800"/>
          <p14:tracePt t="116341" x="4999038" y="1566863"/>
          <p14:tracePt t="116355" x="4999038" y="1562100"/>
          <p14:tracePt t="116362" x="4999038" y="1552575"/>
          <p14:tracePt t="116369" x="4994275" y="1543050"/>
          <p14:tracePt t="116376" x="4984750" y="1533525"/>
          <p14:tracePt t="116383" x="4979988" y="1530350"/>
          <p14:tracePt t="116390" x="4972050" y="1511300"/>
          <p14:tracePt t="116397" x="4962525" y="1493838"/>
          <p14:tracePt t="116405" x="4953000" y="1474788"/>
          <p14:tracePt t="116411" x="4930775" y="1455738"/>
          <p14:tracePt t="116418" x="4911725" y="1433513"/>
          <p14:tracePt t="116425" x="4889500" y="1392238"/>
          <p14:tracePt t="116432" x="4879975" y="1374775"/>
          <p14:tracePt t="116439" x="4862513" y="1350963"/>
          <p14:tracePt t="116446" x="4852988" y="1346200"/>
          <p14:tracePt t="116454" x="4826000" y="1338263"/>
          <p14:tracePt t="116461" x="4821238" y="1328738"/>
          <p14:tracePt t="116468" x="4811713" y="1309688"/>
          <p14:tracePt t="116475" x="4802188" y="1301750"/>
          <p14:tracePt t="116482" x="4792663" y="1296988"/>
          <p14:tracePt t="116489" x="4789488" y="1287463"/>
          <p14:tracePt t="116496" x="4779963" y="1287463"/>
          <p14:tracePt t="116503" x="4770438" y="1287463"/>
          <p14:tracePt t="116511" x="4756150" y="1287463"/>
          <p14:tracePt t="116518" x="4748213" y="1287463"/>
          <p14:tracePt t="116524" x="4738688" y="1287463"/>
          <p14:tracePt t="116531" x="4733925" y="1287463"/>
          <p14:tracePt t="116560" x="4724400" y="1287463"/>
          <p14:tracePt t="116581" x="4716463" y="1287463"/>
          <p14:tracePt t="116596" x="4706938" y="1287463"/>
          <p14:tracePt t="116609" x="4702175" y="1287463"/>
          <p14:tracePt t="116624" x="4692650" y="1287463"/>
          <p14:tracePt t="116631" x="4675188" y="1287463"/>
          <p14:tracePt t="116638" x="4670425" y="1287463"/>
          <p14:tracePt t="116645" x="4660900" y="1287463"/>
          <p14:tracePt t="116652" x="4651375" y="1287463"/>
          <p14:tracePt t="116659" x="4646613" y="1287463"/>
          <p14:tracePt t="116666" x="4638675" y="1287463"/>
          <p14:tracePt t="116673" x="4629150" y="1287463"/>
          <p14:tracePt t="116680" x="4619625" y="1287463"/>
          <p14:tracePt t="116688" x="4614863" y="1292225"/>
          <p14:tracePt t="116694" x="4597400" y="1301750"/>
          <p14:tracePt t="116702" x="4587875" y="1306513"/>
          <p14:tracePt t="116709" x="4578350" y="1323975"/>
          <p14:tracePt t="116715" x="4560888" y="1333500"/>
          <p14:tracePt t="116723" x="4541838" y="1343025"/>
          <p14:tracePt t="116730" x="4524375" y="1350963"/>
          <p14:tracePt t="116737" x="4505325" y="1360488"/>
          <p14:tracePt t="116744" x="4497388" y="1370013"/>
          <p14:tracePt t="116751" x="4483100" y="1379538"/>
          <p14:tracePt t="116758" x="4473575" y="1387475"/>
          <p14:tracePt t="116766" x="4464050" y="1387475"/>
          <p14:tracePt t="116773" x="4456113" y="1392238"/>
          <p14:tracePt t="116779" x="4451350" y="1411288"/>
          <p14:tracePt t="116786" x="4441825" y="1419225"/>
          <p14:tracePt t="116794" x="4424363" y="1419225"/>
          <p14:tracePt t="116802" x="4419600" y="1423988"/>
          <p14:tracePt t="116808" x="4410075" y="1423988"/>
          <p14:tracePt t="116815" x="4400550" y="1433513"/>
          <p14:tracePt t="116822" x="4391025" y="1443038"/>
          <p14:tracePt t="116829" x="4387850" y="1443038"/>
          <p14:tracePt t="116836" x="4378325" y="1452563"/>
          <p14:tracePt t="116843" x="4368800" y="1452563"/>
          <p14:tracePt t="116851" x="4364038" y="1452563"/>
          <p14:tracePt t="116866" x="4364038" y="1455738"/>
          <p14:tracePt t="116873" x="4364038" y="1465263"/>
          <p14:tracePt t="116880" x="4364038" y="1474788"/>
          <p14:tracePt t="116888" x="4364038" y="1479550"/>
          <p14:tracePt t="116894" x="4364038" y="1497013"/>
          <p14:tracePt t="116902" x="4387850" y="1506538"/>
          <p14:tracePt t="116908" x="4405313" y="1516063"/>
          <p14:tracePt t="116915" x="4424363" y="1525588"/>
          <p14:tracePt t="116922" x="4464050" y="1538288"/>
          <p14:tracePt t="116929" x="4497388" y="1547813"/>
          <p14:tracePt t="116936" x="4514850" y="1557338"/>
          <p14:tracePt t="116943" x="4556125" y="1557338"/>
          <p14:tracePt t="116950" x="4570413" y="1557338"/>
          <p14:tracePt t="116957" x="4587875" y="1557338"/>
          <p14:tracePt t="116964" x="4606925" y="1557338"/>
          <p14:tracePt t="116971" x="4624388" y="1557338"/>
          <p14:tracePt t="116978" x="4643438" y="1557338"/>
          <p14:tracePt t="116986" x="4651375" y="1557338"/>
          <p14:tracePt t="116992" x="4656138" y="1557338"/>
          <p14:tracePt t="116999" x="4665663" y="1557338"/>
          <p14:tracePt t="117007" x="4683125" y="1557338"/>
          <p14:tracePt t="117014" x="4687888" y="1557338"/>
          <p14:tracePt t="117021" x="4706938" y="1557338"/>
          <p14:tracePt t="117028" x="4724400" y="1557338"/>
          <p14:tracePt t="117035" x="4729163" y="1557338"/>
          <p14:tracePt t="117042" x="4738688" y="1557338"/>
          <p14:tracePt t="117049" x="4748213" y="1557338"/>
          <p14:tracePt t="117056" x="4756150" y="1557338"/>
          <p14:tracePt t="117063" x="4760913" y="1557338"/>
          <p14:tracePt t="117070" x="4770438" y="1552575"/>
          <p14:tracePt t="117077" x="4779963" y="1543050"/>
          <p14:tracePt t="117088" x="4806950" y="1538288"/>
          <p14:tracePt t="117091" x="4811713" y="1530350"/>
          <p14:tracePt t="117098" x="4821238" y="1520825"/>
          <p14:tracePt t="117106" x="4838700" y="1493838"/>
          <p14:tracePt t="117112" x="4848225" y="1474788"/>
          <p14:tracePt t="117120" x="4865688" y="1443038"/>
          <p14:tracePt t="117127" x="4899025" y="1411288"/>
          <p14:tracePt t="117135" x="4911725" y="1370013"/>
          <p14:tracePt t="117141" x="4921250" y="1350963"/>
          <p14:tracePt t="117148" x="4930775" y="1333500"/>
          <p14:tracePt t="117155" x="4938713" y="1314450"/>
          <p14:tracePt t="117162" x="4938713" y="1282700"/>
          <p14:tracePt t="117169" x="4938713" y="1277938"/>
          <p14:tracePt t="117176" x="4938713" y="1270000"/>
          <p14:tracePt t="117183" x="4938713" y="1260475"/>
          <p14:tracePt t="117190" x="4935538" y="1255713"/>
          <p14:tracePt t="117198" x="4926013" y="1246188"/>
          <p14:tracePt t="117205" x="4921250" y="1236663"/>
          <p14:tracePt t="117212" x="4911725" y="1233488"/>
          <p14:tracePt t="117219" x="4884738" y="1223963"/>
          <p14:tracePt t="117226" x="4865688" y="1200150"/>
          <p14:tracePt t="117233" x="4848225" y="1192213"/>
          <p14:tracePt t="117240" x="4816475" y="1192213"/>
          <p14:tracePt t="117247" x="4789488" y="1192213"/>
          <p14:tracePt t="117254" x="4770438" y="1192213"/>
          <p14:tracePt t="117261" x="4752975" y="1192213"/>
          <p14:tracePt t="117269" x="4733925" y="1192213"/>
          <p14:tracePt t="117276" x="4706938" y="1192213"/>
          <p14:tracePt t="117283" x="4697413" y="1196975"/>
          <p14:tracePt t="117290" x="4687888" y="1214438"/>
          <p14:tracePt t="117296" x="4683125" y="1219200"/>
          <p14:tracePt t="117303" x="4675188" y="1236663"/>
          <p14:tracePt t="117311" x="4665663" y="1255713"/>
          <p14:tracePt t="117318" x="4656138" y="1287463"/>
          <p14:tracePt t="117325" x="4656138" y="1343025"/>
          <p14:tracePt t="117332" x="4656138" y="1382713"/>
          <p14:tracePt t="117339" x="4660900" y="1438275"/>
          <p14:tracePt t="117346" x="4670425" y="1470025"/>
          <p14:tracePt t="117353" x="4679950" y="1497013"/>
          <p14:tracePt t="117360" x="4692650" y="1543050"/>
          <p14:tracePt t="117368" x="4711700" y="1570038"/>
          <p14:tracePt t="117374" x="4743450" y="1593850"/>
          <p14:tracePt t="117381" x="4760913" y="1611313"/>
          <p14:tracePt t="117389" x="4792663" y="1643063"/>
          <p14:tracePt t="117396" x="4833938" y="1652588"/>
          <p14:tracePt t="117403" x="4857750" y="1662113"/>
          <p14:tracePt t="117409" x="4870450" y="1662113"/>
          <p14:tracePt t="117417" x="4889500" y="1657350"/>
          <p14:tracePt t="117424" x="4911725" y="1647825"/>
          <p14:tracePt t="117431" x="4930775" y="1639888"/>
          <p14:tracePt t="117438" x="4938713" y="1620838"/>
          <p14:tracePt t="117445" x="4948238" y="1603375"/>
          <p14:tracePt t="117453" x="4957763" y="1584325"/>
          <p14:tracePt t="117459" x="4967288" y="1574800"/>
          <p14:tracePt t="117466" x="4975225" y="1525588"/>
          <p14:tracePt t="117473" x="4975225" y="1484313"/>
          <p14:tracePt t="117480" x="4975225" y="1470025"/>
          <p14:tracePt t="117488" x="4975225" y="1416050"/>
          <p14:tracePt t="117494" x="4975225" y="1382713"/>
          <p14:tracePt t="117502" x="4975225" y="1355725"/>
          <p14:tracePt t="117508" x="4967288" y="1314450"/>
          <p14:tracePt t="117515" x="4957763" y="1292225"/>
          <p14:tracePt t="117523" x="4948238" y="1273175"/>
          <p14:tracePt t="117530" x="4938713" y="1255713"/>
          <p14:tracePt t="117537" x="4935538" y="1250950"/>
          <p14:tracePt t="117544" x="4916488" y="1241425"/>
          <p14:tracePt t="117551" x="4906963" y="1223963"/>
          <p14:tracePt t="117558" x="4899025" y="1214438"/>
          <p14:tracePt t="117565" x="4889500" y="1204913"/>
          <p14:tracePt t="117572" x="4884738" y="1204913"/>
          <p14:tracePt t="117579" x="4875213" y="1204913"/>
          <p14:tracePt t="117586" x="4865688" y="1204913"/>
          <p14:tracePt t="117594" x="4857750" y="1204913"/>
          <p14:tracePt t="117651" x="4857750" y="1209675"/>
          <p14:tracePt t="117658" x="4862513" y="1219200"/>
          <p14:tracePt t="117665" x="4879975" y="1255713"/>
          <p14:tracePt t="117672" x="4921250" y="1319213"/>
          <p14:tracePt t="117679" x="4994275" y="1438275"/>
          <p14:tracePt t="117687" x="5053013" y="1570038"/>
          <p14:tracePt t="117693" x="5145088" y="1725613"/>
          <p14:tracePt t="117700" x="5203825" y="1876425"/>
          <p14:tracePt t="117707" x="5281613" y="2027238"/>
          <p14:tracePt t="117715" x="5327650" y="2159000"/>
          <p14:tracePt t="117721" x="5368925" y="2255838"/>
          <p14:tracePt t="117728" x="5395913" y="2370138"/>
          <p14:tracePt t="117736" x="5422900" y="2484438"/>
          <p14:tracePt t="117743" x="5437188" y="2579688"/>
          <p14:tracePt t="117749" x="5437188" y="2652713"/>
          <p14:tracePt t="117757" x="5437188" y="2762250"/>
          <p14:tracePt t="117764" x="5427663" y="2857500"/>
          <p14:tracePt t="117771" x="5414963" y="2949575"/>
          <p14:tracePt t="117778" x="5386388" y="3081338"/>
          <p14:tracePt t="117785" x="5354638" y="3246438"/>
          <p14:tracePt t="117792" x="5308600" y="3414713"/>
          <p14:tracePt t="117799" x="5264150" y="3602038"/>
          <p14:tracePt t="117806" x="5199063" y="3789363"/>
          <p14:tracePt t="117813" x="5154613" y="3976688"/>
          <p14:tracePt t="117820" x="5108575" y="4159250"/>
          <p14:tracePt t="117828" x="5062538" y="4310063"/>
          <p14:tracePt t="117835" x="5049838" y="4438650"/>
          <p14:tracePt t="117843" x="5035550" y="4552950"/>
          <p14:tracePt t="117850" x="5021263" y="4625975"/>
          <p14:tracePt t="117859" x="5008563" y="4702175"/>
          <p14:tracePt t="117864" x="4999038" y="4748213"/>
          <p14:tracePt t="117872" x="4984750" y="4808538"/>
          <p14:tracePt t="117878" x="4984750" y="4835525"/>
          <p14:tracePt t="117886" x="4984750" y="4852988"/>
          <p14:tracePt t="117892" x="4984750" y="4881563"/>
          <p14:tracePt t="117900" x="4984750" y="4889500"/>
          <p14:tracePt t="117906" x="4984750" y="4899025"/>
          <p14:tracePt t="117913" x="4984750" y="4903788"/>
          <p14:tracePt t="117921" x="4984750" y="4913313"/>
          <p14:tracePt t="117927" x="4984750" y="4922838"/>
          <p14:tracePt t="117936" x="4984750" y="4935538"/>
          <p14:tracePt t="117941" x="4984750" y="4967288"/>
          <p14:tracePt t="117948" x="4984750" y="4976813"/>
          <p14:tracePt t="117955" x="4989513" y="4991100"/>
          <p14:tracePt t="117962" x="4999038" y="4999038"/>
          <p14:tracePt t="117971" x="5016500" y="5008563"/>
          <p14:tracePt t="117976" x="5035550" y="5018088"/>
          <p14:tracePt t="117984" x="5062538" y="5018088"/>
          <p14:tracePt t="117991" x="5081588" y="5013325"/>
          <p14:tracePt t="117998" x="5103813" y="4995863"/>
          <p14:tracePt t="118005" x="5122863" y="4962525"/>
          <p14:tracePt t="118012" x="5145088" y="4903788"/>
          <p14:tracePt t="118019" x="5203825" y="4803775"/>
          <p14:tracePt t="118026" x="5232400" y="4706938"/>
          <p14:tracePt t="118033" x="5272088" y="4560888"/>
          <p14:tracePt t="118040" x="5322888" y="4373563"/>
          <p14:tracePt t="118047" x="5378450" y="4086225"/>
          <p14:tracePt t="118055" x="5437188" y="3725863"/>
          <p14:tracePt t="118061" x="5524500" y="3392488"/>
          <p14:tracePt t="118069" x="5605463" y="3059113"/>
          <p14:tracePt t="118076" x="5707063" y="2757488"/>
          <p14:tracePt t="118083" x="5783263" y="2460625"/>
          <p14:tracePt t="118090" x="5857875" y="2232025"/>
          <p14:tracePt t="118097" x="5934075" y="2063750"/>
          <p14:tracePt t="118105" x="5994400" y="1912938"/>
          <p14:tracePt t="118111" x="6053138" y="1781175"/>
          <p14:tracePt t="118119" x="6094413" y="1662113"/>
          <p14:tracePt t="118125" x="6135688" y="1584325"/>
          <p14:tracePt t="118132" x="6189663" y="1484313"/>
          <p14:tracePt t="118140" x="6213475" y="1438275"/>
          <p14:tracePt t="118146" x="6240463" y="1374775"/>
          <p14:tracePt t="118153" x="6262688" y="1328738"/>
          <p14:tracePt t="118160" x="6272213" y="1287463"/>
          <p14:tracePt t="118169" x="6281738" y="1260475"/>
          <p14:tracePt t="118175" x="6303963" y="1236663"/>
          <p14:tracePt t="118181" x="6313488" y="1219200"/>
          <p14:tracePt t="118189" x="6323013" y="1192213"/>
          <p14:tracePt t="118196" x="6332538" y="1173163"/>
          <p14:tracePt t="118203" x="6332538" y="1155700"/>
          <p14:tracePt t="118210" x="6340475" y="1136650"/>
          <p14:tracePt t="118217" x="6340475" y="1127125"/>
          <p14:tracePt t="118224" x="6340475" y="1119188"/>
          <p14:tracePt t="118231" x="6340475" y="1104900"/>
          <p14:tracePt t="118239" x="6340475" y="1095375"/>
          <p14:tracePt t="118245" x="6340475" y="1087438"/>
          <p14:tracePt t="118451" x="6340475" y="1100138"/>
          <p14:tracePt t="118458" x="6340475" y="1119188"/>
          <p14:tracePt t="118465" x="6350000" y="1136650"/>
          <p14:tracePt t="118472" x="6350000" y="1163638"/>
          <p14:tracePt t="118480" x="6359525" y="1182688"/>
          <p14:tracePt t="118486" x="6359525" y="1214438"/>
          <p14:tracePt t="118495" x="6359525" y="1255713"/>
          <p14:tracePt t="118500" x="6369050" y="1282700"/>
          <p14:tracePt t="118508" x="6369050" y="1301750"/>
          <p14:tracePt t="118514" x="6369050" y="1319213"/>
          <p14:tracePt t="118521" x="6376988" y="1346200"/>
          <p14:tracePt t="118529" x="6376988" y="1365250"/>
          <p14:tracePt t="118535" x="6386513" y="1374775"/>
          <p14:tracePt t="118542" x="6405563" y="1382713"/>
          <p14:tracePt t="118549" x="6413500" y="1392238"/>
          <p14:tracePt t="118557" x="6418263" y="1397000"/>
          <p14:tracePt t="118564" x="6427788" y="1406525"/>
          <p14:tracePt t="118571" x="6437313" y="1416050"/>
          <p14:tracePt t="118578" x="6442075" y="1416050"/>
          <p14:tracePt t="118585" x="6450013" y="1416050"/>
          <p14:tracePt t="118592" x="6459538" y="1416050"/>
          <p14:tracePt t="118599" x="6469063" y="1416050"/>
          <p14:tracePt t="118606" x="6481763" y="1416050"/>
          <p14:tracePt t="118613" x="6491288" y="1416050"/>
          <p14:tracePt t="118628" x="6491288" y="1411288"/>
          <p14:tracePt t="118634" x="6491288" y="1401763"/>
          <p14:tracePt t="118642" x="6491288" y="1397000"/>
          <p14:tracePt t="118648" x="6491288" y="1387475"/>
          <p14:tracePt t="118655" x="6491288" y="1379538"/>
          <p14:tracePt t="118663" x="6486525" y="1374775"/>
          <p14:tracePt t="118669" x="6469063" y="1365250"/>
          <p14:tracePt t="118677" x="6450013" y="1355725"/>
          <p14:tracePt t="118684" x="6432550" y="1333500"/>
          <p14:tracePt t="118691" x="6413500" y="1323975"/>
          <p14:tracePt t="118698" x="6359525" y="1314450"/>
          <p14:tracePt t="118705" x="6313488" y="1301750"/>
          <p14:tracePt t="118712" x="6240463" y="1301750"/>
          <p14:tracePt t="118719" x="6199188" y="1301750"/>
          <p14:tracePt t="118727" x="6145213" y="1309688"/>
          <p14:tracePt t="118733" x="6113463" y="1319213"/>
          <p14:tracePt t="118741" x="6094413" y="1328738"/>
          <p14:tracePt t="118748" x="6076950" y="1346200"/>
          <p14:tracePt t="118755" x="6057900" y="1360488"/>
          <p14:tracePt t="118762" x="6040438" y="1370013"/>
          <p14:tracePt t="118769" x="6030913" y="1374775"/>
          <p14:tracePt t="118776" x="6021388" y="1382713"/>
          <p14:tracePt t="118783" x="6011863" y="1392238"/>
          <p14:tracePt t="118790" x="6011863" y="1397000"/>
          <p14:tracePt t="118797" x="6011863" y="1406525"/>
          <p14:tracePt t="118805" x="6011863" y="1416050"/>
          <p14:tracePt t="118811" x="6016625" y="1433513"/>
          <p14:tracePt t="118818" x="6035675" y="1433513"/>
          <p14:tracePt t="118825" x="6067425" y="1433513"/>
          <p14:tracePt t="118833" x="6094413" y="1433513"/>
          <p14:tracePt t="118840" x="6140450" y="1416050"/>
          <p14:tracePt t="118847" x="6199188" y="1401763"/>
          <p14:tracePt t="118854" x="6259513" y="1392238"/>
          <p14:tracePt t="118861" x="6335713" y="1365250"/>
          <p14:tracePt t="118868" x="6381750" y="1343025"/>
          <p14:tracePt t="118875" x="6442075" y="1328738"/>
          <p14:tracePt t="118882" x="6469063" y="1319213"/>
          <p14:tracePt t="118889" x="6500813" y="1301750"/>
          <p14:tracePt t="118896" x="6532563" y="1287463"/>
          <p14:tracePt t="118904" x="6537325" y="1282700"/>
          <p14:tracePt t="118911" x="6546850" y="1273175"/>
          <p14:tracePt t="118918" x="6554788" y="1265238"/>
          <p14:tracePt t="118925" x="6554788" y="1260475"/>
          <p14:tracePt t="118932" x="6554788" y="1250950"/>
          <p14:tracePt t="118939" x="6554788" y="1241425"/>
          <p14:tracePt t="118946" x="6551613" y="1233488"/>
          <p14:tracePt t="118953" x="6542088" y="1219200"/>
          <p14:tracePt t="118960" x="6537325" y="1209675"/>
          <p14:tracePt t="118967" x="6510338" y="1200150"/>
          <p14:tracePt t="118974" x="6478588" y="1192213"/>
          <p14:tracePt t="118982" x="6450013" y="1192213"/>
          <p14:tracePt t="118988" x="6396038" y="1192213"/>
          <p14:tracePt t="118996" x="6335713" y="1192213"/>
          <p14:tracePt t="119002" x="6262688" y="1200150"/>
          <p14:tracePt t="119010" x="6203950" y="1209675"/>
          <p14:tracePt t="119017" x="6140450" y="1250950"/>
          <p14:tracePt t="119024" x="6094413" y="1273175"/>
          <p14:tracePt t="119031" x="6062663" y="1292225"/>
          <p14:tracePt t="119038" x="6016625" y="1314450"/>
          <p14:tracePt t="119045" x="5999163" y="1333500"/>
          <p14:tracePt t="119052" x="5980113" y="1365250"/>
          <p14:tracePt t="119059" x="5957888" y="1382713"/>
          <p14:tracePt t="119066" x="5938838" y="1416050"/>
          <p14:tracePt t="119074" x="5926138" y="1455738"/>
          <p14:tracePt t="119091" x="5926138" y="1516063"/>
          <p14:tracePt t="119095" x="5926138" y="1557338"/>
          <p14:tracePt t="119103" x="5934075" y="1574800"/>
          <p14:tracePt t="119110" x="5953125" y="1593850"/>
          <p14:tracePt t="119118" x="5970588" y="1611313"/>
          <p14:tracePt t="119126" x="6003925" y="1635125"/>
          <p14:tracePt t="119131" x="6057900" y="1657350"/>
          <p14:tracePt t="119138" x="6089650" y="1657350"/>
          <p14:tracePt t="119145" x="6130925" y="1657350"/>
          <p14:tracePt t="119152" x="6172200" y="1639888"/>
          <p14:tracePt t="119159" x="6203950" y="1630363"/>
          <p14:tracePt t="119166" x="6235700" y="1620838"/>
          <p14:tracePt t="119172" x="6254750" y="1611313"/>
          <p14:tracePt t="119180" x="6272213" y="1603375"/>
          <p14:tracePt t="119187" x="6281738" y="1593850"/>
          <p14:tracePt t="119194" x="6286500" y="1584325"/>
          <p14:tracePt t="119201" x="6296025" y="1570038"/>
          <p14:tracePt t="119209" x="6296025" y="1538288"/>
          <p14:tracePt t="119215" x="6296025" y="1520825"/>
          <p14:tracePt t="119222" x="6291263" y="1493838"/>
          <p14:tracePt t="119230" x="6281738" y="1474788"/>
          <p14:tracePt t="119237" x="6272213" y="1443038"/>
          <p14:tracePt t="119244" x="6240463" y="1423988"/>
          <p14:tracePt t="119251" x="6223000" y="1401763"/>
          <p14:tracePt t="119258" x="6189663" y="1382713"/>
          <p14:tracePt t="119265" x="6130925" y="1346200"/>
          <p14:tracePt t="119272" x="6067425" y="1323975"/>
          <p14:tracePt t="119279" x="5970588" y="1296988"/>
          <p14:tracePt t="119286" x="5894388" y="1270000"/>
          <p14:tracePt t="119295" x="5797550" y="1255713"/>
          <p14:tracePt t="119300" x="5707063" y="1241425"/>
          <p14:tracePt t="119308" x="5634038" y="1241425"/>
          <p14:tracePt t="119314" x="5556250" y="1241425"/>
          <p14:tracePt t="119321" x="5500688" y="1241425"/>
          <p14:tracePt t="119329" x="5459413" y="1246188"/>
          <p14:tracePt t="119336" x="5427663" y="1255713"/>
          <p14:tracePt t="119343" x="5410200" y="1265238"/>
          <p14:tracePt t="119350" x="5391150" y="1277938"/>
          <p14:tracePt t="119358" x="5381625" y="1296988"/>
          <p14:tracePt t="119364" x="5368925" y="1338263"/>
          <p14:tracePt t="119371" x="5359400" y="1379538"/>
          <p14:tracePt t="119379" x="5359400" y="1452563"/>
          <p14:tracePt t="119385" x="5368925" y="1530350"/>
          <p14:tracePt t="119393" x="5395913" y="1625600"/>
          <p14:tracePt t="119399" x="5432425" y="1689100"/>
          <p14:tracePt t="119408" x="5473700" y="1752600"/>
          <p14:tracePt t="119414" x="5537200" y="1808163"/>
          <p14:tracePt t="119420" x="5605463" y="1876425"/>
          <p14:tracePt t="119428" x="5702300" y="1917700"/>
          <p14:tracePt t="119435" x="5797550" y="1931988"/>
          <p14:tracePt t="119442" x="5889625" y="1931988"/>
          <p14:tracePt t="119449" x="5984875" y="1922463"/>
          <p14:tracePt t="119456" x="6043613" y="1908175"/>
          <p14:tracePt t="119463" x="6103938" y="1885950"/>
          <p14:tracePt t="119470" x="6135688" y="1862138"/>
          <p14:tracePt t="119478" x="6157913" y="1822450"/>
          <p14:tracePt t="119484" x="6176963" y="1789113"/>
          <p14:tracePt t="119492" x="6213475" y="1730375"/>
          <p14:tracePt t="119498" x="6226175" y="1671638"/>
          <p14:tracePt t="119505" x="6240463" y="1574800"/>
          <p14:tracePt t="119513" x="6240463" y="1501775"/>
          <p14:tracePt t="119523" x="6230938" y="1423988"/>
          <p14:tracePt t="119527" x="6203950" y="1328738"/>
          <p14:tracePt t="119534" x="6167438" y="1265238"/>
          <p14:tracePt t="119541" x="6126163" y="1200150"/>
          <p14:tracePt t="119548" x="6089650" y="1155700"/>
          <p14:tracePt t="119555" x="6043613" y="1119188"/>
          <p14:tracePt t="119562" x="5994400" y="1082675"/>
          <p14:tracePt t="119569" x="5953125" y="1058863"/>
          <p14:tracePt t="119576" x="5889625" y="1036638"/>
          <p14:tracePt t="119583" x="5848350" y="1022350"/>
          <p14:tracePt t="119590" x="5788025" y="1022350"/>
          <p14:tracePt t="119597" x="5746750" y="1022350"/>
          <p14:tracePt t="119605" x="5692775" y="1022350"/>
          <p14:tracePt t="119612" x="5651500" y="1031875"/>
          <p14:tracePt t="119619" x="5624513" y="1041400"/>
          <p14:tracePt t="119626" x="5592763" y="1050925"/>
          <p14:tracePt t="119633" x="5573713" y="1068388"/>
          <p14:tracePt t="119641" x="5551488" y="1100138"/>
          <p14:tracePt t="119647" x="5532438" y="1119188"/>
          <p14:tracePt t="119654" x="5514975" y="1141413"/>
          <p14:tracePt t="119661" x="5491163" y="1160463"/>
          <p14:tracePt t="119668" x="5473700" y="1177925"/>
          <p14:tracePt t="119676" x="5451475" y="1223963"/>
          <p14:tracePt t="119682" x="5427663" y="1270000"/>
          <p14:tracePt t="119689" x="5391150" y="1346200"/>
          <p14:tracePt t="119696" x="5364163" y="1428750"/>
          <p14:tracePt t="119703" x="5337175" y="1543050"/>
          <p14:tracePt t="119711" x="5305425" y="1708150"/>
          <p14:tracePt t="119718" x="5245100" y="1876425"/>
          <p14:tracePt t="119725" x="5195888" y="2085975"/>
          <p14:tracePt t="119732" x="5140325" y="2341563"/>
          <p14:tracePt t="119739" x="5089525" y="2562225"/>
          <p14:tracePt t="119746" x="5057775" y="2744788"/>
          <p14:tracePt t="119753" x="5026025" y="2976563"/>
          <p14:tracePt t="119761" x="4994275" y="3159125"/>
          <p14:tracePt t="119767" x="4967288" y="3341688"/>
          <p14:tracePt t="119775" x="4921250" y="3511550"/>
          <p14:tracePt t="119781" x="4902200" y="3657600"/>
          <p14:tracePt t="119788" x="4889500" y="3821113"/>
          <p14:tracePt t="119795" x="4875213" y="3986213"/>
          <p14:tracePt t="119803" x="4875213" y="4132263"/>
          <p14:tracePt t="119810" x="4875213" y="4278313"/>
          <p14:tracePt t="119817" x="4884738" y="4424363"/>
          <p14:tracePt t="119824" x="4899025" y="4570413"/>
          <p14:tracePt t="119831" x="4911725" y="4702175"/>
          <p14:tracePt t="119839" x="4957763" y="4816475"/>
          <p14:tracePt t="119845" x="4972050" y="4908550"/>
          <p14:tracePt t="119852" x="4994275" y="4991100"/>
          <p14:tracePt t="119859" x="5021263" y="5068888"/>
          <p14:tracePt t="119866" x="5045075" y="5113338"/>
          <p14:tracePt t="119874" x="5076825" y="5145088"/>
          <p14:tracePt t="119880" x="5099050" y="5191125"/>
          <p14:tracePt t="119888" x="5130800" y="5222875"/>
          <p14:tracePt t="119895" x="5162550" y="5241925"/>
          <p14:tracePt t="119902" x="5203825" y="5254625"/>
          <p14:tracePt t="119909" x="5232400" y="5254625"/>
          <p14:tracePt t="119916" x="5249863" y="5254625"/>
          <p14:tracePt t="119924" x="5281613" y="5254625"/>
          <p14:tracePt t="119930" x="5295900" y="5254625"/>
          <p14:tracePt t="119937" x="5318125" y="5246688"/>
          <p14:tracePt t="119945" x="5337175" y="5237163"/>
          <p14:tracePt t="119951" x="5341938" y="5232400"/>
          <p14:tracePt t="119959" x="5359400" y="5222875"/>
          <p14:tracePt t="119965" x="5368925" y="5214938"/>
          <p14:tracePt t="119973" x="5378450" y="5205413"/>
          <p14:tracePt t="119980" x="5391150" y="5191125"/>
          <p14:tracePt t="119987" x="5414963" y="5145088"/>
          <p14:tracePt t="119994" x="5422900" y="5113338"/>
          <p14:tracePt t="120001" x="5446713" y="5086350"/>
          <p14:tracePt t="120008" x="5454650" y="5045075"/>
          <p14:tracePt t="120015" x="5464175" y="5022850"/>
          <p14:tracePt t="120022" x="5464175" y="5008563"/>
          <p14:tracePt t="120030" x="5464175" y="4991100"/>
          <p14:tracePt t="120036" x="5464175" y="4959350"/>
          <p14:tracePt t="120044" x="5459413" y="4940300"/>
          <p14:tracePt t="120051" x="5451475" y="4922838"/>
          <p14:tracePt t="120058" x="5418138" y="4903788"/>
          <p14:tracePt t="120065" x="5400675" y="4872038"/>
          <p14:tracePt t="120072" x="5368925" y="4840288"/>
          <p14:tracePt t="120079" x="5322888" y="4816475"/>
          <p14:tracePt t="120095" x="5199063" y="4767263"/>
          <p14:tracePt t="120100" x="5130800" y="4716463"/>
          <p14:tracePt t="120107" x="5035550" y="4689475"/>
          <p14:tracePt t="120114" x="4926013" y="4662488"/>
          <p14:tracePt t="120121" x="4811713" y="4629150"/>
          <p14:tracePt t="120129" x="4716463" y="4616450"/>
          <p14:tracePt t="120135" x="4619625" y="4589463"/>
          <p14:tracePt t="120142" x="4546600" y="4589463"/>
          <p14:tracePt t="120149" x="4505325" y="4589463"/>
          <p14:tracePt t="120157" x="4473575" y="4589463"/>
          <p14:tracePt t="120164" x="4446588" y="4589463"/>
          <p14:tracePt t="120171" x="4427538" y="4589463"/>
          <p14:tracePt t="120178" x="4419600" y="4589463"/>
          <p14:tracePt t="120185" x="4410075" y="4602163"/>
          <p14:tracePt t="120192" x="4405313" y="4602163"/>
          <p14:tracePt t="120199" x="4405313" y="4611688"/>
          <p14:tracePt t="120206" x="4405313" y="4625975"/>
          <p14:tracePt t="120214" x="4410075" y="4657725"/>
          <p14:tracePt t="120220" x="4419600" y="4699000"/>
          <p14:tracePt t="120228" x="4441825" y="4743450"/>
          <p14:tracePt t="120234" x="4492625" y="4779963"/>
          <p14:tracePt t="120243" x="4524375" y="4826000"/>
          <p14:tracePt t="120250" x="4556125" y="4857750"/>
          <p14:tracePt t="120257" x="4606925" y="4894263"/>
          <p14:tracePt t="120265" x="4638675" y="4918075"/>
          <p14:tracePt t="120271" x="4656138" y="4945063"/>
          <p14:tracePt t="120278" x="4665663" y="4954588"/>
          <p14:tracePt t="120286" x="4670425" y="4962525"/>
          <p14:tracePt t="120294" x="4687888" y="4972050"/>
          <p14:tracePt t="120299" x="4697413" y="4976813"/>
          <p14:tracePt t="120341" x="4692650" y="4976813"/>
          <p14:tracePt t="120348" x="4675188" y="4967288"/>
          <p14:tracePt t="120355" x="4656138" y="4959350"/>
          <p14:tracePt t="120362" x="4638675" y="4935538"/>
          <p14:tracePt t="120369" x="4606925" y="4908550"/>
          <p14:tracePt t="120376" x="4560888" y="4884738"/>
          <p14:tracePt t="120383" x="4533900" y="4862513"/>
          <p14:tracePt t="120391" x="4500563" y="4845050"/>
          <p14:tracePt t="120397" x="4441825" y="4821238"/>
          <p14:tracePt t="120405" x="4410075" y="4799013"/>
          <p14:tracePt t="120412" x="4383088" y="4789488"/>
          <p14:tracePt t="120419" x="4351338" y="4789488"/>
          <p14:tracePt t="120427" x="4337050" y="4789488"/>
          <p14:tracePt t="120433" x="4318000" y="4789488"/>
          <p14:tracePt t="120441" x="4310063" y="4789488"/>
          <p14:tracePt t="120447" x="4300538" y="4789488"/>
          <p14:tracePt t="120454" x="4295775" y="4789488"/>
          <p14:tracePt t="120462" x="4278313" y="4789488"/>
          <p14:tracePt t="120468" x="4268788" y="4794250"/>
          <p14:tracePt t="120475" x="4268788" y="4808538"/>
          <p14:tracePt t="120482" x="4268788" y="4816475"/>
          <p14:tracePt t="120490" x="4268788" y="4826000"/>
          <p14:tracePt t="120497" x="4268788" y="4830763"/>
          <p14:tracePt t="120504" x="4273550" y="4848225"/>
          <p14:tracePt t="120511" x="4291013" y="4867275"/>
          <p14:tracePt t="120518" x="4305300" y="4884738"/>
          <p14:tracePt t="120525" x="4322763" y="4908550"/>
          <p14:tracePt t="120532" x="4341813" y="4918075"/>
          <p14:tracePt t="120539" x="4368800" y="4926013"/>
          <p14:tracePt t="120546" x="4410075" y="4926013"/>
          <p14:tracePt t="120553" x="4441825" y="4922838"/>
          <p14:tracePt t="120561" x="4473575" y="4889500"/>
          <p14:tracePt t="120567" x="4519613" y="4867275"/>
          <p14:tracePt t="120574" x="4551363" y="4835525"/>
          <p14:tracePt t="120582" x="4583113" y="4803775"/>
          <p14:tracePt t="120589" x="4619625" y="4757738"/>
          <p14:tracePt t="120597" x="4638675" y="4711700"/>
          <p14:tracePt t="120604" x="4679950" y="4648200"/>
          <p14:tracePt t="120615" x="4702175" y="4602163"/>
          <p14:tracePt t="120617" x="4752975" y="4552950"/>
          <p14:tracePt t="120624" x="4789488" y="4487863"/>
          <p14:tracePt t="120631" x="4826000" y="4443413"/>
          <p14:tracePt t="120638" x="4875213" y="4373563"/>
          <p14:tracePt t="120645" x="4926013" y="4324350"/>
          <p14:tracePt t="120652" x="4994275" y="4259263"/>
          <p14:tracePt t="120659" x="5057775" y="4205288"/>
          <p14:tracePt t="120666" x="5145088" y="4137025"/>
          <p14:tracePt t="120674" x="5227638" y="4081463"/>
          <p14:tracePt t="120680" x="5308600" y="4027488"/>
          <p14:tracePt t="120688" x="5373688" y="3971925"/>
          <p14:tracePt t="120695" x="5422900" y="3935413"/>
          <p14:tracePt t="120702" x="5483225" y="3913188"/>
          <p14:tracePt t="120709" x="5527675" y="3889375"/>
          <p14:tracePt t="120716" x="5573713" y="3867150"/>
          <p14:tracePt t="120723" x="5634038" y="3852863"/>
          <p14:tracePt t="120730" x="5673725" y="3844925"/>
          <p14:tracePt t="120737" x="5734050" y="3830638"/>
          <p14:tracePt t="120744" x="5780088" y="3821113"/>
          <p14:tracePt t="120751" x="5838825" y="3813175"/>
          <p14:tracePt t="120758" x="5880100" y="3798888"/>
          <p14:tracePt t="120765" x="5911850" y="3789363"/>
          <p14:tracePt t="120772" x="5953125" y="3779838"/>
          <p14:tracePt t="120779" x="5970588" y="3757613"/>
          <p14:tracePt t="120787" x="5980113" y="3757613"/>
          <p14:tracePt t="120794" x="5984875" y="3757613"/>
          <p14:tracePt t="120800" x="5994400" y="3757613"/>
          <p14:tracePt t="120808" x="6003925" y="3757613"/>
          <p14:tracePt t="120829" x="6003925" y="3752850"/>
          <p14:tracePt t="120836" x="6003925" y="3743325"/>
          <p14:tracePt t="120851" x="5999163" y="3735388"/>
          <p14:tracePt t="120858" x="5989638" y="3735388"/>
          <p14:tracePt t="120864" x="5975350" y="3725863"/>
          <p14:tracePt t="120871" x="5916613" y="3716338"/>
          <p14:tracePt t="120879" x="5875338" y="3706813"/>
          <p14:tracePt t="120885" x="5834063" y="3706813"/>
          <p14:tracePt t="120893" x="5765800" y="3706813"/>
          <p14:tracePt t="120900" x="5688013" y="3711575"/>
          <p14:tracePt t="120908" x="5629275" y="3725863"/>
          <p14:tracePt t="120914" x="5551488" y="3740150"/>
          <p14:tracePt t="120921" x="5505450" y="3762375"/>
          <p14:tracePt t="120929" x="5473700" y="3794125"/>
          <p14:tracePt t="120935" x="5446713" y="3813175"/>
          <p14:tracePt t="120944" x="5422900" y="3835400"/>
          <p14:tracePt t="120949" x="5414963" y="3852863"/>
          <p14:tracePt t="120960" x="5405438" y="3894138"/>
          <p14:tracePt t="120965" x="5405438" y="3949700"/>
          <p14:tracePt t="120972" x="5414963" y="4027488"/>
          <p14:tracePt t="120979" x="5437188" y="4073525"/>
          <p14:tracePt t="120985" x="5473700" y="4117975"/>
          <p14:tracePt t="120994" x="5510213" y="4183063"/>
          <p14:tracePt t="120999" x="5578475" y="4251325"/>
          <p14:tracePt t="121006" x="5697538" y="4324350"/>
          <p14:tracePt t="121013" x="5811838" y="4368800"/>
          <p14:tracePt t="121020" x="5926138" y="4397375"/>
          <p14:tracePt t="121028" x="6003925" y="4438650"/>
          <p14:tracePt t="121034" x="6080125" y="4451350"/>
          <p14:tracePt t="121042" x="6140450" y="4451350"/>
          <p14:tracePt t="121048" x="6199188" y="4443413"/>
          <p14:tracePt t="121056" x="6240463" y="4433888"/>
          <p14:tracePt t="121063" x="6303963" y="4392613"/>
          <p14:tracePt t="121070" x="6335713" y="4373563"/>
          <p14:tracePt t="121077" x="6354763" y="4341813"/>
          <p14:tracePt t="121084" x="6405563" y="4283075"/>
          <p14:tracePt t="121091" x="6427788" y="4219575"/>
          <p14:tracePt t="121098" x="6442075" y="4141788"/>
          <p14:tracePt t="121105" x="6450013" y="4081463"/>
          <p14:tracePt t="121112" x="6450013" y="3990975"/>
          <p14:tracePt t="121119" x="6450013" y="3881438"/>
          <p14:tracePt t="121126" x="6445250" y="3803650"/>
          <p14:tracePt t="121134" x="6418263" y="3725863"/>
          <p14:tracePt t="121141" x="6364288" y="3662363"/>
          <p14:tracePt t="121148" x="6327775" y="3597275"/>
          <p14:tracePt t="121155" x="6291263" y="3548063"/>
          <p14:tracePt t="121162" x="6223000" y="3479800"/>
          <p14:tracePt t="121169" x="6157913" y="3443288"/>
          <p14:tracePt t="121176" x="6080125" y="3402013"/>
          <p14:tracePt t="121183" x="5999163" y="3346450"/>
          <p14:tracePt t="121190" x="5916613" y="3319463"/>
          <p14:tracePt t="121197" x="5838825" y="3297238"/>
          <p14:tracePt t="121204" x="5797550" y="3282950"/>
          <p14:tracePt t="121212" x="5765800" y="3282950"/>
          <p14:tracePt t="121218" x="5738813" y="3282950"/>
          <p14:tracePt t="121226" x="5719763" y="3287713"/>
          <p14:tracePt t="121232" x="5710238" y="3297238"/>
          <p14:tracePt t="121241" x="5702300" y="3305175"/>
          <p14:tracePt t="121247" x="5692775" y="3333750"/>
          <p14:tracePt t="121254" x="5692775" y="3402013"/>
          <p14:tracePt t="121261" x="5702300" y="3492500"/>
          <p14:tracePt t="121268" x="5746750" y="3594100"/>
          <p14:tracePt t="121275" x="5802313" y="3694113"/>
          <p14:tracePt t="121282" x="5857875" y="3789363"/>
          <p14:tracePt t="121289" x="5962650" y="3881438"/>
          <p14:tracePt t="121296" x="6043613" y="3963988"/>
          <p14:tracePt t="121303" x="6162675" y="4037013"/>
          <p14:tracePt t="121311" x="6281738" y="4110038"/>
          <p14:tracePt t="121318" x="6413500" y="4154488"/>
          <p14:tracePt t="121326" x="6527800" y="4183063"/>
          <p14:tracePt t="121332" x="6624638" y="4222750"/>
          <p14:tracePt t="121339" x="6702425" y="4222750"/>
          <p14:tracePt t="121346" x="6756400" y="4222750"/>
          <p14:tracePt t="121353" x="6815138" y="4205288"/>
          <p14:tracePt t="121360" x="6861175" y="4183063"/>
          <p14:tracePt t="121367" x="6907213" y="4173538"/>
          <p14:tracePt t="121374" x="6924675" y="4149725"/>
          <p14:tracePt t="121381" x="6943725" y="4122738"/>
          <p14:tracePt t="121388" x="6965950" y="4064000"/>
          <p14:tracePt t="121396" x="6980238" y="4022725"/>
          <p14:tracePt t="121402" x="7007225" y="3944938"/>
          <p14:tracePt t="121410" x="7007225" y="3886200"/>
          <p14:tracePt t="121417" x="7007225" y="3813175"/>
          <p14:tracePt t="121424" x="6989763" y="3767138"/>
          <p14:tracePt t="121431" x="6961188" y="3689350"/>
          <p14:tracePt t="121438" x="6924675" y="3638550"/>
          <p14:tracePt t="121445" x="6888163" y="3575050"/>
          <p14:tracePt t="121452" x="6824663" y="3538538"/>
          <p14:tracePt t="121459" x="6775450" y="3502025"/>
          <p14:tracePt t="121467" x="6692900" y="3448050"/>
          <p14:tracePt t="121474" x="6632575" y="3424238"/>
          <p14:tracePt t="121480" x="6554788" y="3409950"/>
          <p14:tracePt t="121488" x="6515100" y="3409950"/>
          <p14:tracePt t="121495" x="6459538" y="3409950"/>
          <p14:tracePt t="121501" x="6427788" y="3414713"/>
          <p14:tracePt t="121509" x="6386513" y="3424238"/>
          <p14:tracePt t="121516" x="6354763" y="3433763"/>
          <p14:tracePt t="121523" x="6335713" y="3465513"/>
          <p14:tracePt t="121530" x="6318250" y="3484563"/>
          <p14:tracePt t="121537" x="6281738" y="3529013"/>
          <p14:tracePt t="121544" x="6272213" y="3589338"/>
          <p14:tracePt t="121551" x="6259513" y="3648075"/>
          <p14:tracePt t="121559" x="6259513" y="3725863"/>
          <p14:tracePt t="121567" x="6267450" y="3784600"/>
          <p14:tracePt t="121574" x="6303963" y="3849688"/>
          <p14:tracePt t="121582" x="6327775" y="3894138"/>
          <p14:tracePt t="121588" x="6381750" y="3959225"/>
          <p14:tracePt t="121595" x="6464300" y="4013200"/>
          <p14:tracePt t="121601" x="6578600" y="4054475"/>
          <p14:tracePt t="121609" x="6678613" y="4113213"/>
          <p14:tracePt t="121615" x="6788150" y="4141788"/>
          <p14:tracePt t="121622" x="6902450" y="4154488"/>
          <p14:tracePt t="121630" x="6994525" y="4154488"/>
          <p14:tracePt t="121637" x="7070725" y="4146550"/>
          <p14:tracePt t="121644" x="7148513" y="4137025"/>
          <p14:tracePt t="121653" x="7189788" y="4122738"/>
          <p14:tracePt t="121658" x="7253288" y="4086225"/>
          <p14:tracePt t="121665" x="7286625" y="4064000"/>
          <p14:tracePt t="121671" x="7304088" y="4044950"/>
          <p14:tracePt t="121679" x="7323138" y="4013200"/>
          <p14:tracePt t="121685" x="7372350" y="3954463"/>
          <p14:tracePt t="121693" x="7396163" y="3894138"/>
          <p14:tracePt t="121699" x="7408863" y="3816350"/>
          <p14:tracePt t="121707" x="7408863" y="3776663"/>
          <p14:tracePt t="121714" x="7408863" y="3721100"/>
          <p14:tracePt t="121721" x="7404100" y="3679825"/>
          <p14:tracePt t="121729" x="7381875" y="3616325"/>
          <p14:tracePt t="121735" x="7331075" y="3565525"/>
          <p14:tracePt t="121742" x="7294563" y="3521075"/>
          <p14:tracePt t="121749" x="7258050" y="3470275"/>
          <p14:tracePt t="121758" x="7194550" y="3433763"/>
          <p14:tracePt t="121763" x="7131050" y="3409950"/>
          <p14:tracePt t="121771" x="7053263" y="3370263"/>
          <p14:tracePt t="121778" x="6994525" y="3355975"/>
          <p14:tracePt t="121785" x="6916738" y="3355975"/>
          <p14:tracePt t="121792" x="6875463" y="3355975"/>
          <p14:tracePt t="121799" x="6819900" y="3365500"/>
          <p14:tracePt t="121807" x="6788150" y="3382963"/>
          <p14:tracePt t="121813" x="6761163" y="3406775"/>
          <p14:tracePt t="121820" x="6729413" y="3414713"/>
          <p14:tracePt t="121828" x="6710363" y="3433763"/>
          <p14:tracePt t="121834" x="6702425" y="3465513"/>
          <p14:tracePt t="121842" x="6688138" y="3521075"/>
          <p14:tracePt t="121849" x="6688138" y="3575050"/>
          <p14:tracePt t="121856" x="6697663" y="3670300"/>
          <p14:tracePt t="121863" x="6710363" y="3767138"/>
          <p14:tracePt t="121870" x="6746875" y="3830638"/>
          <p14:tracePt t="121877" x="6802438" y="3913188"/>
          <p14:tracePt t="121884" x="6843713" y="3976688"/>
          <p14:tracePt t="121891" x="6911975" y="4040188"/>
          <p14:tracePt t="121898" x="6961188" y="4090988"/>
          <p14:tracePt t="121905" x="7011988" y="4159250"/>
          <p14:tracePt t="121912" x="7094538" y="4200525"/>
          <p14:tracePt t="121919" x="7172325" y="4222750"/>
          <p14:tracePt t="121927" x="7231063" y="4237038"/>
          <p14:tracePt t="121934" x="7286625" y="4237038"/>
          <p14:tracePt t="121941" x="7331075" y="4232275"/>
          <p14:tracePt t="121948" x="7359650" y="4219575"/>
          <p14:tracePt t="121955" x="7391400" y="4210050"/>
          <p14:tracePt t="121962" x="7408863" y="4191000"/>
          <p14:tracePt t="121969" x="7418388" y="4159250"/>
          <p14:tracePt t="121976" x="7432675" y="4132263"/>
          <p14:tracePt t="121983" x="7440613" y="4073525"/>
          <p14:tracePt t="121991" x="7454900" y="4000500"/>
          <p14:tracePt t="121997" x="7454900" y="3959225"/>
          <p14:tracePt t="122004" x="7445375" y="3886200"/>
          <p14:tracePt t="122012" x="7435850" y="3844925"/>
          <p14:tracePt t="122019" x="7408863" y="3779838"/>
          <p14:tracePt t="122026" x="7362825" y="3730625"/>
          <p14:tracePt t="122032" x="7331075" y="3698875"/>
          <p14:tracePt t="122039" x="7294563" y="3652838"/>
          <p14:tracePt t="122047" x="7231063" y="3630613"/>
          <p14:tracePt t="122054" x="7185025" y="3606800"/>
          <p14:tracePt t="122061" x="7112000" y="3594100"/>
          <p14:tracePt t="122068" x="7053263" y="3579813"/>
          <p14:tracePt t="122075" x="6958013" y="3579813"/>
          <p14:tracePt t="122092" x="6819900" y="3616325"/>
          <p14:tracePt t="122097" x="6775450" y="3648075"/>
          <p14:tracePt t="122103" x="6724650" y="3698875"/>
          <p14:tracePt t="122111" x="6688138" y="3748088"/>
          <p14:tracePt t="122118" x="6665913" y="3794125"/>
          <p14:tracePt t="122125" x="6624638" y="3871913"/>
          <p14:tracePt t="122132" x="6615113" y="3930650"/>
          <p14:tracePt t="122139" x="6615113" y="4008438"/>
          <p14:tracePt t="122146" x="6615113" y="4081463"/>
          <p14:tracePt t="122153" x="6619875" y="4141788"/>
          <p14:tracePt t="122160" x="6661150" y="4222750"/>
          <p14:tracePt t="122167" x="6697663" y="4287838"/>
          <p14:tracePt t="122175" x="6738938" y="4351338"/>
          <p14:tracePt t="122181" x="6802438" y="4387850"/>
          <p14:tracePt t="122188" x="6848475" y="4424363"/>
          <p14:tracePt t="122196" x="6911975" y="4446588"/>
          <p14:tracePt t="122203" x="6958013" y="4483100"/>
          <p14:tracePt t="122210" x="7016750" y="4497388"/>
          <p14:tracePt t="122217" x="7058025" y="4497388"/>
          <p14:tracePt t="122225" x="7099300" y="4487863"/>
          <p14:tracePt t="122231" x="7143750" y="4479925"/>
          <p14:tracePt t="122238" x="7177088" y="4446588"/>
          <p14:tracePt t="122245" x="7194550" y="4429125"/>
          <p14:tracePt t="122252" x="7226300" y="4405313"/>
          <p14:tracePt t="122259" x="7235825" y="4387850"/>
          <p14:tracePt t="122266" x="7245350" y="4360863"/>
          <p14:tracePt t="122275" x="7253288" y="4329113"/>
          <p14:tracePt t="122281" x="7253288" y="4300538"/>
          <p14:tracePt t="122288" x="7253288" y="4259263"/>
          <p14:tracePt t="122295" x="7253288" y="4227513"/>
          <p14:tracePt t="122302" x="7250113" y="4200525"/>
          <p14:tracePt t="122309" x="7235825" y="4141788"/>
          <p14:tracePt t="122316" x="7226300" y="4113213"/>
          <p14:tracePt t="122324" x="7194550" y="4068763"/>
          <p14:tracePt t="122330" x="7172325" y="4022725"/>
          <p14:tracePt t="122337" x="7148513" y="3990975"/>
          <p14:tracePt t="122344" x="7131050" y="3971925"/>
          <p14:tracePt t="122351" x="7099300" y="3954463"/>
          <p14:tracePt t="122359" x="7080250" y="3944938"/>
          <p14:tracePt t="122365" x="7070725" y="3922713"/>
          <p14:tracePt t="122373" x="7067550" y="3922713"/>
          <p14:tracePt t="122380" x="7058025" y="3922713"/>
          <p14:tracePt t="122387" x="7048500" y="3922713"/>
          <p14:tracePt t="122394" x="7038975" y="3922713"/>
          <p14:tracePt t="122408" x="7038975" y="3935413"/>
          <p14:tracePt t="122415" x="7038975" y="3944938"/>
          <p14:tracePt t="122422" x="7038975" y="3949700"/>
          <p14:tracePt t="122429" x="7038975" y="3967163"/>
          <p14:tracePt t="122436" x="7048500" y="3986213"/>
          <p14:tracePt t="122443" x="7067550" y="4017963"/>
          <p14:tracePt t="122450" x="7099300" y="4064000"/>
          <p14:tracePt t="122458" x="7148513" y="4100513"/>
          <p14:tracePt t="122465" x="7199313" y="4164013"/>
          <p14:tracePt t="122471" x="7262813" y="4200525"/>
          <p14:tracePt t="122479" x="7313613" y="4237038"/>
          <p14:tracePt t="122486" x="7359650" y="4273550"/>
          <p14:tracePt t="122493" x="7408863" y="4310063"/>
          <p14:tracePt t="122500" x="7435850" y="4329113"/>
          <p14:tracePt t="122508" x="7469188" y="4341813"/>
          <p14:tracePt t="122514" x="7500938" y="4351338"/>
          <p14:tracePt t="122521" x="7518400" y="4360863"/>
          <p14:tracePt t="122529" x="7532688" y="4360863"/>
          <p14:tracePt t="122536" x="7550150" y="4360863"/>
          <p14:tracePt t="122542" x="7583488" y="4360863"/>
          <p14:tracePt t="122551" x="7600950" y="4360863"/>
          <p14:tracePt t="122558" x="7605713" y="4360863"/>
          <p14:tracePt t="122564" x="7615238" y="4356100"/>
          <p14:tracePt t="122571" x="7623175" y="4346575"/>
          <p14:tracePt t="122578" x="7627938" y="4341813"/>
          <p14:tracePt t="122585" x="7637463" y="4332288"/>
          <p14:tracePt t="122592" x="7646988" y="4324350"/>
          <p14:tracePt t="122599" x="7664450" y="4314825"/>
          <p14:tracePt t="122607" x="7673975" y="4295775"/>
          <p14:tracePt t="122613" x="7678738" y="4292600"/>
          <p14:tracePt t="122621" x="7688263" y="4283075"/>
          <p14:tracePt t="122628" x="7688263" y="4273550"/>
          <p14:tracePt t="122635" x="7688263" y="4264025"/>
          <p14:tracePt t="122642" x="7688263" y="4259263"/>
          <p14:tracePt t="122649" x="7688263" y="4251325"/>
          <p14:tracePt t="122656" x="7688263" y="4241800"/>
          <p14:tracePt t="122677" x="7688263" y="4237038"/>
          <p14:tracePt t="122756" x="7696200" y="4237038"/>
          <p14:tracePt t="122762" x="7700963" y="4237038"/>
          <p14:tracePt t="122770" x="7710488" y="4237038"/>
          <p14:tracePt t="122776" x="7720013" y="4237038"/>
          <p14:tracePt t="122784" x="7729538" y="4237038"/>
          <p14:tracePt t="122792" x="7742238" y="4237038"/>
          <p14:tracePt t="122797" x="7751763" y="4237038"/>
          <p14:tracePt t="122805" x="7761288" y="4237038"/>
          <p14:tracePt t="122812" x="7766050" y="4237038"/>
          <p14:tracePt t="122819" x="7773988" y="4237038"/>
          <p14:tracePt t="122825" x="7783513" y="4237038"/>
          <p14:tracePt t="122833" x="7788275" y="4237038"/>
          <p14:tracePt t="122847" x="7797800" y="4237038"/>
          <p14:tracePt t="122868" x="7805738" y="4237038"/>
          <p14:tracePt t="122988" x="7820025" y="4237038"/>
          <p14:tracePt t="123009" x="7829550" y="4237038"/>
          <p14:tracePt t="123024" x="7839075" y="4237038"/>
          <p14:tracePt t="123038" x="7847013" y="4237038"/>
          <p14:tracePt t="123052" x="7851775" y="4237038"/>
          <p14:tracePt t="123080" x="7861300" y="4237038"/>
          <p14:tracePt t="123130" x="7870825" y="4237038"/>
          <p14:tracePt t="123152" x="7875588" y="4237038"/>
          <p14:tracePt t="123179" x="7883525" y="4237038"/>
          <p14:tracePt t="123201" x="7902575" y="4237038"/>
          <p14:tracePt t="123243" x="7907338" y="4237038"/>
          <p14:tracePt t="123358" x="7915275" y="4237038"/>
          <p14:tracePt t="123393" x="7924800" y="4237038"/>
          <p14:tracePt t="123414" x="7934325" y="4237038"/>
          <p14:tracePt t="123442" x="7939088" y="4237038"/>
          <p14:tracePt t="123810" x="7948613" y="4227513"/>
          <p14:tracePt t="123817" x="7956550" y="4219575"/>
          <p14:tracePt t="123824" x="7961313" y="4219575"/>
          <p14:tracePt t="123831" x="7980363" y="4210050"/>
          <p14:tracePt t="123838" x="7988300" y="4210050"/>
          <p14:tracePt t="123845" x="7997825" y="4205288"/>
          <p14:tracePt t="123852" x="8002588" y="4205288"/>
          <p14:tracePt t="123859" x="8002588" y="4195763"/>
          <p14:tracePt t="123867" x="8002588" y="4186238"/>
          <p14:tracePt t="123874" x="8012113" y="4186238"/>
          <p14:tracePt t="123881" x="8012113" y="4183063"/>
          <p14:tracePt t="123888" x="8021638" y="4164013"/>
          <p14:tracePt t="123895" x="8021638" y="4154488"/>
          <p14:tracePt t="123902" x="8029575" y="4146550"/>
          <p14:tracePt t="123909" x="8034338" y="4141788"/>
          <p14:tracePt t="123917" x="8034338" y="4132263"/>
          <p14:tracePt t="123923" x="8034338" y="4122738"/>
          <p14:tracePt t="123931" x="8034338" y="4117975"/>
          <p14:tracePt t="123938" x="8034338" y="4110038"/>
          <p14:tracePt t="123952" x="8034338" y="4100513"/>
          <p14:tracePt t="123959" x="8034338" y="4090988"/>
          <p14:tracePt t="123966" x="8034338" y="4076700"/>
          <p14:tracePt t="123973" x="8034338" y="4068763"/>
          <p14:tracePt t="123980" x="8034338" y="4059238"/>
          <p14:tracePt t="123994" x="8034338" y="4054475"/>
          <p14:tracePt t="124008" x="8043863" y="4044950"/>
          <p14:tracePt t="124016" x="8053388" y="4037013"/>
          <p14:tracePt t="124022" x="8053388" y="4032250"/>
          <p14:tracePt t="124030" x="8066088" y="4032250"/>
          <p14:tracePt t="124043" x="8075613" y="4032250"/>
          <p14:tracePt t="124065" x="8085138" y="4032250"/>
          <p14:tracePt t="124306" x="8080375" y="4032250"/>
          <p14:tracePt t="124313" x="8070850" y="4032250"/>
          <p14:tracePt t="124320" x="8058150" y="4032250"/>
          <p14:tracePt t="124327" x="8048625" y="4032250"/>
          <p14:tracePt t="124334" x="8039100" y="4032250"/>
          <p14:tracePt t="124341" x="8034338" y="4032250"/>
          <p14:tracePt t="124348" x="8024813" y="4032250"/>
          <p14:tracePt t="124355" x="8016875" y="4032250"/>
          <p14:tracePt t="124362" x="8002588" y="4032250"/>
          <p14:tracePt t="124369" x="7970838" y="4032250"/>
          <p14:tracePt t="124377" x="7951788" y="4032250"/>
          <p14:tracePt t="124384" x="7934325" y="4032250"/>
          <p14:tracePt t="124391" x="7920038" y="4032250"/>
          <p14:tracePt t="124398" x="7902575" y="4032250"/>
          <p14:tracePt t="124405" x="7870825" y="4032250"/>
          <p14:tracePt t="124412" x="7866063" y="4032250"/>
          <p14:tracePt t="124419" x="7856538" y="4032250"/>
          <p14:tracePt t="124426" x="7847013" y="4032250"/>
          <p14:tracePt t="124433" x="7842250" y="4032250"/>
          <p14:tracePt t="124440" x="7834313" y="4032250"/>
          <p14:tracePt t="124448" x="7824788" y="4032250"/>
          <p14:tracePt t="124454" x="7815263" y="4032250"/>
          <p14:tracePt t="124462" x="7802563" y="4032250"/>
          <p14:tracePt t="124513" x="7815263" y="4032250"/>
          <p14:tracePt t="124518" x="7820025" y="4032250"/>
          <p14:tracePt t="124525" x="7839075" y="4032250"/>
          <p14:tracePt t="124532" x="7856538" y="4037013"/>
          <p14:tracePt t="124540" x="7875588" y="4044950"/>
          <p14:tracePt t="124547" x="7907338" y="4054475"/>
          <p14:tracePt t="124553" x="7924800" y="4064000"/>
          <p14:tracePt t="124560" x="7943850" y="4073525"/>
          <p14:tracePt t="124568" x="7961313" y="4090988"/>
          <p14:tracePt t="124575" x="7980363" y="4100513"/>
          <p14:tracePt t="124582" x="8012113" y="4110038"/>
          <p14:tracePt t="124590" x="8021638" y="4117975"/>
          <p14:tracePt t="124597" x="8024813" y="4127500"/>
          <p14:tracePt t="124603" x="8034338" y="4137025"/>
          <p14:tracePt t="124610" x="8043863" y="4141788"/>
          <p14:tracePt t="124617" x="8048625" y="4149725"/>
          <p14:tracePt t="124624" x="8058150" y="4159250"/>
          <p14:tracePt t="124631" x="8066088" y="4164013"/>
          <p14:tracePt t="124638" x="8085138" y="4183063"/>
          <p14:tracePt t="124646" x="8089900" y="4191000"/>
          <p14:tracePt t="124652" x="8097838" y="4200525"/>
          <p14:tracePt t="124659" x="8097838" y="4205288"/>
          <p14:tracePt t="124667" x="8097838" y="4214813"/>
          <p14:tracePt t="124673" x="8097838" y="4222750"/>
          <p14:tracePt t="124681" x="8097838" y="4227513"/>
          <p14:tracePt t="124687" x="8097838" y="4237038"/>
          <p14:tracePt t="124695" x="8097838" y="4246563"/>
          <p14:tracePt t="124702" x="8097838" y="4259263"/>
          <p14:tracePt t="124709" x="8097838" y="4268788"/>
          <p14:tracePt t="124717" x="8097838" y="4278313"/>
          <p14:tracePt t="124723" x="8097838" y="4287838"/>
          <p14:tracePt t="124730" x="8097838" y="4292600"/>
          <p14:tracePt t="124815" x="8097838" y="4283075"/>
          <p14:tracePt t="124822" x="8107363" y="4264025"/>
          <p14:tracePt t="124829" x="8116888" y="4237038"/>
          <p14:tracePt t="124836" x="8126413" y="4205288"/>
          <p14:tracePt t="124843" x="8139113" y="4173538"/>
          <p14:tracePt t="124850" x="8148638" y="4132263"/>
          <p14:tracePt t="124858" x="8158163" y="4113213"/>
          <p14:tracePt t="124864" x="8167688" y="4095750"/>
          <p14:tracePt t="124872" x="8185150" y="4076700"/>
          <p14:tracePt t="124879" x="8185150" y="4059238"/>
          <p14:tracePt t="124886" x="8185150" y="4027488"/>
          <p14:tracePt t="124893" x="8185150" y="4013200"/>
          <p14:tracePt t="124900" x="8185150" y="4003675"/>
          <p14:tracePt t="124907" x="8185150" y="3995738"/>
          <p14:tracePt t="124914" x="8185150" y="3990975"/>
          <p14:tracePt t="124921" x="8185150" y="3981450"/>
          <p14:tracePt t="124928" x="8170863" y="3971925"/>
          <p14:tracePt t="124935" x="8162925" y="3954463"/>
          <p14:tracePt t="124942" x="8158163" y="3954463"/>
          <p14:tracePt t="124950" x="8148638" y="3954463"/>
          <p14:tracePt t="124957" x="8139113" y="3954463"/>
          <p14:tracePt t="124964" x="8126413" y="3954463"/>
          <p14:tracePt t="124972" x="8107363" y="3954463"/>
          <p14:tracePt t="124980" x="8066088" y="3954463"/>
          <p14:tracePt t="124986" x="8034338" y="3954463"/>
          <p14:tracePt t="124993" x="7993063" y="3954463"/>
          <p14:tracePt t="125000" x="7956550" y="3954463"/>
          <p14:tracePt t="125007" x="7924800" y="3954463"/>
          <p14:tracePt t="125014" x="7893050" y="3967163"/>
          <p14:tracePt t="125021" x="7866063" y="3981450"/>
          <p14:tracePt t="125028" x="7847013" y="3990975"/>
          <p14:tracePt t="125035" x="7839075" y="4008438"/>
          <p14:tracePt t="125042" x="7829550" y="4027488"/>
          <p14:tracePt t="125050" x="7820025" y="4044950"/>
          <p14:tracePt t="125056" x="7805738" y="4086225"/>
          <p14:tracePt t="125064" x="7805738" y="4105275"/>
          <p14:tracePt t="125070" x="7805738" y="4132263"/>
          <p14:tracePt t="125083" x="7810500" y="4149725"/>
          <p14:tracePt t="125084" x="7820025" y="4183063"/>
          <p14:tracePt t="125091" x="7842250" y="4200525"/>
          <p14:tracePt t="125100" x="7861300" y="4222750"/>
          <p14:tracePt t="125105" x="7902575" y="4232275"/>
          <p14:tracePt t="125114" x="7934325" y="4241800"/>
          <p14:tracePt t="125120" x="7961313" y="4241800"/>
          <p14:tracePt t="125127" x="8002588" y="4241800"/>
          <p14:tracePt t="125134" x="8034338" y="4241800"/>
          <p14:tracePt t="125141" x="8061325" y="4241800"/>
          <p14:tracePt t="125150" x="8094663" y="4237038"/>
          <p14:tracePt t="125155" x="8112125" y="4227513"/>
          <p14:tracePt t="125164" x="8116888" y="4219575"/>
          <p14:tracePt t="125169" x="8134350" y="4191000"/>
          <p14:tracePt t="125176" x="8158163" y="4149725"/>
          <p14:tracePt t="125184" x="8167688" y="4105275"/>
          <p14:tracePt t="125191" x="8180388" y="4064000"/>
          <p14:tracePt t="125198" x="8204200" y="4000500"/>
          <p14:tracePt t="125205" x="8204200" y="3971925"/>
          <p14:tracePt t="125212" x="8204200" y="3917950"/>
          <p14:tracePt t="125219" x="8185150" y="3871913"/>
          <p14:tracePt t="125226" x="8162925" y="3813175"/>
          <p14:tracePt t="125233" x="8139113" y="3767138"/>
          <p14:tracePt t="125240" x="8116888" y="3735388"/>
          <p14:tracePt t="125247" x="8085138" y="3689350"/>
          <p14:tracePt t="125254" x="8034338" y="3638550"/>
          <p14:tracePt t="125261" x="8002588" y="3606800"/>
          <p14:tracePt t="125269" x="7939088" y="3557588"/>
          <p14:tracePt t="125276" x="7893050" y="3533775"/>
          <p14:tracePt t="125284" x="7815263" y="3506788"/>
          <p14:tracePt t="125289" x="7751763" y="3484563"/>
          <p14:tracePt t="125297" x="7673975" y="3455988"/>
          <p14:tracePt t="125304" x="7627938" y="3448050"/>
          <p14:tracePt t="125311" x="7573963" y="3448050"/>
          <p14:tracePt t="125318" x="7546975" y="3448050"/>
          <p14:tracePt t="125325" x="7513638" y="3448050"/>
          <p14:tracePt t="125332" x="7496175" y="3448050"/>
          <p14:tracePt t="125339" x="7469188" y="3451225"/>
          <p14:tracePt t="125346" x="7459663" y="3470275"/>
          <p14:tracePt t="125353" x="7450138" y="3479800"/>
          <p14:tracePt t="125360" x="7440613" y="3484563"/>
          <p14:tracePt t="125368" x="7432675" y="3502025"/>
          <p14:tracePt t="125375" x="7432675" y="3521075"/>
          <p14:tracePt t="125381" x="7432675" y="3538538"/>
          <p14:tracePt t="125388" x="7432675" y="3565525"/>
          <p14:tracePt t="125396" x="7440613" y="3584575"/>
          <p14:tracePt t="125403" x="7450138" y="3602038"/>
          <p14:tracePt t="125409" x="7459663" y="3621088"/>
          <p14:tracePt t="125417" x="7464425" y="3630613"/>
          <p14:tracePt t="125424" x="7472363" y="3648075"/>
          <p14:tracePt t="125432" x="7491413" y="3657600"/>
          <p14:tracePt t="125438" x="7500938" y="3667125"/>
          <p14:tracePt t="125446" x="7510463" y="3670300"/>
          <p14:tracePt t="125452" x="7513638" y="3670300"/>
          <p14:tracePt t="129185" x="7432675" y="3694113"/>
          <p14:tracePt t="129191" x="7281863" y="3740150"/>
          <p14:tracePt t="129199" x="7089775" y="3821113"/>
          <p14:tracePt t="129206" x="6892925" y="3886200"/>
          <p14:tracePt t="129213" x="6724650" y="3944938"/>
          <p14:tracePt t="129220" x="6573838" y="4008438"/>
          <p14:tracePt t="129227" x="6427788" y="4049713"/>
          <p14:tracePt t="129234" x="6296025" y="4081463"/>
          <p14:tracePt t="129241" x="6199188" y="4095750"/>
          <p14:tracePt t="129248" x="6108700" y="4095750"/>
          <p14:tracePt t="129255" x="6067425" y="4095750"/>
          <p14:tracePt t="129262" x="6026150" y="4095750"/>
          <p14:tracePt t="129269" x="6007100" y="4095750"/>
          <p14:tracePt t="129276" x="5989638" y="4095750"/>
          <p14:tracePt t="129284" x="5984875" y="4090988"/>
          <p14:tracePt t="129290" x="5984875" y="4064000"/>
          <p14:tracePt t="129297" x="6003925" y="3990975"/>
          <p14:tracePt t="129305" x="6057900" y="3894138"/>
          <p14:tracePt t="129312" x="6149975" y="3776663"/>
          <p14:tracePt t="129319" x="6254750" y="3670300"/>
          <p14:tracePt t="129326" x="6359525" y="3533775"/>
          <p14:tracePt t="129333" x="6496050" y="3409950"/>
          <p14:tracePt t="129340" x="6615113" y="3305175"/>
          <p14:tracePt t="129347" x="6738938" y="3168650"/>
          <p14:tracePt t="129354" x="6829425" y="3049588"/>
          <p14:tracePt t="129361" x="6916738" y="2913063"/>
          <p14:tracePt t="129368" x="6975475" y="2798763"/>
          <p14:tracePt t="129375" x="7034213" y="2698750"/>
          <p14:tracePt t="129383" x="7075488" y="2565400"/>
          <p14:tracePt t="129389" x="7107238" y="2438400"/>
          <p14:tracePt t="129397" x="7135813" y="2305050"/>
          <p14:tracePt t="129404" x="7148513" y="2173288"/>
          <p14:tracePt t="129411" x="7148513" y="2063750"/>
          <p14:tracePt t="129418" x="7148513" y="1973263"/>
          <p14:tracePt t="129425" x="7140575" y="1862138"/>
          <p14:tracePt t="129432" x="7112000" y="1766888"/>
          <p14:tracePt t="129439" x="7085013" y="1684338"/>
          <p14:tracePt t="129446" x="7043738" y="1589088"/>
          <p14:tracePt t="129454" x="6989763" y="1506538"/>
          <p14:tracePt t="129460" x="6953250" y="1455738"/>
          <p14:tracePt t="129469" x="6916738" y="1411288"/>
          <p14:tracePt t="129474" x="6884988" y="1365250"/>
          <p14:tracePt t="129481" x="6861175" y="1343025"/>
          <p14:tracePt t="129489" x="6843713" y="1323975"/>
          <p14:tracePt t="129495" x="6824663" y="1314450"/>
          <p14:tracePt t="129504" x="6807200" y="1306513"/>
          <p14:tracePt t="129511" x="6775450" y="1287463"/>
          <p14:tracePt t="129519" x="6756400" y="1273175"/>
          <p14:tracePt t="129525" x="6738938" y="1265238"/>
          <p14:tracePt t="129531" x="6719888" y="1255713"/>
          <p14:tracePt t="129538" x="6710363" y="1255713"/>
          <p14:tracePt t="129545" x="6692900" y="1246188"/>
          <p14:tracePt t="129553" x="6678613" y="1246188"/>
          <p14:tracePt t="129559" x="6661150" y="1246188"/>
          <p14:tracePt t="129567" x="6642100" y="1246188"/>
          <p14:tracePt t="129574" x="6624638" y="1246188"/>
          <p14:tracePt t="129581" x="6596063" y="1246188"/>
          <p14:tracePt t="129588" x="6564313" y="1236663"/>
          <p14:tracePt t="129595" x="6537325" y="1236663"/>
          <p14:tracePt t="129602" x="6496050" y="1236663"/>
          <p14:tracePt t="129609" x="6464300" y="1228725"/>
          <p14:tracePt t="129618" x="6423025" y="1228725"/>
          <p14:tracePt t="129623" x="6369050" y="1228725"/>
          <p14:tracePt t="129630" x="6327775" y="1228725"/>
          <p14:tracePt t="129637" x="6272213" y="1228725"/>
          <p14:tracePt t="129644" x="6213475" y="1214438"/>
          <p14:tracePt t="129651" x="6153150" y="1204913"/>
          <p14:tracePt t="129658" x="6126163" y="1204913"/>
          <p14:tracePt t="129666" x="6094413" y="1182688"/>
          <p14:tracePt t="129673" x="6067425" y="1182688"/>
          <p14:tracePt t="129680" x="6048375" y="1182688"/>
          <p14:tracePt t="129687" x="6030913" y="1182688"/>
          <p14:tracePt t="129922" x="5870575" y="1182688"/>
          <p14:tracePt t="129929" x="5673725" y="1196975"/>
          <p14:tracePt t="129935" x="5487988" y="1223963"/>
          <p14:tracePt t="129942" x="5281613" y="1255713"/>
          <p14:tracePt t="129949" x="5118100" y="1287463"/>
          <p14:tracePt t="129956" x="4967288" y="1333500"/>
          <p14:tracePt t="129964" x="4857750" y="1346200"/>
          <p14:tracePt t="129970" x="4743450" y="1360488"/>
          <p14:tracePt t="129977" x="4665663" y="1374775"/>
          <p14:tracePt t="129985" x="4624388" y="1382713"/>
          <p14:tracePt t="129991" x="4565650" y="1397000"/>
          <p14:tracePt t="129998" x="4546600" y="1406525"/>
          <p14:tracePt t="130006" x="4529138" y="1416050"/>
          <p14:tracePt t="130013" x="4519613" y="1423988"/>
          <p14:tracePt t="130020" x="4510088" y="1438275"/>
          <p14:tracePt t="130027" x="4505325" y="1447800"/>
          <p14:tracePt t="130033" x="4505325" y="1455738"/>
          <p14:tracePt t="130040" x="4505325" y="1470025"/>
          <p14:tracePt t="130048" x="4510088" y="1501775"/>
          <p14:tracePt t="130055" x="4533900" y="1562100"/>
          <p14:tracePt t="130062" x="4614863" y="1630363"/>
          <p14:tracePt t="130069" x="4716463" y="1716088"/>
          <p14:tracePt t="130077" x="4833938" y="1776413"/>
          <p14:tracePt t="130085" x="4953000" y="1849438"/>
          <p14:tracePt t="130091" x="5067300" y="1890713"/>
          <p14:tracePt t="130098" x="5145088" y="1917700"/>
          <p14:tracePt t="130105" x="5208588" y="1939925"/>
          <p14:tracePt t="130112" x="5249863" y="1954213"/>
          <p14:tracePt t="130120" x="5281613" y="1973263"/>
          <p14:tracePt t="130126" x="5308600" y="1973263"/>
          <p14:tracePt t="130134" x="5327650" y="1973263"/>
          <p14:tracePt t="130140" x="5337175" y="1973263"/>
          <p14:tracePt t="130147" x="5345113" y="1963738"/>
          <p14:tracePt t="130154" x="5354638" y="1939925"/>
          <p14:tracePt t="130161" x="5364163" y="1898650"/>
          <p14:tracePt t="130168" x="5364163" y="1825625"/>
          <p14:tracePt t="130176" x="5364163" y="1752600"/>
          <p14:tracePt t="130183" x="5354638" y="1657350"/>
          <p14:tracePt t="130189" x="5327650" y="1579563"/>
          <p14:tracePt t="130197" x="5300663" y="1497013"/>
          <p14:tracePt t="130204" x="5245100" y="1401763"/>
          <p14:tracePt t="130211" x="5203825" y="1319213"/>
          <p14:tracePt t="130218" x="5149850" y="1236663"/>
          <p14:tracePt t="130225" x="5081588" y="1168400"/>
          <p14:tracePt t="130232" x="5035550" y="1119188"/>
          <p14:tracePt t="130239" x="4972050" y="1082675"/>
          <p14:tracePt t="130246" x="4906963" y="1046163"/>
          <p14:tracePt t="130254" x="4829175" y="1031875"/>
          <p14:tracePt t="130261" x="4789488" y="1031875"/>
          <p14:tracePt t="130268" x="4733925" y="1031875"/>
          <p14:tracePt t="130275" x="4702175" y="1036638"/>
          <p14:tracePt t="130281" x="4675188" y="1046163"/>
          <p14:tracePt t="130289" x="4651375" y="1077913"/>
          <p14:tracePt t="130296" x="4606925" y="1123950"/>
          <p14:tracePt t="130303" x="4583113" y="1155700"/>
          <p14:tracePt t="130310" x="4573588" y="1209675"/>
          <p14:tracePt t="130317" x="4573588" y="1282700"/>
          <p14:tracePt t="130324" x="4583113" y="1343025"/>
          <p14:tracePt t="130331" x="4592638" y="1419225"/>
          <p14:tracePt t="130338" x="4614863" y="1465263"/>
          <p14:tracePt t="130346" x="4646613" y="1497013"/>
          <p14:tracePt t="130353" x="4683125" y="1543050"/>
          <p14:tracePt t="130360" x="4729163" y="1566863"/>
          <p14:tracePt t="130367" x="4792663" y="1593850"/>
          <p14:tracePt t="130374" x="4821238" y="1603375"/>
          <p14:tracePt t="130381" x="4852988" y="1603375"/>
          <p14:tracePt t="130388" x="4879975" y="1603375"/>
          <p14:tracePt t="130395" x="4899025" y="1603375"/>
          <p14:tracePt t="130402" x="4906963" y="1598613"/>
          <p14:tracePt t="130409" x="4911725" y="1593850"/>
          <p14:tracePt t="130417" x="4921250" y="1574800"/>
          <p14:tracePt t="130423" x="4930775" y="1543050"/>
          <p14:tracePt t="130430" x="4943475" y="1501775"/>
          <p14:tracePt t="130438" x="4943475" y="1474788"/>
          <p14:tracePt t="130444" x="4943475" y="1433513"/>
          <p14:tracePt t="130451" x="4935538" y="1374775"/>
          <p14:tracePt t="130459" x="4926013" y="1333500"/>
          <p14:tracePt t="130467" x="4899025" y="1273175"/>
          <p14:tracePt t="130473" x="4879975" y="1241425"/>
          <p14:tracePt t="130480" x="4848225" y="1209675"/>
          <p14:tracePt t="130487" x="4829175" y="1192213"/>
          <p14:tracePt t="130494" x="4811713" y="1182688"/>
          <p14:tracePt t="130502" x="4792663" y="1173163"/>
          <p14:tracePt t="130508" x="4770438" y="1160463"/>
          <p14:tracePt t="130515" x="4743450" y="1160463"/>
          <p14:tracePt t="130522" x="4733925" y="1160463"/>
          <p14:tracePt t="130530" x="4729163" y="1160463"/>
          <p14:tracePt t="130537" x="4719638" y="1160463"/>
          <p14:tracePt t="130543" x="4711700" y="1163638"/>
          <p14:tracePt t="130551" x="4706938" y="1173163"/>
          <p14:tracePt t="130558" x="4697413" y="1182688"/>
          <p14:tracePt t="130565" x="4687888" y="1196975"/>
          <p14:tracePt t="130572" x="4687888" y="1214438"/>
          <p14:tracePt t="130579" x="4687888" y="1246188"/>
          <p14:tracePt t="130587" x="4692650" y="1265238"/>
          <p14:tracePt t="130594" x="4702175" y="1306513"/>
          <p14:tracePt t="130601" x="4711700" y="1323975"/>
          <p14:tracePt t="130607" x="4743450" y="1343025"/>
          <p14:tracePt t="130615" x="4789488" y="1365250"/>
          <p14:tracePt t="130622" x="4821238" y="1397000"/>
          <p14:tracePt t="130629" x="4848225" y="1406525"/>
          <p14:tracePt t="130636" x="4889500" y="1406525"/>
          <p14:tracePt t="130643" x="4921250" y="1406525"/>
          <p14:tracePt t="130650" x="4935538" y="1406525"/>
          <p14:tracePt t="130657" x="4943475" y="1406525"/>
          <p14:tracePt t="130664" x="4953000" y="1406525"/>
          <p14:tracePt t="130671" x="4962525" y="1387475"/>
          <p14:tracePt t="130678" x="4962525" y="1379538"/>
          <p14:tracePt t="130685" x="4962525" y="1374775"/>
          <p14:tracePt t="130692" x="4962525" y="1355725"/>
          <p14:tracePt t="130700" x="4962525" y="1338263"/>
          <p14:tracePt t="130706" x="4957763" y="1319213"/>
          <p14:tracePt t="130714" x="4943475" y="1287463"/>
          <p14:tracePt t="130721" x="4938713" y="1282700"/>
          <p14:tracePt t="130728" x="4921250" y="1273175"/>
          <p14:tracePt t="130735" x="4902200" y="1265238"/>
          <p14:tracePt t="130742" x="4857750" y="1241425"/>
          <p14:tracePt t="130750" x="4829175" y="1233488"/>
          <p14:tracePt t="130756" x="4789488" y="1219200"/>
          <p14:tracePt t="130763" x="4729163" y="1219200"/>
          <p14:tracePt t="130770" x="4687888" y="1219200"/>
          <p14:tracePt t="130777" x="4633913" y="1228725"/>
          <p14:tracePt t="130785" x="4602163" y="1236663"/>
          <p14:tracePt t="130791" x="4583113" y="1246188"/>
          <p14:tracePt t="130799" x="4565650" y="1265238"/>
          <p14:tracePt t="130806" x="4533900" y="1287463"/>
          <p14:tracePt t="130813" x="4510088" y="1328738"/>
          <p14:tracePt t="130820" x="4487863" y="1374775"/>
          <p14:tracePt t="130827" x="4464050" y="1455738"/>
          <p14:tracePt t="130834" x="4424363" y="1520825"/>
          <p14:tracePt t="130841" x="4414838" y="1579563"/>
          <p14:tracePt t="130850" x="4400550" y="1620838"/>
          <p14:tracePt t="130858" x="4400550" y="1647825"/>
          <p14:tracePt t="130863" x="4400550" y="1689100"/>
          <p14:tracePt t="130871" x="4400550" y="1708150"/>
          <p14:tracePt t="130877" x="4400550" y="1716088"/>
          <p14:tracePt t="130884" x="4400550" y="1725613"/>
          <p14:tracePt t="130891" x="4405313" y="1730375"/>
          <p14:tracePt t="130898" x="4432300" y="1739900"/>
          <p14:tracePt t="130905" x="4460875" y="1739900"/>
          <p14:tracePt t="130912" x="4514850" y="1739900"/>
          <p14:tracePt t="130919" x="4592638" y="1730375"/>
          <p14:tracePt t="130926" x="4687888" y="1720850"/>
          <p14:tracePt t="130934" x="4743450" y="1720850"/>
          <p14:tracePt t="130940" x="4816475" y="1720850"/>
          <p14:tracePt t="130947" x="4857750" y="1720850"/>
          <p14:tracePt t="130955" x="4889500" y="1720850"/>
          <p14:tracePt t="130961" x="4916488" y="1720850"/>
          <p14:tracePt t="130968" x="4935538" y="1720850"/>
          <p14:tracePt t="130976" x="4943475" y="1720850"/>
          <p14:tracePt t="130984" x="4948238" y="1720850"/>
          <p14:tracePt t="131025" x="4938713" y="1720850"/>
          <p14:tracePt t="131033" x="4930775" y="1712913"/>
          <p14:tracePt t="131039" x="4926013" y="1703388"/>
          <p14:tracePt t="131047" x="4916488" y="1693863"/>
          <p14:tracePt t="131054" x="4889500" y="1684338"/>
          <p14:tracePt t="131061" x="4870450" y="1657350"/>
          <p14:tracePt t="131068" x="4848225" y="1635125"/>
          <p14:tracePt t="131074" x="4829175" y="1616075"/>
          <p14:tracePt t="131086" x="4797425" y="1598613"/>
          <p14:tracePt t="131089" x="4779963" y="1589088"/>
          <p14:tracePt t="131095" x="4760913" y="1579563"/>
          <p14:tracePt t="131103" x="4743450" y="1557338"/>
          <p14:tracePt t="131110" x="4733925" y="1552575"/>
          <p14:tracePt t="131117" x="4724400" y="1543050"/>
          <p14:tracePt t="131124" x="4719638" y="1543050"/>
          <p14:tracePt t="131131" x="4702175" y="1543050"/>
          <p14:tracePt t="131153" x="4716463" y="1543050"/>
          <p14:tracePt t="131160" x="4733925" y="1543050"/>
          <p14:tracePt t="131167" x="4760913" y="1543050"/>
          <p14:tracePt t="131174" x="4802188" y="1543050"/>
          <p14:tracePt t="131181" x="4857750" y="1543050"/>
          <p14:tracePt t="131188" x="4899025" y="1543050"/>
          <p14:tracePt t="131195" x="4953000" y="1543050"/>
          <p14:tracePt t="131202" x="4979988" y="1543050"/>
          <p14:tracePt t="131209" x="5013325" y="1543050"/>
          <p14:tracePt t="131217" x="5040313" y="1543050"/>
          <p14:tracePt t="131223" x="5049838" y="1543050"/>
          <p14:tracePt t="131230" x="5057775" y="1543050"/>
          <p14:tracePt t="131238" x="5062538" y="1543050"/>
          <p14:tracePt t="131245" x="5072063" y="1543050"/>
          <p14:tracePt t="131280" x="5067300" y="1543050"/>
          <p14:tracePt t="131287" x="5062538" y="1543050"/>
          <p14:tracePt t="131294" x="5053013" y="1533525"/>
          <p14:tracePt t="131301" x="5035550" y="1525588"/>
          <p14:tracePt t="131308" x="5008563" y="1516063"/>
          <p14:tracePt t="131316" x="4975225" y="1497013"/>
          <p14:tracePt t="131322" x="4930775" y="1474788"/>
          <p14:tracePt t="131329" x="4865688" y="1433513"/>
          <p14:tracePt t="131338" x="4821238" y="1411288"/>
          <p14:tracePt t="131344" x="4760913" y="1387475"/>
          <p14:tracePt t="131351" x="4716463" y="1365250"/>
          <p14:tracePt t="131358" x="4656138" y="1355725"/>
          <p14:tracePt t="131365" x="4624388" y="1333500"/>
          <p14:tracePt t="131372" x="4597400" y="1323975"/>
          <p14:tracePt t="131379" x="4578350" y="1323975"/>
          <p14:tracePt t="131386" x="4546600" y="1323975"/>
          <p14:tracePt t="131393" x="4541838" y="1323975"/>
          <p14:tracePt t="131401" x="4533900" y="1323975"/>
          <p14:tracePt t="131407" x="4524375" y="1323975"/>
          <p14:tracePt t="131414" x="4514850" y="1323975"/>
          <p14:tracePt t="131422" x="4514850" y="1328738"/>
          <p14:tracePt t="131429" x="4514850" y="1343025"/>
          <p14:tracePt t="131436" x="4519613" y="1350963"/>
          <p14:tracePt t="131443" x="4537075" y="1360488"/>
          <p14:tracePt t="131451" x="4578350" y="1370013"/>
          <p14:tracePt t="131457" x="4624388" y="1392238"/>
          <p14:tracePt t="131464" x="4702175" y="1419225"/>
          <p14:tracePt t="131471" x="4765675" y="1455738"/>
          <p14:tracePt t="131478" x="4811713" y="1465263"/>
          <p14:tracePt t="131485" x="4870450" y="1479550"/>
          <p14:tracePt t="131492" x="4899025" y="1489075"/>
          <p14:tracePt t="131500" x="4938713" y="1501775"/>
          <p14:tracePt t="131506" x="4962525" y="1511300"/>
          <p14:tracePt t="131513" x="4967288" y="1516063"/>
          <p14:tracePt t="131521" x="4975225" y="1516063"/>
          <p14:tracePt t="131556" x="4972050" y="1516063"/>
          <p14:tracePt t="131563" x="4967288" y="1516063"/>
          <p14:tracePt t="131570" x="4948238" y="1516063"/>
          <p14:tracePt t="131577" x="4906963" y="1516063"/>
          <p14:tracePt t="131584" x="4865688" y="1511300"/>
          <p14:tracePt t="131591" x="4806950" y="1497013"/>
          <p14:tracePt t="131599" x="4748213" y="1489075"/>
          <p14:tracePt t="131605" x="4670425" y="1474788"/>
          <p14:tracePt t="131613" x="4629150" y="1465263"/>
          <p14:tracePt t="131620" x="4570413" y="1452563"/>
          <p14:tracePt t="131627" x="4537075" y="1452563"/>
          <p14:tracePt t="131634" x="4519613" y="1452563"/>
          <p14:tracePt t="131642" x="4514850" y="1452563"/>
          <p14:tracePt t="131652" x="4505325" y="1452563"/>
          <p14:tracePt t="131658" x="4497388" y="1452563"/>
          <p14:tracePt t="131663" x="4483100" y="1452563"/>
          <p14:tracePt t="131684" x="4492625" y="1452563"/>
          <p14:tracePt t="131691" x="4524375" y="1452563"/>
          <p14:tracePt t="131698" x="4565650" y="1452563"/>
          <p14:tracePt t="131705" x="4633913" y="1460500"/>
          <p14:tracePt t="131712" x="4692650" y="1460500"/>
          <p14:tracePt t="131719" x="4765675" y="1470025"/>
          <p14:tracePt t="131726" x="4829175" y="1484313"/>
          <p14:tracePt t="131735" x="4889500" y="1497013"/>
          <p14:tracePt t="131740" x="4930775" y="1497013"/>
          <p14:tracePt t="131747" x="4972050" y="1506538"/>
          <p14:tracePt t="131755" x="4989513" y="1506538"/>
          <p14:tracePt t="131762" x="4994275" y="1506538"/>
          <p14:tracePt t="131769" x="5003800" y="1506538"/>
          <p14:tracePt t="131776" x="5013325" y="1506538"/>
          <p14:tracePt t="131811" x="5008563" y="1506538"/>
          <p14:tracePt t="131818" x="4999038" y="1506538"/>
          <p14:tracePt t="131825" x="4984750" y="1506538"/>
          <p14:tracePt t="131832" x="4943475" y="1506538"/>
          <p14:tracePt t="131839" x="4902200" y="1506538"/>
          <p14:tracePt t="131846" x="4862513" y="1506538"/>
          <p14:tracePt t="131854" x="4806950" y="1506538"/>
          <p14:tracePt t="131861" x="4765675" y="1506538"/>
          <p14:tracePt t="131867" x="4724400" y="1506538"/>
          <p14:tracePt t="131874" x="4706938" y="1506538"/>
          <p14:tracePt t="131882" x="4687888" y="1506538"/>
          <p14:tracePt t="131889" x="4679950" y="1506538"/>
          <p14:tracePt t="131896" x="4675188" y="1506538"/>
          <p14:tracePt t="131903" x="4665663" y="1506538"/>
          <p14:tracePt t="131910" x="4656138" y="1506538"/>
          <p14:tracePt t="131924" x="4656138" y="1516063"/>
          <p14:tracePt t="131931" x="4660900" y="1516063"/>
          <p14:tracePt t="131939" x="4670425" y="1520825"/>
          <p14:tracePt t="131945" x="4683125" y="1520825"/>
          <p14:tracePt t="131953" x="4716463" y="1520825"/>
          <p14:tracePt t="131960" x="4756150" y="1520825"/>
          <p14:tracePt t="131967" x="4784725" y="1520825"/>
          <p14:tracePt t="131974" x="4802188" y="1520825"/>
          <p14:tracePt t="131981" x="4821238" y="1520825"/>
          <p14:tracePt t="131988" x="4829175" y="1520825"/>
          <p14:tracePt t="131995" x="4843463" y="1520825"/>
          <p14:tracePt t="132002" x="4852988" y="1520825"/>
          <p14:tracePt t="132045" x="4848225" y="1520825"/>
          <p14:tracePt t="132051" x="4833938" y="1520825"/>
          <p14:tracePt t="132059" x="4826000" y="1520825"/>
          <p14:tracePt t="132066" x="4816475" y="1520825"/>
          <p14:tracePt t="132073" x="4797425" y="1520825"/>
          <p14:tracePt t="132080" x="4784725" y="1520825"/>
          <p14:tracePt t="132088" x="4752975" y="1520825"/>
          <p14:tracePt t="132094" x="4711700" y="1516063"/>
          <p14:tracePt t="132101" x="4692650" y="1516063"/>
          <p14:tracePt t="132108" x="4675188" y="1516063"/>
          <p14:tracePt t="132115" x="4660900" y="1516063"/>
          <p14:tracePt t="132122" x="4643438" y="1516063"/>
          <p14:tracePt t="132130" x="4633913" y="1516063"/>
          <p14:tracePt t="132137" x="4624388" y="1516063"/>
          <p14:tracePt t="132143" x="4619625" y="1516063"/>
          <p14:tracePt t="132172" x="4629150" y="1516063"/>
          <p14:tracePt t="132180" x="4665663" y="1516063"/>
          <p14:tracePt t="132186" x="4692650" y="1516063"/>
          <p14:tracePt t="132193" x="4733925" y="1516063"/>
          <p14:tracePt t="132200" x="4789488" y="1516063"/>
          <p14:tracePt t="132207" x="4829175" y="1516063"/>
          <p14:tracePt t="132214" x="4870450" y="1516063"/>
          <p14:tracePt t="132221" x="4902200" y="1516063"/>
          <p14:tracePt t="132229" x="4916488" y="1516063"/>
          <p14:tracePt t="132235" x="4935538" y="1516063"/>
          <p14:tracePt t="132242" x="4943475" y="1516063"/>
          <p14:tracePt t="132250" x="4962525" y="1516063"/>
          <p14:tracePt t="132257" x="4967288" y="1516063"/>
          <p14:tracePt t="136641" x="5035550" y="1579563"/>
          <p14:tracePt t="136649" x="5154613" y="1698625"/>
          <p14:tracePt t="136656" x="5276850" y="1817688"/>
          <p14:tracePt t="136662" x="5414963" y="1927225"/>
          <p14:tracePt t="136670" x="5519738" y="2046288"/>
          <p14:tracePt t="136676" x="5656263" y="2168525"/>
          <p14:tracePt t="136683" x="5792788" y="2273300"/>
          <p14:tracePt t="136690" x="5926138" y="2365375"/>
          <p14:tracePt t="136697" x="6062663" y="2470150"/>
          <p14:tracePt t="136705" x="6199188" y="2547938"/>
          <p14:tracePt t="136711" x="6318250" y="2635250"/>
          <p14:tracePt t="136719" x="6418263" y="2693988"/>
          <p14:tracePt t="136725" x="6551613" y="2767013"/>
          <p14:tracePt t="136732" x="6683375" y="2813050"/>
          <p14:tracePt t="136739" x="6802438" y="2867025"/>
          <p14:tracePt t="136747" x="6897688" y="2894013"/>
          <p14:tracePt t="136754" x="6958013" y="2908300"/>
          <p14:tracePt t="136761" x="7016750" y="2922588"/>
          <p14:tracePt t="136769" x="7058025" y="2922588"/>
          <p14:tracePt t="136775" x="7085013" y="2922588"/>
          <p14:tracePt t="136782" x="7126288" y="2922588"/>
          <p14:tracePt t="136789" x="7158038" y="2922588"/>
          <p14:tracePt t="136796" x="7172325" y="2922588"/>
          <p14:tracePt t="136803" x="7180263" y="2922588"/>
          <p14:tracePt t="136810" x="7189788" y="2922588"/>
          <p14:tracePt t="136817" x="7199313" y="2922588"/>
          <p14:tracePt t="136824" x="7213600" y="2917825"/>
          <p14:tracePt t="136831" x="7213600" y="2908300"/>
          <p14:tracePt t="136845" x="7213600" y="2898775"/>
          <p14:tracePt t="136853" x="7213600" y="2894013"/>
          <p14:tracePt t="136859" x="7213600" y="2876550"/>
          <p14:tracePt t="136867" x="7213600" y="2867025"/>
          <p14:tracePt t="136874" x="7213600" y="2862263"/>
          <p14:tracePt t="136881" x="7204075" y="2854325"/>
          <p14:tracePt t="136888" x="7194550" y="2844800"/>
          <p14:tracePt t="136895" x="7185025" y="2825750"/>
          <p14:tracePt t="136902" x="7167563" y="2808288"/>
          <p14:tracePt t="136909" x="7143750" y="2776538"/>
          <p14:tracePt t="136916" x="7126288" y="2757488"/>
          <p14:tracePt t="136923" x="7080250" y="2735263"/>
          <p14:tracePt t="136930" x="7053263" y="2716213"/>
          <p14:tracePt t="136938" x="7021513" y="2684463"/>
          <p14:tracePt t="136944" x="6989763" y="2674938"/>
          <p14:tracePt t="136951" x="6970713" y="2667000"/>
          <p14:tracePt t="136958" x="6953250" y="2657475"/>
          <p14:tracePt t="136965" x="6934200" y="2647950"/>
          <p14:tracePt t="136973" x="6924675" y="2638425"/>
          <p14:tracePt t="136980" x="6916738" y="2638425"/>
          <p14:tracePt t="136989" x="6902450" y="2638425"/>
          <p14:tracePt t="136995" x="6892925" y="2638425"/>
          <p14:tracePt t="137015" x="6897688" y="2638425"/>
          <p14:tracePt t="137023" x="6924675" y="2630488"/>
          <p14:tracePt t="137030" x="6965950" y="2606675"/>
          <p14:tracePt t="137037" x="7048500" y="2565400"/>
          <p14:tracePt t="137044" x="7143750" y="2538413"/>
          <p14:tracePt t="137051" x="7258050" y="2511425"/>
          <p14:tracePt t="137058" x="7372350" y="2470150"/>
          <p14:tracePt t="137065" x="7491413" y="2411413"/>
          <p14:tracePt t="137072" x="7569200" y="2370138"/>
          <p14:tracePt t="137079" x="7651750" y="2341563"/>
          <p14:tracePt t="137087" x="7683500" y="2309813"/>
          <p14:tracePt t="137093" x="7724775" y="2287588"/>
          <p14:tracePt t="137101" x="7747000" y="2268538"/>
          <p14:tracePt t="137108" x="7756525" y="2251075"/>
          <p14:tracePt t="137115" x="7766050" y="2232025"/>
          <p14:tracePt t="137122" x="7773988" y="2200275"/>
          <p14:tracePt t="137129" x="7773988" y="2182813"/>
          <p14:tracePt t="137136" x="7773988" y="2168525"/>
          <p14:tracePt t="137143" x="7773988" y="2151063"/>
          <p14:tracePt t="137151" x="7773988" y="2132013"/>
          <p14:tracePt t="137157" x="7769225" y="2100263"/>
          <p14:tracePt t="137164" x="7747000" y="2073275"/>
          <p14:tracePt t="137172" x="7729538" y="2049463"/>
          <p14:tracePt t="137179" x="7683500" y="2027238"/>
          <p14:tracePt t="137185" x="7637463" y="1981200"/>
          <p14:tracePt t="137192" x="7573963" y="1939925"/>
          <p14:tracePt t="137201" x="7510463" y="1903413"/>
          <p14:tracePt t="137207" x="7427913" y="1876425"/>
          <p14:tracePt t="137214" x="7381875" y="1854200"/>
          <p14:tracePt t="137221" x="7323138" y="1830388"/>
          <p14:tracePt t="137228" x="7281863" y="1817688"/>
          <p14:tracePt t="137235" x="7262813" y="1817688"/>
          <p14:tracePt t="137242" x="7231063" y="1817688"/>
          <p14:tracePt t="137249" x="7226300" y="1817688"/>
          <p14:tracePt t="137256" x="7216775" y="1817688"/>
          <p14:tracePt t="137264" x="7208838" y="1822450"/>
          <p14:tracePt t="137271" x="7199313" y="1830388"/>
          <p14:tracePt t="137277" x="7199313" y="1835150"/>
          <p14:tracePt t="137285" x="7199313" y="1854200"/>
          <p14:tracePt t="137292" x="7208838" y="1871663"/>
          <p14:tracePt t="137299" x="7216775" y="1890713"/>
          <p14:tracePt t="137306" x="7235825" y="1912938"/>
          <p14:tracePt t="137313" x="7277100" y="1931988"/>
          <p14:tracePt t="137320" x="7326313" y="1968500"/>
          <p14:tracePt t="137327" x="7386638" y="1995488"/>
          <p14:tracePt t="137337" x="7432675" y="2005013"/>
          <p14:tracePt t="137343" x="7523163" y="2005013"/>
          <p14:tracePt t="137350" x="7578725" y="2005013"/>
          <p14:tracePt t="137359" x="7656513" y="1995488"/>
          <p14:tracePt t="137363" x="7696200" y="1985963"/>
          <p14:tracePt t="137371" x="7761288" y="1944688"/>
          <p14:tracePt t="137376" x="7793038" y="1927225"/>
          <p14:tracePt t="137384" x="7810500" y="1908175"/>
          <p14:tracePt t="137391" x="7842250" y="1885950"/>
          <p14:tracePt t="137398" x="7851775" y="1876425"/>
          <p14:tracePt t="137405" x="7861300" y="1862138"/>
          <p14:tracePt t="137412" x="7866063" y="1854200"/>
          <p14:tracePt t="137421" x="7875588" y="1844675"/>
          <p14:tracePt t="137427" x="7875588" y="1839913"/>
          <p14:tracePt t="137434" x="7875588" y="1830388"/>
          <p14:tracePt t="137440" x="7875588" y="1822450"/>
          <p14:tracePt t="137448" x="7870825" y="1812925"/>
          <p14:tracePt t="137455" x="7866063" y="1808163"/>
          <p14:tracePt t="137462" x="7847013" y="1789113"/>
          <p14:tracePt t="137468" x="7815263" y="1781175"/>
          <p14:tracePt t="137476" x="7773988" y="1757363"/>
          <p14:tracePt t="137483" x="7693025" y="1730375"/>
          <p14:tracePt t="137490" x="7600950" y="1716088"/>
          <p14:tracePt t="137497" x="7505700" y="1703388"/>
          <p14:tracePt t="137504" x="7396163" y="1703388"/>
          <p14:tracePt t="137511" x="7304088" y="1703388"/>
          <p14:tracePt t="137519" x="7226300" y="1712913"/>
          <p14:tracePt t="137526" x="7148513" y="1725613"/>
          <p14:tracePt t="137532" x="7107238" y="1735138"/>
          <p14:tracePt t="137539" x="7089775" y="1752600"/>
          <p14:tracePt t="137546" x="7058025" y="1766888"/>
          <p14:tracePt t="137554" x="7048500" y="1793875"/>
          <p14:tracePt t="137561" x="7038975" y="1825625"/>
          <p14:tracePt t="137568" x="7038975" y="1866900"/>
          <p14:tracePt t="137575" x="7043738" y="1922463"/>
          <p14:tracePt t="137582" x="7085013" y="2005013"/>
          <p14:tracePt t="137589" x="7121525" y="2068513"/>
          <p14:tracePt t="137596" x="7177088" y="2151063"/>
          <p14:tracePt t="137604" x="7262813" y="2219325"/>
          <p14:tracePt t="137610" x="7345363" y="2305050"/>
          <p14:tracePt t="137618" x="7445375" y="2346325"/>
          <p14:tracePt t="137625" x="7559675" y="2374900"/>
          <p14:tracePt t="137631" x="7620000" y="2387600"/>
          <p14:tracePt t="137639" x="7693025" y="2387600"/>
          <p14:tracePt t="137646" x="7732713" y="2387600"/>
          <p14:tracePt t="137653" x="7788275" y="2378075"/>
          <p14:tracePt t="137660" x="7834313" y="2355850"/>
          <p14:tracePt t="137667" x="7883525" y="2324100"/>
          <p14:tracePt t="137674" x="7915275" y="2273300"/>
          <p14:tracePt t="137681" x="7951788" y="2228850"/>
          <p14:tracePt t="137688" x="7993063" y="2146300"/>
          <p14:tracePt t="137695" x="8021638" y="2085975"/>
          <p14:tracePt t="137702" x="8029575" y="2009775"/>
          <p14:tracePt t="137709" x="8043863" y="1949450"/>
          <p14:tracePt t="137718" x="8043863" y="1890713"/>
          <p14:tracePt t="137724" x="8039100" y="1849438"/>
          <p14:tracePt t="137731" x="8024813" y="1789113"/>
          <p14:tracePt t="137738" x="8002588" y="1744663"/>
          <p14:tracePt t="137745" x="7966075" y="1698625"/>
          <p14:tracePt t="137753" x="7934325" y="1666875"/>
          <p14:tracePt t="137759" x="7902575" y="1635125"/>
          <p14:tracePt t="137766" x="7842250" y="1606550"/>
          <p14:tracePt t="137773" x="7793038" y="1574800"/>
          <p14:tracePt t="137780" x="7715250" y="1533525"/>
          <p14:tracePt t="137788" x="7651750" y="1506538"/>
          <p14:tracePt t="137794" x="7573963" y="1493838"/>
          <p14:tracePt t="137802" x="7532688" y="1484313"/>
          <p14:tracePt t="137808" x="7477125" y="1484313"/>
          <p14:tracePt t="137815" x="7445375" y="1489075"/>
          <p14:tracePt t="137823" x="7413625" y="1501775"/>
          <p14:tracePt t="137831" x="7386638" y="1511300"/>
          <p14:tracePt t="137838" x="7367588" y="1520825"/>
          <p14:tracePt t="137844" x="7350125" y="1538288"/>
          <p14:tracePt t="137851" x="7326313" y="1584325"/>
          <p14:tracePt t="137858" x="7318375" y="1611313"/>
          <p14:tracePt t="137865" x="7318375" y="1643063"/>
          <p14:tracePt t="137872" x="7318375" y="1698625"/>
          <p14:tracePt t="137879" x="7323138" y="1739900"/>
          <p14:tracePt t="137887" x="7331075" y="1798638"/>
          <p14:tracePt t="137894" x="7354888" y="1830388"/>
          <p14:tracePt t="137901" x="7386638" y="1862138"/>
          <p14:tracePt t="137908" x="7450138" y="1898650"/>
          <p14:tracePt t="137915" x="7496175" y="1922463"/>
          <p14:tracePt t="137922" x="7573963" y="1949450"/>
          <p14:tracePt t="137929" x="7627938" y="1949450"/>
          <p14:tracePt t="137936" x="7705725" y="1949450"/>
          <p14:tracePt t="137943" x="7747000" y="1939925"/>
          <p14:tracePt t="137952" x="7810500" y="1917700"/>
          <p14:tracePt t="137957" x="7839075" y="1895475"/>
          <p14:tracePt t="137964" x="7861300" y="1866900"/>
          <p14:tracePt t="137971" x="7907338" y="1822450"/>
          <p14:tracePt t="137979" x="7929563" y="1757363"/>
          <p14:tracePt t="137985" x="7951788" y="1712913"/>
          <p14:tracePt t="137993" x="7966075" y="1652588"/>
          <p14:tracePt t="137999" x="7975600" y="1620838"/>
          <p14:tracePt t="138007" x="7975600" y="1584325"/>
          <p14:tracePt t="138014" x="7975600" y="1543050"/>
          <p14:tracePt t="138021" x="7970838" y="1511300"/>
          <p14:tracePt t="138028" x="7961313" y="1479550"/>
          <p14:tracePt t="138035" x="7948613" y="1438275"/>
          <p14:tracePt t="138042" x="7929563" y="1419225"/>
          <p14:tracePt t="138049" x="7912100" y="1401763"/>
          <p14:tracePt t="138056" x="7866063" y="1379538"/>
          <p14:tracePt t="138063" x="7820025" y="1343025"/>
          <p14:tracePt t="138071" x="7761288" y="1328738"/>
          <p14:tracePt t="138085" x="7659688" y="1319213"/>
          <p14:tracePt t="138092" x="7632700" y="1319213"/>
          <p14:tracePt t="138099" x="7600950" y="1323975"/>
          <p14:tracePt t="138106" x="7559675" y="1338263"/>
          <p14:tracePt t="138113" x="7537450" y="1365250"/>
          <p14:tracePt t="138120" x="7518400" y="1387475"/>
          <p14:tracePt t="138127" x="7500938" y="1406525"/>
          <p14:tracePt t="138134" x="7477125" y="1438275"/>
          <p14:tracePt t="138141" x="7445375" y="1497013"/>
          <p14:tracePt t="138148" x="7432675" y="1538288"/>
          <p14:tracePt t="138155" x="7423150" y="1598613"/>
          <p14:tracePt t="138162" x="7423150" y="1652588"/>
          <p14:tracePt t="138170" x="7423150" y="1712913"/>
          <p14:tracePt t="138177" x="7423150" y="1766888"/>
          <p14:tracePt t="138184" x="7427913" y="1825625"/>
          <p14:tracePt t="138191" x="7440613" y="1858963"/>
          <p14:tracePt t="138198" x="7450138" y="1885950"/>
          <p14:tracePt t="138205" x="7469188" y="1903413"/>
          <p14:tracePt t="138212" x="7477125" y="1927225"/>
          <p14:tracePt t="138219" x="7486650" y="1944688"/>
          <p14:tracePt t="138226" x="7505700" y="1963738"/>
          <p14:tracePt t="138234" x="7537450" y="1973263"/>
          <p14:tracePt t="138240" x="7578725" y="1973263"/>
          <p14:tracePt t="138247" x="7620000" y="1973263"/>
          <p14:tracePt t="138255" x="7678738" y="1954213"/>
          <p14:tracePt t="138262" x="7705725" y="1944688"/>
          <p14:tracePt t="138269" x="7724775" y="1935163"/>
          <p14:tracePt t="139034" x="7546975" y="1895475"/>
          <p14:tracePt t="139041" x="7258050" y="1835150"/>
          <p14:tracePt t="139048" x="6943725" y="1793875"/>
          <p14:tracePt t="139056" x="6651625" y="1739900"/>
          <p14:tracePt t="139062" x="6272213" y="1716088"/>
          <p14:tracePt t="139069" x="5926138" y="1693863"/>
          <p14:tracePt t="139077" x="5619750" y="1676400"/>
          <p14:tracePt t="139093" x="4902200" y="1657350"/>
          <p14:tracePt t="139097" x="4565650" y="1657350"/>
          <p14:tracePt t="139104" x="4176713" y="1693863"/>
          <p14:tracePt t="139112" x="3816350" y="1757363"/>
          <p14:tracePt t="139119" x="3451225" y="1844675"/>
          <p14:tracePt t="139126" x="3127375" y="1903413"/>
          <p14:tracePt t="139132" x="2835275" y="1963738"/>
          <p14:tracePt t="139139" x="2584450" y="2017713"/>
          <p14:tracePt t="139147" x="2300288" y="2054225"/>
          <p14:tracePt t="139154" x="2117725" y="2085975"/>
          <p14:tracePt t="139161" x="1949450" y="2132013"/>
          <p14:tracePt t="139168" x="1784350" y="2159000"/>
          <p14:tracePt t="139176" x="1620838" y="2178050"/>
          <p14:tracePt t="139182" x="1474788" y="2178050"/>
          <p14:tracePt t="139189" x="1365250" y="2178050"/>
          <p14:tracePt t="139197" x="1273175" y="2178050"/>
          <p14:tracePt t="139203" x="1214438" y="2178050"/>
          <p14:tracePt t="139211" x="1158875" y="2178050"/>
          <p14:tracePt t="139217" x="1119188" y="2178050"/>
          <p14:tracePt t="139225" x="1085850" y="2178050"/>
          <p14:tracePt t="139232" x="1058863" y="2178050"/>
          <p14:tracePt t="139239" x="1041400" y="2178050"/>
          <p14:tracePt t="139246" x="1036638" y="2178050"/>
          <p14:tracePt t="139253" x="1027113" y="2178050"/>
          <p14:tracePt t="139260" x="1017588" y="2182813"/>
          <p14:tracePt t="139267" x="1017588" y="2192338"/>
          <p14:tracePt t="139275" x="1017588" y="2200275"/>
          <p14:tracePt t="139281" x="1017588" y="2214563"/>
          <p14:tracePt t="139288" x="1022350" y="2246313"/>
          <p14:tracePt t="139296" x="1031875" y="2273300"/>
          <p14:tracePt t="139302" x="1054100" y="2319338"/>
          <p14:tracePt t="139310" x="1095375" y="2382838"/>
          <p14:tracePt t="139317" x="1119188" y="2428875"/>
          <p14:tracePt t="139325" x="1155700" y="2492375"/>
          <p14:tracePt t="139331" x="1192213" y="2538413"/>
          <p14:tracePt t="139339" x="1236663" y="2574925"/>
          <p14:tracePt t="139345" x="1277938" y="2638425"/>
          <p14:tracePt t="139352" x="1341438" y="2679700"/>
          <p14:tracePt t="139360" x="1387475" y="2711450"/>
          <p14:tracePt t="139366" x="1438275" y="2762250"/>
          <p14:tracePt t="139373" x="1501775" y="2803525"/>
          <p14:tracePt t="139380" x="1547813" y="2825750"/>
          <p14:tracePt t="139388" x="1606550" y="2835275"/>
          <p14:tracePt t="139395" x="1652588" y="2857500"/>
          <p14:tracePt t="139401" x="1708150" y="2857500"/>
          <p14:tracePt t="139409" x="1739900" y="2857500"/>
          <p14:tracePt t="139416" x="1766888" y="2857500"/>
          <p14:tracePt t="139423" x="1784350" y="2844800"/>
          <p14:tracePt t="139430" x="1817688" y="2835275"/>
          <p14:tracePt t="139437" x="1825625" y="2825750"/>
          <p14:tracePt t="139444" x="1830388" y="2817813"/>
          <p14:tracePt t="139451" x="1839913" y="2813050"/>
          <p14:tracePt t="139459" x="1839913" y="2803525"/>
          <p14:tracePt t="139466" x="1839913" y="2794000"/>
          <p14:tracePt t="139472" x="1839913" y="2789238"/>
          <p14:tracePt t="139480" x="1839913" y="2781300"/>
          <p14:tracePt t="139486" x="1839913" y="2762250"/>
          <p14:tracePt t="139494" x="1839913" y="2744788"/>
          <p14:tracePt t="139501" x="1839913" y="2730500"/>
          <p14:tracePt t="139508" x="1839913" y="2711450"/>
          <p14:tracePt t="139514" x="1835150" y="2703513"/>
          <p14:tracePt t="139522" x="1830388" y="2693988"/>
          <p14:tracePt t="139529" x="1820863" y="2689225"/>
          <p14:tracePt t="139536" x="1812925" y="2671763"/>
          <p14:tracePt t="139543" x="1793875" y="2662238"/>
          <p14:tracePt t="139550" x="1784350" y="2662238"/>
          <p14:tracePt t="139559" x="1776413" y="2662238"/>
          <p14:tracePt t="139564" x="1771650" y="2662238"/>
          <p14:tracePt t="139571" x="1762125" y="2662238"/>
          <p14:tracePt t="139629" x="1762125" y="2679700"/>
          <p14:tracePt t="139636" x="1766888" y="2689225"/>
          <p14:tracePt t="139643" x="1771650" y="2693988"/>
          <p14:tracePt t="139650" x="1781175" y="2703513"/>
          <p14:tracePt t="139657" x="1808163" y="2711450"/>
          <p14:tracePt t="139665" x="1825625" y="2720975"/>
          <p14:tracePt t="139672" x="1844675" y="2730500"/>
          <p14:tracePt t="139679" x="1862138" y="2730500"/>
          <p14:tracePt t="139686" x="1871663" y="2730500"/>
          <p14:tracePt t="139694" x="1898650" y="2730500"/>
          <p14:tracePt t="139700" x="1903413" y="2730500"/>
          <p14:tracePt t="139707" x="1912938" y="2730500"/>
          <p14:tracePt t="139714" x="1930400" y="2725738"/>
          <p14:tracePt t="139721" x="1935163" y="2720975"/>
          <p14:tracePt t="139728" x="1944688" y="2711450"/>
          <p14:tracePt t="139735" x="1954213" y="2703513"/>
          <p14:tracePt t="139743" x="1963738" y="2684463"/>
          <p14:tracePt t="139749" x="1981200" y="2657475"/>
          <p14:tracePt t="139756" x="1990725" y="2638425"/>
          <p14:tracePt t="139764" x="2000250" y="2620963"/>
          <p14:tracePt t="139770" x="2000250" y="2601913"/>
          <p14:tracePt t="139777" x="2000250" y="2570163"/>
          <p14:tracePt t="139785" x="2000250" y="2552700"/>
          <p14:tracePt t="139793" x="2000250" y="2525713"/>
          <p14:tracePt t="139799" x="2000250" y="2506663"/>
          <p14:tracePt t="139807" x="1995488" y="2489200"/>
          <p14:tracePt t="139813" x="1985963" y="2460625"/>
          <p14:tracePt t="139820" x="1966913" y="2438400"/>
          <p14:tracePt t="139828" x="1958975" y="2419350"/>
          <p14:tracePt t="139834" x="1949450" y="2411413"/>
          <p14:tracePt t="139843" x="1930400" y="2406650"/>
          <p14:tracePt t="139848" x="1927225" y="2397125"/>
          <p14:tracePt t="139855" x="1917700" y="2378075"/>
          <p14:tracePt t="139862" x="1908175" y="2370138"/>
          <p14:tracePt t="139869" x="1898650" y="2370138"/>
          <p14:tracePt t="139878" x="1885950" y="2370138"/>
          <p14:tracePt t="139883" x="1876425" y="2370138"/>
          <p14:tracePt t="139890" x="1866900" y="2370138"/>
          <p14:tracePt t="139912" x="1866900" y="2374900"/>
          <p14:tracePt t="139919" x="1866900" y="2392363"/>
          <p14:tracePt t="139925" x="1866900" y="2397125"/>
          <p14:tracePt t="139932" x="1866900" y="2406650"/>
          <p14:tracePt t="139939" x="1866900" y="2414588"/>
          <p14:tracePt t="139947" x="1871663" y="2433638"/>
          <p14:tracePt t="139954" x="1881188" y="2452688"/>
          <p14:tracePt t="139961" x="1903413" y="2479675"/>
          <p14:tracePt t="139968" x="1912938" y="2501900"/>
          <p14:tracePt t="139975" x="1922463" y="2520950"/>
          <p14:tracePt t="139982" x="1927225" y="2525713"/>
          <p14:tracePt t="139989" x="1935163" y="2533650"/>
          <p14:tracePt t="139996" x="1944688" y="2543175"/>
          <p14:tracePt t="140003" x="1954213" y="2547938"/>
          <p14:tracePt t="140011" x="1958975" y="2557463"/>
          <p14:tracePt t="140018" x="1966913" y="2574925"/>
          <p14:tracePt t="140024" x="1985963" y="2574925"/>
          <p14:tracePt t="140031" x="1995488" y="2574925"/>
          <p14:tracePt t="140039" x="2000250" y="2574925"/>
          <p14:tracePt t="140046" x="2008188" y="2574925"/>
          <p14:tracePt t="140053" x="2017713" y="2574925"/>
          <p14:tracePt t="140060" x="2027238" y="2562225"/>
          <p14:tracePt t="140067" x="2027238" y="2552700"/>
          <p14:tracePt t="140075" x="2027238" y="2547938"/>
          <p14:tracePt t="140091" x="2027238" y="2520950"/>
          <p14:tracePt t="140095" x="2027238" y="2516188"/>
          <p14:tracePt t="140102" x="2027238" y="2497138"/>
          <p14:tracePt t="140110" x="2027238" y="2470150"/>
          <p14:tracePt t="140117" x="2027238" y="2452688"/>
          <p14:tracePt t="140124" x="2022475" y="2433638"/>
          <p14:tracePt t="140131" x="2012950" y="2424113"/>
          <p14:tracePt t="140138" x="2003425" y="2414588"/>
          <p14:tracePt t="140145" x="2000250" y="2411413"/>
          <p14:tracePt t="140153" x="1990725" y="2401888"/>
          <p14:tracePt t="140160" x="1971675" y="2382838"/>
          <p14:tracePt t="140166" x="1963738" y="2374900"/>
          <p14:tracePt t="140174" x="1958975" y="2370138"/>
          <p14:tracePt t="140180" x="1949450" y="2370138"/>
          <p14:tracePt t="140188" x="1939925" y="2370138"/>
          <p14:tracePt t="140195" x="1930400" y="2370138"/>
          <p14:tracePt t="140232" x="1930400" y="2378075"/>
          <p14:tracePt t="140239" x="1930400" y="2397125"/>
          <p14:tracePt t="140246" x="1930400" y="2414588"/>
          <p14:tracePt t="140253" x="1939925" y="2433638"/>
          <p14:tracePt t="140261" x="1949450" y="2452688"/>
          <p14:tracePt t="140267" x="1958975" y="2470150"/>
          <p14:tracePt t="140273" x="1976438" y="2501900"/>
          <p14:tracePt t="140280" x="1995488" y="2520950"/>
          <p14:tracePt t="140287" x="2003425" y="2538413"/>
          <p14:tracePt t="140295" x="2012950" y="2547938"/>
          <p14:tracePt t="140301" x="2022475" y="2552700"/>
          <p14:tracePt t="140309" x="2032000" y="2562225"/>
          <p14:tracePt t="140315" x="2036763" y="2570163"/>
          <p14:tracePt t="140322" x="2044700" y="2589213"/>
          <p14:tracePt t="140330" x="2054225" y="2593975"/>
          <p14:tracePt t="140336" x="2063750" y="2593975"/>
          <p14:tracePt t="140343" x="2076450" y="2593975"/>
          <p14:tracePt t="140365" x="2085975" y="2593975"/>
          <p14:tracePt t="140471" x="2095500" y="2593975"/>
          <p14:tracePt t="140803" x="2100263" y="2593975"/>
          <p14:tracePt t="140810" x="2109788" y="2584450"/>
          <p14:tracePt t="140817" x="2127250" y="2574925"/>
          <p14:tracePt t="140824" x="2132013" y="2565400"/>
          <p14:tracePt t="140832" x="2132013" y="2562225"/>
          <p14:tracePt t="140839" x="2141538" y="2552700"/>
          <p14:tracePt t="140853" x="2141538" y="2543175"/>
          <p14:tracePt t="140860" x="2149475" y="2543175"/>
          <p14:tracePt t="140874" x="2149475" y="2525713"/>
          <p14:tracePt t="140966" x="2149475" y="2520950"/>
          <p14:tracePt t="141059" x="2149475" y="2511425"/>
          <p14:tracePt t="141066" x="2159000" y="2501900"/>
          <p14:tracePt t="141080" x="2159000" y="2497138"/>
          <p14:tracePt t="141088" x="2163763" y="2489200"/>
          <p14:tracePt t="141094" x="2163763" y="2479675"/>
          <p14:tracePt t="141101" x="2173288" y="2474913"/>
          <p14:tracePt t="141115" x="2182813" y="2465388"/>
          <p14:tracePt t="141123" x="2190750" y="2447925"/>
          <p14:tracePt t="141137" x="2190750" y="2438400"/>
          <p14:tracePt t="141145" x="2195513" y="2433638"/>
          <p14:tracePt t="141151" x="2195513" y="2424113"/>
          <p14:tracePt t="141165" x="2195513" y="2414588"/>
          <p14:tracePt t="141179" x="2195513" y="2411413"/>
          <p14:tracePt t="141215" x="2195513" y="2401888"/>
          <p14:tracePt t="141285" x="2195513" y="2392363"/>
          <p14:tracePt t="141306" x="2195513" y="2382838"/>
          <p14:tracePt t="141314" x="2195513" y="2370138"/>
          <p14:tracePt t="141335" x="2195513" y="2360613"/>
          <p14:tracePt t="141342" x="2195513" y="2351088"/>
          <p14:tracePt t="141349" x="2185988" y="2346325"/>
          <p14:tracePt t="141356" x="2178050" y="2346325"/>
          <p14:tracePt t="141363" x="2168525" y="2338388"/>
          <p14:tracePt t="141370" x="2163763" y="2328863"/>
          <p14:tracePt t="141377" x="2154238" y="2324100"/>
          <p14:tracePt t="141384" x="2146300" y="2324100"/>
          <p14:tracePt t="141391" x="2141538" y="2314575"/>
          <p14:tracePt t="141399" x="2132013" y="2314575"/>
          <p14:tracePt t="141405" x="2112963" y="2314575"/>
          <p14:tracePt t="141412" x="2109788" y="2305050"/>
          <p14:tracePt t="141420" x="2100263" y="2305050"/>
          <p14:tracePt t="141428" x="2090738" y="2305050"/>
          <p14:tracePt t="141434" x="2081213" y="2297113"/>
          <p14:tracePt t="141441" x="2076450" y="2297113"/>
          <p14:tracePt t="141448" x="2068513" y="2297113"/>
          <p14:tracePt t="141455" x="2058988" y="2297113"/>
          <p14:tracePt t="141462" x="2054225" y="2297113"/>
          <p14:tracePt t="141469" x="2036763" y="2297113"/>
          <p14:tracePt t="141478" x="2027238" y="2297113"/>
          <p14:tracePt t="141483" x="2022475" y="2297113"/>
          <p14:tracePt t="141490" x="2012950" y="2297113"/>
          <p14:tracePt t="141596" x="2012950" y="2301875"/>
          <p14:tracePt t="141603" x="2017713" y="2309813"/>
          <p14:tracePt t="141610" x="2022475" y="2319338"/>
          <p14:tracePt t="141617" x="2032000" y="2324100"/>
          <p14:tracePt t="141625" x="2058988" y="2341563"/>
          <p14:tracePt t="141632" x="2076450" y="2360613"/>
          <p14:tracePt t="141639" x="2109788" y="2392363"/>
          <p14:tracePt t="141646" x="2154238" y="2414588"/>
          <p14:tracePt t="141653" x="2173288" y="2438400"/>
          <p14:tracePt t="141660" x="2195513" y="2455863"/>
          <p14:tracePt t="141667" x="2214563" y="2474913"/>
          <p14:tracePt t="141674" x="2232025" y="2492375"/>
          <p14:tracePt t="141681" x="2241550" y="2501900"/>
          <p14:tracePt t="141688" x="2259013" y="2511425"/>
          <p14:tracePt t="141695" x="2263775" y="2520950"/>
          <p14:tracePt t="141703" x="2273300" y="2525713"/>
          <p14:tracePt t="141710" x="2282825" y="2533650"/>
          <p14:tracePt t="141717" x="2287588" y="2543175"/>
          <p14:tracePt t="141724" x="2287588" y="2552700"/>
          <p14:tracePt t="141731" x="2295525" y="2557463"/>
          <p14:tracePt t="141738" x="2305050" y="2557463"/>
          <p14:tracePt t="141745" x="2309813" y="2557463"/>
          <p14:tracePt t="141752" x="2319338" y="2557463"/>
          <p14:tracePt t="141759" x="2336800" y="2574925"/>
          <p14:tracePt t="141766" x="2346325" y="2574925"/>
          <p14:tracePt t="141773" x="2365375" y="2584450"/>
          <p14:tracePt t="141781" x="2378075" y="2584450"/>
          <p14:tracePt t="141788" x="2397125" y="2584450"/>
          <p14:tracePt t="141795" x="2428875" y="2593975"/>
          <p14:tracePt t="141802" x="2446338" y="2601913"/>
          <p14:tracePt t="141809" x="2474913" y="2601913"/>
          <p14:tracePt t="141816" x="2506663" y="2601913"/>
          <p14:tracePt t="141823" x="2560638" y="2601913"/>
          <p14:tracePt t="141830" x="2620963" y="2616200"/>
          <p14:tracePt t="141837" x="2711450" y="2616200"/>
          <p14:tracePt t="141844" x="2820988" y="2616200"/>
          <p14:tracePt t="141851" x="2930525" y="2616200"/>
          <p14:tracePt t="141858" x="3059113" y="2616200"/>
          <p14:tracePt t="141866" x="3222625" y="2616200"/>
          <p14:tracePt t="141872" x="3387725" y="2616200"/>
          <p14:tracePt t="141880" x="3546475" y="2616200"/>
          <p14:tracePt t="141886" x="3711575" y="2630488"/>
          <p14:tracePt t="141893" x="3894138" y="2630488"/>
          <p14:tracePt t="141901" x="4117975" y="2630488"/>
          <p14:tracePt t="141908" x="4295775" y="2643188"/>
          <p14:tracePt t="141915" x="4460875" y="2643188"/>
          <p14:tracePt t="141922" x="4660900" y="2643188"/>
          <p14:tracePt t="141929" x="4857750" y="2643188"/>
          <p14:tracePt t="141936" x="5003800" y="2643188"/>
          <p14:tracePt t="141943" x="5167313" y="2643188"/>
          <p14:tracePt t="141950" x="5349875" y="2662238"/>
          <p14:tracePt t="141957" x="5551488" y="2674938"/>
          <p14:tracePt t="141965" x="5715000" y="2720975"/>
          <p14:tracePt t="141971" x="5865813" y="2767013"/>
          <p14:tracePt t="141978" x="6035675" y="2813050"/>
          <p14:tracePt t="141986" x="6203950" y="2890838"/>
          <p14:tracePt t="141993" x="6281738" y="2917825"/>
          <p14:tracePt t="142000" x="6313488" y="2927350"/>
          <p14:tracePt t="142249" x="6327775" y="3168650"/>
          <p14:tracePt t="142256" x="6350000" y="3516313"/>
          <p14:tracePt t="142263" x="6391275" y="3903663"/>
          <p14:tracePt t="142270" x="6427788" y="4149725"/>
          <p14:tracePt t="142278" x="6515100" y="4516438"/>
          <p14:tracePt t="142283" x="6546850" y="4762500"/>
          <p14:tracePt t="142290" x="6578600" y="4972050"/>
          <p14:tracePt t="142298" x="6615113" y="5181600"/>
          <p14:tracePt t="142304" x="6642100" y="5364163"/>
          <p14:tracePt t="142311" x="6688138" y="5534025"/>
          <p14:tracePt t="142319" x="6702425" y="5661025"/>
          <p14:tracePt t="142326" x="6715125" y="5738813"/>
          <p14:tracePt t="142333" x="6729413" y="5816600"/>
          <p14:tracePt t="142340" x="6751638" y="5862638"/>
          <p14:tracePt t="142347" x="6775450" y="5921375"/>
          <p14:tracePt t="142354" x="6807200" y="5954713"/>
          <p14:tracePt t="142361" x="6829425" y="5986463"/>
          <p14:tracePt t="142368" x="6875463" y="6030913"/>
          <p14:tracePt t="142375" x="6970713" y="6072188"/>
          <p14:tracePt t="142382" x="7085013" y="6086475"/>
          <p14:tracePt t="142389" x="7213600" y="6086475"/>
          <p14:tracePt t="142397" x="7304088" y="6076950"/>
          <p14:tracePt t="142403" x="7418388" y="6049963"/>
          <p14:tracePt t="142411" x="7532688" y="6022975"/>
          <p14:tracePt t="142418" x="7632700" y="5962650"/>
          <p14:tracePt t="142425" x="7678738" y="5930900"/>
          <p14:tracePt t="142432" x="7732713" y="5862638"/>
          <p14:tracePt t="142439" x="7797800" y="5811838"/>
          <p14:tracePt t="142446" x="7839075" y="5730875"/>
          <p14:tracePt t="142453" x="7861300" y="5684838"/>
          <p14:tracePt t="142460" x="7883525" y="5638800"/>
          <p14:tracePt t="142467" x="7897813" y="5561013"/>
          <p14:tracePt t="142474" x="7897813" y="5519738"/>
          <p14:tracePt t="142481" x="7888288" y="5451475"/>
          <p14:tracePt t="142488" x="7851775" y="5402263"/>
          <p14:tracePt t="142495" x="7815263" y="5337175"/>
          <p14:tracePt t="142502" x="7783513" y="5305425"/>
          <p14:tracePt t="142514" x="7720013" y="5268913"/>
          <p14:tracePt t="142518" x="7656513" y="5214938"/>
          <p14:tracePt t="142525" x="7518400" y="5154613"/>
          <p14:tracePt t="142533" x="7367588" y="5081588"/>
          <p14:tracePt t="142539" x="7216775" y="5035550"/>
          <p14:tracePt t="142546" x="7053263" y="4991100"/>
          <p14:tracePt t="142552" x="6861175" y="4926013"/>
          <p14:tracePt t="142560" x="6600825" y="4852988"/>
          <p14:tracePt t="142566" x="6432550" y="4808538"/>
          <p14:tracePt t="142573" x="6245225" y="4743450"/>
          <p14:tracePt t="142581" x="6094413" y="4699000"/>
          <p14:tracePt t="142588" x="5943600" y="4670425"/>
          <p14:tracePt t="142595" x="5816600" y="4638675"/>
          <p14:tracePt t="142601" x="5697538" y="4597400"/>
          <p14:tracePt t="142609" x="5605463" y="4584700"/>
          <p14:tracePt t="142616" x="5546725" y="4570413"/>
          <p14:tracePt t="142623" x="5487988" y="4560888"/>
          <p14:tracePt t="142632" x="5454650" y="4560888"/>
          <p14:tracePt t="142637" x="5437188" y="4560888"/>
          <p14:tracePt t="142644" x="5422900" y="4560888"/>
          <p14:tracePt t="142651" x="5414963" y="4560888"/>
          <p14:tracePt t="142658" x="5395913" y="4560888"/>
          <p14:tracePt t="142666" x="5386388" y="4560888"/>
          <p14:tracePt t="142673" x="5381625" y="4560888"/>
          <p14:tracePt t="142680" x="5373688" y="4560888"/>
          <p14:tracePt t="142687" x="5364163" y="4560888"/>
          <p14:tracePt t="142715" x="5364163" y="4570413"/>
          <p14:tracePt t="142722" x="5364163" y="4579938"/>
          <p14:tracePt t="142729" x="5364163" y="4584700"/>
          <p14:tracePt t="142736" x="5364163" y="4602163"/>
          <p14:tracePt t="142744" x="5364163" y="4611688"/>
          <p14:tracePt t="142750" x="5368925" y="4616450"/>
          <p14:tracePt t="142757" x="5378450" y="4625975"/>
          <p14:tracePt t="142765" x="5381625" y="4633913"/>
          <p14:tracePt t="142772" x="5391150" y="4643438"/>
          <p14:tracePt t="142779" x="5410200" y="4643438"/>
          <p14:tracePt t="142786" x="5418138" y="4643438"/>
          <p14:tracePt t="142793" x="5432425" y="4643438"/>
          <p14:tracePt t="142800" x="5464175" y="4652963"/>
          <p14:tracePt t="142807" x="5491163" y="4662488"/>
          <p14:tracePt t="142814" x="5551488" y="4670425"/>
          <p14:tracePt t="142821" x="5610225" y="4699000"/>
          <p14:tracePt t="142829" x="5688013" y="4699000"/>
          <p14:tracePt t="142835" x="5761038" y="4699000"/>
          <p14:tracePt t="142842" x="5816600" y="4699000"/>
          <p14:tracePt t="142849" x="5875338" y="4699000"/>
          <p14:tracePt t="142856" x="5916613" y="4699000"/>
          <p14:tracePt t="142864" x="5943600" y="4699000"/>
          <p14:tracePt t="142871" x="5970588" y="4699000"/>
          <p14:tracePt t="142878" x="5989638" y="4699000"/>
          <p14:tracePt t="142885" x="5999163" y="4699000"/>
          <p14:tracePt t="142892" x="6007100" y="4699000"/>
          <p14:tracePt t="142900" x="6011863" y="4699000"/>
          <p14:tracePt t="142906" x="6021388" y="4699000"/>
          <p14:tracePt t="142914" x="6030913" y="4699000"/>
          <p14:tracePt t="143013" x="6026150" y="4699000"/>
          <p14:tracePt t="143021" x="6016625" y="4699000"/>
          <p14:tracePt t="143028" x="6011863" y="4699000"/>
          <p14:tracePt t="143035" x="6003925" y="4699000"/>
          <p14:tracePt t="143043" x="5994400" y="4706938"/>
          <p14:tracePt t="143049" x="5980113" y="4706938"/>
          <p14:tracePt t="143055" x="5948363" y="4706938"/>
          <p14:tracePt t="143063" x="5930900" y="4716463"/>
          <p14:tracePt t="143069" x="5911850" y="4725988"/>
          <p14:tracePt t="143077" x="5894388" y="4735513"/>
          <p14:tracePt t="143083" x="5884863" y="4735513"/>
          <p14:tracePt t="143096" x="5865813" y="4743450"/>
          <p14:tracePt t="143099" x="5861050" y="4748213"/>
          <p14:tracePt t="143105" x="5853113" y="4748213"/>
          <p14:tracePt t="143112" x="5843588" y="4748213"/>
          <p14:tracePt t="143119" x="5838825" y="4748213"/>
          <p14:tracePt t="143126" x="5829300" y="4748213"/>
          <p14:tracePt t="143168" x="5834063" y="4748213"/>
          <p14:tracePt t="143175" x="5838825" y="4748213"/>
          <p14:tracePt t="143183" x="5857875" y="4748213"/>
          <p14:tracePt t="143189" x="5897563" y="4748213"/>
          <p14:tracePt t="143196" x="5926138" y="4748213"/>
          <p14:tracePt t="143204" x="5957888" y="4748213"/>
          <p14:tracePt t="143211" x="5999163" y="4743450"/>
          <p14:tracePt t="143218" x="6016625" y="4743450"/>
          <p14:tracePt t="143225" x="6035675" y="4743450"/>
          <p14:tracePt t="143232" x="6048375" y="4743450"/>
          <p14:tracePt t="143239" x="6057900" y="4743450"/>
          <p14:tracePt t="143246" x="6067425" y="4743450"/>
          <p14:tracePt t="143253" x="6076950" y="4743450"/>
          <p14:tracePt t="143261" x="6080125" y="4743450"/>
          <p14:tracePt t="143339" x="6072188" y="4743450"/>
          <p14:tracePt t="143345" x="6062663" y="4743450"/>
          <p14:tracePt t="143352" x="6053138" y="4743450"/>
          <p14:tracePt t="143360" x="6048375" y="4743450"/>
          <p14:tracePt t="143366" x="6030913" y="4743450"/>
          <p14:tracePt t="143374" x="6003925" y="4743450"/>
          <p14:tracePt t="143381" x="5957888" y="4735513"/>
          <p14:tracePt t="143388" x="5916613" y="4721225"/>
          <p14:tracePt t="143396" x="5838825" y="4711700"/>
          <p14:tracePt t="143402" x="5780088" y="4699000"/>
          <p14:tracePt t="143409" x="5719763" y="4684713"/>
          <p14:tracePt t="143416" x="5673725" y="4662488"/>
          <p14:tracePt t="143423" x="5619750" y="4662488"/>
          <p14:tracePt t="143431" x="5592763" y="4662488"/>
          <p14:tracePt t="143437" x="5573713" y="4662488"/>
          <p14:tracePt t="143444" x="5556250" y="4662488"/>
          <p14:tracePt t="143451" x="5527675" y="4662488"/>
          <p14:tracePt t="143458" x="5519738" y="4662488"/>
          <p14:tracePt t="143466" x="5510213" y="4662488"/>
          <p14:tracePt t="143473" x="5500688" y="4662488"/>
          <p14:tracePt t="143480" x="5495925" y="4662488"/>
          <p14:tracePt t="143487" x="5487988" y="4662488"/>
          <p14:tracePt t="143496" x="5478463" y="4662488"/>
          <p14:tracePt t="143501" x="5473700" y="4662488"/>
          <p14:tracePt t="143564" x="5483225" y="4662488"/>
          <p14:tracePt t="143572" x="5500688" y="4675188"/>
          <p14:tracePt t="143579" x="5527675" y="4684713"/>
          <p14:tracePt t="143586" x="5573713" y="4699000"/>
          <p14:tracePt t="143594" x="5600700" y="4706938"/>
          <p14:tracePt t="143600" x="5634038" y="4716463"/>
          <p14:tracePt t="143607" x="5673725" y="4725988"/>
          <p14:tracePt t="143614" x="5707063" y="4738688"/>
          <p14:tracePt t="143621" x="5734050" y="4748213"/>
          <p14:tracePt t="143629" x="5775325" y="4757738"/>
          <p14:tracePt t="143635" x="5797550" y="4775200"/>
          <p14:tracePt t="143642" x="5802313" y="4775200"/>
          <p14:tracePt t="143649" x="5811838" y="4784725"/>
          <p14:tracePt t="143657" x="5821363" y="4784725"/>
          <p14:tracePt t="143664" x="5824538" y="4784725"/>
          <p14:tracePt t="143670" x="5843588" y="4784725"/>
          <p14:tracePt t="143678" x="5853113" y="4784725"/>
          <p14:tracePt t="143799" x="5848350" y="4784725"/>
          <p14:tracePt t="143805" x="5829300" y="4784725"/>
          <p14:tracePt t="143812" x="5824538" y="4784725"/>
          <p14:tracePt t="143819" x="5816600" y="4784725"/>
          <p14:tracePt t="143828" x="5807075" y="4784725"/>
          <p14:tracePt t="143834" x="5792788" y="4784725"/>
          <p14:tracePt t="143841" x="5775325" y="4779963"/>
          <p14:tracePt t="143848" x="5743575" y="4762500"/>
          <p14:tracePt t="143855" x="5710238" y="4748213"/>
          <p14:tracePt t="143863" x="5692775" y="4738688"/>
          <p14:tracePt t="143869" x="5673725" y="4730750"/>
          <p14:tracePt t="143877" x="5646738" y="4730750"/>
          <p14:tracePt t="143883" x="5629275" y="4730750"/>
          <p14:tracePt t="143890" x="5619750" y="4730750"/>
          <p14:tracePt t="143898" x="5610225" y="4730750"/>
          <p14:tracePt t="143905" x="5605463" y="4730750"/>
          <p14:tracePt t="143912" x="5597525" y="4730750"/>
          <p14:tracePt t="143919" x="5588000" y="4730750"/>
          <p14:tracePt t="143954" x="5592763" y="4730750"/>
          <p14:tracePt t="143961" x="5610225" y="4730750"/>
          <p14:tracePt t="143968" x="5629275" y="4730750"/>
          <p14:tracePt t="143976" x="5670550" y="4738688"/>
          <p14:tracePt t="143982" x="5697538" y="4738688"/>
          <p14:tracePt t="143989" x="5738813" y="4748213"/>
          <p14:tracePt t="143997" x="5797550" y="4748213"/>
          <p14:tracePt t="144004" x="5824538" y="4757738"/>
          <p14:tracePt t="144012" x="5857875" y="4779963"/>
          <p14:tracePt t="144018" x="5897563" y="4779963"/>
          <p14:tracePt t="144025" x="5926138" y="4779963"/>
          <p14:tracePt t="144032" x="5957888" y="4779963"/>
          <p14:tracePt t="144039" x="5984875" y="4779963"/>
          <p14:tracePt t="144046" x="6003925" y="4779963"/>
          <p14:tracePt t="144053" x="6021388" y="4779963"/>
          <p14:tracePt t="144060" x="6030913" y="4779963"/>
          <p14:tracePt t="144067" x="6035675" y="4779963"/>
          <p14:tracePt t="144079" x="6043613" y="4779963"/>
          <p14:tracePt t="144082" x="6053138" y="4779963"/>
          <p14:tracePt t="144089" x="6057900" y="4779963"/>
          <p14:tracePt t="144145" x="6067425" y="4779963"/>
          <p14:tracePt t="145073" x="6057900" y="4779963"/>
          <p14:tracePt t="145080" x="6040438" y="4779963"/>
          <p14:tracePt t="145087" x="6007100" y="4779963"/>
          <p14:tracePt t="145094" x="5980113" y="4779963"/>
          <p14:tracePt t="145102" x="5948363" y="4779963"/>
          <p14:tracePt t="145108" x="5934075" y="4779963"/>
          <p14:tracePt t="145115" x="5916613" y="4779963"/>
          <p14:tracePt t="145122" x="5884863" y="4779963"/>
          <p14:tracePt t="145130" x="5870575" y="4779963"/>
          <p14:tracePt t="145136" x="5853113" y="4779963"/>
          <p14:tracePt t="145143" x="5834063" y="4779963"/>
          <p14:tracePt t="145151" x="5824538" y="4779963"/>
          <p14:tracePt t="145157" x="5816600" y="4779963"/>
          <p14:tracePt t="145164" x="5802313" y="4779963"/>
          <p14:tracePt t="145171" x="5792788" y="4779963"/>
          <p14:tracePt t="145180" x="5783263" y="4779963"/>
          <p14:tracePt t="145186" x="5780088" y="4779963"/>
          <p14:tracePt t="145193" x="5770563" y="4779963"/>
          <p14:tracePt t="145200" x="5761038" y="4779963"/>
          <p14:tracePt t="145257" x="5765800" y="4784725"/>
          <p14:tracePt t="145264" x="5775325" y="4794250"/>
          <p14:tracePt t="145270" x="5788025" y="4803775"/>
          <p14:tracePt t="145278" x="5829300" y="4803775"/>
          <p14:tracePt t="145285" x="5861050" y="4811713"/>
          <p14:tracePt t="145292" x="5889625" y="4811713"/>
          <p14:tracePt t="145299" x="5943600" y="4811713"/>
          <p14:tracePt t="145306" x="5989638" y="4821238"/>
          <p14:tracePt t="145314" x="6030913" y="4821238"/>
          <p14:tracePt t="145320" x="6072188" y="4821238"/>
          <p14:tracePt t="145327" x="6113463" y="4821238"/>
          <p14:tracePt t="145334" x="6167438" y="4821238"/>
          <p14:tracePt t="145341" x="6194425" y="4821238"/>
          <p14:tracePt t="145349" x="6223000" y="4821238"/>
          <p14:tracePt t="145356" x="6254750" y="4821238"/>
          <p14:tracePt t="145364" x="6272213" y="4821238"/>
          <p14:tracePt t="145370" x="6276975" y="4821238"/>
          <p14:tracePt t="145377" x="6286500" y="4821238"/>
          <p14:tracePt t="145384" x="6303963" y="4821238"/>
          <p14:tracePt t="145391" x="6308725" y="4821238"/>
          <p14:tracePt t="145398" x="6318250" y="4821238"/>
          <p14:tracePt t="145405" x="6327775" y="4821238"/>
          <p14:tracePt t="145414" x="6332538" y="4821238"/>
          <p14:tracePt t="145419" x="6340475" y="4821238"/>
          <p14:tracePt t="145427" x="6350000" y="4821238"/>
          <p14:tracePt t="145434" x="6359525" y="4821238"/>
          <p14:tracePt t="145440" x="6364288" y="4821238"/>
          <p14:tracePt t="145447" x="6381750" y="4821238"/>
          <p14:tracePt t="145455" x="6391275" y="4821238"/>
          <p14:tracePt t="145462" x="6396038" y="4821238"/>
          <p14:tracePt t="145469" x="6405563" y="4821238"/>
          <p14:tracePt t="145476" x="6413500" y="4821238"/>
          <p14:tracePt t="145483" x="6418263" y="4821238"/>
          <p14:tracePt t="145490" x="6427788" y="4821238"/>
          <p14:tracePt t="145504" x="6437313" y="4821238"/>
          <p14:tracePt t="145511" x="6445250" y="4821238"/>
          <p14:tracePt t="145526" x="6459538" y="4821238"/>
          <p14:tracePt t="145533" x="6469063" y="4821238"/>
          <p14:tracePt t="145547" x="6478588" y="4821238"/>
          <p14:tracePt t="145554" x="6481763" y="4821238"/>
          <p14:tracePt t="145561" x="6491288" y="4821238"/>
          <p14:tracePt t="145575" x="6500813" y="4821238"/>
          <p14:tracePt t="145596" x="6505575" y="4821238"/>
          <p14:tracePt t="145653" x="6515100" y="4821238"/>
          <p14:tracePt t="146134" x="6491288" y="4789488"/>
          <p14:tracePt t="146141" x="6437313" y="4721225"/>
          <p14:tracePt t="146148" x="6364288" y="4606925"/>
          <p14:tracePt t="146155" x="6303963" y="4487863"/>
          <p14:tracePt t="146163" x="6230938" y="4368800"/>
          <p14:tracePt t="146169" x="6189663" y="4292600"/>
          <p14:tracePt t="146177" x="6130925" y="4154488"/>
          <p14:tracePt t="146184" x="6057900" y="4003675"/>
          <p14:tracePt t="146191" x="6011863" y="3852863"/>
          <p14:tracePt t="146198" x="5953125" y="3721100"/>
          <p14:tracePt t="146205" x="5907088" y="3570288"/>
          <p14:tracePt t="146212" x="5875338" y="3424238"/>
          <p14:tracePt t="146219" x="5848350" y="3292475"/>
          <p14:tracePt t="146226" x="5807075" y="3178175"/>
          <p14:tracePt t="146233" x="5775325" y="3063875"/>
          <p14:tracePt t="146240" x="5761038" y="2949575"/>
          <p14:tracePt t="146248" x="5746750" y="2857500"/>
          <p14:tracePt t="146254" x="5734050" y="2762250"/>
          <p14:tracePt t="146262" x="5724525" y="2684463"/>
          <p14:tracePt t="146268" x="5710238" y="2606675"/>
          <p14:tracePt t="146276" x="5710238" y="2565400"/>
          <p14:tracePt t="146283" x="5710238" y="2525713"/>
          <p14:tracePt t="146290" x="5702300" y="2497138"/>
          <p14:tracePt t="146298" x="5702300" y="2479675"/>
          <p14:tracePt t="146304" x="5702300" y="2460625"/>
          <p14:tracePt t="146311" x="5702300" y="2452688"/>
          <p14:tracePt t="146318" x="5702300" y="2438400"/>
          <p14:tracePt t="146325" x="5702300" y="2428875"/>
          <p14:tracePt t="146333" x="5702300" y="2419350"/>
          <p14:tracePt t="146595" x="5724525" y="2424113"/>
          <p14:tracePt t="146602" x="5751513" y="2438400"/>
          <p14:tracePt t="146609" x="5807075" y="2447925"/>
          <p14:tracePt t="146616" x="5853113" y="2455863"/>
          <p14:tracePt t="146623" x="5897563" y="2479675"/>
          <p14:tracePt t="146630" x="5943600" y="2516188"/>
          <p14:tracePt t="146637" x="6040438" y="2543175"/>
          <p14:tracePt t="146644" x="6140450" y="2584450"/>
          <p14:tracePt t="146652" x="6199188" y="2611438"/>
          <p14:tracePt t="146658" x="6299200" y="2667000"/>
          <p14:tracePt t="146665" x="6381750" y="2708275"/>
          <p14:tracePt t="146672" x="6478588" y="2747963"/>
          <p14:tracePt t="146679" x="6578600" y="2808288"/>
          <p14:tracePt t="146686" x="6642100" y="2844800"/>
          <p14:tracePt t="146693" x="6702425" y="2871788"/>
          <p14:tracePt t="146702" x="6746875" y="2890838"/>
          <p14:tracePt t="146707" x="6797675" y="2927350"/>
          <p14:tracePt t="146715" x="6843713" y="2949575"/>
          <p14:tracePt t="146722" x="6870700" y="2971800"/>
          <p14:tracePt t="146728" x="6902450" y="2990850"/>
          <p14:tracePt t="146736" x="6948488" y="3027363"/>
          <p14:tracePt t="146743" x="6980238" y="3044825"/>
          <p14:tracePt t="146750" x="7038975" y="3081338"/>
          <p14:tracePt t="146757" x="7085013" y="3117850"/>
          <p14:tracePt t="146764" x="7185025" y="3187700"/>
          <p14:tracePt t="146772" x="7267575" y="3241675"/>
          <p14:tracePt t="146778" x="7367588" y="3314700"/>
          <p14:tracePt t="146786" x="7469188" y="3387725"/>
          <p14:tracePt t="146792" x="7554913" y="3475038"/>
          <p14:tracePt t="146799" x="7600950" y="3506788"/>
          <p14:tracePt t="146807" x="7620000" y="3529013"/>
          <p14:tracePt t="146813" x="7642225" y="3548063"/>
          <p14:tracePt t="147049" x="7705725" y="3652838"/>
          <p14:tracePt t="147055" x="7797800" y="3784600"/>
          <p14:tracePt t="147062" x="7870825" y="3922713"/>
          <p14:tracePt t="147070" x="7961313" y="4059238"/>
          <p14:tracePt t="147076" x="8016875" y="4154488"/>
          <p14:tracePt t="147089" x="8085138" y="4222750"/>
          <p14:tracePt t="147090" x="8139113" y="4305300"/>
          <p14:tracePt t="147097" x="8207375" y="4373563"/>
          <p14:tracePt t="147105" x="8258175" y="4438650"/>
          <p14:tracePt t="147111" x="8308975" y="4487863"/>
          <p14:tracePt t="147119" x="8358188" y="4524375"/>
          <p14:tracePt t="147126" x="8394700" y="4570413"/>
          <p14:tracePt t="147133" x="8428038" y="4602163"/>
          <p14:tracePt t="147140" x="8467725" y="4625975"/>
          <p14:tracePt t="147147" x="8501063" y="4657725"/>
          <p14:tracePt t="147154" x="8532813" y="4679950"/>
          <p14:tracePt t="147161" x="8574088" y="4689475"/>
          <p14:tracePt t="147168" x="8605838" y="4699000"/>
          <p14:tracePt t="147176" x="8632825" y="4706938"/>
          <p14:tracePt t="147183" x="8678863" y="4721225"/>
          <p14:tracePt t="147190" x="8696325" y="4721225"/>
          <p14:tracePt t="147197" x="8710613" y="4721225"/>
          <p14:tracePt t="147204" x="8720138" y="4721225"/>
          <p14:tracePt t="147211" x="8728075" y="4721225"/>
          <p14:tracePt t="147219" x="8742363" y="4721225"/>
          <p14:tracePt t="147225" x="8751888" y="4721225"/>
          <p14:tracePt t="147232" x="8759825" y="4721225"/>
          <p14:tracePt t="147239" x="8769350" y="4721225"/>
          <p14:tracePt t="147246" x="8774113" y="4721225"/>
          <p14:tracePt t="147253" x="8783638" y="4721225"/>
          <p14:tracePt t="147260" x="8793163" y="4721225"/>
          <p14:tracePt t="147267" x="8796338" y="4721225"/>
          <p14:tracePt t="147274" x="8815388" y="4730750"/>
          <p14:tracePt t="147281" x="8832850" y="4738688"/>
          <p14:tracePt t="147289" x="8851900" y="4738688"/>
          <p14:tracePt t="147295" x="8861425" y="4738688"/>
          <p14:tracePt t="147302" x="8869363" y="4752975"/>
          <p14:tracePt t="147310" x="8874125" y="4752975"/>
          <p14:tracePt t="147317" x="8883650" y="4752975"/>
          <p14:tracePt t="147323" x="8893175" y="4752975"/>
          <p14:tracePt t="147331" x="8897938" y="4752975"/>
          <p14:tracePt t="147338" x="8915400" y="4752975"/>
          <p14:tracePt t="147366" x="8924925" y="4752975"/>
          <p14:tracePt t="147380" x="8929688" y="4752975"/>
          <p14:tracePt t="147388" x="8939213" y="4752975"/>
          <p14:tracePt t="147394" x="8947150" y="4752975"/>
          <p14:tracePt t="147402" x="8956675" y="4762500"/>
          <p14:tracePt t="147409" x="8961438" y="4772025"/>
          <p14:tracePt t="147415" x="8970963" y="4772025"/>
          <p14:tracePt t="147423" x="8978900" y="4779963"/>
          <p14:tracePt t="147429" x="9002713" y="4779963"/>
          <p14:tracePt t="147437" x="9020175" y="4779963"/>
          <p14:tracePt t="147444" x="9029700" y="4779963"/>
          <p14:tracePt t="147452" x="9039225" y="4779963"/>
          <p14:tracePt t="147458" x="9043988" y="4779963"/>
          <p14:tracePt t="147465" x="9051925" y="4779963"/>
          <p14:tracePt t="147473" x="9061450" y="4779963"/>
          <p14:tracePt t="147479" x="9075738" y="4779963"/>
          <p14:tracePt t="149520" x="8978900" y="4743450"/>
          <p14:tracePt t="149527" x="8829675" y="4699000"/>
          <p14:tracePt t="149534" x="8678863" y="4638675"/>
          <p14:tracePt t="149541" x="8532813" y="4611688"/>
          <p14:tracePt t="149549" x="8399463" y="4579938"/>
          <p14:tracePt t="149555" x="8267700" y="4552950"/>
          <p14:tracePt t="149563" x="8121650" y="4519613"/>
          <p14:tracePt t="149569" x="7970838" y="4460875"/>
          <p14:tracePt t="149576" x="7856538" y="4433888"/>
          <p14:tracePt t="149583" x="7742238" y="4387850"/>
          <p14:tracePt t="149590" x="7659688" y="4351338"/>
          <p14:tracePt t="149597" x="7559675" y="4278313"/>
          <p14:tracePt t="149604" x="7459663" y="4219575"/>
          <p14:tracePt t="149612" x="7377113" y="4137025"/>
          <p14:tracePt t="149618" x="7272338" y="4017963"/>
          <p14:tracePt t="149626" x="7180263" y="3881438"/>
          <p14:tracePt t="149633" x="7121525" y="3779838"/>
          <p14:tracePt t="149639" x="7062788" y="3630613"/>
          <p14:tracePt t="149647" x="6985000" y="3460750"/>
          <p14:tracePt t="149654" x="6938963" y="3292475"/>
          <p14:tracePt t="149661" x="6911975" y="3109913"/>
          <p14:tracePt t="149668" x="6865938" y="2976563"/>
          <p14:tracePt t="149675" x="6838950" y="2844800"/>
          <p14:tracePt t="149682" x="6819900" y="2735263"/>
          <p14:tracePt t="149689" x="6807200" y="2620963"/>
          <p14:tracePt t="149696" x="6792913" y="2511425"/>
          <p14:tracePt t="149703" x="6783388" y="2433638"/>
          <p14:tracePt t="149710" x="6770688" y="2392363"/>
          <p14:tracePt t="149717" x="6761163" y="2374900"/>
          <p14:tracePt t="149725" x="6738938" y="2328863"/>
          <p14:tracePt t="149732" x="6729413" y="2287588"/>
          <p14:tracePt t="149739" x="6719888" y="2268538"/>
          <p14:tracePt t="149746" x="6710363" y="2251075"/>
          <p14:tracePt t="149753" x="6702425" y="2241550"/>
          <p14:tracePt t="149760" x="6697663" y="2232025"/>
          <p14:tracePt t="149767" x="6697663" y="2228850"/>
          <p14:tracePt t="149774" x="6697663" y="2209800"/>
          <p14:tracePt t="149781" x="6688138" y="2200275"/>
          <p14:tracePt t="149788" x="6688138" y="2195513"/>
          <p14:tracePt t="149796" x="6678613" y="2187575"/>
          <p14:tracePt t="149802" x="6678613" y="2178050"/>
          <p14:tracePt t="149810" x="6678613" y="2168525"/>
          <p14:tracePt t="149817" x="6669088" y="2163763"/>
          <p14:tracePt t="149823" x="6669088" y="2155825"/>
          <p14:tracePt t="149831" x="6656388" y="2146300"/>
          <p14:tracePt t="149838" x="6656388" y="2136775"/>
          <p14:tracePt t="149846" x="6656388" y="2122488"/>
          <p14:tracePt t="149852" x="6656388" y="2114550"/>
          <p14:tracePt t="149859" x="6646863" y="2105025"/>
          <p14:tracePt t="149866" x="6646863" y="2100263"/>
          <p14:tracePt t="149873" x="6646863" y="2090738"/>
          <p14:tracePt t="150249" x="6646863" y="1976438"/>
          <p14:tracePt t="150256" x="6646863" y="1835150"/>
          <p14:tracePt t="150263" x="6632575" y="1720850"/>
          <p14:tracePt t="150270" x="6619875" y="1611313"/>
          <p14:tracePt t="150277" x="6605588" y="1516063"/>
          <p14:tracePt t="150284" x="6583363" y="1452563"/>
          <p14:tracePt t="150291" x="6569075" y="1392238"/>
          <p14:tracePt t="150298" x="6559550" y="1365250"/>
          <p14:tracePt t="150305" x="6551613" y="1346200"/>
          <p14:tracePt t="150312" x="6532563" y="1338263"/>
          <p14:tracePt t="150319" x="6523038" y="1328738"/>
          <p14:tracePt t="150326" x="6515100" y="1328738"/>
          <p14:tracePt t="150333" x="6505575" y="1328738"/>
          <p14:tracePt t="150340" x="6491288" y="1328738"/>
          <p14:tracePt t="150347" x="6473825" y="1333500"/>
          <p14:tracePt t="150355" x="6442075" y="1350963"/>
          <p14:tracePt t="150362" x="6405563" y="1411288"/>
          <p14:tracePt t="150369" x="6364288" y="1530350"/>
          <p14:tracePt t="150376" x="6303963" y="1679575"/>
          <p14:tracePt t="150383" x="6259513" y="1844675"/>
          <p14:tracePt t="150390" x="6208713" y="2032000"/>
          <p14:tracePt t="150398" x="6194425" y="2255838"/>
          <p14:tracePt t="150404" x="6176963" y="2492375"/>
          <p14:tracePt t="150412" x="6176963" y="2830513"/>
          <p14:tracePt t="150418" x="6194425" y="3209925"/>
          <p14:tracePt t="150426" x="6213475" y="3521075"/>
          <p14:tracePt t="150433" x="6259513" y="3908425"/>
          <p14:tracePt t="150439" x="6318250" y="4268788"/>
          <p14:tracePt t="150447" x="6372225" y="4519613"/>
          <p14:tracePt t="150453" x="6427788" y="4775200"/>
          <p14:tracePt t="150461" x="6473825" y="4945063"/>
          <p14:tracePt t="150468" x="6537325" y="5132388"/>
          <p14:tracePt t="150475" x="6583363" y="5283200"/>
          <p14:tracePt t="150482" x="6624638" y="5397500"/>
          <p14:tracePt t="150489" x="6683375" y="5514975"/>
          <p14:tracePt t="150496" x="6710363" y="5611813"/>
          <p14:tracePt t="150503" x="6738938" y="5670550"/>
          <p14:tracePt t="150510" x="6761163" y="5734050"/>
          <p14:tracePt t="150517" x="6770688" y="5767388"/>
          <p14:tracePt t="150524" x="6783388" y="5807075"/>
          <p14:tracePt t="150532" x="6792913" y="5826125"/>
          <p14:tracePt t="150539" x="6802438" y="5843588"/>
          <p14:tracePt t="150546" x="6819900" y="5853113"/>
          <p14:tracePt t="150553" x="6838950" y="5853113"/>
          <p14:tracePt t="150560" x="6880225" y="5848350"/>
          <p14:tracePt t="150567" x="6911975" y="5816600"/>
          <p14:tracePt t="150574" x="6965950" y="5734050"/>
          <p14:tracePt t="150581" x="7021513" y="5616575"/>
          <p14:tracePt t="150588" x="7053263" y="5483225"/>
          <p14:tracePt t="150596" x="7067550" y="5373688"/>
          <p14:tracePt t="150602" x="7067550" y="5264150"/>
          <p14:tracePt t="150609" x="7058025" y="5168900"/>
          <p14:tracePt t="150617" x="7043738" y="5076825"/>
          <p14:tracePt t="150624" x="7021513" y="5032375"/>
          <p14:tracePt t="150631" x="6965950" y="4949825"/>
          <p14:tracePt t="150638" x="6929438" y="4899025"/>
          <p14:tracePt t="150646" x="6897688" y="4867275"/>
          <p14:tracePt t="150652" x="6851650" y="4845050"/>
          <p14:tracePt t="150659" x="6788150" y="4794250"/>
          <p14:tracePt t="150666" x="6710363" y="4767263"/>
          <p14:tracePt t="150673" x="6578600" y="4738688"/>
          <p14:tracePt t="150680" x="6450013" y="4725988"/>
          <p14:tracePt t="150687" x="6318250" y="4706938"/>
          <p14:tracePt t="150695" x="6189663" y="4706938"/>
          <p14:tracePt t="150701" x="6043613" y="4721225"/>
          <p14:tracePt t="150708" x="5948363" y="4735513"/>
          <p14:tracePt t="150716" x="5838825" y="4748213"/>
          <p14:tracePt t="150722" x="5761038" y="4772025"/>
          <p14:tracePt t="150729" x="5715000" y="4794250"/>
          <p14:tracePt t="150737" x="5683250" y="4808538"/>
          <p14:tracePt t="150744" x="5651500" y="4826000"/>
          <p14:tracePt t="150751" x="5641975" y="4845050"/>
          <p14:tracePt t="150758" x="5634038" y="4862513"/>
          <p14:tracePt t="150765" x="5634038" y="4894263"/>
          <p14:tracePt t="150772" x="5634038" y="4935538"/>
          <p14:tracePt t="150780" x="5641975" y="4962525"/>
          <p14:tracePt t="150786" x="5661025" y="4995863"/>
          <p14:tracePt t="150793" x="5707063" y="5040313"/>
          <p14:tracePt t="150800" x="5770563" y="5076825"/>
          <p14:tracePt t="150808" x="5853113" y="5118100"/>
          <p14:tracePt t="150815" x="5911850" y="5145088"/>
          <p14:tracePt t="150821" x="6007100" y="5173663"/>
          <p14:tracePt t="150829" x="6084888" y="5173663"/>
          <p14:tracePt t="150836" x="6126163" y="5173663"/>
          <p14:tracePt t="150843" x="6153150" y="5173663"/>
          <p14:tracePt t="150850" x="6194425" y="5173663"/>
          <p14:tracePt t="150857" x="6213475" y="5173663"/>
          <p14:tracePt t="150864" x="6223000" y="5173663"/>
          <p14:tracePt t="150871" x="6226175" y="5173663"/>
          <p14:tracePt t="150900" x="6226175" y="5159375"/>
          <p14:tracePt t="150907" x="6226175" y="5149850"/>
          <p14:tracePt t="150914" x="6226175" y="5145088"/>
          <p14:tracePt t="150921" x="6226175" y="5137150"/>
          <p14:tracePt t="150929" x="6218238" y="5127625"/>
          <p14:tracePt t="150935" x="6199188" y="5118100"/>
          <p14:tracePt t="150942" x="6172200" y="5108575"/>
          <p14:tracePt t="150950" x="6153150" y="5100638"/>
          <p14:tracePt t="150956" x="6121400" y="5068888"/>
          <p14:tracePt t="150965" x="6089650" y="5059363"/>
          <p14:tracePt t="150970" x="6048375" y="5049838"/>
          <p14:tracePt t="150977" x="6016625" y="5040313"/>
          <p14:tracePt t="150984" x="5989638" y="5040313"/>
          <p14:tracePt t="150991" x="5957888" y="5040313"/>
          <p14:tracePt t="150999" x="5938838" y="5045075"/>
          <p14:tracePt t="151005" x="5934075" y="5049838"/>
          <p14:tracePt t="151013" x="5926138" y="5076825"/>
          <p14:tracePt t="151019" x="5911850" y="5108575"/>
          <p14:tracePt t="151027" x="5902325" y="5164138"/>
          <p14:tracePt t="151034" x="5902325" y="5237163"/>
          <p14:tracePt t="151041" x="5911850" y="5332413"/>
          <p14:tracePt t="151048" x="5926138" y="5410200"/>
          <p14:tracePt t="151056" x="5938838" y="5487988"/>
          <p14:tracePt t="151062" x="5962650" y="5548313"/>
          <p14:tracePt t="151069" x="5999163" y="5611813"/>
          <p14:tracePt t="151077" x="6011863" y="5643563"/>
          <p14:tracePt t="151095" x="6030913" y="5694363"/>
          <p14:tracePt t="151098" x="6040438" y="5711825"/>
          <p14:tracePt t="151105" x="6048375" y="5716588"/>
          <p14:tracePt t="151113" x="6053138" y="5726113"/>
          <p14:tracePt t="151119" x="6062663" y="5726113"/>
          <p14:tracePt t="151126" x="6072188" y="5726113"/>
          <p14:tracePt t="151133" x="6076950" y="5721350"/>
          <p14:tracePt t="151140" x="6094413" y="5711825"/>
          <p14:tracePt t="151148" x="6103938" y="5694363"/>
          <p14:tracePt t="151154" x="6113463" y="5665788"/>
          <p14:tracePt t="151162" x="6126163" y="5634038"/>
          <p14:tracePt t="151169" x="6135688" y="5607050"/>
          <p14:tracePt t="151175" x="6145213" y="5548313"/>
          <p14:tracePt t="151183" x="6157913" y="5507038"/>
          <p14:tracePt t="151190" x="6157913" y="5478463"/>
          <p14:tracePt t="151197" x="6157913" y="5438775"/>
          <p14:tracePt t="151204" x="6149975" y="5405438"/>
          <p14:tracePt t="151212" x="6140450" y="5373688"/>
          <p14:tracePt t="151218" x="6130925" y="5346700"/>
          <p14:tracePt t="151225" x="6121400" y="5327650"/>
          <p14:tracePt t="151232" x="6113463" y="5310188"/>
          <p14:tracePt t="151239" x="6080125" y="5287963"/>
          <p14:tracePt t="151246" x="6062663" y="5254625"/>
          <p14:tracePt t="151253" x="6043613" y="5246688"/>
          <p14:tracePt t="151261" x="6026150" y="5237163"/>
          <p14:tracePt t="151268" x="5994400" y="5218113"/>
          <p14:tracePt t="151275" x="5934075" y="5205413"/>
          <p14:tracePt t="151282" x="5894388" y="5195888"/>
          <p14:tracePt t="151289" x="5816600" y="5181600"/>
          <p14:tracePt t="151297" x="5775325" y="5181600"/>
          <p14:tracePt t="151303" x="5734050" y="5181600"/>
          <p14:tracePt t="151310" x="5707063" y="5186363"/>
          <p14:tracePt t="151317" x="5688013" y="5195888"/>
          <p14:tracePt t="151324" x="5670550" y="5210175"/>
          <p14:tracePt t="151332" x="5651500" y="5218113"/>
          <p14:tracePt t="151339" x="5641975" y="5222875"/>
          <p14:tracePt t="151346" x="5634038" y="5232400"/>
          <p14:tracePt t="151353" x="5634038" y="5241925"/>
          <p14:tracePt t="151360" x="5634038" y="5254625"/>
          <p14:tracePt t="151367" x="5634038" y="5264150"/>
          <p14:tracePt t="151374" x="5637213" y="5283200"/>
          <p14:tracePt t="151381" x="5646738" y="5300663"/>
          <p14:tracePt t="151388" x="5678488" y="5319713"/>
          <p14:tracePt t="151395" x="5697538" y="5351463"/>
          <p14:tracePt t="151402" x="5729288" y="5373688"/>
          <p14:tracePt t="151409" x="5783263" y="5383213"/>
          <p14:tracePt t="151416" x="5829300" y="5392738"/>
          <p14:tracePt t="151424" x="5884863" y="5392738"/>
          <p14:tracePt t="151431" x="5926138" y="5392738"/>
          <p14:tracePt t="151438" x="5967413" y="5387975"/>
          <p14:tracePt t="151445" x="6007100" y="5378450"/>
          <p14:tracePt t="151452" x="6040438" y="5368925"/>
          <p14:tracePt t="151459" x="6057900" y="5360988"/>
          <p14:tracePt t="151466" x="6076950" y="5337175"/>
          <p14:tracePt t="151473" x="6094413" y="5327650"/>
          <p14:tracePt t="151480" x="6103938" y="5310188"/>
          <p14:tracePt t="151487" x="6116638" y="5291138"/>
          <p14:tracePt t="151495" x="6126163" y="5273675"/>
          <p14:tracePt t="151501" x="6126163" y="5264150"/>
          <p14:tracePt t="151508" x="6126163" y="5237163"/>
          <p14:tracePt t="151516" x="6126163" y="5222875"/>
          <p14:tracePt t="151522" x="6126163" y="5205413"/>
          <p14:tracePt t="151529" x="6126163" y="5186363"/>
          <p14:tracePt t="151536" x="6116638" y="5154613"/>
          <p14:tracePt t="151544" x="6108700" y="5127625"/>
          <p14:tracePt t="151551" x="6099175" y="5095875"/>
          <p14:tracePt t="151558" x="6067425" y="5049838"/>
          <p14:tracePt t="151565" x="6043613" y="5032375"/>
          <p14:tracePt t="151572" x="6026150" y="4999038"/>
          <p14:tracePt t="151579" x="6007100" y="4981575"/>
          <p14:tracePt t="151586" x="5984875" y="4962525"/>
          <p14:tracePt t="151593" x="5953125" y="4930775"/>
          <p14:tracePt t="151600" x="5934075" y="4913313"/>
          <p14:tracePt t="151607" x="5916613" y="4889500"/>
          <p14:tracePt t="151615" x="5897563" y="4881563"/>
          <p14:tracePt t="151622" x="5865813" y="4872038"/>
          <p14:tracePt t="151629" x="5848350" y="4862513"/>
          <p14:tracePt t="151636" x="5829300" y="4845050"/>
          <p14:tracePt t="151643" x="5811838" y="4845050"/>
          <p14:tracePt t="151650" x="5802313" y="4845050"/>
          <p14:tracePt t="151657" x="5797550" y="4845050"/>
          <p14:tracePt t="151664" x="5780088" y="4845050"/>
          <p14:tracePt t="151671" x="5770563" y="4845050"/>
          <p14:tracePt t="151679" x="5765800" y="4845050"/>
          <p14:tracePt t="151685" x="5756275" y="4852988"/>
          <p14:tracePt t="151692" x="5746750" y="4862513"/>
          <p14:tracePt t="151700" x="5738813" y="4881563"/>
          <p14:tracePt t="151707" x="5738813" y="4899025"/>
          <p14:tracePt t="151714" x="5738813" y="4926013"/>
          <p14:tracePt t="151721" x="5738813" y="4995863"/>
          <p14:tracePt t="151729" x="5746750" y="5054600"/>
          <p14:tracePt t="151735" x="5761038" y="5149850"/>
          <p14:tracePt t="151742" x="5802313" y="5264150"/>
          <p14:tracePt t="151749" x="5861050" y="5383213"/>
          <p14:tracePt t="151756" x="5902325" y="5461000"/>
          <p14:tracePt t="151764" x="5943600" y="5561013"/>
          <p14:tracePt t="151770" x="5999163" y="5643563"/>
          <p14:tracePt t="151777" x="6035675" y="5689600"/>
          <p14:tracePt t="151784" x="6067425" y="5721350"/>
          <p14:tracePt t="151791" x="6113463" y="5770563"/>
          <p14:tracePt t="151799" x="6145213" y="5794375"/>
          <p14:tracePt t="151806" x="6162675" y="5811838"/>
          <p14:tracePt t="151813" x="6186488" y="5821363"/>
          <p14:tracePt t="151820" x="6203950" y="5830888"/>
          <p14:tracePt t="151827" x="6208713" y="5830888"/>
          <p14:tracePt t="151834" x="6218238" y="5830888"/>
          <p14:tracePt t="151841" x="6226175" y="5830888"/>
          <p14:tracePt t="151848" x="6235700" y="5826125"/>
          <p14:tracePt t="151855" x="6240463" y="5821363"/>
          <p14:tracePt t="151862" x="6249988" y="5811838"/>
          <p14:tracePt t="151869" x="6259513" y="5803900"/>
          <p14:tracePt t="151876" x="6267450" y="5784850"/>
          <p14:tracePt t="151884" x="6286500" y="5757863"/>
          <p14:tracePt t="151891" x="6296025" y="5738813"/>
          <p14:tracePt t="151898" x="6296025" y="5721350"/>
          <p14:tracePt t="151905" x="6296025" y="5689600"/>
          <p14:tracePt t="151912" x="6296025" y="5648325"/>
          <p14:tracePt t="151919" x="6296025" y="5634038"/>
          <p14:tracePt t="151926" x="6291263" y="5611813"/>
          <p14:tracePt t="151933" x="6272213" y="5584825"/>
          <p14:tracePt t="151941" x="6259513" y="5551488"/>
          <p14:tracePt t="151947" x="6249988" y="5534025"/>
          <p14:tracePt t="151954" x="6240463" y="5514975"/>
          <p14:tracePt t="151962" x="6230938" y="5483225"/>
          <p14:tracePt t="151969" x="6213475" y="5456238"/>
          <p14:tracePt t="151975" x="6189663" y="5424488"/>
          <p14:tracePt t="151983" x="6157913" y="5402263"/>
          <p14:tracePt t="151990" x="6149975" y="5383213"/>
          <p14:tracePt t="151997" x="6130925" y="5356225"/>
          <p14:tracePt t="152004" x="6113463" y="5332413"/>
          <p14:tracePt t="152012" x="6089650" y="5324475"/>
          <p14:tracePt t="152018" x="6062663" y="5314950"/>
          <p14:tracePt t="152025" x="6043613" y="5305425"/>
          <p14:tracePt t="152033" x="6026150" y="5295900"/>
          <p14:tracePt t="152039" x="6007100" y="5287963"/>
          <p14:tracePt t="152047" x="5994400" y="5268913"/>
          <p14:tracePt t="152053" x="5967413" y="5268913"/>
          <p14:tracePt t="152060" x="5957888" y="5268913"/>
          <p14:tracePt t="152067" x="5943600" y="5268913"/>
          <p14:tracePt t="152075" x="5934075" y="5268913"/>
          <p14:tracePt t="152095" x="5921375" y="5268913"/>
          <p14:tracePt t="152096" x="5911850" y="5268913"/>
          <p14:tracePt t="152103" x="5902325" y="5268913"/>
          <p14:tracePt t="152110" x="5889625" y="5268913"/>
          <p14:tracePt t="152117" x="5880100" y="5268913"/>
          <p14:tracePt t="152124" x="5870575" y="5268913"/>
          <p14:tracePt t="152131" x="5861050" y="5268913"/>
          <p14:tracePt t="152139" x="5857875" y="5268913"/>
          <p14:tracePt t="152145" x="5848350" y="5268913"/>
          <p14:tracePt t="152153" x="5838825" y="5268913"/>
          <p14:tracePt t="152160" x="5834063" y="5268913"/>
          <p14:tracePt t="153314" x="5853113" y="5127625"/>
          <p14:tracePt t="153321" x="5902325" y="4894263"/>
          <p14:tracePt t="153328" x="5938838" y="4575175"/>
          <p14:tracePt t="153335" x="5975350" y="4329113"/>
          <p14:tracePt t="153343" x="6016625" y="4013200"/>
          <p14:tracePt t="153350" x="6035675" y="3776663"/>
          <p14:tracePt t="153357" x="6048375" y="3579813"/>
          <p14:tracePt t="153364" x="6062663" y="3378200"/>
          <p14:tracePt t="153371" x="6062663" y="3178175"/>
          <p14:tracePt t="153379" x="6080125" y="3013075"/>
          <p14:tracePt t="153385" x="6094413" y="2867025"/>
          <p14:tracePt t="153393" x="6108700" y="2720975"/>
          <p14:tracePt t="153399" x="6121400" y="2570163"/>
          <p14:tracePt t="153406" x="6167438" y="2438400"/>
          <p14:tracePt t="153413" x="6194425" y="2328863"/>
          <p14:tracePt t="153420" x="6223000" y="2214563"/>
          <p14:tracePt t="153427" x="6235700" y="2119313"/>
          <p14:tracePt t="153435" x="6249988" y="2058988"/>
          <p14:tracePt t="153442" x="6262688" y="1981200"/>
          <p14:tracePt t="153448" x="6272213" y="1922463"/>
          <p14:tracePt t="153456" x="6299200" y="1862138"/>
          <p14:tracePt t="153464" x="6308725" y="1817688"/>
          <p14:tracePt t="153470" x="6318250" y="1776413"/>
          <p14:tracePt t="153477" x="6332538" y="1744663"/>
          <p14:tracePt t="153484" x="6340475" y="1716088"/>
          <p14:tracePt t="153492" x="6340475" y="1684338"/>
          <p14:tracePt t="153498" x="6340475" y="1679575"/>
          <p14:tracePt t="153505" x="6340475" y="1671638"/>
          <p14:tracePt t="153513" x="6340475" y="1662113"/>
          <p14:tracePt t="153520" x="6340475" y="1657350"/>
          <p14:tracePt t="153562" x="6345238" y="1657350"/>
          <p14:tracePt t="153569" x="6354763" y="1657350"/>
          <p14:tracePt t="153576" x="6364288" y="1657350"/>
          <p14:tracePt t="153583" x="6372225" y="1657350"/>
          <p14:tracePt t="153590" x="6386513" y="1657350"/>
          <p14:tracePt t="153598" x="6396038" y="1657350"/>
          <p14:tracePt t="153605" x="6405563" y="1657350"/>
          <p14:tracePt t="153611" x="6418263" y="1657350"/>
          <p14:tracePt t="153619" x="6437313" y="1657350"/>
          <p14:tracePt t="153626" x="6454775" y="1657350"/>
          <p14:tracePt t="153633" x="6481763" y="1657350"/>
          <p14:tracePt t="153640" x="6500813" y="1662113"/>
          <p14:tracePt t="153647" x="6518275" y="1662113"/>
          <p14:tracePt t="153654" x="6527800" y="1666875"/>
          <p14:tracePt t="153661" x="6537325" y="1666875"/>
          <p14:tracePt t="153668" x="6542088" y="1676400"/>
          <p14:tracePt t="153676" x="6551613" y="1676400"/>
          <p14:tracePt t="153682" x="6569075" y="1676400"/>
          <p14:tracePt t="153689" x="6573838" y="1684338"/>
          <p14:tracePt t="153697" x="6583363" y="1684338"/>
          <p14:tracePt t="153704" x="6591300" y="1703388"/>
          <p14:tracePt t="153711" x="6591300" y="1708150"/>
          <p14:tracePt t="153718" x="6600825" y="1716088"/>
          <p14:tracePt t="153726" x="6605588" y="1725613"/>
          <p14:tracePt t="153732" x="6615113" y="1730375"/>
          <p14:tracePt t="153739" x="6624638" y="1739900"/>
          <p14:tracePt t="153746" x="6632575" y="1749425"/>
          <p14:tracePt t="153753" x="6646863" y="1757363"/>
          <p14:tracePt t="153760" x="6646863" y="1762125"/>
          <p14:tracePt t="153840" x="6656388" y="1762125"/>
          <p14:tracePt t="153845" x="6665913" y="1762125"/>
          <p14:tracePt t="153852" x="6669088" y="1762125"/>
          <p14:tracePt t="153859" x="6678613" y="1762125"/>
          <p14:tracePt t="153866" x="6697663" y="1752600"/>
          <p14:tracePt t="153873" x="6715125" y="1744663"/>
          <p14:tracePt t="153880" x="6746875" y="1735138"/>
          <p14:tracePt t="153887" x="6765925" y="1725613"/>
          <p14:tracePt t="153894" x="6783388" y="1712913"/>
          <p14:tracePt t="153901" x="6802438" y="1703388"/>
          <p14:tracePt t="153909" x="6829425" y="1693863"/>
          <p14:tracePt t="153915" x="6838950" y="1676400"/>
          <p14:tracePt t="153922" x="6848475" y="1666875"/>
          <p14:tracePt t="153930" x="6856413" y="1666875"/>
          <p14:tracePt t="153937" x="6865938" y="1666875"/>
          <p14:tracePt t="158582" x="6865938" y="1812925"/>
          <p14:tracePt t="158590" x="6880225" y="2068513"/>
          <p14:tracePt t="158597" x="6880225" y="2328863"/>
          <p14:tracePt t="158603" x="6902450" y="2638425"/>
          <p14:tracePt t="158611" x="6921500" y="2986088"/>
          <p14:tracePt t="158617" x="6921500" y="3209925"/>
          <p14:tracePt t="158625" x="6943725" y="3594100"/>
          <p14:tracePt t="158633" x="6943725" y="3927475"/>
          <p14:tracePt t="158639" x="6943725" y="4154488"/>
          <p14:tracePt t="158646" x="6943725" y="4414838"/>
          <p14:tracePt t="158653" x="6943725" y="4643438"/>
          <p14:tracePt t="158660" x="6943725" y="4821238"/>
          <p14:tracePt t="158667" x="6943725" y="4986338"/>
          <p14:tracePt t="158674" x="6943725" y="5132388"/>
          <p14:tracePt t="158681" x="6943725" y="5259388"/>
          <p14:tracePt t="158688" x="6958013" y="5373688"/>
          <p14:tracePt t="158695" x="6965950" y="5446713"/>
          <p14:tracePt t="158703" x="6980238" y="5543550"/>
          <p14:tracePt t="158710" x="6994525" y="5621338"/>
          <p14:tracePt t="158717" x="7016750" y="5665788"/>
          <p14:tracePt t="158724" x="7031038" y="5726113"/>
          <p14:tracePt t="158731" x="7053263" y="5770563"/>
          <p14:tracePt t="158738" x="7070725" y="5799138"/>
          <p14:tracePt t="158745" x="7094538" y="5843588"/>
          <p14:tracePt t="158752" x="7140575" y="5881688"/>
          <p14:tracePt t="158759" x="7172325" y="5913438"/>
          <p14:tracePt t="158767" x="7221538" y="5962650"/>
          <p14:tracePt t="158773" x="7286625" y="5999163"/>
          <p14:tracePt t="158780" x="7331075" y="6022975"/>
          <p14:tracePt t="158787" x="7396163" y="6045200"/>
          <p14:tracePt t="158794" x="7440613" y="6081713"/>
          <p14:tracePt t="158802" x="7472363" y="6091238"/>
          <p14:tracePt t="158809" x="7513638" y="6103938"/>
          <p14:tracePt t="158816" x="7532688" y="6113463"/>
          <p14:tracePt t="158823" x="7550150" y="6122988"/>
          <p14:tracePt t="158830" x="7569200" y="6132513"/>
          <p14:tracePt t="158837" x="7600950" y="6140450"/>
          <p14:tracePt t="158844" x="7605713" y="6149975"/>
          <p14:tracePt t="158851" x="7623175" y="6149975"/>
          <p14:tracePt t="158858" x="7642225" y="6159500"/>
          <p14:tracePt t="158866" x="7651750" y="6159500"/>
          <p14:tracePt t="158873" x="7659688" y="6159500"/>
          <p14:tracePt t="158880" x="7664450" y="6159500"/>
          <p14:tracePt t="158887" x="7683500" y="6159500"/>
          <p14:tracePt t="158894" x="7693025" y="6159500"/>
          <p14:tracePt t="158901" x="7696200" y="6159500"/>
          <p14:tracePt t="158908" x="7705725" y="6159500"/>
          <p14:tracePt t="159014" x="7715250" y="6154738"/>
          <p14:tracePt t="159022" x="7720013" y="6145213"/>
          <p14:tracePt t="159029" x="7729538" y="6140450"/>
          <p14:tracePt t="159036" x="7737475" y="6132513"/>
          <p14:tracePt t="159043" x="7747000" y="6122988"/>
          <p14:tracePt t="159050" x="7761288" y="6113463"/>
          <p14:tracePt t="159057" x="7769225" y="6096000"/>
          <p14:tracePt t="159064" x="7783513" y="6067425"/>
          <p14:tracePt t="159071" x="7793038" y="6049963"/>
          <p14:tracePt t="159087" x="7810500" y="6008688"/>
          <p14:tracePt t="159092" x="7820025" y="5991225"/>
          <p14:tracePt t="159100" x="7829550" y="5972175"/>
          <p14:tracePt t="159106" x="7839075" y="5967413"/>
          <p14:tracePt t="159113" x="7851775" y="5957888"/>
          <p14:tracePt t="159122" x="7861300" y="5949950"/>
          <p14:tracePt t="159129" x="7870825" y="5940425"/>
          <p14:tracePt t="159136" x="7875588" y="5935663"/>
          <p14:tracePt t="159142" x="7883525" y="5926138"/>
          <p14:tracePt t="159150" x="7893050" y="5918200"/>
          <p14:tracePt t="159156" x="7902575" y="5908675"/>
          <p14:tracePt t="159163" x="7902575" y="5894388"/>
          <p14:tracePt t="159170" x="7902575" y="5884863"/>
          <p14:tracePt t="159184" x="7902575" y="5876925"/>
          <p14:tracePt t="159205" x="7902575" y="5872163"/>
          <p14:tracePt t="159220" x="7902575" y="5862638"/>
          <p14:tracePt t="159227" x="7902575" y="5853113"/>
          <p14:tracePt t="159248" x="7902575" y="5848350"/>
          <p14:tracePt t="159368" x="7902575" y="5840413"/>
          <p14:tracePt t="159375" x="7902575" y="5830888"/>
          <p14:tracePt t="159382" x="7907338" y="5830888"/>
          <p14:tracePt t="162626" x="7951788" y="5767388"/>
          <p14:tracePt t="162633" x="8007350" y="5665788"/>
          <p14:tracePt t="162640" x="8080375" y="5565775"/>
          <p14:tracePt t="162647" x="8121650" y="5483225"/>
          <p14:tracePt t="162654" x="8175625" y="5402263"/>
          <p14:tracePt t="162661" x="8199438" y="5341938"/>
          <p14:tracePt t="162668" x="8226425" y="5264150"/>
          <p14:tracePt t="162675" x="8248650" y="5218113"/>
          <p14:tracePt t="162682" x="8262938" y="5159375"/>
          <p14:tracePt t="162689" x="8272463" y="5127625"/>
          <p14:tracePt t="162696" x="8289925" y="5108575"/>
          <p14:tracePt t="162703" x="8289925" y="5091113"/>
          <p14:tracePt t="162711" x="8289925" y="5064125"/>
          <p14:tracePt t="162718" x="8289925" y="5054600"/>
          <p14:tracePt t="162724" x="8289925" y="5045075"/>
          <p14:tracePt t="162732" x="8289925" y="5035550"/>
          <p14:tracePt t="162739" x="8289925" y="5032375"/>
          <p14:tracePt t="162746" x="8277225" y="5022850"/>
          <p14:tracePt t="162753" x="8272463" y="5013325"/>
          <p14:tracePt t="162760" x="8262938" y="4995863"/>
          <p14:tracePt t="162767" x="8248650" y="4967288"/>
          <p14:tracePt t="162774" x="8231188" y="4945063"/>
          <p14:tracePt t="162781" x="8212138" y="4926013"/>
          <p14:tracePt t="162788" x="8180388" y="4894263"/>
          <p14:tracePt t="162796" x="8162925" y="4867275"/>
          <p14:tracePt t="162803" x="8148638" y="4845050"/>
          <p14:tracePt t="162809" x="8139113" y="4826000"/>
          <p14:tracePt t="162817" x="8134350" y="4821238"/>
          <p14:tracePt t="162824" x="8126413" y="4811713"/>
          <p14:tracePt t="162831" x="8116888" y="4803775"/>
          <p14:tracePt t="162838" x="8107363" y="4789488"/>
          <p14:tracePt t="162846" x="8094663" y="4789488"/>
          <p14:tracePt t="162867" x="8094663" y="4779963"/>
          <p14:tracePt t="162873" x="8094663" y="4772025"/>
          <p14:tracePt t="162880" x="8094663" y="4762500"/>
          <p14:tracePt t="162888" x="8102600" y="4757738"/>
          <p14:tracePt t="162895" x="8112125" y="4748213"/>
          <p14:tracePt t="162901" x="8131175" y="4738688"/>
          <p14:tracePt t="162909" x="8148638" y="4721225"/>
          <p14:tracePt t="162916" x="8180388" y="4689475"/>
          <p14:tracePt t="162923" x="8226425" y="4665663"/>
          <p14:tracePt t="162931" x="8253413" y="4657725"/>
          <p14:tracePt t="162937" x="8285163" y="4633913"/>
          <p14:tracePt t="162944" x="8326438" y="4625975"/>
          <p14:tracePt t="162951" x="8358188" y="4616450"/>
          <p14:tracePt t="162958" x="8391525" y="4592638"/>
          <p14:tracePt t="162965" x="8418513" y="4584700"/>
          <p14:tracePt t="162972" x="8435975" y="4575175"/>
          <p14:tracePt t="162980" x="8445500" y="4565650"/>
          <p14:tracePt t="162986" x="8455025" y="4556125"/>
          <p14:tracePt t="162994" x="8464550" y="4552950"/>
          <p14:tracePt t="163001" x="8467725" y="4543425"/>
          <p14:tracePt t="163008" x="8477250" y="4543425"/>
          <p14:tracePt t="163043" x="8477250" y="4533900"/>
          <p14:tracePt t="163100" x="8477250" y="4529138"/>
          <p14:tracePt t="163107" x="8477250" y="4511675"/>
          <p14:tracePt t="163114" x="8477250" y="4502150"/>
          <p14:tracePt t="163122" x="8477250" y="4497388"/>
          <p14:tracePt t="163349" x="8455025" y="4502150"/>
          <p14:tracePt t="163356" x="8413750" y="4511675"/>
          <p14:tracePt t="163363" x="8382000" y="4519613"/>
          <p14:tracePt t="163369" x="8355013" y="4543425"/>
          <p14:tracePt t="163376" x="8321675" y="4552950"/>
          <p14:tracePt t="163383" x="8304213" y="4560888"/>
          <p14:tracePt t="163390" x="8285163" y="4570413"/>
          <p14:tracePt t="163397" x="8267700" y="4579938"/>
          <p14:tracePt t="163405" x="8248650" y="4589463"/>
          <p14:tracePt t="163411" x="8216900" y="4597400"/>
          <p14:tracePt t="163419" x="8199438" y="4606925"/>
          <p14:tracePt t="163426" x="8180388" y="4616450"/>
          <p14:tracePt t="163433" x="8162925" y="4638675"/>
          <p14:tracePt t="163440" x="8139113" y="4657725"/>
          <p14:tracePt t="163447" x="8121650" y="4675188"/>
          <p14:tracePt t="163454" x="8102600" y="4694238"/>
          <p14:tracePt t="163461" x="8080375" y="4716463"/>
          <p14:tracePt t="163468" x="8039100" y="4748213"/>
          <p14:tracePt t="163475" x="8016875" y="4767263"/>
          <p14:tracePt t="163482" x="7997825" y="4789488"/>
          <p14:tracePt t="163490" x="7966075" y="4808538"/>
          <p14:tracePt t="163496" x="7934325" y="4840288"/>
          <p14:tracePt t="163503" x="7915275" y="4857750"/>
          <p14:tracePt t="163510" x="7897813" y="4889500"/>
          <p14:tracePt t="163518" x="7875588" y="4922838"/>
          <p14:tracePt t="163525" x="7842250" y="4967288"/>
          <p14:tracePt t="163531" x="7820025" y="4986338"/>
          <p14:tracePt t="163539" x="7802563" y="5018088"/>
          <p14:tracePt t="163545" x="7783513" y="5035550"/>
          <p14:tracePt t="163553" x="7761288" y="5076825"/>
          <p14:tracePt t="163560" x="7729538" y="5108575"/>
          <p14:tracePt t="163567" x="7720013" y="5127625"/>
          <p14:tracePt t="163574" x="7710488" y="5149850"/>
          <p14:tracePt t="163581" x="7700963" y="5178425"/>
          <p14:tracePt t="163590" x="7688263" y="5210175"/>
          <p14:tracePt t="163596" x="7678738" y="5227638"/>
          <p14:tracePt t="163603" x="7678738" y="5268913"/>
          <p14:tracePt t="163610" x="7678738" y="5295900"/>
          <p14:tracePt t="163617" x="7678738" y="5327650"/>
          <p14:tracePt t="163624" x="7688263" y="5368925"/>
          <p14:tracePt t="163631" x="7696200" y="5397500"/>
          <p14:tracePt t="163638" x="7705725" y="5441950"/>
          <p14:tracePt t="163646" x="7732713" y="5502275"/>
          <p14:tracePt t="163654" x="7766050" y="5534025"/>
          <p14:tracePt t="163662" x="7783513" y="5565775"/>
          <p14:tracePt t="163667" x="7820025" y="5624513"/>
          <p14:tracePt t="163675" x="7851775" y="5657850"/>
          <p14:tracePt t="163685" x="7897813" y="5694363"/>
          <p14:tracePt t="163689" x="7915275" y="5711825"/>
          <p14:tracePt t="163695" x="7939088" y="5730875"/>
          <p14:tracePt t="163702" x="7956550" y="5748338"/>
          <p14:tracePt t="163709" x="7975600" y="5757863"/>
          <p14:tracePt t="163716" x="7985125" y="5767388"/>
          <p14:tracePt t="163724" x="7993063" y="5784850"/>
          <p14:tracePt t="163730" x="7997825" y="5794375"/>
          <p14:tracePt t="163737" x="7997825" y="5799138"/>
          <p14:tracePt t="163744" x="7997825" y="5807075"/>
          <p14:tracePt t="163751" x="7997825" y="5816600"/>
          <p14:tracePt t="163815" x="7988300" y="5816600"/>
          <p14:tracePt t="163822" x="7980363" y="5816600"/>
          <p14:tracePt t="163829" x="7956550" y="5816600"/>
          <p14:tracePt t="163837" x="7939088" y="5816600"/>
          <p14:tracePt t="163843" x="7907338" y="5807075"/>
          <p14:tracePt t="163850" x="7866063" y="5799138"/>
          <p14:tracePt t="163857" x="7824788" y="5789613"/>
          <p14:tracePt t="163865" x="7778750" y="5780088"/>
          <p14:tracePt t="163872" x="7700963" y="5753100"/>
          <p14:tracePt t="163879" x="7642225" y="5738813"/>
          <p14:tracePt t="163886" x="7583488" y="5730875"/>
          <p14:tracePt t="163893" x="7523163" y="5716588"/>
          <p14:tracePt t="163900" x="7464425" y="5702300"/>
          <p14:tracePt t="163907" x="7423150" y="5702300"/>
          <p14:tracePt t="163914" x="7367588" y="5694363"/>
          <p14:tracePt t="163921" x="7326313" y="5694363"/>
          <p14:tracePt t="163928" x="7294563" y="5694363"/>
          <p14:tracePt t="163935" x="7253288" y="5694363"/>
          <p14:tracePt t="163943" x="7235825" y="5694363"/>
          <p14:tracePt t="163949" x="7221538" y="5694363"/>
          <p14:tracePt t="163956" x="7204075" y="5694363"/>
          <p14:tracePt t="163963" x="7172325" y="5694363"/>
          <p14:tracePt t="163974" x="7167563" y="5694363"/>
          <p14:tracePt t="163979" x="7158038" y="5694363"/>
          <p14:tracePt t="163986" x="7148513" y="5694363"/>
          <p14:tracePt t="163994" x="7143750" y="5694363"/>
          <p14:tracePt t="164001" x="7135813" y="5694363"/>
          <p14:tracePt t="164008" x="7126288" y="5694363"/>
          <p14:tracePt t="164015" x="7116763" y="5694363"/>
          <p14:tracePt t="164035" x="7116763" y="5697538"/>
          <p14:tracePt t="164044" x="7116763" y="5702300"/>
          <p14:tracePt t="164049" x="7116763" y="5711825"/>
          <p14:tracePt t="164057" x="7121525" y="5721350"/>
          <p14:tracePt t="164064" x="7140575" y="5730875"/>
          <p14:tracePt t="164071" x="7158038" y="5748338"/>
          <p14:tracePt t="164078" x="7189788" y="5757863"/>
          <p14:tracePt t="164093" x="7277100" y="5803900"/>
          <p14:tracePt t="164098" x="7340600" y="5826125"/>
          <p14:tracePt t="164106" x="7386638" y="5848350"/>
          <p14:tracePt t="164113" x="7432675" y="5884863"/>
          <p14:tracePt t="164120" x="7496175" y="5908675"/>
          <p14:tracePt t="164127" x="7523163" y="5930900"/>
          <p14:tracePt t="164134" x="7546975" y="5940425"/>
          <p14:tracePt t="164142" x="7573963" y="5949950"/>
          <p14:tracePt t="164148" x="7583488" y="5957888"/>
          <p14:tracePt t="164155" x="7591425" y="5976938"/>
          <p14:tracePt t="164162" x="7596188" y="5981700"/>
          <p14:tracePt t="164169" x="7605713" y="5991225"/>
          <p14:tracePt t="164176" x="7605713" y="5999163"/>
          <p14:tracePt t="164219" x="7600950" y="5999163"/>
          <p14:tracePt t="164226" x="7596188" y="5999163"/>
          <p14:tracePt t="164233" x="7586663" y="5999163"/>
          <p14:tracePt t="164240" x="7569200" y="5999163"/>
          <p14:tracePt t="164247" x="7527925" y="5999163"/>
          <p14:tracePt t="164254" x="7486650" y="5999163"/>
          <p14:tracePt t="164261" x="7418388" y="5999163"/>
          <p14:tracePt t="164268" x="7345363" y="5999163"/>
          <p14:tracePt t="164276" x="7231063" y="5991225"/>
          <p14:tracePt t="164282" x="7104063" y="5976938"/>
          <p14:tracePt t="164289" x="6970713" y="5930900"/>
          <p14:tracePt t="164297" x="6838950" y="5899150"/>
          <p14:tracePt t="164303" x="6710363" y="5872163"/>
          <p14:tracePt t="164310" x="6578600" y="5826125"/>
          <p14:tracePt t="164318" x="6459538" y="5770563"/>
          <p14:tracePt t="164325" x="6327775" y="5726113"/>
          <p14:tracePt t="164332" x="6213475" y="5684838"/>
          <p14:tracePt t="164339" x="6099175" y="5624513"/>
          <p14:tracePt t="164346" x="5999163" y="5597525"/>
          <p14:tracePt t="164353" x="5921375" y="5570538"/>
          <p14:tracePt t="164360" x="5843588" y="5543550"/>
          <p14:tracePt t="164367" x="5802313" y="5534025"/>
          <p14:tracePt t="164374" x="5743575" y="5519738"/>
          <p14:tracePt t="164381" x="5710238" y="5511800"/>
          <p14:tracePt t="164389" x="5678488" y="5502275"/>
          <p14:tracePt t="164396" x="5651500" y="5492750"/>
          <p14:tracePt t="164403" x="5634038" y="5483225"/>
          <p14:tracePt t="164411" x="5614988" y="5483225"/>
          <p14:tracePt t="164417" x="5597525" y="5483225"/>
          <p14:tracePt t="164424" x="5588000" y="5483225"/>
          <p14:tracePt t="164431" x="5583238" y="5483225"/>
          <p14:tracePt t="164438" x="5564188" y="5483225"/>
          <p14:tracePt t="164445" x="5556250" y="5483225"/>
          <p14:tracePt t="164452" x="5551488" y="5483225"/>
          <p14:tracePt t="164715" x="5459413" y="5446713"/>
          <p14:tracePt t="164722" x="5308600" y="5405438"/>
          <p14:tracePt t="164728" x="5122863" y="5341938"/>
          <p14:tracePt t="164736" x="4953000" y="5295900"/>
          <p14:tracePt t="164743" x="4789488" y="5264150"/>
          <p14:tracePt t="164750" x="4619625" y="5237163"/>
          <p14:tracePt t="164758" x="4473575" y="5191125"/>
          <p14:tracePt t="164764" x="4322763" y="5159375"/>
          <p14:tracePt t="164772" x="4195763" y="5145088"/>
          <p14:tracePt t="164778" x="4117975" y="5132388"/>
          <p14:tracePt t="164786" x="4040188" y="5118100"/>
          <p14:tracePt t="164793" x="3998913" y="5118100"/>
          <p14:tracePt t="164800" x="3957638" y="5118100"/>
          <p14:tracePt t="164807" x="3940175" y="5118100"/>
          <p14:tracePt t="164813" x="3935413" y="5122863"/>
          <p14:tracePt t="164821" x="3925888" y="5132388"/>
          <p14:tracePt t="164828" x="3916363" y="5132388"/>
          <p14:tracePt t="164835" x="3911600" y="5141913"/>
          <p14:tracePt t="164842" x="3911600" y="5154613"/>
          <p14:tracePt t="164849" x="3911600" y="5186363"/>
          <p14:tracePt t="164856" x="3916363" y="5214938"/>
          <p14:tracePt t="164863" x="3925888" y="5254625"/>
          <p14:tracePt t="164870" x="3948113" y="5319713"/>
          <p14:tracePt t="164878" x="3971925" y="5364163"/>
          <p14:tracePt t="164884" x="4021138" y="5414963"/>
          <p14:tracePt t="164892" x="4071938" y="5465763"/>
          <p14:tracePt t="164898" x="4154488" y="5534025"/>
          <p14:tracePt t="164906" x="4217988" y="5570538"/>
          <p14:tracePt t="164913" x="4300538" y="5597525"/>
          <p14:tracePt t="164920" x="4359275" y="5621338"/>
          <p14:tracePt t="164927" x="4424363" y="5648325"/>
          <p14:tracePt t="164934" x="4464050" y="5648325"/>
          <p14:tracePt t="164942" x="4519613" y="5648325"/>
          <p14:tracePt t="164948" x="4551363" y="5629275"/>
          <p14:tracePt t="164956" x="4570413" y="5621338"/>
          <p14:tracePt t="164962" x="4587875" y="5611813"/>
          <p14:tracePt t="164970" x="4614863" y="5592763"/>
          <p14:tracePt t="164977" x="4629150" y="5561013"/>
          <p14:tracePt t="164983" x="4638675" y="5507038"/>
          <p14:tracePt t="164992" x="4638675" y="5465763"/>
          <p14:tracePt t="164998" x="4638675" y="5424488"/>
          <p14:tracePt t="165006" x="4633913" y="5383213"/>
          <p14:tracePt t="165012" x="4619625" y="5324475"/>
          <p14:tracePt t="165019" x="4583113" y="5273675"/>
          <p14:tracePt t="165026" x="4551363" y="5227638"/>
          <p14:tracePt t="165033" x="4514850" y="5178425"/>
          <p14:tracePt t="165041" x="4464050" y="5145088"/>
          <p14:tracePt t="165047" x="4419600" y="5108575"/>
          <p14:tracePt t="165055" x="4337050" y="5054600"/>
          <p14:tracePt t="165061" x="4254500" y="5013325"/>
          <p14:tracePt t="165069" x="4176713" y="4986338"/>
          <p14:tracePt t="165076" x="4117975" y="4976813"/>
          <p14:tracePt t="165091" x="4030663" y="4976813"/>
          <p14:tracePt t="165097" x="4013200" y="4976813"/>
          <p14:tracePt t="165104" x="3994150" y="4981575"/>
          <p14:tracePt t="165111" x="3976688" y="4991100"/>
          <p14:tracePt t="165119" x="3967163" y="4995863"/>
          <p14:tracePt t="165125" x="3957638" y="5013325"/>
          <p14:tracePt t="165132" x="3957638" y="5045075"/>
          <p14:tracePt t="165139" x="3957638" y="5081588"/>
          <p14:tracePt t="165146" x="3957638" y="5122863"/>
          <p14:tracePt t="165153" x="3967163" y="5168900"/>
          <p14:tracePt t="165160" x="3976688" y="5210175"/>
          <p14:tracePt t="165167" x="4008438" y="5241925"/>
          <p14:tracePt t="165175" x="4030663" y="5287963"/>
          <p14:tracePt t="165181" x="4076700" y="5324475"/>
          <p14:tracePt t="165189" x="4140200" y="5360988"/>
          <p14:tracePt t="165195" x="4205288" y="5397500"/>
          <p14:tracePt t="165203" x="4286250" y="5424488"/>
          <p14:tracePt t="165210" x="4346575" y="5438775"/>
          <p14:tracePt t="165217" x="4400550" y="5438775"/>
          <p14:tracePt t="165224" x="4441825" y="5429250"/>
          <p14:tracePt t="165231" x="4500563" y="5419725"/>
          <p14:tracePt t="165239" x="4533900" y="5397500"/>
          <p14:tracePt t="165245" x="4565650" y="5364163"/>
          <p14:tracePt t="165252" x="4614863" y="5319713"/>
          <p14:tracePt t="165260" x="4638675" y="5254625"/>
          <p14:tracePt t="165266" x="4660900" y="5210175"/>
          <p14:tracePt t="165273" x="4675188" y="5132388"/>
          <p14:tracePt t="165280" x="4675188" y="5091113"/>
          <p14:tracePt t="165289" x="4675188" y="5035550"/>
          <p14:tracePt t="165295" x="4670425" y="4995863"/>
          <p14:tracePt t="165301" x="4646613" y="4962525"/>
          <p14:tracePt t="165309" x="4629150" y="4922838"/>
          <p14:tracePt t="165316" x="4597400" y="4889500"/>
          <p14:tracePt t="165323" x="4573588" y="4857750"/>
          <p14:tracePt t="165330" x="4556125" y="4840288"/>
          <p14:tracePt t="165337" x="4524375" y="4808538"/>
          <p14:tracePt t="165344" x="4478338" y="4784725"/>
          <p14:tracePt t="165351" x="4432300" y="4762500"/>
          <p14:tracePt t="165359" x="4354513" y="4748213"/>
          <p14:tracePt t="165366" x="4300538" y="4748213"/>
          <p14:tracePt t="165373" x="4244975" y="4748213"/>
          <p14:tracePt t="165379" x="4200525" y="4757738"/>
          <p14:tracePt t="165386" x="4171950" y="4767263"/>
          <p14:tracePt t="165394" x="4140200" y="4784725"/>
          <p14:tracePt t="165401" x="4122738" y="4808538"/>
          <p14:tracePt t="165408" x="4086225" y="4862513"/>
          <p14:tracePt t="165415" x="4062413" y="4908550"/>
          <p14:tracePt t="165422" x="4021138" y="5008563"/>
          <p14:tracePt t="165429" x="3994150" y="5122863"/>
          <p14:tracePt t="165436" x="3981450" y="5214938"/>
          <p14:tracePt t="165443" x="3981450" y="5324475"/>
          <p14:tracePt t="165450" x="3989388" y="5419725"/>
          <p14:tracePt t="165457" x="3998913" y="5497513"/>
          <p14:tracePt t="165465" x="4040188" y="5561013"/>
          <p14:tracePt t="165472" x="4067175" y="5638800"/>
          <p14:tracePt t="165478" x="4098925" y="5689600"/>
          <p14:tracePt t="165486" x="4140200" y="5753100"/>
          <p14:tracePt t="165493" x="4205288" y="5789613"/>
          <p14:tracePt t="165500" x="4268788" y="5826125"/>
          <p14:tracePt t="165507" x="4346575" y="5853113"/>
          <p14:tracePt t="165514" x="4400550" y="5853113"/>
          <p14:tracePt t="165523" x="4478338" y="5843588"/>
          <p14:tracePt t="165528" x="4560888" y="5821363"/>
          <p14:tracePt t="165535" x="4606925" y="5784850"/>
          <p14:tracePt t="165542" x="4643438" y="5721350"/>
          <p14:tracePt t="165549" x="4692650" y="5670550"/>
          <p14:tracePt t="165556" x="4719638" y="5607050"/>
          <p14:tracePt t="165563" x="4743450" y="5548313"/>
          <p14:tracePt t="165571" x="4756150" y="5470525"/>
          <p14:tracePt t="165578" x="4756150" y="5397500"/>
          <p14:tracePt t="165585" x="4756150" y="5305425"/>
          <p14:tracePt t="165592" x="4748213" y="5227638"/>
          <p14:tracePt t="165599" x="4738688" y="5168900"/>
          <p14:tracePt t="165606" x="4711700" y="5105400"/>
          <p14:tracePt t="165613" x="4675188" y="5059363"/>
          <p14:tracePt t="165620" x="4643438" y="5027613"/>
          <p14:tracePt t="165627" x="4610100" y="4976813"/>
          <p14:tracePt t="165634" x="4578350" y="4945063"/>
          <p14:tracePt t="165642" x="4533900" y="4922838"/>
          <p14:tracePt t="165648" x="4468813" y="4899025"/>
          <p14:tracePt t="165656" x="4387850" y="4857750"/>
          <p14:tracePt t="165662" x="4327525" y="4848225"/>
          <p14:tracePt t="165669" x="4254500" y="4848225"/>
          <p14:tracePt t="165677" x="4213225" y="4852988"/>
          <p14:tracePt t="165684" x="4171950" y="4862513"/>
          <p14:tracePt t="165691" x="4149725" y="4881563"/>
          <p14:tracePt t="165698" x="4130675" y="4894263"/>
          <p14:tracePt t="165706" x="4122738" y="4899025"/>
          <p14:tracePt t="165712" x="4117975" y="4918075"/>
          <p14:tracePt t="165719" x="4108450" y="4935538"/>
          <p14:tracePt t="165726" x="4086225" y="4967288"/>
          <p14:tracePt t="165733" x="4086225" y="5022850"/>
          <p14:tracePt t="165741" x="4086225" y="5076825"/>
          <p14:tracePt t="165748" x="4108450" y="5141913"/>
          <p14:tracePt t="165755" x="4117975" y="5181600"/>
          <p14:tracePt t="165762" x="4127500" y="5241925"/>
          <p14:tracePt t="165769" x="4149725" y="5273675"/>
          <p14:tracePt t="165776" x="4181475" y="5305425"/>
          <p14:tracePt t="165783" x="4244975" y="5356225"/>
          <p14:tracePt t="165791" x="4310063" y="5383213"/>
          <p14:tracePt t="165797" x="4400550" y="5397500"/>
          <p14:tracePt t="165805" x="4497388" y="5397500"/>
          <p14:tracePt t="165811" x="4587875" y="5397500"/>
          <p14:tracePt t="165819" x="4679950" y="5387975"/>
          <p14:tracePt t="165826" x="4724400" y="5373688"/>
          <p14:tracePt t="165832" x="4765675" y="5364163"/>
          <p14:tracePt t="165840" x="4784725" y="5356225"/>
          <p14:tracePt t="165847" x="4802188" y="5346700"/>
          <p14:tracePt t="165854" x="4811713" y="5327650"/>
          <p14:tracePt t="165861" x="4821238" y="5319713"/>
          <p14:tracePt t="165868" x="4821238" y="5310188"/>
          <p14:tracePt t="165904" x="4816475" y="5310188"/>
          <p14:tracePt t="165911" x="4806950" y="5310188"/>
          <p14:tracePt t="165917" x="4802188" y="5310188"/>
          <p14:tracePt t="165925" x="4792663" y="5310188"/>
          <p14:tracePt t="165932" x="4784725" y="5310188"/>
          <p14:tracePt t="165939" x="4779963" y="5314950"/>
          <p14:tracePt t="165946" x="4770438" y="5324475"/>
          <p14:tracePt t="165953" x="4752975" y="5341938"/>
          <p14:tracePt t="165960" x="4743450" y="5346700"/>
          <p14:tracePt t="165967" x="4738688" y="5356225"/>
          <p14:tracePt t="165974" x="4729163" y="5373688"/>
          <p14:tracePt t="165981" x="4719638" y="5402263"/>
          <p14:tracePt t="165989" x="4719638" y="5441950"/>
          <p14:tracePt t="165995" x="4719638" y="5483225"/>
          <p14:tracePt t="166003" x="4724400" y="5556250"/>
          <p14:tracePt t="166010" x="4738688" y="5634038"/>
          <p14:tracePt t="166017" x="4765675" y="5748338"/>
          <p14:tracePt t="166024" x="4826000" y="5862638"/>
          <p14:tracePt t="166031" x="4865688" y="5976938"/>
          <p14:tracePt t="166039" x="4938713" y="6076950"/>
          <p14:tracePt t="166045" x="4999038" y="6196013"/>
          <p14:tracePt t="166052" x="5053013" y="6296025"/>
          <p14:tracePt t="166060" x="5122863" y="6359525"/>
          <p14:tracePt t="166066" x="5176838" y="6442075"/>
          <p14:tracePt t="166073" x="5259388" y="6497638"/>
          <p14:tracePt t="166081" x="5327650" y="6565900"/>
          <p14:tracePt t="166090" x="5422900" y="6607175"/>
          <p14:tracePt t="166095" x="5505450" y="6634163"/>
          <p14:tracePt t="166102" x="5568950" y="6670675"/>
          <p14:tracePt t="166109" x="5629275" y="6684963"/>
          <p14:tracePt t="166116" x="5688013" y="6697663"/>
          <p14:tracePt t="166124" x="5780088" y="6697663"/>
          <p14:tracePt t="166130" x="5853113" y="6697663"/>
          <p14:tracePt t="166137" x="5926138" y="6697663"/>
          <p14:tracePt t="166144" x="6003925" y="6689725"/>
          <p14:tracePt t="166152" x="6048375" y="6680200"/>
          <p14:tracePt t="166159" x="6108700" y="6665913"/>
          <p14:tracePt t="166166" x="6149975" y="6665913"/>
          <p14:tracePt t="166173" x="6189663" y="6665913"/>
          <p14:tracePt t="166179" x="6203950" y="6665913"/>
          <p14:tracePt t="166187" x="6213475" y="6665913"/>
          <p14:tracePt t="166194" x="6223000" y="6665913"/>
          <p14:tracePt t="166201" x="6226175" y="6665913"/>
        </p14:tracePtLst>
      </p14:laserTraceLst>
    </p:ext>
  </p:extLs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12337" y="1735268"/>
            <a:ext cx="6289220" cy="1828800"/>
          </a:xfrm>
        </p:spPr>
        <p:txBody>
          <a:bodyPr/>
          <a:lstStyle/>
          <a:p>
            <a:pPr>
              <a:defRPr/>
            </a:pPr>
            <a:r>
              <a:rPr lang="en-US" sz="4000" b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Chapter 6</a:t>
            </a:r>
            <a:br>
              <a:rPr lang="en-US" sz="4000" b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</a:br>
            <a:br>
              <a:rPr lang="en-US" sz="4000" b="1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4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The Periodic Table and Atomic Structur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51720" y="4842707"/>
            <a:ext cx="518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000">
                <a:solidFill>
                  <a:prstClr val="black"/>
                </a:solidFill>
                <a:latin typeface="Georgia" panose="02040502050405020303" pitchFamily="18" charset="0"/>
              </a:rPr>
              <a:t>Gang Chen, Department of Chemistry, UCF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BF780811-94E4-41D2-B357-8704EBE5EFB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6972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23"/>
    </mc:Choice>
    <mc:Fallback xmlns="">
      <p:transition spd="slow" advTm="632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7391400" cy="76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Quantum number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00652" y="908977"/>
            <a:ext cx="783773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r>
              <a:rPr lang="en-US" sz="3200" b="1" i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  <a:p>
            <a:r>
              <a:rPr lang="en-US" sz="3200" b="1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i="1" baseline="-250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3200" b="1"/>
              <a:t> </a:t>
            </a:r>
          </a:p>
          <a:p>
            <a:r>
              <a:rPr lang="en-US" sz="3200" b="1" i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i="1" baseline="-250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10056" y="987608"/>
            <a:ext cx="48807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Principle quantum number - </a:t>
            </a:r>
            <a:r>
              <a:rPr lang="en-US" sz="2400" i="1">
                <a:solidFill>
                  <a:srgbClr val="FF0000"/>
                </a:solidFill>
              </a:rPr>
              <a:t>shel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08080" y="1484383"/>
            <a:ext cx="5725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B050"/>
                </a:solidFill>
              </a:rPr>
              <a:t>Secondary quantum number - </a:t>
            </a:r>
            <a:r>
              <a:rPr lang="en-US" sz="2400" i="1">
                <a:solidFill>
                  <a:srgbClr val="00B050"/>
                </a:solidFill>
              </a:rPr>
              <a:t>subshel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17980" y="2016783"/>
            <a:ext cx="71766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B0F0"/>
                </a:solidFill>
              </a:rPr>
              <a:t>Magnetic quantum number – </a:t>
            </a:r>
            <a:r>
              <a:rPr lang="en-US" sz="2400" i="1">
                <a:solidFill>
                  <a:srgbClr val="00B0F0"/>
                </a:solidFill>
              </a:rPr>
              <a:t>subshell dire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16005" y="2477933"/>
            <a:ext cx="6121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7030A0"/>
                </a:solidFill>
              </a:rPr>
              <a:t>Spin quantum number – spin direc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7773" y="3406958"/>
            <a:ext cx="310380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, 2, 3, ….</a:t>
            </a:r>
          </a:p>
          <a:p>
            <a:r>
              <a:rPr lang="en-US" sz="3200" b="1" i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, 1, 2, </a:t>
            </a:r>
            <a:r>
              <a:rPr lang="en-US" sz="3200" b="1" i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  <a:p>
            <a:r>
              <a:rPr lang="en-US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= -</a:t>
            </a:r>
            <a:r>
              <a:rPr lang="en-US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…0, … </a:t>
            </a:r>
            <a:r>
              <a:rPr lang="en-US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  <a:p>
            <a:r>
              <a:rPr lang="en-US" sz="3200" b="1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i="1" baseline="-2500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= ± 1/2</a:t>
            </a:r>
          </a:p>
        </p:txBody>
      </p:sp>
      <p:sp>
        <p:nvSpPr>
          <p:cNvPr id="18" name="Rectangle 1"/>
          <p:cNvSpPr/>
          <p:nvPr/>
        </p:nvSpPr>
        <p:spPr>
          <a:xfrm>
            <a:off x="4927350" y="4098059"/>
            <a:ext cx="87075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i="1">
                <a:solidFill>
                  <a:srgbClr val="FF0000"/>
                </a:solidFill>
              </a:rPr>
              <a:t>1</a:t>
            </a:r>
            <a:r>
              <a:rPr lang="en-US" sz="4800" b="1" i="1">
                <a:solidFill>
                  <a:srgbClr val="00B050"/>
                </a:solidFill>
              </a:rPr>
              <a:t>s</a:t>
            </a:r>
            <a:endParaRPr lang="en-US" sz="4800">
              <a:solidFill>
                <a:srgbClr val="00B050"/>
              </a:solidFill>
            </a:endParaRPr>
          </a:p>
        </p:txBody>
      </p:sp>
      <p:sp>
        <p:nvSpPr>
          <p:cNvPr id="19" name="Rectangle 3"/>
          <p:cNvSpPr/>
          <p:nvPr/>
        </p:nvSpPr>
        <p:spPr>
          <a:xfrm>
            <a:off x="2802845" y="3013501"/>
            <a:ext cx="33558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</a:rPr>
              <a:t>principal quantum number</a:t>
            </a:r>
            <a:r>
              <a:rPr lang="en-US" sz="2400">
                <a:solidFill>
                  <a:srgbClr val="FF0000"/>
                </a:solidFill>
              </a:rPr>
              <a:t> (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>
                <a:solidFill>
                  <a:srgbClr val="FF0000"/>
                </a:solidFill>
              </a:rPr>
              <a:t>)</a:t>
            </a:r>
          </a:p>
        </p:txBody>
      </p:sp>
      <p:cxnSp>
        <p:nvCxnSpPr>
          <p:cNvPr id="20" name="Straight Arrow Connector 5"/>
          <p:cNvCxnSpPr/>
          <p:nvPr/>
        </p:nvCxnSpPr>
        <p:spPr>
          <a:xfrm flipH="1">
            <a:off x="4738942" y="4812195"/>
            <a:ext cx="376816" cy="67731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9"/>
          <p:cNvCxnSpPr/>
          <p:nvPr/>
        </p:nvCxnSpPr>
        <p:spPr>
          <a:xfrm>
            <a:off x="5602306" y="4785742"/>
            <a:ext cx="584099" cy="652859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Rectangle 12"/>
          <p:cNvSpPr/>
          <p:nvPr/>
        </p:nvSpPr>
        <p:spPr>
          <a:xfrm>
            <a:off x="5966523" y="5391787"/>
            <a:ext cx="307444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buNone/>
            </a:pPr>
            <a:r>
              <a:rPr lang="en-US" sz="2400" b="1"/>
              <a:t>indicates the </a:t>
            </a:r>
          </a:p>
          <a:p>
            <a:pPr marL="0" indent="0" eaLnBrk="1" hangingPunct="1">
              <a:buNone/>
            </a:pPr>
            <a:r>
              <a:rPr lang="en-US" sz="2400" b="1">
                <a:solidFill>
                  <a:srgbClr val="00B050"/>
                </a:solidFill>
              </a:rPr>
              <a:t>subshell </a:t>
            </a:r>
            <a:r>
              <a:rPr lang="en-US" sz="2400" b="1"/>
              <a:t>of the orbital. </a:t>
            </a:r>
          </a:p>
        </p:txBody>
      </p:sp>
      <p:sp>
        <p:nvSpPr>
          <p:cNvPr id="26" name="Rectangle 6"/>
          <p:cNvSpPr/>
          <p:nvPr/>
        </p:nvSpPr>
        <p:spPr>
          <a:xfrm>
            <a:off x="2911875" y="5383794"/>
            <a:ext cx="23844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buNone/>
            </a:pPr>
            <a:r>
              <a:rPr lang="en-US" sz="2400" b="1"/>
              <a:t>indicates the </a:t>
            </a:r>
            <a:r>
              <a:rPr lang="en-US" sz="2400" b="1">
                <a:solidFill>
                  <a:srgbClr val="FF0000"/>
                </a:solidFill>
              </a:rPr>
              <a:t>principal shell </a:t>
            </a:r>
            <a:r>
              <a:rPr lang="en-US" sz="2400" b="1"/>
              <a:t>of the orbital. </a:t>
            </a:r>
          </a:p>
        </p:txBody>
      </p:sp>
      <p:cxnSp>
        <p:nvCxnSpPr>
          <p:cNvPr id="27" name="Straight Arrow Connector 5"/>
          <p:cNvCxnSpPr/>
          <p:nvPr/>
        </p:nvCxnSpPr>
        <p:spPr>
          <a:xfrm flipH="1" flipV="1">
            <a:off x="4738943" y="3657600"/>
            <a:ext cx="376815" cy="57954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Rectangle 3"/>
          <p:cNvSpPr/>
          <p:nvPr/>
        </p:nvSpPr>
        <p:spPr>
          <a:xfrm>
            <a:off x="6033326" y="3011353"/>
            <a:ext cx="33558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00B050"/>
                </a:solidFill>
              </a:rPr>
              <a:t>secondary quantum number</a:t>
            </a:r>
            <a:r>
              <a:rPr lang="en-US" sz="2400">
                <a:solidFill>
                  <a:srgbClr val="00B050"/>
                </a:solidFill>
              </a:rPr>
              <a:t> (</a:t>
            </a:r>
            <a:r>
              <a:rPr lang="en-US" sz="3200" b="1" i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>
                <a:solidFill>
                  <a:srgbClr val="00B050"/>
                </a:solidFill>
              </a:rPr>
              <a:t>)</a:t>
            </a:r>
          </a:p>
        </p:txBody>
      </p:sp>
      <p:cxnSp>
        <p:nvCxnSpPr>
          <p:cNvPr id="31" name="Straight Arrow Connector 9"/>
          <p:cNvCxnSpPr/>
          <p:nvPr/>
        </p:nvCxnSpPr>
        <p:spPr>
          <a:xfrm flipV="1">
            <a:off x="5706715" y="3947374"/>
            <a:ext cx="584099" cy="350046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7B405E68-8748-4879-9510-1E931E1675D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328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369"/>
    </mc:Choice>
    <mc:Fallback xmlns="">
      <p:transition spd="slow" advTm="793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8053" x="6176963" y="6588125"/>
          <p14:tracePt t="18060" x="6089650" y="6451600"/>
          <p14:tracePt t="18066" x="5999163" y="6315075"/>
          <p14:tracePt t="18074" x="5889625" y="6164263"/>
          <p14:tracePt t="18080" x="5780088" y="6008688"/>
          <p14:tracePt t="18088" x="5637213" y="5848350"/>
          <p14:tracePt t="18094" x="5505450" y="5684838"/>
          <p14:tracePt t="18101" x="5341938" y="5483225"/>
          <p14:tracePt t="18109" x="5181600" y="5287963"/>
          <p14:tracePt t="18116" x="5016500" y="5086350"/>
          <p14:tracePt t="18123" x="4889500" y="4926013"/>
          <p14:tracePt t="18130" x="4797425" y="4789488"/>
          <p14:tracePt t="18137" x="4675188" y="4652963"/>
          <p14:tracePt t="18144" x="4556125" y="4529138"/>
          <p14:tracePt t="18151" x="4451350" y="4443413"/>
          <p14:tracePt t="18158" x="4364038" y="4341813"/>
          <p14:tracePt t="18166" x="4264025" y="4268788"/>
          <p14:tracePt t="18172" x="4164013" y="4183063"/>
          <p14:tracePt t="18179" x="4081463" y="4127500"/>
          <p14:tracePt t="18186" x="3962400" y="4054475"/>
          <p14:tracePt t="18193" x="3862388" y="4013200"/>
          <p14:tracePt t="18201" x="3784600" y="3986213"/>
          <p14:tracePt t="18208" x="3689350" y="3944938"/>
          <p14:tracePt t="18215" x="3575050" y="3930650"/>
          <p14:tracePt t="18222" x="3465513" y="3917950"/>
          <p14:tracePt t="18229" x="3387725" y="3917950"/>
          <p14:tracePt t="18236" x="3295650" y="3917950"/>
          <p14:tracePt t="18243" x="3205163" y="3917950"/>
          <p14:tracePt t="18250" x="3144838" y="3922713"/>
          <p14:tracePt t="18257" x="3067050" y="3935413"/>
          <p14:tracePt t="18264" x="3008313" y="3949700"/>
          <p14:tracePt t="18271" x="2930525" y="3971925"/>
          <p14:tracePt t="18279" x="2867025" y="4000500"/>
          <p14:tracePt t="18286" x="2789238" y="4027488"/>
          <p14:tracePt t="18293" x="2730500" y="4049713"/>
          <p14:tracePt t="18300" x="2665413" y="4073525"/>
          <p14:tracePt t="18307" x="2620963" y="4095750"/>
          <p14:tracePt t="18314" x="2560638" y="4110038"/>
          <p14:tracePt t="18321" x="2519363" y="4117975"/>
          <p14:tracePt t="18328" x="2478088" y="4132263"/>
          <p14:tracePt t="18335" x="2455863" y="4141788"/>
          <p14:tracePt t="18343" x="2438400" y="4149725"/>
          <p14:tracePt t="18349" x="2419350" y="4159250"/>
          <p14:tracePt t="18356" x="2414588" y="4164013"/>
          <p14:tracePt t="18364" x="2405063" y="4173538"/>
          <p14:tracePt t="18371" x="2397125" y="4191000"/>
          <p14:tracePt t="18378" x="2397125" y="4200525"/>
          <p14:tracePt t="18385" x="2401888" y="4200525"/>
          <p14:tracePt t="18392" x="2414588" y="4200525"/>
          <p14:tracePt t="18399" x="2446338" y="4191000"/>
          <p14:tracePt t="18406" x="2506663" y="4159250"/>
          <p14:tracePt t="18413" x="2552700" y="4122738"/>
          <p14:tracePt t="18420" x="2601913" y="4086225"/>
          <p14:tracePt t="18427" x="2647950" y="4037013"/>
          <p14:tracePt t="18435" x="2684463" y="3990975"/>
          <p14:tracePt t="18442" x="2711450" y="3908425"/>
          <p14:tracePt t="18449" x="2725738" y="3835400"/>
          <p14:tracePt t="18456" x="2752725" y="3721100"/>
          <p14:tracePt t="18463" x="2730500" y="3589338"/>
          <p14:tracePt t="18470" x="2698750" y="3455988"/>
          <p14:tracePt t="18477" x="2657475" y="3309938"/>
          <p14:tracePt t="18484" x="2611438" y="3178175"/>
          <p14:tracePt t="18491" x="2538413" y="3078163"/>
          <p14:tracePt t="18498" x="2465388" y="2940050"/>
          <p14:tracePt t="18505" x="2373313" y="2803525"/>
          <p14:tracePt t="18513" x="2295525" y="2671763"/>
          <p14:tracePt t="18519" x="2209800" y="2552700"/>
          <p14:tracePt t="18527" x="2122488" y="2465388"/>
          <p14:tracePt t="18534" x="2068513" y="2382838"/>
          <p14:tracePt t="18541" x="2012950" y="2301875"/>
          <p14:tracePt t="18548" x="1944688" y="2232025"/>
          <p14:tracePt t="18556" x="1917700" y="2200275"/>
          <p14:tracePt t="18562" x="1893888" y="2173288"/>
          <p14:tracePt t="18569" x="1862138" y="2159000"/>
          <p14:tracePt t="18576" x="1857375" y="2155825"/>
          <p14:tracePt t="18803" x="1776413" y="2063750"/>
          <p14:tracePt t="18810" x="1652588" y="1927225"/>
          <p14:tracePt t="18817" x="1511300" y="1762125"/>
          <p14:tracePt t="18824" x="1355725" y="1593850"/>
          <p14:tracePt t="18831" x="1228725" y="1433513"/>
          <p14:tracePt t="18840" x="1136650" y="1296988"/>
          <p14:tracePt t="18846" x="1031875" y="1177925"/>
          <p14:tracePt t="18853" x="963613" y="1090613"/>
          <p14:tracePt t="18860" x="895350" y="1027113"/>
          <p14:tracePt t="18867" x="849313" y="990600"/>
          <p14:tracePt t="18874" x="803275" y="968375"/>
          <p14:tracePt t="18881" x="781050" y="936625"/>
          <p14:tracePt t="18889" x="762000" y="927100"/>
          <p14:tracePt t="18906" x="735013" y="917575"/>
          <p14:tracePt t="18910" x="730250" y="917575"/>
          <p14:tracePt t="18916" x="712788" y="917575"/>
          <p14:tracePt t="18924" x="703263" y="917575"/>
          <p14:tracePt t="18930" x="698500" y="917575"/>
          <p14:tracePt t="18938" x="688975" y="917575"/>
          <p14:tracePt t="18945" x="679450" y="917575"/>
          <p14:tracePt t="18952" x="676275" y="917575"/>
          <p14:tracePt t="18959" x="666750" y="917575"/>
          <p14:tracePt t="18966" x="657225" y="917575"/>
          <p14:tracePt t="18973" x="647700" y="917575"/>
          <p14:tracePt t="18980" x="635000" y="917575"/>
          <p14:tracePt t="18987" x="625475" y="917575"/>
          <p14:tracePt t="18994" x="615950" y="917575"/>
          <p14:tracePt t="19001" x="611188" y="917575"/>
          <p14:tracePt t="19009" x="603250" y="917575"/>
          <p14:tracePt t="19016" x="593725" y="917575"/>
          <p14:tracePt t="19022" x="588963" y="922338"/>
          <p14:tracePt t="19029" x="579438" y="927100"/>
          <p14:tracePt t="19037" x="569913" y="936625"/>
          <p14:tracePt t="19044" x="552450" y="954088"/>
          <p14:tracePt t="19051" x="547688" y="963613"/>
          <p14:tracePt t="19058" x="547688" y="976313"/>
          <p14:tracePt t="19065" x="547688" y="995363"/>
          <p14:tracePt t="19072" x="547688" y="1027113"/>
          <p14:tracePt t="19079" x="547688" y="1068388"/>
          <p14:tracePt t="19086" x="552450" y="1109663"/>
          <p14:tracePt t="19093" x="579438" y="1187450"/>
          <p14:tracePt t="19100" x="588963" y="1228725"/>
          <p14:tracePt t="19107" x="611188" y="1292225"/>
          <p14:tracePt t="19115" x="635000" y="1338263"/>
          <p14:tracePt t="19122" x="657225" y="1382713"/>
          <p14:tracePt t="19129" x="698500" y="1447800"/>
          <p14:tracePt t="19136" x="708025" y="1474788"/>
          <p14:tracePt t="19143" x="715963" y="1506538"/>
          <p14:tracePt t="19150" x="725488" y="1533525"/>
          <p14:tracePt t="19157" x="735013" y="1557338"/>
          <p14:tracePt t="19164" x="744538" y="1562100"/>
          <p14:tracePt t="19171" x="744538" y="1570038"/>
          <p14:tracePt t="19178" x="744538" y="1579563"/>
          <p14:tracePt t="19185" x="744538" y="1584325"/>
          <p14:tracePt t="19193" x="744538" y="1593850"/>
          <p14:tracePt t="19200" x="752475" y="1611313"/>
          <p14:tracePt t="19206" x="762000" y="1620838"/>
          <p14:tracePt t="19213" x="766763" y="1625600"/>
          <p14:tracePt t="19221" x="785813" y="1635125"/>
          <p14:tracePt t="19228" x="793750" y="1643063"/>
          <p14:tracePt t="19236" x="803275" y="1652588"/>
          <p14:tracePt t="19243" x="808038" y="1666875"/>
          <p14:tracePt t="19249" x="822325" y="1698625"/>
          <p14:tracePt t="19256" x="830263" y="1716088"/>
          <p14:tracePt t="19263" x="839788" y="1735138"/>
          <p14:tracePt t="19270" x="844550" y="1744663"/>
          <p14:tracePt t="19277" x="854075" y="1749425"/>
          <p14:tracePt t="19284" x="854075" y="1757363"/>
          <p14:tracePt t="19292" x="854075" y="1766888"/>
          <p14:tracePt t="19299" x="854075" y="1776413"/>
          <p14:tracePt t="19306" x="854075" y="1781175"/>
          <p14:tracePt t="19313" x="854075" y="1789113"/>
          <p14:tracePt t="19320" x="854075" y="1798638"/>
          <p14:tracePt t="19661" x="854075" y="1812925"/>
          <p14:tracePt t="19668" x="854075" y="1830388"/>
          <p14:tracePt t="19675" x="854075" y="1849438"/>
          <p14:tracePt t="19682" x="854075" y="1876425"/>
          <p14:tracePt t="19689" x="854075" y="1917700"/>
          <p14:tracePt t="19696" x="854075" y="1949450"/>
          <p14:tracePt t="19704" x="854075" y="1968500"/>
          <p14:tracePt t="19710" x="854075" y="1981200"/>
          <p14:tracePt t="19717" x="854075" y="2012950"/>
          <p14:tracePt t="19725" x="854075" y="2032000"/>
          <p14:tracePt t="19732" x="854075" y="2036763"/>
          <p14:tracePt t="19739" x="854075" y="2046288"/>
          <p14:tracePt t="19746" x="854075" y="2054225"/>
          <p14:tracePt t="19753" x="854075" y="2063750"/>
          <p14:tracePt t="19760" x="854075" y="2068513"/>
          <p14:tracePt t="19767" x="854075" y="2085975"/>
          <p14:tracePt t="19774" x="854075" y="2095500"/>
          <p14:tracePt t="19781" x="854075" y="2100263"/>
          <p14:tracePt t="19788" x="854075" y="2109788"/>
          <p14:tracePt t="19844" x="854075" y="2105025"/>
          <p14:tracePt t="19851" x="854075" y="2100263"/>
          <p14:tracePt t="19859" x="854075" y="2073275"/>
          <p14:tracePt t="19866" x="854075" y="2041525"/>
          <p14:tracePt t="19873" x="854075" y="2000250"/>
          <p14:tracePt t="19880" x="854075" y="1944688"/>
          <p14:tracePt t="19890" x="854075" y="1908175"/>
          <p14:tracePt t="19894" x="854075" y="1835150"/>
          <p14:tracePt t="19901" x="849313" y="1793875"/>
          <p14:tracePt t="19908" x="835025" y="1735138"/>
          <p14:tracePt t="19915" x="825500" y="1676400"/>
          <p14:tracePt t="19923" x="812800" y="1616075"/>
          <p14:tracePt t="19930" x="803275" y="1574800"/>
          <p14:tracePt t="19938" x="788988" y="1516063"/>
          <p14:tracePt t="19944" x="781050" y="1470025"/>
          <p14:tracePt t="19951" x="771525" y="1443038"/>
          <p14:tracePt t="19958" x="749300" y="1397000"/>
          <p14:tracePt t="19965" x="739775" y="1379538"/>
          <p14:tracePt t="19972" x="730250" y="1360488"/>
          <p14:tracePt t="19979" x="720725" y="1343025"/>
          <p14:tracePt t="19986" x="720725" y="1314450"/>
          <p14:tracePt t="19993" x="712788" y="1292225"/>
          <p14:tracePt t="20000" x="712788" y="1287463"/>
          <p14:tracePt t="20008" x="703263" y="1277938"/>
          <p14:tracePt t="20015" x="703263" y="1270000"/>
          <p14:tracePt t="20022" x="703263" y="1265238"/>
          <p14:tracePt t="20029" x="703263" y="1255713"/>
          <p14:tracePt t="20036" x="703263" y="1246188"/>
          <p14:tracePt t="20043" x="703263" y="1233488"/>
          <p14:tracePt t="20050" x="703263" y="1223963"/>
          <p14:tracePt t="20291" x="703263" y="1236663"/>
          <p14:tracePt t="20298" x="703263" y="1241425"/>
          <p14:tracePt t="20305" x="703263" y="1250950"/>
          <p14:tracePt t="20312" x="703263" y="1260475"/>
          <p14:tracePt t="20320" x="703263" y="1265238"/>
          <p14:tracePt t="20326" x="703263" y="1273175"/>
          <p14:tracePt t="20334" x="703263" y="1282700"/>
          <p14:tracePt t="20341" x="703263" y="1287463"/>
          <p14:tracePt t="20361" x="708025" y="1287463"/>
          <p14:tracePt t="20369" x="712788" y="1287463"/>
          <p14:tracePt t="20376" x="720725" y="1287463"/>
          <p14:tracePt t="20383" x="730250" y="1287463"/>
          <p14:tracePt t="20390" x="735013" y="1287463"/>
          <p14:tracePt t="20398" x="752475" y="1277938"/>
          <p14:tracePt t="20404" x="762000" y="1270000"/>
          <p14:tracePt t="20411" x="771525" y="1250950"/>
          <p14:tracePt t="20419" x="776288" y="1246188"/>
          <p14:tracePt t="20425" x="785813" y="1219200"/>
          <p14:tracePt t="20433" x="793750" y="1209675"/>
          <p14:tracePt t="20439" x="803275" y="1200150"/>
          <p14:tracePt t="20446" x="812800" y="1196975"/>
          <p14:tracePt t="20453" x="817563" y="1187450"/>
          <p14:tracePt t="20460" x="825500" y="1177925"/>
          <p14:tracePt t="20468" x="825500" y="1173163"/>
          <p14:tracePt t="20554" x="825500" y="1182688"/>
          <p14:tracePt t="20561" x="825500" y="1192213"/>
          <p14:tracePt t="20568" x="825500" y="1196975"/>
          <p14:tracePt t="20575" x="825500" y="1214438"/>
          <p14:tracePt t="20582" x="825500" y="1241425"/>
          <p14:tracePt t="20588" x="825500" y="1260475"/>
          <p14:tracePt t="20595" x="825500" y="1277938"/>
          <p14:tracePt t="20602" x="825500" y="1296988"/>
          <p14:tracePt t="20609" x="825500" y="1338263"/>
          <p14:tracePt t="20616" x="825500" y="1365250"/>
          <p14:tracePt t="20623" x="822325" y="1397000"/>
          <p14:tracePt t="20631" x="808038" y="1438275"/>
          <p14:tracePt t="20638" x="798513" y="1479550"/>
          <p14:tracePt t="20645" x="788988" y="1538288"/>
          <p14:tracePt t="20652" x="788988" y="1570038"/>
          <p14:tracePt t="20659" x="776288" y="1598613"/>
          <p14:tracePt t="20666" x="776288" y="1630363"/>
          <p14:tracePt t="20673" x="776288" y="1647825"/>
          <p14:tracePt t="20681" x="776288" y="1666875"/>
          <p14:tracePt t="20687" x="766763" y="1684338"/>
          <p14:tracePt t="20694" x="766763" y="1698625"/>
          <p14:tracePt t="20702" x="766763" y="1730375"/>
          <p14:tracePt t="20709" x="766763" y="1749425"/>
          <p14:tracePt t="20715" x="766763" y="1752600"/>
          <p14:tracePt t="20723" x="766763" y="1762125"/>
          <p14:tracePt t="20729" x="766763" y="1771650"/>
          <p14:tracePt t="20737" x="766763" y="1781175"/>
          <p14:tracePt t="20744" x="766763" y="1785938"/>
          <p14:tracePt t="20752" x="766763" y="1793875"/>
          <p14:tracePt t="20758" x="766763" y="1812925"/>
          <p14:tracePt t="20765" x="766763" y="1817688"/>
          <p14:tracePt t="20772" x="766763" y="1825625"/>
          <p14:tracePt t="20779" x="766763" y="1835150"/>
          <p14:tracePt t="20786" x="766763" y="1839913"/>
          <p14:tracePt t="21021" x="771525" y="1849438"/>
          <p14:tracePt t="21028" x="781050" y="1866900"/>
          <p14:tracePt t="21036" x="781050" y="1895475"/>
          <p14:tracePt t="21042" x="788988" y="1912938"/>
          <p14:tracePt t="21050" x="788988" y="1931988"/>
          <p14:tracePt t="21056" x="788988" y="1949450"/>
          <p14:tracePt t="21064" x="788988" y="1958975"/>
          <p14:tracePt t="21071" x="788988" y="1985963"/>
          <p14:tracePt t="21077" x="788988" y="1990725"/>
          <p14:tracePt t="21084" x="788988" y="2009775"/>
          <p14:tracePt t="21091" x="788988" y="2027238"/>
          <p14:tracePt t="21099" x="798513" y="2032000"/>
          <p14:tracePt t="21105" x="798513" y="2058988"/>
          <p14:tracePt t="21112" x="798513" y="2078038"/>
          <p14:tracePt t="21119" x="798513" y="2095500"/>
          <p14:tracePt t="21127" x="808038" y="2114550"/>
          <p14:tracePt t="21134" x="817563" y="2132013"/>
          <p14:tracePt t="21141" x="817563" y="2159000"/>
          <p14:tracePt t="21148" x="817563" y="2178050"/>
          <p14:tracePt t="21155" x="817563" y="2195513"/>
          <p14:tracePt t="21162" x="817563" y="2205038"/>
          <p14:tracePt t="21169" x="817563" y="2214563"/>
          <p14:tracePt t="21176" x="817563" y="2219325"/>
          <p14:tracePt t="21183" x="817563" y="2236788"/>
          <p14:tracePt t="21190" x="817563" y="2246313"/>
          <p14:tracePt t="21198" x="817563" y="2251075"/>
          <p14:tracePt t="21204" x="817563" y="2260600"/>
          <p14:tracePt t="21212" x="817563" y="2268538"/>
          <p14:tracePt t="21219" x="817563" y="2273300"/>
          <p14:tracePt t="21226" x="817563" y="2282825"/>
          <p14:tracePt t="21233" x="817563" y="2292350"/>
          <p14:tracePt t="21240" x="817563" y="2301875"/>
          <p14:tracePt t="21249" x="825500" y="2314575"/>
          <p14:tracePt t="21254" x="825500" y="2324100"/>
          <p14:tracePt t="21261" x="825500" y="2333625"/>
          <p14:tracePt t="21268" x="830263" y="2338388"/>
          <p14:tracePt t="21275" x="830263" y="2346325"/>
          <p14:tracePt t="21283" x="839788" y="2355850"/>
          <p14:tracePt t="21289" x="839788" y="2365375"/>
          <p14:tracePt t="21296" x="849313" y="2365375"/>
          <p14:tracePt t="21303" x="854075" y="2365375"/>
          <p14:tracePt t="21311" x="871538" y="2365375"/>
          <p14:tracePt t="21318" x="881063" y="2365375"/>
          <p14:tracePt t="21325" x="885825" y="2365375"/>
          <p14:tracePt t="21332" x="895350" y="2365375"/>
          <p14:tracePt t="21339" x="903288" y="2370138"/>
          <p14:tracePt t="21346" x="912813" y="2370138"/>
          <p14:tracePt t="21353" x="917575" y="2370138"/>
          <p14:tracePt t="21361" x="927100" y="2370138"/>
          <p14:tracePt t="21368" x="936625" y="2370138"/>
          <p14:tracePt t="21374" x="949325" y="2370138"/>
          <p14:tracePt t="21388" x="958850" y="2370138"/>
          <p14:tracePt t="21417" x="968375" y="2370138"/>
          <p14:tracePt t="21424" x="973138" y="2378075"/>
          <p14:tracePt t="21430" x="981075" y="2387600"/>
          <p14:tracePt t="21438" x="990600" y="2401888"/>
          <p14:tracePt t="21445" x="1000125" y="2411413"/>
          <p14:tracePt t="21452" x="1004888" y="2419350"/>
          <p14:tracePt t="21459" x="1012825" y="2428875"/>
          <p14:tracePt t="21466" x="1041400" y="2433638"/>
          <p14:tracePt t="21473" x="1058863" y="2447925"/>
          <p14:tracePt t="21481" x="1068388" y="2452688"/>
          <p14:tracePt t="21487" x="1077913" y="2460625"/>
          <p14:tracePt t="21494" x="1082675" y="2470150"/>
          <p14:tracePt t="21502" x="1090613" y="2474913"/>
          <p14:tracePt t="21509" x="1100138" y="2492375"/>
          <p14:tracePt t="21516" x="1104900" y="2501900"/>
          <p14:tracePt t="21523" x="1122363" y="2511425"/>
          <p14:tracePt t="21530" x="1122363" y="2516188"/>
          <p14:tracePt t="21537" x="1122363" y="2525713"/>
          <p14:tracePt t="21551" x="1122363" y="2533650"/>
          <p14:tracePt t="21565" x="1122363" y="2543175"/>
          <p14:tracePt t="21572" x="1122363" y="2547938"/>
          <p14:tracePt t="21579" x="1122363" y="2557463"/>
          <p14:tracePt t="21586" x="1122363" y="2574925"/>
          <p14:tracePt t="21594" x="1122363" y="2579688"/>
          <p14:tracePt t="21601" x="1122363" y="2589213"/>
          <p14:tracePt t="21609" x="1109663" y="2598738"/>
          <p14:tracePt t="21615" x="1104900" y="2606675"/>
          <p14:tracePt t="21622" x="1095375" y="2620963"/>
          <p14:tracePt t="21629" x="1085850" y="2638425"/>
          <p14:tracePt t="21636" x="1077913" y="2671763"/>
          <p14:tracePt t="21643" x="1068388" y="2689225"/>
          <p14:tracePt t="21651" x="1058863" y="2708275"/>
          <p14:tracePt t="21657" x="1036638" y="2725738"/>
          <p14:tracePt t="21665" x="1027113" y="2757488"/>
          <p14:tracePt t="21672" x="995363" y="2781300"/>
          <p14:tracePt t="21679" x="990600" y="2784475"/>
          <p14:tracePt t="21686" x="981075" y="2794000"/>
          <p14:tracePt t="21693" x="973138" y="2803525"/>
          <p14:tracePt t="21700" x="968375" y="2808288"/>
          <p14:tracePt t="21707" x="958850" y="2817813"/>
          <p14:tracePt t="21715" x="949325" y="2825750"/>
          <p14:tracePt t="21721" x="939800" y="2844800"/>
          <p14:tracePt t="21728" x="939800" y="2849563"/>
          <p14:tracePt t="21735" x="939800" y="2857500"/>
          <p14:tracePt t="21743" x="939800" y="2867025"/>
          <p14:tracePt t="21749" x="939800" y="2871788"/>
          <p14:tracePt t="21757" x="939800" y="2881313"/>
          <p14:tracePt t="21765" x="939800" y="2890838"/>
          <p14:tracePt t="21770" x="939800" y="2898775"/>
          <p14:tracePt t="21778" x="939800" y="2903538"/>
          <p14:tracePt t="21785" x="939800" y="2922588"/>
          <p14:tracePt t="21792" x="939800" y="2930525"/>
          <p14:tracePt t="21799" x="944563" y="2935288"/>
          <p14:tracePt t="21806" x="954088" y="2935288"/>
          <p14:tracePt t="21814" x="954088" y="2944813"/>
          <p14:tracePt t="21820" x="958850" y="2944813"/>
          <p14:tracePt t="21835" x="968375" y="2944813"/>
          <p14:tracePt t="23833" x="1000125" y="2986088"/>
          <p14:tracePt t="23840" x="1046163" y="3032125"/>
          <p14:tracePt t="23847" x="1119188" y="3117850"/>
          <p14:tracePt t="23854" x="1173163" y="3200400"/>
          <p14:tracePt t="23861" x="1255713" y="3268663"/>
          <p14:tracePt t="23868" x="1341438" y="3370263"/>
          <p14:tracePt t="23875" x="1428750" y="3443288"/>
          <p14:tracePt t="23884" x="1528763" y="3529013"/>
          <p14:tracePt t="23900" x="1693863" y="3625850"/>
          <p14:tracePt t="23904" x="1744663" y="3675063"/>
          <p14:tracePt t="23911" x="1803400" y="3698875"/>
          <p14:tracePt t="23917" x="1849438" y="3721100"/>
          <p14:tracePt t="23925" x="1893888" y="3743325"/>
          <p14:tracePt t="23933" x="1927225" y="3762375"/>
          <p14:tracePt t="23938" x="1954213" y="3776663"/>
          <p14:tracePt t="23946" x="2012950" y="3784600"/>
          <p14:tracePt t="23953" x="2039938" y="3784600"/>
          <p14:tracePt t="23960" x="2068513" y="3784600"/>
          <p14:tracePt t="23967" x="2122488" y="3784600"/>
          <p14:tracePt t="23974" x="2154238" y="3784600"/>
          <p14:tracePt t="23981" x="2195513" y="3784600"/>
          <p14:tracePt t="23988" x="2251075" y="3784600"/>
          <p14:tracePt t="23996" x="2292350" y="3784600"/>
          <p14:tracePt t="24002" x="2360613" y="3798888"/>
          <p14:tracePt t="24010" x="2419350" y="3808413"/>
          <p14:tracePt t="24017" x="2516188" y="3821113"/>
          <p14:tracePt t="24024" x="2606675" y="3835400"/>
          <p14:tracePt t="24031" x="2684463" y="3849688"/>
          <p14:tracePt t="24038" x="2762250" y="3862388"/>
          <p14:tracePt t="24047" x="2825750" y="3886200"/>
          <p14:tracePt t="24052" x="2884488" y="3898900"/>
          <p14:tracePt t="24059" x="2925763" y="3908425"/>
          <p14:tracePt t="24066" x="2986088" y="3922713"/>
          <p14:tracePt t="24073" x="3017838" y="3930650"/>
          <p14:tracePt t="24080" x="3035300" y="3940175"/>
          <p14:tracePt t="24087" x="3063875" y="3949700"/>
          <p14:tracePt t="24096" x="3081338" y="3959225"/>
          <p14:tracePt t="24101" x="3100388" y="3967163"/>
          <p14:tracePt t="24109" x="3122613" y="3990975"/>
          <p14:tracePt t="24116" x="3140075" y="4000500"/>
          <p14:tracePt t="24123" x="3181350" y="4008438"/>
          <p14:tracePt t="24130" x="3213100" y="4027488"/>
          <p14:tracePt t="24137" x="3241675" y="4049713"/>
          <p14:tracePt t="24144" x="3300413" y="4073525"/>
          <p14:tracePt t="24151" x="3351213" y="4122738"/>
          <p14:tracePt t="24158" x="3397250" y="4159250"/>
          <p14:tracePt t="24166" x="3429000" y="4191000"/>
          <p14:tracePt t="24172" x="3465513" y="4237038"/>
          <p14:tracePt t="24180" x="3514725" y="4273550"/>
          <p14:tracePt t="24186" x="3546475" y="4305300"/>
          <p14:tracePt t="24194" x="3582988" y="4368800"/>
          <p14:tracePt t="24201" x="3629025" y="4405313"/>
          <p14:tracePt t="24208" x="3660775" y="4438650"/>
          <p14:tracePt t="24216" x="3684588" y="4479925"/>
          <p14:tracePt t="24222" x="3733800" y="4529138"/>
          <p14:tracePt t="24229" x="3757613" y="4575175"/>
          <p14:tracePt t="24236" x="3779838" y="4621213"/>
          <p14:tracePt t="24243" x="3816350" y="4670425"/>
          <p14:tracePt t="24250" x="3867150" y="4735513"/>
          <p14:tracePt t="24258" x="3921125" y="4799013"/>
          <p14:tracePt t="24266" x="3994150" y="4918075"/>
          <p14:tracePt t="24271" x="4030663" y="4981575"/>
          <p14:tracePt t="24279" x="4140200" y="5137150"/>
          <p14:tracePt t="24285" x="4176713" y="5200650"/>
          <p14:tracePt t="24292" x="4200525" y="5232400"/>
          <p14:tracePt t="25195" x="4208463" y="5178425"/>
          <p14:tracePt t="25201" x="4208463" y="5068888"/>
          <p14:tracePt t="25207" x="4208463" y="4940300"/>
          <p14:tracePt t="25213" x="4208463" y="4830763"/>
          <p14:tracePt t="25221" x="4200525" y="4721225"/>
          <p14:tracePt t="25228" x="4186238" y="4606925"/>
          <p14:tracePt t="25236" x="4159250" y="4492625"/>
          <p14:tracePt t="25242" x="4113213" y="4360863"/>
          <p14:tracePt t="25250" x="4040188" y="4227513"/>
          <p14:tracePt t="25256" x="3984625" y="4127500"/>
          <p14:tracePt t="25264" x="3908425" y="4008438"/>
          <p14:tracePt t="25270" x="3852863" y="3908425"/>
          <p14:tracePt t="25277" x="3765550" y="3825875"/>
          <p14:tracePt t="25284" x="3679825" y="3725863"/>
          <p14:tracePt t="25291" x="3543300" y="3602038"/>
          <p14:tracePt t="25298" x="3382963" y="3475038"/>
          <p14:tracePt t="25305" x="3232150" y="3365500"/>
          <p14:tracePt t="25312" x="3049588" y="3232150"/>
          <p14:tracePt t="25320" x="2830513" y="3109913"/>
          <p14:tracePt t="25327" x="2592388" y="3017838"/>
          <p14:tracePt t="25333" x="2419350" y="2917825"/>
          <p14:tracePt t="25340" x="2246313" y="2844800"/>
          <p14:tracePt t="25348" x="2076450" y="2767013"/>
          <p14:tracePt t="25355" x="1908175" y="2703513"/>
          <p14:tracePt t="25361" x="1757363" y="2643188"/>
          <p14:tracePt t="25369" x="1625600" y="2598738"/>
          <p14:tracePt t="25376" x="1497013" y="2570163"/>
          <p14:tracePt t="25383" x="1401763" y="2543175"/>
          <p14:tracePt t="25390" x="1304925" y="2528888"/>
          <p14:tracePt t="25397" x="1228725" y="2501900"/>
          <p14:tracePt t="25405" x="1182688" y="2492375"/>
          <p14:tracePt t="25411" x="1155700" y="2492375"/>
          <p14:tracePt t="25419" x="1127125" y="2492375"/>
          <p14:tracePt t="25426" x="1109663" y="2492375"/>
          <p14:tracePt t="25433" x="1090613" y="2497138"/>
          <p14:tracePt t="25441" x="1077913" y="2528888"/>
          <p14:tracePt t="25447" x="1068388" y="2570163"/>
          <p14:tracePt t="25454" x="1054100" y="2647950"/>
          <p14:tracePt t="25461" x="1054100" y="2740025"/>
          <p14:tracePt t="25468" x="1054100" y="2849563"/>
          <p14:tracePt t="25476" x="1063625" y="2944813"/>
          <p14:tracePt t="25483" x="1090613" y="3022600"/>
          <p14:tracePt t="25489" x="1119188" y="3100388"/>
          <p14:tracePt t="25497" x="1141413" y="3163888"/>
          <p14:tracePt t="25504" x="1177925" y="3209925"/>
          <p14:tracePt t="25511" x="1209675" y="3241675"/>
          <p14:tracePt t="25518" x="1241425" y="3273425"/>
          <p14:tracePt t="25525" x="1304925" y="3309938"/>
          <p14:tracePt t="25532" x="1346200" y="3324225"/>
          <p14:tracePt t="25539" x="1423988" y="3314700"/>
          <p14:tracePt t="25546" x="1474788" y="3278188"/>
          <p14:tracePt t="25553" x="1533525" y="3255963"/>
          <p14:tracePt t="25560" x="1584325" y="3219450"/>
          <p14:tracePt t="25567" x="1633538" y="3151188"/>
          <p14:tracePt t="25575" x="1703388" y="3086100"/>
          <p14:tracePt t="25581" x="1757363" y="2986088"/>
          <p14:tracePt t="25589" x="1817688" y="2854325"/>
          <p14:tracePt t="25596" x="1862138" y="2740025"/>
          <p14:tracePt t="25603" x="1890713" y="2606675"/>
          <p14:tracePt t="25609" x="1903413" y="2460625"/>
          <p14:tracePt t="25616" x="1922463" y="2309813"/>
          <p14:tracePt t="25624" x="1922463" y="2168525"/>
          <p14:tracePt t="25631" x="1908175" y="2017713"/>
          <p14:tracePt t="25638" x="1893888" y="1871663"/>
          <p14:tracePt t="25645" x="1866900" y="1739900"/>
          <p14:tracePt t="25653" x="1854200" y="1630363"/>
          <p14:tracePt t="25659" x="1820863" y="1516063"/>
          <p14:tracePt t="25667" x="1784350" y="1433513"/>
          <p14:tracePt t="25673" x="1757363" y="1355725"/>
          <p14:tracePt t="25680" x="1735138" y="1309688"/>
          <p14:tracePt t="25688" x="1708150" y="1250950"/>
          <p14:tracePt t="25694" x="1679575" y="1228725"/>
          <p14:tracePt t="25702" x="1657350" y="1209675"/>
          <p14:tracePt t="25709" x="1638300" y="1200150"/>
          <p14:tracePt t="25716" x="1620838" y="1192213"/>
          <p14:tracePt t="25723" x="1601788" y="1192213"/>
          <p14:tracePt t="25730" x="1574800" y="1192213"/>
          <p14:tracePt t="25737" x="1557338" y="1192213"/>
          <p14:tracePt t="25745" x="1538288" y="1196975"/>
          <p14:tracePt t="25751" x="1520825" y="1204913"/>
          <p14:tracePt t="25759" x="1501775" y="1223963"/>
          <p14:tracePt t="25766" x="1465263" y="1282700"/>
          <p14:tracePt t="25773" x="1438275" y="1360488"/>
          <p14:tracePt t="25780" x="1423988" y="1474788"/>
          <p14:tracePt t="25787" x="1433513" y="1620838"/>
          <p14:tracePt t="25794" x="1465263" y="1785938"/>
          <p14:tracePt t="25802" x="1524000" y="1954213"/>
          <p14:tracePt t="25808" x="1589088" y="2122488"/>
          <p14:tracePt t="25815" x="1662113" y="2273300"/>
          <p14:tracePt t="25822" x="1720850" y="2392363"/>
          <p14:tracePt t="25829" x="1781175" y="2492375"/>
          <p14:tracePt t="25837" x="1862138" y="2562225"/>
          <p14:tracePt t="25844" x="1963738" y="2647950"/>
          <p14:tracePt t="25851" x="2027238" y="2689225"/>
          <p14:tracePt t="25858" x="2109788" y="2711450"/>
          <p14:tracePt t="25864" x="2168525" y="2725738"/>
          <p14:tracePt t="25872" x="2222500" y="2725738"/>
          <p14:tracePt t="25879" x="2263775" y="2720975"/>
          <p14:tracePt t="25886" x="2309813" y="2698750"/>
          <p14:tracePt t="25893" x="2355850" y="2674938"/>
          <p14:tracePt t="25900" x="2387600" y="2643188"/>
          <p14:tracePt t="25907" x="2428875" y="2562225"/>
          <p14:tracePt t="25914" x="2470150" y="2479675"/>
          <p14:tracePt t="25921" x="2492375" y="2401888"/>
          <p14:tracePt t="25928" x="2506663" y="2292350"/>
          <p14:tracePt t="25936" x="2506663" y="2195513"/>
          <p14:tracePt t="25943" x="2501900" y="2122488"/>
          <p14:tracePt t="25950" x="2487613" y="2027238"/>
          <p14:tracePt t="25957" x="2460625" y="1931988"/>
          <p14:tracePt t="25964" x="2405063" y="1862138"/>
          <p14:tracePt t="25971" x="2365375" y="1785938"/>
          <p14:tracePt t="25978" x="2300288" y="1716088"/>
          <p14:tracePt t="25985" x="2246313" y="1652588"/>
          <p14:tracePt t="25993" x="2195513" y="1603375"/>
          <p14:tracePt t="26000" x="2132013" y="1562100"/>
          <p14:tracePt t="26007" x="2085975" y="1525588"/>
          <p14:tracePt t="26014" x="2022475" y="1501775"/>
          <p14:tracePt t="26021" x="1981200" y="1493838"/>
          <p14:tracePt t="26028" x="1954213" y="1493838"/>
          <p14:tracePt t="26036" x="1893888" y="1497013"/>
          <p14:tracePt t="26042" x="1862138" y="1520825"/>
          <p14:tracePt t="26049" x="1803400" y="1593850"/>
          <p14:tracePt t="26056" x="1762125" y="1693863"/>
          <p14:tracePt t="26063" x="1716088" y="1808163"/>
          <p14:tracePt t="26070" x="1689100" y="1935163"/>
          <p14:tracePt t="26085" x="1657350" y="2178050"/>
          <p14:tracePt t="26091" x="1657350" y="2287588"/>
          <p14:tracePt t="26099" x="1679575" y="2370138"/>
          <p14:tracePt t="26106" x="1693863" y="2460625"/>
          <p14:tracePt t="26113" x="1708150" y="2557463"/>
          <p14:tracePt t="26120" x="1720850" y="2616200"/>
          <p14:tracePt t="26127" x="1744663" y="2674938"/>
          <p14:tracePt t="26134" x="1766888" y="2720975"/>
          <p14:tracePt t="26141" x="1789113" y="2752725"/>
          <p14:tracePt t="26148" x="1817688" y="2784475"/>
          <p14:tracePt t="26155" x="1849438" y="2803525"/>
          <p14:tracePt t="26162" x="1890713" y="2803525"/>
          <p14:tracePt t="26170" x="1944688" y="2798763"/>
          <p14:tracePt t="26177" x="1995488" y="2747963"/>
          <p14:tracePt t="26183" x="2063750" y="2698750"/>
          <p14:tracePt t="26190" x="2132013" y="2598738"/>
          <p14:tracePt t="26198" x="2222500" y="2460625"/>
          <p14:tracePt t="26205" x="2287588" y="2309813"/>
          <p14:tracePt t="26212" x="2346325" y="2159000"/>
          <p14:tracePt t="26219" x="2392363" y="2009775"/>
          <p14:tracePt t="26226" x="2419350" y="1844675"/>
          <p14:tracePt t="26234" x="2433638" y="1730375"/>
          <p14:tracePt t="26240" x="2433638" y="1584325"/>
          <p14:tracePt t="26247" x="2433638" y="1455738"/>
          <p14:tracePt t="26254" x="2433638" y="1328738"/>
          <p14:tracePt t="26261" x="2424113" y="1236663"/>
          <p14:tracePt t="26268" x="2414588" y="1160463"/>
          <p14:tracePt t="26276" x="2387600" y="1077913"/>
          <p14:tracePt t="26284" x="2365375" y="1036638"/>
          <p14:tracePt t="26289" x="2328863" y="985838"/>
          <p14:tracePt t="26297" x="2309813" y="968375"/>
          <p14:tracePt t="26304" x="2287588" y="949325"/>
          <p14:tracePt t="26311" x="2268538" y="939800"/>
          <p14:tracePt t="26318" x="2251075" y="927100"/>
          <p14:tracePt t="26325" x="2209800" y="927100"/>
          <p14:tracePt t="26333" x="2168525" y="936625"/>
          <p14:tracePt t="26339" x="2109788" y="958850"/>
          <p14:tracePt t="26347" x="2058988" y="995363"/>
          <p14:tracePt t="26354" x="2022475" y="1041400"/>
          <p14:tracePt t="26360" x="1958975" y="1095375"/>
          <p14:tracePt t="26369" x="1903413" y="1177925"/>
          <p14:tracePt t="26375" x="1830388" y="1277938"/>
          <p14:tracePt t="26381" x="1784350" y="1411288"/>
          <p14:tracePt t="26389" x="1757363" y="1562100"/>
          <p14:tracePt t="26396" x="1744663" y="1725613"/>
          <p14:tracePt t="26403" x="1744663" y="1871663"/>
          <p14:tracePt t="26410" x="1744663" y="2012950"/>
          <p14:tracePt t="26418" x="1752600" y="2146300"/>
          <p14:tracePt t="26424" x="1766888" y="2255838"/>
          <p14:tracePt t="26431" x="1781175" y="2333625"/>
          <p14:tracePt t="26438" x="1803400" y="2411413"/>
          <p14:tracePt t="26445" x="1825625" y="2455863"/>
          <p14:tracePt t="26453" x="1839913" y="2501900"/>
          <p14:tracePt t="26459" x="1857375" y="2520950"/>
          <p14:tracePt t="26467" x="1876425" y="2538413"/>
          <p14:tracePt t="26474" x="1898650" y="2557463"/>
          <p14:tracePt t="26481" x="1917700" y="2579688"/>
          <p14:tracePt t="26488" x="1958975" y="2579688"/>
          <p14:tracePt t="26495" x="1985963" y="2579688"/>
          <p14:tracePt t="26502" x="2017713" y="2562225"/>
          <p14:tracePt t="26509" x="2058988" y="2538413"/>
          <p14:tracePt t="26517" x="2090738" y="2506663"/>
          <p14:tracePt t="26523" x="2146300" y="2443163"/>
          <p14:tracePt t="26530" x="2214563" y="2374900"/>
          <p14:tracePt t="26537" x="2255838" y="2297113"/>
          <p14:tracePt t="26544" x="2292350" y="2232025"/>
          <p14:tracePt t="26551" x="2328863" y="2168525"/>
          <p14:tracePt t="26559" x="2355850" y="2105025"/>
          <p14:tracePt t="26567" x="2382838" y="2027238"/>
          <p14:tracePt t="26573" x="2392363" y="1981200"/>
          <p14:tracePt t="26580" x="2405063" y="1908175"/>
          <p14:tracePt t="26587" x="2414588" y="1849438"/>
          <p14:tracePt t="26594" x="2414588" y="1789113"/>
          <p14:tracePt t="26601" x="2414588" y="1762125"/>
          <p14:tracePt t="26608" x="2414588" y="1730375"/>
          <p14:tracePt t="26616" x="2414588" y="1689100"/>
          <p14:tracePt t="26623" x="2414588" y="1676400"/>
          <p14:tracePt t="26630" x="2414588" y="1666875"/>
          <p14:tracePt t="26637" x="2414588" y="1657350"/>
          <p14:tracePt t="26644" x="2414588" y="1647825"/>
          <p14:tracePt t="26651" x="2414588" y="1643063"/>
          <p14:tracePt t="35547" x="2482850" y="1825625"/>
          <p14:tracePt t="35554" x="2601913" y="2105025"/>
          <p14:tracePt t="35561" x="2701925" y="2411413"/>
          <p14:tracePt t="35568" x="2844800" y="2693988"/>
          <p14:tracePt t="35575" x="2944813" y="2871788"/>
          <p14:tracePt t="35582" x="3081338" y="3063875"/>
          <p14:tracePt t="35589" x="3241675" y="3319463"/>
          <p14:tracePt t="35597" x="3382963" y="3511550"/>
          <p14:tracePt t="35603" x="3473450" y="3667125"/>
          <p14:tracePt t="35610" x="3575050" y="3767138"/>
          <p14:tracePt t="35618" x="3697288" y="3908425"/>
          <p14:tracePt t="35625" x="3821113" y="4044950"/>
          <p14:tracePt t="35632" x="3925888" y="4183063"/>
          <p14:tracePt t="35639" x="4035425" y="4319588"/>
          <p14:tracePt t="35646" x="4117975" y="4402138"/>
          <p14:tracePt t="35653" x="4171950" y="4483100"/>
          <p14:tracePt t="35660" x="4222750" y="4533900"/>
          <p14:tracePt t="35667" x="4278313" y="4602163"/>
          <p14:tracePt t="35674" x="4310063" y="4633913"/>
          <p14:tracePt t="35682" x="4341813" y="4679950"/>
          <p14:tracePt t="35688" x="4373563" y="4702175"/>
          <p14:tracePt t="35696" x="4391025" y="4721225"/>
          <p14:tracePt t="35703" x="4414838" y="4730750"/>
          <p14:tracePt t="35709" x="4432300" y="4738688"/>
          <p14:tracePt t="35717" x="4437063" y="4748213"/>
          <p14:tracePt t="35724" x="4464050" y="4748213"/>
          <p14:tracePt t="35731" x="4483100" y="4743450"/>
          <p14:tracePt t="35738" x="4500563" y="4735513"/>
          <p14:tracePt t="35746" x="4524375" y="4711700"/>
          <p14:tracePt t="35752" x="4551363" y="4694238"/>
          <p14:tracePt t="35759" x="4587875" y="4648200"/>
          <p14:tracePt t="35767" x="4606925" y="4629150"/>
          <p14:tracePt t="35774" x="4638675" y="4606925"/>
          <p14:tracePt t="35780" x="4679950" y="4584700"/>
          <p14:tracePt t="35787" x="4702175" y="4556125"/>
          <p14:tracePt t="35795" x="4729163" y="4533900"/>
          <p14:tracePt t="35802" x="4775200" y="4511675"/>
          <p14:tracePt t="35808" x="4821238" y="4487863"/>
          <p14:tracePt t="35816" x="4852988" y="4470400"/>
          <p14:tracePt t="35823" x="4894263" y="4446588"/>
          <p14:tracePt t="35830" x="4911725" y="4438650"/>
          <p14:tracePt t="35837" x="4921250" y="4429125"/>
          <p14:tracePt t="35844" x="4930775" y="4424363"/>
          <p14:tracePt t="35851" x="4935538" y="4424363"/>
          <p14:tracePt t="35858" x="4943475" y="4424363"/>
          <p14:tracePt t="35865" x="4962525" y="4424363"/>
          <p14:tracePt t="35886" x="4972050" y="4424363"/>
          <p14:tracePt t="35908" x="4975225" y="4433888"/>
          <p14:tracePt t="35915" x="4984750" y="4443413"/>
          <p14:tracePt t="35922" x="4994275" y="4460875"/>
          <p14:tracePt t="35930" x="5003800" y="4465638"/>
          <p14:tracePt t="35936" x="5003800" y="4475163"/>
          <p14:tracePt t="35943" x="5008563" y="4483100"/>
          <p14:tracePt t="35951" x="5016500" y="4487863"/>
          <p14:tracePt t="35958" x="5026025" y="4497388"/>
          <p14:tracePt t="35964" x="5040313" y="4506913"/>
          <p14:tracePt t="35971" x="5049838" y="4516438"/>
          <p14:tracePt t="35980" x="5057775" y="4519613"/>
          <p14:tracePt t="35986" x="5067300" y="4538663"/>
          <p14:tracePt t="35993" x="5072063" y="4548188"/>
          <p14:tracePt t="36000" x="5081588" y="4556125"/>
          <p14:tracePt t="36007" x="5089525" y="4560888"/>
          <p14:tracePt t="36014" x="5099050" y="4570413"/>
          <p14:tracePt t="36021" x="5103813" y="4579938"/>
          <p14:tracePt t="36029" x="5122863" y="4589463"/>
          <p14:tracePt t="36035" x="5130800" y="4592638"/>
          <p14:tracePt t="36056" x="5135563" y="4592638"/>
          <p14:tracePt t="36092" x="5145088" y="4602163"/>
          <p14:tracePt t="36170" x="5154613" y="4602163"/>
          <p14:tracePt t="36184" x="5162550" y="4602163"/>
          <p14:tracePt t="36191" x="5167313" y="4602163"/>
          <p14:tracePt t="36198" x="5176838" y="4602163"/>
          <p14:tracePt t="36205" x="5186363" y="4602163"/>
          <p14:tracePt t="36213" x="5199063" y="4602163"/>
          <p14:tracePt t="36673" x="5232400" y="4611688"/>
          <p14:tracePt t="36680" x="5259388" y="4621213"/>
          <p14:tracePt t="36687" x="5291138" y="4633913"/>
          <p14:tracePt t="36694" x="5332413" y="4643438"/>
          <p14:tracePt t="36701" x="5364163" y="4652963"/>
          <p14:tracePt t="36709" x="5381625" y="4662488"/>
          <p14:tracePt t="36718" x="5414963" y="4670425"/>
          <p14:tracePt t="36723" x="5432425" y="4679950"/>
          <p14:tracePt t="36730" x="5437188" y="4679950"/>
          <p14:tracePt t="36737" x="5446713" y="4699000"/>
          <p14:tracePt t="36744" x="5454650" y="4699000"/>
          <p14:tracePt t="36751" x="5464175" y="4699000"/>
          <p14:tracePt t="36758" x="5468938" y="4699000"/>
          <p14:tracePt t="36767" x="5478463" y="4699000"/>
          <p14:tracePt t="36772" x="5495925" y="4699000"/>
          <p14:tracePt t="36779" x="5500688" y="4699000"/>
          <p14:tracePt t="36787" x="5510213" y="4699000"/>
          <p14:tracePt t="36793" x="5519738" y="4699000"/>
          <p14:tracePt t="36801" x="5524500" y="4699000"/>
          <p14:tracePt t="36807" x="5532438" y="4699000"/>
          <p14:tracePt t="36815" x="5541963" y="4699000"/>
          <p14:tracePt t="36822" x="5551488" y="4699000"/>
          <p14:tracePt t="36829" x="5556250" y="4699000"/>
          <p14:tracePt t="36836" x="5583238" y="4699000"/>
          <p14:tracePt t="36843" x="5592763" y="4699000"/>
          <p14:tracePt t="36850" x="5605463" y="4699000"/>
          <p14:tracePt t="36858" x="5624513" y="4699000"/>
          <p14:tracePt t="36864" x="5641975" y="4699000"/>
          <p14:tracePt t="36871" x="5670550" y="4699000"/>
          <p14:tracePt t="36878" x="5678488" y="4699000"/>
          <p14:tracePt t="36885" x="5688013" y="4699000"/>
          <p14:tracePt t="36892" x="5697538" y="4699000"/>
          <p14:tracePt t="36903" x="5702300" y="4699000"/>
          <p14:tracePt t="36906" x="5710238" y="4699000"/>
          <p14:tracePt t="36914" x="5719763" y="4699000"/>
          <p14:tracePt t="37269" x="5724525" y="4694238"/>
          <p14:tracePt t="37325" x="5734050" y="4694238"/>
          <p14:tracePt t="37353" x="5734050" y="4689475"/>
          <p14:tracePt t="37410" x="5734050" y="4679950"/>
          <p14:tracePt t="41680" x="5702300" y="4670425"/>
          <p14:tracePt t="41688" x="5661025" y="4662488"/>
          <p14:tracePt t="41694" x="5600700" y="4648200"/>
          <p14:tracePt t="41702" x="5561013" y="4648200"/>
          <p14:tracePt t="41708" x="5519738" y="4648200"/>
          <p14:tracePt t="41715" x="5487988" y="4648200"/>
          <p14:tracePt t="41722" x="5459413" y="4648200"/>
          <p14:tracePt t="41730" x="5432425" y="4648200"/>
          <p14:tracePt t="41737" x="5414963" y="4648200"/>
          <p14:tracePt t="41744" x="5395913" y="4652963"/>
          <p14:tracePt t="41751" x="5378450" y="4662488"/>
          <p14:tracePt t="41758" x="5354638" y="4670425"/>
          <p14:tracePt t="41765" x="5327650" y="4679950"/>
          <p14:tracePt t="41773" x="5308600" y="4689475"/>
          <p14:tracePt t="41779" x="5300663" y="4711700"/>
          <p14:tracePt t="41788" x="5291138" y="4730750"/>
          <p14:tracePt t="41793" x="5281613" y="4748213"/>
          <p14:tracePt t="41800" x="5268913" y="4775200"/>
          <p14:tracePt t="41808" x="5259388" y="4808538"/>
          <p14:tracePt t="41815" x="5259388" y="4835525"/>
          <p14:tracePt t="41822" x="5259388" y="4867275"/>
          <p14:tracePt t="41829" x="5259388" y="4884738"/>
          <p14:tracePt t="41837" x="5264150" y="4903788"/>
          <p14:tracePt t="41843" x="5272088" y="4922838"/>
          <p14:tracePt t="41854" x="5281613" y="4940300"/>
          <p14:tracePt t="41857" x="5295900" y="4967288"/>
          <p14:tracePt t="41864" x="5305425" y="4991100"/>
          <p14:tracePt t="41871" x="5322888" y="4999038"/>
          <p14:tracePt t="41878" x="5349875" y="5008563"/>
          <p14:tracePt t="41886" x="5381625" y="5008563"/>
          <p14:tracePt t="41893" x="5400675" y="5003800"/>
          <p14:tracePt t="41899" x="5432425" y="4981575"/>
          <p14:tracePt t="41907" x="5459413" y="4962525"/>
          <p14:tracePt t="41913" x="5495925" y="4903788"/>
          <p14:tracePt t="41921" x="5519738" y="4840288"/>
          <p14:tracePt t="41928" x="5546725" y="4779963"/>
          <p14:tracePt t="41935" x="5568950" y="4735513"/>
          <p14:tracePt t="41942" x="5578475" y="4675188"/>
          <p14:tracePt t="41949" x="5578475" y="4616450"/>
          <p14:tracePt t="41956" x="5578475" y="4575175"/>
          <p14:tracePt t="41963" x="5573713" y="4533900"/>
          <p14:tracePt t="41970" x="5551488" y="4487863"/>
          <p14:tracePt t="41977" x="5532438" y="4460875"/>
          <p14:tracePt t="41984" x="5510213" y="4429125"/>
          <p14:tracePt t="41991" x="5491163" y="4410075"/>
          <p14:tracePt t="41998" x="5468938" y="4378325"/>
          <p14:tracePt t="42006" x="5441950" y="4368800"/>
          <p14:tracePt t="42012" x="5400675" y="4356100"/>
          <p14:tracePt t="42020" x="5341938" y="4346575"/>
          <p14:tracePt t="42027" x="5281613" y="4332288"/>
          <p14:tracePt t="42034" x="5203825" y="4332288"/>
          <p14:tracePt t="42041" x="5162550" y="4332288"/>
          <p14:tracePt t="42048" x="5108575" y="4341813"/>
          <p14:tracePt t="42056" x="5076825" y="4351338"/>
          <p14:tracePt t="42062" x="5057775" y="4368800"/>
          <p14:tracePt t="42070" x="5040313" y="4402138"/>
          <p14:tracePt t="42077" x="5008563" y="4419600"/>
          <p14:tracePt t="42083" x="4999038" y="4438650"/>
          <p14:tracePt t="42090" x="4989513" y="4483100"/>
          <p14:tracePt t="42098" x="4989513" y="4538663"/>
          <p14:tracePt t="42105" x="4994275" y="4579938"/>
          <p14:tracePt t="42112" x="5030788" y="4629150"/>
          <p14:tracePt t="42119" x="5067300" y="4675188"/>
          <p14:tracePt t="42126" x="5118100" y="4743450"/>
          <p14:tracePt t="42133" x="5199063" y="4779963"/>
          <p14:tracePt t="42140" x="5245100" y="4803775"/>
          <p14:tracePt t="42147" x="5305425" y="4830763"/>
          <p14:tracePt t="42154" x="5349875" y="4852988"/>
          <p14:tracePt t="42161" x="5391150" y="4852988"/>
          <p14:tracePt t="42169" x="5410200" y="4852988"/>
          <p14:tracePt t="42175" x="5427663" y="4852988"/>
          <p14:tracePt t="42182" x="5437188" y="4840288"/>
          <p14:tracePt t="42190" x="5446713" y="4830763"/>
          <p14:tracePt t="42197" x="5451475" y="4811713"/>
          <p14:tracePt t="42204" x="5451475" y="4784725"/>
          <p14:tracePt t="42211" x="5451475" y="4743450"/>
          <p14:tracePt t="42218" x="5451475" y="4711700"/>
          <p14:tracePt t="42225" x="5446713" y="4670425"/>
          <p14:tracePt t="42232" x="5422900" y="4625975"/>
          <p14:tracePt t="42239" x="5400675" y="4579938"/>
          <p14:tracePt t="42246" x="5349875" y="4533900"/>
          <p14:tracePt t="42253" x="5318125" y="4502150"/>
          <p14:tracePt t="42260" x="5272088" y="4465638"/>
          <p14:tracePt t="42267" x="5191125" y="4410075"/>
          <p14:tracePt t="42275" x="5126038" y="4383088"/>
          <p14:tracePt t="42281" x="5067300" y="4373563"/>
          <p14:tracePt t="42290" x="5040313" y="4360863"/>
          <p14:tracePt t="42296" x="5021263" y="4360863"/>
          <p14:tracePt t="42303" x="4994275" y="4360863"/>
          <p14:tracePt t="42310" x="4972050" y="4368800"/>
          <p14:tracePt t="42317" x="4967288" y="4373563"/>
          <p14:tracePt t="42325" x="4957763" y="4383088"/>
          <p14:tracePt t="42331" x="4948238" y="4410075"/>
          <p14:tracePt t="42339" x="4948238" y="4429125"/>
          <p14:tracePt t="42345" x="4948238" y="4456113"/>
          <p14:tracePt t="42353" x="4948238" y="4483100"/>
          <p14:tracePt t="42359" x="4953000" y="4529138"/>
          <p14:tracePt t="42367" x="4962525" y="4548188"/>
          <p14:tracePt t="42374" x="4962525" y="4565650"/>
          <p14:tracePt t="42380" x="4975225" y="4584700"/>
          <p14:tracePt t="42387" x="4975225" y="4589463"/>
          <p14:tracePt t="42395" x="4979988" y="4597400"/>
          <p14:tracePt t="42401" x="4989513" y="4606925"/>
          <p14:tracePt t="42409" x="4999038" y="4616450"/>
          <p14:tracePt t="42415" x="5013325" y="4621213"/>
          <p14:tracePt t="42423" x="5021263" y="4621213"/>
          <p14:tracePt t="42437" x="5030788" y="4621213"/>
          <p14:tracePt t="42458" x="5030788" y="4611688"/>
          <p14:tracePt t="42465" x="5030788" y="4602163"/>
          <p14:tracePt t="42473" x="5030788" y="4597400"/>
          <p14:tracePt t="42479" x="5030788" y="4579938"/>
          <p14:tracePt t="42487" x="5030788" y="4560888"/>
          <p14:tracePt t="42493" x="5030788" y="4543425"/>
          <p14:tracePt t="42501" x="5030788" y="4538663"/>
          <p14:tracePt t="42508" x="5026025" y="4529138"/>
          <p14:tracePt t="42515" x="5016500" y="4511675"/>
          <p14:tracePt t="42522" x="5016500" y="4502150"/>
          <p14:tracePt t="42529" x="5016500" y="4497388"/>
          <p14:tracePt t="42572" x="5016500" y="4506913"/>
          <p14:tracePt t="42579" x="5016500" y="4524375"/>
          <p14:tracePt t="42586" x="5021263" y="4529138"/>
          <p14:tracePt t="42593" x="5030788" y="4538663"/>
          <p14:tracePt t="42600" x="5035550" y="4548188"/>
          <p14:tracePt t="42608" x="5045075" y="4556125"/>
          <p14:tracePt t="42614" x="5053013" y="4560888"/>
          <p14:tracePt t="42621" x="5053013" y="4570413"/>
          <p14:tracePt t="42628" x="5053013" y="4579938"/>
          <p14:tracePt t="42636" x="5053013" y="4584700"/>
          <p14:tracePt t="42643" x="5053013" y="4592638"/>
          <p14:tracePt t="42650" x="5053013" y="4602163"/>
          <p14:tracePt t="42699" x="5049838" y="4602163"/>
          <p14:tracePt t="42707" x="5040313" y="4602163"/>
          <p14:tracePt t="42713" x="5035550" y="4602163"/>
          <p14:tracePt t="42720" x="5026025" y="4597400"/>
          <p14:tracePt t="42727" x="4999038" y="4589463"/>
          <p14:tracePt t="42734" x="4979988" y="4570413"/>
          <p14:tracePt t="42741" x="4948238" y="4548188"/>
          <p14:tracePt t="42749" x="4889500" y="4524375"/>
          <p14:tracePt t="42756" x="4843463" y="4475163"/>
          <p14:tracePt t="42763" x="4792663" y="4443413"/>
          <p14:tracePt t="42771" x="4711700" y="4402138"/>
          <p14:tracePt t="42777" x="4670425" y="4378325"/>
          <p14:tracePt t="42784" x="4606925" y="4337050"/>
          <p14:tracePt t="42791" x="4560888" y="4314825"/>
          <p14:tracePt t="42798" x="4514850" y="4295775"/>
          <p14:tracePt t="42805" x="4483100" y="4283075"/>
          <p14:tracePt t="42812" x="4456113" y="4273550"/>
          <p14:tracePt t="42820" x="4432300" y="4264025"/>
          <p14:tracePt t="42827" x="4405313" y="4256088"/>
          <p14:tracePt t="42834" x="4387850" y="4256088"/>
          <p14:tracePt t="42841" x="4368800" y="4256088"/>
          <p14:tracePt t="42848" x="4351338" y="4256088"/>
          <p14:tracePt t="42855" x="4346575" y="4256088"/>
          <p14:tracePt t="42862" x="4327525" y="4256088"/>
          <p14:tracePt t="42870" x="4318000" y="4256088"/>
          <p14:tracePt t="42876" x="4314825" y="4256088"/>
          <p14:tracePt t="42888" x="4305300" y="4256088"/>
          <p14:tracePt t="42891" x="4295775" y="4256088"/>
          <p14:tracePt t="42897" x="4286250" y="4256088"/>
          <p14:tracePt t="42926" x="4286250" y="4259263"/>
          <p14:tracePt t="42933" x="4286250" y="4264025"/>
          <p14:tracePt t="42940" x="4286250" y="4273550"/>
          <p14:tracePt t="42947" x="4286250" y="4283075"/>
          <p14:tracePt t="42954" x="4286250" y="4287838"/>
          <p14:tracePt t="42961" x="4286250" y="4295775"/>
          <p14:tracePt t="42968" x="4286250" y="4305300"/>
          <p14:tracePt t="42976" x="4286250" y="4314825"/>
          <p14:tracePt t="42982" x="4286250" y="4329113"/>
          <p14:tracePt t="42990" x="4291013" y="4337050"/>
          <p14:tracePt t="42996" x="4291013" y="4346575"/>
          <p14:tracePt t="43004" x="4300538" y="4351338"/>
          <p14:tracePt t="43011" x="4300538" y="4360863"/>
          <p14:tracePt t="43018" x="4310063" y="4368800"/>
          <p14:tracePt t="43025" x="4310063" y="4373563"/>
          <p14:tracePt t="43032" x="4314825" y="4383088"/>
          <p14:tracePt t="43039" x="4314825" y="4392613"/>
          <p14:tracePt t="43046" x="4314825" y="4402138"/>
          <p14:tracePt t="43053" x="4314825" y="4414838"/>
          <p14:tracePt t="43067" x="4314825" y="4424363"/>
          <p14:tracePt t="44145" x="4310063" y="4365625"/>
          <p14:tracePt t="44151" x="4281488" y="4251325"/>
          <p14:tracePt t="44159" x="4249738" y="4122738"/>
          <p14:tracePt t="44166" x="4222750" y="4008438"/>
          <p14:tracePt t="44173" x="4181475" y="3927475"/>
          <p14:tracePt t="44180" x="4159250" y="3849688"/>
          <p14:tracePt t="44187" x="4130675" y="3784600"/>
          <p14:tracePt t="44194" x="4117975" y="3711575"/>
          <p14:tracePt t="44202" x="4108450" y="3667125"/>
          <p14:tracePt t="44208" x="4094163" y="3606800"/>
          <p14:tracePt t="44215" x="4086225" y="3565525"/>
          <p14:tracePt t="44223" x="4067175" y="3533775"/>
          <p14:tracePt t="44229" x="4054475" y="3492500"/>
          <p14:tracePt t="44237" x="4044950" y="3460750"/>
          <p14:tracePt t="44243" x="4035425" y="3443288"/>
          <p14:tracePt t="44250" x="4025900" y="3414713"/>
          <p14:tracePt t="44258" x="4025900" y="3406775"/>
          <p14:tracePt t="44264" x="4017963" y="3397250"/>
          <p14:tracePt t="44272" x="4008438" y="3392488"/>
          <p14:tracePt t="44279" x="4003675" y="3382963"/>
          <p14:tracePt t="44287" x="3994150" y="3373438"/>
          <p14:tracePt t="44293" x="3976688" y="3365500"/>
          <p14:tracePt t="44300" x="3971925" y="3360738"/>
          <p14:tracePt t="44307" x="3962400" y="3351213"/>
          <p14:tracePt t="44314" x="3952875" y="3333750"/>
          <p14:tracePt t="44322" x="3944938" y="3324225"/>
          <p14:tracePt t="44328" x="3940175" y="3319463"/>
          <p14:tracePt t="44337" x="3930650" y="3319463"/>
          <p14:tracePt t="44342" x="3921125" y="3319463"/>
          <p14:tracePt t="44349" x="3911600" y="3319463"/>
          <p14:tracePt t="44357" x="3889375" y="3319463"/>
          <p14:tracePt t="44363" x="3871913" y="3319463"/>
          <p14:tracePt t="44371" x="3852863" y="3319463"/>
          <p14:tracePt t="44377" x="3835400" y="3319463"/>
          <p14:tracePt t="44384" x="3816350" y="3319463"/>
          <p14:tracePt t="44391" x="3789363" y="3319463"/>
          <p14:tracePt t="44399" x="3770313" y="3319463"/>
          <p14:tracePt t="44406" x="3752850" y="3319463"/>
          <p14:tracePt t="44413" x="3733800" y="3319463"/>
          <p14:tracePt t="44421" x="3706813" y="3319463"/>
          <p14:tracePt t="44427" x="3689350" y="3319463"/>
          <p14:tracePt t="44434" x="3679825" y="3319463"/>
          <p14:tracePt t="44441" x="3675063" y="3319463"/>
          <p14:tracePt t="44448" x="3665538" y="3319463"/>
          <p14:tracePt t="44455" x="3656013" y="3319463"/>
          <p14:tracePt t="44462" x="3652838" y="3328988"/>
          <p14:tracePt t="44469" x="3643313" y="3346450"/>
          <p14:tracePt t="44476" x="3624263" y="3355975"/>
          <p14:tracePt t="44483" x="3616325" y="3365500"/>
          <p14:tracePt t="44491" x="3616325" y="3370263"/>
          <p14:tracePt t="44497" x="3616325" y="3387725"/>
          <p14:tracePt t="44505" x="3616325" y="3406775"/>
          <p14:tracePt t="44511" x="3616325" y="3433763"/>
          <p14:tracePt t="44519" x="3616325" y="3451225"/>
          <p14:tracePt t="44526" x="3619500" y="3470275"/>
          <p14:tracePt t="44533" x="3638550" y="3487738"/>
          <p14:tracePt t="44540" x="3660775" y="3511550"/>
          <p14:tracePt t="44547" x="3679825" y="3529013"/>
          <p14:tracePt t="44554" x="3711575" y="3552825"/>
          <p14:tracePt t="44561" x="3752850" y="3560763"/>
          <p14:tracePt t="44569" x="3779838" y="3570288"/>
          <p14:tracePt t="44576" x="3811588" y="3579813"/>
          <p14:tracePt t="44583" x="3838575" y="3579813"/>
          <p14:tracePt t="44590" x="3857625" y="3579813"/>
          <p14:tracePt t="44597" x="3867150" y="3579813"/>
          <p14:tracePt t="44604" x="3875088" y="3579813"/>
          <p14:tracePt t="44611" x="3879850" y="3579813"/>
          <p14:tracePt t="44619" x="3889375" y="3579813"/>
          <p14:tracePt t="44675" x="3884613" y="3579813"/>
          <p14:tracePt t="44682" x="3879850" y="3589338"/>
          <p14:tracePt t="44689" x="3871913" y="3597275"/>
          <p14:tracePt t="44696" x="3862388" y="3602038"/>
          <p14:tracePt t="44703" x="3852863" y="3621088"/>
          <p14:tracePt t="44710" x="3848100" y="3630613"/>
          <p14:tracePt t="44718" x="3830638" y="3638550"/>
          <p14:tracePt t="44725" x="3821113" y="3657600"/>
          <p14:tracePt t="44732" x="3798888" y="3689350"/>
          <p14:tracePt t="44739" x="3789363" y="3730625"/>
          <p14:tracePt t="44746" x="3779838" y="3771900"/>
          <p14:tracePt t="44753" x="3779838" y="3825875"/>
          <p14:tracePt t="44760" x="3779838" y="3867150"/>
          <p14:tracePt t="44767" x="3779838" y="3908425"/>
          <p14:tracePt t="44774" x="3784600" y="3967163"/>
          <p14:tracePt t="44781" x="3794125" y="4008438"/>
          <p14:tracePt t="44788" x="3806825" y="4068763"/>
          <p14:tracePt t="44795" x="3816350" y="4100513"/>
          <p14:tracePt t="44803" x="3825875" y="4127500"/>
          <p14:tracePt t="44810" x="3848100" y="4146550"/>
          <p14:tracePt t="44816" x="3857625" y="4178300"/>
          <p14:tracePt t="44824" x="3875088" y="4195763"/>
          <p14:tracePt t="44831" x="3898900" y="4219575"/>
          <p14:tracePt t="44839" x="3916363" y="4227513"/>
          <p14:tracePt t="44845" x="3957638" y="4237038"/>
          <p14:tracePt t="44853" x="3984625" y="4246563"/>
          <p14:tracePt t="44859" x="4017963" y="4246563"/>
          <p14:tracePt t="44866" x="4057650" y="4246563"/>
          <p14:tracePt t="44873" x="4098925" y="4246563"/>
          <p14:tracePt t="44882" x="4127500" y="4241800"/>
          <p14:tracePt t="44889" x="4171950" y="4232275"/>
          <p14:tracePt t="44903" x="4232275" y="4210050"/>
          <p14:tracePt t="44908" x="4259263" y="4200525"/>
          <p14:tracePt t="44916" x="4278313" y="4191000"/>
          <p14:tracePt t="44923" x="4300538" y="4183063"/>
          <p14:tracePt t="44930" x="4305300" y="4173538"/>
          <p14:tracePt t="44937" x="4314825" y="4154488"/>
          <p14:tracePt t="44944" x="4322763" y="4149725"/>
          <p14:tracePt t="44951" x="4332288" y="4141788"/>
          <p14:tracePt t="44958" x="4337050" y="4132263"/>
          <p14:tracePt t="44965" x="4346575" y="4132263"/>
          <p14:tracePt t="44972" x="4354513" y="4132263"/>
          <p14:tracePt t="45631" x="4492625" y="4164013"/>
          <p14:tracePt t="45638" x="4679950" y="4210050"/>
          <p14:tracePt t="45645" x="4870450" y="4292600"/>
          <p14:tracePt t="45652" x="5067300" y="4356100"/>
          <p14:tracePt t="45659" x="5268913" y="4438650"/>
          <p14:tracePt t="45667" x="5437188" y="4502150"/>
          <p14:tracePt t="45673" x="5532438" y="4543425"/>
          <p14:tracePt t="45680" x="5634038" y="4597400"/>
          <p14:tracePt t="45687" x="5710238" y="4625975"/>
          <p14:tracePt t="45694" x="5756275" y="4648200"/>
          <p14:tracePt t="45702" x="5788025" y="4670425"/>
          <p14:tracePt t="45708" x="5829300" y="4679950"/>
          <p14:tracePt t="45716" x="5848350" y="4689475"/>
          <p14:tracePt t="45723" x="5857875" y="4706938"/>
          <p14:tracePt t="45730" x="5865813" y="4716463"/>
          <p14:tracePt t="45737" x="5875338" y="4721225"/>
          <p14:tracePt t="45744" x="5880100" y="4730750"/>
          <p14:tracePt t="45752" x="5880100" y="4738688"/>
          <p14:tracePt t="45758" x="5880100" y="4748213"/>
          <p14:tracePt t="46064" x="5880100" y="4743450"/>
          <p14:tracePt t="46072" x="5880100" y="4735513"/>
          <p14:tracePt t="46077" x="5870575" y="4725988"/>
          <p14:tracePt t="46084" x="5861050" y="4721225"/>
          <p14:tracePt t="46092" x="5857875" y="4711700"/>
          <p14:tracePt t="46098" x="5848350" y="4694238"/>
          <p14:tracePt t="46107" x="5838825" y="4689475"/>
          <p14:tracePt t="46112" x="5829300" y="4679950"/>
          <p14:tracePt t="46120" x="5824538" y="4670425"/>
          <p14:tracePt t="46127" x="5807075" y="4662488"/>
          <p14:tracePt t="46134" x="5797550" y="4657725"/>
          <p14:tracePt t="46140" x="5788025" y="4648200"/>
          <p14:tracePt t="46148" x="5783263" y="4638675"/>
          <p14:tracePt t="46156" x="5775325" y="4638675"/>
          <p14:tracePt t="46162" x="5765800" y="4629150"/>
          <p14:tracePt t="46170" x="5761038" y="4629150"/>
          <p14:tracePt t="46176" x="5751513" y="4629150"/>
          <p14:tracePt t="46183" x="5743575" y="4629150"/>
          <p14:tracePt t="46191" x="5724525" y="4625975"/>
          <p14:tracePt t="46243" x="5719763" y="4625975"/>
          <p14:tracePt t="48202" x="5761038" y="4611688"/>
          <p14:tracePt t="48209" x="5857875" y="4597400"/>
          <p14:tracePt t="48216" x="5934075" y="4575175"/>
          <p14:tracePt t="48222" x="6030913" y="4548188"/>
          <p14:tracePt t="48229" x="6116638" y="4492625"/>
          <p14:tracePt t="48236" x="6176963" y="4465638"/>
          <p14:tracePt t="48244" x="6240463" y="4429125"/>
          <p14:tracePt t="48250" x="6291263" y="4392613"/>
          <p14:tracePt t="48258" x="6354763" y="4337050"/>
          <p14:tracePt t="48266" x="6400800" y="4305300"/>
          <p14:tracePt t="48271" x="6450013" y="4268788"/>
          <p14:tracePt t="48280" x="6496050" y="4232275"/>
          <p14:tracePt t="48286" x="6527800" y="4214813"/>
          <p14:tracePt t="48293" x="6559550" y="4191000"/>
          <p14:tracePt t="48300" x="6600825" y="4168775"/>
          <p14:tracePt t="48307" x="6637338" y="4122738"/>
          <p14:tracePt t="48314" x="6656388" y="4090988"/>
          <p14:tracePt t="48321" x="6678613" y="4059238"/>
          <p14:tracePt t="48329" x="6710363" y="4017963"/>
          <p14:tracePt t="48336" x="6734175" y="3986213"/>
          <p14:tracePt t="48343" x="6742113" y="3954463"/>
          <p14:tracePt t="48350" x="6751638" y="3913188"/>
          <p14:tracePt t="48357" x="6765925" y="3881438"/>
          <p14:tracePt t="48364" x="6775450" y="3852863"/>
          <p14:tracePt t="48370" x="6783388" y="3835400"/>
          <p14:tracePt t="48378" x="6802438" y="3803650"/>
          <p14:tracePt t="48385" x="6811963" y="3784600"/>
          <p14:tracePt t="48392" x="6819900" y="3767138"/>
          <p14:tracePt t="48399" x="6829425" y="3748088"/>
          <p14:tracePt t="48406" x="6843713" y="3730625"/>
          <p14:tracePt t="48413" x="6843713" y="3711575"/>
          <p14:tracePt t="48421" x="6843713" y="3703638"/>
          <p14:tracePt t="48429" x="6843713" y="3694113"/>
          <p14:tracePt t="48435" x="6843713" y="3689350"/>
          <p14:tracePt t="48443" x="6843713" y="3679825"/>
          <p14:tracePt t="48456" x="6843713" y="3670300"/>
          <p14:tracePt t="48463" x="6843713" y="3667125"/>
          <p14:tracePt t="48470" x="6843713" y="3657600"/>
          <p14:tracePt t="48479" x="6843713" y="3648075"/>
          <p14:tracePt t="48491" x="6843713" y="3630613"/>
          <p14:tracePt t="48499" x="6843713" y="3625850"/>
          <p14:tracePt t="48505" x="6843713" y="3616325"/>
          <p14:tracePt t="48584" x="6848475" y="3616325"/>
          <p14:tracePt t="48598" x="6856413" y="3616325"/>
          <p14:tracePt t="48612" x="6865938" y="3616325"/>
          <p14:tracePt t="48619" x="6870700" y="3616325"/>
          <p14:tracePt t="48626" x="6888163" y="3616325"/>
          <p14:tracePt t="48633" x="6897688" y="3621088"/>
          <p14:tracePt t="48640" x="6902450" y="3625850"/>
          <p14:tracePt t="48647" x="6911975" y="3643313"/>
          <p14:tracePt t="48654" x="6911975" y="3652838"/>
          <p14:tracePt t="48662" x="6921500" y="3670300"/>
          <p14:tracePt t="48668" x="6921500" y="3689350"/>
          <p14:tracePt t="48675" x="6921500" y="3703638"/>
          <p14:tracePt t="48682" x="6921500" y="3735388"/>
          <p14:tracePt t="48689" x="6921500" y="3752850"/>
          <p14:tracePt t="48696" x="6929438" y="3771900"/>
          <p14:tracePt t="48703" x="6929438" y="3789363"/>
          <p14:tracePt t="48711" x="6929438" y="3830638"/>
          <p14:tracePt t="48719" x="6929438" y="3857625"/>
          <p14:tracePt t="48726" x="6929438" y="3886200"/>
          <p14:tracePt t="48733" x="6929438" y="3903663"/>
          <p14:tracePt t="48740" x="6929438" y="3935413"/>
          <p14:tracePt t="48746" x="6929438" y="3949700"/>
          <p14:tracePt t="48754" x="6929438" y="3967163"/>
          <p14:tracePt t="48762" x="6929438" y="3986213"/>
          <p14:tracePt t="48768" x="6929438" y="4003675"/>
          <p14:tracePt t="48775" x="6929438" y="4032250"/>
          <p14:tracePt t="48782" x="6929438" y="4040188"/>
          <p14:tracePt t="48789" x="6929438" y="4049713"/>
          <p14:tracePt t="48796" x="6929438" y="4054475"/>
          <p14:tracePt t="48803" x="6929438" y="4064000"/>
          <p14:tracePt t="48810" x="6929438" y="4073525"/>
          <p14:tracePt t="48817" x="6929438" y="4081463"/>
          <p14:tracePt t="48824" x="6929438" y="4086225"/>
          <p14:tracePt t="48831" x="6929438" y="4095750"/>
          <p14:tracePt t="48838" x="6929438" y="4113213"/>
          <p14:tracePt t="49087" x="6938963" y="4086225"/>
          <p14:tracePt t="49094" x="6948488" y="4068763"/>
          <p14:tracePt t="49101" x="6948488" y="4059238"/>
          <p14:tracePt t="49109" x="6948488" y="4054475"/>
          <p14:tracePt t="49115" x="6948488" y="4044950"/>
          <p14:tracePt t="49121" x="6948488" y="4037013"/>
          <p14:tracePt t="49129" x="6948488" y="4027488"/>
          <p14:tracePt t="49135" x="6948488" y="4022725"/>
          <p14:tracePt t="49143" x="6948488" y="4003675"/>
          <p14:tracePt t="49164" x="6948488" y="3995738"/>
          <p14:tracePt t="49171" x="6948488" y="3990975"/>
          <p14:tracePt t="49178" x="6948488" y="3981450"/>
          <p14:tracePt t="49185" x="6948488" y="3971925"/>
          <p14:tracePt t="49192" x="6948488" y="3967163"/>
          <p14:tracePt t="49199" x="6948488" y="3959225"/>
          <p14:tracePt t="49207" x="6948488" y="3949700"/>
          <p14:tracePt t="49214" x="6948488" y="3940175"/>
          <p14:tracePt t="49221" x="6948488" y="3927475"/>
          <p14:tracePt t="49228" x="6948488" y="3917950"/>
          <p14:tracePt t="49235" x="6948488" y="3908425"/>
          <p14:tracePt t="49241" x="6948488" y="3903663"/>
          <p14:tracePt t="49249" x="6948488" y="3894138"/>
          <p14:tracePt t="55730" x="6870700" y="3894138"/>
          <p14:tracePt t="55737" x="6742113" y="3894138"/>
          <p14:tracePt t="55744" x="6578600" y="3894138"/>
          <p14:tracePt t="55751" x="6396038" y="3894138"/>
          <p14:tracePt t="55758" x="6230938" y="3894138"/>
          <p14:tracePt t="55766" x="6084888" y="3903663"/>
          <p14:tracePt t="55772" x="5921375" y="3917950"/>
          <p14:tracePt t="55779" x="5738813" y="3935413"/>
          <p14:tracePt t="55786" x="5573713" y="3935413"/>
          <p14:tracePt t="55793" x="5427663" y="3935413"/>
          <p14:tracePt t="55800" x="5286375" y="3935413"/>
          <p14:tracePt t="55808" x="5122863" y="3935413"/>
          <p14:tracePt t="55814" x="4957763" y="3935413"/>
          <p14:tracePt t="55821" x="4811713" y="3935413"/>
          <p14:tracePt t="55828" x="4702175" y="3935413"/>
          <p14:tracePt t="55835" x="4592638" y="3935413"/>
          <p14:tracePt t="55842" x="4464050" y="3935413"/>
          <p14:tracePt t="55849" x="4373563" y="3935413"/>
          <p14:tracePt t="55856" x="4281488" y="3935413"/>
          <p14:tracePt t="55863" x="4191000" y="3935413"/>
          <p14:tracePt t="55872" x="4113213" y="3935413"/>
          <p14:tracePt t="55890" x="3998913" y="3935413"/>
          <p14:tracePt t="55892" x="3944938" y="3935413"/>
          <p14:tracePt t="55899" x="3916363" y="3935413"/>
          <p14:tracePt t="55906" x="3884613" y="3944938"/>
          <p14:tracePt t="55913" x="3843338" y="3954463"/>
          <p14:tracePt t="55920" x="3825875" y="3954463"/>
          <p14:tracePt t="55927" x="3806825" y="3963988"/>
          <p14:tracePt t="55934" x="3789363" y="3971925"/>
          <p14:tracePt t="55941" x="3770313" y="3971925"/>
          <p14:tracePt t="55949" x="3762375" y="3971925"/>
          <p14:tracePt t="55955" x="3757613" y="3971925"/>
          <p14:tracePt t="55963" x="3748088" y="3981450"/>
          <p14:tracePt t="55970" x="3738563" y="4000500"/>
          <p14:tracePt t="55976" x="3738563" y="4008438"/>
          <p14:tracePt t="55983" x="3738563" y="4013200"/>
          <p14:tracePt t="55991" x="3743325" y="4013200"/>
          <p14:tracePt t="55997" x="3757613" y="4013200"/>
          <p14:tracePt t="56005" x="3816350" y="4008438"/>
          <p14:tracePt t="56011" x="3879850" y="3967163"/>
          <p14:tracePt t="56020" x="3994150" y="3940175"/>
          <p14:tracePt t="56027" x="4108450" y="3898900"/>
          <p14:tracePt t="56033" x="4222750" y="3852863"/>
          <p14:tracePt t="56040" x="4318000" y="3813175"/>
          <p14:tracePt t="56047" x="4419600" y="3757613"/>
          <p14:tracePt t="56054" x="4487863" y="3703638"/>
          <p14:tracePt t="56061" x="4533900" y="3667125"/>
          <p14:tracePt t="56069" x="4570413" y="3621088"/>
          <p14:tracePt t="56076" x="4606925" y="3575050"/>
          <p14:tracePt t="56082" x="4629150" y="3529013"/>
          <p14:tracePt t="56090" x="4638675" y="3497263"/>
          <p14:tracePt t="56097" x="4638675" y="3443288"/>
          <p14:tracePt t="56104" x="4638675" y="3414713"/>
          <p14:tracePt t="56111" x="4633913" y="3382963"/>
          <p14:tracePt t="56118" x="4619625" y="3341688"/>
          <p14:tracePt t="56125" x="4587875" y="3309938"/>
          <p14:tracePt t="56132" x="4570413" y="3292475"/>
          <p14:tracePt t="56139" x="4537075" y="3278188"/>
          <p14:tracePt t="56147" x="4478338" y="3246438"/>
          <p14:tracePt t="56154" x="4419600" y="3219450"/>
          <p14:tracePt t="56160" x="4305300" y="3205163"/>
          <p14:tracePt t="56168" x="4213225" y="3205163"/>
          <p14:tracePt t="56175" x="4159250" y="3205163"/>
          <p14:tracePt t="56182" x="4081463" y="3214688"/>
          <p14:tracePt t="56189" x="4017963" y="3236913"/>
          <p14:tracePt t="56196" x="3940175" y="3278188"/>
          <p14:tracePt t="56203" x="3894138" y="3300413"/>
          <p14:tracePt t="56210" x="3830638" y="3328988"/>
          <p14:tracePt t="56217" x="3802063" y="3346450"/>
          <p14:tracePt t="56225" x="3765550" y="3392488"/>
          <p14:tracePt t="56231" x="3729038" y="3438525"/>
          <p14:tracePt t="56239" x="3702050" y="3533775"/>
          <p14:tracePt t="56245" x="3689350" y="3630613"/>
          <p14:tracePt t="56252" x="3675063" y="3757613"/>
          <p14:tracePt t="56260" x="3675063" y="3886200"/>
          <p14:tracePt t="56267" x="3684588" y="4000500"/>
          <p14:tracePt t="56274" x="3697288" y="4127500"/>
          <p14:tracePt t="56280" x="3729038" y="4241800"/>
          <p14:tracePt t="56289" x="3765550" y="4305300"/>
          <p14:tracePt t="56295" x="3779838" y="4365625"/>
          <p14:tracePt t="56302" x="3789363" y="4405313"/>
          <p14:tracePt t="56309" x="3798888" y="4429125"/>
          <p14:tracePt t="56316" x="3806825" y="4446588"/>
          <p14:tracePt t="56323" x="3830638" y="4475163"/>
          <p14:tracePt t="56330" x="3857625" y="4487863"/>
          <p14:tracePt t="56337" x="3875088" y="4487863"/>
          <p14:tracePt t="56345" x="3894138" y="4487863"/>
          <p14:tracePt t="56351" x="3911600" y="4483100"/>
          <p14:tracePt t="56359" x="3935413" y="4438650"/>
          <p14:tracePt t="56366" x="3984625" y="4387850"/>
          <p14:tracePt t="56373" x="4021138" y="4305300"/>
          <p14:tracePt t="56380" x="4049713" y="4227513"/>
          <p14:tracePt t="56388" x="4090988" y="4132263"/>
          <p14:tracePt t="56394" x="4103688" y="4073525"/>
          <p14:tracePt t="56401" x="4117975" y="3995738"/>
          <p14:tracePt t="56408" x="4117975" y="3935413"/>
          <p14:tracePt t="56415" x="4117975" y="3898900"/>
          <p14:tracePt t="56422" x="4108450" y="3840163"/>
          <p14:tracePt t="56430" x="4098925" y="3813175"/>
          <p14:tracePt t="56437" x="4081463" y="3779838"/>
          <p14:tracePt t="56444" x="4071938" y="3762375"/>
          <p14:tracePt t="56451" x="4062413" y="3752850"/>
          <p14:tracePt t="56458" x="4054475" y="3735388"/>
          <p14:tracePt t="56465" x="4044950" y="3735388"/>
          <p14:tracePt t="56474" x="4040188" y="3735388"/>
          <p14:tracePt t="56479" x="4021138" y="3735388"/>
          <p14:tracePt t="56486" x="3989388" y="3752850"/>
          <p14:tracePt t="56493" x="3962400" y="3771900"/>
          <p14:tracePt t="56500" x="3930650" y="3794125"/>
          <p14:tracePt t="56508" x="3911600" y="3813175"/>
          <p14:tracePt t="56515" x="3867150" y="3844925"/>
          <p14:tracePt t="56522" x="3825875" y="3908425"/>
          <p14:tracePt t="56529" x="3802063" y="3954463"/>
          <p14:tracePt t="56536" x="3765550" y="4017963"/>
          <p14:tracePt t="56543" x="3752850" y="4095750"/>
          <p14:tracePt t="56550" x="3752850" y="4168775"/>
          <p14:tracePt t="56557" x="3752850" y="4264025"/>
          <p14:tracePt t="56564" x="3762375" y="4324350"/>
          <p14:tracePt t="56572" x="3802063" y="4402138"/>
          <p14:tracePt t="56578" x="3821113" y="4446588"/>
          <p14:tracePt t="56585" x="3843338" y="4492625"/>
          <p14:tracePt t="56592" x="3875088" y="4524375"/>
          <p14:tracePt t="56599" x="3940175" y="4552950"/>
          <p14:tracePt t="56607" x="3984625" y="4570413"/>
          <p14:tracePt t="56614" x="4044950" y="4597400"/>
          <p14:tracePt t="56621" x="4086225" y="4597400"/>
          <p14:tracePt t="56628" x="4144963" y="4579938"/>
          <p14:tracePt t="56635" x="4191000" y="4556125"/>
          <p14:tracePt t="56642" x="4254500" y="4516438"/>
          <p14:tracePt t="56649" x="4291013" y="4451350"/>
          <p14:tracePt t="56656" x="4332288" y="4387850"/>
          <p14:tracePt t="56663" x="4387850" y="4292600"/>
          <p14:tracePt t="56671" x="4414838" y="4210050"/>
          <p14:tracePt t="56677" x="4441825" y="4132263"/>
          <p14:tracePt t="56684" x="4451350" y="4073525"/>
          <p14:tracePt t="56692" x="4451350" y="4017963"/>
          <p14:tracePt t="56699" x="4451350" y="3976688"/>
          <p14:tracePt t="56705" x="4451350" y="3944938"/>
          <p14:tracePt t="56713" x="4446588" y="3917950"/>
          <p14:tracePt t="56720" x="4437063" y="3898900"/>
          <p14:tracePt t="56727" x="4419600" y="3867150"/>
          <p14:tracePt t="56734" x="4387850" y="3857625"/>
          <p14:tracePt t="56741" x="4368800" y="3849688"/>
          <p14:tracePt t="56748" x="4337050" y="3835400"/>
          <p14:tracePt t="56756" x="4310063" y="3825875"/>
          <p14:tracePt t="56762" x="4254500" y="3825875"/>
          <p14:tracePt t="56769" x="4213225" y="3825875"/>
          <p14:tracePt t="56776" x="4154488" y="3835400"/>
          <p14:tracePt t="56783" x="4113213" y="3844925"/>
          <p14:tracePt t="56791" x="4054475" y="3867150"/>
          <p14:tracePt t="56798" x="4021138" y="3898900"/>
          <p14:tracePt t="56805" x="3998913" y="3922713"/>
          <p14:tracePt t="56811" x="3981450" y="3940175"/>
          <p14:tracePt t="56821" x="3948113" y="3986213"/>
          <p14:tracePt t="56826" x="3925888" y="4032250"/>
          <p14:tracePt t="56833" x="3911600" y="4090988"/>
          <p14:tracePt t="56840" x="3911600" y="4146550"/>
          <p14:tracePt t="56847" x="3921125" y="4205288"/>
          <p14:tracePt t="56854" x="3930650" y="4246563"/>
          <p14:tracePt t="56861" x="3940175" y="4278313"/>
          <p14:tracePt t="56869" x="3976688" y="4324350"/>
          <p14:tracePt t="56876" x="4003675" y="4341813"/>
          <p14:tracePt t="56889" x="4035425" y="4365625"/>
          <p14:tracePt t="56890" x="4076700" y="4373563"/>
          <p14:tracePt t="56897" x="4108450" y="4383088"/>
          <p14:tracePt t="56904" x="4135438" y="4383088"/>
          <p14:tracePt t="56911" x="4176713" y="4383088"/>
          <p14:tracePt t="56918" x="4208463" y="4378325"/>
          <p14:tracePt t="56925" x="4227513" y="4368800"/>
          <p14:tracePt t="56932" x="4244975" y="4360863"/>
          <p14:tracePt t="56939" x="4278313" y="4351338"/>
          <p14:tracePt t="56946" x="4281488" y="4341813"/>
          <p14:tracePt t="56954" x="4291013" y="4332288"/>
          <p14:tracePt t="56960" x="4300538" y="4310063"/>
          <p14:tracePt t="56968" x="4310063" y="4292600"/>
          <p14:tracePt t="56975" x="4318000" y="4268788"/>
          <p14:tracePt t="56982" x="4318000" y="4264025"/>
          <p14:tracePt t="56989" x="4318000" y="4256088"/>
          <p14:tracePt t="56996" x="4318000" y="4246563"/>
          <p14:tracePt t="57003" x="4318000" y="4241800"/>
          <p14:tracePt t="57010" x="4318000" y="4222750"/>
          <p14:tracePt t="57017" x="4318000" y="4214813"/>
          <p14:tracePt t="57025" x="4318000" y="4210050"/>
          <p14:tracePt t="57031" x="4318000" y="4200525"/>
          <p14:tracePt t="57095" x="4318000" y="4205288"/>
          <p14:tracePt t="57102" x="4318000" y="4210050"/>
          <p14:tracePt t="57109" x="4318000" y="4219575"/>
          <p14:tracePt t="57117" x="4318000" y="4237038"/>
          <p14:tracePt t="57123" x="4318000" y="4251325"/>
          <p14:tracePt t="57130" x="4318000" y="4283075"/>
          <p14:tracePt t="57138" x="4318000" y="4337050"/>
          <p14:tracePt t="57144" x="4318000" y="4378325"/>
          <p14:tracePt t="57152" x="4332288" y="4433888"/>
          <p14:tracePt t="57159" x="4332288" y="4506913"/>
          <p14:tracePt t="57166" x="4332288" y="4584700"/>
          <p14:tracePt t="57173" x="4332288" y="4638675"/>
          <p14:tracePt t="57181" x="4332288" y="4679950"/>
          <p14:tracePt t="57188" x="4332288" y="4735513"/>
          <p14:tracePt t="57194" x="4332288" y="4775200"/>
          <p14:tracePt t="57202" x="4332288" y="4830763"/>
          <p14:tracePt t="57208" x="4332288" y="4872038"/>
          <p14:tracePt t="57216" x="4332288" y="4913313"/>
          <p14:tracePt t="57222" x="4332288" y="4940300"/>
          <p14:tracePt t="57230" x="4332288" y="4959350"/>
          <p14:tracePt t="57236" x="4332288" y="4976813"/>
          <p14:tracePt t="57244" x="4332288" y="5003800"/>
          <p14:tracePt t="57251" x="4332288" y="5013325"/>
          <p14:tracePt t="57258" x="4332288" y="5022850"/>
          <p14:tracePt t="57265" x="4332288" y="5027613"/>
          <p14:tracePt t="57272" x="4332288" y="5035550"/>
          <p14:tracePt t="57279" x="4332288" y="5045075"/>
          <p14:tracePt t="57286" x="4332288" y="5054600"/>
          <p14:tracePt t="57293" x="4332288" y="5059363"/>
          <p14:tracePt t="58767" x="4305300" y="5100638"/>
          <p14:tracePt t="58774" x="4281488" y="5145088"/>
          <p14:tracePt t="58781" x="4254500" y="5222875"/>
          <p14:tracePt t="58788" x="4217988" y="5305425"/>
          <p14:tracePt t="58797" x="4205288" y="5364163"/>
          <p14:tracePt t="58802" x="4191000" y="5424488"/>
          <p14:tracePt t="58811" x="4181475" y="5465763"/>
          <p14:tracePt t="58817" x="4181475" y="5507038"/>
          <p14:tracePt t="58824" x="4181475" y="5561013"/>
          <p14:tracePt t="58832" x="4181475" y="5588000"/>
          <p14:tracePt t="58837" x="4181475" y="5621338"/>
          <p14:tracePt t="58845" x="4181475" y="5648325"/>
          <p14:tracePt t="58853" x="4181475" y="5665788"/>
          <p14:tracePt t="58861" x="4181475" y="5684838"/>
          <p14:tracePt t="58867" x="4181475" y="5702300"/>
          <p14:tracePt t="58874" x="4181475" y="5730875"/>
          <p14:tracePt t="58881" x="4186238" y="5738813"/>
          <p14:tracePt t="58894" x="4200525" y="5753100"/>
          <p14:tracePt t="58901" x="4227513" y="5753100"/>
          <p14:tracePt t="58908" x="4244975" y="5753100"/>
          <p14:tracePt t="58915" x="4273550" y="5748338"/>
          <p14:tracePt t="58922" x="4305300" y="5730875"/>
          <p14:tracePt t="58929" x="4327525" y="5697538"/>
          <p14:tracePt t="58936" x="4346575" y="5680075"/>
          <p14:tracePt t="58944" x="4378325" y="5648325"/>
          <p14:tracePt t="58951" x="4432300" y="5565775"/>
          <p14:tracePt t="58957" x="4460875" y="5483225"/>
          <p14:tracePt t="58965" x="4487863" y="5373688"/>
          <p14:tracePt t="58972" x="4514850" y="5259388"/>
          <p14:tracePt t="58979" x="4541838" y="5164138"/>
          <p14:tracePt t="58986" x="4541838" y="5105400"/>
          <p14:tracePt t="58994" x="4541838" y="5049838"/>
          <p14:tracePt t="59000" x="4541838" y="5008563"/>
          <p14:tracePt t="59007" x="4529138" y="4976813"/>
          <p14:tracePt t="59014" x="4514850" y="4949825"/>
          <p14:tracePt t="59021" x="4505325" y="4926013"/>
          <p14:tracePt t="59029" x="4500563" y="4922838"/>
          <p14:tracePt t="59035" x="4483100" y="4913313"/>
          <p14:tracePt t="59042" x="4464050" y="4903788"/>
          <p14:tracePt t="59049" x="4432300" y="4894263"/>
          <p14:tracePt t="59057" x="4405313" y="4894263"/>
          <p14:tracePt t="59064" x="4373563" y="4894263"/>
          <p14:tracePt t="59071" x="4332288" y="4894263"/>
          <p14:tracePt t="59078" x="4291013" y="4899025"/>
          <p14:tracePt t="59085" x="4232275" y="4913313"/>
          <p14:tracePt t="59092" x="4200525" y="4930775"/>
          <p14:tracePt t="59099" x="4171950" y="4949825"/>
          <p14:tracePt t="59106" x="4127500" y="4972050"/>
          <p14:tracePt t="59113" x="4094163" y="5003800"/>
          <p14:tracePt t="59120" x="4062413" y="5035550"/>
          <p14:tracePt t="59127" x="4013200" y="5105400"/>
          <p14:tracePt t="59134" x="3989388" y="5145088"/>
          <p14:tracePt t="59141" x="3962400" y="5210175"/>
          <p14:tracePt t="59148" x="3940175" y="5254625"/>
          <p14:tracePt t="59155" x="3930650" y="5295900"/>
          <p14:tracePt t="59163" x="3930650" y="5368925"/>
          <p14:tracePt t="59170" x="3930650" y="5446713"/>
          <p14:tracePt t="59177" x="3940175" y="5524500"/>
          <p14:tracePt t="59184" x="3967163" y="5621338"/>
          <p14:tracePt t="59191" x="3994150" y="5697538"/>
          <p14:tracePt t="59198" x="4030663" y="5780088"/>
          <p14:tracePt t="59205" x="4086225" y="5843588"/>
          <p14:tracePt t="59212" x="4122738" y="5908675"/>
          <p14:tracePt t="59219" x="4159250" y="5954713"/>
          <p14:tracePt t="59226" x="4213225" y="6022975"/>
          <p14:tracePt t="59234" x="4244975" y="6054725"/>
          <p14:tracePt t="59241" x="4310063" y="6091238"/>
          <p14:tracePt t="59248" x="4341813" y="6122988"/>
          <p14:tracePt t="59255" x="4368800" y="6132513"/>
          <p14:tracePt t="59262" x="4400550" y="6145213"/>
          <p14:tracePt t="59269" x="4419600" y="6145213"/>
          <p14:tracePt t="59276" x="4437063" y="6145213"/>
          <p14:tracePt t="59283" x="4441825" y="6145213"/>
          <p14:tracePt t="59290" x="4451350" y="6145213"/>
          <p14:tracePt t="59297" x="4460875" y="6140450"/>
          <p14:tracePt t="59304" x="4473575" y="6132513"/>
          <p14:tracePt t="59311" x="4473575" y="6122988"/>
          <p14:tracePt t="59318" x="4473575" y="6100763"/>
          <p14:tracePt t="59326" x="4473575" y="6081713"/>
          <p14:tracePt t="59333" x="4460875" y="6059488"/>
          <p14:tracePt t="59339" x="4451350" y="6040438"/>
          <p14:tracePt t="59347" x="4441825" y="6013450"/>
          <p14:tracePt t="59354" x="4424363" y="6003925"/>
          <p14:tracePt t="59362" x="4405313" y="5994400"/>
          <p14:tracePt t="59368" x="4387850" y="5986463"/>
          <p14:tracePt t="59375" x="4354513" y="5972175"/>
          <p14:tracePt t="59382" x="4322763" y="5962650"/>
          <p14:tracePt t="59389" x="4281488" y="5962650"/>
          <p14:tracePt t="59397" x="4241800" y="5962650"/>
          <p14:tracePt t="59404" x="4213225" y="5962650"/>
          <p14:tracePt t="59411" x="4171950" y="5962650"/>
          <p14:tracePt t="59417" x="4144963" y="5967413"/>
          <p14:tracePt t="59425" x="4113213" y="5981700"/>
          <p14:tracePt t="59432" x="4081463" y="5991225"/>
          <p14:tracePt t="59439" x="4062413" y="5999163"/>
          <p14:tracePt t="59446" x="4057650" y="6008688"/>
          <p14:tracePt t="59453" x="4049713" y="6022975"/>
          <p14:tracePt t="59461" x="4040188" y="6040438"/>
          <p14:tracePt t="59467" x="4030663" y="6059488"/>
          <p14:tracePt t="59474" x="4030663" y="6076950"/>
          <p14:tracePt t="59482" x="4030663" y="6096000"/>
          <p14:tracePt t="59488" x="4030663" y="6127750"/>
          <p14:tracePt t="59495" x="4035425" y="6145213"/>
          <p14:tracePt t="59503" x="4044950" y="6164263"/>
          <p14:tracePt t="59511" x="4049713" y="6169025"/>
          <p14:tracePt t="59517" x="4076700" y="6176963"/>
          <p14:tracePt t="59524" x="4117975" y="6191250"/>
          <p14:tracePt t="59531" x="4149725" y="6210300"/>
          <p14:tracePt t="59538" x="4181475" y="6210300"/>
          <p14:tracePt t="59545" x="4222750" y="6210300"/>
          <p14:tracePt t="59552" x="4264025" y="6191250"/>
          <p14:tracePt t="59560" x="4305300" y="6181725"/>
          <p14:tracePt t="59566" x="4337050" y="6173788"/>
          <p14:tracePt t="59573" x="4368800" y="6164263"/>
          <p14:tracePt t="59581" x="4387850" y="6154738"/>
          <p14:tracePt t="59587" x="4405313" y="6145213"/>
          <p14:tracePt t="59595" x="4410075" y="6137275"/>
          <p14:tracePt t="59602" x="4419600" y="6127750"/>
          <p14:tracePt t="59609" x="4427538" y="6122988"/>
          <p14:tracePt t="59616" x="4437063" y="6096000"/>
          <p14:tracePt t="59623" x="4437063" y="6076950"/>
          <p14:tracePt t="59630" x="4437063" y="6059488"/>
          <p14:tracePt t="59637" x="4437063" y="6040438"/>
          <p14:tracePt t="59644" x="4437063" y="6013450"/>
          <p14:tracePt t="59651" x="4432300" y="6003925"/>
          <p14:tracePt t="59658" x="4424363" y="5994400"/>
          <p14:tracePt t="59665" x="4419600" y="5991225"/>
          <p14:tracePt t="59672" x="4400550" y="5981700"/>
          <p14:tracePt t="59680" x="4383088" y="5972175"/>
          <p14:tracePt t="59687" x="4364038" y="5962650"/>
          <p14:tracePt t="59694" x="4332288" y="5949950"/>
          <p14:tracePt t="59701" x="4291013" y="5940425"/>
          <p14:tracePt t="59707" x="4264025" y="5940425"/>
          <p14:tracePt t="59715" x="4222750" y="5940425"/>
          <p14:tracePt t="59722" x="4181475" y="5940425"/>
          <p14:tracePt t="59729" x="4149725" y="5940425"/>
          <p14:tracePt t="59736" x="4122738" y="5940425"/>
          <p14:tracePt t="59743" x="4090988" y="5940425"/>
          <p14:tracePt t="59750" x="4076700" y="5940425"/>
          <p14:tracePt t="59758" x="4057650" y="5940425"/>
          <p14:tracePt t="59765" x="4049713" y="5945188"/>
          <p14:tracePt t="59771" x="4040188" y="5954713"/>
          <p14:tracePt t="59779" x="4035425" y="5957888"/>
          <p14:tracePt t="59786" x="4025900" y="5967413"/>
          <p14:tracePt t="59793" x="4008438" y="5976938"/>
          <p14:tracePt t="59800" x="3998913" y="5986463"/>
          <p14:tracePt t="59807" x="3998913" y="5991225"/>
          <p14:tracePt t="59814" x="3998913" y="5999163"/>
          <p14:tracePt t="59821" x="3998913" y="6018213"/>
          <p14:tracePt t="59828" x="3998913" y="6022975"/>
          <p14:tracePt t="59835" x="4003675" y="6030913"/>
          <p14:tracePt t="59842" x="4021138" y="6040438"/>
          <p14:tracePt t="59849" x="4030663" y="6049963"/>
          <p14:tracePt t="59857" x="4044950" y="6049963"/>
          <p14:tracePt t="59864" x="4062413" y="6049963"/>
          <p14:tracePt t="59870" x="4081463" y="6049963"/>
          <p14:tracePt t="59878" x="4122738" y="6049963"/>
          <p14:tracePt t="59894" x="4168775" y="6049963"/>
          <p14:tracePt t="59899" x="4208463" y="6049963"/>
          <p14:tracePt t="59906" x="4237038" y="6049963"/>
          <p14:tracePt t="59913" x="4268788" y="6049963"/>
          <p14:tracePt t="59920" x="4310063" y="6049963"/>
          <p14:tracePt t="59927" x="4337050" y="6049963"/>
          <p14:tracePt t="59934" x="4368800" y="6040438"/>
          <p14:tracePt t="59941" x="4395788" y="6030913"/>
          <p14:tracePt t="59949" x="4414838" y="6030913"/>
          <p14:tracePt t="59955" x="4432300" y="6030913"/>
          <p14:tracePt t="59963" x="4441825" y="6030913"/>
          <p14:tracePt t="60658" x="4373563" y="6030913"/>
          <p14:tracePt t="60664" x="4281488" y="6030913"/>
          <p14:tracePt t="60674" x="4186238" y="6030913"/>
          <p14:tracePt t="60679" x="4130675" y="6030913"/>
          <p14:tracePt t="60686" x="4054475" y="6040438"/>
          <p14:tracePt t="60693" x="3994150" y="6054725"/>
          <p14:tracePt t="60702" x="3935413" y="6076950"/>
          <p14:tracePt t="60707" x="3889375" y="6100763"/>
          <p14:tracePt t="60714" x="3843338" y="6122988"/>
          <p14:tracePt t="60723" x="3821113" y="6169025"/>
          <p14:tracePt t="60728" x="3784600" y="6213475"/>
          <p14:tracePt t="60735" x="3762375" y="6278563"/>
          <p14:tracePt t="60742" x="3748088" y="6319838"/>
          <p14:tracePt t="60750" x="3729038" y="6351588"/>
          <p14:tracePt t="60756" x="3729038" y="6405563"/>
          <p14:tracePt t="60763" x="3729038" y="6446838"/>
          <p14:tracePt t="60771" x="3748088" y="6488113"/>
          <p14:tracePt t="60777" x="3757613" y="6519863"/>
          <p14:tracePt t="60785" x="3765550" y="6546850"/>
          <p14:tracePt t="60791" x="3775075" y="6580188"/>
          <p14:tracePt t="60798" x="3784600" y="6597650"/>
          <p14:tracePt t="60805" x="3806825" y="6616700"/>
          <p14:tracePt t="60813" x="3825875" y="6638925"/>
          <p14:tracePt t="60820" x="3867150" y="6661150"/>
          <p14:tracePt t="60827" x="3898900" y="6670675"/>
          <p14:tracePt t="60834" x="3925888" y="6670675"/>
          <p14:tracePt t="60841" x="3967163" y="6670675"/>
          <p14:tracePt t="60847" x="3998913" y="6665913"/>
          <p14:tracePt t="60855" x="4017963" y="6653213"/>
          <p14:tracePt t="60862" x="4049713" y="6643688"/>
          <p14:tracePt t="60870" x="4067175" y="6634163"/>
          <p14:tracePt t="60876" x="4071938" y="6629400"/>
          <p14:tracePt t="60885" x="4081463" y="6619875"/>
          <p14:tracePt t="60890" x="4090988" y="6611938"/>
          <p14:tracePt t="60897" x="4098925" y="6592888"/>
          <p14:tracePt t="60904" x="4098925" y="6565900"/>
          <p14:tracePt t="60911" x="4098925" y="6546850"/>
          <p14:tracePt t="60919" x="4098925" y="6529388"/>
          <p14:tracePt t="60925" x="4094163" y="6510338"/>
          <p14:tracePt t="60933" x="4071938" y="6478588"/>
          <p14:tracePt t="60940" x="4054475" y="6461125"/>
          <p14:tracePt t="60947" x="4021138" y="6442075"/>
          <p14:tracePt t="60954" x="4003675" y="6434138"/>
          <p14:tracePt t="60961" x="3984625" y="6424613"/>
          <p14:tracePt t="60968" x="3967163" y="6415088"/>
          <p14:tracePt t="60975" x="3925888" y="6400800"/>
          <p14:tracePt t="60983" x="3894138" y="6400800"/>
          <p14:tracePt t="60989" x="3875088" y="6400800"/>
          <p14:tracePt t="60996" x="3862388" y="6400800"/>
          <p14:tracePt t="61004" x="3830638" y="6400800"/>
          <p14:tracePt t="61011" x="3825875" y="6405563"/>
          <p14:tracePt t="61018" x="3816350" y="6415088"/>
          <p14:tracePt t="61025" x="3806825" y="6419850"/>
          <p14:tracePt t="61033" x="3798888" y="6429375"/>
          <p14:tracePt t="61039" x="3798888" y="6437313"/>
          <p14:tracePt t="61046" x="3798888" y="6442075"/>
          <p14:tracePt t="61054" x="3798888" y="6451600"/>
          <p14:tracePt t="61060" x="3798888" y="6461125"/>
          <p14:tracePt t="61067" x="3802063" y="6461125"/>
          <p14:tracePt t="61074" x="3811588" y="6461125"/>
          <p14:tracePt t="61081" x="3825875" y="6461125"/>
          <p14:tracePt t="61088" x="3867150" y="6461125"/>
          <p14:tracePt t="61096" x="3898900" y="6461125"/>
          <p14:tracePt t="61103" x="3925888" y="6456363"/>
          <p14:tracePt t="61110" x="3971925" y="6442075"/>
          <p14:tracePt t="61118" x="4013200" y="6434138"/>
          <p14:tracePt t="61124" x="4054475" y="6424613"/>
          <p14:tracePt t="61130" x="4094163" y="6410325"/>
          <p14:tracePt t="61138" x="4127500" y="6400800"/>
          <p14:tracePt t="61145" x="4168775" y="6392863"/>
          <p14:tracePt t="61152" x="4186238" y="6392863"/>
          <p14:tracePt t="61159" x="4205288" y="6392863"/>
          <p14:tracePt t="61167" x="4222750" y="6392863"/>
          <p14:tracePt t="61173" x="4227513" y="6392863"/>
          <p14:tracePt t="61180" x="4244975" y="6392863"/>
          <p14:tracePt t="61188" x="4254500" y="6392863"/>
          <p14:tracePt t="61195" x="4259263" y="6392863"/>
          <p14:tracePt t="61202" x="4268788" y="6392863"/>
          <p14:tracePt t="61209" x="4278313" y="6392863"/>
          <p14:tracePt t="61217" x="4286250" y="6392863"/>
          <p14:tracePt t="61223" x="4291013" y="6392863"/>
          <p14:tracePt t="61230" x="4300538" y="6392863"/>
          <p14:tracePt t="61238" x="4310063" y="6392863"/>
          <p14:tracePt t="61244" x="4322763" y="6392863"/>
          <p14:tracePt t="61251" x="4354513" y="6383338"/>
          <p14:tracePt t="61258" x="4414838" y="6359525"/>
          <p14:tracePt t="61265" x="4456113" y="6346825"/>
          <p14:tracePt t="61272" x="4533900" y="6337300"/>
          <p14:tracePt t="61279" x="4592638" y="6323013"/>
          <p14:tracePt t="61287" x="4619625" y="6315075"/>
          <p14:tracePt t="61293" x="4651375" y="6315075"/>
          <p14:tracePt t="61301" x="4670425" y="6315075"/>
          <p14:tracePt t="61308" x="4675188" y="6315075"/>
          <p14:tracePt t="61577" x="4802188" y="6186488"/>
          <p14:tracePt t="61585" x="4921250" y="6067425"/>
          <p14:tracePt t="61592" x="5062538" y="5926138"/>
          <p14:tracePt t="61599" x="5208588" y="5767388"/>
          <p14:tracePt t="61608" x="5359400" y="5597525"/>
          <p14:tracePt t="61613" x="5487988" y="5434013"/>
          <p14:tracePt t="61620" x="5610225" y="5314950"/>
          <p14:tracePt t="61627" x="5697538" y="5195888"/>
          <p14:tracePt t="61633" x="5783263" y="5108575"/>
          <p14:tracePt t="61641" x="5838825" y="5027613"/>
          <p14:tracePt t="61648" x="5907088" y="4962525"/>
          <p14:tracePt t="61656" x="5943600" y="4894263"/>
          <p14:tracePt t="61662" x="5975350" y="4867275"/>
          <p14:tracePt t="61669" x="6026150" y="4816475"/>
          <p14:tracePt t="61676" x="6057900" y="4794250"/>
          <p14:tracePt t="61683" x="6076950" y="4775200"/>
          <p14:tracePt t="61690" x="6103938" y="4767263"/>
          <p14:tracePt t="61697" x="6113463" y="4757738"/>
          <p14:tracePt t="61705" x="6121400" y="4757738"/>
          <p14:tracePt t="61711" x="6130925" y="4757738"/>
          <p14:tracePt t="61719" x="6135688" y="4757738"/>
          <p14:tracePt t="61726" x="6145213" y="4762500"/>
          <p14:tracePt t="61733" x="6153150" y="4767263"/>
          <p14:tracePt t="61740" x="6162675" y="4784725"/>
          <p14:tracePt t="61747" x="6172200" y="4803775"/>
          <p14:tracePt t="61754" x="6181725" y="4835525"/>
          <p14:tracePt t="61761" x="6199188" y="4867275"/>
          <p14:tracePt t="61768" x="6208713" y="4894263"/>
          <p14:tracePt t="61776" x="6223000" y="4954588"/>
          <p14:tracePt t="61782" x="6230938" y="4995863"/>
          <p14:tracePt t="61790" x="6259513" y="5054600"/>
          <p14:tracePt t="61796" x="6267450" y="5100638"/>
          <p14:tracePt t="61804" x="6281738" y="5159375"/>
          <p14:tracePt t="61811" x="6291263" y="5186363"/>
          <p14:tracePt t="61818" x="6308725" y="5218113"/>
          <p14:tracePt t="61825" x="6318250" y="5237163"/>
          <p14:tracePt t="61832" x="6332538" y="5268913"/>
          <p14:tracePt t="61840" x="6340475" y="5287963"/>
          <p14:tracePt t="61846" x="6350000" y="5305425"/>
          <p14:tracePt t="61853" x="6354763" y="5314950"/>
          <p14:tracePt t="61860" x="6364288" y="5319713"/>
          <p14:tracePt t="61867" x="6372225" y="5327650"/>
          <p14:tracePt t="61874" x="6376988" y="5327650"/>
          <p14:tracePt t="61881" x="6396038" y="5327650"/>
          <p14:tracePt t="61889" x="6405563" y="5327650"/>
          <p14:tracePt t="61896" x="6408738" y="5324475"/>
          <p14:tracePt t="61902" x="6427788" y="5305425"/>
          <p14:tracePt t="61910" x="6450013" y="5278438"/>
          <p14:tracePt t="61917" x="6473825" y="5232400"/>
          <p14:tracePt t="61924" x="6505575" y="5186363"/>
          <p14:tracePt t="61931" x="6527800" y="5141913"/>
          <p14:tracePt t="61939" x="6554788" y="5076825"/>
          <p14:tracePt t="61945" x="6578600" y="5032375"/>
          <p14:tracePt t="61953" x="6588125" y="4972050"/>
          <p14:tracePt t="61960" x="6600825" y="4913313"/>
          <p14:tracePt t="61967" x="6600825" y="4821238"/>
          <p14:tracePt t="61974" x="6600825" y="4730750"/>
          <p14:tracePt t="61980" x="6600825" y="4689475"/>
          <p14:tracePt t="61988" x="6600825" y="4670425"/>
          <p14:tracePt t="61995" x="6583363" y="4584700"/>
          <p14:tracePt t="62002" x="6542088" y="4519613"/>
          <p14:tracePt t="62009" x="6491288" y="4456113"/>
          <p14:tracePt t="62016" x="6423025" y="4402138"/>
          <p14:tracePt t="62024" x="6372225" y="4351338"/>
          <p14:tracePt t="62030" x="6313488" y="4329113"/>
          <p14:tracePt t="62037" x="6249988" y="4305300"/>
          <p14:tracePt t="62044" x="6189663" y="4292600"/>
          <p14:tracePt t="62051" x="6162675" y="4283075"/>
          <p14:tracePt t="62059" x="6130925" y="4283075"/>
          <p14:tracePt t="62065" x="6103938" y="4287838"/>
          <p14:tracePt t="62073" x="6084888" y="4295775"/>
          <p14:tracePt t="62080" x="6072188" y="4314825"/>
          <p14:tracePt t="62087" x="6062663" y="4332288"/>
          <p14:tracePt t="62094" x="6053138" y="4373563"/>
          <p14:tracePt t="62101" x="6043613" y="4405313"/>
          <p14:tracePt t="62109" x="6043613" y="4433888"/>
          <p14:tracePt t="62115" x="6043613" y="4475163"/>
          <p14:tracePt t="62122" x="6048375" y="4506913"/>
          <p14:tracePt t="62129" x="6057900" y="4538663"/>
          <p14:tracePt t="62141" x="6067425" y="4556125"/>
          <p14:tracePt t="62143" x="6099175" y="4589463"/>
          <p14:tracePt t="62150" x="6162675" y="4611688"/>
          <p14:tracePt t="62157" x="6203950" y="4621213"/>
          <p14:tracePt t="62165" x="6259513" y="4621213"/>
          <p14:tracePt t="62173" x="6335713" y="4611688"/>
          <p14:tracePt t="62179" x="6432550" y="4584700"/>
          <p14:tracePt t="62186" x="6532563" y="4529138"/>
          <p14:tracePt t="62193" x="6615113" y="4475163"/>
          <p14:tracePt t="62200" x="6697663" y="4433888"/>
          <p14:tracePt t="62207" x="6746875" y="4368800"/>
          <p14:tracePt t="62214" x="6815138" y="4314825"/>
          <p14:tracePt t="62221" x="6851650" y="4251325"/>
          <p14:tracePt t="62228" x="6888163" y="4205288"/>
          <p14:tracePt t="62236" x="6924675" y="4154488"/>
          <p14:tracePt t="62243" x="6934200" y="4095750"/>
          <p14:tracePt t="62250" x="6948488" y="4054475"/>
          <p14:tracePt t="62257" x="6958013" y="4013200"/>
          <p14:tracePt t="62263" x="6958013" y="3995738"/>
          <p14:tracePt t="62270" x="6958013" y="3976688"/>
          <p14:tracePt t="62278" x="6958013" y="3959225"/>
          <p14:tracePt t="62285" x="6958013" y="3954463"/>
          <p14:tracePt t="62292" x="6958013" y="3935413"/>
          <p14:tracePt t="62299" x="6953250" y="3927475"/>
          <p14:tracePt t="62306" x="6948488" y="3922713"/>
          <p14:tracePt t="62313" x="6938963" y="3922713"/>
          <p14:tracePt t="62320" x="6921500" y="3922713"/>
          <p14:tracePt t="62328" x="6916738" y="3922713"/>
          <p14:tracePt t="62334" x="6907213" y="3922713"/>
          <p14:tracePt t="62342" x="6888163" y="3922713"/>
          <p14:tracePt t="62348" x="6870700" y="3927475"/>
          <p14:tracePt t="62356" x="6861175" y="3930650"/>
          <p14:tracePt t="62362" x="6856413" y="3949700"/>
          <p14:tracePt t="62370" x="6824663" y="3971925"/>
          <p14:tracePt t="62377" x="6815138" y="4000500"/>
          <p14:tracePt t="62384" x="6802438" y="4032250"/>
          <p14:tracePt t="62391" x="6792913" y="4073525"/>
          <p14:tracePt t="62399" x="6792913" y="4113213"/>
          <p14:tracePt t="62406" x="6792913" y="4168775"/>
          <p14:tracePt t="62412" x="6797675" y="4210050"/>
          <p14:tracePt t="62419" x="6811963" y="4241800"/>
          <p14:tracePt t="62427" x="6819900" y="4295775"/>
          <p14:tracePt t="62434" x="6829425" y="4329113"/>
          <p14:tracePt t="62441" x="6861175" y="4360863"/>
          <p14:tracePt t="62448" x="6884988" y="4387850"/>
          <p14:tracePt t="62456" x="6902450" y="4410075"/>
          <p14:tracePt t="62462" x="6921500" y="4429125"/>
          <p14:tracePt t="62469" x="6953250" y="4446588"/>
          <p14:tracePt t="62476" x="6970713" y="4456113"/>
          <p14:tracePt t="62483" x="6989763" y="4465638"/>
          <p14:tracePt t="62490" x="7007225" y="4465638"/>
          <p14:tracePt t="62497" x="7026275" y="4465638"/>
          <p14:tracePt t="62505" x="7053263" y="4465638"/>
          <p14:tracePt t="62511" x="7070725" y="4460875"/>
          <p14:tracePt t="62519" x="7089775" y="4451350"/>
          <p14:tracePt t="62526" x="7112000" y="4443413"/>
          <p14:tracePt t="62533" x="7140575" y="4433888"/>
          <p14:tracePt t="62542" x="7148513" y="4424363"/>
          <p14:tracePt t="62547" x="7158038" y="4419600"/>
          <p14:tracePt t="62554" x="7162800" y="4410075"/>
          <p14:tracePt t="62561" x="7172325" y="4402138"/>
          <p14:tracePt t="62568" x="7180263" y="4373563"/>
          <p14:tracePt t="62576" x="7189788" y="4356100"/>
          <p14:tracePt t="62582" x="7199313" y="4337050"/>
          <p14:tracePt t="62590" x="7208838" y="4329113"/>
          <p14:tracePt t="62596" x="7226300" y="4324350"/>
          <p14:tracePt t="62603" x="7226300" y="4314825"/>
          <p14:tracePt t="62612" x="7226300" y="4305300"/>
          <p14:tracePt t="62618" x="7226300" y="4292600"/>
          <p14:tracePt t="62625" x="7226300" y="4283075"/>
          <p14:tracePt t="62632" x="7226300" y="4273550"/>
          <p14:tracePt t="62660" x="7213600" y="4273550"/>
          <p14:tracePt t="62668" x="7204075" y="4273550"/>
          <p14:tracePt t="62674" x="7194550" y="4273550"/>
          <p14:tracePt t="62682" x="7189788" y="4273550"/>
          <p14:tracePt t="62690" x="7172325" y="4278313"/>
          <p14:tracePt t="62696" x="7153275" y="4287838"/>
          <p14:tracePt t="62703" x="7107238" y="4319588"/>
          <p14:tracePt t="62710" x="7062788" y="4356100"/>
          <p14:tracePt t="62717" x="6994525" y="4410075"/>
          <p14:tracePt t="62725" x="6943725" y="4475163"/>
          <p14:tracePt t="62731" x="6888163" y="4543425"/>
          <p14:tracePt t="62739" x="6819900" y="4625975"/>
          <p14:tracePt t="62745" x="6778625" y="4689475"/>
          <p14:tracePt t="62752" x="6756400" y="4767263"/>
          <p14:tracePt t="62759" x="6719888" y="4816475"/>
          <p14:tracePt t="62767" x="6705600" y="4876800"/>
          <p14:tracePt t="62773" x="6697663" y="4918075"/>
          <p14:tracePt t="62780" x="6697663" y="4959350"/>
          <p14:tracePt t="62788" x="6702425" y="4991100"/>
          <p14:tracePt t="62795" x="6710363" y="5008563"/>
          <p14:tracePt t="62801" x="6742113" y="5027613"/>
          <p14:tracePt t="62809" x="6761163" y="5059363"/>
          <p14:tracePt t="62816" x="6792913" y="5068888"/>
          <p14:tracePt t="62824" x="6848475" y="5068888"/>
          <p14:tracePt t="62830" x="6888163" y="5064125"/>
          <p14:tracePt t="62837" x="6970713" y="5022850"/>
          <p14:tracePt t="62844" x="7034213" y="4981575"/>
          <p14:tracePt t="62851" x="7135813" y="4926013"/>
          <p14:tracePt t="62859" x="7199313" y="4857750"/>
          <p14:tracePt t="62865" x="7267575" y="4808538"/>
          <p14:tracePt t="62873" x="7340600" y="4706938"/>
          <p14:tracePt t="62879" x="7408863" y="4606925"/>
          <p14:tracePt t="62890" x="7464425" y="4524375"/>
          <p14:tracePt t="62894" x="7518400" y="4443413"/>
          <p14:tracePt t="62901" x="7542213" y="4397375"/>
          <p14:tracePt t="62908" x="7569200" y="4332288"/>
          <p14:tracePt t="62915" x="7591425" y="4287838"/>
          <p14:tracePt t="62922" x="7600950" y="4259263"/>
          <p14:tracePt t="62929" x="7610475" y="4214813"/>
          <p14:tracePt t="62936" x="7632700" y="4186238"/>
          <p14:tracePt t="62943" x="7642225" y="4168775"/>
          <p14:tracePt t="62951" x="7642225" y="4149725"/>
          <p14:tracePt t="62958" x="7642225" y="4117975"/>
          <p14:tracePt t="62965" x="7642225" y="4113213"/>
          <p14:tracePt t="62973" x="7642225" y="4105275"/>
          <p14:tracePt t="62979" x="7642225" y="4095750"/>
          <p14:tracePt t="62986" x="7642225" y="4090988"/>
          <p14:tracePt t="63050" x="7651750" y="4090988"/>
          <p14:tracePt t="63057" x="7656513" y="4090988"/>
          <p14:tracePt t="63064" x="7664450" y="4090988"/>
          <p14:tracePt t="63071" x="7673975" y="4090988"/>
          <p14:tracePt t="63078" x="7678738" y="4081463"/>
          <p14:tracePt t="63085" x="7696200" y="4081463"/>
          <p14:tracePt t="63092" x="7724775" y="4081463"/>
          <p14:tracePt t="63099" x="7742238" y="4081463"/>
          <p14:tracePt t="63107" x="7761288" y="4081463"/>
          <p14:tracePt t="63113" x="7778750" y="4081463"/>
          <p14:tracePt t="63120" x="7805738" y="4081463"/>
          <p14:tracePt t="63128" x="7824788" y="4081463"/>
          <p14:tracePt t="63135" x="7842250" y="4081463"/>
          <p14:tracePt t="63142" x="7851775" y="4081463"/>
          <p14:tracePt t="63149" x="7856538" y="4081463"/>
          <p14:tracePt t="63156" x="7875588" y="4081463"/>
          <p14:tracePt t="63163" x="7893050" y="4081463"/>
          <p14:tracePt t="63170" x="7912100" y="4086225"/>
          <p14:tracePt t="63177" x="7920038" y="4095750"/>
          <p14:tracePt t="63184" x="7924800" y="4095750"/>
          <p14:tracePt t="63191" x="7934325" y="4095750"/>
          <p14:tracePt t="63198" x="7943850" y="4095750"/>
          <p14:tracePt t="63206" x="7948613" y="4095750"/>
          <p14:tracePt t="63212" x="7956550" y="4095750"/>
          <p14:tracePt t="64248" x="7934325" y="4122738"/>
          <p14:tracePt t="64255" x="7897813" y="4168775"/>
          <p14:tracePt t="64262" x="7829550" y="4251325"/>
          <p14:tracePt t="64268" x="7773988" y="4351338"/>
          <p14:tracePt t="64275" x="7732713" y="4433888"/>
          <p14:tracePt t="64282" x="7673975" y="4548188"/>
          <p14:tracePt t="64289" x="7646988" y="4662488"/>
          <p14:tracePt t="64296" x="7615238" y="4794250"/>
          <p14:tracePt t="64303" x="7600950" y="4903788"/>
          <p14:tracePt t="64310" x="7586663" y="5035550"/>
          <p14:tracePt t="64317" x="7586663" y="5145088"/>
          <p14:tracePt t="64324" x="7586663" y="5237163"/>
          <p14:tracePt t="64331" x="7596188" y="5332413"/>
          <p14:tracePt t="64340" x="7610475" y="5424488"/>
          <p14:tracePt t="64345" x="7623175" y="5519738"/>
          <p14:tracePt t="64352" x="7651750" y="5597525"/>
          <p14:tracePt t="64360" x="7678738" y="5694363"/>
          <p14:tracePt t="64367" x="7720013" y="5775325"/>
          <p14:tracePt t="64374" x="7742238" y="5821363"/>
          <p14:tracePt t="64380" x="7773988" y="5853113"/>
          <p14:tracePt t="64388" x="7805738" y="5899150"/>
          <p14:tracePt t="64395" x="7851775" y="5921375"/>
          <p14:tracePt t="64401" x="7883525" y="5945188"/>
          <p14:tracePt t="64409" x="7915275" y="5954713"/>
          <p14:tracePt t="64416" x="7943850" y="5962650"/>
          <p14:tracePt t="64424" x="7961313" y="5962650"/>
          <p14:tracePt t="64430" x="7980363" y="5962650"/>
          <p14:tracePt t="64437" x="8007350" y="5957888"/>
          <p14:tracePt t="64445" x="8029575" y="5949950"/>
          <p14:tracePt t="64452" x="8034338" y="5940425"/>
          <p14:tracePt t="64459" x="8043863" y="5921375"/>
          <p14:tracePt t="64466" x="8053388" y="5903913"/>
          <p14:tracePt t="64474" x="8066088" y="5862638"/>
          <p14:tracePt t="64479" x="8075613" y="5835650"/>
          <p14:tracePt t="64487" x="8085138" y="5803900"/>
          <p14:tracePt t="64494" x="8085138" y="5775325"/>
          <p14:tracePt t="64501" x="8085138" y="5757863"/>
          <p14:tracePt t="64508" x="8085138" y="5738813"/>
          <p14:tracePt t="64515" x="8085138" y="5721350"/>
          <p14:tracePt t="64522" x="8080375" y="5702300"/>
          <p14:tracePt t="64529" x="8061325" y="5684838"/>
          <p14:tracePt t="64537" x="8039100" y="5675313"/>
          <p14:tracePt t="64544" x="7985125" y="5653088"/>
          <p14:tracePt t="64550" x="7920038" y="5624513"/>
          <p14:tracePt t="64558" x="7861300" y="5602288"/>
          <p14:tracePt t="64565" x="7802563" y="5588000"/>
          <p14:tracePt t="64572" x="7705725" y="5561013"/>
          <p14:tracePt t="64579" x="7596188" y="5561013"/>
          <p14:tracePt t="64586" x="7481888" y="5561013"/>
          <p14:tracePt t="64593" x="7391400" y="5561013"/>
          <p14:tracePt t="64600" x="7277100" y="5584825"/>
          <p14:tracePt t="64607" x="7185025" y="5597525"/>
          <p14:tracePt t="64615" x="7121525" y="5624513"/>
          <p14:tracePt t="64622" x="7043738" y="5648325"/>
          <p14:tracePt t="64629" x="6997700" y="5670550"/>
          <p14:tracePt t="64636" x="6934200" y="5726113"/>
          <p14:tracePt t="64643" x="6902450" y="5743575"/>
          <p14:tracePt t="64650" x="6870700" y="5775325"/>
          <p14:tracePt t="64657" x="6834188" y="5826125"/>
          <p14:tracePt t="64664" x="6815138" y="5853113"/>
          <p14:tracePt t="64672" x="6792913" y="5884863"/>
          <p14:tracePt t="64678" x="6783388" y="5926138"/>
          <p14:tracePt t="64686" x="6775450" y="5945188"/>
          <p14:tracePt t="64693" x="6765925" y="5976938"/>
          <p14:tracePt t="64699" x="6765925" y="6003925"/>
          <p14:tracePt t="64708" x="6765925" y="6035675"/>
          <p14:tracePt t="64714" x="6765925" y="6054725"/>
          <p14:tracePt t="64721" x="6765925" y="6072188"/>
          <p14:tracePt t="64728" x="6770688" y="6091238"/>
          <p14:tracePt t="64735" x="6778625" y="6108700"/>
          <p14:tracePt t="64742" x="6788150" y="6137275"/>
          <p14:tracePt t="64749" x="6807200" y="6145213"/>
          <p14:tracePt t="64756" x="6824663" y="6154738"/>
          <p14:tracePt t="64763" x="6856413" y="6169025"/>
          <p14:tracePt t="64770" x="6875463" y="6169025"/>
          <p14:tracePt t="64777" x="6888163" y="6169025"/>
          <p14:tracePt t="64784" x="6907213" y="6169025"/>
          <p14:tracePt t="64791" x="6916738" y="6169025"/>
          <p14:tracePt t="64798" x="6934200" y="6169025"/>
          <p14:tracePt t="64805" x="6938963" y="6164263"/>
          <p14:tracePt t="64813" x="6948488" y="6154738"/>
          <p14:tracePt t="64820" x="6958013" y="6145213"/>
          <p14:tracePt t="64827" x="6961188" y="6145213"/>
          <p14:tracePt t="64834" x="6970713" y="6145213"/>
          <p14:tracePt t="64841" x="6980238" y="6145213"/>
          <p14:tracePt t="64905" x="6975475" y="6145213"/>
          <p14:tracePt t="64912" x="6965950" y="6145213"/>
          <p14:tracePt t="64920" x="6961188" y="6145213"/>
          <p14:tracePt t="64926" x="6953250" y="6145213"/>
          <p14:tracePt t="64933" x="6934200" y="6149975"/>
          <p14:tracePt t="64940" x="6907213" y="6164263"/>
          <p14:tracePt t="64947" x="6875463" y="6173788"/>
          <p14:tracePt t="64956" x="6843713" y="6181725"/>
          <p14:tracePt t="64961" x="6815138" y="6191250"/>
          <p14:tracePt t="64969" x="6797675" y="6200775"/>
          <p14:tracePt t="64976" x="6778625" y="6210300"/>
          <p14:tracePt t="64983" x="6770688" y="6218238"/>
          <p14:tracePt t="64990" x="6761163" y="6246813"/>
          <p14:tracePt t="64997" x="6751638" y="6273800"/>
          <p14:tracePt t="65004" x="6751638" y="6305550"/>
          <p14:tracePt t="65011" x="6756400" y="6346825"/>
          <p14:tracePt t="65018" x="6778625" y="6378575"/>
          <p14:tracePt t="65025" x="6824663" y="6424613"/>
          <p14:tracePt t="65032" x="6943725" y="6497638"/>
          <p14:tracePt t="65040" x="7070725" y="6543675"/>
          <p14:tracePt t="65046" x="7208838" y="6602413"/>
          <p14:tracePt t="65053" x="7335838" y="6629400"/>
          <p14:tracePt t="65061" x="7450138" y="6643688"/>
          <p14:tracePt t="65068" x="7523163" y="6643688"/>
          <p14:tracePt t="65075" x="7596188" y="6643688"/>
          <p14:tracePt t="65081" x="7637463" y="6643688"/>
          <p14:tracePt t="65092" x="7683500" y="6638925"/>
          <p14:tracePt t="65096" x="7700963" y="6629400"/>
          <p14:tracePt t="65103" x="7720013" y="6619875"/>
          <p14:tracePt t="65110" x="7729538" y="6602413"/>
          <p14:tracePt t="65117" x="7737475" y="6592888"/>
          <p14:tracePt t="65124" x="7742238" y="6583363"/>
          <p14:tracePt t="65131" x="7742238" y="6570663"/>
          <p14:tracePt t="65139" x="7742238" y="6551613"/>
          <p14:tracePt t="65146" x="7742238" y="6510338"/>
          <p14:tracePt t="65152" x="7742238" y="6478588"/>
          <p14:tracePt t="65160" x="7737475" y="6461125"/>
          <p14:tracePt t="65167" x="7729538" y="6434138"/>
          <p14:tracePt t="65174" x="7710488" y="6400800"/>
          <p14:tracePt t="65181" x="7688263" y="6369050"/>
          <p14:tracePt t="65189" x="7642225" y="6337300"/>
          <p14:tracePt t="65195" x="7610475" y="6305550"/>
          <p14:tracePt t="65202" x="7564438" y="6283325"/>
          <p14:tracePt t="65210" x="7500938" y="6242050"/>
          <p14:tracePt t="65216" x="7440613" y="6218238"/>
          <p14:tracePt t="65224" x="7377113" y="6181725"/>
          <p14:tracePt t="65230" x="7331075" y="6159500"/>
          <p14:tracePt t="65237" x="7289800" y="6145213"/>
          <p14:tracePt t="65245" x="7258050" y="6137275"/>
          <p14:tracePt t="65252" x="7240588" y="6137275"/>
          <p14:tracePt t="65259" x="7221538" y="6137275"/>
          <p14:tracePt t="65266" x="7194550" y="6137275"/>
          <p14:tracePt t="65273" x="7177088" y="6137275"/>
          <p14:tracePt t="65280" x="7167563" y="6137275"/>
          <p14:tracePt t="65287" x="7162800" y="6140450"/>
          <p14:tracePt t="65294" x="7153275" y="6149975"/>
          <p14:tracePt t="65301" x="7143750" y="6154738"/>
          <p14:tracePt t="65308" x="7140575" y="6164263"/>
          <p14:tracePt t="65315" x="7131050" y="6181725"/>
          <p14:tracePt t="65322" x="7112000" y="6191250"/>
          <p14:tracePt t="65329" x="7104063" y="6196013"/>
          <p14:tracePt t="65336" x="7094538" y="6205538"/>
          <p14:tracePt t="65344" x="7085013" y="6213475"/>
          <p14:tracePt t="65351" x="7085013" y="6223000"/>
          <p14:tracePt t="65359" x="7085013" y="6227763"/>
          <p14:tracePt t="65365" x="7085013" y="6237288"/>
          <p14:tracePt t="65372" x="7085013" y="6246813"/>
          <p14:tracePt t="65379" x="7085013" y="6259513"/>
          <p14:tracePt t="65386" x="7089775" y="6269038"/>
          <p14:tracePt t="65393" x="7099300" y="6278563"/>
          <p14:tracePt t="65400" x="7107238" y="6283325"/>
          <p14:tracePt t="65407" x="7121525" y="6291263"/>
          <p14:tracePt t="65414" x="7140575" y="6300788"/>
          <p14:tracePt t="65423" x="7148513" y="6300788"/>
          <p14:tracePt t="65428" x="7167563" y="6300788"/>
          <p14:tracePt t="65435" x="7185025" y="6300788"/>
          <p14:tracePt t="65443" x="7189788" y="6300788"/>
          <p14:tracePt t="65449" x="7208838" y="6300788"/>
          <p14:tracePt t="65457" x="7226300" y="6286500"/>
          <p14:tracePt t="65464" x="7235825" y="6283325"/>
          <p14:tracePt t="65471" x="7245350" y="6273800"/>
          <p14:tracePt t="65478" x="7250113" y="6264275"/>
          <p14:tracePt t="65485" x="7258050" y="6249988"/>
          <p14:tracePt t="65493" x="7267575" y="6242050"/>
          <p14:tracePt t="65499" x="7277100" y="6232525"/>
          <p14:tracePt t="65507" x="7281863" y="6223000"/>
          <p14:tracePt t="65513" x="7299325" y="6218238"/>
          <p14:tracePt t="65527" x="7299325" y="6210300"/>
          <p14:tracePt t="65549" x="7299325" y="6200775"/>
          <p14:tracePt t="65570" x="7299325" y="6191250"/>
          <p14:tracePt t="65584" x="7299325" y="6186488"/>
          <p14:tracePt t="65598" x="7299325" y="6169025"/>
          <p14:tracePt t="65605" x="7299325" y="6159500"/>
          <p14:tracePt t="65627" x="7299325" y="6154738"/>
          <p14:tracePt t="65648" x="7299325" y="6145213"/>
          <p14:tracePt t="65662" x="7286625" y="6145213"/>
          <p14:tracePt t="65684" x="7281863" y="6145213"/>
          <p14:tracePt t="65754" x="7281863" y="6149975"/>
          <p14:tracePt t="65761" x="7281863" y="6154738"/>
          <p14:tracePt t="65769" x="7281863" y="6164263"/>
          <p14:tracePt t="65776" x="7299325" y="6181725"/>
          <p14:tracePt t="65783" x="7308850" y="6191250"/>
          <p14:tracePt t="65790" x="7318375" y="6196013"/>
          <p14:tracePt t="65797" x="7323138" y="6196013"/>
          <p14:tracePt t="65804" x="7331075" y="6205538"/>
          <p14:tracePt t="65811" x="7340600" y="6205538"/>
          <p14:tracePt t="65818" x="7350125" y="6213475"/>
          <p14:tracePt t="65825" x="7354888" y="6223000"/>
          <p14:tracePt t="65832" x="7362825" y="6223000"/>
          <p14:tracePt t="65840" x="7381875" y="6223000"/>
          <p14:tracePt t="65846" x="7386638" y="6223000"/>
          <p14:tracePt t="65889" x="7386638" y="6227763"/>
          <p14:tracePt t="65896" x="7386638" y="6237288"/>
          <p14:tracePt t="65903" x="7386638" y="6246813"/>
          <p14:tracePt t="65910" x="7381875" y="6259513"/>
          <p14:tracePt t="65917" x="7362825" y="6269038"/>
          <p14:tracePt t="65924" x="7359650" y="6278563"/>
          <p14:tracePt t="65931" x="7350125" y="6286500"/>
          <p14:tracePt t="65940" x="7331075" y="6296025"/>
          <p14:tracePt t="65945" x="7304088" y="6305550"/>
          <p14:tracePt t="65953" x="7258050" y="6315075"/>
          <p14:tracePt t="65960" x="7231063" y="6323013"/>
          <p14:tracePt t="65967" x="7199313" y="6337300"/>
          <p14:tracePt t="65974" x="7158038" y="6356350"/>
          <p14:tracePt t="65981" x="7112000" y="6369050"/>
          <p14:tracePt t="65988" x="7070725" y="6378575"/>
          <p14:tracePt t="65995" x="7011988" y="6392863"/>
          <p14:tracePt t="66002" x="6953250" y="6400800"/>
          <p14:tracePt t="66010" x="6892925" y="6415088"/>
          <p14:tracePt t="66016" x="6851650" y="6424613"/>
          <p14:tracePt t="66023" x="6775450" y="6424613"/>
          <p14:tracePt t="66030" x="6734175" y="6424613"/>
          <p14:tracePt t="66037" x="6678613" y="6424613"/>
          <p14:tracePt t="66045" x="6642100" y="6424613"/>
          <p14:tracePt t="66051" x="6588125" y="6424613"/>
          <p14:tracePt t="66059" x="6554788" y="6424613"/>
          <p14:tracePt t="66066" x="6515100" y="6424613"/>
          <p14:tracePt t="66073" x="6473825" y="6424613"/>
          <p14:tracePt t="66082" x="6445250" y="6424613"/>
          <p14:tracePt t="66087" x="6413500" y="6424613"/>
          <p14:tracePt t="66094" x="6386513" y="6424613"/>
          <p14:tracePt t="66101" x="6369050" y="6424613"/>
          <p14:tracePt t="66109" x="6350000" y="6424613"/>
          <p14:tracePt t="66116" x="6332538" y="6424613"/>
          <p14:tracePt t="66122" x="6318250" y="6424613"/>
          <p14:tracePt t="66130" x="6299200" y="6424613"/>
          <p14:tracePt t="66137" x="6291263" y="6424613"/>
          <p14:tracePt t="66144" x="6281738" y="6424613"/>
          <p14:tracePt t="66151" x="6276975" y="6424613"/>
          <p14:tracePt t="66158" x="6267450" y="6424613"/>
          <p14:tracePt t="66165" x="6259513" y="6424613"/>
          <p14:tracePt t="66193" x="6262688" y="6424613"/>
          <p14:tracePt t="66201" x="6281738" y="6424613"/>
          <p14:tracePt t="66207" x="6335713" y="6424613"/>
          <p14:tracePt t="66215" x="6391275" y="6424613"/>
          <p14:tracePt t="66223" x="6481763" y="6424613"/>
          <p14:tracePt t="66229" x="6591300" y="6424613"/>
          <p14:tracePt t="66236" x="6683375" y="6424613"/>
          <p14:tracePt t="66243" x="6792913" y="6424613"/>
          <p14:tracePt t="66250" x="6888163" y="6424613"/>
          <p14:tracePt t="66257" x="6961188" y="6415088"/>
          <p14:tracePt t="66264" x="7038975" y="6405563"/>
          <p14:tracePt t="66271" x="7080250" y="6392863"/>
          <p14:tracePt t="66278" x="7158038" y="6378575"/>
          <p14:tracePt t="66285" x="7204075" y="6369050"/>
          <p14:tracePt t="66293" x="7262813" y="6359525"/>
          <p14:tracePt t="66299" x="7308850" y="6337300"/>
          <p14:tracePt t="66307" x="7367588" y="6323013"/>
          <p14:tracePt t="66314" x="7396163" y="6323013"/>
          <p14:tracePt t="66321" x="7423150" y="6323013"/>
          <p14:tracePt t="66328" x="7454900" y="6323013"/>
          <p14:tracePt t="66335" x="7459663" y="6323013"/>
          <p14:tracePt t="66342" x="7469188" y="6323013"/>
          <p14:tracePt t="66349" x="7477125" y="6323013"/>
          <p14:tracePt t="66356" x="7486650" y="6323013"/>
          <p14:tracePt t="66363" x="7491413" y="6323013"/>
          <p14:tracePt t="66398" x="7500938" y="6323013"/>
          <p14:tracePt t="72334" x="7391400" y="6300788"/>
          <p14:tracePt t="72341" x="7208838" y="6254750"/>
          <p14:tracePt t="72348" x="6997700" y="6205538"/>
          <p14:tracePt t="72354" x="6778625" y="6154738"/>
          <p14:tracePt t="72362" x="6418263" y="6091238"/>
          <p14:tracePt t="72368" x="6021388" y="6027738"/>
          <p14:tracePt t="72375" x="5688013" y="5945188"/>
          <p14:tracePt t="72382" x="5254625" y="5848350"/>
          <p14:tracePt t="72391" x="4857750" y="5784850"/>
          <p14:tracePt t="72397" x="4414838" y="5665788"/>
          <p14:tracePt t="72404" x="3948113" y="5597525"/>
          <p14:tracePt t="72411" x="3579813" y="5511800"/>
          <p14:tracePt t="72418" x="3249613" y="5429250"/>
          <p14:tracePt t="72425" x="2889250" y="5364163"/>
          <p14:tracePt t="72432" x="2625725" y="5291138"/>
          <p14:tracePt t="72440" x="2346325" y="5254625"/>
          <p14:tracePt t="72446" x="2136775" y="5218113"/>
          <p14:tracePt t="72453" x="1954213" y="5191125"/>
          <p14:tracePt t="72461" x="1803400" y="5178425"/>
          <p14:tracePt t="72467" x="1657350" y="5159375"/>
          <p14:tracePt t="72474" x="1524000" y="5132388"/>
          <p14:tracePt t="72482" x="1397000" y="5132388"/>
          <p14:tracePt t="72490" x="1287463" y="5132388"/>
          <p14:tracePt t="72496" x="1214438" y="5132388"/>
          <p14:tracePt t="72503" x="1122363" y="5132388"/>
          <p14:tracePt t="72510" x="1049338" y="5132388"/>
          <p14:tracePt t="72517" x="990600" y="5132388"/>
          <p14:tracePt t="72524" x="917575" y="5132388"/>
          <p14:tracePt t="72531" x="871538" y="5149850"/>
          <p14:tracePt t="72538" x="817563" y="5149850"/>
          <p14:tracePt t="72545" x="785813" y="5159375"/>
          <p14:tracePt t="72553" x="757238" y="5168900"/>
          <p14:tracePt t="72560" x="739775" y="5168900"/>
          <p14:tracePt t="72566" x="708025" y="5178425"/>
          <p14:tracePt t="72575" x="698500" y="5186363"/>
          <p14:tracePt t="72580" x="693738" y="5195888"/>
          <p14:tracePt t="72587" x="684213" y="5205413"/>
          <p14:tracePt t="72595" x="676275" y="5210175"/>
          <p14:tracePt t="72602" x="671513" y="5218113"/>
          <p14:tracePt t="72609" x="671513" y="5227638"/>
          <p14:tracePt t="72616" x="671513" y="5251450"/>
          <p14:tracePt t="72624" x="676275" y="5273675"/>
          <p14:tracePt t="72630" x="693738" y="5291138"/>
          <p14:tracePt t="72637" x="752475" y="5314950"/>
          <p14:tracePt t="72645" x="817563" y="5351463"/>
          <p14:tracePt t="72652" x="912813" y="5378450"/>
          <p14:tracePt t="72658" x="1022350" y="5378450"/>
          <p14:tracePt t="72665" x="1114425" y="5368925"/>
          <p14:tracePt t="72673" x="1231900" y="5327650"/>
          <p14:tracePt t="72679" x="1309688" y="5287963"/>
          <p14:tracePt t="72687" x="1360488" y="5251450"/>
          <p14:tracePt t="72694" x="1423988" y="5200650"/>
          <p14:tracePt t="72701" x="1460500" y="5149850"/>
          <p14:tracePt t="72708" x="1497013" y="5086350"/>
          <p14:tracePt t="72715" x="1557338" y="4991100"/>
          <p14:tracePt t="72723" x="1584325" y="4889500"/>
          <p14:tracePt t="72729" x="1597025" y="4799013"/>
          <p14:tracePt t="72736" x="1611313" y="4684713"/>
          <p14:tracePt t="72744" x="1611313" y="4592638"/>
          <p14:tracePt t="72750" x="1601788" y="4502150"/>
          <p14:tracePt t="72757" x="1589088" y="4424363"/>
          <p14:tracePt t="72764" x="1560513" y="4341813"/>
          <p14:tracePt t="72771" x="1511300" y="4295775"/>
          <p14:tracePt t="72780" x="1474788" y="4232275"/>
          <p14:tracePt t="72786" x="1411288" y="4191000"/>
          <p14:tracePt t="72794" x="1346200" y="4154488"/>
          <p14:tracePt t="72800" x="1250950" y="4113213"/>
          <p14:tracePt t="72807" x="1187450" y="4086225"/>
          <p14:tracePt t="72815" x="1109663" y="4073525"/>
          <p14:tracePt t="72822" x="1054100" y="4073525"/>
          <p14:tracePt t="72829" x="995363" y="4081463"/>
          <p14:tracePt t="72836" x="949325" y="4105275"/>
          <p14:tracePt t="72843" x="900113" y="4141788"/>
          <p14:tracePt t="72850" x="866775" y="4173538"/>
          <p14:tracePt t="72858" x="830263" y="4251325"/>
          <p14:tracePt t="72864" x="776288" y="4319588"/>
          <p14:tracePt t="72871" x="749300" y="4397375"/>
          <p14:tracePt t="72878" x="739775" y="4456113"/>
          <p14:tracePt t="72885" x="739775" y="4529138"/>
          <p14:tracePt t="72892" x="739775" y="4589463"/>
          <p14:tracePt t="72899" x="744538" y="4648200"/>
          <p14:tracePt t="72907" x="757238" y="4689475"/>
          <p14:tracePt t="72913" x="781050" y="4735513"/>
          <p14:tracePt t="72921" x="825500" y="4772025"/>
          <p14:tracePt t="72928" x="871538" y="4794250"/>
          <p14:tracePt t="72935" x="968375" y="4808538"/>
          <p14:tracePt t="72943" x="1077913" y="4799013"/>
          <p14:tracePt t="72949" x="1173163" y="4772025"/>
          <p14:tracePt t="72957" x="1273175" y="4725988"/>
          <p14:tracePt t="72963" x="1355725" y="4643438"/>
          <p14:tracePt t="72970" x="1428750" y="4543425"/>
          <p14:tracePt t="72978" x="1520825" y="4387850"/>
          <p14:tracePt t="72985" x="1579563" y="4237038"/>
          <p14:tracePt t="72991" x="1643063" y="4044950"/>
          <p14:tracePt t="72999" x="1657350" y="3881438"/>
          <p14:tracePt t="73007" x="1657350" y="3721100"/>
          <p14:tracePt t="73013" x="1657350" y="3575050"/>
          <p14:tracePt t="73020" x="1647825" y="3460750"/>
          <p14:tracePt t="73027" x="1606550" y="3365500"/>
          <p14:tracePt t="73034" x="1579563" y="3287713"/>
          <p14:tracePt t="73041" x="1557338" y="3241675"/>
          <p14:tracePt t="73048" x="1538288" y="3195638"/>
          <p14:tracePt t="73056" x="1492250" y="3173413"/>
          <p14:tracePt t="73062" x="1460500" y="3163888"/>
          <p14:tracePt t="73070" x="1419225" y="3151188"/>
          <p14:tracePt t="73077" x="1360488" y="3151188"/>
          <p14:tracePt t="73084" x="1301750" y="3159125"/>
          <p14:tracePt t="73091" x="1223963" y="3200400"/>
          <p14:tracePt t="73098" x="1168400" y="3263900"/>
          <p14:tracePt t="73105" x="1100138" y="3333750"/>
          <p14:tracePt t="73112" x="1046163" y="3448050"/>
          <p14:tracePt t="73119" x="968375" y="3621088"/>
          <p14:tracePt t="73126" x="922338" y="3803650"/>
          <p14:tracePt t="73132" x="903288" y="3986213"/>
          <p14:tracePt t="73140" x="917575" y="4214813"/>
          <p14:tracePt t="73147" x="963613" y="4397375"/>
          <p14:tracePt t="73154" x="1049338" y="4616450"/>
          <p14:tracePt t="73161" x="1114425" y="4811713"/>
          <p14:tracePt t="73168" x="1204913" y="4962525"/>
          <p14:tracePt t="73175" x="1277938" y="5100638"/>
          <p14:tracePt t="73182" x="1382713" y="5200650"/>
          <p14:tracePt t="73189" x="1484313" y="5287963"/>
          <p14:tracePt t="73197" x="1570038" y="5373688"/>
          <p14:tracePt t="73203" x="1671638" y="5434013"/>
          <p14:tracePt t="73211" x="1766888" y="5487988"/>
          <p14:tracePt t="73218" x="1825625" y="5502275"/>
          <p14:tracePt t="73225" x="1903413" y="5492750"/>
          <p14:tracePt t="73232" x="1966913" y="5465763"/>
          <p14:tracePt t="73240" x="2049463" y="5397500"/>
          <p14:tracePt t="73246" x="2141538" y="5278438"/>
          <p14:tracePt t="73253" x="2251075" y="5100638"/>
          <p14:tracePt t="73260" x="2324100" y="4872038"/>
          <p14:tracePt t="73267" x="2392363" y="4643438"/>
          <p14:tracePt t="73274" x="2424113" y="4460875"/>
          <p14:tracePt t="73281" x="2424113" y="4278313"/>
          <p14:tracePt t="73290" x="2414588" y="4113213"/>
          <p14:tracePt t="73295" x="2397125" y="3967163"/>
          <p14:tracePt t="73303" x="2368550" y="3816350"/>
          <p14:tracePt t="73310" x="2309813" y="3703638"/>
          <p14:tracePt t="73317" x="2268538" y="3589338"/>
          <p14:tracePt t="73324" x="2195513" y="3487738"/>
          <p14:tracePt t="73331" x="2146300" y="3438525"/>
          <p14:tracePt t="73338" x="2095500" y="3370263"/>
          <p14:tracePt t="73345" x="2032000" y="3346450"/>
          <p14:tracePt t="73352" x="1966913" y="3324225"/>
          <p14:tracePt t="73360" x="1876425" y="3309938"/>
          <p14:tracePt t="73367" x="1784350" y="3309938"/>
          <p14:tracePt t="73374" x="1703388" y="3328988"/>
          <p14:tracePt t="73380" x="1606550" y="3387725"/>
          <p14:tracePt t="73387" x="1520825" y="3470275"/>
          <p14:tracePt t="73395" x="1428750" y="3606800"/>
          <p14:tracePt t="73401" x="1338263" y="3762375"/>
          <p14:tracePt t="73409" x="1260475" y="3930650"/>
          <p14:tracePt t="73416" x="1200150" y="4100513"/>
          <p14:tracePt t="73423" x="1168400" y="4246563"/>
          <p14:tracePt t="73430" x="1155700" y="4378325"/>
          <p14:tracePt t="73437" x="1141413" y="4506913"/>
          <p14:tracePt t="73444" x="1141413" y="4597400"/>
          <p14:tracePt t="73451" x="1150938" y="4711700"/>
          <p14:tracePt t="73459" x="1163638" y="4784725"/>
          <p14:tracePt t="73465" x="1187450" y="4848225"/>
          <p14:tracePt t="73473" x="1228725" y="4930775"/>
          <p14:tracePt t="73479" x="1250950" y="4976813"/>
          <p14:tracePt t="73487" x="1260475" y="5018088"/>
          <p14:tracePt t="73494" x="1309688" y="5054600"/>
          <p14:tracePt t="73501" x="1355725" y="5076825"/>
          <p14:tracePt t="73508" x="1447800" y="5091113"/>
          <p14:tracePt t="73515" x="1506538" y="5100638"/>
          <p14:tracePt t="73523" x="1538288" y="5108575"/>
          <p14:tracePt t="75980" x="1465263" y="5040313"/>
          <p14:tracePt t="75987" x="1377950" y="4935538"/>
          <p14:tracePt t="75994" x="1304925" y="4835525"/>
          <p14:tracePt t="76001" x="1223963" y="4752975"/>
          <p14:tracePt t="76008" x="1163638" y="4652963"/>
          <p14:tracePt t="76015" x="1082675" y="4565650"/>
          <p14:tracePt t="76022" x="1027113" y="4483100"/>
          <p14:tracePt t="76029" x="954088" y="4402138"/>
          <p14:tracePt t="76037" x="903288" y="4337050"/>
          <p14:tracePt t="76043" x="849313" y="4251325"/>
          <p14:tracePt t="76052" x="781050" y="4200525"/>
          <p14:tracePt t="76057" x="749300" y="4154488"/>
          <p14:tracePt t="76065" x="698500" y="4105275"/>
          <p14:tracePt t="76072" x="676275" y="4073525"/>
          <p14:tracePt t="76079" x="657225" y="4054475"/>
          <p14:tracePt t="76086" x="635000" y="4022725"/>
          <p14:tracePt t="76093" x="615950" y="4003675"/>
          <p14:tracePt t="76101" x="584200" y="3981450"/>
          <p14:tracePt t="76107" x="579438" y="3971925"/>
          <p14:tracePt t="76114" x="569913" y="3967163"/>
          <p14:tracePt t="76121" x="561975" y="3959225"/>
          <p14:tracePt t="76128" x="557213" y="3949700"/>
          <p14:tracePt t="76136" x="547688" y="3935413"/>
          <p14:tracePt t="76142" x="538163" y="3927475"/>
          <p14:tracePt t="76149" x="530225" y="3917950"/>
          <p14:tracePt t="76156" x="515938" y="3908425"/>
          <p14:tracePt t="76163" x="506413" y="3903663"/>
          <p14:tracePt t="76171" x="496888" y="3894138"/>
          <p14:tracePt t="76177" x="488950" y="3886200"/>
          <p14:tracePt t="76185" x="484188" y="3876675"/>
          <p14:tracePt t="76199" x="474663" y="3876675"/>
          <p14:tracePt t="76234" x="474663" y="3871913"/>
          <p14:tracePt t="76241" x="474663" y="3852863"/>
          <p14:tracePt t="76248" x="474663" y="3844925"/>
          <p14:tracePt t="76284" x="474663" y="3840163"/>
          <p14:tracePt t="76291" x="474663" y="3830638"/>
          <p14:tracePt t="76369" x="479425" y="3830638"/>
          <p14:tracePt t="76390" x="484188" y="3830638"/>
          <p14:tracePt t="76440" x="484188" y="3835400"/>
          <p14:tracePt t="76447" x="484188" y="3840163"/>
          <p14:tracePt t="76455" x="484188" y="3849688"/>
          <p14:tracePt t="76461" x="484188" y="3867150"/>
          <p14:tracePt t="76469" x="484188" y="3871913"/>
          <p14:tracePt t="76475" x="484188" y="3881438"/>
          <p14:tracePt t="76483" x="484188" y="3889375"/>
          <p14:tracePt t="76490" x="484188" y="3898900"/>
          <p14:tracePt t="76497" x="484188" y="3903663"/>
          <p14:tracePt t="76505" x="484188" y="3913188"/>
          <p14:tracePt t="76511" x="484188" y="3922713"/>
          <p14:tracePt t="76521" x="484188" y="3927475"/>
          <p14:tracePt t="76525" x="484188" y="3944938"/>
          <p14:tracePt t="76532" x="484188" y="3963988"/>
          <p14:tracePt t="76540" x="484188" y="3981450"/>
          <p14:tracePt t="76546" x="484188" y="4000500"/>
          <p14:tracePt t="76554" x="484188" y="4013200"/>
          <p14:tracePt t="76560" x="496888" y="4044950"/>
          <p14:tracePt t="76568" x="506413" y="4064000"/>
          <p14:tracePt t="76574" x="506413" y="4081463"/>
          <p14:tracePt t="76581" x="506413" y="4100513"/>
          <p14:tracePt t="76588" x="515938" y="4127500"/>
          <p14:tracePt t="76595" x="515938" y="4146550"/>
          <p14:tracePt t="76602" x="515938" y="4164013"/>
          <p14:tracePt t="76609" x="515938" y="4173538"/>
          <p14:tracePt t="76617" x="515938" y="4178300"/>
          <p14:tracePt t="76623" x="515938" y="4186238"/>
          <p14:tracePt t="76631" x="515938" y="4195763"/>
          <p14:tracePt t="76638" x="515938" y="4214813"/>
          <p14:tracePt t="76645" x="515938" y="4219575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1986" y="44624"/>
            <a:ext cx="8326438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en-US" sz="4000" b="1">
                <a:latin typeface="Arial" panose="020B0604020202020204" pitchFamily="34" charset="0"/>
                <a:cs typeface="Arial" panose="020B0604020202020204" pitchFamily="34" charset="0"/>
              </a:rPr>
              <a:t>The Macroscopic Perspectiv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76200" y="1124744"/>
            <a:ext cx="89154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4488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1688" indent="-342900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260475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19263" indent="-344488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1669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6241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6pPr>
            <a:lvl7pPr marL="30813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7pPr>
            <a:lvl8pPr marL="35385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8pPr>
            <a:lvl9pPr marL="3995738" indent="-333375" algn="l" rtl="0" fontAlgn="base">
              <a:spcBef>
                <a:spcPct val="20000"/>
              </a:spcBef>
              <a:spcAft>
                <a:spcPct val="0"/>
              </a:spcAft>
              <a:buFont typeface="Times" pitchFamily="80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4488" marR="0" lvl="0" indent="-3444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Times" pitchFamily="80" charset="0"/>
              <a:buChar char="•"/>
              <a:tabLst/>
              <a:defRPr/>
            </a:pP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Chemical properties</a:t>
            </a:r>
            <a:r>
              <a:rPr kumimoji="0" lang="en-US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are determined only by observing how a substance changes its identity in chemical reactions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7" name="Rectangle 3"/>
          <p:cNvSpPr/>
          <p:nvPr/>
        </p:nvSpPr>
        <p:spPr>
          <a:xfrm>
            <a:off x="498786" y="4004213"/>
            <a:ext cx="288689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lang="en-US" sz="2400" b="1">
                <a:solidFill>
                  <a:srgbClr val="0000CC"/>
                </a:solidFill>
                <a:latin typeface="Comic Sans MS" pitchFamily="66" charset="0"/>
              </a:rPr>
              <a:t>oxidizing-reducing</a:t>
            </a:r>
          </a:p>
          <a:p>
            <a:pPr>
              <a:spcBef>
                <a:spcPts val="0"/>
              </a:spcBef>
              <a:defRPr/>
            </a:pPr>
            <a:r>
              <a:rPr lang="en-US" sz="2400" b="1">
                <a:solidFill>
                  <a:srgbClr val="0000CC"/>
                </a:solidFill>
                <a:latin typeface="Comic Sans MS" pitchFamily="66" charset="0"/>
              </a:rPr>
              <a:t>     (corrosion) </a:t>
            </a:r>
          </a:p>
        </p:txBody>
      </p:sp>
      <p:pic>
        <p:nvPicPr>
          <p:cNvPr id="8" name="Picture 6" descr="http://ts4.mm.bing.net/th?id=H.4883589283514499&amp;pid=1.7&amp;w=270&amp;h=186&amp;c=7&amp;rs=1">
            <a:hlinkClick r:id="rId5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2040" y="4420718"/>
            <a:ext cx="3200400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irc_mi" descr="http://openwalls.com/image/16230/thumb3_mater_the_rusting_tow_truck.jpg">
            <a:hlinkClick r:id="rId7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786" y="2402809"/>
            <a:ext cx="27432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0536" y="2181634"/>
            <a:ext cx="2428875" cy="1885950"/>
          </a:xfrm>
          <a:prstGeom prst="rect">
            <a:avLst/>
          </a:prstGeom>
        </p:spPr>
      </p:pic>
      <p:sp>
        <p:nvSpPr>
          <p:cNvPr id="11" name="Rectangle 1"/>
          <p:cNvSpPr/>
          <p:nvPr/>
        </p:nvSpPr>
        <p:spPr>
          <a:xfrm>
            <a:off x="6257934" y="2785631"/>
            <a:ext cx="20024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CC"/>
                </a:solidFill>
                <a:latin typeface="Comic Sans MS" pitchFamily="66" charset="0"/>
              </a:rPr>
              <a:t>flammability</a:t>
            </a:r>
            <a:endParaRPr lang="en-US" sz="2400"/>
          </a:p>
        </p:txBody>
      </p:sp>
      <p:sp>
        <p:nvSpPr>
          <p:cNvPr id="12" name="Rectangle 2"/>
          <p:cNvSpPr/>
          <p:nvPr/>
        </p:nvSpPr>
        <p:spPr>
          <a:xfrm>
            <a:off x="3290299" y="5732359"/>
            <a:ext cx="21371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lang="en-US" sz="2400" b="1">
                <a:solidFill>
                  <a:srgbClr val="0000CC"/>
                </a:solidFill>
                <a:latin typeface="Comic Sans MS" pitchFamily="66" charset="0"/>
              </a:rPr>
              <a:t>explosiveness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82B10D60-0107-4D71-8C6A-28485A923D2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53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144"/>
    </mc:Choice>
    <mc:Fallback xmlns="">
      <p:transition spd="slow" advTm="331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868" x="3957638" y="3282950"/>
          <p14:tracePt t="4876" x="3957638" y="3241675"/>
          <p14:tracePt t="4882" x="3967163" y="3182938"/>
          <p14:tracePt t="4889" x="3981450" y="3141663"/>
          <p14:tracePt t="4896" x="3994150" y="3063875"/>
          <p14:tracePt t="4904" x="4003675" y="3022600"/>
          <p14:tracePt t="4910" x="4013200" y="2963863"/>
          <p14:tracePt t="4918" x="4025900" y="2903538"/>
          <p14:tracePt t="4925" x="4054475" y="2825750"/>
          <p14:tracePt t="4933" x="4090988" y="2762250"/>
          <p14:tracePt t="4939" x="4117975" y="2679700"/>
          <p14:tracePt t="4946" x="4140200" y="2635250"/>
          <p14:tracePt t="4954" x="4181475" y="2538413"/>
          <p14:tracePt t="4961" x="4241800" y="2438400"/>
          <p14:tracePt t="4967" x="4281488" y="2341563"/>
          <p14:tracePt t="4975" x="4322763" y="2228850"/>
          <p14:tracePt t="4982" x="4383088" y="2127250"/>
          <p14:tracePt t="4989" x="4405313" y="2063750"/>
          <p14:tracePt t="4996" x="4432300" y="1985963"/>
          <p14:tracePt t="5003" x="4456113" y="1939925"/>
          <p14:tracePt t="5010" x="4492625" y="1876425"/>
          <p14:tracePt t="5018" x="4505325" y="1817688"/>
          <p14:tracePt t="5024" x="4533900" y="1739900"/>
          <p14:tracePt t="5031" x="4541838" y="1698625"/>
          <p14:tracePt t="5039" x="4570413" y="1616075"/>
          <p14:tracePt t="5046" x="4578350" y="1574800"/>
          <p14:tracePt t="5053" x="4614863" y="1511300"/>
          <p14:tracePt t="5060" x="4638675" y="1479550"/>
          <p14:tracePt t="5067" x="4656138" y="1452563"/>
          <p14:tracePt t="5074" x="4679950" y="1406525"/>
          <p14:tracePt t="5081" x="4702175" y="1374775"/>
          <p14:tracePt t="5088" x="4743450" y="1343025"/>
          <p14:tracePt t="5095" x="4779963" y="1292225"/>
          <p14:tracePt t="5102" x="4811713" y="1273175"/>
          <p14:tracePt t="5109" x="4843463" y="1250950"/>
          <p14:tracePt t="5117" x="4862513" y="1233488"/>
          <p14:tracePt t="5123" x="4879975" y="1214438"/>
          <p14:tracePt t="5131" x="4889500" y="1196975"/>
          <p14:tracePt t="5138" x="4899025" y="1187450"/>
          <p14:tracePt t="5145" x="4906963" y="1177925"/>
          <p14:tracePt t="5152" x="4926013" y="1168400"/>
          <p14:tracePt t="5159" x="4935538" y="1150938"/>
          <p14:tracePt t="5166" x="4938713" y="1146175"/>
          <p14:tracePt t="5173" x="4948238" y="1136650"/>
          <p14:tracePt t="5180" x="4957763" y="1127125"/>
          <p14:tracePt t="5187" x="4967288" y="1114425"/>
          <p14:tracePt t="5194" x="4972050" y="1104900"/>
          <p14:tracePt t="5201" x="4972050" y="1095375"/>
          <p14:tracePt t="5208" x="4979988" y="1095375"/>
          <p14:tracePt t="5222" x="4989513" y="1095375"/>
          <p14:tracePt t="5230" x="5003800" y="1095375"/>
          <p14:tracePt t="5238" x="5013325" y="1095375"/>
          <p14:tracePt t="5244" x="5021263" y="1095375"/>
          <p14:tracePt t="5251" x="5026025" y="1095375"/>
          <p14:tracePt t="5258" x="5035550" y="1095375"/>
          <p14:tracePt t="5266" x="5045075" y="1100138"/>
          <p14:tracePt t="5272" x="5053013" y="1109663"/>
          <p14:tracePt t="5279" x="5057775" y="1123950"/>
          <p14:tracePt t="5287" x="5067300" y="1131888"/>
          <p14:tracePt t="5293" x="5076825" y="1141413"/>
          <p14:tracePt t="5301" x="5103813" y="1150938"/>
          <p14:tracePt t="5307" x="5122863" y="1160463"/>
          <p14:tracePt t="5315" x="5154613" y="1177925"/>
          <p14:tracePt t="5322" x="5195888" y="1200150"/>
          <p14:tracePt t="5329" x="5227638" y="1233488"/>
          <p14:tracePt t="5336" x="5259388" y="1250950"/>
          <p14:tracePt t="5343" x="5276850" y="1273175"/>
          <p14:tracePt t="5350" x="5308600" y="1292225"/>
          <p14:tracePt t="5357" x="5327650" y="1323975"/>
          <p14:tracePt t="5364" x="5349875" y="1343025"/>
          <p14:tracePt t="5371" x="5368925" y="1360488"/>
          <p14:tracePt t="5379" x="5378450" y="1370013"/>
          <p14:tracePt t="5386" x="5400675" y="1379538"/>
          <p14:tracePt t="5393" x="5418138" y="1387475"/>
          <p14:tracePt t="5400" x="5441950" y="1397000"/>
          <p14:tracePt t="5407" x="5459413" y="1416050"/>
          <p14:tracePt t="5414" x="5487988" y="1428750"/>
          <p14:tracePt t="5421" x="5510213" y="1438275"/>
          <p14:tracePt t="5428" x="5527675" y="1447800"/>
          <p14:tracePt t="5435" x="5546725" y="1455738"/>
          <p14:tracePt t="5442" x="5564188" y="1455738"/>
          <p14:tracePt t="5450" x="5592763" y="1455738"/>
          <p14:tracePt t="5456" x="5610225" y="1455738"/>
          <p14:tracePt t="5464" x="5629275" y="1455738"/>
          <p14:tracePt t="5471" x="5646738" y="1455738"/>
          <p14:tracePt t="5477" x="5673725" y="1455738"/>
          <p14:tracePt t="5484" x="5707063" y="1452563"/>
          <p14:tracePt t="5492" x="5724525" y="1443038"/>
          <p14:tracePt t="5499" x="5751513" y="1428750"/>
          <p14:tracePt t="5506" x="5792788" y="1419225"/>
          <p14:tracePt t="5513" x="5824538" y="1401763"/>
          <p14:tracePt t="5520" x="5843588" y="1392238"/>
          <p14:tracePt t="5528" x="5875338" y="1379538"/>
          <p14:tracePt t="5534" x="5894388" y="1370013"/>
          <p14:tracePt t="5541" x="5902325" y="1365250"/>
          <p14:tracePt t="5548" x="5907088" y="1365250"/>
          <p14:tracePt t="5557" x="5916613" y="1365250"/>
          <p14:tracePt t="5591" x="5911850" y="1365250"/>
          <p14:tracePt t="5598" x="5907088" y="1355725"/>
          <p14:tracePt t="5605" x="5889625" y="1355725"/>
          <p14:tracePt t="5612" x="5857875" y="1346200"/>
          <p14:tracePt t="5620" x="5816600" y="1333500"/>
          <p14:tracePt t="5626" x="5738813" y="1323975"/>
          <p14:tracePt t="5634" x="5678488" y="1296988"/>
          <p14:tracePt t="5640" x="5588000" y="1296988"/>
          <p14:tracePt t="5647" x="5527675" y="1296988"/>
          <p14:tracePt t="5655" x="5437188" y="1296988"/>
          <p14:tracePt t="5662" x="5345113" y="1296988"/>
          <p14:tracePt t="5670" x="5281613" y="1319213"/>
          <p14:tracePt t="5676" x="5208588" y="1319213"/>
          <p14:tracePt t="5683" x="5167313" y="1328738"/>
          <p14:tracePt t="5690" x="5108575" y="1338263"/>
          <p14:tracePt t="5697" x="5067300" y="1350963"/>
          <p14:tracePt t="5704" x="5035550" y="1360488"/>
          <p14:tracePt t="5711" x="5003800" y="1370013"/>
          <p14:tracePt t="5718" x="4984750" y="1379538"/>
          <p14:tracePt t="5727" x="4967288" y="1387475"/>
          <p14:tracePt t="5734" x="4957763" y="1397000"/>
          <p14:tracePt t="5740" x="4953000" y="1416050"/>
          <p14:tracePt t="5747" x="4943475" y="1433513"/>
          <p14:tracePt t="5754" x="4921250" y="1452563"/>
          <p14:tracePt t="5761" x="4911725" y="1484313"/>
          <p14:tracePt t="5768" x="4911725" y="1501775"/>
          <p14:tracePt t="5775" x="4911725" y="1530350"/>
          <p14:tracePt t="5783" x="4911725" y="1547813"/>
          <p14:tracePt t="5789" x="4911725" y="1566863"/>
          <p14:tracePt t="5797" x="4911725" y="1579563"/>
          <p14:tracePt t="5804" x="4911725" y="1589088"/>
          <p14:tracePt t="5811" x="4911725" y="1598613"/>
          <p14:tracePt t="5818" x="4916488" y="1616075"/>
          <p14:tracePt t="5825" x="4935538" y="1625600"/>
          <p14:tracePt t="5832" x="4943475" y="1630363"/>
          <p14:tracePt t="5839" x="4957763" y="1630363"/>
          <p14:tracePt t="5846" x="4975225" y="1630363"/>
          <p14:tracePt t="5853" x="4994275" y="1630363"/>
          <p14:tracePt t="5860" x="5021263" y="1630363"/>
          <p14:tracePt t="5867" x="5030788" y="1630363"/>
          <p14:tracePt t="5875" x="5057775" y="1630363"/>
          <p14:tracePt t="5884" x="5076825" y="1630363"/>
          <p14:tracePt t="5889" x="5081588" y="1630363"/>
          <p14:tracePt t="16947" x="5035550" y="1662113"/>
          <p14:tracePt t="16953" x="4938713" y="1703388"/>
          <p14:tracePt t="16961" x="4802188" y="1762125"/>
          <p14:tracePt t="16968" x="4670425" y="1808163"/>
          <p14:tracePt t="16974" x="4556125" y="1866900"/>
          <p14:tracePt t="16982" x="4419600" y="1939925"/>
          <p14:tracePt t="16988" x="4286250" y="2000250"/>
          <p14:tracePt t="16995" x="4135438" y="2090738"/>
          <p14:tracePt t="17003" x="3981450" y="2182813"/>
          <p14:tracePt t="17010" x="3830638" y="2278063"/>
          <p14:tracePt t="17017" x="3675063" y="2351088"/>
          <p14:tracePt t="17024" x="3543300" y="2443163"/>
          <p14:tracePt t="17031" x="3405188" y="2501900"/>
          <p14:tracePt t="17038" x="3273425" y="2593975"/>
          <p14:tracePt t="17045" x="3173413" y="2667000"/>
          <p14:tracePt t="17052" x="3067050" y="2735263"/>
          <p14:tracePt t="17059" x="2971800" y="2794000"/>
          <p14:tracePt t="17066" x="2903538" y="2844800"/>
          <p14:tracePt t="17073" x="2820988" y="2898775"/>
          <p14:tracePt t="17082" x="2752725" y="2968625"/>
          <p14:tracePt t="17087" x="2689225" y="3022600"/>
          <p14:tracePt t="17095" x="2638425" y="3068638"/>
          <p14:tracePt t="17102" x="2570163" y="3154363"/>
          <p14:tracePt t="17109" x="2511425" y="3255963"/>
          <p14:tracePt t="17116" x="2441575" y="3355975"/>
          <p14:tracePt t="17123" x="2397125" y="3470275"/>
          <p14:tracePt t="17131" x="2368550" y="3584575"/>
          <p14:tracePt t="17138" x="2355850" y="3694113"/>
          <p14:tracePt t="17144" x="2341563" y="3808413"/>
          <p14:tracePt t="17152" x="2341563" y="3935413"/>
          <p14:tracePt t="17159" x="2351088" y="4044950"/>
          <p14:tracePt t="17169" x="2378075" y="4178300"/>
          <p14:tracePt t="17173" x="2424113" y="4273550"/>
          <p14:tracePt t="17180" x="2492375" y="4360863"/>
          <p14:tracePt t="17188" x="2547938" y="4456113"/>
          <p14:tracePt t="17194" x="2652713" y="4560888"/>
          <p14:tracePt t="17201" x="2771775" y="4648200"/>
          <p14:tracePt t="17208" x="2889250" y="4738688"/>
          <p14:tracePt t="17215" x="3008313" y="4811713"/>
          <p14:tracePt t="17223" x="3122613" y="4884738"/>
          <p14:tracePt t="17229" x="3241675" y="4930775"/>
          <p14:tracePt t="17237" x="3373438" y="4972050"/>
          <p14:tracePt t="17244" x="3470275" y="4999038"/>
          <p14:tracePt t="17251" x="3579813" y="4999038"/>
          <p14:tracePt t="17258" x="3692525" y="4976813"/>
          <p14:tracePt t="17265" x="3821113" y="4949825"/>
          <p14:tracePt t="17272" x="3957638" y="4889500"/>
          <p14:tracePt t="17279" x="4108450" y="4811713"/>
          <p14:tracePt t="17288" x="4227513" y="4738688"/>
          <p14:tracePt t="17294" x="4364038" y="4633913"/>
          <p14:tracePt t="17300" x="4464050" y="4548188"/>
          <p14:tracePt t="17307" x="4587875" y="4405313"/>
          <p14:tracePt t="17315" x="4675188" y="4287838"/>
          <p14:tracePt t="17321" x="4760913" y="4186238"/>
          <p14:tracePt t="17329" x="4852988" y="4068763"/>
          <p14:tracePt t="17336" x="4938713" y="3967163"/>
          <p14:tracePt t="17343" x="5030788" y="3849688"/>
          <p14:tracePt t="17351" x="5086350" y="3748088"/>
          <p14:tracePt t="17358" x="5140325" y="3667125"/>
          <p14:tracePt t="17365" x="5195888" y="3584575"/>
          <p14:tracePt t="17371" x="5245100" y="3533775"/>
          <p14:tracePt t="17378" x="5281613" y="3470275"/>
          <p14:tracePt t="17386" x="5305425" y="3424238"/>
          <p14:tracePt t="17392" x="5332413" y="3346450"/>
          <p14:tracePt t="17399" x="5341938" y="3305175"/>
          <p14:tracePt t="17406" x="5341938" y="3227388"/>
          <p14:tracePt t="17413" x="5341938" y="3187700"/>
          <p14:tracePt t="17420" x="5337175" y="3132138"/>
          <p14:tracePt t="17427" x="5313363" y="3086100"/>
          <p14:tracePt t="17435" x="5276850" y="3041650"/>
          <p14:tracePt t="17441" x="5213350" y="2986088"/>
          <p14:tracePt t="17449" x="5149850" y="2949575"/>
          <p14:tracePt t="17456" x="5067300" y="2908300"/>
          <p14:tracePt t="17463" x="4948238" y="2849563"/>
          <p14:tracePt t="17470" x="4821238" y="2820988"/>
          <p14:tracePt t="17477" x="4670425" y="2789238"/>
          <p14:tracePt t="17484" x="4524375" y="2776538"/>
          <p14:tracePt t="17491" x="4395788" y="2776538"/>
          <p14:tracePt t="17499" x="4286250" y="2784475"/>
          <p14:tracePt t="17505" x="4154488" y="2813050"/>
          <p14:tracePt t="17513" x="4021138" y="2844800"/>
          <p14:tracePt t="17520" x="3908425" y="2903538"/>
          <p14:tracePt t="17526" x="3806825" y="2944813"/>
          <p14:tracePt t="17534" x="3748088" y="2968625"/>
          <p14:tracePt t="17541" x="3684588" y="2995613"/>
          <p14:tracePt t="17548" x="3652838" y="3027363"/>
          <p14:tracePt t="17555" x="3619500" y="3044825"/>
          <p14:tracePt t="17563" x="3602038" y="3063875"/>
          <p14:tracePt t="17569" x="3570288" y="3086100"/>
          <p14:tracePt t="17576" x="3560763" y="3105150"/>
          <p14:tracePt t="17583" x="3551238" y="3146425"/>
          <p14:tracePt t="17590" x="3543300" y="3187700"/>
          <p14:tracePt t="17598" x="3543300" y="3263900"/>
          <p14:tracePt t="17605" x="3551238" y="3373438"/>
          <p14:tracePt t="17612" x="3579813" y="3506788"/>
          <p14:tracePt t="17619" x="3638550" y="3657600"/>
          <p14:tracePt t="17635" x="3806825" y="3976688"/>
          <p14:tracePt t="17642" x="3884613" y="4132263"/>
          <p14:tracePt t="17650" x="3957638" y="4232275"/>
          <p14:tracePt t="17655" x="4013200" y="4314825"/>
          <p14:tracePt t="17662" x="4076700" y="4365625"/>
          <p14:tracePt t="17670" x="4159250" y="4405313"/>
          <p14:tracePt t="17676" x="4273550" y="4451350"/>
          <p14:tracePt t="17684" x="4387850" y="4465638"/>
          <p14:tracePt t="17689" x="4497388" y="4456113"/>
          <p14:tracePt t="17697" x="4646613" y="4392613"/>
          <p14:tracePt t="17704" x="4797425" y="4332288"/>
          <p14:tracePt t="17711" x="4916488" y="4246563"/>
          <p14:tracePt t="17718" x="5035550" y="4173538"/>
          <p14:tracePt t="17725" x="5135563" y="4081463"/>
          <p14:tracePt t="17733" x="5186363" y="4037013"/>
          <p14:tracePt t="17739" x="5240338" y="3954463"/>
          <p14:tracePt t="17746" x="5281613" y="3889375"/>
          <p14:tracePt t="17753" x="5332413" y="3821113"/>
          <p14:tracePt t="17761" x="5354638" y="3776663"/>
          <p14:tracePt t="17768" x="5381625" y="3716338"/>
          <p14:tracePt t="17775" x="5391150" y="3684588"/>
          <p14:tracePt t="17783" x="5400675" y="3657600"/>
          <p14:tracePt t="17790" x="5410200" y="3633788"/>
          <p14:tracePt t="17797" x="5418138" y="3606800"/>
          <p14:tracePt t="17806" x="5418138" y="3589338"/>
          <p14:tracePt t="17811" x="5418138" y="3570288"/>
          <p14:tracePt t="17819" x="5418138" y="3552825"/>
          <p14:tracePt t="17825" x="5414963" y="3533775"/>
          <p14:tracePt t="17832" x="5395913" y="3502025"/>
          <p14:tracePt t="17839" x="5373688" y="3484563"/>
          <p14:tracePt t="17849" x="5318125" y="3460750"/>
          <p14:tracePt t="17853" x="5254625" y="3424238"/>
          <p14:tracePt t="17860" x="5154613" y="3365500"/>
          <p14:tracePt t="17868" x="5003800" y="3319463"/>
          <p14:tracePt t="17874" x="4838700" y="3292475"/>
          <p14:tracePt t="17882" x="4656138" y="3278188"/>
          <p14:tracePt t="17900" x="4291013" y="3246438"/>
          <p14:tracePt t="17902" x="4127500" y="3273425"/>
          <p14:tracePt t="17909" x="3957638" y="3300413"/>
          <p14:tracePt t="17917" x="3811588" y="3333750"/>
          <p14:tracePt t="17924" x="3679825" y="3360738"/>
          <p14:tracePt t="17932" x="3582988" y="3387725"/>
          <p14:tracePt t="17938" x="3465513" y="3448050"/>
          <p14:tracePt t="17945" x="3368675" y="3487738"/>
          <p14:tracePt t="17952" x="3305175" y="3524250"/>
          <p14:tracePt t="17959" x="3241675" y="3579813"/>
          <p14:tracePt t="17967" x="3209925" y="3611563"/>
          <p14:tracePt t="17973" x="3176588" y="3643313"/>
          <p14:tracePt t="17980" x="3122613" y="3706813"/>
          <p14:tracePt t="17987" x="3086100" y="3771900"/>
          <p14:tracePt t="17995" x="3059113" y="3867150"/>
          <p14:tracePt t="18002" x="3044825" y="4000500"/>
          <p14:tracePt t="18009" x="3054350" y="4164013"/>
          <p14:tracePt t="18016" x="3086100" y="4346575"/>
          <p14:tracePt t="18023" x="3132138" y="4516438"/>
          <p14:tracePt t="18031" x="3209925" y="4706938"/>
          <p14:tracePt t="18039" x="3300413" y="4945063"/>
          <p14:tracePt t="18044" x="3405188" y="5154613"/>
          <p14:tracePt t="18051" x="3482975" y="5287963"/>
          <p14:tracePt t="18058" x="3587750" y="5410200"/>
          <p14:tracePt t="18066" x="3706813" y="5529263"/>
          <p14:tracePt t="18073" x="3811588" y="5634038"/>
          <p14:tracePt t="18079" x="3944938" y="5707063"/>
          <p14:tracePt t="18087" x="4113213" y="5767388"/>
          <p14:tracePt t="18094" x="4278313" y="5784850"/>
          <p14:tracePt t="18102" x="4460875" y="5770563"/>
          <p14:tracePt t="18108" x="4624388" y="5743575"/>
          <p14:tracePt t="18115" x="4792663" y="5680075"/>
          <p14:tracePt t="18122" x="4962525" y="5607050"/>
          <p14:tracePt t="18129" x="5118100" y="5511800"/>
          <p14:tracePt t="18136" x="5249863" y="5438775"/>
          <p14:tracePt t="18143" x="5337175" y="5351463"/>
          <p14:tracePt t="18151" x="5418138" y="5283200"/>
          <p14:tracePt t="18157" x="5524500" y="5195888"/>
          <p14:tracePt t="18166" x="5619750" y="5141913"/>
          <p14:tracePt t="18171" x="5702300" y="5081588"/>
          <p14:tracePt t="18179" x="5821363" y="5027613"/>
          <p14:tracePt t="18186" x="5916613" y="4986338"/>
          <p14:tracePt t="18193" x="5999163" y="4930775"/>
          <p14:tracePt t="18200" x="6062663" y="4903788"/>
          <p14:tracePt t="18207" x="6108700" y="4867275"/>
          <p14:tracePt t="18215" x="6140450" y="4835525"/>
          <p14:tracePt t="18221" x="6189663" y="4803775"/>
          <p14:tracePt t="18228" x="6226175" y="4752975"/>
          <p14:tracePt t="18236" x="6262688" y="4689475"/>
          <p14:tracePt t="18242" x="6313488" y="4638675"/>
          <p14:tracePt t="18249" x="6350000" y="4575175"/>
          <p14:tracePt t="18256" x="6381750" y="4543425"/>
          <p14:tracePt t="18264" x="6432550" y="4506913"/>
          <p14:tracePt t="18271" x="6454775" y="4465638"/>
          <p14:tracePt t="18277" x="6473825" y="4433888"/>
          <p14:tracePt t="18285" x="6496050" y="4402138"/>
          <p14:tracePt t="18292" x="6527800" y="4356100"/>
          <p14:tracePt t="18299" x="6551613" y="4310063"/>
          <p14:tracePt t="18305" x="6564313" y="4232275"/>
          <p14:tracePt t="18313" x="6564313" y="4159250"/>
          <p14:tracePt t="18320" x="6554788" y="4068763"/>
          <p14:tracePt t="18327" x="6527800" y="3967163"/>
          <p14:tracePt t="18334" x="6473825" y="3886200"/>
          <p14:tracePt t="18341" x="6413500" y="3789363"/>
          <p14:tracePt t="18348" x="6332538" y="3703638"/>
          <p14:tracePt t="18355" x="6259513" y="3621088"/>
          <p14:tracePt t="18362" x="6140450" y="3529013"/>
          <p14:tracePt t="18369" x="5989638" y="3451225"/>
          <p14:tracePt t="18377" x="5838825" y="3360738"/>
          <p14:tracePt t="18384" x="5670550" y="3300413"/>
          <p14:tracePt t="18390" x="5459413" y="3251200"/>
          <p14:tracePt t="18398" x="5167313" y="3195638"/>
          <p14:tracePt t="18405" x="5003800" y="3178175"/>
          <p14:tracePt t="18412" x="4821238" y="3178175"/>
          <p14:tracePt t="18419" x="4597400" y="3190875"/>
          <p14:tracePt t="18426" x="4414838" y="3205163"/>
          <p14:tracePt t="18433" x="4227513" y="3251200"/>
          <p14:tracePt t="18440" x="4062413" y="3282950"/>
          <p14:tracePt t="18448" x="3911600" y="3328988"/>
          <p14:tracePt t="18454" x="3779838" y="3387725"/>
          <p14:tracePt t="18461" x="3665538" y="3429000"/>
          <p14:tracePt t="18469" x="3546475" y="3475038"/>
          <p14:tracePt t="18475" x="3465513" y="3529013"/>
          <p14:tracePt t="18483" x="3382963" y="3584575"/>
          <p14:tracePt t="18489" x="3319463" y="3633788"/>
          <p14:tracePt t="18497" x="3236913" y="3706813"/>
          <p14:tracePt t="18504" x="3181350" y="3771900"/>
          <p14:tracePt t="18511" x="3113088" y="3852863"/>
          <p14:tracePt t="18519" x="3054350" y="3971925"/>
          <p14:tracePt t="18525" x="3013075" y="4054475"/>
          <p14:tracePt t="18532" x="2971800" y="4149725"/>
          <p14:tracePt t="18539" x="2944813" y="4264025"/>
          <p14:tracePt t="18547" x="2930525" y="4392613"/>
          <p14:tracePt t="18553" x="2930525" y="4502150"/>
          <p14:tracePt t="18560" x="2930525" y="4611688"/>
          <p14:tracePt t="18568" x="2940050" y="4725988"/>
          <p14:tracePt t="18575" x="2967038" y="4840288"/>
          <p14:tracePt t="18583" x="3008313" y="4918075"/>
          <p14:tracePt t="18589" x="3049588" y="5018088"/>
          <p14:tracePt t="18596" x="3090863" y="5100638"/>
          <p14:tracePt t="18603" x="3140075" y="5145088"/>
          <p14:tracePt t="18610" x="3222625" y="5200650"/>
          <p14:tracePt t="18618" x="3336925" y="5259388"/>
          <p14:tracePt t="18625" x="3502025" y="5278438"/>
          <p14:tracePt t="18632" x="3665538" y="5264150"/>
          <p14:tracePt t="18638" x="3884613" y="5200650"/>
          <p14:tracePt t="18646" x="4144963" y="5122863"/>
          <p14:tracePt t="18653" x="4314825" y="5064125"/>
          <p14:tracePt t="18660" x="4446588" y="4991100"/>
          <p14:tracePt t="18667" x="4546600" y="4918075"/>
          <p14:tracePt t="18674" x="4646613" y="4845050"/>
          <p14:tracePt t="18681" x="4716463" y="4789488"/>
          <p14:tracePt t="18688" x="4765675" y="4725988"/>
          <p14:tracePt t="18695" x="4802188" y="4679950"/>
          <p14:tracePt t="18702" x="4833938" y="4648200"/>
          <p14:tracePt t="18710" x="4857750" y="4602163"/>
          <p14:tracePt t="18717" x="4865688" y="4584700"/>
          <p14:tracePt t="18724" x="4875213" y="4565650"/>
          <p14:tracePt t="18731" x="4875213" y="4548188"/>
          <p14:tracePt t="18737" x="4875213" y="4516438"/>
          <p14:tracePt t="18745" x="4875213" y="4502150"/>
          <p14:tracePt t="18752" x="4875213" y="4470400"/>
          <p14:tracePt t="18759" x="4870450" y="4414838"/>
          <p14:tracePt t="18767" x="4862513" y="4383088"/>
          <p14:tracePt t="18773" x="4848225" y="4356100"/>
          <p14:tracePt t="18781" x="4816475" y="4310063"/>
          <p14:tracePt t="18787" x="4792663" y="4278313"/>
          <p14:tracePt t="18794" x="4775200" y="4246563"/>
          <p14:tracePt t="18802" x="4752975" y="4205288"/>
          <p14:tracePt t="18808" x="4706938" y="4168775"/>
          <p14:tracePt t="18817" x="4675188" y="4146550"/>
          <p14:tracePt t="18822" x="4643438" y="4127500"/>
          <p14:tracePt t="18830" x="4597400" y="4090988"/>
          <p14:tracePt t="18837" x="4570413" y="4073525"/>
          <p14:tracePt t="18844" x="4537075" y="4064000"/>
          <p14:tracePt t="18851" x="4497388" y="4054475"/>
          <p14:tracePt t="18858" x="4464050" y="4040188"/>
          <p14:tracePt t="18865" x="4446588" y="4032250"/>
          <p14:tracePt t="18872" x="4427538" y="4032250"/>
          <p14:tracePt t="18879" x="4400550" y="4032250"/>
          <p14:tracePt t="18898" x="4391025" y="4032250"/>
          <p14:tracePt t="24412" x="4500563" y="4032250"/>
          <p14:tracePt t="24418" x="4660900" y="4032250"/>
          <p14:tracePt t="24426" x="4826000" y="4032250"/>
          <p14:tracePt t="24433" x="4989513" y="4032250"/>
          <p14:tracePt t="24440" x="5154613" y="4032250"/>
          <p14:tracePt t="24447" x="5318125" y="4032250"/>
          <p14:tracePt t="24454" x="5478463" y="4032250"/>
          <p14:tracePt t="24461" x="5624513" y="4032250"/>
          <p14:tracePt t="24468" x="5756275" y="4017963"/>
          <p14:tracePt t="24476" x="5884863" y="4003675"/>
          <p14:tracePt t="24482" x="6016625" y="3976688"/>
          <p14:tracePt t="24490" x="6145213" y="3944938"/>
          <p14:tracePt t="24500" x="6259513" y="3917950"/>
          <p14:tracePt t="24504" x="6372225" y="3876675"/>
          <p14:tracePt t="24511" x="6469063" y="3849688"/>
          <p14:tracePt t="24518" x="6583363" y="3816350"/>
          <p14:tracePt t="24527" x="6715125" y="3789363"/>
          <p14:tracePt t="24532" x="6811963" y="3748088"/>
          <p14:tracePt t="24539" x="6907213" y="3721100"/>
          <p14:tracePt t="24545" x="6989763" y="3694113"/>
          <p14:tracePt t="24553" x="7031038" y="3684588"/>
          <p14:tracePt t="24560" x="7062788" y="3670300"/>
          <p14:tracePt t="24569" x="7104063" y="3662363"/>
          <p14:tracePt t="24575" x="7131050" y="3652838"/>
          <p14:tracePt t="24581" x="7177088" y="3643313"/>
          <p14:tracePt t="24589" x="7235825" y="3616325"/>
          <p14:tracePt t="24595" x="7277100" y="3606800"/>
          <p14:tracePt t="24602" x="7323138" y="3597275"/>
          <p14:tracePt t="24610" x="7362825" y="3584575"/>
          <p14:tracePt t="24616" x="7396163" y="3575050"/>
          <p14:tracePt t="24624" x="7435850" y="3565525"/>
          <p14:tracePt t="24631" x="7454900" y="3565525"/>
          <p14:tracePt t="24639" x="7459663" y="3565525"/>
          <p14:tracePt t="24645" x="7469188" y="3565525"/>
          <p14:tracePt t="24652" x="7477125" y="3565525"/>
          <p14:tracePt t="24659" x="7481888" y="3565525"/>
          <p14:tracePt t="24666" x="7500938" y="3565525"/>
          <p14:tracePt t="24673" x="7510463" y="3565525"/>
          <p14:tracePt t="25899" x="7399338" y="3594100"/>
          <p14:tracePt t="25906" x="7250113" y="3652838"/>
          <p14:tracePt t="25914" x="7075488" y="3748088"/>
          <p14:tracePt t="25921" x="6907213" y="3825875"/>
          <p14:tracePt t="25927" x="6724650" y="3959225"/>
          <p14:tracePt t="25935" x="6496050" y="4110038"/>
          <p14:tracePt t="25941" x="6272213" y="4259263"/>
          <p14:tracePt t="25949" x="6103938" y="4337050"/>
          <p14:tracePt t="25956" x="5953125" y="4429125"/>
          <p14:tracePt t="25965" x="5797550" y="4502150"/>
          <p14:tracePt t="25970" x="5665788" y="4592638"/>
          <p14:tracePt t="25982" x="5546725" y="4652963"/>
          <p14:tracePt t="25985" x="5427663" y="4725988"/>
          <p14:tracePt t="25990" x="5345113" y="4779963"/>
          <p14:tracePt t="25998" x="5264150" y="4848225"/>
          <p14:tracePt t="26005" x="5162550" y="4894263"/>
          <p14:tracePt t="26012" x="5081588" y="4949825"/>
          <p14:tracePt t="26019" x="4984750" y="5003800"/>
          <p14:tracePt t="26026" x="4884738" y="5045075"/>
          <p14:tracePt t="26034" x="4802188" y="5100638"/>
          <p14:tracePt t="26040" x="4702175" y="5159375"/>
          <p14:tracePt t="26048" x="4638675" y="5195888"/>
          <p14:tracePt t="26054" x="4560888" y="5237163"/>
          <p14:tracePt t="26061" x="4510088" y="5287963"/>
          <p14:tracePt t="26069" x="4446588" y="5310188"/>
          <p14:tracePt t="26075" x="4414838" y="5332413"/>
          <p14:tracePt t="26084" x="4373563" y="5356225"/>
          <p14:tracePt t="26089" x="4341813" y="5387975"/>
          <p14:tracePt t="26100" x="4310063" y="5405438"/>
          <p14:tracePt t="26104" x="4291013" y="5424488"/>
          <p14:tracePt t="26111" x="4259263" y="5446713"/>
          <p14:tracePt t="26118" x="4241800" y="5456238"/>
          <p14:tracePt t="26125" x="4222750" y="5465763"/>
          <p14:tracePt t="26133" x="4205288" y="5483225"/>
          <p14:tracePt t="26140" x="4171950" y="5492750"/>
          <p14:tracePt t="26150" x="4154488" y="5502275"/>
          <p14:tracePt t="26153" x="4144963" y="5511800"/>
          <p14:tracePt t="26160" x="4130675" y="5529263"/>
          <p14:tracePt t="26167" x="4108450" y="5548313"/>
          <p14:tracePt t="26174" x="4076700" y="5580063"/>
          <p14:tracePt t="26181" x="4057650" y="5597525"/>
          <p14:tracePt t="26188" x="4040188" y="5629275"/>
          <p14:tracePt t="26196" x="4017963" y="5661025"/>
          <p14:tracePt t="26202" x="3998913" y="5694363"/>
          <p14:tracePt t="26209" x="3989388" y="5711825"/>
          <p14:tracePt t="26217" x="3967163" y="5721350"/>
          <p14:tracePt t="26223" x="3962400" y="5726113"/>
          <p14:tracePt t="26231" x="3952875" y="5734050"/>
        </p14:tracePtLst>
      </p14:laserTraceLst>
    </p:ext>
  </p:extLs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6200" y="76200"/>
            <a:ext cx="8326438" cy="762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defTabSz="914400" eaLnBrk="1" hangingPunct="1"/>
            <a:r>
              <a:rPr lang="en-US" sz="4000" b="1" ker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Example Questions</a:t>
            </a:r>
          </a:p>
        </p:txBody>
      </p:sp>
      <p:sp>
        <p:nvSpPr>
          <p:cNvPr id="10" name="Rectangle 10"/>
          <p:cNvSpPr/>
          <p:nvPr/>
        </p:nvSpPr>
        <p:spPr bwMode="auto">
          <a:xfrm>
            <a:off x="169756" y="1853274"/>
            <a:ext cx="2901690" cy="358411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7773" y="3406958"/>
            <a:ext cx="310380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, 2, 3, ….</a:t>
            </a:r>
          </a:p>
          <a:p>
            <a:r>
              <a:rPr lang="en-US" sz="3200" b="1" i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, 1, 2, </a:t>
            </a:r>
            <a:r>
              <a:rPr lang="en-US" sz="3200" b="1" i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  <a:p>
            <a:r>
              <a:rPr lang="en-US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= -</a:t>
            </a:r>
            <a:r>
              <a:rPr lang="en-US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, …0, … </a:t>
            </a:r>
            <a:r>
              <a:rPr lang="en-US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  <a:p>
            <a:r>
              <a:rPr lang="en-US" sz="3200" b="1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i="1" baseline="-2500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= ± 1/2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7B97F3E-D09E-426B-BECB-6E5701C90DA8}"/>
              </a:ext>
            </a:extLst>
          </p:cNvPr>
          <p:cNvSpPr/>
          <p:nvPr/>
        </p:nvSpPr>
        <p:spPr>
          <a:xfrm>
            <a:off x="0" y="1068444"/>
            <a:ext cx="935501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Which of the following represents invalid set of quantum numbers?</a:t>
            </a:r>
          </a:p>
          <a:p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indent="228600"/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400" i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= 3, </a:t>
            </a:r>
            <a:r>
              <a:rPr lang="en-US" sz="2400" i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= 3, </a:t>
            </a:r>
            <a:r>
              <a:rPr lang="en-US" sz="2400" i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i="1" baseline="-2500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= 3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	b) </a:t>
            </a:r>
            <a:r>
              <a:rPr lang="en-US" sz="2400" i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= 2, </a:t>
            </a:r>
            <a:r>
              <a:rPr lang="en-US" sz="2400" i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= 1, </a:t>
            </a:r>
            <a:r>
              <a:rPr lang="en-US" sz="2400" i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i="1" baseline="-2500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= 0,	   c) </a:t>
            </a:r>
            <a:r>
              <a:rPr lang="en-US" sz="2400" i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= 3, </a:t>
            </a:r>
            <a:r>
              <a:rPr lang="en-US" sz="2400" i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= 0, </a:t>
            </a:r>
            <a:r>
              <a:rPr lang="en-US" sz="2400" i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i="1" baseline="-2500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= 0,</a:t>
            </a:r>
          </a:p>
          <a:p>
            <a:pPr indent="228600"/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d) </a:t>
            </a:r>
            <a:r>
              <a:rPr lang="en-US" sz="2400" i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= 4, </a:t>
            </a:r>
            <a:r>
              <a:rPr lang="en-US" sz="2400" i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= 3, </a:t>
            </a:r>
            <a:r>
              <a:rPr lang="en-US" sz="2400" i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i="1" baseline="-2500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= 3,	e) </a:t>
            </a:r>
            <a:r>
              <a:rPr lang="en-US" sz="2400" i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=5, </a:t>
            </a:r>
            <a:r>
              <a:rPr lang="en-US" sz="2400" i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= 1, </a:t>
            </a:r>
            <a:r>
              <a:rPr lang="en-US" sz="2400" i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i="1" baseline="-2500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= -1</a:t>
            </a:r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95BB330D-6401-4885-AA45-4BAAC0743F4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772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1695"/>
    </mc:Choice>
    <mc:Fallback xmlns="">
      <p:transition spd="slow" advTm="5169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0" grpId="0" animBg="1"/>
      <p:bldP spid="13" grpId="0"/>
    </p:bldLst>
  </p:timing>
  <p:extLst>
    <p:ext uri="{3A86A75C-4F4B-4683-9AE1-C65F6400EC91}">
      <p14:laserTraceLst xmlns:p14="http://schemas.microsoft.com/office/powerpoint/2010/main">
        <p14:tracePtLst>
          <p14:tracePt t="2816" x="579438" y="4159250"/>
          <p14:tracePt t="2824" x="684213" y="4040188"/>
          <p14:tracePt t="2831" x="808038" y="3898900"/>
          <p14:tracePt t="2838" x="900113" y="3767138"/>
          <p14:tracePt t="2845" x="1000125" y="3662363"/>
          <p14:tracePt t="2852" x="1104900" y="3560763"/>
          <p14:tracePt t="2859" x="1192213" y="3455988"/>
          <p14:tracePt t="2866" x="1292225" y="3370263"/>
          <p14:tracePt t="2873" x="1377950" y="3282950"/>
          <p14:tracePt t="2880" x="1447800" y="3219450"/>
          <p14:tracePt t="2887" x="1516063" y="3132138"/>
          <p14:tracePt t="2894" x="1565275" y="3081338"/>
          <p14:tracePt t="2901" x="1620838" y="3000375"/>
          <p14:tracePt t="2909" x="1671638" y="2954338"/>
          <p14:tracePt t="2916" x="1708150" y="2890838"/>
          <p14:tracePt t="2923" x="1744663" y="2840038"/>
          <p14:tracePt t="2930" x="1781175" y="2794000"/>
          <p14:tracePt t="2937" x="1803400" y="2747963"/>
          <p14:tracePt t="2943" x="1825625" y="2703513"/>
          <p14:tracePt t="2951" x="1849438" y="2638425"/>
          <p14:tracePt t="2958" x="1871663" y="2593975"/>
          <p14:tracePt t="2965" x="1912938" y="2516188"/>
          <p14:tracePt t="2972" x="1935163" y="2452688"/>
          <p14:tracePt t="2979" x="1963738" y="2392363"/>
          <p14:tracePt t="2986" x="1971675" y="2346325"/>
          <p14:tracePt t="2993" x="1985963" y="2305050"/>
          <p14:tracePt t="3000" x="1995488" y="2273300"/>
          <p14:tracePt t="3007" x="2012950" y="2255838"/>
          <p14:tracePt t="3015" x="2022475" y="2236788"/>
          <p14:tracePt t="3021" x="2032000" y="2209800"/>
          <p14:tracePt t="3029" x="2032000" y="2200275"/>
          <p14:tracePt t="3036" x="2032000" y="2192338"/>
          <p14:tracePt t="3043" x="2032000" y="2182813"/>
          <p14:tracePt t="3052" x="2032000" y="2178050"/>
          <p14:tracePt t="3059" x="2032000" y="2168525"/>
          <p14:tracePt t="3073" x="2032000" y="2159000"/>
          <p14:tracePt t="3086" x="2032000" y="2155825"/>
          <p14:tracePt t="3100" x="2032000" y="2146300"/>
          <p14:tracePt t="3107" x="2039938" y="2127250"/>
          <p14:tracePt t="3114" x="2039938" y="2119313"/>
          <p14:tracePt t="3121" x="2049463" y="2114550"/>
          <p14:tracePt t="3128" x="2049463" y="2105025"/>
          <p14:tracePt t="3135" x="2049463" y="2095500"/>
          <p14:tracePt t="3143" x="2049463" y="2090738"/>
          <p14:tracePt t="3149" x="2049463" y="2082800"/>
          <p14:tracePt t="3160" x="2058988" y="2073275"/>
          <p14:tracePt t="3163" x="2063750" y="2063750"/>
          <p14:tracePt t="3170" x="2073275" y="2049463"/>
          <p14:tracePt t="3177" x="2081213" y="2041525"/>
          <p14:tracePt t="3184" x="2109788" y="2032000"/>
          <p14:tracePt t="3192" x="2127250" y="2022475"/>
          <p14:tracePt t="3199" x="2146300" y="2012950"/>
          <p14:tracePt t="3206" x="2178050" y="1990725"/>
          <p14:tracePt t="3213" x="2219325" y="1973263"/>
          <p14:tracePt t="3220" x="2268538" y="1935163"/>
          <p14:tracePt t="3227" x="2328863" y="1908175"/>
          <p14:tracePt t="3234" x="2373313" y="1885950"/>
          <p14:tracePt t="3241" x="2419350" y="1866900"/>
          <p14:tracePt t="3248" x="2497138" y="1854200"/>
          <p14:tracePt t="3255" x="2574925" y="1839913"/>
          <p14:tracePt t="3263" x="2620963" y="1817688"/>
          <p14:tracePt t="3269" x="2662238" y="1817688"/>
          <p14:tracePt t="3277" x="2711450" y="1817688"/>
          <p14:tracePt t="3283" x="2752725" y="1817688"/>
          <p14:tracePt t="3291" x="2808288" y="1817688"/>
          <p14:tracePt t="3298" x="2847975" y="1817688"/>
          <p14:tracePt t="3304" x="2908300" y="1808163"/>
          <p14:tracePt t="3312" x="2962275" y="1808163"/>
          <p14:tracePt t="3319" x="3017838" y="1808163"/>
          <p14:tracePt t="3327" x="3059113" y="1808163"/>
          <p14:tracePt t="3333" x="3113088" y="1808163"/>
          <p14:tracePt t="3340" x="3144838" y="1808163"/>
          <p14:tracePt t="3347" x="3173413" y="1808163"/>
          <p14:tracePt t="3354" x="3213100" y="1808163"/>
          <p14:tracePt t="3361" x="3232150" y="1808163"/>
          <p14:tracePt t="3369" x="3249613" y="1808163"/>
          <p14:tracePt t="3376" x="3268663" y="1808163"/>
          <p14:tracePt t="3383" x="3286125" y="1808163"/>
          <p14:tracePt t="3390" x="3314700" y="1808163"/>
          <p14:tracePt t="3397" x="3332163" y="1808163"/>
          <p14:tracePt t="3404" x="3351213" y="1808163"/>
          <p14:tracePt t="3411" x="3368675" y="1793875"/>
          <p14:tracePt t="3418" x="3397250" y="1793875"/>
          <p14:tracePt t="3426" x="3414713" y="1785938"/>
          <p14:tracePt t="3432" x="3433763" y="1776413"/>
          <p14:tracePt t="3439" x="3451225" y="1776413"/>
          <p14:tracePt t="3447" x="3492500" y="1776413"/>
          <p14:tracePt t="3454" x="3509963" y="1776413"/>
          <p14:tracePt t="3461" x="3529013" y="1776413"/>
          <p14:tracePt t="3468" x="3538538" y="1776413"/>
          <p14:tracePt t="3475" x="3560763" y="1776413"/>
          <p14:tracePt t="3482" x="3602038" y="1776413"/>
          <p14:tracePt t="3489" x="3619500" y="1776413"/>
          <p14:tracePt t="3497" x="3629025" y="1776413"/>
          <p14:tracePt t="3503" x="3638550" y="1776413"/>
          <p14:tracePt t="4347" x="3733800" y="1785938"/>
          <p14:tracePt t="4354" x="3921125" y="1812925"/>
          <p14:tracePt t="4360" x="4086225" y="1830388"/>
          <p14:tracePt t="4368" x="4249738" y="1858963"/>
          <p14:tracePt t="4375" x="4414838" y="1876425"/>
          <p14:tracePt t="4382" x="4597400" y="1890713"/>
          <p14:tracePt t="4389" x="4765675" y="1935163"/>
          <p14:tracePt t="4396" x="4930775" y="1949450"/>
          <p14:tracePt t="4403" x="5094288" y="1968500"/>
          <p14:tracePt t="4410" x="5259388" y="1981200"/>
          <p14:tracePt t="4419" x="5441950" y="1981200"/>
          <p14:tracePt t="4425" x="5551488" y="1995488"/>
          <p14:tracePt t="4432" x="5697538" y="1995488"/>
          <p14:tracePt t="4438" x="5843588" y="1995488"/>
          <p14:tracePt t="4445" x="5989638" y="1995488"/>
          <p14:tracePt t="4453" x="6135688" y="1995488"/>
          <p14:tracePt t="4459" x="6262688" y="1995488"/>
          <p14:tracePt t="4467" x="6372225" y="1995488"/>
          <p14:tracePt t="4474" x="6481763" y="1985963"/>
          <p14:tracePt t="4481" x="6596063" y="1973263"/>
          <p14:tracePt t="4488" x="6688138" y="1958975"/>
          <p14:tracePt t="4495" x="6802438" y="1944688"/>
          <p14:tracePt t="4502" x="6892925" y="1944688"/>
          <p14:tracePt t="4510" x="6953250" y="1931988"/>
          <p14:tracePt t="4517" x="7031038" y="1903413"/>
          <p14:tracePt t="4523" x="7089775" y="1903413"/>
          <p14:tracePt t="4531" x="7162800" y="1903413"/>
          <p14:tracePt t="4537" x="7235825" y="1903413"/>
          <p14:tracePt t="4545" x="7277100" y="1903413"/>
          <p14:tracePt t="4552" x="7318375" y="1903413"/>
          <p14:tracePt t="4558" x="7372350" y="1903413"/>
          <p14:tracePt t="4565" x="7413625" y="1903413"/>
          <p14:tracePt t="4573" x="7454900" y="1903413"/>
          <p14:tracePt t="4580" x="7481888" y="1903413"/>
          <p14:tracePt t="4587" x="7505700" y="1922463"/>
          <p14:tracePt t="4595" x="7523163" y="1931988"/>
          <p14:tracePt t="4601" x="7550150" y="1939925"/>
          <p14:tracePt t="4608" x="7559675" y="1939925"/>
          <p14:tracePt t="4615" x="7569200" y="1939925"/>
          <p14:tracePt t="4622" x="7578725" y="1939925"/>
          <p14:tracePt t="4629" x="7583488" y="1939925"/>
          <p14:tracePt t="4636" x="7591425" y="1949450"/>
          <p14:tracePt t="4643" x="7600950" y="1949450"/>
          <p14:tracePt t="4664" x="7600950" y="1954213"/>
          <p14:tracePt t="4714" x="7600950" y="1963738"/>
          <p14:tracePt t="5728" x="7513638" y="1944688"/>
          <p14:tracePt t="5735" x="7331075" y="1931988"/>
          <p14:tracePt t="5741" x="7172325" y="1931988"/>
          <p14:tracePt t="5750" x="7026275" y="1931988"/>
          <p14:tracePt t="5756" x="6861175" y="1931988"/>
          <p14:tracePt t="5763" x="6697663" y="1931988"/>
          <p14:tracePt t="5770" x="6515100" y="1917700"/>
          <p14:tracePt t="5778" x="6350000" y="1898650"/>
          <p14:tracePt t="5784" x="6167438" y="1885950"/>
          <p14:tracePt t="5791" x="5943600" y="1866900"/>
          <p14:tracePt t="5798" x="5743575" y="1866900"/>
          <p14:tracePt t="5804" x="5561013" y="1854200"/>
          <p14:tracePt t="5811" x="5313363" y="1854200"/>
          <p14:tracePt t="5819" x="5086350" y="1854200"/>
          <p14:tracePt t="5826" x="4884738" y="1854200"/>
          <p14:tracePt t="5833" x="4687888" y="1854200"/>
          <p14:tracePt t="5840" x="4460875" y="1866900"/>
          <p14:tracePt t="5847" x="4227513" y="1881188"/>
          <p14:tracePt t="5854" x="4017963" y="1912938"/>
          <p14:tracePt t="5861" x="3830638" y="1944688"/>
          <p14:tracePt t="5868" x="3624263" y="1976438"/>
          <p14:tracePt t="5875" x="3460750" y="1990725"/>
          <p14:tracePt t="5882" x="3314700" y="2009775"/>
          <p14:tracePt t="5889" x="3186113" y="2022475"/>
          <p14:tracePt t="5897" x="3076575" y="2022475"/>
          <p14:tracePt t="5903" x="2949575" y="2022475"/>
          <p14:tracePt t="5911" x="2852738" y="2022475"/>
          <p14:tracePt t="5917" x="2743200" y="2022475"/>
          <p14:tracePt t="5924" x="2652713" y="2022475"/>
          <p14:tracePt t="5932" x="2560638" y="2022475"/>
          <p14:tracePt t="5938" x="2506663" y="2022475"/>
          <p14:tracePt t="5946" x="2428875" y="2022475"/>
          <p14:tracePt t="5953" x="2373313" y="2022475"/>
          <p14:tracePt t="5960" x="2300288" y="2022475"/>
          <p14:tracePt t="5967" x="2241550" y="2022475"/>
          <p14:tracePt t="5974" x="2168525" y="2022475"/>
          <p14:tracePt t="5981" x="2127250" y="2022475"/>
          <p14:tracePt t="5989" x="2073275" y="2022475"/>
          <p14:tracePt t="5996" x="2044700" y="2022475"/>
          <p14:tracePt t="6003" x="2012950" y="2022475"/>
          <p14:tracePt t="6010" x="1985963" y="2012950"/>
          <p14:tracePt t="6017" x="1966913" y="2012950"/>
          <p14:tracePt t="6024" x="1949450" y="2005013"/>
          <p14:tracePt t="6031" x="1930400" y="2005013"/>
          <p14:tracePt t="6038" x="1903413" y="2005013"/>
          <p14:tracePt t="6045" x="1885950" y="2005013"/>
          <p14:tracePt t="6052" x="1876425" y="2000250"/>
          <p14:tracePt t="6060" x="1866900" y="2000250"/>
          <p14:tracePt t="6066" x="1854200" y="2000250"/>
          <p14:tracePt t="6073" x="1844675" y="1990725"/>
          <p14:tracePt t="6081" x="1835150" y="1981200"/>
          <p14:tracePt t="6087" x="1820863" y="1981200"/>
          <p14:tracePt t="6095" x="1812925" y="1981200"/>
          <p14:tracePt t="6102" x="1803400" y="1981200"/>
          <p14:tracePt t="6109" x="1793875" y="1981200"/>
          <p14:tracePt t="6116" x="1789113" y="1976438"/>
          <p14:tracePt t="6123" x="1781175" y="1976438"/>
          <p14:tracePt t="6130" x="1771650" y="1968500"/>
          <p14:tracePt t="6137" x="1766888" y="1968500"/>
          <p14:tracePt t="6144" x="1757363" y="1968500"/>
          <p14:tracePt t="6151" x="1739900" y="1968500"/>
          <p14:tracePt t="6161" x="1735138" y="1958975"/>
          <p14:tracePt t="6166" x="1725613" y="1949450"/>
          <p14:tracePt t="6173" x="1716088" y="1949450"/>
          <p14:tracePt t="6180" x="1708150" y="1949450"/>
          <p14:tracePt t="6187" x="1708150" y="1944688"/>
          <p14:tracePt t="6194" x="1703388" y="1935163"/>
          <p14:tracePt t="6201" x="1703388" y="1917700"/>
          <p14:tracePt t="6208" x="1693863" y="1917700"/>
          <p14:tracePt t="6215" x="1684338" y="1912938"/>
          <p14:tracePt t="6222" x="1679575" y="1903413"/>
          <p14:tracePt t="6229" x="1662113" y="1895475"/>
          <p14:tracePt t="6236" x="1652588" y="1885950"/>
          <p14:tracePt t="6244" x="1643063" y="1881188"/>
          <p14:tracePt t="6250" x="1638300" y="1871663"/>
          <p14:tracePt t="6257" x="1630363" y="1862138"/>
          <p14:tracePt t="6265" x="1620838" y="1858963"/>
          <p14:tracePt t="6272" x="1616075" y="1849438"/>
          <p14:tracePt t="6279" x="1606550" y="1822450"/>
          <p14:tracePt t="6286" x="1597025" y="1803400"/>
          <p14:tracePt t="6294" x="1574800" y="1785938"/>
          <p14:tracePt t="6300" x="1565275" y="1766888"/>
          <p14:tracePt t="6307" x="1560513" y="1757363"/>
          <p14:tracePt t="6314" x="1543050" y="1730375"/>
          <p14:tracePt t="6322" x="1520825" y="1712913"/>
          <p14:tracePt t="6328" x="1516063" y="1703388"/>
          <p14:tracePt t="6335" x="1506538" y="1684338"/>
          <p14:tracePt t="6344" x="1487488" y="1676400"/>
          <p14:tracePt t="6349" x="1465263" y="1657350"/>
          <p14:tracePt t="6357" x="1455738" y="1639888"/>
          <p14:tracePt t="6364" x="1450975" y="1630363"/>
          <p14:tracePt t="6371" x="1443038" y="1620838"/>
          <p14:tracePt t="6379" x="1433513" y="1616075"/>
          <p14:tracePt t="6385" x="1428750" y="1606550"/>
          <p14:tracePt t="6393" x="1419225" y="1598613"/>
          <p14:tracePt t="6399" x="1411288" y="1593850"/>
          <p14:tracePt t="6407" x="1392238" y="1584325"/>
          <p14:tracePt t="6414" x="1387475" y="1574800"/>
          <p14:tracePt t="6420" x="1377950" y="1557338"/>
          <p14:tracePt t="6428" x="1370013" y="1547813"/>
          <p14:tracePt t="6434" x="1360488" y="1543050"/>
          <p14:tracePt t="6441" x="1355725" y="1533525"/>
          <p14:tracePt t="6448" x="1346200" y="1533525"/>
          <p14:tracePt t="6456" x="1338263" y="1525588"/>
          <p14:tracePt t="6463" x="1333500" y="1520825"/>
          <p14:tracePt t="6470" x="1314450" y="1520825"/>
          <p14:tracePt t="6477" x="1304925" y="1511300"/>
          <p14:tracePt t="6484" x="1301750" y="1511300"/>
          <p14:tracePt t="6569" x="1328738" y="1511300"/>
          <p14:tracePt t="6578" x="1346200" y="1511300"/>
          <p14:tracePt t="6583" x="1374775" y="1511300"/>
          <p14:tracePt t="6590" x="1406525" y="1511300"/>
          <p14:tracePt t="6598" x="1447800" y="1511300"/>
          <p14:tracePt t="6605" x="1474788" y="1511300"/>
          <p14:tracePt t="6611" x="1516063" y="1511300"/>
          <p14:tracePt t="6619" x="1557338" y="1511300"/>
          <p14:tracePt t="6626" x="1589088" y="1516063"/>
          <p14:tracePt t="6633" x="1616075" y="1516063"/>
          <p14:tracePt t="6640" x="1671638" y="1530350"/>
          <p14:tracePt t="6647" x="1711325" y="1530350"/>
          <p14:tracePt t="6654" x="1757363" y="1538288"/>
          <p14:tracePt t="6661" x="1784350" y="1547813"/>
          <p14:tracePt t="6668" x="1817688" y="1547813"/>
          <p14:tracePt t="6675" x="1866900" y="1547813"/>
          <p14:tracePt t="6682" x="1898650" y="1557338"/>
          <p14:tracePt t="6690" x="1954213" y="1557338"/>
          <p14:tracePt t="6697" x="1995488" y="1557338"/>
          <p14:tracePt t="6704" x="2036763" y="1557338"/>
          <p14:tracePt t="6710" x="2090738" y="1557338"/>
          <p14:tracePt t="6718" x="2146300" y="1557338"/>
          <p14:tracePt t="6725" x="2222500" y="1557338"/>
          <p14:tracePt t="6732" x="2295525" y="1557338"/>
          <p14:tracePt t="6739" x="2368550" y="1557338"/>
          <p14:tracePt t="6746" x="2482850" y="1570038"/>
          <p14:tracePt t="6753" x="2592388" y="1603375"/>
          <p14:tracePt t="6761" x="2725738" y="1630363"/>
          <p14:tracePt t="6767" x="2857500" y="1657350"/>
          <p14:tracePt t="6774" x="2903538" y="1679575"/>
          <p14:tracePt t="6781" x="3127375" y="1785938"/>
          <p14:tracePt t="6788" x="3295650" y="1844675"/>
          <p14:tracePt t="6796" x="3478213" y="1890713"/>
          <p14:tracePt t="6802" x="3543300" y="1931988"/>
          <p14:tracePt t="6809" x="3575050" y="1939925"/>
          <p14:tracePt t="6816" x="3602038" y="1949450"/>
          <p14:tracePt t="7256" x="3660775" y="1922463"/>
          <p14:tracePt t="7263" x="3743325" y="1881188"/>
          <p14:tracePt t="7270" x="3806825" y="1854200"/>
          <p14:tracePt t="7277" x="3884613" y="1812925"/>
          <p14:tracePt t="7284" x="3948113" y="1789113"/>
          <p14:tracePt t="7292" x="4008438" y="1766888"/>
          <p14:tracePt t="7298" x="4071938" y="1739900"/>
          <p14:tracePt t="7305" x="4135438" y="1716088"/>
          <p14:tracePt t="7312" x="4195763" y="1689100"/>
          <p14:tracePt t="7320" x="4254500" y="1679575"/>
          <p14:tracePt t="7327" x="4295775" y="1666875"/>
          <p14:tracePt t="7334" x="4354513" y="1657350"/>
          <p14:tracePt t="7342" x="4400550" y="1643063"/>
          <p14:tracePt t="7348" x="4478338" y="1635125"/>
          <p14:tracePt t="7355" x="4519613" y="1620838"/>
          <p14:tracePt t="7362" x="4578350" y="1611313"/>
          <p14:tracePt t="7369" x="4619625" y="1598613"/>
          <p14:tracePt t="7377" x="4651375" y="1579563"/>
          <p14:tracePt t="7383" x="4692650" y="1579563"/>
          <p14:tracePt t="7391" x="4719638" y="1579563"/>
          <p14:tracePt t="7397" x="4752975" y="1579563"/>
          <p14:tracePt t="7406" x="4765675" y="1579563"/>
          <p14:tracePt t="7413" x="4797425" y="1579563"/>
          <p14:tracePt t="7420" x="4816475" y="1579563"/>
          <p14:tracePt t="7427" x="4833938" y="1579563"/>
          <p14:tracePt t="7434" x="4848225" y="1579563"/>
          <p14:tracePt t="7442" x="4879975" y="1579563"/>
          <p14:tracePt t="7447" x="4899025" y="1579563"/>
          <p14:tracePt t="7455" x="4902200" y="1579563"/>
          <p14:tracePt t="7462" x="4911725" y="1579563"/>
          <p14:tracePt t="7469" x="4921250" y="1579563"/>
          <p14:tracePt t="7477" x="4926013" y="1579563"/>
          <p14:tracePt t="7483" x="4935538" y="1579563"/>
          <p14:tracePt t="7491" x="4943475" y="1579563"/>
          <p14:tracePt t="7497" x="4957763" y="1579563"/>
          <p14:tracePt t="8609" x="4911725" y="1579563"/>
          <p14:tracePt t="8616" x="4833938" y="1579563"/>
          <p14:tracePt t="8623" x="4792663" y="1579563"/>
          <p14:tracePt t="8630" x="4738688" y="1579563"/>
          <p14:tracePt t="8637" x="4697413" y="1579563"/>
          <p14:tracePt t="8643" x="4656138" y="1584325"/>
          <p14:tracePt t="8651" x="4602163" y="1584325"/>
          <p14:tracePt t="8657" x="4556125" y="1598613"/>
          <p14:tracePt t="8666" x="4519613" y="1598613"/>
          <p14:tracePt t="8672" x="4487863" y="1606550"/>
          <p14:tracePt t="8679" x="4460875" y="1606550"/>
          <p14:tracePt t="8686" x="4427538" y="1606550"/>
          <p14:tracePt t="8693" x="4410075" y="1606550"/>
          <p14:tracePt t="8700" x="4391025" y="1606550"/>
          <p14:tracePt t="8708" x="4378325" y="1606550"/>
          <p14:tracePt t="8715" x="4368800" y="1606550"/>
          <p14:tracePt t="8721" x="4359275" y="1606550"/>
          <p14:tracePt t="8728" x="4346575" y="1606550"/>
          <p14:tracePt t="8736" x="4337050" y="1611313"/>
          <p14:tracePt t="8743" x="4327525" y="1611313"/>
          <p14:tracePt t="8749" x="4318000" y="1611313"/>
          <p14:tracePt t="8757" x="4314825" y="1611313"/>
          <p14:tracePt t="8765" x="4305300" y="1611313"/>
          <p14:tracePt t="8771" x="4295775" y="1611313"/>
          <p14:tracePt t="8778" x="4291013" y="1611313"/>
          <p14:tracePt t="8785" x="4281488" y="1611313"/>
          <p14:tracePt t="8792" x="4264025" y="1611313"/>
          <p14:tracePt t="8799" x="4259263" y="1611313"/>
          <p14:tracePt t="8806" x="4249738" y="1611313"/>
          <p14:tracePt t="8813" x="4241800" y="1611313"/>
          <p14:tracePt t="8913" x="4244975" y="1611313"/>
          <p14:tracePt t="8920" x="4259263" y="1611313"/>
          <p14:tracePt t="8927" x="4291013" y="1611313"/>
          <p14:tracePt t="8934" x="4318000" y="1611313"/>
          <p14:tracePt t="8941" x="4351338" y="1611313"/>
          <p14:tracePt t="8948" x="4391025" y="1611313"/>
          <p14:tracePt t="8955" x="4419600" y="1611313"/>
          <p14:tracePt t="8962" x="4446588" y="1611313"/>
          <p14:tracePt t="8969" x="4487863" y="1611313"/>
          <p14:tracePt t="8976" x="4519613" y="1611313"/>
          <p14:tracePt t="8983" x="4546600" y="1611313"/>
          <p14:tracePt t="8990" x="4587875" y="1611313"/>
          <p14:tracePt t="8999" x="4606925" y="1611313"/>
          <p14:tracePt t="9005" x="4624388" y="1611313"/>
          <p14:tracePt t="9011" x="4643438" y="1611313"/>
          <p14:tracePt t="9019" x="4670425" y="1611313"/>
          <p14:tracePt t="9026" x="4679950" y="1611313"/>
          <p14:tracePt t="9033" x="4687888" y="1611313"/>
          <p14:tracePt t="9040" x="4692650" y="1611313"/>
          <p14:tracePt t="9047" x="4702175" y="1611313"/>
          <p14:tracePt t="9054" x="4711700" y="1611313"/>
          <p14:tracePt t="9061" x="4716463" y="1611313"/>
          <p14:tracePt t="9069" x="4724400" y="1611313"/>
          <p14:tracePt t="9075" x="4733925" y="1611313"/>
          <p14:tracePt t="9082" x="4748213" y="1611313"/>
          <p14:tracePt t="9090" x="4756150" y="1611313"/>
          <p14:tracePt t="9104" x="4765675" y="1611313"/>
          <p14:tracePt t="9111" x="4775200" y="1611313"/>
          <p14:tracePt t="9119" x="4779963" y="1611313"/>
          <p14:tracePt t="9125" x="4789488" y="1611313"/>
          <p14:tracePt t="9132" x="4797425" y="1611313"/>
          <p14:tracePt t="9139" x="4802188" y="1611313"/>
          <p14:tracePt t="9146" x="4829175" y="1611313"/>
          <p14:tracePt t="9153" x="4848225" y="1611313"/>
          <p14:tracePt t="9160" x="4857750" y="1611313"/>
          <p14:tracePt t="9182" x="4889500" y="1611313"/>
          <p14:tracePt t="9188" x="4894263" y="1611313"/>
          <p14:tracePt t="9196" x="4902200" y="1611313"/>
          <p14:tracePt t="9203" x="4911725" y="1611313"/>
          <p14:tracePt t="9210" x="4921250" y="1611313"/>
          <p14:tracePt t="9218" x="4926013" y="1611313"/>
          <p14:tracePt t="9224" x="4935538" y="1611313"/>
          <p14:tracePt t="9231" x="4943475" y="1611313"/>
          <p14:tracePt t="9238" x="4948238" y="1611313"/>
          <p14:tracePt t="9245" x="4957763" y="1611313"/>
          <p14:tracePt t="9252" x="4975225" y="1611313"/>
          <p14:tracePt t="9259" x="4979988" y="1611313"/>
          <p14:tracePt t="9266" x="4989513" y="1611313"/>
          <p14:tracePt t="9274" x="4999038" y="1611313"/>
          <p14:tracePt t="9282" x="5008563" y="1611313"/>
          <p14:tracePt t="9287" x="5013325" y="1611313"/>
          <p14:tracePt t="9295" x="5021263" y="1611313"/>
          <p14:tracePt t="9309" x="5030788" y="1611313"/>
          <p14:tracePt t="9316" x="5035550" y="1611313"/>
          <p14:tracePt t="9323" x="5053013" y="1611313"/>
          <p14:tracePt t="9330" x="5062538" y="1611313"/>
          <p14:tracePt t="9337" x="5067300" y="1611313"/>
          <p14:tracePt t="9345" x="5076825" y="1611313"/>
          <p14:tracePt t="9352" x="5086350" y="1603375"/>
          <p14:tracePt t="9359" x="5094288" y="1593850"/>
          <p14:tracePt t="9365" x="5099050" y="1593850"/>
          <p14:tracePt t="9373" x="5108575" y="1593850"/>
          <p14:tracePt t="9380" x="5118100" y="1593850"/>
          <p14:tracePt t="9876" x="5154613" y="1593850"/>
          <p14:tracePt t="9885" x="5195888" y="1593850"/>
          <p14:tracePt t="9891" x="5249863" y="1593850"/>
          <p14:tracePt t="9897" x="5286375" y="1593850"/>
          <p14:tracePt t="9904" x="5341938" y="1593850"/>
          <p14:tracePt t="9911" x="5381625" y="1593850"/>
          <p14:tracePt t="9919" x="5422900" y="1593850"/>
          <p14:tracePt t="9925" x="5454650" y="1593850"/>
          <p14:tracePt t="9932" x="5483225" y="1593850"/>
          <p14:tracePt t="9939" x="5524500" y="1593850"/>
          <p14:tracePt t="9946" x="5556250" y="1593850"/>
          <p14:tracePt t="9953" x="5583238" y="1593850"/>
          <p14:tracePt t="9960" x="5600700" y="1593850"/>
          <p14:tracePt t="9967" x="5629275" y="1603375"/>
          <p14:tracePt t="9974" x="5661025" y="1611313"/>
          <p14:tracePt t="9982" x="5692775" y="1620838"/>
          <p14:tracePt t="9989" x="5734050" y="1630363"/>
          <p14:tracePt t="9996" x="5761038" y="1639888"/>
          <p14:tracePt t="10003" x="5807075" y="1652588"/>
          <p14:tracePt t="10010" x="5861050" y="1652588"/>
          <p14:tracePt t="10017" x="5902325" y="1662113"/>
          <p14:tracePt t="10024" x="5962650" y="1662113"/>
          <p14:tracePt t="10031" x="6003925" y="1671638"/>
          <p14:tracePt t="10039" x="6057900" y="1671638"/>
          <p14:tracePt t="10045" x="6099175" y="1671638"/>
          <p14:tracePt t="10053" x="6130925" y="1671638"/>
          <p14:tracePt t="10059" x="6172200" y="1671638"/>
          <p14:tracePt t="10066" x="6199188" y="1693863"/>
          <p14:tracePt t="10074" x="6240463" y="1693863"/>
          <p14:tracePt t="10080" x="6281738" y="1693863"/>
          <p14:tracePt t="10088" x="6313488" y="1693863"/>
          <p14:tracePt t="10094" x="6340475" y="1693863"/>
          <p14:tracePt t="10102" x="6396038" y="1693863"/>
          <p14:tracePt t="10108" x="6423025" y="1693863"/>
          <p14:tracePt t="10116" x="6464300" y="1693863"/>
          <p14:tracePt t="10123" x="6496050" y="1693863"/>
          <p14:tracePt t="10130" x="6523038" y="1693863"/>
          <p14:tracePt t="10137" x="6542088" y="1693863"/>
          <p14:tracePt t="10144" x="6573838" y="1693863"/>
          <p14:tracePt t="10153" x="6588125" y="1693863"/>
          <p14:tracePt t="10158" x="6605588" y="1693863"/>
          <p14:tracePt t="10166" x="6624638" y="1679575"/>
          <p14:tracePt t="10173" x="6642100" y="1679575"/>
          <p14:tracePt t="10180" x="6661150" y="1671638"/>
          <p14:tracePt t="10187" x="6669088" y="1662113"/>
          <p14:tracePt t="10194" x="6688138" y="1662113"/>
          <p14:tracePt t="10201" x="6705600" y="1652588"/>
          <p14:tracePt t="10208" x="6724650" y="1643063"/>
          <p14:tracePt t="10215" x="6756400" y="1635125"/>
          <p14:tracePt t="10223" x="6783388" y="1635125"/>
          <p14:tracePt t="10229" x="6815138" y="1620838"/>
          <p14:tracePt t="10236" x="6870700" y="1611313"/>
          <p14:tracePt t="10243" x="6911975" y="1603375"/>
          <p14:tracePt t="10250" x="6970713" y="1589088"/>
          <p14:tracePt t="10257" x="7002463" y="1579563"/>
          <p14:tracePt t="10265" x="7058025" y="1566863"/>
          <p14:tracePt t="10272" x="7099300" y="1557338"/>
          <p14:tracePt t="10279" x="7116763" y="1557338"/>
          <p14:tracePt t="10286" x="7126288" y="1557338"/>
          <p14:tracePt t="12821" x="7080250" y="1562100"/>
          <p14:tracePt t="12828" x="6965950" y="1589088"/>
          <p14:tracePt t="12836" x="6838950" y="1620838"/>
          <p14:tracePt t="12842" x="6705600" y="1662113"/>
          <p14:tracePt t="12849" x="6569075" y="1720850"/>
          <p14:tracePt t="12857" x="6400800" y="1785938"/>
          <p14:tracePt t="12863" x="6153150" y="1890713"/>
          <p14:tracePt t="12871" x="5916613" y="1981200"/>
          <p14:tracePt t="12877" x="5605463" y="2105025"/>
          <p14:tracePt t="12885" x="5268913" y="2214563"/>
          <p14:tracePt t="12892" x="4921250" y="2341563"/>
          <p14:tracePt t="12899" x="4665663" y="2397125"/>
          <p14:tracePt t="12906" x="4300538" y="2484438"/>
          <p14:tracePt t="12913" x="4044950" y="2538413"/>
          <p14:tracePt t="12920" x="3825875" y="2589213"/>
          <p14:tracePt t="12928" x="3606800" y="2638425"/>
          <p14:tracePt t="12934" x="3414713" y="2703513"/>
          <p14:tracePt t="12941" x="3246438" y="2747963"/>
          <p14:tracePt t="12948" x="3100388" y="2794000"/>
          <p14:tracePt t="12956" x="2962275" y="2854325"/>
          <p14:tracePt t="12963" x="2830513" y="2894013"/>
          <p14:tracePt t="12971" x="2735263" y="2940050"/>
          <p14:tracePt t="12977" x="2652713" y="2995613"/>
          <p14:tracePt t="12984" x="2570163" y="3036888"/>
          <p14:tracePt t="12991" x="2524125" y="3068638"/>
          <p14:tracePt t="12999" x="2455863" y="3136900"/>
          <p14:tracePt t="13005" x="2419350" y="3182938"/>
          <p14:tracePt t="13012" x="2378075" y="3263900"/>
          <p14:tracePt t="13020" x="2328863" y="3333750"/>
          <p14:tracePt t="13026" x="2300288" y="3443288"/>
          <p14:tracePt t="13034" x="2300288" y="3538538"/>
          <p14:tracePt t="13041" x="2305050" y="3611563"/>
          <p14:tracePt t="13048" x="2319338" y="3706813"/>
          <p14:tracePt t="13055" x="2378075" y="3825875"/>
          <p14:tracePt t="13063" x="2419350" y="3903663"/>
          <p14:tracePt t="13068" x="2474913" y="3986213"/>
          <p14:tracePt t="13078" x="2560638" y="4090988"/>
          <p14:tracePt t="13085" x="2662238" y="4178300"/>
          <p14:tracePt t="13094" x="2747963" y="4259263"/>
          <p14:tracePt t="13097" x="2867025" y="4337050"/>
          <p14:tracePt t="13105" x="2986088" y="4410075"/>
          <p14:tracePt t="13111" x="3067050" y="4465638"/>
          <p14:tracePt t="13119" x="3149600" y="4519613"/>
          <p14:tracePt t="13125" x="3209925" y="4543425"/>
          <p14:tracePt t="13133" x="3268663" y="4556125"/>
          <p14:tracePt t="13140" x="3314700" y="4565650"/>
          <p14:tracePt t="13146" x="3355975" y="4565650"/>
          <p14:tracePt t="13155" x="3382963" y="4565650"/>
          <p14:tracePt t="13161" x="3414713" y="4560888"/>
          <p14:tracePt t="13168" x="3441700" y="4552950"/>
          <p14:tracePt t="13175" x="3465513" y="4519613"/>
          <p14:tracePt t="13182" x="3487738" y="4460875"/>
          <p14:tracePt t="13190" x="3514725" y="4365625"/>
          <p14:tracePt t="13197" x="3543300" y="4268788"/>
          <p14:tracePt t="13204" x="3570288" y="4173538"/>
          <p14:tracePt t="13210" x="3570288" y="4064000"/>
          <p14:tracePt t="13218" x="3543300" y="3930650"/>
          <p14:tracePt t="13224" x="3514725" y="3835400"/>
          <p14:tracePt t="13231" x="3473450" y="3721100"/>
          <p14:tracePt t="13239" x="3433763" y="3625850"/>
          <p14:tracePt t="13245" x="3360738" y="3538538"/>
          <p14:tracePt t="13252" x="3305175" y="3455988"/>
          <p14:tracePt t="13260" x="3222625" y="3402013"/>
          <p14:tracePt t="13266" x="3108325" y="3328988"/>
          <p14:tracePt t="13274" x="3008313" y="3273425"/>
          <p14:tracePt t="13281" x="2876550" y="3214688"/>
          <p14:tracePt t="13288" x="2725738" y="3182938"/>
          <p14:tracePt t="13295" x="2560638" y="3168650"/>
          <p14:tracePt t="13303" x="2397125" y="3168650"/>
          <p14:tracePt t="13309" x="2251075" y="3190875"/>
          <p14:tracePt t="13316" x="2058988" y="3255963"/>
          <p14:tracePt t="13324" x="1927225" y="3314700"/>
          <p14:tracePt t="13331" x="1789113" y="3392488"/>
          <p14:tracePt t="13338" x="1671638" y="3465513"/>
          <p14:tracePt t="13345" x="1552575" y="3552825"/>
          <p14:tracePt t="13353" x="1450975" y="3638550"/>
          <p14:tracePt t="13359" x="1377950" y="3740150"/>
          <p14:tracePt t="13366" x="1292225" y="3857625"/>
          <p14:tracePt t="13373" x="1250950" y="3959225"/>
          <p14:tracePt t="13381" x="1204913" y="4073525"/>
          <p14:tracePt t="13388" x="1192213" y="4186238"/>
          <p14:tracePt t="13394" x="1192213" y="4278313"/>
          <p14:tracePt t="13401" x="1214438" y="4373563"/>
          <p14:tracePt t="13408" x="1241425" y="4470400"/>
          <p14:tracePt t="13416" x="1282700" y="4565650"/>
          <p14:tracePt t="13423" x="1350963" y="4633913"/>
          <p14:tracePt t="13429" x="1438275" y="4721225"/>
          <p14:tracePt t="13437" x="1570038" y="4794250"/>
          <p14:tracePt t="13444" x="1708150" y="4884738"/>
          <p14:tracePt t="13451" x="1857375" y="4930775"/>
          <p14:tracePt t="13458" x="1990725" y="4959350"/>
          <p14:tracePt t="13465" x="2136775" y="4972050"/>
          <p14:tracePt t="13472" x="2246313" y="4962525"/>
          <p14:tracePt t="13480" x="2324100" y="4949825"/>
          <p14:tracePt t="13487" x="2401888" y="4926013"/>
          <p14:tracePt t="13495" x="2451100" y="4889500"/>
          <p14:tracePt t="13502" x="2516188" y="4835525"/>
          <p14:tracePt t="13510" x="2570163" y="4772025"/>
          <p14:tracePt t="13516" x="2628900" y="4652963"/>
          <p14:tracePt t="13524" x="2670175" y="4519613"/>
          <p14:tracePt t="13531" x="2701925" y="4373563"/>
          <p14:tracePt t="13539" x="2701925" y="4246563"/>
          <p14:tracePt t="13544" x="2693988" y="4117975"/>
          <p14:tracePt t="13551" x="2662238" y="4003675"/>
          <p14:tracePt t="13558" x="2633663" y="3889375"/>
          <p14:tracePt t="13565" x="2579688" y="3808413"/>
          <p14:tracePt t="13573" x="2543175" y="3743325"/>
          <p14:tracePt t="13579" x="2487613" y="3675063"/>
          <p14:tracePt t="13587" x="2424113" y="3638550"/>
          <p14:tracePt t="13593" x="2360613" y="3602038"/>
          <p14:tracePt t="13600" x="2263775" y="3575050"/>
          <p14:tracePt t="13607" x="2168525" y="3548063"/>
          <p14:tracePt t="13614" x="2054225" y="3533775"/>
          <p14:tracePt t="13622" x="1944688" y="3543300"/>
          <p14:tracePt t="13629" x="1812925" y="3584575"/>
          <p14:tracePt t="13636" x="1698625" y="3630613"/>
          <p14:tracePt t="13643" x="1597025" y="3684588"/>
          <p14:tracePt t="13650" x="1511300" y="3771900"/>
          <p14:tracePt t="13657" x="1428750" y="3840163"/>
          <p14:tracePt t="13664" x="1360488" y="3922713"/>
          <p14:tracePt t="13671" x="1287463" y="4022725"/>
          <p14:tracePt t="13678" x="1228725" y="4141788"/>
          <p14:tracePt t="13686" x="1168400" y="4256088"/>
          <p14:tracePt t="13692" x="1155700" y="4387850"/>
          <p14:tracePt t="13699" x="1155700" y="4533900"/>
          <p14:tracePt t="13707" x="1163638" y="4662488"/>
          <p14:tracePt t="13713" x="1209675" y="4794250"/>
          <p14:tracePt t="13720" x="1255713" y="4926013"/>
          <p14:tracePt t="13727" x="1314450" y="5059363"/>
          <p14:tracePt t="13735" x="1401763" y="5164138"/>
          <p14:tracePt t="13742" x="1474788" y="5278438"/>
          <p14:tracePt t="13749" x="1593850" y="5383213"/>
          <p14:tracePt t="13756" x="1711325" y="5475288"/>
          <p14:tracePt t="13763" x="1849438" y="5565775"/>
          <p14:tracePt t="13770" x="1981200" y="5607050"/>
          <p14:tracePt t="13777" x="2076450" y="5634038"/>
          <p14:tracePt t="13784" x="2190750" y="5665788"/>
          <p14:tracePt t="13791" x="2282825" y="5665788"/>
          <p14:tracePt t="13798" x="2328863" y="5648325"/>
          <p14:tracePt t="13806" x="2368550" y="5634038"/>
          <p14:tracePt t="13812" x="2392363" y="5616575"/>
          <p14:tracePt t="13821" x="2409825" y="5584825"/>
          <p14:tracePt t="13826" x="2433638" y="5514975"/>
          <p14:tracePt t="13834" x="2474913" y="5434013"/>
          <p14:tracePt t="13841" x="2487613" y="5319713"/>
          <p14:tracePt t="13848" x="2487613" y="5210175"/>
          <p14:tracePt t="13856" x="2478088" y="5081588"/>
          <p14:tracePt t="13862" x="2438400" y="4986338"/>
          <p14:tracePt t="13870" x="2409825" y="4872038"/>
          <p14:tracePt t="13876" x="2365375" y="4752975"/>
          <p14:tracePt t="13883" x="2309813" y="4657725"/>
          <p14:tracePt t="13891" x="2255838" y="4575175"/>
          <p14:tracePt t="13897" x="2200275" y="4492625"/>
          <p14:tracePt t="13904" x="2132013" y="4438650"/>
          <p14:tracePt t="13911" x="2068513" y="4368800"/>
          <p14:tracePt t="13919" x="1985963" y="4329113"/>
          <p14:tracePt t="13926" x="1922463" y="4292600"/>
          <p14:tracePt t="13933" x="1820863" y="4237038"/>
          <p14:tracePt t="13940" x="1725613" y="4210050"/>
          <p14:tracePt t="13947" x="1647825" y="4183063"/>
          <p14:tracePt t="13954" x="1570038" y="4168775"/>
          <p14:tracePt t="13961" x="1497013" y="4168775"/>
          <p14:tracePt t="13968" x="1438275" y="4178300"/>
          <p14:tracePt t="13975" x="1374775" y="4200525"/>
          <p14:tracePt t="13982" x="1341438" y="4222750"/>
          <p14:tracePt t="13990" x="1314450" y="4241800"/>
          <p14:tracePt t="13997" x="1292225" y="4273550"/>
          <p14:tracePt t="14004" x="1260475" y="4305300"/>
          <p14:tracePt t="14010" x="1241425" y="4332288"/>
          <p14:tracePt t="14017" x="1219200" y="4378325"/>
          <p14:tracePt t="14025" x="1209675" y="4410075"/>
          <p14:tracePt t="14032" x="1200150" y="4438650"/>
          <p14:tracePt t="14039" x="1187450" y="4470400"/>
          <p14:tracePt t="14045" x="1187450" y="4487863"/>
          <p14:tracePt t="14053" x="1187450" y="4502150"/>
          <p14:tracePt t="14060" x="1192213" y="4519613"/>
          <p14:tracePt t="14067" x="1214438" y="4543425"/>
          <p14:tracePt t="14074" x="1246188" y="4575175"/>
          <p14:tracePt t="14081" x="1319213" y="4584700"/>
          <p14:tracePt t="14088" x="1397000" y="4597400"/>
          <p14:tracePt t="14095" x="1506538" y="4597400"/>
          <p14:tracePt t="14103" x="1638300" y="4589463"/>
          <p14:tracePt t="14109" x="1747838" y="4575175"/>
          <p14:tracePt t="14117" x="1862138" y="4533900"/>
          <p14:tracePt t="14124" x="1944688" y="4492625"/>
          <p14:tracePt t="14131" x="2039938" y="4451350"/>
          <p14:tracePt t="14137" x="2109788" y="4397375"/>
          <p14:tracePt t="14145" x="2173288" y="4346575"/>
          <p14:tracePt t="14152" x="2227263" y="4259263"/>
          <p14:tracePt t="14159" x="2282825" y="4178300"/>
          <p14:tracePt t="14166" x="2328863" y="4064000"/>
          <p14:tracePt t="14173" x="2341563" y="3971925"/>
          <p14:tracePt t="14180" x="2355850" y="3876675"/>
          <p14:tracePt t="14188" x="2355850" y="3767138"/>
          <p14:tracePt t="14194" x="2346325" y="3652838"/>
          <p14:tracePt t="14202" x="2319338" y="3594100"/>
          <p14:tracePt t="14208" x="2292350" y="3511550"/>
          <p14:tracePt t="14216" x="2241550" y="3448050"/>
          <p14:tracePt t="14223" x="2200275" y="3382963"/>
          <p14:tracePt t="14230" x="2168525" y="3336925"/>
          <p14:tracePt t="14237" x="2100263" y="3282950"/>
          <p14:tracePt t="14244" x="2054225" y="3260725"/>
          <p14:tracePt t="14251" x="1995488" y="3236913"/>
          <p14:tracePt t="14258" x="1954213" y="3224213"/>
          <p14:tracePt t="14265" x="1922463" y="3214688"/>
          <p14:tracePt t="14272" x="1881188" y="3214688"/>
          <p14:tracePt t="14279" x="1854200" y="3214688"/>
          <p14:tracePt t="14286" x="1820863" y="3219450"/>
          <p14:tracePt t="14293" x="1781175" y="3232150"/>
          <p14:tracePt t="14300" x="1747838" y="3251200"/>
          <p14:tracePt t="14307" x="1730375" y="3268663"/>
          <p14:tracePt t="14315" x="1708150" y="3300413"/>
          <p14:tracePt t="14322" x="1662113" y="3346450"/>
          <p14:tracePt t="14329" x="1633538" y="3429000"/>
          <p14:tracePt t="14337" x="1606550" y="3524250"/>
          <p14:tracePt t="14344" x="1606550" y="3633788"/>
          <p14:tracePt t="14350" x="1606550" y="3779838"/>
          <p14:tracePt t="14357" x="1620838" y="3927475"/>
          <p14:tracePt t="14364" x="1647825" y="4073525"/>
          <p14:tracePt t="14371" x="1679575" y="4222750"/>
          <p14:tracePt t="14380" x="1720850" y="4373563"/>
          <p14:tracePt t="14389" x="1766888" y="4519613"/>
          <p14:tracePt t="14394" x="1812925" y="4652963"/>
          <p14:tracePt t="14401" x="1871663" y="4772025"/>
          <p14:tracePt t="14409" x="1912938" y="4867275"/>
          <p14:tracePt t="14414" x="1954213" y="4967288"/>
          <p14:tracePt t="14422" x="2008188" y="5032375"/>
          <p14:tracePt t="14428" x="2032000" y="5113338"/>
          <p14:tracePt t="14435" x="2054225" y="5154613"/>
          <p14:tracePt t="14442" x="2081213" y="5218113"/>
          <p14:tracePt t="14449" x="2090738" y="5251450"/>
          <p14:tracePt t="14457" x="2100263" y="5268913"/>
          <p14:tracePt t="14464" x="2132013" y="5300663"/>
          <p14:tracePt t="14471" x="2149475" y="5319713"/>
          <p14:tracePt t="14478" x="2168525" y="5337175"/>
          <p14:tracePt t="14485" x="2190750" y="5356225"/>
          <p14:tracePt t="14492" x="2232025" y="5368925"/>
          <p14:tracePt t="14498" x="2259013" y="5378450"/>
          <p14:tracePt t="14506" x="2305050" y="5402263"/>
          <p14:tracePt t="14513" x="2378075" y="5402263"/>
          <p14:tracePt t="14520" x="2409825" y="5402263"/>
          <p14:tracePt t="14527" x="2428875" y="5402263"/>
          <p14:tracePt t="15477" x="2405063" y="5319713"/>
          <p14:tracePt t="15484" x="2378075" y="5186363"/>
          <p14:tracePt t="15491" x="2346325" y="5040313"/>
          <p14:tracePt t="15498" x="2287588" y="4884738"/>
          <p14:tracePt t="15505" x="2241550" y="4738688"/>
          <p14:tracePt t="15512" x="2182813" y="4589463"/>
          <p14:tracePt t="15519" x="2109788" y="4451350"/>
          <p14:tracePt t="15527" x="2049463" y="4337050"/>
          <p14:tracePt t="15533" x="1981200" y="4251325"/>
          <p14:tracePt t="15540" x="1908175" y="4168775"/>
          <p14:tracePt t="15547" x="1844675" y="4113213"/>
          <p14:tracePt t="15554" x="1789113" y="4049713"/>
          <p14:tracePt t="15562" x="1725613" y="4008438"/>
          <p14:tracePt t="15568" x="1679575" y="3976688"/>
          <p14:tracePt t="15576" x="1630363" y="3940175"/>
          <p14:tracePt t="15582" x="1589088" y="3930650"/>
          <p14:tracePt t="15589" x="1560513" y="3930650"/>
          <p14:tracePt t="15596" x="1528763" y="3930650"/>
          <p14:tracePt t="15604" x="1501775" y="3930650"/>
          <p14:tracePt t="15611" x="1484313" y="3935413"/>
          <p14:tracePt t="15618" x="1465263" y="3944938"/>
          <p14:tracePt t="15625" x="1443038" y="3971925"/>
          <p14:tracePt t="15632" x="1411288" y="4017963"/>
          <p14:tracePt t="15639" x="1397000" y="4113213"/>
          <p14:tracePt t="15646" x="1397000" y="4186238"/>
          <p14:tracePt t="15653" x="1406525" y="4300538"/>
          <p14:tracePt t="15660" x="1447800" y="4414838"/>
          <p14:tracePt t="15667" x="1492250" y="4511675"/>
          <p14:tracePt t="15674" x="1528763" y="4592638"/>
          <p14:tracePt t="15681" x="1601788" y="4675188"/>
          <p14:tracePt t="15689" x="1666875" y="4730750"/>
          <p14:tracePt t="15695" x="1766888" y="4803775"/>
          <p14:tracePt t="15703" x="1881188" y="4845050"/>
          <p14:tracePt t="15710" x="1963738" y="4872038"/>
          <p14:tracePt t="15717" x="2039938" y="4884738"/>
          <p14:tracePt t="15724" x="2081213" y="4894263"/>
          <p14:tracePt t="15731" x="2136775" y="4894263"/>
          <p14:tracePt t="15738" x="2168525" y="4889500"/>
          <p14:tracePt t="15745" x="2185988" y="4881563"/>
          <p14:tracePt t="15752" x="2219325" y="4857750"/>
          <p14:tracePt t="15759" x="2236788" y="4830763"/>
          <p14:tracePt t="15767" x="2259013" y="4772025"/>
          <p14:tracePt t="15774" x="2273300" y="4657725"/>
          <p14:tracePt t="15780" x="2273300" y="4565650"/>
          <p14:tracePt t="15787" x="2273300" y="4475163"/>
          <p14:tracePt t="15795" x="2263775" y="4378325"/>
          <p14:tracePt t="15802" x="2241550" y="4319588"/>
          <p14:tracePt t="15809" x="2214563" y="4256088"/>
          <p14:tracePt t="15816" x="2182813" y="4210050"/>
          <p14:tracePt t="15824" x="2149475" y="4178300"/>
          <p14:tracePt t="15830" x="2112963" y="4127500"/>
          <p14:tracePt t="15837" x="2095500" y="4110038"/>
          <p14:tracePt t="15844" x="2063750" y="4100513"/>
          <p14:tracePt t="15851" x="2044700" y="4090988"/>
          <p14:tracePt t="15858" x="2027238" y="4081463"/>
          <p14:tracePt t="15865" x="2008188" y="4081463"/>
          <p14:tracePt t="15873" x="2000250" y="4081463"/>
          <p14:tracePt t="15880" x="1985963" y="4081463"/>
          <p14:tracePt t="15887" x="1976438" y="4081463"/>
          <p14:tracePt t="15894" x="1966913" y="4081463"/>
          <p14:tracePt t="15901" x="1958975" y="4086225"/>
          <p14:tracePt t="15908" x="1954213" y="4090988"/>
          <p14:tracePt t="15915" x="1944688" y="4110038"/>
          <p14:tracePt t="15922" x="1944688" y="4149725"/>
          <p14:tracePt t="15929" x="1944688" y="4191000"/>
          <p14:tracePt t="15937" x="1944688" y="4210050"/>
          <p14:tracePt t="15943" x="1944688" y="4227513"/>
          <p14:tracePt t="15950" x="1944688" y="4256088"/>
          <p14:tracePt t="15958" x="1944688" y="4264025"/>
          <p14:tracePt t="15964" x="1944688" y="4273550"/>
          <p14:tracePt t="16610" x="1944688" y="4149725"/>
          <p14:tracePt t="16617" x="1954213" y="3986213"/>
          <p14:tracePt t="16625" x="1966913" y="3821113"/>
          <p14:tracePt t="16631" x="1966913" y="3675063"/>
          <p14:tracePt t="16638" x="1985963" y="3548063"/>
          <p14:tracePt t="16644" x="1985963" y="3455988"/>
          <p14:tracePt t="16651" x="1985963" y="3360738"/>
          <p14:tracePt t="16658" x="1985963" y="3251200"/>
          <p14:tracePt t="16666" x="1985963" y="3141663"/>
          <p14:tracePt t="16672" x="1985963" y="3049588"/>
          <p14:tracePt t="16679" x="2000250" y="2922588"/>
          <p14:tracePt t="16687" x="2000250" y="2813050"/>
          <p14:tracePt t="16694" x="2000250" y="2720975"/>
          <p14:tracePt t="16701" x="2000250" y="2643188"/>
          <p14:tracePt t="16708" x="2000250" y="2570163"/>
          <p14:tracePt t="16715" x="2000250" y="2528888"/>
          <p14:tracePt t="16722" x="1990725" y="2474913"/>
          <p14:tracePt t="16729" x="1981200" y="2455863"/>
          <p14:tracePt t="16737" x="1981200" y="2438400"/>
          <p14:tracePt t="16743" x="1981200" y="2428875"/>
          <p14:tracePt t="16751" x="1981200" y="2419350"/>
          <p14:tracePt t="16757" x="1981200" y="2414588"/>
          <p14:tracePt t="16765" x="1981200" y="2406650"/>
          <p14:tracePt t="16771" x="1971675" y="2387600"/>
          <p14:tracePt t="16779" x="1971675" y="2378075"/>
          <p14:tracePt t="16786" x="1966913" y="2374900"/>
          <p14:tracePt t="16793" x="1958975" y="2365375"/>
          <p14:tracePt t="16801" x="1949450" y="2355850"/>
          <p14:tracePt t="16807" x="1944688" y="2351088"/>
          <p14:tracePt t="16814" x="1935163" y="2333625"/>
          <p14:tracePt t="16821" x="1927225" y="2324100"/>
          <p14:tracePt t="16829" x="1917700" y="2305050"/>
          <p14:tracePt t="16835" x="1917700" y="2301875"/>
          <p14:tracePt t="20802" x="1908175" y="2282825"/>
          <p14:tracePt t="20809" x="1898650" y="2265363"/>
          <p14:tracePt t="20816" x="1898650" y="2246313"/>
          <p14:tracePt t="20823" x="1890713" y="2228850"/>
          <p14:tracePt t="20830" x="1881188" y="2195513"/>
          <p14:tracePt t="20837" x="1871663" y="2178050"/>
          <p14:tracePt t="20844" x="1871663" y="2159000"/>
          <p14:tracePt t="20851" x="1862138" y="2155825"/>
          <p14:tracePt t="20858" x="1854200" y="2136775"/>
          <p14:tracePt t="20864" x="1844675" y="2119313"/>
          <p14:tracePt t="20872" x="1825625" y="2100263"/>
          <p14:tracePt t="20879" x="1817688" y="2090738"/>
          <p14:tracePt t="20886" x="1808163" y="2073275"/>
          <p14:tracePt t="20894" x="1803400" y="2063750"/>
          <p14:tracePt t="20900" x="1793875" y="2058988"/>
          <p14:tracePt t="20906" x="1784350" y="2049463"/>
          <p14:tracePt t="20914" x="1781175" y="2041525"/>
          <p14:tracePt t="20921" x="1771650" y="2027238"/>
          <p14:tracePt t="20928" x="1762125" y="2017713"/>
          <p14:tracePt t="20935" x="1744663" y="2009775"/>
          <p14:tracePt t="20943" x="1735138" y="2000250"/>
          <p14:tracePt t="20949" x="1730375" y="1995488"/>
          <p14:tracePt t="20957" x="1720850" y="1985963"/>
          <p14:tracePt t="20964" x="1711325" y="1976438"/>
          <p14:tracePt t="20971" x="1708150" y="1976438"/>
          <p14:tracePt t="20978" x="1698625" y="1976438"/>
          <p14:tracePt t="20985" x="1689100" y="1976438"/>
          <p14:tracePt t="20992" x="1684338" y="1976438"/>
          <p14:tracePt t="20999" x="1666875" y="1976438"/>
          <p14:tracePt t="21006" x="1657350" y="1976438"/>
          <p14:tracePt t="21048" x="1657350" y="1981200"/>
          <p14:tracePt t="21056" x="1657350" y="1990725"/>
          <p14:tracePt t="21064" x="1657350" y="1995488"/>
          <p14:tracePt t="21070" x="1662113" y="2005013"/>
          <p14:tracePt t="21077" x="1679575" y="2012950"/>
          <p14:tracePt t="21084" x="1684338" y="2022475"/>
          <p14:tracePt t="21092" x="1693863" y="2036763"/>
          <p14:tracePt t="21098" x="1703388" y="2036763"/>
          <p14:tracePt t="21105" x="1711325" y="2036763"/>
          <p14:tracePt t="21113" x="1716088" y="2046288"/>
          <p14:tracePt t="21119" x="1725613" y="2046288"/>
          <p14:tracePt t="21126" x="1735138" y="2046288"/>
          <p14:tracePt t="21134" x="1739900" y="2046288"/>
          <p14:tracePt t="21142" x="1757363" y="2046288"/>
          <p14:tracePt t="21148" x="1766888" y="2046288"/>
          <p14:tracePt t="21160" x="1776413" y="2046288"/>
          <p14:tracePt t="21162" x="1781175" y="2046288"/>
          <p14:tracePt t="21169" x="1789113" y="2041525"/>
          <p14:tracePt t="21177" x="1798638" y="2027238"/>
          <p14:tracePt t="21183" x="1808163" y="2017713"/>
          <p14:tracePt t="21190" x="1812925" y="2009775"/>
          <p14:tracePt t="21197" x="1820863" y="2000250"/>
          <p14:tracePt t="21205" x="1839913" y="1995488"/>
          <p14:tracePt t="21212" x="1839913" y="1985963"/>
          <p14:tracePt t="21219" x="1839913" y="1976438"/>
          <p14:tracePt t="21225" x="1839913" y="1968500"/>
          <p14:tracePt t="21233" x="1839913" y="1963738"/>
          <p14:tracePt t="21240" x="1839913" y="1944688"/>
          <p14:tracePt t="21247" x="1839913" y="1935163"/>
          <p14:tracePt t="21261" x="1839913" y="1931988"/>
          <p14:tracePt t="21275" x="1839913" y="1922463"/>
          <p14:tracePt t="21282" x="1839913" y="1912938"/>
          <p14:tracePt t="21290" x="1839913" y="1908175"/>
          <p14:tracePt t="21311" x="1825625" y="1898650"/>
          <p14:tracePt t="21317" x="1817688" y="1898650"/>
          <p14:tracePt t="21326" x="1812925" y="1898650"/>
          <p14:tracePt t="21332" x="1803400" y="1898650"/>
          <p14:tracePt t="21339" x="1793875" y="1898650"/>
          <p14:tracePt t="21346" x="1784350" y="1898650"/>
          <p14:tracePt t="21353" x="1781175" y="1898650"/>
          <p14:tracePt t="21360" x="1771650" y="1898650"/>
          <p14:tracePt t="21367" x="1762125" y="1898650"/>
          <p14:tracePt t="21376" x="1747838" y="1898650"/>
          <p14:tracePt t="21381" x="1739900" y="1898650"/>
          <p14:tracePt t="21388" x="1730375" y="1898650"/>
          <p14:tracePt t="21396" x="1725613" y="1898650"/>
          <p14:tracePt t="21402" x="1716088" y="1898650"/>
          <p14:tracePt t="21410" x="1708150" y="1898650"/>
          <p14:tracePt t="21417" x="1698625" y="1898650"/>
          <p14:tracePt t="21424" x="1693863" y="1898650"/>
          <p14:tracePt t="21431" x="1684338" y="1898650"/>
          <p14:tracePt t="21438" x="1666875" y="1898650"/>
          <p14:tracePt t="21467" x="1666875" y="1908175"/>
          <p14:tracePt t="21473" x="1666875" y="1917700"/>
          <p14:tracePt t="21481" x="1666875" y="1922463"/>
          <p14:tracePt t="21487" x="1666875" y="1931988"/>
          <p14:tracePt t="21495" x="1679575" y="1939925"/>
          <p14:tracePt t="21502" x="1689100" y="1958975"/>
          <p14:tracePt t="21509" x="1698625" y="1968500"/>
          <p14:tracePt t="21516" x="1708150" y="1976438"/>
          <p14:tracePt t="21523" x="1711325" y="1981200"/>
          <p14:tracePt t="21530" x="1720850" y="1990725"/>
          <p14:tracePt t="21537" x="1730375" y="2000250"/>
          <p14:tracePt t="21544" x="1730375" y="2005013"/>
          <p14:tracePt t="21793" x="1725613" y="2005013"/>
          <p14:tracePt t="21800" x="1716088" y="2005013"/>
          <p14:tracePt t="21807" x="1711325" y="2005013"/>
          <p14:tracePt t="21814" x="1703388" y="2005013"/>
          <p14:tracePt t="21821" x="1693863" y="2005013"/>
          <p14:tracePt t="21828" x="1679575" y="2005013"/>
          <p14:tracePt t="21899" x="1679575" y="2012950"/>
          <p14:tracePt t="21907" x="1679575" y="2022475"/>
          <p14:tracePt t="21914" x="1679575" y="2036763"/>
          <p14:tracePt t="21920" x="1679575" y="2046288"/>
          <p14:tracePt t="21928" x="1679575" y="2054225"/>
          <p14:tracePt t="21935" x="1679575" y="2063750"/>
          <p14:tracePt t="21941" x="1679575" y="2068513"/>
          <p14:tracePt t="21955" x="1689100" y="2078038"/>
          <p14:tracePt t="21962" x="1698625" y="2078038"/>
          <p14:tracePt t="21969" x="1708150" y="2078038"/>
          <p14:tracePt t="21976" x="1711325" y="2078038"/>
          <p14:tracePt t="21983" x="1720850" y="2078038"/>
          <p14:tracePt t="22033" x="1730375" y="2078038"/>
          <p14:tracePt t="22381" x="1725613" y="2078038"/>
          <p14:tracePt t="22387" x="1716088" y="2078038"/>
          <p14:tracePt t="22394" x="1711325" y="2078038"/>
          <p14:tracePt t="22401" x="1703388" y="2078038"/>
          <p14:tracePt t="22408" x="1693863" y="2073275"/>
          <p14:tracePt t="22422" x="1689100" y="2073275"/>
          <p14:tracePt t="22429" x="1671638" y="2073275"/>
          <p14:tracePt t="22437" x="1662113" y="2068513"/>
          <p14:tracePt t="22443" x="1657350" y="2068513"/>
          <p14:tracePt t="22450" x="1647825" y="2068513"/>
          <p14:tracePt t="22458" x="1638300" y="2049463"/>
          <p14:tracePt t="22465" x="1630363" y="2049463"/>
          <p14:tracePt t="22472" x="1625600" y="2049463"/>
          <p14:tracePt t="22479" x="1616075" y="2049463"/>
          <p14:tracePt t="22486" x="1606550" y="2049463"/>
          <p14:tracePt t="22500" x="1593850" y="2049463"/>
          <p14:tracePt t="22507" x="1584325" y="2041525"/>
          <p14:tracePt t="22521" x="1574800" y="2041525"/>
          <p14:tracePt t="22535" x="1565275" y="2041525"/>
          <p14:tracePt t="22563" x="1560513" y="2041525"/>
          <p14:tracePt t="22629" x="1560513" y="2046288"/>
          <p14:tracePt t="22636" x="1560513" y="2063750"/>
          <p14:tracePt t="22643" x="1560513" y="2068513"/>
          <p14:tracePt t="22649" x="1560513" y="2078038"/>
          <p14:tracePt t="22656" x="1570038" y="2085975"/>
          <p14:tracePt t="22662" x="1579563" y="2100263"/>
          <p14:tracePt t="22669" x="1611313" y="2122488"/>
          <p14:tracePt t="22676" x="1620838" y="2141538"/>
          <p14:tracePt t="22683" x="1638300" y="2173288"/>
          <p14:tracePt t="22691" x="1662113" y="2192338"/>
          <p14:tracePt t="22698" x="1666875" y="2200275"/>
          <p14:tracePt t="22706" x="1674813" y="2205038"/>
          <p14:tracePt t="22712" x="1684338" y="2214563"/>
          <p14:tracePt t="22719" x="1698625" y="2224088"/>
          <p14:tracePt t="22726" x="1708150" y="2232025"/>
          <p14:tracePt t="22733" x="1716088" y="2251075"/>
          <p14:tracePt t="22741" x="1725613" y="2255838"/>
          <p14:tracePt t="22748" x="1730375" y="2255838"/>
          <p14:tracePt t="22755" x="1739900" y="2255838"/>
          <p14:tracePt t="22818" x="1739900" y="2236788"/>
          <p14:tracePt t="22826" x="1739900" y="2228850"/>
          <p14:tracePt t="22833" x="1739900" y="2219325"/>
          <p14:tracePt t="22840" x="1739900" y="2214563"/>
          <p14:tracePt t="22847" x="1739900" y="2205038"/>
          <p14:tracePt t="22854" x="1739900" y="2187575"/>
          <p14:tracePt t="22861" x="1739900" y="2182813"/>
          <p14:tracePt t="22868" x="1735138" y="2155825"/>
          <p14:tracePt t="22875" x="1725613" y="2146300"/>
          <p14:tracePt t="22882" x="1720850" y="2136775"/>
          <p14:tracePt t="22889" x="1711325" y="2132013"/>
          <p14:tracePt t="22896" x="1684338" y="2122488"/>
          <p14:tracePt t="22904" x="1666875" y="2114550"/>
          <p14:tracePt t="22910" x="1647825" y="2105025"/>
          <p14:tracePt t="22917" x="1630363" y="2105025"/>
          <p14:tracePt t="22925" x="1611313" y="2105025"/>
          <p14:tracePt t="22932" x="1593850" y="2105025"/>
          <p14:tracePt t="22939" x="1589088" y="2105025"/>
          <p14:tracePt t="22946" x="1579563" y="2105025"/>
          <p14:tracePt t="22954" x="1570038" y="2105025"/>
          <p14:tracePt t="22960" x="1565275" y="2105025"/>
          <p14:tracePt t="22968" x="1557338" y="2105025"/>
          <p14:tracePt t="22974" x="1547813" y="2105025"/>
          <p14:tracePt t="22981" x="1543050" y="2105025"/>
          <p14:tracePt t="22988" x="1533525" y="2105025"/>
          <p14:tracePt t="22995" x="1516063" y="2105025"/>
          <p14:tracePt t="23010" x="1516063" y="2114550"/>
          <p14:tracePt t="23017" x="1516063" y="2122488"/>
          <p14:tracePt t="23024" x="1516063" y="2132013"/>
          <p14:tracePt t="23031" x="1516063" y="2136775"/>
          <p14:tracePt t="23038" x="1528763" y="2146300"/>
          <p14:tracePt t="23045" x="1538288" y="2163763"/>
          <p14:tracePt t="23052" x="1547813" y="2173288"/>
          <p14:tracePt t="23059" x="1552575" y="2182813"/>
          <p14:tracePt t="23066" x="1570038" y="2182813"/>
          <p14:tracePt t="23073" x="1579563" y="2182813"/>
          <p14:tracePt t="23081" x="1584325" y="2182813"/>
          <p14:tracePt t="23088" x="1593850" y="2182813"/>
          <p14:tracePt t="23095" x="1611313" y="2182813"/>
          <p14:tracePt t="23102" x="1616075" y="2182813"/>
          <p14:tracePt t="23109" x="1625600" y="2182813"/>
          <p14:tracePt t="23116" x="1633538" y="2182813"/>
          <p14:tracePt t="23230" x="1633538" y="2187575"/>
          <p14:tracePt t="23238" x="1633538" y="2195513"/>
          <p14:tracePt t="23244" x="1633538" y="2205038"/>
          <p14:tracePt t="23251" x="1633538" y="2219325"/>
          <p14:tracePt t="23258" x="1633538" y="2260600"/>
          <p14:tracePt t="23265" x="1633538" y="2314575"/>
          <p14:tracePt t="23273" x="1625600" y="2374900"/>
          <p14:tracePt t="23280" x="1611313" y="2470150"/>
          <p14:tracePt t="23286" x="1601788" y="2547938"/>
          <p14:tracePt t="23293" x="1574800" y="2643188"/>
          <p14:tracePt t="23300" x="1560513" y="2720975"/>
          <p14:tracePt t="23307" x="1547813" y="2830513"/>
          <p14:tracePt t="23314" x="1533525" y="2944813"/>
          <p14:tracePt t="23321" x="1533525" y="3073400"/>
          <p14:tracePt t="23328" x="1516063" y="3200400"/>
          <p14:tracePt t="23335" x="1501775" y="3297238"/>
          <p14:tracePt t="23343" x="1501775" y="3406775"/>
          <p14:tracePt t="23349" x="1501775" y="3533775"/>
          <p14:tracePt t="23357" x="1501775" y="3662363"/>
          <p14:tracePt t="23364" x="1501775" y="3789363"/>
          <p14:tracePt t="23372" x="1501775" y="3898900"/>
          <p14:tracePt t="23378" x="1501775" y="3954463"/>
          <p14:tracePt t="23385" x="1501775" y="4027488"/>
          <p14:tracePt t="23392" x="1501775" y="4086225"/>
          <p14:tracePt t="23399" x="1501775" y="4141788"/>
          <p14:tracePt t="23406" x="1501775" y="4183063"/>
          <p14:tracePt t="23413" x="1501775" y="4214813"/>
          <p14:tracePt t="23421" x="1501775" y="4241800"/>
          <p14:tracePt t="23427" x="1501775" y="4259263"/>
          <p14:tracePt t="23434" x="1501775" y="4264025"/>
          <p14:tracePt t="23442" x="1501775" y="4273550"/>
          <p14:tracePt t="23449" x="1501775" y="4283075"/>
          <p14:tracePt t="23456" x="1501775" y="4292600"/>
          <p14:tracePt t="23463" x="1501775" y="4295775"/>
          <p14:tracePt t="23469" x="1501775" y="4305300"/>
          <p14:tracePt t="23477" x="1501775" y="4324350"/>
          <p14:tracePt t="23526" x="1506538" y="4324350"/>
          <p14:tracePt t="23647" x="1501775" y="4324350"/>
          <p14:tracePt t="23654" x="1497013" y="4324350"/>
          <p14:tracePt t="23661" x="1487488" y="4324350"/>
          <p14:tracePt t="23668" x="1479550" y="4324350"/>
          <p14:tracePt t="23676" x="1455738" y="4324350"/>
          <p14:tracePt t="23683" x="1433513" y="4305300"/>
          <p14:tracePt t="23690" x="1406525" y="4295775"/>
          <p14:tracePt t="23697" x="1365250" y="4295775"/>
          <p14:tracePt t="23704" x="1323975" y="4287838"/>
          <p14:tracePt t="23710" x="1282700" y="4287838"/>
          <p14:tracePt t="23717" x="1236663" y="4278313"/>
          <p14:tracePt t="23725" x="1195388" y="4264025"/>
          <p14:tracePt t="23731" x="1136650" y="4256088"/>
          <p14:tracePt t="23738" x="1095375" y="4241800"/>
          <p14:tracePt t="23745" x="1054100" y="4241800"/>
          <p14:tracePt t="23756" x="1000125" y="4241800"/>
          <p14:tracePt t="23761" x="973138" y="4241800"/>
          <p14:tracePt t="23767" x="931863" y="4241800"/>
          <p14:tracePt t="23774" x="900113" y="4241800"/>
          <p14:tracePt t="23781" x="871538" y="4241800"/>
          <p14:tracePt t="23789" x="854075" y="4241800"/>
          <p14:tracePt t="23795" x="822325" y="4241800"/>
          <p14:tracePt t="23802" x="808038" y="4241800"/>
          <p14:tracePt t="23809" x="788988" y="4241800"/>
          <p14:tracePt t="23817" x="771525" y="4241800"/>
          <p14:tracePt t="23824" x="762000" y="4241800"/>
          <p14:tracePt t="23831" x="757238" y="4241800"/>
          <p14:tracePt t="23838" x="739775" y="4241800"/>
          <p14:tracePt t="23845" x="730250" y="4241800"/>
          <p14:tracePt t="23852" x="725488" y="4241800"/>
          <p14:tracePt t="23859" x="715963" y="4241800"/>
          <p14:tracePt t="23866" x="708025" y="4241800"/>
          <p14:tracePt t="23873" x="698500" y="4241800"/>
          <p14:tracePt t="23880" x="693738" y="4241800"/>
          <p14:tracePt t="23888" x="684213" y="4241800"/>
          <p14:tracePt t="23894" x="676275" y="4241800"/>
          <p14:tracePt t="23901" x="661988" y="4241800"/>
          <p14:tracePt t="23909" x="652463" y="4241800"/>
          <p14:tracePt t="23916" x="642938" y="4241800"/>
          <p14:tracePt t="23923" x="639763" y="4241800"/>
          <p14:tracePt t="23930" x="630238" y="4241800"/>
          <p14:tracePt t="23937" x="620713" y="4241800"/>
          <p14:tracePt t="25219" x="620713" y="4246563"/>
          <p14:tracePt t="25226" x="625475" y="4256088"/>
          <p14:tracePt t="25234" x="635000" y="4259263"/>
          <p14:tracePt t="25240" x="639763" y="4268788"/>
          <p14:tracePt t="25247" x="657225" y="4287838"/>
          <p14:tracePt t="25255" x="676275" y="4305300"/>
          <p14:tracePt t="25261" x="708025" y="4329113"/>
          <p14:tracePt t="25268" x="725488" y="4337050"/>
          <p14:tracePt t="25276" x="744538" y="4346575"/>
          <p14:tracePt t="25283" x="762000" y="4356100"/>
          <p14:tracePt t="25289" x="781050" y="4365625"/>
          <p14:tracePt t="25297" x="812800" y="4373563"/>
          <p14:tracePt t="25305" x="830263" y="4383088"/>
          <p14:tracePt t="25311" x="863600" y="4392613"/>
          <p14:tracePt t="25318" x="881063" y="4402138"/>
          <p14:tracePt t="25325" x="908050" y="4414838"/>
          <p14:tracePt t="25332" x="927100" y="4414838"/>
          <p14:tracePt t="25339" x="936625" y="4414838"/>
          <p14:tracePt t="25346" x="944563" y="4414838"/>
          <p14:tracePt t="25353" x="949325" y="4414838"/>
          <p14:tracePt t="25360" x="958850" y="4414838"/>
          <p14:tracePt t="25367" x="968375" y="4414838"/>
          <p14:tracePt t="25438" x="963613" y="4414838"/>
          <p14:tracePt t="25446" x="954088" y="4414838"/>
          <p14:tracePt t="25453" x="949325" y="4414838"/>
          <p14:tracePt t="25459" x="939800" y="4410075"/>
          <p14:tracePt t="25467" x="922338" y="4402138"/>
          <p14:tracePt t="25474" x="895350" y="4392613"/>
          <p14:tracePt t="25480" x="876300" y="4383088"/>
          <p14:tracePt t="25488" x="844550" y="4373563"/>
          <p14:tracePt t="25495" x="825500" y="4365625"/>
          <p14:tracePt t="25502" x="793750" y="4351338"/>
          <p14:tracePt t="25509" x="776288" y="4341813"/>
          <p14:tracePt t="25516" x="757238" y="4341813"/>
          <p14:tracePt t="25523" x="739775" y="4341813"/>
          <p14:tracePt t="25530" x="725488" y="4341813"/>
          <p14:tracePt t="25538" x="715963" y="4341813"/>
          <p14:tracePt t="25544" x="698500" y="4341813"/>
          <p14:tracePt t="25552" x="693738" y="4341813"/>
          <p14:tracePt t="25559" x="684213" y="4341813"/>
          <p14:tracePt t="25565" x="676275" y="4341813"/>
          <p14:tracePt t="25573" x="666750" y="4341813"/>
          <p14:tracePt t="25579" x="661988" y="4341813"/>
          <p14:tracePt t="25587" x="652463" y="4341813"/>
          <p14:tracePt t="25665" x="657225" y="4341813"/>
          <p14:tracePt t="25671" x="661988" y="4341813"/>
          <p14:tracePt t="25678" x="671513" y="4341813"/>
          <p14:tracePt t="25685" x="679450" y="4341813"/>
          <p14:tracePt t="25693" x="688975" y="4341813"/>
          <p14:tracePt t="25700" x="712788" y="4341813"/>
          <p14:tracePt t="25707" x="730250" y="4341813"/>
          <p14:tracePt t="25714" x="749300" y="4341813"/>
          <p14:tracePt t="25721" x="766763" y="4341813"/>
          <p14:tracePt t="25728" x="785813" y="4341813"/>
          <p14:tracePt t="25735" x="812800" y="4341813"/>
          <p14:tracePt t="25742" x="830263" y="4341813"/>
          <p14:tracePt t="25749" x="849313" y="4341813"/>
          <p14:tracePt t="25757" x="866775" y="4341813"/>
          <p14:tracePt t="25764" x="881063" y="4341813"/>
          <p14:tracePt t="25771" x="900113" y="4341813"/>
          <p14:tracePt t="25777" x="908050" y="4341813"/>
          <p14:tracePt t="25785" x="917575" y="4341813"/>
          <p14:tracePt t="25792" x="922338" y="4341813"/>
          <p14:tracePt t="25798" x="931863" y="4341813"/>
          <p14:tracePt t="25806" x="949325" y="4341813"/>
          <p14:tracePt t="25813" x="954088" y="4341813"/>
          <p14:tracePt t="25821" x="981075" y="4341813"/>
          <p14:tracePt t="25827" x="990600" y="4341813"/>
          <p14:tracePt t="25834" x="1009650" y="4341813"/>
          <p14:tracePt t="25841" x="1022350" y="4341813"/>
          <p14:tracePt t="25848" x="1041400" y="4341813"/>
          <p14:tracePt t="25855" x="1049338" y="4341813"/>
          <p14:tracePt t="25862" x="1077913" y="4341813"/>
          <p14:tracePt t="25869" x="1082675" y="4341813"/>
          <p14:tracePt t="25877" x="1090613" y="4341813"/>
          <p14:tracePt t="25884" x="1109663" y="4341813"/>
          <p14:tracePt t="25891" x="1114425" y="4341813"/>
          <p14:tracePt t="25898" x="1131888" y="4341813"/>
          <p14:tracePt t="25905" x="1163638" y="4341813"/>
          <p14:tracePt t="25912" x="1177925" y="4341813"/>
          <p14:tracePt t="25919" x="1195388" y="4341813"/>
          <p14:tracePt t="25926" x="1214438" y="4341813"/>
          <p14:tracePt t="25933" x="1231900" y="4341813"/>
          <p14:tracePt t="25941" x="1250950" y="4341813"/>
          <p14:tracePt t="25947" x="1268413" y="4341813"/>
          <p14:tracePt t="25954" x="1273175" y="4341813"/>
          <p14:tracePt t="25962" x="1292225" y="4341813"/>
          <p14:tracePt t="25969" x="1301750" y="4341813"/>
          <p14:tracePt t="25976" x="1304925" y="4341813"/>
          <p14:tracePt t="25983" x="1314450" y="4341813"/>
          <p14:tracePt t="25990" x="1333500" y="4341813"/>
          <p14:tracePt t="25997" x="1338263" y="4341813"/>
          <p14:tracePt t="26005" x="1346200" y="4341813"/>
          <p14:tracePt t="26011" x="1355725" y="4341813"/>
          <p14:tracePt t="26019" x="1360488" y="4341813"/>
          <p14:tracePt t="26026" x="1370013" y="4341813"/>
          <p14:tracePt t="26033" x="1387475" y="4341813"/>
          <p14:tracePt t="26040" x="1392238" y="4341813"/>
          <p14:tracePt t="26047" x="1419225" y="4341813"/>
          <p14:tracePt t="26055" x="1438275" y="4341813"/>
          <p14:tracePt t="26062" x="1455738" y="4341813"/>
          <p14:tracePt t="26068" x="1474788" y="4341813"/>
          <p14:tracePt t="26075" x="1501775" y="4341813"/>
          <p14:tracePt t="26082" x="1533525" y="4341813"/>
          <p14:tracePt t="26089" x="1552575" y="4332288"/>
          <p14:tracePt t="26097" x="1579563" y="4332288"/>
          <p14:tracePt t="26105" x="1620838" y="4332288"/>
          <p14:tracePt t="26110" x="1638300" y="4314825"/>
          <p14:tracePt t="26117" x="1657350" y="4314825"/>
          <p14:tracePt t="26125" x="1674813" y="4314825"/>
          <p14:tracePt t="26132" x="1708150" y="4305300"/>
          <p14:tracePt t="26140" x="1720850" y="4305300"/>
          <p14:tracePt t="26146" x="1739900" y="4305300"/>
          <p14:tracePt t="26156" x="1757363" y="4305300"/>
          <p14:tracePt t="26160" x="1789113" y="4305300"/>
          <p14:tracePt t="26167" x="1793875" y="4305300"/>
          <p14:tracePt t="26175" x="1803400" y="4305300"/>
          <p14:tracePt t="26181" x="1812925" y="4305300"/>
          <p14:tracePt t="26189" x="1817688" y="4305300"/>
          <p14:tracePt t="26196" x="1825625" y="4305300"/>
          <p14:tracePt t="26203" x="1835150" y="4305300"/>
          <p14:tracePt t="26210" x="1839913" y="4305300"/>
          <p14:tracePt t="26218" x="1849438" y="4305300"/>
          <p14:tracePt t="26224" x="1866900" y="4305300"/>
          <p14:tracePt t="26231" x="1876425" y="4305300"/>
          <p14:tracePt t="26238" x="1881188" y="4305300"/>
          <p14:tracePt t="26245" x="1890713" y="4305300"/>
          <p14:tracePt t="26252" x="1898650" y="4295775"/>
          <p14:tracePt t="26259" x="1912938" y="4295775"/>
          <p14:tracePt t="26267" x="1930400" y="4295775"/>
          <p14:tracePt t="26273" x="1949450" y="4295775"/>
          <p14:tracePt t="26280" x="1958975" y="4287838"/>
          <p14:tracePt t="26288" x="1963738" y="4287838"/>
          <p14:tracePt t="26295" x="1971675" y="4287838"/>
          <p14:tracePt t="26302" x="1981200" y="4287838"/>
          <p14:tracePt t="26309" x="1985963" y="4287838"/>
          <p14:tracePt t="26316" x="1995488" y="4287838"/>
          <p14:tracePt t="26345" x="1995488" y="4283075"/>
          <p14:tracePt t="26351" x="1995488" y="4273550"/>
          <p14:tracePt t="26359" x="1995488" y="4264025"/>
          <p14:tracePt t="26365" x="1995488" y="4259263"/>
          <p14:tracePt t="26372" x="1995488" y="4251325"/>
          <p14:tracePt t="26379" x="1995488" y="4241800"/>
          <p14:tracePt t="26387" x="1995488" y="4232275"/>
          <p14:tracePt t="26394" x="1995488" y="4227513"/>
          <p14:tracePt t="26400" x="1995488" y="4219575"/>
          <p14:tracePt t="26408" x="2003425" y="4210050"/>
          <p14:tracePt t="26415" x="2003425" y="4205288"/>
          <p14:tracePt t="26422" x="2003425" y="4195763"/>
          <p14:tracePt t="26429" x="2003425" y="4186238"/>
          <p14:tracePt t="26436" x="2003425" y="4173538"/>
          <p14:tracePt t="26443" x="2003425" y="4164013"/>
          <p14:tracePt t="26458" x="2012950" y="4164013"/>
          <p14:tracePt t="26464" x="2027238" y="4164013"/>
          <p14:tracePt t="26472" x="2044700" y="4164013"/>
          <p14:tracePt t="26478" x="2063750" y="4164013"/>
          <p14:tracePt t="26486" x="2090738" y="4164013"/>
          <p14:tracePt t="26493" x="2136775" y="4168775"/>
          <p14:tracePt t="26500" x="2154238" y="4186238"/>
          <p14:tracePt t="26507" x="2173288" y="4195763"/>
          <p14:tracePt t="26514" x="2190750" y="4210050"/>
          <p14:tracePt t="26521" x="2222500" y="4219575"/>
          <p14:tracePt t="26528" x="2227263" y="4222750"/>
          <p14:tracePt t="26535" x="2236788" y="4232275"/>
          <p14:tracePt t="26542" x="2246313" y="4241800"/>
          <p14:tracePt t="26549" x="2251075" y="4251325"/>
          <p14:tracePt t="26556" x="2259013" y="4256088"/>
          <p14:tracePt t="26642" x="2255838" y="4256088"/>
          <p14:tracePt t="26649" x="2251075" y="4256088"/>
          <p14:tracePt t="26655" x="2232025" y="4237038"/>
          <p14:tracePt t="26663" x="2185988" y="4214813"/>
          <p14:tracePt t="26671" x="2141538" y="4191000"/>
          <p14:tracePt t="26677" x="2076450" y="4154488"/>
          <p14:tracePt t="26684" x="2049463" y="4132263"/>
          <p14:tracePt t="26691" x="2017713" y="4122738"/>
          <p14:tracePt t="26698" x="2000250" y="4113213"/>
          <p14:tracePt t="26706" x="1966913" y="4105275"/>
          <p14:tracePt t="26712" x="1954213" y="4105275"/>
          <p14:tracePt t="26719" x="1944688" y="4105275"/>
          <p14:tracePt t="26726" x="1935163" y="4105275"/>
          <p14:tracePt t="26733" x="1927225" y="4105275"/>
          <p14:tracePt t="26741" x="1922463" y="4105275"/>
          <p14:tracePt t="26748" x="1912938" y="4105275"/>
          <p14:tracePt t="26790" x="1912938" y="4113213"/>
          <p14:tracePt t="26797" x="1912938" y="4122738"/>
          <p14:tracePt t="26804" x="1912938" y="4127500"/>
          <p14:tracePt t="26811" x="1912938" y="4137025"/>
          <p14:tracePt t="26818" x="1912938" y="4154488"/>
          <p14:tracePt t="26825" x="1912938" y="4164013"/>
          <p14:tracePt t="26833" x="1912938" y="4168775"/>
          <p14:tracePt t="26840" x="1912938" y="4178300"/>
          <p14:tracePt t="26846" x="1912938" y="4186238"/>
          <p14:tracePt t="26854" x="1912938" y="4191000"/>
          <p14:tracePt t="26860" x="1912938" y="4200525"/>
          <p14:tracePt t="26867" x="1912938" y="4210050"/>
          <p14:tracePt t="26875" x="1912938" y="4214813"/>
          <p14:tracePt t="26881" x="1912938" y="4222750"/>
          <p14:tracePt t="27153" x="1917700" y="4222750"/>
          <p14:tracePt t="27548" x="1922463" y="4222750"/>
          <p14:tracePt t="27562" x="1922463" y="4232275"/>
          <p14:tracePt t="27590" x="1930400" y="4232275"/>
          <p14:tracePt t="27619" x="1939925" y="4232275"/>
          <p14:tracePt t="27626" x="1949450" y="4232275"/>
          <p14:tracePt t="27640" x="1954213" y="4241800"/>
          <p14:tracePt t="27647" x="1971675" y="4241800"/>
          <p14:tracePt t="27662" x="1981200" y="4241800"/>
          <p14:tracePt t="27682" x="1985963" y="4241800"/>
          <p14:tracePt t="27704" x="1995488" y="4241800"/>
          <p14:tracePt t="27746" x="2003425" y="4241800"/>
          <p14:tracePt t="27753" x="2003425" y="4246563"/>
          <p14:tracePt t="27774" x="2008188" y="4246563"/>
          <p14:tracePt t="27796" x="2017713" y="4246563"/>
          <p14:tracePt t="27838" x="2027238" y="4246563"/>
          <p14:tracePt t="27890" x="2032000" y="4246563"/>
          <p14:tracePt t="27937" x="2049463" y="4246563"/>
          <p14:tracePt t="27986" x="2058988" y="4246563"/>
          <p14:tracePt t="28022" x="2068513" y="4246563"/>
          <p14:tracePt t="28057" x="2073275" y="4246563"/>
          <p14:tracePt t="28122" x="2073275" y="4237038"/>
          <p14:tracePt t="28129" x="2073275" y="4227513"/>
          <p14:tracePt t="28144" x="2073275" y="4219575"/>
          <p14:tracePt t="28150" x="2073275" y="4214813"/>
          <p14:tracePt t="28158" x="2073275" y="4205288"/>
          <p14:tracePt t="28164" x="2073275" y="4195763"/>
          <p14:tracePt t="28172" x="2073275" y="4191000"/>
          <p14:tracePt t="28185" x="2073275" y="4183063"/>
          <p14:tracePt t="28192" x="2073275" y="4173538"/>
          <p14:tracePt t="28206" x="2073275" y="4168775"/>
          <p14:tracePt t="28220" x="2073275" y="4159250"/>
          <p14:tracePt t="28256" x="2073275" y="4149725"/>
          <p14:tracePt t="28483" x="2073275" y="4154488"/>
          <p14:tracePt t="28504" x="2073275" y="4164013"/>
          <p14:tracePt t="28568" x="2073275" y="4168775"/>
          <p14:tracePt t="28582" x="2073275" y="4178300"/>
          <p14:tracePt t="28603" x="2073275" y="4186238"/>
          <p14:tracePt t="28617" x="2073275" y="4191000"/>
          <p14:tracePt t="28625" x="2073275" y="4200525"/>
          <p14:tracePt t="28631" x="2073275" y="4210050"/>
          <p14:tracePt t="28638" x="2073275" y="4214813"/>
          <p14:tracePt t="28645" x="2073275" y="4222750"/>
          <p14:tracePt t="28652" x="2073275" y="4241800"/>
          <p14:tracePt t="28660" x="2073275" y="4251325"/>
          <p14:tracePt t="28667" x="2073275" y="4256088"/>
          <p14:tracePt t="28674" x="2073275" y="4264025"/>
          <p14:tracePt t="28681" x="2073275" y="4273550"/>
          <p14:tracePt t="28687" x="2073275" y="4278313"/>
          <p14:tracePt t="28694" x="2073275" y="4287838"/>
          <p14:tracePt t="28701" x="2073275" y="4295775"/>
          <p14:tracePt t="28709" x="2073275" y="4300538"/>
          <p14:tracePt t="28716" x="2073275" y="4310063"/>
          <p14:tracePt t="28722" x="2073275" y="4329113"/>
          <p14:tracePt t="28815" x="2063750" y="4329113"/>
          <p14:tracePt t="28822" x="2054225" y="4329113"/>
          <p14:tracePt t="28829" x="2044700" y="4329113"/>
          <p14:tracePt t="28836" x="2032000" y="4329113"/>
          <p14:tracePt t="28844" x="2022475" y="4329113"/>
          <p14:tracePt t="28850" x="2012950" y="4329113"/>
          <p14:tracePt t="28858" x="2008188" y="4329113"/>
          <p14:tracePt t="28865" x="2000250" y="4329113"/>
          <p14:tracePt t="28873" x="1990725" y="4329113"/>
          <p14:tracePt t="28879" x="1985963" y="4329113"/>
          <p14:tracePt t="28886" x="1976438" y="4329113"/>
          <p14:tracePt t="28893" x="1966913" y="4329113"/>
          <p14:tracePt t="28900" x="1954213" y="4329113"/>
          <p14:tracePt t="28907" x="1944688" y="4329113"/>
          <p14:tracePt t="28914" x="1935163" y="4329113"/>
          <p14:tracePt t="28921" x="1927225" y="4329113"/>
          <p14:tracePt t="28928" x="1922463" y="4329113"/>
          <p14:tracePt t="28935" x="1912938" y="4329113"/>
          <p14:tracePt t="28943" x="1903413" y="4329113"/>
          <p14:tracePt t="28949" x="1898650" y="4329113"/>
          <p14:tracePt t="28956" x="1890713" y="4329113"/>
          <p14:tracePt t="28963" x="1871663" y="4329113"/>
          <p14:tracePt t="28970" x="1866900" y="4329113"/>
          <p14:tracePt t="28978" x="1857375" y="4329113"/>
          <p14:tracePt t="28984" x="1849438" y="4329113"/>
          <p14:tracePt t="28992" x="1839913" y="4329113"/>
          <p14:tracePt t="28999" x="1835150" y="4329113"/>
          <p14:tracePt t="29006" x="1817688" y="4329113"/>
          <p14:tracePt t="29013" x="1789113" y="4329113"/>
          <p14:tracePt t="29020" x="1771650" y="4329113"/>
          <p14:tracePt t="29027" x="1752600" y="4329113"/>
          <p14:tracePt t="29034" x="1725613" y="4329113"/>
          <p14:tracePt t="29041" x="1684338" y="4329113"/>
          <p14:tracePt t="29048" x="1652588" y="4329113"/>
          <p14:tracePt t="29056" x="1625600" y="4329113"/>
          <p14:tracePt t="29063" x="1584325" y="4329113"/>
          <p14:tracePt t="29069" x="1552575" y="4329113"/>
          <p14:tracePt t="29077" x="1524000" y="4329113"/>
          <p14:tracePt t="29084" x="1484313" y="4329113"/>
          <p14:tracePt t="29091" x="1465263" y="4329113"/>
          <p14:tracePt t="29098" x="1447800" y="4329113"/>
          <p14:tracePt t="29105" x="1433513" y="4329113"/>
          <p14:tracePt t="29112" x="1401763" y="4329113"/>
          <p14:tracePt t="29119" x="1374775" y="4329113"/>
          <p14:tracePt t="29126" x="1341438" y="4310063"/>
          <p14:tracePt t="29133" x="1301750" y="4310063"/>
          <p14:tracePt t="29140" x="1268413" y="4300538"/>
          <p14:tracePt t="29149" x="1241425" y="4292600"/>
          <p14:tracePt t="29154" x="1200150" y="4283075"/>
          <p14:tracePt t="29174" x="1127125" y="4259263"/>
          <p14:tracePt t="29175" x="1085850" y="4259263"/>
          <p14:tracePt t="29182" x="1046163" y="4251325"/>
          <p14:tracePt t="29190" x="1012825" y="4251325"/>
          <p14:tracePt t="29197" x="973138" y="4241800"/>
          <p14:tracePt t="29204" x="944563" y="4241800"/>
          <p14:tracePt t="29211" x="912813" y="4227513"/>
          <p14:tracePt t="29218" x="871538" y="4227513"/>
          <p14:tracePt t="29225" x="854075" y="4219575"/>
          <p14:tracePt t="29232" x="835025" y="4219575"/>
          <p14:tracePt t="29240" x="817563" y="4200525"/>
          <p14:tracePt t="29246" x="785813" y="4200525"/>
          <p14:tracePt t="29253" x="771525" y="4200525"/>
          <p14:tracePt t="29260" x="752475" y="4200525"/>
          <p14:tracePt t="29268" x="735013" y="4200525"/>
          <p14:tracePt t="29275" x="715963" y="4200525"/>
          <p14:tracePt t="29282" x="688975" y="4200525"/>
          <p14:tracePt t="29289" x="679450" y="4200525"/>
          <p14:tracePt t="29296" x="671513" y="4200525"/>
          <p14:tracePt t="29303" x="666750" y="4200525"/>
          <p14:tracePt t="29310" x="657225" y="4200525"/>
          <p14:tracePt t="29317" x="647700" y="4200525"/>
          <p14:tracePt t="29324" x="639763" y="4200525"/>
          <p14:tracePt t="29331" x="635000" y="4200525"/>
          <p14:tracePt t="29338" x="615950" y="4200525"/>
          <p14:tracePt t="29345" x="606425" y="4200525"/>
          <p14:tracePt t="29353" x="603250" y="4200525"/>
          <p14:tracePt t="29360" x="593725" y="4200525"/>
          <p14:tracePt t="29466" x="598488" y="4200525"/>
          <p14:tracePt t="29473" x="606425" y="4214813"/>
          <p14:tracePt t="29480" x="611188" y="4219575"/>
          <p14:tracePt t="29487" x="639763" y="4227513"/>
          <p14:tracePt t="29495" x="657225" y="4237038"/>
          <p14:tracePt t="29502" x="666750" y="4246563"/>
          <p14:tracePt t="29509" x="676275" y="4256088"/>
          <p14:tracePt t="29516" x="679450" y="4264025"/>
          <p14:tracePt t="29524" x="688975" y="4268788"/>
          <p14:tracePt t="29530" x="698500" y="4278313"/>
          <p14:tracePt t="29537" x="715963" y="4287838"/>
          <p14:tracePt t="29544" x="715963" y="4305300"/>
          <p14:tracePt t="29615" x="715963" y="4310063"/>
          <p14:tracePt t="29622" x="720725" y="4310063"/>
          <p14:tracePt t="29629" x="739775" y="4319588"/>
          <p14:tracePt t="29637" x="771525" y="4329113"/>
          <p14:tracePt t="29643" x="825500" y="4356100"/>
          <p14:tracePt t="29650" x="908050" y="4378325"/>
          <p14:tracePt t="29658" x="1004888" y="4405313"/>
          <p14:tracePt t="29664" x="1100138" y="4451350"/>
          <p14:tracePt t="29671" x="1177925" y="4475163"/>
          <p14:tracePt t="29678" x="1273175" y="4502150"/>
          <p14:tracePt t="29685" x="1370013" y="4516438"/>
          <p14:tracePt t="29693" x="1447800" y="4529138"/>
          <p14:tracePt t="29699" x="1506538" y="4543425"/>
          <p14:tracePt t="29707" x="1552575" y="4565650"/>
          <p14:tracePt t="29713" x="1606550" y="4565650"/>
          <p14:tracePt t="29720" x="1638300" y="4565650"/>
          <p14:tracePt t="29728" x="1652588" y="4565650"/>
          <p14:tracePt t="29735" x="1671638" y="4565650"/>
          <p14:tracePt t="29742" x="1679575" y="4565650"/>
          <p14:tracePt t="29749" x="1698625" y="4565650"/>
          <p14:tracePt t="29756" x="1703388" y="4565650"/>
          <p14:tracePt t="29763" x="1711325" y="4565650"/>
          <p14:tracePt t="29770" x="1720850" y="4552950"/>
          <p14:tracePt t="29777" x="1739900" y="4543425"/>
          <p14:tracePt t="29784" x="1757363" y="4533900"/>
          <p14:tracePt t="29791" x="1789113" y="4524375"/>
          <p14:tracePt t="29798" x="1808163" y="4516438"/>
          <p14:tracePt t="29806" x="1825625" y="4502150"/>
          <p14:tracePt t="29813" x="1854200" y="4492625"/>
          <p14:tracePt t="29820" x="1898650" y="4483100"/>
          <p14:tracePt t="29827" x="1927225" y="4475163"/>
          <p14:tracePt t="29834" x="1958975" y="4451350"/>
          <p14:tracePt t="29841" x="2000250" y="4443413"/>
          <p14:tracePt t="29848" x="2032000" y="4433888"/>
          <p14:tracePt t="29856" x="2058988" y="4424363"/>
          <p14:tracePt t="29862" x="2090738" y="4410075"/>
          <p14:tracePt t="29869" x="2109788" y="4402138"/>
          <p14:tracePt t="29877" x="2127250" y="4392613"/>
          <p14:tracePt t="29884" x="2146300" y="4383088"/>
          <p14:tracePt t="29891" x="2154238" y="4378325"/>
          <p14:tracePt t="29897" x="2163763" y="4368800"/>
          <p14:tracePt t="29905" x="2178050" y="4368800"/>
          <p14:tracePt t="29911" x="2185988" y="4368800"/>
          <p14:tracePt t="29919" x="2195513" y="4368800"/>
          <p14:tracePt t="29926" x="2200275" y="4368800"/>
          <p14:tracePt t="29933" x="2209800" y="4368800"/>
          <p14:tracePt t="29940" x="2219325" y="4368800"/>
          <p14:tracePt t="29947" x="2227263" y="4368800"/>
          <p14:tracePt t="29954" x="2232025" y="4368800"/>
          <p14:tracePt t="29961" x="2241550" y="4368800"/>
          <p14:tracePt t="30074" x="2259013" y="4368800"/>
          <p14:tracePt t="30096" x="2263775" y="4368800"/>
          <p14:tracePt t="30131" x="2273300" y="4368800"/>
          <p14:tracePt t="30167" x="2282825" y="4368800"/>
          <p14:tracePt t="30181" x="2282825" y="4351338"/>
          <p14:tracePt t="30195" x="2287588" y="4351338"/>
          <p14:tracePt t="30202" x="2287588" y="4341813"/>
          <p14:tracePt t="30209" x="2295525" y="4341813"/>
          <p14:tracePt t="30223" x="2295525" y="4337050"/>
          <p14:tracePt t="30237" x="2305050" y="4337050"/>
          <p14:tracePt t="30272" x="2314575" y="4337050"/>
          <p14:tracePt t="30287" x="2314575" y="4329113"/>
          <p14:tracePt t="30301" x="2319338" y="4329113"/>
          <p14:tracePt t="30315" x="2336800" y="4329113"/>
          <p14:tracePt t="30322" x="2336800" y="4319588"/>
          <p14:tracePt t="30329" x="2346325" y="4314825"/>
          <p14:tracePt t="30336" x="2351088" y="4305300"/>
          <p14:tracePt t="30343" x="2360613" y="4305300"/>
          <p14:tracePt t="33332" x="2309813" y="4264025"/>
          <p14:tracePt t="33339" x="2227263" y="4210050"/>
          <p14:tracePt t="33346" x="2163763" y="4141788"/>
          <p14:tracePt t="33353" x="2076450" y="4073525"/>
          <p14:tracePt t="33361" x="2008188" y="3986213"/>
          <p14:tracePt t="33369" x="1927225" y="3930650"/>
          <p14:tracePt t="33374" x="1825625" y="3844925"/>
          <p14:tracePt t="33381" x="1725613" y="3771900"/>
          <p14:tracePt t="33388" x="1620838" y="3670300"/>
          <p14:tracePt t="33396" x="1516063" y="3565525"/>
          <p14:tracePt t="33403" x="1414463" y="3465513"/>
          <p14:tracePt t="33410" x="1309688" y="3346450"/>
          <p14:tracePt t="33417" x="1204913" y="3241675"/>
          <p14:tracePt t="33424" x="1122363" y="3173413"/>
          <p14:tracePt t="33431" x="1022350" y="3086100"/>
          <p14:tracePt t="33438" x="917575" y="2995613"/>
          <p14:tracePt t="33445" x="854075" y="2944813"/>
          <p14:tracePt t="33453" x="771525" y="2890838"/>
          <p14:tracePt t="33459" x="720725" y="2840038"/>
          <p14:tracePt t="33467" x="657225" y="2803525"/>
          <p14:tracePt t="33473" x="611188" y="2767013"/>
          <p14:tracePt t="33480" x="547688" y="2725738"/>
          <p14:tracePt t="33488" x="515938" y="2708275"/>
          <p14:tracePt t="33495" x="484188" y="2684463"/>
          <p14:tracePt t="33502" x="465138" y="2674938"/>
          <p14:tracePt t="33509" x="438150" y="2667000"/>
          <p14:tracePt t="33516" x="415925" y="2657475"/>
          <p14:tracePt t="33523" x="396875" y="2647950"/>
          <p14:tracePt t="33530" x="392113" y="2647950"/>
          <p14:tracePt t="33537" x="384175" y="2647950"/>
          <p14:tracePt t="33544" x="374650" y="2647950"/>
          <p14:tracePt t="33551" x="365125" y="2647950"/>
          <p14:tracePt t="33558" x="350838" y="2647950"/>
          <p14:tracePt t="33566" x="342900" y="2647950"/>
          <p14:tracePt t="33665" x="347663" y="2630488"/>
          <p14:tracePt t="33672" x="365125" y="2620963"/>
          <p14:tracePt t="33679" x="384175" y="2611438"/>
          <p14:tracePt t="33687" x="401638" y="2601913"/>
          <p14:tracePt t="33693" x="420688" y="2593975"/>
          <p14:tracePt t="33700" x="465138" y="2570163"/>
          <p14:tracePt t="33707" x="496888" y="2552700"/>
          <p14:tracePt t="33714" x="530225" y="2520950"/>
          <p14:tracePt t="33721" x="557213" y="2497138"/>
          <p14:tracePt t="33729" x="603250" y="2479675"/>
          <p14:tracePt t="33736" x="635000" y="2455863"/>
          <p14:tracePt t="33743" x="661988" y="2438400"/>
          <p14:tracePt t="33750" x="693738" y="2406650"/>
          <p14:tracePt t="33757" x="715963" y="2387600"/>
          <p14:tracePt t="33764" x="735013" y="2365375"/>
          <p14:tracePt t="33771" x="752475" y="2346325"/>
          <p14:tracePt t="33778" x="785813" y="2314575"/>
          <p14:tracePt t="33786" x="793750" y="2305050"/>
          <p14:tracePt t="33792" x="798513" y="2301875"/>
          <p14:tracePt t="33800" x="808038" y="2292350"/>
          <p14:tracePt t="33806" x="817563" y="2282825"/>
          <p14:tracePt t="33814" x="817563" y="2278063"/>
          <p14:tracePt t="33821" x="817563" y="2268538"/>
          <p14:tracePt t="33842" x="817563" y="2260600"/>
          <p14:tracePt t="33849" x="817563" y="2251075"/>
          <p14:tracePt t="33856" x="817563" y="2236788"/>
          <p14:tracePt t="33863" x="817563" y="2228850"/>
          <p14:tracePt t="33870" x="817563" y="2219325"/>
          <p14:tracePt t="33877" x="817563" y="2214563"/>
          <p14:tracePt t="33891" x="817563" y="2205038"/>
          <p14:tracePt t="33899" x="817563" y="2195513"/>
          <p14:tracePt t="33905" x="817563" y="2192338"/>
          <p14:tracePt t="33913" x="817563" y="2182813"/>
          <p14:tracePt t="33934" x="817563" y="2173288"/>
          <p14:tracePt t="33941" x="817563" y="2159000"/>
          <p14:tracePt t="34238" x="825500" y="2159000"/>
          <p14:tracePt t="34245" x="830263" y="2159000"/>
          <p14:tracePt t="34252" x="839788" y="2159000"/>
          <p14:tracePt t="34259" x="849313" y="2159000"/>
          <p14:tracePt t="34266" x="858838" y="2168525"/>
          <p14:tracePt t="34273" x="863600" y="2168525"/>
          <p14:tracePt t="34280" x="881063" y="2178050"/>
          <p14:tracePt t="34287" x="890588" y="2187575"/>
          <p14:tracePt t="34295" x="895350" y="2187575"/>
          <p14:tracePt t="34302" x="903288" y="2187575"/>
          <p14:tracePt t="34309" x="912813" y="2187575"/>
          <p14:tracePt t="34330" x="912813" y="2195513"/>
          <p14:tracePt t="36384" x="949325" y="2205038"/>
          <p14:tracePt t="36392" x="990600" y="2214563"/>
          <p14:tracePt t="36398" x="1068388" y="2228850"/>
          <p14:tracePt t="36405" x="1109663" y="2236788"/>
          <p14:tracePt t="36413" x="1168400" y="2251075"/>
          <p14:tracePt t="36420" x="1214438" y="2260600"/>
          <p14:tracePt t="36428" x="1250950" y="2260600"/>
          <p14:tracePt t="36434" x="1282700" y="2260600"/>
          <p14:tracePt t="36440" x="1309688" y="2260600"/>
          <p14:tracePt t="36447" x="1341438" y="2260600"/>
          <p14:tracePt t="36454" x="1360488" y="2260600"/>
          <p14:tracePt t="36461" x="1374775" y="2260600"/>
          <p14:tracePt t="36468" x="1382713" y="2260600"/>
          <p14:tracePt t="36475" x="1392238" y="2260600"/>
          <p14:tracePt t="36482" x="1397000" y="2260600"/>
          <p14:tracePt t="36489" x="1406525" y="2260600"/>
          <p14:tracePt t="36497" x="1414463" y="2260600"/>
          <p14:tracePt t="36504" x="1433513" y="2260600"/>
          <p14:tracePt t="36511" x="1438275" y="2260600"/>
          <p14:tracePt t="36518" x="1447800" y="2260600"/>
          <p14:tracePt t="36582" x="1455738" y="2260600"/>
          <p14:tracePt t="36589" x="1460500" y="2260600"/>
          <p14:tracePt t="36596" x="1470025" y="2260600"/>
          <p14:tracePt t="36603" x="1479550" y="2260600"/>
          <p14:tracePt t="36610" x="1484313" y="2255838"/>
          <p14:tracePt t="36617" x="1492250" y="2251075"/>
          <p14:tracePt t="36626" x="1511300" y="2241550"/>
          <p14:tracePt t="36632" x="1520825" y="2232025"/>
          <p14:tracePt t="36639" x="1524000" y="2224088"/>
          <p14:tracePt t="36646" x="1533525" y="2219325"/>
          <p14:tracePt t="36653" x="1543050" y="2219325"/>
          <p14:tracePt t="36737" x="1543050" y="2209800"/>
          <p14:tracePt t="36766" x="1543050" y="2200275"/>
          <p14:tracePt t="36773" x="1543050" y="2192338"/>
          <p14:tracePt t="36781" x="1543050" y="2187575"/>
          <p14:tracePt t="36787" x="1543050" y="2178050"/>
          <p14:tracePt t="36794" x="1543050" y="2168525"/>
          <p14:tracePt t="36801" x="1543050" y="2163763"/>
          <p14:tracePt t="36830" x="1543050" y="2155825"/>
          <p14:tracePt t="36844" x="1547813" y="2155825"/>
          <p14:tracePt t="36851" x="1547813" y="2136775"/>
          <p14:tracePt t="36859" x="1557338" y="2132013"/>
          <p14:tracePt t="36865" x="1565275" y="2132013"/>
          <p14:tracePt t="36872" x="1574800" y="2132013"/>
          <p14:tracePt t="36879" x="1589088" y="2122488"/>
          <p14:tracePt t="36886" x="1597025" y="2122488"/>
          <p14:tracePt t="36893" x="1606550" y="2122488"/>
          <p14:tracePt t="36900" x="1611313" y="2114550"/>
          <p14:tracePt t="36909" x="1620838" y="2105025"/>
          <p14:tracePt t="36914" x="1630363" y="2105025"/>
          <p14:tracePt t="36921" x="1638300" y="2100263"/>
          <p14:tracePt t="36929" x="1643063" y="2090738"/>
          <p14:tracePt t="36936" x="1652588" y="2082800"/>
          <p14:tracePt t="36943" x="1671638" y="2073275"/>
          <p14:tracePt t="36950" x="1679575" y="2054225"/>
          <p14:tracePt t="36958" x="1689100" y="2054225"/>
          <p14:tracePt t="36964" x="1693863" y="2046288"/>
          <p14:tracePt t="36971" x="1703388" y="2046288"/>
          <p14:tracePt t="36978" x="1711325" y="2041525"/>
          <p14:tracePt t="36985" x="1716088" y="2041525"/>
          <p14:tracePt t="36993" x="1725613" y="2041525"/>
          <p14:tracePt t="36999" x="1735138" y="2041525"/>
          <p14:tracePt t="37007" x="1739900" y="2032000"/>
          <p14:tracePt t="37014" x="1757363" y="2032000"/>
          <p14:tracePt t="37021" x="1766888" y="2022475"/>
          <p14:tracePt t="37028" x="1776413" y="2022475"/>
          <p14:tracePt t="37035" x="1781175" y="2022475"/>
          <p14:tracePt t="37043" x="1789113" y="2022475"/>
          <p14:tracePt t="37049" x="1798638" y="2022475"/>
          <p14:tracePt t="37056" x="1803400" y="2022475"/>
          <p14:tracePt t="37070" x="1812925" y="2022475"/>
          <p14:tracePt t="38252" x="1766888" y="2027238"/>
          <p14:tracePt t="38259" x="1689100" y="2041525"/>
          <p14:tracePt t="38267" x="1647825" y="2041525"/>
          <p14:tracePt t="38275" x="1620838" y="2041525"/>
          <p14:tracePt t="38281" x="1579563" y="2041525"/>
          <p14:tracePt t="38288" x="1560513" y="2041525"/>
          <p14:tracePt t="38295" x="1543050" y="2041525"/>
          <p14:tracePt t="38302" x="1538288" y="2049463"/>
          <p14:tracePt t="38309" x="1528763" y="2049463"/>
          <p14:tracePt t="38317" x="1511300" y="2049463"/>
          <p14:tracePt t="38323" x="1506538" y="2049463"/>
          <p14:tracePt t="38330" x="1497013" y="2049463"/>
          <p14:tracePt t="38337" x="1487488" y="2049463"/>
          <p14:tracePt t="38344" x="1484313" y="2049463"/>
          <p14:tracePt t="38351" x="1474788" y="2049463"/>
          <p14:tracePt t="38366" x="1474788" y="2058988"/>
          <p14:tracePt t="38387" x="1474788" y="2063750"/>
          <p14:tracePt t="38394" x="1474788" y="2073275"/>
          <p14:tracePt t="38408" x="1479550" y="2082800"/>
          <p14:tracePt t="38416" x="1484313" y="2082800"/>
          <p14:tracePt t="38423" x="1492250" y="2090738"/>
          <p14:tracePt t="38430" x="1501775" y="2090738"/>
          <p14:tracePt t="38436" x="1528763" y="2105025"/>
          <p14:tracePt t="38444" x="1543050" y="2105025"/>
          <p14:tracePt t="38451" x="1560513" y="2105025"/>
          <p14:tracePt t="38458" x="1579563" y="2119313"/>
          <p14:tracePt t="38465" x="1597025" y="2119313"/>
          <p14:tracePt t="38472" x="1630363" y="2119313"/>
          <p14:tracePt t="38479" x="1643063" y="2119313"/>
          <p14:tracePt t="38486" x="1652588" y="2122488"/>
          <p14:tracePt t="38493" x="1671638" y="2122488"/>
          <p14:tracePt t="38500" x="1674813" y="2122488"/>
          <p14:tracePt t="38508" x="1684338" y="2122488"/>
          <p14:tracePt t="38514" x="1711325" y="2122488"/>
          <p14:tracePt t="38522" x="1720850" y="2122488"/>
          <p14:tracePt t="38529" x="1725613" y="2122488"/>
          <p14:tracePt t="38535" x="1735138" y="2122488"/>
          <p14:tracePt t="38543" x="1744663" y="2122488"/>
          <p14:tracePt t="38658" x="1747838" y="2122488"/>
          <p14:tracePt t="38691" x="1757363" y="2122488"/>
          <p14:tracePt t="38982" x="1725613" y="2122488"/>
          <p14:tracePt t="38989" x="1684338" y="2122488"/>
          <p14:tracePt t="38996" x="1616075" y="2122488"/>
          <p14:tracePt t="39003" x="1543050" y="2122488"/>
          <p14:tracePt t="39011" x="1501775" y="2122488"/>
          <p14:tracePt t="39017" x="1460500" y="2136775"/>
          <p14:tracePt t="39025" x="1401763" y="2146300"/>
          <p14:tracePt t="39032" x="1360488" y="2146300"/>
          <p14:tracePt t="39039" x="1314450" y="2155825"/>
          <p14:tracePt t="39046" x="1287463" y="2168525"/>
          <p14:tracePt t="39053" x="1268413" y="2168525"/>
          <p14:tracePt t="39060" x="1250950" y="2178050"/>
          <p14:tracePt t="39067" x="1223963" y="2178050"/>
          <p14:tracePt t="39074" x="1204913" y="2178050"/>
          <p14:tracePt t="39081" x="1187450" y="2178050"/>
          <p14:tracePt t="39087" x="1168400" y="2178050"/>
          <p14:tracePt t="39095" x="1141413" y="2178050"/>
          <p14:tracePt t="39102" x="1109663" y="2178050"/>
          <p14:tracePt t="39110" x="1090613" y="2178050"/>
          <p14:tracePt t="39116" x="1077913" y="2178050"/>
          <p14:tracePt t="39123" x="1058863" y="2178050"/>
          <p14:tracePt t="39130" x="1027113" y="2178050"/>
          <p14:tracePt t="39137" x="1022350" y="2178050"/>
          <p14:tracePt t="39144" x="1012825" y="2178050"/>
          <p14:tracePt t="39160" x="995363" y="2178050"/>
          <p14:tracePt t="39165" x="990600" y="2178050"/>
          <p14:tracePt t="39173" x="981075" y="2178050"/>
          <p14:tracePt t="39180" x="973138" y="2178050"/>
          <p14:tracePt t="39194" x="973138" y="2182813"/>
          <p14:tracePt t="39216" x="973138" y="2192338"/>
          <p14:tracePt t="39230" x="976313" y="2192338"/>
          <p14:tracePt t="39237" x="985838" y="2192338"/>
          <p14:tracePt t="39244" x="990600" y="2192338"/>
          <p14:tracePt t="39251" x="1000125" y="2192338"/>
          <p14:tracePt t="39259" x="1009650" y="2192338"/>
          <p14:tracePt t="39265" x="1017588" y="2192338"/>
          <p14:tracePt t="39272" x="1022350" y="2192338"/>
          <p14:tracePt t="39280" x="1031875" y="2192338"/>
          <p14:tracePt t="39286" x="1058863" y="2192338"/>
          <p14:tracePt t="39293" x="1077913" y="2192338"/>
          <p14:tracePt t="39300" x="1090613" y="2192338"/>
          <p14:tracePt t="39307" x="1109663" y="2192338"/>
          <p14:tracePt t="39314" x="1150938" y="2192338"/>
          <p14:tracePt t="39322" x="1182688" y="2187575"/>
          <p14:tracePt t="39329" x="1209675" y="2178050"/>
          <p14:tracePt t="39336" x="1255713" y="2163763"/>
          <p14:tracePt t="39344" x="1296988" y="2155825"/>
          <p14:tracePt t="39350" x="1338263" y="2146300"/>
          <p14:tracePt t="39357" x="1377950" y="2146300"/>
          <p14:tracePt t="39364" x="1411288" y="2146300"/>
          <p14:tracePt t="39371" x="1438275" y="2136775"/>
          <p14:tracePt t="39378" x="1479550" y="2136775"/>
          <p14:tracePt t="39385" x="1511300" y="2136775"/>
          <p14:tracePt t="39392" x="1524000" y="2136775"/>
          <p14:tracePt t="39399" x="1557338" y="2136775"/>
          <p14:tracePt t="39406" x="1560513" y="2136775"/>
          <p14:tracePt t="39414" x="1570038" y="2136775"/>
          <p14:tracePt t="39420" x="1579563" y="2136775"/>
          <p14:tracePt t="39428" x="1589088" y="2136775"/>
          <p14:tracePt t="39435" x="1593850" y="2136775"/>
          <p14:tracePt t="39443" x="1601788" y="2136775"/>
          <p14:tracePt t="39513" x="1611313" y="2136775"/>
          <p14:tracePt t="39527" x="1616075" y="2136775"/>
          <p14:tracePt t="39535" x="1633538" y="2136775"/>
          <p14:tracePt t="39542" x="1643063" y="2136775"/>
          <p14:tracePt t="39549" x="1647825" y="2136775"/>
          <p14:tracePt t="39556" x="1657350" y="2136775"/>
          <p14:tracePt t="39562" x="1666875" y="2136775"/>
          <p14:tracePt t="39570" x="1674813" y="2136775"/>
          <p14:tracePt t="39584" x="1679575" y="2136775"/>
          <p14:tracePt t="39591" x="1689100" y="2127250"/>
          <p14:tracePt t="39598" x="1698625" y="2119313"/>
          <p14:tracePt t="39605" x="1711325" y="2109788"/>
          <p14:tracePt t="39612" x="1730375" y="2109788"/>
          <p14:tracePt t="39619" x="1739900" y="2109788"/>
          <p14:tracePt t="39628" x="1747838" y="2109788"/>
          <p14:tracePt t="39633" x="1752600" y="2109788"/>
          <p14:tracePt t="39641" x="1762125" y="2109788"/>
          <p14:tracePt t="39648" x="1781175" y="2109788"/>
          <p14:tracePt t="39655" x="1784350" y="2109788"/>
          <p14:tracePt t="39662" x="1793875" y="2109788"/>
          <p14:tracePt t="39669" x="1803400" y="2109788"/>
          <p14:tracePt t="44492" x="1820863" y="2132013"/>
          <p14:tracePt t="44499" x="1854200" y="2163763"/>
          <p14:tracePt t="44506" x="1890713" y="2214563"/>
          <p14:tracePt t="44514" x="1954213" y="2265363"/>
          <p14:tracePt t="44519" x="2000250" y="2301875"/>
          <p14:tracePt t="44527" x="2068513" y="2370138"/>
          <p14:tracePt t="44534" x="2136775" y="2419350"/>
          <p14:tracePt t="44541" x="2219325" y="2489200"/>
          <p14:tracePt t="44551" x="2282825" y="2543175"/>
          <p14:tracePt t="44555" x="2368550" y="2630488"/>
          <p14:tracePt t="44565" x="2419350" y="2674938"/>
          <p14:tracePt t="44569" x="2487613" y="2762250"/>
          <p14:tracePt t="44576" x="2538413" y="2813050"/>
          <p14:tracePt t="44583" x="2601913" y="2862263"/>
          <p14:tracePt t="44589" x="2652713" y="2913063"/>
          <p14:tracePt t="44597" x="2701925" y="2949575"/>
          <p14:tracePt t="44604" x="2730500" y="2968625"/>
          <p14:tracePt t="44611" x="2752725" y="2990850"/>
          <p14:tracePt t="44618" x="2771775" y="3017838"/>
          <p14:tracePt t="44625" x="2779713" y="3027363"/>
          <p14:tracePt t="44633" x="2808288" y="3036888"/>
          <p14:tracePt t="44639" x="2811463" y="3044825"/>
          <p14:tracePt t="44647" x="2830513" y="3054350"/>
          <p14:tracePt t="44653" x="2847975" y="3063875"/>
          <p14:tracePt t="44660" x="2867025" y="3073400"/>
          <p14:tracePt t="44668" x="2913063" y="3081338"/>
          <p14:tracePt t="44675" x="2940050" y="3081338"/>
          <p14:tracePt t="44682" x="2967038" y="3081338"/>
          <p14:tracePt t="44689" x="3008313" y="3081338"/>
          <p14:tracePt t="44696" x="3027363" y="3081338"/>
          <p14:tracePt t="44703" x="3044825" y="3081338"/>
          <p14:tracePt t="44710" x="3063875" y="3081338"/>
          <p14:tracePt t="44717" x="3090863" y="3081338"/>
          <p14:tracePt t="44724" x="3108325" y="3081338"/>
          <p14:tracePt t="44731" x="3127375" y="3081338"/>
          <p14:tracePt t="44739" x="3144838" y="3081338"/>
          <p14:tracePt t="44746" x="3149600" y="3081338"/>
          <p14:tracePt t="44752" x="3159125" y="3081338"/>
          <p14:tracePt t="44760" x="3176588" y="3081338"/>
          <p14:tracePt t="44767" x="3186113" y="3081338"/>
          <p14:tracePt t="44774" x="3190875" y="3081338"/>
          <p14:tracePt t="44781" x="3200400" y="3081338"/>
          <p14:tracePt t="44788" x="3209925" y="3081338"/>
          <p14:tracePt t="44866" x="3209925" y="3078163"/>
          <p14:tracePt t="44873" x="3209925" y="3073400"/>
          <p14:tracePt t="44880" x="3209925" y="3063875"/>
          <p14:tracePt t="44887" x="3209925" y="3054350"/>
          <p14:tracePt t="44894" x="3209925" y="3044825"/>
          <p14:tracePt t="44902" x="3209925" y="3041650"/>
          <p14:tracePt t="44909" x="3209925" y="3032125"/>
          <p14:tracePt t="44916" x="3209925" y="3022600"/>
          <p14:tracePt t="44923" x="3209925" y="3008313"/>
          <p14:tracePt t="44930" x="3209925" y="3000375"/>
          <p14:tracePt t="44937" x="3209925" y="2990850"/>
          <p14:tracePt t="44944" x="3209925" y="2986088"/>
          <p14:tracePt t="44951" x="3209925" y="2976563"/>
          <p14:tracePt t="44958" x="3209925" y="2968625"/>
          <p14:tracePt t="44964" x="3209925" y="2959100"/>
          <p14:tracePt t="44972" x="3209925" y="2954338"/>
          <p14:tracePt t="44979" x="3209925" y="2944813"/>
          <p14:tracePt t="44986" x="3205163" y="2927350"/>
          <p14:tracePt t="44993" x="3195638" y="2922588"/>
          <p14:tracePt t="45000" x="3186113" y="2903538"/>
          <p14:tracePt t="45007" x="3176588" y="2886075"/>
          <p14:tracePt t="45014" x="3159125" y="2862263"/>
          <p14:tracePt t="45022" x="3149600" y="2844800"/>
          <p14:tracePt t="45029" x="3140075" y="2817813"/>
          <p14:tracePt t="45036" x="3127375" y="2784475"/>
          <p14:tracePt t="45043" x="3108325" y="2752725"/>
          <p14:tracePt t="45050" x="3086100" y="2711450"/>
          <p14:tracePt t="45057" x="3063875" y="2667000"/>
          <p14:tracePt t="45064" x="3013075" y="2616200"/>
          <p14:tracePt t="45071" x="2976563" y="2552700"/>
          <p14:tracePt t="45078" x="2940050" y="2506663"/>
          <p14:tracePt t="45085" x="2889250" y="2455863"/>
          <p14:tracePt t="45093" x="2852738" y="2406650"/>
          <p14:tracePt t="45099" x="2825750" y="2374900"/>
          <p14:tracePt t="45107" x="2774950" y="2328863"/>
          <p14:tracePt t="45113" x="2743200" y="2297113"/>
          <p14:tracePt t="45121" x="2720975" y="2273300"/>
          <p14:tracePt t="45127" x="2693988" y="2255838"/>
          <p14:tracePt t="45135" x="2670175" y="2236788"/>
          <p14:tracePt t="45142" x="2652713" y="2205038"/>
          <p14:tracePt t="45149" x="2628900" y="2159000"/>
          <p14:tracePt t="45163" x="2579688" y="2122488"/>
          <p14:tracePt t="45170" x="2560638" y="2100263"/>
          <p14:tracePt t="45177" x="2543175" y="2082800"/>
          <p14:tracePt t="45184" x="2519363" y="2049463"/>
          <p14:tracePt t="45192" x="2487613" y="2032000"/>
          <p14:tracePt t="45199" x="2470150" y="2012950"/>
          <p14:tracePt t="45206" x="2460625" y="2005013"/>
          <p14:tracePt t="45213" x="2455863" y="1995488"/>
          <p14:tracePt t="45220" x="2446338" y="1985963"/>
          <p14:tracePt t="45227" x="2438400" y="1981200"/>
          <p14:tracePt t="45234" x="2419350" y="1954213"/>
          <p14:tracePt t="45241" x="2401888" y="1944688"/>
          <p14:tracePt t="45248" x="2397125" y="1935163"/>
          <p14:tracePt t="45255" x="2387600" y="1927225"/>
          <p14:tracePt t="45262" x="2378075" y="1922463"/>
          <p14:tracePt t="45269" x="2368550" y="1912938"/>
          <p14:tracePt t="45276" x="2365375" y="1903413"/>
          <p14:tracePt t="45284" x="2355850" y="1898650"/>
          <p14:tracePt t="45291" x="2346325" y="1890713"/>
          <p14:tracePt t="45298" x="2336800" y="1871663"/>
          <p14:tracePt t="45305" x="2319338" y="1862138"/>
          <p14:tracePt t="45313" x="2314575" y="1854200"/>
          <p14:tracePt t="45319" x="2305050" y="1854200"/>
          <p14:tracePt t="45326" x="2295525" y="1854200"/>
          <p14:tracePt t="45333" x="2292350" y="1854200"/>
          <p14:tracePt t="45340" x="2282825" y="1854200"/>
          <p14:tracePt t="45347" x="2273300" y="1849438"/>
          <p14:tracePt t="45354" x="2263775" y="1849438"/>
          <p14:tracePt t="45362" x="2259013" y="1849438"/>
          <p14:tracePt t="45368" x="2241550" y="1849438"/>
          <p14:tracePt t="45383" x="2232025" y="1849438"/>
          <p14:tracePt t="45390" x="2227263" y="1849438"/>
          <p14:tracePt t="45404" x="2219325" y="1849438"/>
          <p14:tracePt t="45411" x="2209800" y="1849438"/>
          <p14:tracePt t="45418" x="2205038" y="1849438"/>
          <p14:tracePt t="45425" x="2195513" y="1849438"/>
          <p14:tracePt t="45439" x="2185988" y="1849438"/>
          <p14:tracePt t="45453" x="2178050" y="1849438"/>
          <p14:tracePt t="45468" x="2163763" y="1849438"/>
          <p14:tracePt t="45475" x="2154238" y="1849438"/>
          <p14:tracePt t="45489" x="2146300" y="1849438"/>
          <p14:tracePt t="45503" x="2141538" y="1849438"/>
          <p14:tracePt t="45510" x="2132013" y="1849438"/>
          <p14:tracePt t="45517" x="2122488" y="1849438"/>
          <p14:tracePt t="45532" x="2117725" y="1849438"/>
          <p14:tracePt t="45539" x="2109788" y="1849438"/>
          <p14:tracePt t="45567" x="2109788" y="1858963"/>
          <p14:tracePt t="45581" x="2109788" y="1866900"/>
          <p14:tracePt t="45588" x="2109788" y="1881188"/>
          <p14:tracePt t="45596" x="2109788" y="1890713"/>
          <p14:tracePt t="45602" x="2109788" y="1898650"/>
          <p14:tracePt t="45609" x="2112963" y="1903413"/>
          <p14:tracePt t="45617" x="2127250" y="1922463"/>
          <p14:tracePt t="45624" x="2159000" y="1944688"/>
          <p14:tracePt t="45631" x="2219325" y="1968500"/>
          <p14:tracePt t="45637" x="2263775" y="2005013"/>
          <p14:tracePt t="45644" x="2341563" y="2027238"/>
          <p14:tracePt t="45651" x="2419350" y="2041525"/>
          <p14:tracePt t="45658" x="2497138" y="2054225"/>
          <p14:tracePt t="45666" x="2538413" y="2054225"/>
          <p14:tracePt t="45672" x="2592388" y="2054225"/>
          <p14:tracePt t="45679" x="2620963" y="2054225"/>
          <p14:tracePt t="45687" x="2662238" y="2054225"/>
          <p14:tracePt t="45694" x="2679700" y="2054225"/>
          <p14:tracePt t="45701" x="2689225" y="2054225"/>
          <p14:tracePt t="45708" x="2698750" y="2054225"/>
          <p14:tracePt t="45716" x="2701925" y="2054225"/>
          <p14:tracePt t="45722" x="2711450" y="2054225"/>
          <p14:tracePt t="45736" x="2711450" y="2049463"/>
          <p14:tracePt t="45743" x="2711450" y="2046288"/>
          <p14:tracePt t="45751" x="2711450" y="2036763"/>
          <p14:tracePt t="45758" x="2711450" y="2027238"/>
          <p14:tracePt t="45765" x="2711450" y="2022475"/>
          <p14:tracePt t="45772" x="2711450" y="2005013"/>
          <p14:tracePt t="45779" x="2706688" y="1995488"/>
          <p14:tracePt t="45786" x="2701925" y="1976438"/>
          <p14:tracePt t="45793" x="2679700" y="1958975"/>
          <p14:tracePt t="45800" x="2638425" y="1935163"/>
          <p14:tracePt t="45808" x="2606675" y="1917700"/>
          <p14:tracePt t="45814" x="2560638" y="1881188"/>
          <p14:tracePt t="45822" x="2482850" y="1858963"/>
          <p14:tracePt t="45830" x="2419350" y="1830388"/>
          <p14:tracePt t="45836" x="2360613" y="1822450"/>
          <p14:tracePt t="45843" x="2319338" y="1808163"/>
          <p14:tracePt t="45850" x="2259013" y="1798638"/>
          <p14:tracePt t="45857" x="2232025" y="1798638"/>
          <p14:tracePt t="45865" x="2200275" y="1798638"/>
          <p14:tracePt t="45871" x="2173288" y="1798638"/>
          <p14:tracePt t="45878" x="2154238" y="1803400"/>
          <p14:tracePt t="45885" x="2146300" y="1812925"/>
          <p14:tracePt t="45893" x="2136775" y="1817688"/>
          <p14:tracePt t="45900" x="2127250" y="1825625"/>
          <p14:tracePt t="45907" x="2122488" y="1844675"/>
          <p14:tracePt t="45914" x="2122488" y="1885950"/>
          <p14:tracePt t="45921" x="2122488" y="1912938"/>
          <p14:tracePt t="45929" x="2127250" y="1944688"/>
          <p14:tracePt t="45936" x="2136775" y="1973263"/>
          <p14:tracePt t="45942" x="2146300" y="2012950"/>
          <p14:tracePt t="45949" x="2154238" y="2036763"/>
          <p14:tracePt t="45956" x="2163763" y="2054225"/>
          <p14:tracePt t="45963" x="2173288" y="2073275"/>
          <p14:tracePt t="45970" x="2185988" y="2100263"/>
          <p14:tracePt t="45977" x="2205038" y="2109788"/>
          <p14:tracePt t="45985" x="2209800" y="2119313"/>
          <p14:tracePt t="45992" x="2227263" y="2127250"/>
          <p14:tracePt t="45999" x="2246313" y="2136775"/>
          <p14:tracePt t="46006" x="2263775" y="2136775"/>
          <p14:tracePt t="46013" x="2273300" y="2136775"/>
          <p14:tracePt t="46020" x="2300288" y="2132013"/>
          <p14:tracePt t="46027" x="2305050" y="2122488"/>
          <p14:tracePt t="46034" x="2324100" y="2109788"/>
          <p14:tracePt t="46041" x="2346325" y="2063750"/>
          <p14:tracePt t="46049" x="2355850" y="2032000"/>
          <p14:tracePt t="46055" x="2365375" y="2005013"/>
          <p14:tracePt t="46063" x="2387600" y="1944688"/>
          <p14:tracePt t="46069" x="2387600" y="1917700"/>
          <p14:tracePt t="46077" x="2387600" y="1885950"/>
          <p14:tracePt t="46084" x="2373313" y="1844675"/>
          <p14:tracePt t="46091" x="2365375" y="1812925"/>
          <p14:tracePt t="46098" x="2351088" y="1785938"/>
          <p14:tracePt t="46105" x="2332038" y="1739900"/>
          <p14:tracePt t="46113" x="2309813" y="1720850"/>
          <p14:tracePt t="46119" x="2292350" y="1698625"/>
          <p14:tracePt t="46126" x="2259013" y="1689100"/>
          <p14:tracePt t="46133" x="2241550" y="1679575"/>
          <p14:tracePt t="46141" x="2214563" y="1671638"/>
          <p14:tracePt t="46148" x="2173288" y="1671638"/>
          <p14:tracePt t="46156" x="2141538" y="1671638"/>
          <p14:tracePt t="46161" x="2112963" y="1671638"/>
          <p14:tracePt t="46169" x="2073275" y="1671638"/>
          <p14:tracePt t="46176" x="2054225" y="1676400"/>
          <p14:tracePt t="46183" x="2036763" y="1684338"/>
          <p14:tracePt t="46190" x="2017713" y="1693863"/>
          <p14:tracePt t="46198" x="2008188" y="1703388"/>
          <p14:tracePt t="46204" x="2000250" y="1712913"/>
          <p14:tracePt t="46211" x="1995488" y="1716088"/>
          <p14:tracePt t="46218" x="1985963" y="1725613"/>
          <p14:tracePt t="46226" x="1976438" y="1735138"/>
          <p14:tracePt t="46233" x="1966913" y="1749425"/>
          <p14:tracePt t="46239" x="1963738" y="1757363"/>
          <p14:tracePt t="46246" x="1963738" y="1766888"/>
          <p14:tracePt t="46254" x="1963738" y="1776413"/>
          <p14:tracePt t="46261" x="1963738" y="1781175"/>
          <p14:tracePt t="46268" x="1963738" y="1789113"/>
          <p14:tracePt t="46275" x="1963738" y="1798638"/>
          <p14:tracePt t="46282" x="1963738" y="1803400"/>
          <p14:tracePt t="46289" x="1981200" y="1812925"/>
          <p14:tracePt t="46297" x="2000250" y="1812925"/>
          <p14:tracePt t="46303" x="2017713" y="1812925"/>
          <p14:tracePt t="46311" x="2036763" y="1812925"/>
          <p14:tracePt t="46317" x="2063750" y="1812925"/>
          <p14:tracePt t="46324" x="2090738" y="1812925"/>
          <p14:tracePt t="46331" x="2122488" y="1808163"/>
          <p14:tracePt t="46339" x="2141538" y="1798638"/>
          <p14:tracePt t="46347" x="2159000" y="1789113"/>
          <p14:tracePt t="46353" x="2190750" y="1781175"/>
          <p14:tracePt t="46360" x="2195513" y="1771650"/>
          <p14:tracePt t="46367" x="2205038" y="1762125"/>
          <p14:tracePt t="46374" x="2214563" y="1757363"/>
          <p14:tracePt t="46382" x="2222500" y="1749425"/>
          <p14:tracePt t="46396" x="2227263" y="1749425"/>
          <p14:tracePt t="46409" x="2227263" y="1730375"/>
          <p14:tracePt t="46417" x="2227263" y="1725613"/>
          <p14:tracePt t="46437" x="2227263" y="1716088"/>
          <p14:tracePt t="46445" x="2227263" y="1708150"/>
          <p14:tracePt t="46452" x="2227263" y="1698625"/>
          <p14:tracePt t="46459" x="2227263" y="1693863"/>
          <p14:tracePt t="46466" x="2227263" y="1684338"/>
          <p14:tracePt t="46473" x="2227263" y="1676400"/>
          <p14:tracePt t="46480" x="2227263" y="1671638"/>
          <p14:tracePt t="46487" x="2219325" y="1652588"/>
          <p14:tracePt t="46494" x="2209800" y="1643063"/>
          <p14:tracePt t="46501" x="2200275" y="1635125"/>
          <p14:tracePt t="46509" x="2195513" y="1630363"/>
          <p14:tracePt t="46516" x="2178050" y="1620838"/>
          <p14:tracePt t="46523" x="2168525" y="1611313"/>
          <p14:tracePt t="46530" x="2159000" y="1611313"/>
          <p14:tracePt t="46538" x="2154238" y="1611313"/>
          <p14:tracePt t="46545" x="2146300" y="1611313"/>
          <p14:tracePt t="46552" x="2136775" y="1611313"/>
          <p14:tracePt t="46559" x="2132013" y="1611313"/>
          <p14:tracePt t="46566" x="2122488" y="1611313"/>
          <p14:tracePt t="46572" x="2112963" y="1611313"/>
          <p14:tracePt t="46580" x="2095500" y="1616075"/>
          <p14:tracePt t="46586" x="2090738" y="1625600"/>
          <p14:tracePt t="46594" x="2090738" y="1630363"/>
          <p14:tracePt t="46601" x="2090738" y="1639888"/>
          <p14:tracePt t="46607" x="2090738" y="1666875"/>
          <p14:tracePt t="46615" x="2090738" y="1684338"/>
          <p14:tracePt t="46622" x="2090738" y="1725613"/>
          <p14:tracePt t="46630" x="2095500" y="1781175"/>
          <p14:tracePt t="46636" x="2117725" y="1812925"/>
          <p14:tracePt t="46643" x="2127250" y="1839913"/>
          <p14:tracePt t="46650" x="2149475" y="1898650"/>
          <p14:tracePt t="46657" x="2159000" y="1931988"/>
          <p14:tracePt t="46664" x="2182813" y="1958975"/>
          <p14:tracePt t="46671" x="2200275" y="1990725"/>
          <p14:tracePt t="46678" x="2232025" y="2012950"/>
          <p14:tracePt t="46685" x="2251075" y="2022475"/>
          <p14:tracePt t="46692" x="2268538" y="2032000"/>
          <p14:tracePt t="46700" x="2287588" y="2041525"/>
          <p14:tracePt t="46706" x="2314575" y="2041525"/>
          <p14:tracePt t="46713" x="2324100" y="2041525"/>
          <p14:tracePt t="46720" x="2332038" y="2041525"/>
          <p14:tracePt t="46730" x="2351088" y="2041525"/>
          <p14:tracePt t="46735" x="2355850" y="2036763"/>
          <p14:tracePt t="46742" x="2365375" y="2027238"/>
          <p14:tracePt t="46750" x="2373313" y="2022475"/>
          <p14:tracePt t="46756" x="2378075" y="2012950"/>
          <p14:tracePt t="46764" x="2397125" y="2005013"/>
          <p14:tracePt t="46770" x="2405063" y="1973263"/>
          <p14:tracePt t="46777" x="2414588" y="1968500"/>
          <p14:tracePt t="46784" x="2414588" y="1958975"/>
          <p14:tracePt t="46791" x="2414588" y="1949450"/>
          <p14:tracePt t="46798" x="2414588" y="1944688"/>
          <p14:tracePt t="46805" x="2414588" y="1935163"/>
          <p14:tracePt t="46813" x="2414588" y="1927225"/>
          <p14:tracePt t="46819" x="2414588" y="1922463"/>
          <p14:tracePt t="47026" x="2455863" y="1944688"/>
          <p14:tracePt t="47033" x="2501900" y="1968500"/>
          <p14:tracePt t="47040" x="2597150" y="2009775"/>
          <p14:tracePt t="47047" x="2674938" y="2036763"/>
          <p14:tracePt t="47054" x="2794000" y="2095500"/>
          <p14:tracePt t="47061" x="2908300" y="2122488"/>
          <p14:tracePt t="47068" x="3003550" y="2151063"/>
          <p14:tracePt t="47075" x="3081338" y="2178050"/>
          <p14:tracePt t="47084" x="3176588" y="2205038"/>
          <p14:tracePt t="47090" x="3259138" y="2260600"/>
          <p14:tracePt t="47097" x="3360738" y="2301875"/>
          <p14:tracePt t="47106" x="3455988" y="2341563"/>
          <p14:tracePt t="47110" x="3538538" y="2382838"/>
          <p14:tracePt t="47118" x="3616325" y="2424113"/>
          <p14:tracePt t="47125" x="3716338" y="2497138"/>
          <p14:tracePt t="47132" x="3798888" y="2552700"/>
          <p14:tracePt t="47141" x="3916363" y="2625725"/>
          <p14:tracePt t="47151" x="4030663" y="2667000"/>
          <p14:tracePt t="47153" x="4149725" y="2725738"/>
          <p14:tracePt t="47159" x="4213225" y="2776538"/>
          <p14:tracePt t="47167" x="4295775" y="2817813"/>
          <p14:tracePt t="47174" x="4341813" y="2854325"/>
          <p14:tracePt t="47181" x="4405313" y="2876550"/>
          <p14:tracePt t="47188" x="4437063" y="2908300"/>
          <p14:tracePt t="47195" x="4468813" y="2930525"/>
          <p14:tracePt t="47202" x="4510088" y="2940050"/>
          <p14:tracePt t="47209" x="4529138" y="2949575"/>
          <p14:tracePt t="47217" x="4546600" y="2959100"/>
          <p14:tracePt t="47223" x="4556125" y="2968625"/>
          <p14:tracePt t="47231" x="4565650" y="2976563"/>
          <p14:tracePt t="47240" x="4570413" y="2976563"/>
          <p14:tracePt t="47245" x="4578350" y="2976563"/>
          <p14:tracePt t="47252" x="4597400" y="2976563"/>
          <p14:tracePt t="47259" x="4602163" y="2976563"/>
          <p14:tracePt t="47267" x="4619625" y="2976563"/>
          <p14:tracePt t="47273" x="4638675" y="2971800"/>
          <p14:tracePt t="47280" x="4656138" y="2963863"/>
          <p14:tracePt t="47287" x="4697413" y="2949575"/>
          <p14:tracePt t="47294" x="4729163" y="2940050"/>
          <p14:tracePt t="47302" x="4748213" y="2930525"/>
          <p14:tracePt t="47308" x="4765675" y="2922588"/>
          <p14:tracePt t="47317" x="4797425" y="2913063"/>
          <p14:tracePt t="47322" x="4816475" y="2881313"/>
          <p14:tracePt t="47329" x="4833938" y="2871788"/>
          <p14:tracePt t="47337" x="4857750" y="2854325"/>
          <p14:tracePt t="47344" x="4884738" y="2830513"/>
          <p14:tracePt t="47352" x="4906963" y="2813050"/>
          <p14:tracePt t="47357" x="4926013" y="2803525"/>
          <p14:tracePt t="47365" x="4943475" y="2771775"/>
          <p14:tracePt t="47372" x="4962525" y="2752725"/>
          <p14:tracePt t="47379" x="4994275" y="2744788"/>
          <p14:tracePt t="47386" x="5013325" y="2735263"/>
          <p14:tracePt t="47393" x="5030788" y="2725738"/>
          <p14:tracePt t="47400" x="5049838" y="2716213"/>
          <p14:tracePt t="47407" x="5081588" y="2703513"/>
          <p14:tracePt t="47415" x="5099050" y="2693988"/>
          <p14:tracePt t="47421" x="5118100" y="2674938"/>
          <p14:tracePt t="47428" x="5135563" y="2667000"/>
          <p14:tracePt t="47436" x="5181600" y="2657475"/>
          <p14:tracePt t="47442" x="5208588" y="2657475"/>
          <p14:tracePt t="47450" x="5227638" y="2657475"/>
          <p14:tracePt t="47457" x="5281613" y="2662238"/>
          <p14:tracePt t="47464" x="5300663" y="2662238"/>
          <p14:tracePt t="47471" x="5318125" y="2662238"/>
          <p14:tracePt t="47478" x="5364163" y="2698750"/>
          <p14:tracePt t="47485" x="5405438" y="2708275"/>
          <p14:tracePt t="47492" x="5422900" y="2716213"/>
        </p14:tracePtLst>
      </p14:laserTraceLst>
    </p:ext>
  </p:extLs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Quantum Numbers</a:t>
            </a:r>
          </a:p>
        </p:txBody>
      </p:sp>
      <p:sp>
        <p:nvSpPr>
          <p:cNvPr id="798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687" y="1295400"/>
            <a:ext cx="8915400" cy="5029200"/>
          </a:xfrm>
        </p:spPr>
        <p:txBody>
          <a:bodyPr/>
          <a:lstStyle/>
          <a:p>
            <a:pPr marL="344488" lvl="1" indent="-344488" eaLnBrk="1" hangingPunct="1"/>
            <a:r>
              <a:rPr lang="en-US" i="1">
                <a:latin typeface="Times" charset="0"/>
                <a:ea typeface="ＭＳ Ｐゴシック" charset="0"/>
                <a:cs typeface="Times" charset="0"/>
              </a:rPr>
              <a:t>n</a:t>
            </a:r>
            <a:r>
              <a:rPr lang="en-US">
                <a:latin typeface="Arial" charset="0"/>
                <a:ea typeface="ＭＳ Ｐゴシック" charset="0"/>
              </a:rPr>
              <a:t> = 1 is the first shell, </a:t>
            </a:r>
            <a:r>
              <a:rPr lang="en-US" i="1">
                <a:latin typeface="Times" charset="0"/>
                <a:ea typeface="ＭＳ Ｐゴシック" charset="0"/>
                <a:cs typeface="Times" charset="0"/>
              </a:rPr>
              <a:t>n</a:t>
            </a:r>
            <a:r>
              <a:rPr lang="en-US">
                <a:latin typeface="Arial" charset="0"/>
                <a:ea typeface="ＭＳ Ｐゴシック" charset="0"/>
              </a:rPr>
              <a:t> = 2 is the second shell, etc.</a:t>
            </a:r>
          </a:p>
          <a:p>
            <a:pPr eaLnBrk="1" hangingPunct="1"/>
            <a:endParaRPr lang="en-US">
              <a:latin typeface="Arial" charset="0"/>
              <a:ea typeface="ＭＳ Ｐゴシック" charset="0"/>
            </a:endParaRPr>
          </a:p>
        </p:txBody>
      </p:sp>
      <p:pic>
        <p:nvPicPr>
          <p:cNvPr id="79875" name="Picture 6" descr="06T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510" y="2354687"/>
            <a:ext cx="7642225" cy="268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5D9361C4-628B-4079-94FE-265CA73D87E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6617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768"/>
    </mc:Choice>
    <mc:Fallback xmlns="">
      <p:transition spd="slow" advTm="567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944" x="5232400" y="2730500"/>
          <p14:tracePt t="2948" x="5030788" y="2744788"/>
          <p14:tracePt t="2954" x="4775200" y="2762250"/>
          <p14:tracePt t="2962" x="4541838" y="2781300"/>
          <p14:tracePt t="2969" x="4359275" y="2794000"/>
          <p14:tracePt t="2975" x="4130675" y="2813050"/>
          <p14:tracePt t="2982" x="3921125" y="2844800"/>
          <p14:tracePt t="2989" x="3702050" y="2894013"/>
          <p14:tracePt t="2997" x="3492500" y="2927350"/>
          <p14:tracePt t="3003" x="3309938" y="2959100"/>
          <p14:tracePt t="3010" x="3122613" y="3005138"/>
          <p14:tracePt t="3017" x="2957513" y="3063875"/>
          <p14:tracePt t="3025" x="2825750" y="3095625"/>
          <p14:tracePt t="3032" x="2711450" y="3136900"/>
          <p14:tracePt t="3038" x="2611438" y="3190875"/>
          <p14:tracePt t="3046" x="2511425" y="3236913"/>
          <p14:tracePt t="3052" x="2433638" y="3273425"/>
          <p14:tracePt t="3060" x="2387600" y="3297238"/>
          <p14:tracePt t="3067" x="2319338" y="3351213"/>
          <p14:tracePt t="3074" x="2287588" y="3382963"/>
          <p14:tracePt t="3081" x="2259013" y="3414713"/>
          <p14:tracePt t="3088" x="2205038" y="3479800"/>
          <p14:tracePt t="3096" x="2168525" y="3543300"/>
          <p14:tracePt t="3102" x="2127250" y="3625850"/>
          <p14:tracePt t="3109" x="2073275" y="3689350"/>
          <p14:tracePt t="3117" x="2044700" y="3771900"/>
          <p14:tracePt t="3124" x="2036763" y="3849688"/>
          <p14:tracePt t="3131" x="2022475" y="3889375"/>
          <p14:tracePt t="3138" x="2022475" y="3930650"/>
          <p14:tracePt t="3145" x="2022475" y="3971925"/>
          <p14:tracePt t="3152" x="2027238" y="3990975"/>
          <p14:tracePt t="3159" x="2036763" y="4008438"/>
          <p14:tracePt t="3166" x="2044700" y="4027488"/>
          <p14:tracePt t="3173" x="2058988" y="4044950"/>
          <p14:tracePt t="3180" x="2085975" y="4054475"/>
          <p14:tracePt t="3187" x="2105025" y="4054475"/>
          <p14:tracePt t="3196" x="2112963" y="4054475"/>
          <p14:tracePt t="3201" x="2117725" y="4054475"/>
          <p14:tracePt t="3209" x="2127250" y="4054475"/>
          <p14:tracePt t="3215" x="2136775" y="4054475"/>
          <p14:tracePt t="3223" x="2141538" y="4054475"/>
          <p14:tracePt t="3230" x="2159000" y="4054475"/>
          <p14:tracePt t="3251" x="2159000" y="4037013"/>
          <p14:tracePt t="3259" x="2146300" y="4027488"/>
          <p14:tracePt t="3265" x="2136775" y="4017963"/>
          <p14:tracePt t="3273" x="2117725" y="4000500"/>
          <p14:tracePt t="3279" x="2090738" y="3981450"/>
          <p14:tracePt t="3286" x="2017713" y="3959225"/>
          <p14:tracePt t="3294" x="1935163" y="3917950"/>
          <p14:tracePt t="3300" x="1844675" y="3903663"/>
          <p14:tracePt t="3308" x="1730375" y="3889375"/>
          <p14:tracePt t="3315" x="1620838" y="3876675"/>
          <p14:tracePt t="3322" x="1524000" y="3876675"/>
          <p14:tracePt t="3329" x="1433513" y="3876675"/>
          <p14:tracePt t="3337" x="1323975" y="3886200"/>
          <p14:tracePt t="3343" x="1228725" y="3913188"/>
          <p14:tracePt t="3350" x="1146175" y="3954463"/>
          <p14:tracePt t="3358" x="1068388" y="3976688"/>
          <p14:tracePt t="3364" x="1004888" y="4003675"/>
          <p14:tracePt t="3371" x="944563" y="4027488"/>
          <p14:tracePt t="3379" x="912813" y="4037013"/>
          <p14:tracePt t="3385" x="890588" y="4068763"/>
          <p14:tracePt t="3393" x="871538" y="4076700"/>
          <p14:tracePt t="3400" x="854075" y="4086225"/>
          <p14:tracePt t="3408" x="849313" y="4095750"/>
          <p14:tracePt t="3414" x="839788" y="4113213"/>
          <p14:tracePt t="3421" x="830263" y="4132263"/>
          <p14:tracePt t="3428" x="822325" y="4141788"/>
          <p14:tracePt t="3435" x="822325" y="4164013"/>
          <p14:tracePt t="3443" x="822325" y="4173538"/>
          <p14:tracePt t="3449" x="822325" y="4183063"/>
          <p14:tracePt t="3457" x="822325" y="4186238"/>
          <p14:tracePt t="3464" x="822325" y="4195763"/>
          <p14:tracePt t="3471" x="825500" y="4205288"/>
          <p14:tracePt t="3478" x="830263" y="4214813"/>
          <p14:tracePt t="3485" x="849313" y="4219575"/>
          <p14:tracePt t="3492" x="890588" y="4232275"/>
          <p14:tracePt t="3499" x="908050" y="4232275"/>
          <p14:tracePt t="3506" x="927100" y="4232275"/>
          <p14:tracePt t="3513" x="944563" y="4232275"/>
          <p14:tracePt t="3520" x="973138" y="4232275"/>
          <p14:tracePt t="3527" x="981075" y="4232275"/>
          <p14:tracePt t="3534" x="1000125" y="4227513"/>
          <p14:tracePt t="3541" x="1017588" y="4219575"/>
          <p14:tracePt t="3548" x="1036638" y="4210050"/>
          <p14:tracePt t="3555" x="1063625" y="4200525"/>
          <p14:tracePt t="3563" x="1085850" y="4178300"/>
          <p14:tracePt t="3570" x="1104900" y="4159250"/>
          <p14:tracePt t="3577" x="1127125" y="4127500"/>
          <p14:tracePt t="3584" x="1146175" y="4110038"/>
          <p14:tracePt t="3591" x="1163638" y="4100513"/>
          <p14:tracePt t="3598" x="1173163" y="4090988"/>
          <p14:tracePt t="3605" x="1177925" y="4086225"/>
          <p14:tracePt t="3612" x="1187450" y="4076700"/>
          <p14:tracePt t="3619" x="1195388" y="4068763"/>
          <p14:tracePt t="3626" x="1200150" y="4059238"/>
          <p14:tracePt t="3633" x="1209675" y="4044950"/>
          <p14:tracePt t="3641" x="1219200" y="4037013"/>
          <p14:tracePt t="3647" x="1228725" y="4037013"/>
          <p14:tracePt t="3655" x="1241425" y="4037013"/>
          <p14:tracePt t="3662" x="1250950" y="4037013"/>
          <p14:tracePt t="3669" x="1260475" y="4037013"/>
          <p14:tracePt t="3676" x="1265238" y="4027488"/>
          <p14:tracePt t="3683" x="1282700" y="4027488"/>
          <p14:tracePt t="3691" x="1301750" y="4027488"/>
          <p14:tracePt t="3697" x="1341438" y="4027488"/>
          <p14:tracePt t="3704" x="1370013" y="4027488"/>
          <p14:tracePt t="3712" x="1401763" y="4027488"/>
          <p14:tracePt t="3718" x="1455738" y="4027488"/>
          <p14:tracePt t="3725" x="1497013" y="4037013"/>
          <p14:tracePt t="3732" x="1574800" y="4044950"/>
          <p14:tracePt t="3740" x="1638300" y="4086225"/>
          <p14:tracePt t="3747" x="1735138" y="4127500"/>
          <p14:tracePt t="3754" x="1817688" y="4168775"/>
          <p14:tracePt t="3761" x="1881188" y="4219575"/>
          <p14:tracePt t="3768" x="1912938" y="4241800"/>
          <p14:tracePt t="3775" x="1944688" y="4251325"/>
          <p14:tracePt t="3782" x="2058988" y="4300538"/>
          <p14:tracePt t="3789" x="2109788" y="4351338"/>
          <p14:tracePt t="3796" x="2141538" y="4373563"/>
          <p14:tracePt t="6460" x="2255838" y="4373563"/>
          <p14:tracePt t="6467" x="2401888" y="4373563"/>
          <p14:tracePt t="6474" x="2528888" y="4373563"/>
          <p14:tracePt t="6482" x="2674938" y="4373563"/>
          <p14:tracePt t="6488" x="2820988" y="4387850"/>
          <p14:tracePt t="6495" x="2949575" y="4387850"/>
          <p14:tracePt t="6503" x="3076575" y="4387850"/>
          <p14:tracePt t="6509" x="3186113" y="4402138"/>
          <p14:tracePt t="6516" x="3295650" y="4402138"/>
          <p14:tracePt t="6523" x="3392488" y="4414838"/>
          <p14:tracePt t="6530" x="3502025" y="4429125"/>
          <p14:tracePt t="6537" x="3597275" y="4429125"/>
          <p14:tracePt t="6544" x="3670300" y="4443413"/>
          <p14:tracePt t="6551" x="3748088" y="4456113"/>
          <p14:tracePt t="6558" x="3789363" y="4465638"/>
          <p14:tracePt t="6565" x="3848100" y="4479925"/>
          <p14:tracePt t="6572" x="3894138" y="4502150"/>
          <p14:tracePt t="6579" x="3952875" y="4511675"/>
          <p14:tracePt t="6586" x="3998913" y="4519613"/>
          <p14:tracePt t="6594" x="4040188" y="4533900"/>
          <p14:tracePt t="6601" x="4071938" y="4543425"/>
          <p14:tracePt t="6608" x="4090988" y="4552950"/>
          <p14:tracePt t="6615" x="4108450" y="4560888"/>
          <p14:tracePt t="6622" x="4135438" y="4570413"/>
          <p14:tracePt t="6629" x="4154488" y="4579938"/>
          <p14:tracePt t="6636" x="4186238" y="4579938"/>
          <p14:tracePt t="6643" x="4213225" y="4579938"/>
          <p14:tracePt t="6650" x="4244975" y="4579938"/>
          <p14:tracePt t="6657" x="4259263" y="4579938"/>
          <p14:tracePt t="6664" x="4278313" y="4579938"/>
          <p14:tracePt t="6671" x="4295775" y="4579938"/>
          <p14:tracePt t="6679" x="4327525" y="4579938"/>
          <p14:tracePt t="6686" x="4332288" y="4579938"/>
          <p14:tracePt t="6692" x="4341813" y="4579938"/>
          <p14:tracePt t="6700" x="4359275" y="4579938"/>
          <p14:tracePt t="6707" x="4364038" y="4579938"/>
          <p14:tracePt t="6714" x="4383088" y="4579938"/>
          <p14:tracePt t="6721" x="4410075" y="4579938"/>
          <p14:tracePt t="6728" x="4419600" y="4579938"/>
          <p14:tracePt t="6736" x="4437063" y="4579938"/>
          <p14:tracePt t="6742" x="4456113" y="4579938"/>
          <p14:tracePt t="6749" x="4483100" y="4579938"/>
          <p14:tracePt t="6757" x="4524375" y="4579938"/>
          <p14:tracePt t="6764" x="4551363" y="4579938"/>
          <p14:tracePt t="6770" x="4606925" y="4579938"/>
          <p14:tracePt t="6778" x="4646613" y="4579938"/>
          <p14:tracePt t="6786" x="4687888" y="4579938"/>
          <p14:tracePt t="6792" x="4743450" y="4579938"/>
          <p14:tracePt t="6799" x="4784725" y="4579938"/>
          <p14:tracePt t="6806" x="4826000" y="4575175"/>
          <p14:tracePt t="6813" x="4865688" y="4575175"/>
          <p14:tracePt t="6820" x="4899025" y="4565650"/>
          <p14:tracePt t="6827" x="4953000" y="4565650"/>
          <p14:tracePt t="6834" x="4994275" y="4556125"/>
          <p14:tracePt t="6841" x="5067300" y="4556125"/>
          <p14:tracePt t="6848" x="5126038" y="4556125"/>
          <p14:tracePt t="6856" x="5199063" y="4556125"/>
          <p14:tracePt t="6863" x="5254625" y="4556125"/>
          <p14:tracePt t="6870" x="5332413" y="4556125"/>
          <p14:tracePt t="6876" x="5386388" y="4556125"/>
          <p14:tracePt t="6884" x="5459413" y="4556125"/>
          <p14:tracePt t="6891" x="5500688" y="4556125"/>
          <p14:tracePt t="6898" x="5556250" y="4556125"/>
          <p14:tracePt t="6905" x="5588000" y="4556125"/>
          <p14:tracePt t="6912" x="5629275" y="4556125"/>
          <p14:tracePt t="6919" x="5656263" y="4556125"/>
          <p14:tracePt t="6926" x="5683250" y="4556125"/>
          <p14:tracePt t="6936" x="5724525" y="4556125"/>
          <p14:tracePt t="6940" x="5743575" y="4556125"/>
          <p14:tracePt t="6947" x="5775325" y="4556125"/>
          <p14:tracePt t="6955" x="5802313" y="4556125"/>
          <p14:tracePt t="6962" x="5843588" y="4556125"/>
          <p14:tracePt t="6968" x="5875338" y="4556125"/>
          <p14:tracePt t="6976" x="5889625" y="4556125"/>
          <p14:tracePt t="6983" x="5930900" y="4556125"/>
          <p14:tracePt t="6990" x="5948363" y="4556125"/>
          <p14:tracePt t="6997" x="5967413" y="4556125"/>
          <p14:tracePt t="7004" x="5984875" y="4556125"/>
          <p14:tracePt t="7011" x="6026150" y="4556125"/>
          <p14:tracePt t="7019" x="6043613" y="4556125"/>
          <p14:tracePt t="7025" x="6057900" y="4556125"/>
          <p14:tracePt t="7033" x="6089650" y="4556125"/>
          <p14:tracePt t="7040" x="6130925" y="4556125"/>
          <p14:tracePt t="7047" x="6157913" y="4556125"/>
          <p14:tracePt t="7054" x="6189663" y="4556125"/>
          <p14:tracePt t="7061" x="6230938" y="4556125"/>
          <p14:tracePt t="7068" x="6259513" y="4543425"/>
          <p14:tracePt t="7075" x="6291263" y="4543425"/>
          <p14:tracePt t="7082" x="6332538" y="4533900"/>
          <p14:tracePt t="7089" x="6359525" y="4533900"/>
          <p14:tracePt t="7096" x="6391275" y="4533900"/>
          <p14:tracePt t="7103" x="6432550" y="4533900"/>
          <p14:tracePt t="7110" x="6459538" y="4533900"/>
          <p14:tracePt t="7117" x="6491288" y="4524375"/>
          <p14:tracePt t="7125" x="6532563" y="4524375"/>
          <p14:tracePt t="7132" x="6559550" y="4524375"/>
          <p14:tracePt t="7139" x="6588125" y="4524375"/>
          <p14:tracePt t="7146" x="6627813" y="4524375"/>
          <p14:tracePt t="7153" x="6646863" y="4524375"/>
          <p14:tracePt t="7160" x="6678613" y="4524375"/>
          <p14:tracePt t="7167" x="6705600" y="4524375"/>
          <p14:tracePt t="7174" x="6724650" y="4524375"/>
          <p14:tracePt t="7181" x="6751638" y="4524375"/>
          <p14:tracePt t="7189" x="6770688" y="4524375"/>
          <p14:tracePt t="7195" x="6811963" y="4524375"/>
          <p14:tracePt t="7203" x="6829425" y="4524375"/>
          <p14:tracePt t="7209" x="6848475" y="4524375"/>
          <p14:tracePt t="7218" x="6865938" y="4524375"/>
          <p14:tracePt t="7224" x="6880225" y="4524375"/>
          <p14:tracePt t="7230" x="6911975" y="4524375"/>
          <p14:tracePt t="7238" x="6929438" y="4524375"/>
          <p14:tracePt t="7244" x="6948488" y="4524375"/>
          <p14:tracePt t="7252" x="6953250" y="4529138"/>
          <p14:tracePt t="7259" x="6970713" y="4529138"/>
          <p14:tracePt t="7266" x="6989763" y="4529138"/>
          <p14:tracePt t="7273" x="6994525" y="4529138"/>
          <p14:tracePt t="7280" x="7002463" y="4529138"/>
          <p14:tracePt t="7287" x="7011988" y="4529138"/>
          <p14:tracePt t="7294" x="7026275" y="4529138"/>
          <p14:tracePt t="7302" x="7034213" y="4529138"/>
          <p14:tracePt t="7309" x="7053263" y="4529138"/>
          <p14:tracePt t="7316" x="7070725" y="4529138"/>
          <p14:tracePt t="7323" x="7075488" y="4529138"/>
          <p14:tracePt t="7330" x="7094538" y="4529138"/>
          <p14:tracePt t="7337" x="7112000" y="4529138"/>
          <p14:tracePt t="7344" x="7121525" y="4529138"/>
          <p14:tracePt t="7353" x="7126288" y="4529138"/>
          <p14:tracePt t="7358" x="7153275" y="4529138"/>
          <p14:tracePt t="7365" x="7162800" y="4529138"/>
          <p14:tracePt t="7373" x="7177088" y="4529138"/>
          <p14:tracePt t="7379" x="7194550" y="4529138"/>
          <p14:tracePt t="7387" x="7213600" y="4538663"/>
          <p14:tracePt t="7393" x="7245350" y="4538663"/>
          <p14:tracePt t="7401" x="7262813" y="4538663"/>
          <p14:tracePt t="7408" x="7277100" y="4538663"/>
          <p14:tracePt t="7415" x="7308850" y="4538663"/>
          <p14:tracePt t="7422" x="7326313" y="4538663"/>
          <p14:tracePt t="7429" x="7381875" y="4538663"/>
          <p14:tracePt t="7436" x="7408863" y="4538663"/>
          <p14:tracePt t="7443" x="7427913" y="4538663"/>
          <p14:tracePt t="7450" x="7445375" y="4538663"/>
          <p14:tracePt t="8825" x="7304088" y="4538663"/>
          <p14:tracePt t="8832" x="7126288" y="4538663"/>
          <p14:tracePt t="8839" x="6943725" y="4552950"/>
          <p14:tracePt t="8846" x="6778625" y="4565650"/>
          <p14:tracePt t="8854" x="6591300" y="4597400"/>
          <p14:tracePt t="8860" x="6427788" y="4629150"/>
          <p14:tracePt t="8868" x="6245225" y="4657725"/>
          <p14:tracePt t="8874" x="6094413" y="4702175"/>
          <p14:tracePt t="8881" x="5930900" y="4735513"/>
          <p14:tracePt t="8889" x="5780088" y="4762500"/>
          <p14:tracePt t="8895" x="5634038" y="4794250"/>
          <p14:tracePt t="8903" x="5483225" y="4808538"/>
          <p14:tracePt t="8909" x="5368925" y="4835525"/>
          <p14:tracePt t="8917" x="5240338" y="4848225"/>
          <p14:tracePt t="8923" x="5130800" y="4862513"/>
          <p14:tracePt t="8930" x="5016500" y="4876800"/>
          <p14:tracePt t="8939" x="4906963" y="4876800"/>
          <p14:tracePt t="8944" x="4833938" y="4876800"/>
          <p14:tracePt t="8952" x="4760913" y="4876800"/>
          <p14:tracePt t="8958" x="4702175" y="4876800"/>
          <p14:tracePt t="8966" x="4629150" y="4876800"/>
          <p14:tracePt t="8973" x="4537075" y="4876800"/>
          <p14:tracePt t="8980" x="4478338" y="4876800"/>
          <p14:tracePt t="8987" x="4405313" y="4876800"/>
          <p14:tracePt t="8994" x="4351338" y="4876800"/>
          <p14:tracePt t="9001" x="4273550" y="4876800"/>
          <p14:tracePt t="9009" x="4232275" y="4876800"/>
          <p14:tracePt t="9015" x="4176713" y="4876800"/>
          <p14:tracePt t="9023" x="4149725" y="4876800"/>
          <p14:tracePt t="9029" x="4130675" y="4876800"/>
          <p14:tracePt t="9037" x="4103688" y="4876800"/>
          <p14:tracePt t="9044" x="4094163" y="4876800"/>
          <p14:tracePt t="9051" x="4086225" y="4884738"/>
          <p14:tracePt t="9058" x="4081463" y="4884738"/>
          <p14:tracePt t="9065" x="4071938" y="4884738"/>
          <p14:tracePt t="9072" x="4062413" y="4884738"/>
          <p14:tracePt t="9079" x="4057650" y="4884738"/>
          <p14:tracePt t="9086" x="4049713" y="4884738"/>
          <p14:tracePt t="9093" x="4040188" y="4884738"/>
          <p14:tracePt t="9122" x="4040188" y="4894263"/>
          <p14:tracePt t="9129" x="4040188" y="4903788"/>
          <p14:tracePt t="9136" x="4044950" y="4908550"/>
          <p14:tracePt t="9143" x="4071938" y="4918075"/>
          <p14:tracePt t="9150" x="4144963" y="4940300"/>
          <p14:tracePt t="9157" x="4237038" y="4954588"/>
          <p14:tracePt t="9164" x="4351338" y="4986338"/>
          <p14:tracePt t="9171" x="4483100" y="5013325"/>
          <p14:tracePt t="9178" x="4610100" y="5040313"/>
          <p14:tracePt t="9186" x="4724400" y="5072063"/>
          <p14:tracePt t="9192" x="4826000" y="5113338"/>
          <p14:tracePt t="9200" x="4902200" y="5127625"/>
          <p14:tracePt t="9207" x="4975225" y="5137150"/>
          <p14:tracePt t="9214" x="5040313" y="5164138"/>
          <p14:tracePt t="9221" x="5099050" y="5173663"/>
          <p14:tracePt t="9228" x="5140325" y="5186363"/>
          <p14:tracePt t="9235" x="5218113" y="5200650"/>
          <p14:tracePt t="9242" x="5276850" y="5210175"/>
          <p14:tracePt t="9248" x="5341938" y="5237163"/>
          <p14:tracePt t="9256" x="5381625" y="5246688"/>
          <p14:tracePt t="9263" x="5422900" y="5254625"/>
          <p14:tracePt t="9270" x="5483225" y="5268913"/>
          <p14:tracePt t="9277" x="5514975" y="5268913"/>
          <p14:tracePt t="9284" x="5556250" y="5268913"/>
          <p14:tracePt t="9291" x="5583238" y="5268913"/>
          <p14:tracePt t="9298" x="5600700" y="5268913"/>
          <p14:tracePt t="9306" x="5605463" y="5268913"/>
          <p14:tracePt t="9312" x="5614988" y="5268913"/>
          <p14:tracePt t="9320" x="5624513" y="5268913"/>
          <p14:tracePt t="9326" x="5641975" y="5268913"/>
          <p14:tracePt t="9334" x="5646738" y="5268913"/>
          <p14:tracePt t="9340" x="5656263" y="5268913"/>
          <p14:tracePt t="9347" x="5665788" y="5268913"/>
          <p14:tracePt t="9369" x="5670550" y="5268913"/>
          <p14:tracePt t="9376" x="5678488" y="5268913"/>
          <p14:tracePt t="9390" x="5688013" y="5268913"/>
          <p14:tracePt t="9405" x="5692775" y="5273675"/>
          <p14:tracePt t="9419" x="5702300" y="5283200"/>
          <p14:tracePt t="9426" x="5702300" y="5291138"/>
          <p14:tracePt t="9434" x="5702300" y="5300663"/>
          <p14:tracePt t="11665" x="5619750" y="5268913"/>
          <p14:tracePt t="11671" x="5487988" y="5227638"/>
          <p14:tracePt t="11678" x="5354638" y="5195888"/>
          <p14:tracePt t="11685" x="5240338" y="5154613"/>
          <p14:tracePt t="11692" x="5145088" y="5127625"/>
          <p14:tracePt t="11699" x="5067300" y="5100638"/>
          <p14:tracePt t="11706" x="4967288" y="5072063"/>
          <p14:tracePt t="11713" x="4889500" y="5032375"/>
          <p14:tracePt t="11720" x="4843463" y="5008563"/>
          <p14:tracePt t="11727" x="4797425" y="4986338"/>
          <p14:tracePt t="11734" x="4752975" y="4962525"/>
          <p14:tracePt t="11742" x="4719638" y="4945063"/>
          <p14:tracePt t="11749" x="4687888" y="4899025"/>
          <p14:tracePt t="11756" x="4638675" y="4862513"/>
          <p14:tracePt t="11763" x="4619625" y="4830763"/>
          <p14:tracePt t="11770" x="4597400" y="4789488"/>
          <p14:tracePt t="11777" x="4587875" y="4757738"/>
          <p14:tracePt t="11784" x="4578350" y="4738688"/>
          <p14:tracePt t="11791" x="4570413" y="4699000"/>
          <p14:tracePt t="11798" x="4546600" y="4679950"/>
          <p14:tracePt t="11805" x="4537075" y="4648200"/>
          <p14:tracePt t="11813" x="4537075" y="4629150"/>
          <p14:tracePt t="11820" x="4537075" y="4611688"/>
          <p14:tracePt t="11826" x="4537075" y="4584700"/>
          <p14:tracePt t="11834" x="4537075" y="4575175"/>
          <p14:tracePt t="11841" x="4537075" y="4570413"/>
          <p14:tracePt t="11848" x="4537075" y="4560888"/>
          <p14:tracePt t="11855" x="4537075" y="4552950"/>
          <p14:tracePt t="11862" x="4537075" y="4548188"/>
          <p14:tracePt t="11870" x="4537075" y="4538663"/>
          <p14:tracePt t="11876" x="4537075" y="4529138"/>
          <p14:tracePt t="11891" x="4537075" y="4511675"/>
          <p14:tracePt t="11904" x="4537075" y="4506913"/>
          <p14:tracePt t="11919" x="4537075" y="4497388"/>
          <p14:tracePt t="11926" x="4537075" y="4487863"/>
          <p14:tracePt t="11938" x="4537075" y="4483100"/>
          <p14:tracePt t="11947" x="4537075" y="4475163"/>
          <p14:tracePt t="11954" x="4537075" y="4465638"/>
          <p14:tracePt t="11961" x="4537075" y="4460875"/>
          <p14:tracePt t="11968" x="4537075" y="4451350"/>
          <p14:tracePt t="11975" x="4529138" y="4433888"/>
          <p14:tracePt t="11982" x="4529138" y="4424363"/>
          <p14:tracePt t="11990" x="4524375" y="4424363"/>
          <p14:tracePt t="11996" x="4524375" y="4419600"/>
          <p14:tracePt t="12005" x="4524375" y="4410075"/>
          <p14:tracePt t="12017" x="4514850" y="4402138"/>
          <p14:tracePt t="12025" x="4514850" y="4397375"/>
          <p14:tracePt t="12032" x="4505325" y="4387850"/>
          <p14:tracePt t="12039" x="4505325" y="4378325"/>
          <p14:tracePt t="12046" x="4500563" y="4368800"/>
          <p14:tracePt t="12053" x="4492625" y="4368800"/>
          <p14:tracePt t="12060" x="4492625" y="4356100"/>
          <p14:tracePt t="12067" x="4483100" y="4346575"/>
          <p14:tracePt t="12088" x="4464050" y="4346575"/>
          <p14:tracePt t="12103" x="4460875" y="4337050"/>
          <p14:tracePt t="12117" x="4451350" y="4337050"/>
          <p14:tracePt t="12124" x="4451350" y="4332288"/>
          <p14:tracePt t="12131" x="4441825" y="4324350"/>
          <p14:tracePt t="12145" x="4437063" y="4324350"/>
          <p14:tracePt t="12153" x="4437063" y="4314825"/>
          <p14:tracePt t="12167" x="4427538" y="4314825"/>
          <p14:tracePt t="12180" x="4419600" y="4310063"/>
          <p14:tracePt t="12195" x="4414838" y="4300538"/>
          <p14:tracePt t="12202" x="4405313" y="4300538"/>
          <p14:tracePt t="12208" x="4405313" y="4292600"/>
          <p14:tracePt t="12216" x="4387850" y="4292600"/>
          <p14:tracePt t="12230" x="4378325" y="4273550"/>
          <p14:tracePt t="12244" x="4368800" y="4264025"/>
          <p14:tracePt t="12265" x="4364038" y="4259263"/>
          <p14:tracePt t="12273" x="4364038" y="4251325"/>
          <p14:tracePt t="12279" x="4354513" y="4251325"/>
          <p14:tracePt t="12287" x="4354513" y="4241800"/>
          <p14:tracePt t="12293" x="4346575" y="4241800"/>
          <p14:tracePt t="12308" x="4346575" y="4232275"/>
          <p14:tracePt t="12322" x="4341813" y="4232275"/>
          <p14:tracePt t="12329" x="4341813" y="4227513"/>
          <p14:tracePt t="12352" x="4332288" y="4227513"/>
          <p14:tracePt t="12364" x="4332288" y="4219575"/>
          <p14:tracePt t="12400" x="4322763" y="4219575"/>
          <p14:tracePt t="12442" x="4310063" y="4219575"/>
          <p14:tracePt t="12499" x="4310063" y="4210050"/>
          <p14:tracePt t="12506" x="4310063" y="4195763"/>
          <p14:tracePt t="12521" x="4300538" y="4195763"/>
          <p14:tracePt t="12542" x="4300538" y="4186238"/>
          <p14:tracePt t="12570" x="4291013" y="4178300"/>
          <p14:tracePt t="12605" x="4281488" y="4178300"/>
          <p14:tracePt t="12627" x="4281488" y="4173538"/>
          <p14:tracePt t="12655" x="4278313" y="4173538"/>
          <p14:tracePt t="12776" x="4268788" y="4183063"/>
          <p14:tracePt t="12782" x="4268788" y="4191000"/>
          <p14:tracePt t="12790" x="4268788" y="4205288"/>
          <p14:tracePt t="12797" x="4268788" y="4214813"/>
          <p14:tracePt t="12804" x="4268788" y="4222750"/>
          <p14:tracePt t="12811" x="4268788" y="4227513"/>
          <p14:tracePt t="12818" x="4268788" y="4237038"/>
          <p14:tracePt t="12825" x="4268788" y="4246563"/>
          <p14:tracePt t="12832" x="4268788" y="4256088"/>
          <p14:tracePt t="12839" x="4268788" y="4259263"/>
          <p14:tracePt t="12846" x="4268788" y="4268788"/>
          <p14:tracePt t="12854" x="4268788" y="4287838"/>
          <p14:tracePt t="12860" x="4268788" y="4292600"/>
          <p14:tracePt t="12889" x="4268788" y="4300538"/>
          <p14:tracePt t="12953" x="4268788" y="4310063"/>
          <p14:tracePt t="12959" x="4268788" y="4314825"/>
          <p14:tracePt t="12974" x="4268788" y="4324350"/>
          <p14:tracePt t="12981" x="4259263" y="4324350"/>
          <p14:tracePt t="12988" x="4259263" y="4332288"/>
          <p14:tracePt t="12995" x="4259263" y="4341813"/>
          <p14:tracePt t="13002" x="4259263" y="4346575"/>
          <p14:tracePt t="13009" x="4259263" y="4365625"/>
          <p14:tracePt t="13016" x="4254500" y="4373563"/>
          <p14:tracePt t="13031" x="4254500" y="4378325"/>
          <p14:tracePt t="13039" x="4244975" y="4387850"/>
          <p14:tracePt t="13045" x="4244975" y="4397375"/>
          <p14:tracePt t="13052" x="4237038" y="4402138"/>
          <p14:tracePt t="13059" x="4237038" y="4410075"/>
          <p14:tracePt t="13066" x="4237038" y="4419600"/>
          <p14:tracePt t="13073" x="4217988" y="4429125"/>
          <p14:tracePt t="13080" x="4217988" y="4446588"/>
          <p14:tracePt t="13090" x="4213225" y="4451350"/>
          <p14:tracePt t="13094" x="4213225" y="4460875"/>
          <p14:tracePt t="13101" x="4205288" y="4470400"/>
          <p14:tracePt t="13109" x="4205288" y="4475163"/>
          <p14:tracePt t="13115" x="4205288" y="4483100"/>
          <p14:tracePt t="13122" x="4195763" y="4492625"/>
          <p14:tracePt t="13129" x="4191000" y="4502150"/>
          <p14:tracePt t="13137" x="4191000" y="4506913"/>
          <p14:tracePt t="13143" x="4191000" y="4524375"/>
          <p14:tracePt t="13150" x="4181475" y="4533900"/>
          <p14:tracePt t="13158" x="4171950" y="4538663"/>
          <p14:tracePt t="13165" x="4171950" y="4548188"/>
          <p14:tracePt t="13172" x="4168775" y="4556125"/>
          <p14:tracePt t="13179" x="4168775" y="4560888"/>
          <p14:tracePt t="13187" x="4159250" y="4570413"/>
          <p14:tracePt t="13193" x="4140200" y="4579938"/>
          <p14:tracePt t="13200" x="4130675" y="4589463"/>
          <p14:tracePt t="13208" x="4130675" y="4602163"/>
          <p14:tracePt t="13214" x="4127500" y="4611688"/>
          <p14:tracePt t="13223" x="4127500" y="4621213"/>
          <p14:tracePt t="13229" x="4117975" y="4625975"/>
          <p14:tracePt t="13236" x="4117975" y="4633913"/>
          <p14:tracePt t="13243" x="4108450" y="4643438"/>
          <p14:tracePt t="13250" x="4108450" y="4652963"/>
          <p14:tracePt t="13257" x="4103688" y="4657725"/>
          <p14:tracePt t="13264" x="4103688" y="4665663"/>
          <p14:tracePt t="13272" x="4103688" y="4675188"/>
          <p14:tracePt t="13278" x="4094163" y="4689475"/>
          <p14:tracePt t="13285" x="4094163" y="4699000"/>
          <p14:tracePt t="13292" x="4094163" y="4706938"/>
          <p14:tracePt t="13299" x="4094163" y="4716463"/>
          <p14:tracePt t="13307" x="4086225" y="4721225"/>
          <p14:tracePt t="13314" x="4086225" y="4730750"/>
          <p14:tracePt t="13321" x="4086225" y="4738688"/>
          <p14:tracePt t="13328" x="4086225" y="4743450"/>
          <p14:tracePt t="13335" x="4086225" y="4752975"/>
          <p14:tracePt t="13342" x="4086225" y="4772025"/>
          <p14:tracePt t="13349" x="4086225" y="4775200"/>
          <p14:tracePt t="13356" x="4086225" y="4784725"/>
          <p14:tracePt t="13363" x="4076700" y="4784725"/>
          <p14:tracePt t="13377" x="4076700" y="4794250"/>
          <p14:tracePt t="13412" x="4076700" y="4803775"/>
          <p14:tracePt t="13426" x="4076700" y="4808538"/>
          <p14:tracePt t="13441" x="4076700" y="4816475"/>
          <p14:tracePt t="13455" x="4076700" y="4826000"/>
          <p14:tracePt t="13476" x="4076700" y="4830763"/>
          <p14:tracePt t="13491" x="4076700" y="4840288"/>
          <p14:tracePt t="13504" x="4076700" y="4857750"/>
          <p14:tracePt t="13518" x="4076700" y="4862513"/>
          <p14:tracePt t="13532" x="4076700" y="4872038"/>
          <p14:tracePt t="13547" x="4076700" y="4881563"/>
          <p14:tracePt t="13561" x="4076700" y="4889500"/>
          <p14:tracePt t="13582" x="4076700" y="4894263"/>
          <p14:tracePt t="13590" x="4076700" y="4903788"/>
          <p14:tracePt t="13617" x="4076700" y="4913313"/>
          <p14:tracePt t="13639" x="4076700" y="4918075"/>
          <p14:tracePt t="13660" x="4076700" y="4935538"/>
          <p14:tracePt t="13688" x="4076700" y="4945063"/>
          <p14:tracePt t="13703" x="4076700" y="4949825"/>
          <p14:tracePt t="13717" x="4076700" y="4959350"/>
          <p14:tracePt t="13731" x="4076700" y="4967288"/>
          <p14:tracePt t="13745" x="4076700" y="4976813"/>
          <p14:tracePt t="13766" x="4076700" y="4981575"/>
          <p14:tracePt t="13802" x="4076700" y="4991100"/>
          <p14:tracePt t="14086" x="4076700" y="4999038"/>
          <p14:tracePt t="14122" x="4076700" y="5003800"/>
          <p14:tracePt t="14150" x="4076700" y="5013325"/>
          <p14:tracePt t="14176" x="4076700" y="5022850"/>
          <p14:tracePt t="14198" x="4076700" y="5027613"/>
          <p14:tracePt t="14219" x="4076700" y="5035550"/>
          <p14:tracePt t="14248" x="4076700" y="5045075"/>
          <p14:tracePt t="14283" x="4076700" y="5054600"/>
          <p14:tracePt t="14341" x="4076700" y="5059363"/>
          <p14:tracePt t="15134" x="4122738" y="5045075"/>
          <p14:tracePt t="15140" x="4205288" y="5003800"/>
          <p14:tracePt t="15148" x="4268788" y="4967288"/>
          <p14:tracePt t="15154" x="4332288" y="4913313"/>
          <p14:tracePt t="15161" x="4383088" y="4876800"/>
          <p14:tracePt t="15169" x="4427538" y="4840288"/>
          <p14:tracePt t="15176" x="4497388" y="4789488"/>
          <p14:tracePt t="15198" x="4587875" y="4716463"/>
          <p14:tracePt t="15200" x="4624388" y="4670425"/>
          <p14:tracePt t="15204" x="4656138" y="4648200"/>
          <p14:tracePt t="15211" x="4675188" y="4629150"/>
          <p14:tracePt t="15218" x="4706938" y="4611688"/>
          <p14:tracePt t="15225" x="4729163" y="4579938"/>
          <p14:tracePt t="15232" x="4748213" y="4560888"/>
          <p14:tracePt t="15239" x="4752975" y="4552950"/>
          <p14:tracePt t="15246" x="4760913" y="4543425"/>
          <p14:tracePt t="15254" x="4789488" y="4533900"/>
          <p14:tracePt t="15261" x="4797425" y="4529138"/>
          <p14:tracePt t="15268" x="4802188" y="4519613"/>
          <p14:tracePt t="15275" x="4811713" y="4511675"/>
          <p14:tracePt t="15283" x="4821238" y="4502150"/>
          <p14:tracePt t="15289" x="4829175" y="4487863"/>
          <p14:tracePt t="15296" x="4833938" y="4479925"/>
          <p14:tracePt t="15303" x="4843463" y="4470400"/>
          <p14:tracePt t="15310" x="4852988" y="4470400"/>
          <p14:tracePt t="15317" x="4865688" y="4470400"/>
          <p14:tracePt t="15324" x="4875213" y="4470400"/>
          <p14:tracePt t="15331" x="4884738" y="4470400"/>
          <p14:tracePt t="15338" x="4894263" y="4470400"/>
          <p14:tracePt t="15345" x="4899025" y="4470400"/>
          <p14:tracePt t="15352" x="4906963" y="4470400"/>
          <p14:tracePt t="15359" x="4916488" y="4470400"/>
          <p14:tracePt t="15367" x="4921250" y="4470400"/>
          <p14:tracePt t="15373" x="4930775" y="4470400"/>
          <p14:tracePt t="15381" x="4948238" y="4470400"/>
          <p14:tracePt t="15387" x="4953000" y="4470400"/>
          <p14:tracePt t="15394" x="4962525" y="4470400"/>
          <p14:tracePt t="15402" x="4972050" y="4470400"/>
          <p14:tracePt t="15409" x="4979988" y="4470400"/>
          <p14:tracePt t="15416" x="4984750" y="4470400"/>
          <p14:tracePt t="15423" x="4994275" y="4465638"/>
          <p14:tracePt t="15431" x="5013325" y="4465638"/>
          <p14:tracePt t="15437" x="5030788" y="4456113"/>
          <p14:tracePt t="15444" x="5035550" y="4456113"/>
          <p14:tracePt t="15452" x="5045075" y="4446588"/>
          <p14:tracePt t="15458" x="5053013" y="4446588"/>
          <p14:tracePt t="15466" x="5062538" y="4446588"/>
          <p14:tracePt t="15473" x="5067300" y="4446588"/>
          <p14:tracePt t="15480" x="5076825" y="4446588"/>
          <p14:tracePt t="15487" x="5086350" y="4446588"/>
          <p14:tracePt t="15494" x="5089525" y="4446588"/>
          <p14:tracePt t="15565" x="5108575" y="4446588"/>
          <p14:tracePt t="15600" x="5118100" y="4446588"/>
          <p14:tracePt t="15614" x="5122863" y="4446588"/>
          <p14:tracePt t="15956" x="5118100" y="4479925"/>
          <p14:tracePt t="15963" x="5108575" y="4506913"/>
          <p14:tracePt t="15969" x="5099050" y="4552950"/>
          <p14:tracePt t="15977" x="5089525" y="4579938"/>
          <p14:tracePt t="15985" x="5081588" y="4611688"/>
          <p14:tracePt t="15990" x="5067300" y="4652963"/>
          <p14:tracePt t="15998" x="5057775" y="4670425"/>
          <p14:tracePt t="16004" x="5049838" y="4689475"/>
          <p14:tracePt t="16011" x="5030788" y="4706938"/>
          <p14:tracePt t="16018" x="5030788" y="4738688"/>
          <p14:tracePt t="16025" x="5030788" y="4757738"/>
          <p14:tracePt t="16032" x="5021263" y="4775200"/>
          <p14:tracePt t="16039" x="5021263" y="4784725"/>
          <p14:tracePt t="16048" x="5021263" y="4789488"/>
          <p14:tracePt t="16053" x="5021263" y="4799013"/>
          <p14:tracePt t="16060" x="5021263" y="4808538"/>
          <p14:tracePt t="16068" x="5021263" y="4821238"/>
          <p14:tracePt t="16074" x="5021263" y="4830763"/>
          <p14:tracePt t="16082" x="5021263" y="4840288"/>
          <p14:tracePt t="16089" x="5021263" y="4845050"/>
          <p14:tracePt t="16096" x="5021263" y="4852988"/>
          <p14:tracePt t="16103" x="5021263" y="4862513"/>
          <p14:tracePt t="16110" x="5021263" y="4872038"/>
          <p14:tracePt t="16117" x="5021263" y="4876800"/>
          <p14:tracePt t="16124" x="5013325" y="4876800"/>
          <p14:tracePt t="16131" x="5013325" y="4884738"/>
          <p14:tracePt t="16145" x="5013325" y="4894263"/>
          <p14:tracePt t="16152" x="5013325" y="4908550"/>
          <p14:tracePt t="16159" x="5013325" y="4918075"/>
          <p14:tracePt t="16166" x="5013325" y="4926013"/>
          <p14:tracePt t="16174" x="5013325" y="4930775"/>
          <p14:tracePt t="16181" x="5013325" y="4940300"/>
          <p14:tracePt t="16805" x="5045075" y="4935538"/>
          <p14:tracePt t="16813" x="5086350" y="4926013"/>
          <p14:tracePt t="16819" x="5145088" y="4913313"/>
          <p14:tracePt t="16825" x="5191125" y="4903788"/>
          <p14:tracePt t="16832" x="5249863" y="4876800"/>
          <p14:tracePt t="16839" x="5295900" y="4852988"/>
          <p14:tracePt t="16846" x="5359400" y="4816475"/>
          <p14:tracePt t="16853" x="5391150" y="4799013"/>
          <p14:tracePt t="16861" x="5422900" y="4784725"/>
          <p14:tracePt t="16868" x="5464175" y="4775200"/>
          <p14:tracePt t="16875" x="5491163" y="4757738"/>
          <p14:tracePt t="16882" x="5524500" y="4743450"/>
          <p14:tracePt t="16889" x="5541963" y="4735513"/>
          <p14:tracePt t="16896" x="5573713" y="4716463"/>
          <p14:tracePt t="16903" x="5592763" y="4706938"/>
          <p14:tracePt t="16910" x="5610225" y="4699000"/>
          <p14:tracePt t="16917" x="5619750" y="4689475"/>
          <p14:tracePt t="16924" x="5624513" y="4679950"/>
          <p14:tracePt t="16931" x="5634038" y="4675188"/>
          <p14:tracePt t="16949" x="5661025" y="4665663"/>
          <p14:tracePt t="16952" x="5665788" y="4657725"/>
          <p14:tracePt t="16967" x="5665788" y="4648200"/>
          <p14:tracePt t="16974" x="5665788" y="4643438"/>
          <p14:tracePt t="16981" x="5673725" y="4625975"/>
          <p14:tracePt t="16988" x="5673725" y="4616450"/>
          <p14:tracePt t="16995" x="5683250" y="4606925"/>
          <p14:tracePt t="17002" x="5692775" y="4602163"/>
          <p14:tracePt t="17016" x="5692775" y="4592638"/>
          <p14:tracePt t="17023" x="5692775" y="4584700"/>
          <p14:tracePt t="17031" x="5697538" y="4584700"/>
          <p14:tracePt t="17044" x="5697538" y="4579938"/>
          <p14:tracePt t="17080" x="5707063" y="4579938"/>
          <p14:tracePt t="17094" x="5715000" y="4570413"/>
          <p14:tracePt t="17102" x="5715000" y="4560888"/>
          <p14:tracePt t="17109" x="5734050" y="4543425"/>
          <p14:tracePt t="17116" x="5738813" y="4543425"/>
          <p14:tracePt t="17123" x="5746750" y="4538663"/>
          <p14:tracePt t="17130" x="5756275" y="4529138"/>
          <p14:tracePt t="17137" x="5761038" y="4519613"/>
          <p14:tracePt t="17144" x="5770563" y="4516438"/>
          <p14:tracePt t="17151" x="5780088" y="4506913"/>
          <p14:tracePt t="17158" x="5788025" y="4497388"/>
          <p14:tracePt t="17165" x="5792788" y="4487863"/>
          <p14:tracePt t="17172" x="5811838" y="4483100"/>
          <p14:tracePt t="17179" x="5821363" y="4460875"/>
          <p14:tracePt t="17186" x="5829300" y="4456113"/>
          <p14:tracePt t="17194" x="5829300" y="4446588"/>
          <p14:tracePt t="17201" x="5834063" y="4438650"/>
          <p14:tracePt t="17207" x="5834063" y="4433888"/>
          <p14:tracePt t="17215" x="5834063" y="4424363"/>
          <p14:tracePt t="17222" x="5834063" y="4414838"/>
          <p14:tracePt t="17286" x="5843588" y="4414838"/>
          <p14:tracePt t="17293" x="5853113" y="4414838"/>
          <p14:tracePt t="17299" x="5853113" y="4410075"/>
          <p14:tracePt t="17307" x="5861050" y="4410075"/>
          <p14:tracePt t="17321" x="5865813" y="4410075"/>
          <p14:tracePt t="17328" x="5875338" y="4410075"/>
          <p14:tracePt t="17342" x="5884863" y="4410075"/>
          <p14:tracePt t="17351" x="5897563" y="4402138"/>
          <p14:tracePt t="17356" x="5907088" y="4402138"/>
          <p14:tracePt t="17370" x="5916613" y="4383088"/>
          <p14:tracePt t="17377" x="5926138" y="4383088"/>
          <p14:tracePt t="17385" x="5930900" y="4383088"/>
          <p14:tracePt t="17391" x="5938838" y="4373563"/>
          <p14:tracePt t="17399" x="5948363" y="4365625"/>
          <p14:tracePt t="17405" x="5957888" y="4360863"/>
          <p14:tracePt t="17413" x="5962650" y="4351338"/>
          <p14:tracePt t="17420" x="5980113" y="4351338"/>
          <p14:tracePt t="17426" x="5989638" y="4351338"/>
          <p14:tracePt t="17434" x="5989638" y="4341813"/>
          <p14:tracePt t="17441" x="5994400" y="4341813"/>
          <p14:tracePt t="17448" x="5994400" y="4337050"/>
          <p14:tracePt t="17476" x="6003925" y="4337050"/>
          <p14:tracePt t="17519" x="6011863" y="4337050"/>
          <p14:tracePt t="17547" x="6016625" y="4337050"/>
          <p14:tracePt t="17604" x="6016625" y="4346575"/>
          <p14:tracePt t="17611" x="6016625" y="4356100"/>
          <p14:tracePt t="17618" x="6016625" y="4360863"/>
          <p14:tracePt t="17625" x="6016625" y="4368800"/>
          <p14:tracePt t="17632" x="6016625" y="4378325"/>
          <p14:tracePt t="17639" x="6016625" y="4397375"/>
          <p14:tracePt t="17646" x="6016625" y="4402138"/>
          <p14:tracePt t="17653" x="6016625" y="4410075"/>
          <p14:tracePt t="17660" x="6016625" y="4419600"/>
          <p14:tracePt t="17668" x="6016625" y="4433888"/>
          <p14:tracePt t="17675" x="6016625" y="4451350"/>
          <p14:tracePt t="17682" x="6016625" y="4483100"/>
          <p14:tracePt t="17688" x="6016625" y="4497388"/>
          <p14:tracePt t="17697" x="6016625" y="4516438"/>
          <p14:tracePt t="17703" x="6016625" y="4533900"/>
          <p14:tracePt t="17709" x="6016625" y="4575175"/>
          <p14:tracePt t="17717" x="6016625" y="4602163"/>
          <p14:tracePt t="17724" x="6016625" y="4621213"/>
          <p14:tracePt t="17732" x="6016625" y="4652963"/>
          <p14:tracePt t="17739" x="6016625" y="4694238"/>
          <p14:tracePt t="17745" x="6016625" y="4706938"/>
          <p14:tracePt t="17753" x="6016625" y="4725988"/>
          <p14:tracePt t="17760" x="6016625" y="4743450"/>
          <p14:tracePt t="17767" x="6016625" y="4775200"/>
          <p14:tracePt t="17774" x="6016625" y="4789488"/>
          <p14:tracePt t="17782" x="6016625" y="4808538"/>
          <p14:tracePt t="17788" x="6016625" y="4816475"/>
          <p14:tracePt t="17795" x="6016625" y="4826000"/>
          <p14:tracePt t="17802" x="6016625" y="4830763"/>
          <p14:tracePt t="17809" x="6016625" y="4840288"/>
          <p14:tracePt t="17816" x="6016625" y="4857750"/>
          <p14:tracePt t="17823" x="6016625" y="4862513"/>
          <p14:tracePt t="17831" x="6016625" y="4872038"/>
          <p14:tracePt t="17837" x="6016625" y="4881563"/>
          <p14:tracePt t="17845" x="6016625" y="4889500"/>
          <p14:tracePt t="17852" x="6016625" y="4894263"/>
          <p14:tracePt t="17858" x="6016625" y="4903788"/>
          <p14:tracePt t="19049" x="6084888" y="4852988"/>
          <p14:tracePt t="19056" x="6186488" y="4748213"/>
          <p14:tracePt t="19063" x="6291263" y="4662488"/>
          <p14:tracePt t="19070" x="6376988" y="4543425"/>
          <p14:tracePt t="19077" x="6481763" y="4443413"/>
          <p14:tracePt t="19085" x="6546850" y="4373563"/>
          <p14:tracePt t="19091" x="6615113" y="4305300"/>
          <p14:tracePt t="19098" x="6651625" y="4259263"/>
          <p14:tracePt t="19105" x="6697663" y="4222750"/>
          <p14:tracePt t="19112" x="6719888" y="4178300"/>
          <p14:tracePt t="19120" x="6742113" y="4146550"/>
          <p14:tracePt t="19127" x="6751638" y="4127500"/>
          <p14:tracePt t="19134" x="6761163" y="4122738"/>
          <p14:tracePt t="19141" x="6765925" y="4105275"/>
          <p14:tracePt t="19148" x="6775450" y="4095750"/>
          <p14:tracePt t="19155" x="6775450" y="4086225"/>
          <p14:tracePt t="19368" x="6770688" y="4117975"/>
          <p14:tracePt t="19375" x="6770688" y="4149725"/>
          <p14:tracePt t="19382" x="6770688" y="4178300"/>
          <p14:tracePt t="19389" x="6770688" y="4195763"/>
          <p14:tracePt t="19396" x="6770688" y="4237038"/>
          <p14:tracePt t="19403" x="6770688" y="4268788"/>
          <p14:tracePt t="19410" x="6770688" y="4283075"/>
          <p14:tracePt t="19417" x="6770688" y="4324350"/>
          <p14:tracePt t="19426" x="6770688" y="4356100"/>
          <p14:tracePt t="19431" x="6770688" y="4373563"/>
          <p14:tracePt t="19438" x="6770688" y="4402138"/>
          <p14:tracePt t="19447" x="6770688" y="4443413"/>
          <p14:tracePt t="19453" x="6770688" y="4470400"/>
          <p14:tracePt t="19460" x="6770688" y="4502150"/>
          <p14:tracePt t="19466" x="6770688" y="4529138"/>
          <p14:tracePt t="19475" x="6770688" y="4560888"/>
          <p14:tracePt t="19481" x="6770688" y="4602163"/>
          <p14:tracePt t="19488" x="6770688" y="4629150"/>
          <p14:tracePt t="19495" x="6770688" y="4657725"/>
          <p14:tracePt t="19502" x="6770688" y="4675188"/>
          <p14:tracePt t="19509" x="6770688" y="4706938"/>
          <p14:tracePt t="19516" x="6770688" y="4721225"/>
          <p14:tracePt t="19524" x="6770688" y="4738688"/>
          <p14:tracePt t="19531" x="6770688" y="4757738"/>
          <p14:tracePt t="19538" x="6770688" y="4767263"/>
          <p14:tracePt t="19545" x="6770688" y="4775200"/>
          <p14:tracePt t="19551" x="6770688" y="4789488"/>
          <p14:tracePt t="19559" x="6770688" y="4799013"/>
          <p14:tracePt t="19565" x="6770688" y="4808538"/>
          <p14:tracePt t="19573" x="6770688" y="4811713"/>
          <p14:tracePt t="19580" x="6770688" y="4821238"/>
          <p14:tracePt t="19587" x="6770688" y="4830763"/>
          <p14:tracePt t="19594" x="6770688" y="4835525"/>
          <p14:tracePt t="19601" x="6770688" y="4845050"/>
          <p14:tracePt t="19609" x="6770688" y="4852988"/>
          <p14:tracePt t="19615" x="6770688" y="4867275"/>
          <p14:tracePt t="19622" x="6770688" y="4876800"/>
          <p14:tracePt t="19629" x="6770688" y="4884738"/>
          <p14:tracePt t="19636" x="6770688" y="4894263"/>
          <p14:tracePt t="19729" x="6770688" y="4899025"/>
          <p14:tracePt t="19742" x="6770688" y="4908550"/>
          <p14:tracePt t="19750" x="6770688" y="4918075"/>
          <p14:tracePt t="19758" x="6770688" y="4922838"/>
          <p14:tracePt t="19764" x="6770688" y="4930775"/>
          <p14:tracePt t="19778" x="6770688" y="4940300"/>
          <p14:tracePt t="19792" x="6770688" y="4954588"/>
          <p14:tracePt t="19999" x="6811963" y="4940300"/>
          <p14:tracePt t="20005" x="6838950" y="4926013"/>
          <p14:tracePt t="20013" x="6884988" y="4894263"/>
          <p14:tracePt t="20018" x="6902450" y="4884738"/>
          <p14:tracePt t="20027" x="6921500" y="4876800"/>
          <p14:tracePt t="20033" x="6943725" y="4867275"/>
          <p14:tracePt t="20040" x="6970713" y="4857750"/>
          <p14:tracePt t="20047" x="6989763" y="4848225"/>
          <p14:tracePt t="20054" x="7007225" y="4826000"/>
          <p14:tracePt t="20061" x="7021513" y="4808538"/>
          <p14:tracePt t="20069" x="7038975" y="4789488"/>
          <p14:tracePt t="20075" x="7058025" y="4772025"/>
          <p14:tracePt t="20082" x="7067550" y="4752975"/>
          <p14:tracePt t="20089" x="7075488" y="4735513"/>
          <p14:tracePt t="20096" x="7085013" y="4725988"/>
          <p14:tracePt t="20103" x="7094538" y="4699000"/>
          <p14:tracePt t="20111" x="7104063" y="4689475"/>
          <p14:tracePt t="20118" x="7107238" y="4684713"/>
          <p14:tracePt t="20125" x="7116763" y="4675188"/>
          <p14:tracePt t="20132" x="7126288" y="4665663"/>
          <p14:tracePt t="20139" x="7140575" y="4657725"/>
          <p14:tracePt t="20146" x="7148513" y="4652963"/>
          <p14:tracePt t="20153" x="7158038" y="4643438"/>
          <p14:tracePt t="20161" x="7167563" y="4625975"/>
          <p14:tracePt t="20167" x="7172325" y="4616450"/>
          <p14:tracePt t="20175" x="7180263" y="4611688"/>
          <p14:tracePt t="20181" x="7189788" y="4602163"/>
          <p14:tracePt t="20189" x="7199313" y="4592638"/>
          <p14:tracePt t="20196" x="7204075" y="4589463"/>
          <p14:tracePt t="20202" x="7204075" y="4579938"/>
          <p14:tracePt t="20210" x="7204075" y="4570413"/>
          <p14:tracePt t="20217" x="7204075" y="4560888"/>
          <p14:tracePt t="20225" x="7204075" y="4556125"/>
          <p14:tracePt t="20231" x="7204075" y="4548188"/>
          <p14:tracePt t="20238" x="7204075" y="4538663"/>
          <p14:tracePt t="20246" x="7213600" y="4533900"/>
          <p14:tracePt t="20252" x="7213600" y="4524375"/>
          <p14:tracePt t="20259" x="7231063" y="4516438"/>
          <p14:tracePt t="20266" x="7235825" y="4506913"/>
          <p14:tracePt t="20273" x="7245350" y="4502150"/>
          <p14:tracePt t="20280" x="7253288" y="4483100"/>
          <p14:tracePt t="20288" x="7262813" y="4475163"/>
          <p14:tracePt t="20295" x="7267575" y="4465638"/>
          <p14:tracePt t="20302" x="7277100" y="4460875"/>
          <p14:tracePt t="20310" x="7286625" y="4451350"/>
          <p14:tracePt t="20316" x="7294563" y="4443413"/>
          <p14:tracePt t="20323" x="7308850" y="4433888"/>
          <p14:tracePt t="20330" x="7318375" y="4429125"/>
          <p14:tracePt t="20337" x="7326313" y="4402138"/>
          <p14:tracePt t="20344" x="7335838" y="4392613"/>
          <p14:tracePt t="20352" x="7350125" y="4373563"/>
          <p14:tracePt t="20361" x="7359650" y="4368800"/>
          <p14:tracePt t="20367" x="7367588" y="4360863"/>
          <p14:tracePt t="20374" x="7377113" y="4351338"/>
          <p14:tracePt t="20384" x="7391400" y="4341813"/>
          <p14:tracePt t="20387" x="7399338" y="4337050"/>
          <p14:tracePt t="20395" x="7408863" y="4319588"/>
          <p14:tracePt t="20401" x="7418388" y="4310063"/>
          <p14:tracePt t="20408" x="7423150" y="4300538"/>
          <p14:tracePt t="20415" x="7432675" y="4295775"/>
          <p14:tracePt t="20422" x="7440613" y="4287838"/>
          <p14:tracePt t="20429" x="7445375" y="4278313"/>
          <p14:tracePt t="20436" x="7454900" y="4278313"/>
          <p14:tracePt t="20713" x="7454900" y="4300538"/>
          <p14:tracePt t="20720" x="7454900" y="4319588"/>
          <p14:tracePt t="20727" x="7454900" y="4337050"/>
          <p14:tracePt t="20734" x="7454900" y="4365625"/>
          <p14:tracePt t="20741" x="7454900" y="4383088"/>
          <p14:tracePt t="20748" x="7454900" y="4402138"/>
          <p14:tracePt t="20755" x="7454900" y="4410075"/>
          <p14:tracePt t="20762" x="7454900" y="4424363"/>
          <p14:tracePt t="20770" x="7454900" y="4443413"/>
          <p14:tracePt t="20776" x="7454900" y="4460875"/>
          <p14:tracePt t="20784" x="7472363" y="4479925"/>
          <p14:tracePt t="20791" x="7486650" y="4497388"/>
          <p14:tracePt t="20798" x="7486650" y="4529138"/>
          <p14:tracePt t="20805" x="7486650" y="4533900"/>
          <p14:tracePt t="20811" x="7486650" y="4543425"/>
          <p14:tracePt t="20818" x="7486650" y="4552950"/>
          <p14:tracePt t="20825" x="7486650" y="4560888"/>
          <p14:tracePt t="20832" x="7486650" y="4565650"/>
          <p14:tracePt t="20840" x="7486650" y="4575175"/>
          <p14:tracePt t="20846" x="7486650" y="4584700"/>
          <p14:tracePt t="20853" x="7486650" y="4597400"/>
          <p14:tracePt t="20860" x="7486650" y="4606925"/>
          <p14:tracePt t="20867" x="7486650" y="4616450"/>
          <p14:tracePt t="20875" x="7486650" y="4621213"/>
          <p14:tracePt t="20910" x="7486650" y="4629150"/>
          <p14:tracePt t="20917" x="7486650" y="4638675"/>
          <p14:tracePt t="20925" x="7486650" y="4643438"/>
          <p14:tracePt t="20931" x="7486650" y="4652963"/>
          <p14:tracePt t="20939" x="7486650" y="4662488"/>
          <p14:tracePt t="20953" x="7486650" y="4694238"/>
          <p14:tracePt t="20960" x="7486650" y="4725988"/>
          <p14:tracePt t="20967" x="7486650" y="4752975"/>
          <p14:tracePt t="20974" x="7486650" y="4794250"/>
          <p14:tracePt t="20981" x="7486650" y="4826000"/>
          <p14:tracePt t="20989" x="7486650" y="4840288"/>
          <p14:tracePt t="20995" x="7486650" y="4857750"/>
          <p14:tracePt t="21003" x="7486650" y="4867275"/>
          <p14:tracePt t="21009" x="7486650" y="4884738"/>
          <p14:tracePt t="21016" x="7486650" y="4889500"/>
          <p14:tracePt t="21024" x="7486650" y="4899025"/>
          <p14:tracePt t="21031" x="7486650" y="4908550"/>
          <p14:tracePt t="21038" x="7486650" y="4913313"/>
          <p14:tracePt t="21045" x="7486650" y="4922838"/>
          <p14:tracePt t="21053" x="7486650" y="4930775"/>
          <p14:tracePt t="21059" x="7486650" y="4940300"/>
          <p14:tracePt t="21066" x="7486650" y="4945063"/>
          <p14:tracePt t="21073" x="7486650" y="4962525"/>
          <p14:tracePt t="21080" x="7486650" y="4972050"/>
          <p14:tracePt t="21087" x="7486650" y="4976813"/>
          <p14:tracePt t="21094" x="7486650" y="4986338"/>
          <p14:tracePt t="21101" x="7486650" y="4995863"/>
          <p14:tracePt t="21108" x="7486650" y="4999038"/>
          <p14:tracePt t="21116" x="7486650" y="5008563"/>
          <p14:tracePt t="21123" x="7486650" y="5018088"/>
          <p14:tracePt t="21130" x="7486650" y="5027613"/>
          <p14:tracePt t="21137" x="7486650" y="5040313"/>
          <p14:tracePt t="21144" x="7486650" y="5049838"/>
          <p14:tracePt t="21151" x="7486650" y="5064125"/>
          <p14:tracePt t="21158" x="7486650" y="5095875"/>
          <p14:tracePt t="21165" x="7496175" y="5164138"/>
          <p14:tracePt t="21173" x="7496175" y="5195888"/>
          <p14:tracePt t="21180" x="7496175" y="5214938"/>
          <p14:tracePt t="24352" x="7432675" y="5222875"/>
          <p14:tracePt t="24359" x="7335838" y="5237163"/>
          <p14:tracePt t="24366" x="7221538" y="5264150"/>
          <p14:tracePt t="24373" x="7094538" y="5283200"/>
          <p14:tracePt t="24381" x="6997700" y="5295900"/>
          <p14:tracePt t="24387" x="6902450" y="5305425"/>
          <p14:tracePt t="24394" x="6811963" y="5319713"/>
          <p14:tracePt t="24402" x="6746875" y="5346700"/>
          <p14:tracePt t="24409" x="6669088" y="5360988"/>
          <p14:tracePt t="24416" x="6596063" y="5368925"/>
          <p14:tracePt t="24423" x="6500813" y="5368925"/>
          <p14:tracePt t="24432" x="6408738" y="5368925"/>
          <p14:tracePt t="24437" x="6335713" y="5368925"/>
          <p14:tracePt t="24444" x="6226175" y="5368925"/>
          <p14:tracePt t="24451" x="6116638" y="5368925"/>
          <p14:tracePt t="24458" x="6026150" y="5368925"/>
          <p14:tracePt t="24466" x="5930900" y="5368925"/>
          <p14:tracePt t="24472" x="5821363" y="5368925"/>
          <p14:tracePt t="24479" x="5729288" y="5368925"/>
          <p14:tracePt t="24487" x="5656263" y="5368925"/>
          <p14:tracePt t="24494" x="5564188" y="5368925"/>
          <p14:tracePt t="24501" x="5487988" y="5368925"/>
          <p14:tracePt t="24509" x="5432425" y="5368925"/>
          <p14:tracePt t="24515" x="5359400" y="5368925"/>
          <p14:tracePt t="24522" x="5318125" y="5368925"/>
          <p14:tracePt t="24529" x="5264150" y="5368925"/>
          <p14:tracePt t="24536" x="5208588" y="5368925"/>
          <p14:tracePt t="24543" x="5149850" y="5368925"/>
          <p14:tracePt t="24551" x="5108575" y="5368925"/>
          <p14:tracePt t="24558" x="5067300" y="5368925"/>
          <p14:tracePt t="24564" x="5013325" y="5368925"/>
          <p14:tracePt t="24572" x="4984750" y="5368925"/>
          <p14:tracePt t="24579" x="4943475" y="5368925"/>
          <p14:tracePt t="24586" x="4926013" y="5368925"/>
          <p14:tracePt t="24593" x="4906963" y="5368925"/>
          <p14:tracePt t="24600" x="4899025" y="5368925"/>
          <p14:tracePt t="32752" x="4838700" y="5392738"/>
          <p14:tracePt t="32758" x="4743450" y="5419725"/>
          <p14:tracePt t="32766" x="4629150" y="5446713"/>
          <p14:tracePt t="32773" x="4533900" y="5475288"/>
          <p14:tracePt t="32780" x="4414838" y="5519738"/>
          <p14:tracePt t="32787" x="4305300" y="5548313"/>
          <p14:tracePt t="32794" x="4186238" y="5588000"/>
          <p14:tracePt t="32801" x="4108450" y="5616575"/>
          <p14:tracePt t="32808" x="4013200" y="5657850"/>
          <p14:tracePt t="32815" x="3916363" y="5684838"/>
          <p14:tracePt t="32822" x="3852863" y="5711825"/>
          <p14:tracePt t="32830" x="3775075" y="5738813"/>
          <p14:tracePt t="32836" x="3733800" y="5748338"/>
          <p14:tracePt t="32843" x="3689350" y="5757863"/>
          <p14:tracePt t="32850" x="3670300" y="5775325"/>
          <p14:tracePt t="32858" x="3652838" y="5789613"/>
          <p14:tracePt t="32864" x="3643313" y="5794375"/>
          <p14:tracePt t="32871" x="3633788" y="5803900"/>
          <p14:tracePt t="32878" x="3629025" y="5811838"/>
          <p14:tracePt t="32885" x="3619500" y="5811838"/>
          <p14:tracePt t="32892" x="3619500" y="5816600"/>
          <p14:tracePt t="32900" x="3619500" y="5826125"/>
          <p14:tracePt t="32907" x="3619500" y="5835650"/>
          <p14:tracePt t="32914" x="3633788" y="5843588"/>
          <p14:tracePt t="32921" x="3679825" y="5876925"/>
          <p14:tracePt t="32928" x="3757613" y="5903913"/>
          <p14:tracePt t="32936" x="3852863" y="5930900"/>
          <p14:tracePt t="32942" x="3984625" y="5957888"/>
          <p14:tracePt t="32953" x="4113213" y="5991225"/>
          <p14:tracePt t="32956" x="4227513" y="6018213"/>
          <p14:tracePt t="32963" x="4305300" y="6018213"/>
          <p14:tracePt t="32970" x="4346575" y="6018213"/>
          <p14:tracePt t="32977" x="4383088" y="6018213"/>
          <p14:tracePt t="32985" x="4427538" y="5999163"/>
          <p14:tracePt t="32992" x="4460875" y="5991225"/>
          <p14:tracePt t="32998" x="4487863" y="5981700"/>
          <p14:tracePt t="33006" x="4529138" y="5967413"/>
          <p14:tracePt t="33013" x="4560888" y="5949950"/>
          <p14:tracePt t="33020" x="4578350" y="5930900"/>
          <p14:tracePt t="33027" x="4610100" y="5908675"/>
          <p14:tracePt t="33034" x="4633913" y="5876925"/>
          <p14:tracePt t="33041" x="4651375" y="5857875"/>
          <p14:tracePt t="33048" x="4670425" y="5840413"/>
          <p14:tracePt t="33056" x="4692650" y="5807075"/>
          <p14:tracePt t="33063" x="4738688" y="5748338"/>
          <p14:tracePt t="33069" x="4775200" y="5697538"/>
          <p14:tracePt t="33076" x="4816475" y="5621338"/>
          <p14:tracePt t="33084" x="4852988" y="5570538"/>
          <p14:tracePt t="33091" x="4875213" y="5511800"/>
          <p14:tracePt t="33098" x="4899025" y="5465763"/>
          <p14:tracePt t="33105" x="4930775" y="5434013"/>
          <p14:tracePt t="33112" x="4938713" y="5414963"/>
          <p14:tracePt t="33119" x="4948238" y="5397500"/>
          <p14:tracePt t="33126" x="4957763" y="5387975"/>
          <p14:tracePt t="33133" x="4967288" y="5378450"/>
          <p14:tracePt t="33140" x="4972050" y="5373688"/>
          <p14:tracePt t="33148" x="4979988" y="5364163"/>
          <p14:tracePt t="33154" x="4989513" y="5346700"/>
          <p14:tracePt t="33162" x="4999038" y="5337175"/>
          <p14:tracePt t="35223" x="5045075" y="5337175"/>
          <p14:tracePt t="35230" x="5099050" y="5337175"/>
          <p14:tracePt t="35237" x="5145088" y="5327650"/>
          <p14:tracePt t="35244" x="5186363" y="5319713"/>
          <p14:tracePt t="35252" x="5245100" y="5305425"/>
          <p14:tracePt t="35258" x="5276850" y="5295900"/>
          <p14:tracePt t="35265" x="5318125" y="5287963"/>
          <p14:tracePt t="35272" x="5345113" y="5278438"/>
          <p14:tracePt t="35279" x="5364163" y="5264150"/>
          <p14:tracePt t="35286" x="5381625" y="5254625"/>
          <p14:tracePt t="35293" x="5414963" y="5246688"/>
          <p14:tracePt t="35300" x="5422900" y="5227638"/>
          <p14:tracePt t="35308" x="5446713" y="5195888"/>
          <p14:tracePt t="35315" x="5464175" y="5168900"/>
          <p14:tracePt t="35322" x="5487988" y="5108575"/>
          <p14:tracePt t="35329" x="5524500" y="5064125"/>
          <p14:tracePt t="35336" x="5537200" y="4986338"/>
          <p14:tracePt t="35343" x="5546725" y="4926013"/>
          <p14:tracePt t="35350" x="5561013" y="4848225"/>
          <p14:tracePt t="35357" x="5573713" y="4808538"/>
          <p14:tracePt t="35364" x="5583238" y="4748213"/>
          <p14:tracePt t="35371" x="5597525" y="4689475"/>
          <p14:tracePt t="35378" x="5597525" y="4611688"/>
          <p14:tracePt t="35385" x="5597525" y="4556125"/>
          <p14:tracePt t="35392" x="5597525" y="4483100"/>
          <p14:tracePt t="35399" x="5597525" y="4443413"/>
          <p14:tracePt t="35406" x="5597525" y="4387850"/>
          <p14:tracePt t="35413" x="5597525" y="4356100"/>
          <p14:tracePt t="35421" x="5597525" y="4329113"/>
          <p14:tracePt t="35427" x="5597525" y="4310063"/>
          <p14:tracePt t="35435" x="5597525" y="4283075"/>
          <p14:tracePt t="35442" x="5597525" y="4273550"/>
          <p14:tracePt t="35449" x="5592763" y="4264025"/>
          <p14:tracePt t="35456" x="5592763" y="4259263"/>
          <p14:tracePt t="35463" x="5583238" y="4259263"/>
          <p14:tracePt t="35477" x="5578475" y="4259263"/>
          <p14:tracePt t="35519" x="5578475" y="4268788"/>
          <p14:tracePt t="35527" x="5578475" y="4278313"/>
          <p14:tracePt t="35535" x="5578475" y="4283075"/>
          <p14:tracePt t="35541" x="5578475" y="4300538"/>
          <p14:tracePt t="35548" x="5588000" y="4310063"/>
          <p14:tracePt t="35556" x="5605463" y="4319588"/>
          <p14:tracePt t="35562" x="5661025" y="4329113"/>
          <p14:tracePt t="35569" x="5707063" y="4341813"/>
          <p14:tracePt t="35576" x="5761038" y="4341813"/>
          <p14:tracePt t="35583" x="5802313" y="4341813"/>
          <p14:tracePt t="35590" x="5857875" y="4341813"/>
          <p14:tracePt t="35597" x="5897563" y="4332288"/>
          <p14:tracePt t="35605" x="5930900" y="4324350"/>
          <p14:tracePt t="35612" x="5970588" y="4314825"/>
          <p14:tracePt t="35619" x="6003925" y="4305300"/>
          <p14:tracePt t="35626" x="6030913" y="4283075"/>
          <p14:tracePt t="35633" x="6048375" y="4273550"/>
          <p14:tracePt t="35640" x="6067425" y="4264025"/>
          <p14:tracePt t="35648" x="6076950" y="4256088"/>
          <p14:tracePt t="35654" x="6084888" y="4251325"/>
          <p14:tracePt t="35661" x="6084888" y="4241800"/>
          <p14:tracePt t="35669" x="6084888" y="4232275"/>
          <p14:tracePt t="35676" x="6084888" y="4222750"/>
          <p14:tracePt t="35683" x="6084888" y="4219575"/>
          <p14:tracePt t="35690" x="6084888" y="4200525"/>
          <p14:tracePt t="35697" x="6080125" y="4191000"/>
          <p14:tracePt t="35704" x="6072188" y="4186238"/>
          <p14:tracePt t="35711" x="6057900" y="4178300"/>
          <p14:tracePt t="35718" x="6048375" y="4168775"/>
          <p14:tracePt t="35725" x="6040438" y="4168775"/>
          <p14:tracePt t="35732" x="6035675" y="4168775"/>
          <p14:tracePt t="35739" x="6026150" y="4168775"/>
          <p14:tracePt t="35747" x="6016625" y="4168775"/>
          <p14:tracePt t="35753" x="6007100" y="4168775"/>
          <p14:tracePt t="35761" x="6003925" y="4168775"/>
          <p14:tracePt t="35767" x="5994400" y="4168775"/>
          <p14:tracePt t="35775" x="5975350" y="4168775"/>
          <p14:tracePt t="35796" x="5975350" y="4173538"/>
          <p14:tracePt t="35803" x="5975350" y="4178300"/>
          <p14:tracePt t="35810" x="5975350" y="4186238"/>
          <p14:tracePt t="35818" x="5975350" y="4195763"/>
          <p14:tracePt t="35824" x="5975350" y="4214813"/>
          <p14:tracePt t="54373" x="5967413" y="4283075"/>
          <p14:tracePt t="54379" x="5953125" y="4397375"/>
          <p14:tracePt t="54387" x="5953125" y="4506913"/>
          <p14:tracePt t="54393" x="5953125" y="4616450"/>
          <p14:tracePt t="54402" x="5953125" y="4706938"/>
          <p14:tracePt t="54408" x="5953125" y="4816475"/>
          <p14:tracePt t="54415" x="5953125" y="4908550"/>
          <p14:tracePt t="54422" x="5953125" y="4999038"/>
          <p14:tracePt t="54429" x="5953125" y="5108575"/>
          <p14:tracePt t="54436" x="5953125" y="5205413"/>
          <p14:tracePt t="54443" x="5953125" y="5278438"/>
          <p14:tracePt t="54450" x="5962650" y="5387975"/>
          <p14:tracePt t="54457" x="5975350" y="5483225"/>
          <p14:tracePt t="54465" x="5989638" y="5580063"/>
          <p14:tracePt t="54472" x="6003925" y="5653088"/>
          <p14:tracePt t="54479" x="6011863" y="5748338"/>
          <p14:tracePt t="54486" x="6011863" y="5803900"/>
          <p14:tracePt t="54493" x="6011863" y="5862638"/>
          <p14:tracePt t="54499" x="6011863" y="5903913"/>
          <p14:tracePt t="54507" x="6011863" y="5945188"/>
          <p14:tracePt t="54514" x="6011863" y="5962650"/>
          <p14:tracePt t="54521" x="6011863" y="5976938"/>
          <p14:tracePt t="54528" x="6011863" y="5986463"/>
          <p14:tracePt t="54535" x="6011863" y="5994400"/>
          <p14:tracePt t="54542" x="6011863" y="6003925"/>
          <p14:tracePt t="54549" x="6011863" y="6008688"/>
          <p14:tracePt t="54556" x="6011863" y="6027738"/>
          <p14:tracePt t="54563" x="6011863" y="6035675"/>
        </p14:tracePtLst>
      </p14:laserTraceLst>
    </p:ext>
  </p:extLs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6200" y="76200"/>
            <a:ext cx="8326438" cy="762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defTabSz="914400" eaLnBrk="1" hangingPunct="1"/>
            <a:r>
              <a:rPr lang="en-US" sz="4000" b="1" ker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Example Questions</a:t>
            </a:r>
          </a:p>
        </p:txBody>
      </p:sp>
      <p:sp>
        <p:nvSpPr>
          <p:cNvPr id="10" name="Rectangle 10"/>
          <p:cNvSpPr/>
          <p:nvPr/>
        </p:nvSpPr>
        <p:spPr bwMode="auto">
          <a:xfrm>
            <a:off x="4667618" y="2160780"/>
            <a:ext cx="870296" cy="358411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73486" y="1529286"/>
            <a:ext cx="833263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/>
              <a:t>A particular orbital has </a:t>
            </a:r>
            <a:r>
              <a:rPr lang="en-US" sz="2000" i="1"/>
              <a:t>n</a:t>
            </a:r>
            <a:r>
              <a:rPr lang="en-US" sz="2000"/>
              <a:t> = 4 and </a:t>
            </a:r>
            <a:r>
              <a:rPr lang="en-US" sz="2000" i="1"/>
              <a:t>l</a:t>
            </a:r>
            <a:r>
              <a:rPr lang="en-US" sz="2000"/>
              <a:t> = 2. What must this orbital be?</a:t>
            </a:r>
          </a:p>
          <a:p>
            <a:r>
              <a:rPr lang="en-US" sz="2000"/>
              <a:t> </a:t>
            </a:r>
          </a:p>
          <a:p>
            <a:r>
              <a:rPr lang="en-US" sz="2000"/>
              <a:t>a) 3p           b) 4s              c) 4p             d) 4d              e) 5s</a:t>
            </a:r>
          </a:p>
        </p:txBody>
      </p:sp>
      <p:sp>
        <p:nvSpPr>
          <p:cNvPr id="9" name="Rectangle 1"/>
          <p:cNvSpPr/>
          <p:nvPr/>
        </p:nvSpPr>
        <p:spPr>
          <a:xfrm>
            <a:off x="3613692" y="4291244"/>
            <a:ext cx="87075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i="1">
                <a:solidFill>
                  <a:srgbClr val="FF0000"/>
                </a:solidFill>
              </a:rPr>
              <a:t>1</a:t>
            </a:r>
            <a:r>
              <a:rPr lang="en-US" sz="4800" b="1" i="1">
                <a:solidFill>
                  <a:srgbClr val="00B050"/>
                </a:solidFill>
              </a:rPr>
              <a:t>s</a:t>
            </a:r>
            <a:endParaRPr lang="en-US" sz="4800">
              <a:solidFill>
                <a:srgbClr val="00B050"/>
              </a:solidFill>
            </a:endParaRPr>
          </a:p>
        </p:txBody>
      </p:sp>
      <p:sp>
        <p:nvSpPr>
          <p:cNvPr id="11" name="Rectangle 3"/>
          <p:cNvSpPr/>
          <p:nvPr/>
        </p:nvSpPr>
        <p:spPr>
          <a:xfrm>
            <a:off x="1489187" y="3206686"/>
            <a:ext cx="33558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</a:rPr>
              <a:t>principal quantum number</a:t>
            </a:r>
            <a:r>
              <a:rPr lang="en-US" sz="2400">
                <a:solidFill>
                  <a:srgbClr val="FF0000"/>
                </a:solidFill>
              </a:rPr>
              <a:t> (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>
                <a:solidFill>
                  <a:srgbClr val="FF0000"/>
                </a:solidFill>
              </a:rPr>
              <a:t>)</a:t>
            </a:r>
          </a:p>
        </p:txBody>
      </p:sp>
      <p:cxnSp>
        <p:nvCxnSpPr>
          <p:cNvPr id="12" name="Straight Arrow Connector 5"/>
          <p:cNvCxnSpPr/>
          <p:nvPr/>
        </p:nvCxnSpPr>
        <p:spPr>
          <a:xfrm flipH="1" flipV="1">
            <a:off x="3425285" y="3850785"/>
            <a:ext cx="376815" cy="57954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3"/>
          <p:cNvSpPr/>
          <p:nvPr/>
        </p:nvSpPr>
        <p:spPr>
          <a:xfrm>
            <a:off x="4719668" y="3204538"/>
            <a:ext cx="33558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00B050"/>
                </a:solidFill>
              </a:rPr>
              <a:t>secondary quantum number</a:t>
            </a:r>
            <a:r>
              <a:rPr lang="en-US" sz="2400">
                <a:solidFill>
                  <a:srgbClr val="00B050"/>
                </a:solidFill>
              </a:rPr>
              <a:t> (</a:t>
            </a:r>
            <a:r>
              <a:rPr lang="en-US" sz="3200" b="1" i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>
                <a:solidFill>
                  <a:srgbClr val="00B050"/>
                </a:solidFill>
              </a:rPr>
              <a:t>)</a:t>
            </a:r>
          </a:p>
        </p:txBody>
      </p:sp>
      <p:cxnSp>
        <p:nvCxnSpPr>
          <p:cNvPr id="15" name="Straight Arrow Connector 9"/>
          <p:cNvCxnSpPr/>
          <p:nvPr/>
        </p:nvCxnSpPr>
        <p:spPr>
          <a:xfrm flipV="1">
            <a:off x="4393057" y="4140559"/>
            <a:ext cx="584099" cy="350046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CCDCAF23-5E2F-42F7-A5A7-8C49E472F41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4536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716"/>
    </mc:Choice>
    <mc:Fallback xmlns="">
      <p:transition spd="slow" advTm="287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0" grpId="0" animBg="1"/>
      <p:bldP spid="9" grpId="0"/>
      <p:bldP spid="11" grpId="0"/>
      <p:bldP spid="14" grpId="0"/>
    </p:bldLst>
  </p:timing>
  <p:extLst>
    <p:ext uri="{3A86A75C-4F4B-4683-9AE1-C65F6400EC91}">
      <p14:laserTraceLst xmlns:p14="http://schemas.microsoft.com/office/powerpoint/2010/main">
        <p14:tracePtLst>
          <p14:tracePt t="5442" x="5989638" y="5986463"/>
          <p14:tracePt t="5449" x="5934075" y="5903913"/>
          <p14:tracePt t="5455" x="5848350" y="5835650"/>
          <p14:tracePt t="5463" x="5780088" y="5734050"/>
          <p14:tracePt t="5469" x="5673725" y="5616575"/>
          <p14:tracePt t="5476" x="5551488" y="5478463"/>
          <p14:tracePt t="5483" x="5432425" y="5373688"/>
          <p14:tracePt t="5490" x="5327650" y="5251450"/>
          <p14:tracePt t="5497" x="5203825" y="5145088"/>
          <p14:tracePt t="5505" x="5086350" y="5059363"/>
          <p14:tracePt t="5512" x="4967288" y="4954588"/>
          <p14:tracePt t="5519" x="4848225" y="4848225"/>
          <p14:tracePt t="5526" x="4729163" y="4757738"/>
          <p14:tracePt t="5533" x="4610100" y="4670425"/>
          <p14:tracePt t="5541" x="4492625" y="4597400"/>
          <p14:tracePt t="5547" x="4405313" y="4511675"/>
          <p14:tracePt t="5554" x="4310063" y="4456113"/>
          <p14:tracePt t="5561" x="4208463" y="4383088"/>
          <p14:tracePt t="5568" x="4122738" y="4329113"/>
          <p14:tracePt t="5576" x="4021138" y="4256088"/>
          <p14:tracePt t="5583" x="3940175" y="4200525"/>
          <p14:tracePt t="5590" x="3875088" y="4132263"/>
          <p14:tracePt t="5597" x="3811588" y="4095750"/>
          <p14:tracePt t="5604" x="3762375" y="4059238"/>
          <p14:tracePt t="5611" x="3729038" y="4027488"/>
          <p14:tracePt t="5618" x="3684588" y="3990975"/>
          <p14:tracePt t="5626" x="3652838" y="3971925"/>
          <p14:tracePt t="5632" x="3619500" y="3949700"/>
          <p14:tracePt t="5639" x="3560763" y="3917950"/>
          <p14:tracePt t="5646" x="3514725" y="3867150"/>
          <p14:tracePt t="5653" x="3451225" y="3825875"/>
          <p14:tracePt t="5660" x="3400425" y="3794125"/>
          <p14:tracePt t="5667" x="3319463" y="3740150"/>
          <p14:tracePt t="5674" x="3273425" y="3716338"/>
          <p14:tracePt t="5681" x="3213100" y="3689350"/>
          <p14:tracePt t="5688" x="3181350" y="3670300"/>
          <p14:tracePt t="5696" x="3149600" y="3638550"/>
          <p14:tracePt t="5704" x="3103563" y="3616325"/>
          <p14:tracePt t="5710" x="3071813" y="3594100"/>
          <p14:tracePt t="5717" x="3044825" y="3575050"/>
          <p14:tracePt t="5724" x="2998788" y="3529013"/>
          <p14:tracePt t="5731" x="2967038" y="3497263"/>
          <p14:tracePt t="5738" x="2917825" y="3460750"/>
          <p14:tracePt t="5746" x="2847975" y="3392488"/>
          <p14:tracePt t="5752" x="2816225" y="3360738"/>
          <p14:tracePt t="5759" x="2784475" y="3314700"/>
          <p14:tracePt t="5767" x="2735263" y="3263900"/>
          <p14:tracePt t="5774" x="2698750" y="3219450"/>
          <p14:tracePt t="5781" x="2662238" y="3168650"/>
          <p14:tracePt t="5788" x="2628900" y="3136900"/>
          <p14:tracePt t="5795" x="2611438" y="3105150"/>
          <p14:tracePt t="5802" x="2589213" y="3063875"/>
          <p14:tracePt t="5809" x="2579688" y="3032125"/>
          <p14:tracePt t="5816" x="2570163" y="3013075"/>
          <p14:tracePt t="5823" x="2560638" y="2995613"/>
          <p14:tracePt t="5830" x="2543175" y="2986088"/>
          <p14:tracePt t="5837" x="2533650" y="2976563"/>
          <p14:tracePt t="5844" x="2533650" y="2963863"/>
          <p14:tracePt t="5851" x="2533650" y="2954338"/>
          <p14:tracePt t="6192" x="2533650" y="2917825"/>
          <p14:tracePt t="6199" x="2533650" y="2876550"/>
          <p14:tracePt t="6206" x="2533650" y="2808288"/>
          <p14:tracePt t="6213" x="2543175" y="2730500"/>
          <p14:tracePt t="6220" x="2552700" y="2689225"/>
          <p14:tracePt t="6228" x="2560638" y="2647950"/>
          <p14:tracePt t="6234" x="2574925" y="2601913"/>
          <p14:tracePt t="6241" x="2584450" y="2574925"/>
          <p14:tracePt t="6248" x="2592388" y="2543175"/>
          <p14:tracePt t="6256" x="2601913" y="2516188"/>
          <p14:tracePt t="6263" x="2601913" y="2497138"/>
          <p14:tracePt t="6269" x="2601913" y="2479675"/>
          <p14:tracePt t="6277" x="2611438" y="2460625"/>
          <p14:tracePt t="6284" x="2611438" y="2452688"/>
          <p14:tracePt t="6291" x="2628900" y="2433638"/>
          <p14:tracePt t="6298" x="2628900" y="2428875"/>
          <p14:tracePt t="6305" x="2628900" y="2419350"/>
          <p14:tracePt t="6312" x="2628900" y="2411413"/>
          <p14:tracePt t="6319" x="2628900" y="2401888"/>
          <p14:tracePt t="6326" x="2628900" y="2397125"/>
          <p14:tracePt t="6340" x="2638425" y="2387600"/>
          <p14:tracePt t="6347" x="2643188" y="2387600"/>
          <p14:tracePt t="6354" x="2652713" y="2378075"/>
          <p14:tracePt t="6361" x="2662238" y="2378075"/>
          <p14:tracePt t="6369" x="2670175" y="2374900"/>
          <p14:tracePt t="6376" x="2684463" y="2374900"/>
          <p14:tracePt t="6383" x="2716213" y="2374900"/>
          <p14:tracePt t="6390" x="2730500" y="2374900"/>
          <p14:tracePt t="6397" x="2762250" y="2374900"/>
          <p14:tracePt t="6404" x="2789238" y="2374900"/>
          <p14:tracePt t="6411" x="2830513" y="2374900"/>
          <p14:tracePt t="6418" x="2862263" y="2374900"/>
          <p14:tracePt t="6426" x="2889250" y="2378075"/>
          <p14:tracePt t="6432" x="2930525" y="2387600"/>
          <p14:tracePt t="6440" x="2962275" y="2387600"/>
          <p14:tracePt t="6447" x="2990850" y="2397125"/>
          <p14:tracePt t="6454" x="3030538" y="2397125"/>
          <p14:tracePt t="6462" x="3049588" y="2397125"/>
          <p14:tracePt t="6468" x="3067050" y="2406650"/>
          <p14:tracePt t="6476" x="3086100" y="2406650"/>
          <p14:tracePt t="6482" x="3117850" y="2406650"/>
          <p14:tracePt t="6489" x="3132138" y="2406650"/>
          <p14:tracePt t="6496" x="3149600" y="2406650"/>
          <p14:tracePt t="6503" x="3159125" y="2406650"/>
          <p14:tracePt t="6510" x="3168650" y="2406650"/>
          <p14:tracePt t="6517" x="3173413" y="2406650"/>
          <p14:tracePt t="6524" x="3200400" y="2406650"/>
          <p14:tracePt t="6531" x="3209925" y="2406650"/>
          <p14:tracePt t="6539" x="3217863" y="2406650"/>
          <p14:tracePt t="6546" x="3222625" y="2406650"/>
          <p14:tracePt t="6553" x="3241675" y="2401888"/>
          <p14:tracePt t="6560" x="3249613" y="2397125"/>
          <p14:tracePt t="6566" x="3254375" y="2387600"/>
          <p14:tracePt t="6574" x="3263900" y="2378075"/>
          <p14:tracePt t="6582" x="3273425" y="2374900"/>
          <p14:tracePt t="6595" x="3290888" y="2355850"/>
          <p14:tracePt t="6599" x="3295650" y="2346325"/>
          <p14:tracePt t="6602" x="3305175" y="2338388"/>
          <p14:tracePt t="6609" x="3314700" y="2333625"/>
          <p14:tracePt t="6616" x="3322638" y="2324100"/>
          <p14:tracePt t="6623" x="3327400" y="2314575"/>
          <p14:tracePt t="6630" x="3336925" y="2309813"/>
          <p14:tracePt t="6637" x="3346450" y="2301875"/>
          <p14:tracePt t="6645" x="3346450" y="2292350"/>
          <p14:tracePt t="6651" x="3346450" y="2282825"/>
          <p14:tracePt t="6659" x="3355975" y="2268538"/>
          <p14:tracePt t="6666" x="3355975" y="2260600"/>
          <p14:tracePt t="6672" x="3355975" y="2251075"/>
          <p14:tracePt t="6680" x="3355975" y="2246313"/>
          <p14:tracePt t="6686" x="3355975" y="2236788"/>
          <p14:tracePt t="6694" x="3355975" y="2228850"/>
          <p14:tracePt t="6701" x="3355975" y="2219325"/>
          <p14:tracePt t="6708" x="3355975" y="2214563"/>
          <p14:tracePt t="6715" x="3355975" y="2187575"/>
          <p14:tracePt t="6722" x="3355975" y="2178050"/>
          <p14:tracePt t="6730" x="3355975" y="2173288"/>
          <p14:tracePt t="6736" x="3351213" y="2155825"/>
          <p14:tracePt t="6744" x="3341688" y="2146300"/>
          <p14:tracePt t="6751" x="3332163" y="2127250"/>
          <p14:tracePt t="6757" x="3322638" y="2122488"/>
          <p14:tracePt t="6765" x="3319463" y="2105025"/>
          <p14:tracePt t="6772" x="3309938" y="2095500"/>
          <p14:tracePt t="6779" x="3300413" y="2085975"/>
          <p14:tracePt t="6786" x="3290888" y="2082800"/>
          <p14:tracePt t="6793" x="3278188" y="2073275"/>
          <p14:tracePt t="6800" x="3278188" y="2063750"/>
          <p14:tracePt t="6807" x="3268663" y="2063750"/>
          <p14:tracePt t="6814" x="3259138" y="2054225"/>
          <p14:tracePt t="6822" x="3254375" y="2049463"/>
          <p14:tracePt t="6829" x="3246438" y="2049463"/>
          <p14:tracePt t="6836" x="3236913" y="2041525"/>
          <p14:tracePt t="6843" x="3227388" y="2041525"/>
          <p14:tracePt t="6849" x="3222625" y="2041525"/>
          <p14:tracePt t="6857" x="3213100" y="2022475"/>
          <p14:tracePt t="6864" x="3205163" y="2022475"/>
          <p14:tracePt t="6871" x="3186113" y="2022475"/>
          <p14:tracePt t="6878" x="3181350" y="2022475"/>
          <p14:tracePt t="6885" x="3173413" y="2022475"/>
          <p14:tracePt t="6892" x="3163888" y="2017713"/>
          <p14:tracePt t="6899" x="3159125" y="2017713"/>
          <p14:tracePt t="6906" x="3149600" y="2009775"/>
          <p14:tracePt t="6913" x="3140075" y="2009775"/>
          <p14:tracePt t="6920" x="3136900" y="2009775"/>
          <p14:tracePt t="6927" x="3127375" y="2009775"/>
          <p14:tracePt t="6935" x="3108325" y="2009775"/>
          <p14:tracePt t="6942" x="3100388" y="2009775"/>
          <p14:tracePt t="6949" x="3095625" y="2009775"/>
          <p14:tracePt t="6963" x="3095625" y="2000250"/>
          <p14:tracePt t="7162" x="3103563" y="2000250"/>
          <p14:tracePt t="7169" x="3122613" y="2000250"/>
          <p14:tracePt t="7177" x="3140075" y="2000250"/>
          <p14:tracePt t="7184" x="3149600" y="2000250"/>
          <p14:tracePt t="7191" x="3159125" y="2000250"/>
          <p14:tracePt t="7199" x="3173413" y="2000250"/>
          <p14:tracePt t="7205" x="3181350" y="2000250"/>
          <p14:tracePt t="7213" x="3190875" y="2000250"/>
          <p14:tracePt t="7219" x="3195638" y="2000250"/>
          <p14:tracePt t="7225" x="3205163" y="2000250"/>
          <p14:tracePt t="7232" x="3222625" y="2000250"/>
          <p14:tracePt t="7239" x="3227388" y="2000250"/>
          <p14:tracePt t="7246" x="3236913" y="2000250"/>
          <p14:tracePt t="7253" x="3246438" y="2000250"/>
          <p14:tracePt t="7260" x="3249613" y="2000250"/>
          <p14:tracePt t="7268" x="3259138" y="2000250"/>
          <p14:tracePt t="7275" x="3268663" y="2000250"/>
          <p14:tracePt t="7282" x="3278188" y="2000250"/>
          <p14:tracePt t="7289" x="3282950" y="2000250"/>
          <p14:tracePt t="7296" x="3300413" y="2000250"/>
          <p14:tracePt t="7303" x="3309938" y="2000250"/>
          <p14:tracePt t="7310" x="3314700" y="2000250"/>
          <p14:tracePt t="7317" x="3322638" y="2000250"/>
          <p14:tracePt t="7324" x="3332163" y="2000250"/>
          <p14:tracePt t="7332" x="3336925" y="2000250"/>
          <p14:tracePt t="7338" x="3346450" y="2000250"/>
          <p14:tracePt t="7345" x="3355975" y="2000250"/>
          <p14:tracePt t="7352" x="3363913" y="2000250"/>
          <p14:tracePt t="7359" x="3378200" y="2000250"/>
          <p14:tracePt t="7367" x="3397250" y="2000250"/>
          <p14:tracePt t="7373" x="3405188" y="2000250"/>
          <p14:tracePt t="7381" x="3409950" y="2000250"/>
          <p14:tracePt t="7388" x="3419475" y="2000250"/>
          <p14:tracePt t="7395" x="3429000" y="2000250"/>
          <p14:tracePt t="7402" x="3436938" y="2000250"/>
          <p14:tracePt t="7409" x="3441700" y="2000250"/>
          <p14:tracePt t="7416" x="3460750" y="2000250"/>
          <p14:tracePt t="7423" x="3470275" y="2000250"/>
          <p14:tracePt t="7431" x="3473450" y="2000250"/>
          <p14:tracePt t="7437" x="3482975" y="2000250"/>
          <p14:tracePt t="7444" x="3492500" y="2000250"/>
          <p14:tracePt t="7452" x="3497263" y="2000250"/>
          <p14:tracePt t="8239" x="3455988" y="1990725"/>
          <p14:tracePt t="8246" x="3378200" y="1990725"/>
          <p14:tracePt t="8253" x="3336925" y="1990725"/>
          <p14:tracePt t="8260" x="3282950" y="1981200"/>
          <p14:tracePt t="8267" x="3241675" y="1981200"/>
          <p14:tracePt t="8274" x="3213100" y="1981200"/>
          <p14:tracePt t="8282" x="3173413" y="1981200"/>
          <p14:tracePt t="8287" x="3154363" y="1981200"/>
          <p14:tracePt t="8295" x="3136900" y="1981200"/>
          <p14:tracePt t="8302" x="3117850" y="1981200"/>
          <p14:tracePt t="8309" x="3108325" y="1981200"/>
          <p14:tracePt t="8315" x="3095625" y="1981200"/>
          <p14:tracePt t="8322" x="3086100" y="1981200"/>
          <p14:tracePt t="8330" x="3076575" y="1981200"/>
          <p14:tracePt t="8337" x="3071813" y="1981200"/>
          <p14:tracePt t="8344" x="3063875" y="1981200"/>
          <p14:tracePt t="8351" x="3054350" y="1981200"/>
          <p14:tracePt t="8358" x="3049588" y="1981200"/>
          <p14:tracePt t="8365" x="3040063" y="1981200"/>
          <p14:tracePt t="8450" x="3044825" y="1981200"/>
          <p14:tracePt t="8458" x="3049588" y="1981200"/>
          <p14:tracePt t="8465" x="3059113" y="1981200"/>
          <p14:tracePt t="8472" x="3076575" y="1981200"/>
          <p14:tracePt t="8479" x="3090863" y="1981200"/>
          <p14:tracePt t="8485" x="3132138" y="1981200"/>
          <p14:tracePt t="8493" x="3163888" y="1981200"/>
          <p14:tracePt t="8500" x="3190875" y="1981200"/>
          <p14:tracePt t="8507" x="3246438" y="1981200"/>
          <p14:tracePt t="8515" x="3278188" y="1981200"/>
          <p14:tracePt t="8521" x="3319463" y="1985963"/>
          <p14:tracePt t="8527" x="3346450" y="1985963"/>
          <p14:tracePt t="8536" x="3378200" y="1995488"/>
          <p14:tracePt t="8543" x="3397250" y="2005013"/>
          <p14:tracePt t="8550" x="3424238" y="2012950"/>
          <p14:tracePt t="8557" x="3441700" y="2012950"/>
          <p14:tracePt t="8565" x="3460750" y="2022475"/>
          <p14:tracePt t="8570" x="3470275" y="2022475"/>
          <p14:tracePt t="8577" x="3478213" y="2032000"/>
          <p14:tracePt t="8585" x="3487738" y="2032000"/>
          <p14:tracePt t="8592" x="3502025" y="2032000"/>
          <p14:tracePt t="8600" x="3509963" y="2032000"/>
          <p14:tracePt t="8606" x="3529013" y="2041525"/>
          <p14:tracePt t="8612" x="3533775" y="2041525"/>
          <p14:tracePt t="8620" x="3543300" y="2041525"/>
          <p14:tracePt t="8627" x="3551238" y="2041525"/>
          <p14:tracePt t="8634" x="3565525" y="2041525"/>
          <p14:tracePt t="8641" x="3575050" y="2041525"/>
          <p14:tracePt t="8648" x="3582988" y="2041525"/>
          <p14:tracePt t="8655" x="3587750" y="2041525"/>
          <p14:tracePt t="8662" x="3597275" y="2041525"/>
          <p14:tracePt t="8669" x="3606800" y="2041525"/>
          <p14:tracePt t="8677" x="3616325" y="2041525"/>
          <p14:tracePt t="8684" x="3619500" y="2041525"/>
          <p14:tracePt t="8690" x="3629025" y="2041525"/>
          <p14:tracePt t="8698" x="3648075" y="2041525"/>
          <p14:tracePt t="9123" x="3689350" y="2041525"/>
          <p14:tracePt t="9130" x="3729038" y="2041525"/>
          <p14:tracePt t="9137" x="3784600" y="2041525"/>
          <p14:tracePt t="9144" x="3825875" y="2041525"/>
          <p14:tracePt t="9151" x="3875088" y="2041525"/>
          <p14:tracePt t="9159" x="3916363" y="2041525"/>
          <p14:tracePt t="9166" x="3971925" y="2041525"/>
          <p14:tracePt t="9173" x="4003675" y="2041525"/>
          <p14:tracePt t="9182" x="4030663" y="2041525"/>
          <p14:tracePt t="9187" x="4071938" y="2041525"/>
          <p14:tracePt t="9194" x="4103688" y="2049463"/>
          <p14:tracePt t="9201" x="4122738" y="2049463"/>
          <p14:tracePt t="9209" x="4135438" y="2049463"/>
          <p14:tracePt t="9215" x="4168775" y="2049463"/>
          <p14:tracePt t="9222" x="4186238" y="2058988"/>
          <p14:tracePt t="9229" x="4205288" y="2058988"/>
          <p14:tracePt t="9236" x="4222750" y="2058988"/>
          <p14:tracePt t="9245" x="4249738" y="2058988"/>
          <p14:tracePt t="9250" x="4259263" y="2068513"/>
          <p14:tracePt t="9258" x="4273550" y="2068513"/>
          <p14:tracePt t="9265" x="4295775" y="2078038"/>
          <p14:tracePt t="9272" x="4314825" y="2085975"/>
          <p14:tracePt t="9279" x="4341813" y="2085975"/>
          <p14:tracePt t="9286" x="4359275" y="2085975"/>
          <p14:tracePt t="9293" x="4378325" y="2085975"/>
          <p14:tracePt t="9300" x="4405313" y="2085975"/>
          <p14:tracePt t="9307" x="4437063" y="2085975"/>
          <p14:tracePt t="9314" x="4456113" y="2095500"/>
          <p14:tracePt t="9322" x="4460875" y="2095500"/>
          <p14:tracePt t="9329" x="4468813" y="2095500"/>
          <p14:tracePt t="9336" x="4478338" y="2095500"/>
          <p14:tracePt t="9343" x="4483100" y="2095500"/>
          <p14:tracePt t="9349" x="4492625" y="2095500"/>
          <p14:tracePt t="9356" x="4500563" y="2095500"/>
          <p14:tracePt t="9363" x="4514850" y="2095500"/>
          <p14:tracePt t="9378" x="4524375" y="2095500"/>
          <p14:tracePt t="10362" x="4597400" y="2095500"/>
          <p14:tracePt t="10370" x="4687888" y="2095500"/>
          <p14:tracePt t="10376" x="4797425" y="2095500"/>
          <p14:tracePt t="10383" x="4894263" y="2095500"/>
          <p14:tracePt t="10390" x="5003800" y="2095500"/>
          <p14:tracePt t="10397" x="5130800" y="2109788"/>
          <p14:tracePt t="10405" x="5259388" y="2122488"/>
          <p14:tracePt t="10411" x="5386388" y="2122488"/>
          <p14:tracePt t="10418" x="5495925" y="2122488"/>
          <p14:tracePt t="10426" x="5573713" y="2122488"/>
          <p14:tracePt t="10432" x="5665788" y="2136775"/>
          <p14:tracePt t="10440" x="5707063" y="2136775"/>
          <p14:tracePt t="10446" x="5761038" y="2136775"/>
          <p14:tracePt t="10457" x="5792788" y="2136775"/>
          <p14:tracePt t="10463" x="5821363" y="2136775"/>
          <p14:tracePt t="10469" x="5861050" y="2151063"/>
          <p14:tracePt t="10477" x="5880100" y="2151063"/>
          <p14:tracePt t="10483" x="5897563" y="2151063"/>
          <p14:tracePt t="10490" x="5916613" y="2151063"/>
          <p14:tracePt t="10496" x="5943600" y="2151063"/>
          <p14:tracePt t="10503" x="5962650" y="2159000"/>
          <p14:tracePt t="10510" x="5980113" y="2159000"/>
          <p14:tracePt t="10517" x="5989638" y="2159000"/>
          <p14:tracePt t="10525" x="6007100" y="2159000"/>
          <p14:tracePt t="10532" x="6035675" y="2159000"/>
          <p14:tracePt t="10539" x="6053138" y="2168525"/>
          <p14:tracePt t="10546" x="6062663" y="2168525"/>
          <p14:tracePt t="10553" x="6067425" y="2168525"/>
          <p14:tracePt t="10560" x="6076950" y="2168525"/>
          <p14:tracePt t="10567" x="6084888" y="2168525"/>
          <p14:tracePt t="10574" x="6094413" y="2173288"/>
          <p14:tracePt t="10581" x="6108700" y="2173288"/>
          <p14:tracePt t="10588" x="6116638" y="2173288"/>
          <p14:tracePt t="10595" x="6126163" y="2173288"/>
          <p14:tracePt t="10623" x="6130925" y="2173288"/>
          <p14:tracePt t="10645" x="6140450" y="2182813"/>
          <p14:tracePt t="10666" x="6149975" y="2182813"/>
          <p14:tracePt t="10673" x="6153150" y="2182813"/>
          <p14:tracePt t="10680" x="6162675" y="2182813"/>
          <p14:tracePt t="10688" x="6172200" y="2182813"/>
          <p14:tracePt t="10694" x="6186488" y="2182813"/>
          <p14:tracePt t="10702" x="6194425" y="2182813"/>
          <p14:tracePt t="10709" x="6213475" y="2182813"/>
          <p14:tracePt t="10715" x="6230938" y="2182813"/>
          <p14:tracePt t="10723" x="6249988" y="2182813"/>
          <p14:tracePt t="10729" x="6276975" y="2182813"/>
          <p14:tracePt t="10737" x="6296025" y="2182813"/>
          <p14:tracePt t="10744" x="6313488" y="2182813"/>
          <p14:tracePt t="10751" x="6318250" y="2182813"/>
          <p14:tracePt t="10759" x="6335713" y="2182813"/>
          <p14:tracePt t="10765" x="6345238" y="2182813"/>
          <p14:tracePt t="10773" x="6359525" y="2182813"/>
          <p14:tracePt t="10779" x="6369050" y="2182813"/>
          <p14:tracePt t="10786" x="6376988" y="2182813"/>
          <p14:tracePt t="10793" x="6381750" y="2182813"/>
          <p14:tracePt t="10800" x="6391275" y="2182813"/>
          <p14:tracePt t="10808" x="6400800" y="2182813"/>
          <p14:tracePt t="10814" x="6408738" y="2182813"/>
          <p14:tracePt t="10822" x="6413500" y="2182813"/>
          <p14:tracePt t="10829" x="6423025" y="2182813"/>
          <p14:tracePt t="10836" x="6442075" y="2182813"/>
          <p14:tracePt t="10843" x="6445250" y="2182813"/>
          <p14:tracePt t="10850" x="6454775" y="2182813"/>
          <p14:tracePt t="10857" x="6464300" y="2182813"/>
          <p14:tracePt t="10864" x="6469063" y="2182813"/>
          <p14:tracePt t="10872" x="6478588" y="2182813"/>
          <p14:tracePt t="10878" x="6486525" y="2182813"/>
          <p14:tracePt t="10889" x="6491288" y="2182813"/>
          <p14:tracePt t="10893" x="6500813" y="2182813"/>
          <p14:tracePt t="10899" x="6518275" y="2182813"/>
          <p14:tracePt t="10908" x="6527800" y="2182813"/>
          <p14:tracePt t="10914" x="6532563" y="2182813"/>
          <p14:tracePt t="10922" x="6542088" y="2182813"/>
          <p14:tracePt t="10928" x="6551613" y="2182813"/>
          <p14:tracePt t="10935" x="6554788" y="2182813"/>
          <p14:tracePt t="10942" x="6564313" y="2182813"/>
          <p14:tracePt t="10949" x="6573838" y="2182813"/>
          <p14:tracePt t="10956" x="6578600" y="2182813"/>
          <p14:tracePt t="10963" x="6596063" y="2182813"/>
          <p14:tracePt t="10970" x="6605588" y="2178050"/>
          <p14:tracePt t="10977" x="6615113" y="2173288"/>
          <p14:tracePt t="10985" x="6627813" y="2173288"/>
          <p14:tracePt t="10992" x="6646863" y="2173288"/>
          <p14:tracePt t="10999" x="6656388" y="2173288"/>
          <p14:tracePt t="11006" x="6661150" y="2173288"/>
          <p14:tracePt t="11013" x="6678613" y="2173288"/>
          <p14:tracePt t="11020" x="6688138" y="2173288"/>
          <p14:tracePt t="11027" x="6692900" y="2173288"/>
          <p14:tracePt t="11034" x="6702425" y="2173288"/>
          <p14:tracePt t="11041" x="6710363" y="2173288"/>
          <p14:tracePt t="11048" x="6719888" y="2173288"/>
          <p14:tracePt t="11056" x="6724650" y="2173288"/>
          <p14:tracePt t="11063" x="6734175" y="2173288"/>
          <p14:tracePt t="11069" x="6742113" y="2173288"/>
          <p14:tracePt t="11077" x="6756400" y="2173288"/>
          <p14:tracePt t="11084" x="6765925" y="2173288"/>
          <p14:tracePt t="11091" x="6783388" y="2173288"/>
          <p14:tracePt t="11098" x="6797675" y="2173288"/>
          <p14:tracePt t="11105" x="6807200" y="2173288"/>
          <p14:tracePt t="11112" x="6824663" y="2173288"/>
          <p14:tracePt t="11119" x="6843713" y="2173288"/>
          <p14:tracePt t="11126" x="6848475" y="2173288"/>
          <p14:tracePt t="11133" x="6856413" y="2173288"/>
          <p14:tracePt t="11140" x="6865938" y="2173288"/>
          <p14:tracePt t="11147" x="6870700" y="2173288"/>
          <p14:tracePt t="11155" x="6880225" y="2173288"/>
          <p14:tracePt t="11161" x="6888163" y="2173288"/>
          <p14:tracePt t="11168" x="6897688" y="2173288"/>
          <p14:tracePt t="11176" x="6902450" y="2173288"/>
          <p14:tracePt t="11183" x="6911975" y="2173288"/>
          <p14:tracePt t="11190" x="6929438" y="2173288"/>
          <p14:tracePt t="11197" x="6934200" y="2173288"/>
          <p14:tracePt t="11205" x="6943725" y="2173288"/>
          <p14:tracePt t="11211" x="6961188" y="2173288"/>
          <p14:tracePt t="11218" x="6965950" y="2173288"/>
          <p14:tracePt t="11225" x="6975475" y="2173288"/>
          <p14:tracePt t="11232" x="6985000" y="2173288"/>
          <p14:tracePt t="11239" x="7011988" y="2163763"/>
          <p14:tracePt t="11246" x="7016750" y="2163763"/>
          <p14:tracePt t="11254" x="7026275" y="2163763"/>
          <p14:tracePt t="11261" x="7034213" y="2163763"/>
          <p14:tracePt t="11268" x="7038975" y="2155825"/>
          <p14:tracePt t="11275" x="7048500" y="2155825"/>
          <p14:tracePt t="11282" x="7058025" y="2146300"/>
          <p14:tracePt t="11291" x="7067550" y="2146300"/>
          <p14:tracePt t="11298" x="7070725" y="2141538"/>
          <p14:tracePt t="11305" x="7099300" y="2132013"/>
          <p14:tracePt t="11312" x="7107238" y="2132013"/>
          <p14:tracePt t="11318" x="7116763" y="2132013"/>
          <p14:tracePt t="11325" x="7121525" y="2132013"/>
          <p14:tracePt t="11331" x="7131050" y="2132013"/>
          <p14:tracePt t="12075" x="7048500" y="2109788"/>
          <p14:tracePt t="12082" x="6897688" y="2078038"/>
          <p14:tracePt t="12089" x="6751638" y="2063750"/>
          <p14:tracePt t="12097" x="6569075" y="2049463"/>
          <p14:tracePt t="12103" x="6405563" y="2032000"/>
          <p14:tracePt t="12110" x="6240463" y="2017713"/>
          <p14:tracePt t="12118" x="6089650" y="1990725"/>
          <p14:tracePt t="12125" x="5962650" y="1976438"/>
          <p14:tracePt t="12132" x="5865813" y="1963738"/>
          <p14:tracePt t="12138" x="5738813" y="1944688"/>
          <p14:tracePt t="12146" x="5629275" y="1944688"/>
          <p14:tracePt t="12153" x="5519738" y="1944688"/>
          <p14:tracePt t="12160" x="5446713" y="1944688"/>
          <p14:tracePt t="12167" x="5349875" y="1931988"/>
          <p14:tracePt t="12174" x="5259388" y="1931988"/>
          <p14:tracePt t="12182" x="5199063" y="1931988"/>
          <p14:tracePt t="12188" x="5126038" y="1922463"/>
          <p14:tracePt t="12195" x="5067300" y="1922463"/>
          <p14:tracePt t="12202" x="4994275" y="1922463"/>
          <p14:tracePt t="12209" x="4953000" y="1922463"/>
          <p14:tracePt t="12216" x="4899025" y="1922463"/>
          <p14:tracePt t="12224" x="4857750" y="1922463"/>
          <p14:tracePt t="12232" x="4816475" y="1922463"/>
          <p14:tracePt t="12238" x="4789488" y="1922463"/>
          <p14:tracePt t="12245" x="4756150" y="1922463"/>
          <p14:tracePt t="12252" x="4716463" y="1922463"/>
          <p14:tracePt t="12259" x="4697413" y="1922463"/>
          <p14:tracePt t="12266" x="4683125" y="1922463"/>
          <p14:tracePt t="12273" x="4665663" y="1922463"/>
          <p14:tracePt t="12281" x="4656138" y="1922463"/>
          <p14:tracePt t="12287" x="4646613" y="1922463"/>
          <p14:tracePt t="12294" x="4633913" y="1922463"/>
          <p14:tracePt t="12302" x="4624388" y="1922463"/>
          <p14:tracePt t="12308" x="4614863" y="1922463"/>
          <p14:tracePt t="12315" x="4610100" y="1922463"/>
          <p14:tracePt t="12344" x="4610100" y="1931988"/>
          <p14:tracePt t="12352" x="4610100" y="1939925"/>
          <p14:tracePt t="12358" x="4610100" y="1949450"/>
          <p14:tracePt t="12366" x="4610100" y="1954213"/>
          <p14:tracePt t="12372" x="4619625" y="1973263"/>
          <p14:tracePt t="12379" x="4651375" y="1981200"/>
          <p14:tracePt t="12387" x="4670425" y="1990725"/>
          <p14:tracePt t="12393" x="4697413" y="2000250"/>
          <p14:tracePt t="12401" x="4719638" y="2009775"/>
          <p14:tracePt t="12407" x="4748213" y="2022475"/>
          <p14:tracePt t="12415" x="4765675" y="2032000"/>
          <p14:tracePt t="12422" x="4775200" y="2036763"/>
          <p14:tracePt t="12429" x="4784725" y="2036763"/>
          <p14:tracePt t="12436" x="4789488" y="2036763"/>
          <p14:tracePt t="12443" x="4797425" y="2036763"/>
          <p14:tracePt t="12450" x="4806950" y="2036763"/>
          <p14:tracePt t="12457" x="4811713" y="2036763"/>
          <p14:tracePt t="12493" x="4811713" y="2027238"/>
          <p14:tracePt t="12500" x="4811713" y="2017713"/>
          <p14:tracePt t="12507" x="4802188" y="2005013"/>
          <p14:tracePt t="12515" x="4784725" y="1981200"/>
          <p14:tracePt t="12521" x="4760913" y="1954213"/>
          <p14:tracePt t="12528" x="4743450" y="1931988"/>
          <p14:tracePt t="12535" x="4697413" y="1908175"/>
          <p14:tracePt t="12542" x="4670425" y="1890713"/>
          <p14:tracePt t="12550" x="4610100" y="1854200"/>
          <p14:tracePt t="12557" x="4578350" y="1844675"/>
          <p14:tracePt t="12563" x="4546600" y="1835150"/>
          <p14:tracePt t="12571" x="4529138" y="1825625"/>
          <p14:tracePt t="12577" x="4500563" y="1817688"/>
          <p14:tracePt t="12585" x="4483100" y="1817688"/>
          <p14:tracePt t="12591" x="4464050" y="1817688"/>
          <p14:tracePt t="12599" x="4446588" y="1817688"/>
          <p14:tracePt t="12606" x="4419600" y="1822450"/>
          <p14:tracePt t="12613" x="4400550" y="1830388"/>
          <p14:tracePt t="12620" x="4378325" y="1849438"/>
          <p14:tracePt t="12627" x="4359275" y="1881188"/>
          <p14:tracePt t="12634" x="4351338" y="1898650"/>
          <p14:tracePt t="12641" x="4341813" y="1931988"/>
          <p14:tracePt t="12648" x="4318000" y="1973263"/>
          <p14:tracePt t="12657" x="4318000" y="2005013"/>
          <p14:tracePt t="12664" x="4318000" y="2032000"/>
          <p14:tracePt t="12672" x="4318000" y="2058988"/>
          <p14:tracePt t="12678" x="4318000" y="2100263"/>
          <p14:tracePt t="12686" x="4318000" y="2132013"/>
          <p14:tracePt t="12691" x="4337050" y="2173288"/>
          <p14:tracePt t="12699" x="4346575" y="2192338"/>
          <p14:tracePt t="12705" x="4354513" y="2209800"/>
          <p14:tracePt t="12714" x="4354513" y="2228850"/>
          <p14:tracePt t="12720" x="4364038" y="2260600"/>
          <p14:tracePt t="12726" x="4373563" y="2278063"/>
          <p14:tracePt t="12733" x="4383088" y="2309813"/>
          <p14:tracePt t="12740" x="4391025" y="2338388"/>
          <p14:tracePt t="12749" x="4405313" y="2397125"/>
          <p14:tracePt t="12755" x="4414838" y="2438400"/>
          <p14:tracePt t="12762" x="4441825" y="2516188"/>
          <p14:tracePt t="12769" x="4451350" y="2574925"/>
          <p14:tracePt t="12776" x="4464050" y="2671763"/>
          <p14:tracePt t="12784" x="4464050" y="2781300"/>
          <p14:tracePt t="12790" x="4464050" y="2854325"/>
          <p14:tracePt t="12797" x="4464050" y="2944813"/>
          <p14:tracePt t="12804" x="4464050" y="3022600"/>
          <p14:tracePt t="12811" x="4464050" y="3063875"/>
          <p14:tracePt t="12819" x="4464050" y="3114675"/>
          <p14:tracePt t="12826" x="4464050" y="3146425"/>
          <p14:tracePt t="12833" x="4464050" y="3173413"/>
          <p14:tracePt t="12840" x="4460875" y="3214688"/>
          <p14:tracePt t="12847" x="4460875" y="3246438"/>
          <p14:tracePt t="12854" x="4451350" y="3273425"/>
          <p14:tracePt t="12861" x="4427538" y="3305175"/>
          <p14:tracePt t="12869" x="4419600" y="3365500"/>
          <p14:tracePt t="12884" x="4378325" y="3521075"/>
          <p14:tracePt t="12889" x="4351338" y="3616325"/>
          <p14:tracePt t="12896" x="4322763" y="3711575"/>
          <p14:tracePt t="12903" x="4281488" y="3844925"/>
          <p14:tracePt t="12910" x="4264025" y="3971925"/>
          <p14:tracePt t="12918" x="4249738" y="4086225"/>
          <p14:tracePt t="12924" x="4241800" y="4159250"/>
          <p14:tracePt t="12932" x="4227513" y="4205288"/>
          <p14:tracePt t="12938" x="4217988" y="4222750"/>
          <p14:tracePt t="12946" x="4217988" y="4241800"/>
          <p14:tracePt t="15255" x="4164013" y="4222750"/>
          <p14:tracePt t="15262" x="4081463" y="4195763"/>
          <p14:tracePt t="15269" x="4021138" y="4183063"/>
          <p14:tracePt t="15276" x="3944938" y="4154488"/>
          <p14:tracePt t="15284" x="3879850" y="4117975"/>
          <p14:tracePt t="15290" x="3802063" y="4105275"/>
          <p14:tracePt t="15299" x="3743325" y="4081463"/>
          <p14:tracePt t="15304" x="3665538" y="4068763"/>
          <p14:tracePt t="15312" x="3587750" y="4054475"/>
          <p14:tracePt t="15319" x="3529013" y="4044950"/>
          <p14:tracePt t="15326" x="3451225" y="4032250"/>
          <p14:tracePt t="15333" x="3409950" y="4017963"/>
          <p14:tracePt t="15340" x="3346450" y="3995738"/>
          <p14:tracePt t="15346" x="3305175" y="3986213"/>
          <p14:tracePt t="15353" x="3273425" y="3976688"/>
          <p14:tracePt t="15360" x="3254375" y="3963988"/>
          <p14:tracePt t="15368" x="3227388" y="3963988"/>
          <p14:tracePt t="15374" x="3209925" y="3963988"/>
          <p14:tracePt t="15382" x="3200400" y="3963988"/>
          <p14:tracePt t="15388" x="3195638" y="3963988"/>
          <p14:tracePt t="15396" x="3186113" y="3963988"/>
          <p14:tracePt t="15403" x="3176588" y="3963988"/>
          <p14:tracePt t="15424" x="3176588" y="3959225"/>
          <p14:tracePt t="15432" x="3176588" y="3949700"/>
          <p14:tracePt t="15438" x="3181350" y="3940175"/>
          <p14:tracePt t="15445" x="3209925" y="3922713"/>
          <p14:tracePt t="15452" x="3268663" y="3876675"/>
          <p14:tracePt t="15459" x="3332163" y="3835400"/>
          <p14:tracePt t="15466" x="3433763" y="3767138"/>
          <p14:tracePt t="15473" x="3514725" y="3725863"/>
          <p14:tracePt t="15481" x="3616325" y="3667125"/>
          <p14:tracePt t="15487" x="3716338" y="3597275"/>
          <p14:tracePt t="15496" x="3816350" y="3524250"/>
          <p14:tracePt t="15502" x="3935413" y="3419475"/>
          <p14:tracePt t="15509" x="4054475" y="3346450"/>
          <p14:tracePt t="15516" x="4186238" y="3255963"/>
          <p14:tracePt t="15523" x="4286250" y="3182938"/>
          <p14:tracePt t="15530" x="4373563" y="3100388"/>
          <p14:tracePt t="15537" x="4441825" y="3013075"/>
          <p14:tracePt t="15545" x="4510088" y="2949575"/>
          <p14:tracePt t="15552" x="4578350" y="2881313"/>
          <p14:tracePt t="15559" x="4629150" y="2813050"/>
          <p14:tracePt t="15566" x="4683125" y="2747963"/>
          <p14:tracePt t="15573" x="4702175" y="2716213"/>
          <p14:tracePt t="15580" x="4724400" y="2684463"/>
          <p14:tracePt t="15587" x="4733925" y="2667000"/>
          <p14:tracePt t="15594" x="4743450" y="2638425"/>
          <p14:tracePt t="15601" x="4752975" y="2620963"/>
          <p14:tracePt t="15608" x="4770438" y="2611438"/>
          <p14:tracePt t="15616" x="4779963" y="2601913"/>
          <p14:tracePt t="15622" x="4789488" y="2593975"/>
          <p14:tracePt t="15629" x="4792663" y="2589213"/>
          <p14:tracePt t="15636" x="4802188" y="2579688"/>
          <p14:tracePt t="15644" x="4802188" y="2562225"/>
          <p14:tracePt t="15650" x="4802188" y="2552700"/>
          <p14:tracePt t="15658" x="4802188" y="2547938"/>
          <p14:tracePt t="15665" x="4802188" y="2538413"/>
          <p14:tracePt t="15672" x="4802188" y="2528888"/>
          <p14:tracePt t="15679" x="4802188" y="2525713"/>
          <p14:tracePt t="15686" x="4802188" y="2516188"/>
          <p14:tracePt t="15693" x="4802188" y="2506663"/>
          <p14:tracePt t="15700" x="4802188" y="2501900"/>
          <p14:tracePt t="15707" x="4802188" y="2474913"/>
          <p14:tracePt t="15716" x="4802188" y="2443163"/>
          <p14:tracePt t="15721" x="4802188" y="2414588"/>
          <p14:tracePt t="15728" x="4802188" y="2360613"/>
          <p14:tracePt t="15736" x="4802188" y="2319338"/>
          <p14:tracePt t="15743" x="4802188" y="2278063"/>
          <p14:tracePt t="15749" x="4797425" y="2236788"/>
          <p14:tracePt t="15757" x="4789488" y="2205038"/>
          <p14:tracePt t="15765" x="4775200" y="2178050"/>
          <p14:tracePt t="15771" x="4765675" y="2146300"/>
          <p14:tracePt t="15778" x="4765675" y="2127250"/>
          <p14:tracePt t="15785" x="4748213" y="2109788"/>
          <p14:tracePt t="15792" x="4748213" y="2090738"/>
          <p14:tracePt t="15799" x="4738688" y="2063750"/>
          <p14:tracePt t="15806" x="4738688" y="2046288"/>
          <p14:tracePt t="15814" x="4738688" y="2036763"/>
          <p14:tracePt t="15821" x="4729163" y="2027238"/>
          <p14:tracePt t="15828" x="4729163" y="2022475"/>
          <p14:tracePt t="15835" x="4729163" y="2012950"/>
          <p14:tracePt t="15842" x="4729163" y="2005013"/>
          <p14:tracePt t="15849" x="4719638" y="1995488"/>
          <p14:tracePt t="15870" x="4719638" y="1981200"/>
          <p14:tracePt t="15884" x="4719638" y="1973263"/>
          <p14:tracePt t="15891" x="4719638" y="1963738"/>
          <p14:tracePt t="15905" x="4719638" y="1958975"/>
          <p14:tracePt t="15913" x="4719638" y="1949450"/>
          <p14:tracePt t="15927" x="4716463" y="1949450"/>
          <p14:tracePt t="15948" x="4706938" y="1949450"/>
          <p14:tracePt t="15990" x="4697413" y="1949450"/>
          <p14:tracePt t="16011" x="4692650" y="1949450"/>
          <p14:tracePt t="16026" x="4683125" y="1949450"/>
          <p14:tracePt t="16033" x="4665663" y="1949450"/>
          <p14:tracePt t="16040" x="4656138" y="1954213"/>
          <p14:tracePt t="16047" x="4651375" y="1958975"/>
          <p14:tracePt t="16054" x="4643438" y="1968500"/>
          <p14:tracePt t="16061" x="4633913" y="1976438"/>
          <p14:tracePt t="16069" x="4624388" y="2005013"/>
          <p14:tracePt t="16075" x="4614863" y="2022475"/>
          <p14:tracePt t="16082" x="4606925" y="2049463"/>
          <p14:tracePt t="16089" x="4597400" y="2109788"/>
          <p14:tracePt t="16096" x="4556125" y="2173288"/>
          <p14:tracePt t="16104" x="4529138" y="2287588"/>
          <p14:tracePt t="16110" x="4500563" y="2397125"/>
          <p14:tracePt t="16118" x="4473575" y="2497138"/>
          <p14:tracePt t="16124" x="4441825" y="2625725"/>
          <p14:tracePt t="16132" x="4414838" y="2757488"/>
          <p14:tracePt t="16139" x="4387850" y="2890838"/>
          <p14:tracePt t="16146" x="4354513" y="3000375"/>
          <p14:tracePt t="16153" x="4318000" y="3081338"/>
          <p14:tracePt t="16160" x="4291013" y="3159125"/>
          <p14:tracePt t="16167" x="4264025" y="3241675"/>
          <p14:tracePt t="16174" x="4241800" y="3300413"/>
          <p14:tracePt t="16182" x="4213225" y="3365500"/>
          <p14:tracePt t="16188" x="4191000" y="3424238"/>
          <p14:tracePt t="16195" x="4176713" y="3484563"/>
          <p14:tracePt t="16203" x="4168775" y="3529013"/>
          <p14:tracePt t="16210" x="4159250" y="3570288"/>
          <p14:tracePt t="16219" x="4144963" y="3611563"/>
          <p14:tracePt t="16225" x="4135438" y="3657600"/>
          <p14:tracePt t="16235" x="4127500" y="3684588"/>
          <p14:tracePt t="16240" x="4113213" y="3725863"/>
          <p14:tracePt t="16246" x="4103688" y="3757613"/>
          <p14:tracePt t="16253" x="4086225" y="3789363"/>
          <p14:tracePt t="16259" x="4071938" y="3830638"/>
          <p14:tracePt t="16267" x="4062413" y="3857625"/>
          <p14:tracePt t="16274" x="4062413" y="3889375"/>
          <p14:tracePt t="16282" x="4054475" y="3930650"/>
          <p14:tracePt t="16288" x="4044950" y="3963988"/>
          <p14:tracePt t="16295" x="4044950" y="3990975"/>
          <p14:tracePt t="16302" x="4044950" y="4017963"/>
          <p14:tracePt t="16309" x="4044950" y="4037013"/>
          <p14:tracePt t="16316" x="4035425" y="4054475"/>
          <p14:tracePt t="16323" x="4035425" y="4073525"/>
          <p14:tracePt t="16331" x="4035425" y="4090988"/>
          <p14:tracePt t="16337" x="4035425" y="4117975"/>
          <p14:tracePt t="16345" x="4035425" y="4127500"/>
          <p14:tracePt t="16352" x="4035425" y="4137025"/>
          <p14:tracePt t="16359" x="4035425" y="4146550"/>
          <p14:tracePt t="18181" x="4013200" y="4086225"/>
          <p14:tracePt t="18192" x="3957638" y="3894138"/>
          <p14:tracePt t="18200" x="3930650" y="3813175"/>
          <p14:tracePt t="18207" x="3894138" y="3735388"/>
          <p14:tracePt t="18213" x="3867150" y="3670300"/>
          <p14:tracePt t="18221" x="3838575" y="3575050"/>
          <p14:tracePt t="18227" x="3811588" y="3497263"/>
          <p14:tracePt t="18235" x="3770313" y="3397250"/>
          <p14:tracePt t="18242" x="3743325" y="3300413"/>
          <p14:tracePt t="18249" x="3721100" y="3241675"/>
          <p14:tracePt t="18257" x="3706813" y="3163888"/>
          <p14:tracePt t="18263" x="3684588" y="3117850"/>
          <p14:tracePt t="18270" x="3670300" y="3059113"/>
          <p14:tracePt t="18277" x="3648075" y="3013075"/>
          <p14:tracePt t="18284" x="3638550" y="2954338"/>
          <p14:tracePt t="18291" x="3611563" y="2890838"/>
          <p14:tracePt t="18299" x="3602038" y="2817813"/>
          <p14:tracePt t="18307" x="3579813" y="2771775"/>
          <p14:tracePt t="18313" x="3565525" y="2711450"/>
          <p14:tracePt t="18320" x="3529013" y="2647950"/>
          <p14:tracePt t="18327" x="3514725" y="2589213"/>
          <p14:tracePt t="18334" x="3506788" y="2543175"/>
          <p14:tracePt t="18341" x="3492500" y="2516188"/>
          <p14:tracePt t="18348" x="3470275" y="2455863"/>
          <p14:tracePt t="18356" x="3460750" y="2414588"/>
          <p14:tracePt t="18362" x="3436938" y="2351088"/>
          <p14:tracePt t="18370" x="3414713" y="2305050"/>
          <p14:tracePt t="18377" x="3400425" y="2278063"/>
          <p14:tracePt t="18384" x="3392488" y="2236788"/>
          <p14:tracePt t="18391" x="3382963" y="2219325"/>
          <p14:tracePt t="18398" x="3373438" y="2195513"/>
          <p14:tracePt t="18405" x="3363913" y="2192338"/>
          <p14:tracePt t="18412" x="3360738" y="2182813"/>
          <p14:tracePt t="18420" x="3351213" y="2173288"/>
          <p14:tracePt t="18426" x="3341688" y="2173288"/>
          <p14:tracePt t="18490" x="3341688" y="2178050"/>
          <p14:tracePt t="18497" x="3341688" y="2187575"/>
          <p14:tracePt t="18504" x="3341688" y="2192338"/>
          <p14:tracePt t="18511" x="3341688" y="2200275"/>
          <p14:tracePt t="18518" x="3341688" y="2209800"/>
          <p14:tracePt t="18526" x="3341688" y="2219325"/>
          <p14:tracePt t="18532" x="3341688" y="2224088"/>
          <p14:tracePt t="18540" x="3341688" y="2232025"/>
          <p14:tracePt t="18547" x="3346450" y="2232025"/>
          <p14:tracePt t="18553" x="3355975" y="2232025"/>
          <p14:tracePt t="18561" x="3368675" y="2228850"/>
          <p14:tracePt t="18568" x="3400425" y="2219325"/>
          <p14:tracePt t="18575" x="3460750" y="2195513"/>
          <p14:tracePt t="18582" x="3506788" y="2159000"/>
          <p14:tracePt t="18589" x="3575050" y="2109788"/>
          <p14:tracePt t="18596" x="3619500" y="2073275"/>
          <p14:tracePt t="18603" x="3652838" y="2041525"/>
          <p14:tracePt t="18610" x="3689350" y="1990725"/>
          <p14:tracePt t="18617" x="3706813" y="1963738"/>
          <p14:tracePt t="18624" x="3725863" y="1939925"/>
          <p14:tracePt t="18631" x="3738563" y="1898650"/>
          <p14:tracePt t="18639" x="3748088" y="1871663"/>
          <p14:tracePt t="18645" x="3757613" y="1849438"/>
          <p14:tracePt t="18653" x="3757613" y="1822450"/>
          <p14:tracePt t="18660" x="3757613" y="1793875"/>
          <p14:tracePt t="18667" x="3757613" y="1776413"/>
          <p14:tracePt t="18674" x="3752850" y="1766888"/>
          <p14:tracePt t="18681" x="3748088" y="1757363"/>
          <p14:tracePt t="18688" x="3738563" y="1752600"/>
          <p14:tracePt t="18695" x="3729038" y="1744663"/>
          <p14:tracePt t="18703" x="3721100" y="1744663"/>
          <p14:tracePt t="18709" x="3716338" y="1744663"/>
          <p14:tracePt t="18716" x="3697288" y="1744663"/>
          <p14:tracePt t="18724" x="3670300" y="1744663"/>
          <p14:tracePt t="18730" x="3652838" y="1744663"/>
          <p14:tracePt t="18737" x="3633788" y="1744663"/>
          <p14:tracePt t="18745" x="3616325" y="1749425"/>
          <p14:tracePt t="18752" x="3582988" y="1757363"/>
          <p14:tracePt t="18759" x="3565525" y="1766888"/>
          <p14:tracePt t="18766" x="3546475" y="1776413"/>
          <p14:tracePt t="18773" x="3529013" y="1798638"/>
          <p14:tracePt t="18780" x="3506788" y="1825625"/>
          <p14:tracePt t="18787" x="3487738" y="1849438"/>
          <p14:tracePt t="18794" x="3478213" y="1866900"/>
          <p14:tracePt t="18802" x="3470275" y="1885950"/>
          <p14:tracePt t="18808" x="3460750" y="1903413"/>
          <p14:tracePt t="18816" x="3451225" y="1931988"/>
          <p14:tracePt t="18823" x="3441700" y="1954213"/>
          <p14:tracePt t="18830" x="3441700" y="1958975"/>
          <p14:tracePt t="18837" x="3441700" y="1968500"/>
          <p14:tracePt t="18844" x="3441700" y="1976438"/>
          <p14:tracePt t="18851" x="3441700" y="1981200"/>
          <p14:tracePt t="18858" x="3441700" y="1990725"/>
          <p14:tracePt t="18865" x="3441700" y="2009775"/>
          <p14:tracePt t="18872" x="3441700" y="2012950"/>
          <p14:tracePt t="18887" x="3441700" y="2022475"/>
          <p14:tracePt t="18928" x="3441700" y="2017713"/>
          <p14:tracePt t="18936" x="3441700" y="2012950"/>
          <p14:tracePt t="18943" x="3441700" y="1995488"/>
          <p14:tracePt t="18950" x="3441700" y="1985963"/>
          <p14:tracePt t="18957" x="3441700" y="1973263"/>
          <p14:tracePt t="18964" x="3441700" y="1954213"/>
          <p14:tracePt t="18971" x="3441700" y="1935163"/>
          <p14:tracePt t="18978" x="3433763" y="1908175"/>
          <p14:tracePt t="18986" x="3419475" y="1885950"/>
          <p14:tracePt t="18992" x="3409950" y="1866900"/>
          <p14:tracePt t="18999" x="3382963" y="1849438"/>
          <p14:tracePt t="19007" x="3363913" y="1839913"/>
          <p14:tracePt t="19014" x="3346450" y="1830388"/>
          <p14:tracePt t="19021" x="3314700" y="1808163"/>
          <p14:tracePt t="19028" x="3254375" y="1798638"/>
          <p14:tracePt t="19035" x="3213100" y="1798638"/>
          <p14:tracePt t="19042" x="3173413" y="1798638"/>
          <p14:tracePt t="19049" x="3144838" y="1798638"/>
          <p14:tracePt t="19057" x="3127375" y="1798638"/>
          <p14:tracePt t="19063" x="3108325" y="1803400"/>
          <p14:tracePt t="19070" x="3076575" y="1822450"/>
          <p14:tracePt t="19077" x="3071813" y="1830388"/>
          <p14:tracePt t="19085" x="3063875" y="1839913"/>
          <p14:tracePt t="19092" x="3054350" y="1844675"/>
          <p14:tracePt t="19099" x="3049588" y="1854200"/>
          <p14:tracePt t="19106" x="3040063" y="1862138"/>
          <p14:tracePt t="19113" x="3040063" y="1876425"/>
          <p14:tracePt t="19121" x="3040063" y="1908175"/>
          <p14:tracePt t="19127" x="3040063" y="1917700"/>
          <p14:tracePt t="19134" x="3040063" y="1931988"/>
          <p14:tracePt t="19141" x="3044825" y="1949450"/>
          <p14:tracePt t="19148" x="3063875" y="1958975"/>
          <p14:tracePt t="19156" x="3081338" y="1968500"/>
          <p14:tracePt t="19163" x="3113088" y="1981200"/>
          <p14:tracePt t="19170" x="3132138" y="2000250"/>
          <p14:tracePt t="19177" x="3163888" y="2009775"/>
          <p14:tracePt t="19184" x="3176588" y="2009775"/>
          <p14:tracePt t="19191" x="3209925" y="2009775"/>
          <p14:tracePt t="19198" x="3227388" y="2009775"/>
          <p14:tracePt t="19205" x="3246438" y="2009775"/>
          <p14:tracePt t="19212" x="3249613" y="2009775"/>
          <p14:tracePt t="19219" x="3259138" y="2005013"/>
          <p14:tracePt t="19226" x="3268663" y="1990725"/>
          <p14:tracePt t="19234" x="3278188" y="1981200"/>
          <p14:tracePt t="19241" x="3290888" y="1963738"/>
          <p14:tracePt t="19247" x="3300413" y="1944688"/>
          <p14:tracePt t="19254" x="3300413" y="1927225"/>
          <p14:tracePt t="19261" x="3300413" y="1885950"/>
          <p14:tracePt t="19268" x="3300413" y="1858963"/>
          <p14:tracePt t="19275" x="3300413" y="1839913"/>
          <p14:tracePt t="19282" x="3295650" y="1822450"/>
          <p14:tracePt t="19290" x="3278188" y="1789113"/>
          <p14:tracePt t="19297" x="3268663" y="1781175"/>
          <p14:tracePt t="19304" x="3249613" y="1771650"/>
          <p14:tracePt t="19311" x="3232150" y="1762125"/>
          <p14:tracePt t="19319" x="3205163" y="1752600"/>
          <p14:tracePt t="19325" x="3163888" y="1752600"/>
          <p14:tracePt t="19332" x="3132138" y="1752600"/>
          <p14:tracePt t="19340" x="3103563" y="1752600"/>
          <p14:tracePt t="19346" x="3063875" y="1762125"/>
          <p14:tracePt t="19353" x="3030538" y="1771650"/>
          <p14:tracePt t="19361" x="3003550" y="1781175"/>
          <p14:tracePt t="19368" x="2957513" y="1803400"/>
          <p14:tracePt t="19375" x="2935288" y="1830388"/>
          <p14:tracePt t="19382" x="2917825" y="1854200"/>
          <p14:tracePt t="19389" x="2898775" y="1871663"/>
          <p14:tracePt t="19396" x="2867025" y="1890713"/>
          <p14:tracePt t="19404" x="2857500" y="1922463"/>
          <p14:tracePt t="19410" x="2847975" y="1939925"/>
          <p14:tracePt t="19417" x="2840038" y="1958975"/>
          <p14:tracePt t="19424" x="2840038" y="1976438"/>
          <p14:tracePt t="19431" x="2840038" y="1995488"/>
          <p14:tracePt t="19439" x="2840038" y="2022475"/>
          <p14:tracePt t="19446" x="2840038" y="2041525"/>
          <p14:tracePt t="19453" x="2844800" y="2058988"/>
          <p14:tracePt t="19459" x="2862263" y="2082800"/>
          <p14:tracePt t="19467" x="2903538" y="2090738"/>
          <p14:tracePt t="19474" x="2935288" y="2109788"/>
          <p14:tracePt t="19481" x="2967038" y="2109788"/>
          <p14:tracePt t="19488" x="3008313" y="2109788"/>
          <p14:tracePt t="19495" x="3022600" y="2109788"/>
          <p14:tracePt t="19503" x="3040063" y="2109788"/>
          <p14:tracePt t="19509" x="3049588" y="2095500"/>
          <p14:tracePt t="19517" x="3059113" y="2090738"/>
          <p14:tracePt t="19524" x="3076575" y="2082800"/>
          <p14:tracePt t="19531" x="3081338" y="2073275"/>
          <p14:tracePt t="19538" x="3090863" y="2063750"/>
          <p14:tracePt t="19544" x="3100388" y="2058988"/>
          <p14:tracePt t="19555" x="3108325" y="2041525"/>
          <p14:tracePt t="19560" x="3108325" y="2009775"/>
          <p14:tracePt t="19567" x="3108325" y="1995488"/>
          <p14:tracePt t="19575" x="3108325" y="1985963"/>
          <p14:tracePt t="19580" x="3108325" y="1976438"/>
          <p14:tracePt t="19588" x="3108325" y="1968500"/>
          <p14:tracePt t="19594" x="3103563" y="1963738"/>
          <p14:tracePt t="19602" x="3095625" y="1963738"/>
          <p14:tracePt t="19623" x="3090863" y="1963738"/>
          <p14:tracePt t="19673" x="3090863" y="1973263"/>
          <p14:tracePt t="19680" x="3090863" y="1981200"/>
          <p14:tracePt t="19686" x="3090863" y="1990725"/>
          <p14:tracePt t="19694" x="3108325" y="1995488"/>
          <p14:tracePt t="19701" x="3140075" y="2009775"/>
          <p14:tracePt t="19708" x="3181350" y="2027238"/>
          <p14:tracePt t="19714" x="3213100" y="2041525"/>
          <p14:tracePt t="19722" x="3254375" y="2049463"/>
          <p14:tracePt t="19729" x="3295650" y="2049463"/>
          <p14:tracePt t="19736" x="3322638" y="2049463"/>
          <p14:tracePt t="19743" x="3355975" y="2049463"/>
          <p14:tracePt t="19750" x="3397250" y="2049463"/>
          <p14:tracePt t="19757" x="3424238" y="2046288"/>
          <p14:tracePt t="19765" x="3441700" y="2036763"/>
          <p14:tracePt t="19771" x="3465513" y="2012950"/>
          <p14:tracePt t="19778" x="3482975" y="2005013"/>
          <p14:tracePt t="19786" x="3492500" y="2000250"/>
          <p14:tracePt t="19793" x="3497263" y="1990725"/>
          <p14:tracePt t="19799" x="3506788" y="1973263"/>
          <p14:tracePt t="19807" x="3514725" y="1963738"/>
          <p14:tracePt t="19814" x="3524250" y="1958975"/>
          <p14:tracePt t="19822" x="3529013" y="1949450"/>
          <p14:tracePt t="19828" x="3529013" y="1931988"/>
          <p14:tracePt t="19836" x="3529013" y="1927225"/>
          <p14:tracePt t="19842" x="3529013" y="1917700"/>
          <p14:tracePt t="19906" x="3538538" y="1917700"/>
          <p14:tracePt t="19913" x="3546475" y="1917700"/>
          <p14:tracePt t="19920" x="3560763" y="1917700"/>
          <p14:tracePt t="19927" x="3570288" y="1917700"/>
          <p14:tracePt t="19934" x="3579813" y="1917700"/>
          <p14:tracePt t="19941" x="3582988" y="1917700"/>
          <p14:tracePt t="19948" x="3592513" y="1917700"/>
          <p14:tracePt t="20480" x="3592513" y="1922463"/>
          <p14:tracePt t="20488" x="3602038" y="1927225"/>
          <p14:tracePt t="20495" x="3602038" y="1935163"/>
          <p14:tracePt t="20501" x="3602038" y="1944688"/>
          <p14:tracePt t="20508" x="3602038" y="1954213"/>
          <p14:tracePt t="20515" x="3611563" y="1958975"/>
          <p14:tracePt t="20522" x="3611563" y="1968500"/>
          <p14:tracePt t="20529" x="3616325" y="1976438"/>
          <p14:tracePt t="20537" x="3616325" y="1990725"/>
          <p14:tracePt t="20543" x="3624263" y="2000250"/>
          <p14:tracePt t="20550" x="3643313" y="2009775"/>
          <p14:tracePt t="20558" x="3648075" y="2017713"/>
          <p14:tracePt t="20564" x="3656013" y="2022475"/>
          <p14:tracePt t="20572" x="3665538" y="2032000"/>
          <p14:tracePt t="20579" x="3675063" y="2041525"/>
          <p14:tracePt t="20586" x="3679825" y="2054225"/>
          <p14:tracePt t="20592" x="3692525" y="2085975"/>
          <p14:tracePt t="20599" x="3702050" y="2105025"/>
          <p14:tracePt t="20607" x="3711575" y="2122488"/>
          <p14:tracePt t="20614" x="3743325" y="2155825"/>
          <p14:tracePt t="20622" x="3765550" y="2200275"/>
          <p14:tracePt t="20628" x="3798888" y="2246313"/>
          <p14:tracePt t="20636" x="3852863" y="2314575"/>
          <p14:tracePt t="20642" x="3921125" y="2382838"/>
          <p14:tracePt t="20649" x="4003675" y="2465388"/>
          <p14:tracePt t="20656" x="4122738" y="2538413"/>
          <p14:tracePt t="20663" x="4222750" y="2625725"/>
          <p14:tracePt t="20670" x="4341813" y="2684463"/>
          <p14:tracePt t="20677" x="4478338" y="2776538"/>
          <p14:tracePt t="20684" x="4592638" y="2835275"/>
          <p14:tracePt t="20692" x="4679950" y="2903538"/>
          <p14:tracePt t="20699" x="4756150" y="2944813"/>
          <p14:tracePt t="20706" x="4838700" y="2986088"/>
          <p14:tracePt t="20713" x="4889500" y="3036888"/>
          <p14:tracePt t="20720" x="4916488" y="3054350"/>
          <p14:tracePt t="20727" x="4962525" y="3078163"/>
          <p14:tracePt t="20734" x="4994275" y="3095625"/>
          <p14:tracePt t="20741" x="5013325" y="3117850"/>
          <p14:tracePt t="20748" x="5030788" y="3136900"/>
          <p14:tracePt t="20755" x="5062538" y="3146425"/>
          <p14:tracePt t="20762" x="5081588" y="3163888"/>
          <p14:tracePt t="20769" x="5089525" y="3173413"/>
          <p14:tracePt t="20776" x="5099050" y="3182938"/>
          <p14:tracePt t="20784" x="5103813" y="3190875"/>
          <p14:tracePt t="20791" x="5113338" y="3195638"/>
          <p14:tracePt t="20797" x="5122863" y="3205163"/>
          <p14:tracePt t="20805" x="5130800" y="3224213"/>
          <p14:tracePt t="20812" x="5159375" y="3232150"/>
          <p14:tracePt t="20820" x="5176838" y="3241675"/>
          <p14:tracePt t="20826" x="5195888" y="3251200"/>
          <p14:tracePt t="20833" x="5203825" y="3260725"/>
          <p14:tracePt t="20840" x="5213350" y="3263900"/>
          <p14:tracePt t="20847" x="5222875" y="3273425"/>
          <p14:tracePt t="20854" x="5235575" y="3282950"/>
          <p14:tracePt t="21251" x="5208588" y="3255963"/>
          <p14:tracePt t="21258" x="5176838" y="3224213"/>
          <p14:tracePt t="21266" x="5130800" y="3187700"/>
          <p14:tracePt t="21272" x="5094288" y="3141663"/>
          <p14:tracePt t="21280" x="5076825" y="3109913"/>
          <p14:tracePt t="21287" x="5053013" y="3078163"/>
          <p14:tracePt t="21294" x="5021263" y="3049588"/>
          <p14:tracePt t="21301" x="5003800" y="3027363"/>
          <p14:tracePt t="21308" x="4994275" y="3022600"/>
          <p14:tracePt t="21315" x="4989513" y="3013075"/>
          <p14:tracePt t="21322" x="4979988" y="3005138"/>
          <p14:tracePt t="21329" x="4972050" y="2995613"/>
          <p14:tracePt t="21336" x="4967288" y="2990850"/>
          <p14:tracePt t="21343" x="4957763" y="2981325"/>
          <p14:tracePt t="21350" x="4938713" y="2963863"/>
          <p14:tracePt t="21364" x="4938713" y="2959100"/>
          <p14:tracePt t="21385" x="4930775" y="2959100"/>
          <p14:tracePt t="21413" x="4930775" y="2949575"/>
          <p14:tracePt t="21435" x="4930775" y="2940050"/>
          <p14:tracePt t="21456" x="4930775" y="2930525"/>
          <p14:tracePt t="21470" x="4930775" y="2927350"/>
          <p14:tracePt t="21484" x="4930775" y="2917825"/>
          <p14:tracePt t="21491" x="4930775" y="2908300"/>
          <p14:tracePt t="21499" x="4930775" y="2903538"/>
          <p14:tracePt t="21506" x="4935538" y="2886075"/>
          <p14:tracePt t="21513" x="4953000" y="2876550"/>
          <p14:tracePt t="21520" x="4962525" y="2867025"/>
          <p14:tracePt t="21527" x="4972050" y="2857500"/>
          <p14:tracePt t="21534" x="4984750" y="2849563"/>
          <p14:tracePt t="21541" x="5008563" y="2840038"/>
          <p14:tracePt t="21548" x="5026025" y="2830513"/>
          <p14:tracePt t="21555" x="5045075" y="2820988"/>
          <p14:tracePt t="21563" x="5062538" y="2813050"/>
          <p14:tracePt t="21569" x="5081588" y="2784475"/>
          <p14:tracePt t="21577" x="5103813" y="2762250"/>
          <p14:tracePt t="21584" x="5145088" y="2744788"/>
          <p14:tracePt t="21591" x="5176838" y="2720975"/>
          <p14:tracePt t="21598" x="5208588" y="2689225"/>
          <p14:tracePt t="21605" x="5254625" y="2667000"/>
          <p14:tracePt t="21612" x="5281613" y="2647950"/>
          <p14:tracePt t="21619" x="5300663" y="2638425"/>
          <p14:tracePt t="21626" x="5332413" y="2625725"/>
          <p14:tracePt t="21633" x="5349875" y="2616200"/>
          <p14:tracePt t="21640" x="5359400" y="2611438"/>
          <p14:tracePt t="21647" x="5368925" y="2611438"/>
          <p14:tracePt t="21654" x="5373688" y="2611438"/>
          <p14:tracePt t="21662" x="5381625" y="2611438"/>
          <p14:tracePt t="21668" x="5391150" y="2611438"/>
          <p14:tracePt t="21676" x="5395913" y="2611438"/>
          <p14:tracePt t="21683" x="5405438" y="2611438"/>
          <p14:tracePt t="23007" x="5359400" y="2616200"/>
          <p14:tracePt t="23014" x="5264150" y="2643188"/>
          <p14:tracePt t="23021" x="5203825" y="2652713"/>
          <p14:tracePt t="23028" x="5126038" y="2667000"/>
          <p14:tracePt t="23035" x="5067300" y="2679700"/>
          <p14:tracePt t="23042" x="5008563" y="2689225"/>
          <p14:tracePt t="23049" x="4979988" y="2703513"/>
          <p14:tracePt t="23057" x="4962525" y="2720975"/>
          <p14:tracePt t="23063" x="4930775" y="2730500"/>
          <p14:tracePt t="23071" x="4911725" y="2740025"/>
          <p14:tracePt t="23078" x="4902200" y="2740025"/>
          <p14:tracePt t="23085" x="4894263" y="2740025"/>
          <p14:tracePt t="23092" x="4889500" y="2740025"/>
          <p14:tracePt t="23099" x="4879975" y="2740025"/>
          <p14:tracePt t="23106" x="4870450" y="2740025"/>
          <p14:tracePt t="23113" x="4865688" y="2740025"/>
          <p14:tracePt t="23120" x="4857750" y="2740025"/>
          <p14:tracePt t="23162" x="4862513" y="2740025"/>
          <p14:tracePt t="23169" x="4875213" y="2740025"/>
          <p14:tracePt t="23177" x="4906963" y="2740025"/>
          <p14:tracePt t="23184" x="4935538" y="2740025"/>
          <p14:tracePt t="23190" x="4962525" y="2740025"/>
          <p14:tracePt t="23198" x="4994275" y="2740025"/>
          <p14:tracePt t="23205" x="5013325" y="2740025"/>
          <p14:tracePt t="23212" x="5030788" y="2740025"/>
          <p14:tracePt t="23219" x="5057775" y="2740025"/>
          <p14:tracePt t="23226" x="5076825" y="2740025"/>
          <p14:tracePt t="23233" x="5094288" y="2740025"/>
          <p14:tracePt t="23240" x="5108575" y="2740025"/>
          <p14:tracePt t="23248" x="5118100" y="2740025"/>
          <p14:tracePt t="23255" x="5135563" y="2740025"/>
          <p14:tracePt t="23261" x="5140325" y="2740025"/>
          <p14:tracePt t="23269" x="5149850" y="2740025"/>
          <p14:tracePt t="23325" x="5159375" y="2740025"/>
          <p14:tracePt t="23332" x="5167313" y="2740025"/>
          <p14:tracePt t="23339" x="5172075" y="2740025"/>
          <p14:tracePt t="23346" x="5181600" y="2740025"/>
          <p14:tracePt t="23354" x="5199063" y="2735263"/>
          <p14:tracePt t="23361" x="5240338" y="2725738"/>
          <p14:tracePt t="23369" x="5268913" y="2725738"/>
          <p14:tracePt t="23375" x="5300663" y="2725738"/>
          <p14:tracePt t="23382" x="5327650" y="2725738"/>
          <p14:tracePt t="23389" x="5345113" y="2725738"/>
          <p14:tracePt t="23396" x="5354638" y="2725738"/>
          <p14:tracePt t="23403" x="5359400" y="2725738"/>
          <p14:tracePt t="23411" x="5368925" y="2725738"/>
          <p14:tracePt t="23418" x="5378450" y="2725738"/>
        </p14:tracePtLst>
      </p14:laserTraceLst>
    </p:ext>
  </p:extLs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09_Pg299_UnFigure_2.jp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162"/>
          <a:stretch/>
        </p:blipFill>
        <p:spPr>
          <a:xfrm>
            <a:off x="1054002" y="5150085"/>
            <a:ext cx="6810098" cy="151117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64388" y="2494972"/>
            <a:ext cx="86272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 typeface="Arial" charset="0"/>
              <a:buNone/>
            </a:pPr>
            <a:r>
              <a:rPr lang="en-US" sz="2400">
                <a:solidFill>
                  <a:srgbClr val="0070C0"/>
                </a:solidFill>
              </a:rPr>
              <a:t>Hund</a:t>
            </a:r>
            <a:r>
              <a:rPr lang="ja-JP" altLang="en-US" sz="2400">
                <a:solidFill>
                  <a:srgbClr val="0070C0"/>
                </a:solidFill>
              </a:rPr>
              <a:t>’</a:t>
            </a:r>
            <a:r>
              <a:rPr lang="en-US" altLang="ja-JP" sz="2400">
                <a:solidFill>
                  <a:srgbClr val="0070C0"/>
                </a:solidFill>
              </a:rPr>
              <a:t>s rule: </a:t>
            </a:r>
            <a:r>
              <a:rPr lang="en-US" sz="2400">
                <a:solidFill>
                  <a:srgbClr val="0070C0"/>
                </a:solidFill>
              </a:rPr>
              <a:t>Fill a set orbitals of same energy with electrons singly, with parallel spins, before pairing starts.</a:t>
            </a:r>
          </a:p>
        </p:txBody>
      </p:sp>
      <p:sp>
        <p:nvSpPr>
          <p:cNvPr id="10" name="Rectangle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76200" y="76200"/>
            <a:ext cx="83264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5A5A50"/>
                </a:solidFill>
                <a:effectLst/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defTabSz="914400" eaLnBrk="1" hangingPunct="1"/>
            <a:r>
              <a:rPr lang="en-US" sz="3400" kern="0">
                <a:latin typeface="Arial" charset="0"/>
                <a:ea typeface="ＭＳ Ｐゴシック" charset="0"/>
                <a:cs typeface="ＭＳ Ｐゴシック" charset="0"/>
              </a:rPr>
              <a:t>Electron Configuration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333243" y="1356127"/>
            <a:ext cx="8915400" cy="846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4488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1688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260475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19263" indent="-344488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166938" indent="-333375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6241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6pPr>
            <a:lvl7pPr marL="30813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7pPr>
            <a:lvl8pPr marL="35385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8pPr>
            <a:lvl9pPr marL="3995738" indent="-333375" algn="l" rtl="0" fontAlgn="base">
              <a:spcBef>
                <a:spcPct val="20000"/>
              </a:spcBef>
              <a:spcAft>
                <a:spcPct val="0"/>
              </a:spcAft>
              <a:buFont typeface="Times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defTabSz="914400" eaLnBrk="1" hangingPunct="1">
              <a:lnSpc>
                <a:spcPct val="90000"/>
              </a:lnSpc>
              <a:buNone/>
            </a:pPr>
            <a:r>
              <a:rPr lang="en-US" kern="0">
                <a:ea typeface="ＭＳ Ｐゴシック" charset="0"/>
                <a:cs typeface="ＭＳ Ｐゴシック" charset="0"/>
              </a:rPr>
              <a:t>Pauli Exclusion Principle: </a:t>
            </a:r>
            <a:r>
              <a:rPr lang="en-US"/>
              <a:t>no more than two electrons can occupy any orbital</a:t>
            </a:r>
            <a:endParaRPr lang="en-US" kern="0"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Rectangle 1"/>
          <p:cNvSpPr/>
          <p:nvPr/>
        </p:nvSpPr>
        <p:spPr>
          <a:xfrm>
            <a:off x="333243" y="3716486"/>
            <a:ext cx="825696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err="1">
                <a:solidFill>
                  <a:srgbClr val="7030A0"/>
                </a:solidFill>
              </a:rPr>
              <a:t>Aufbau</a:t>
            </a:r>
            <a:r>
              <a:rPr lang="en-US" sz="2400">
                <a:solidFill>
                  <a:srgbClr val="7030A0"/>
                </a:solidFill>
              </a:rPr>
              <a:t> Principle: </a:t>
            </a:r>
            <a:r>
              <a:rPr lang="en-US" sz="2400">
                <a:solidFill>
                  <a:srgbClr val="0000FF"/>
                </a:solidFill>
              </a:rPr>
              <a:t>Lower-energy orbitals fill before higher-energy orbitals</a:t>
            </a:r>
            <a:r>
              <a:rPr lang="en-US" sz="2400">
                <a:solidFill>
                  <a:srgbClr val="7030A0"/>
                </a:solidFill>
              </a:rPr>
              <a:t>. 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F8390938-17BA-4677-9518-0109332966C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9007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8948"/>
    </mc:Choice>
    <mc:Fallback xmlns="">
      <p:transition spd="slow" advTm="1189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1317" x="5268913" y="2693988"/>
          <p14:tracePt t="21324" x="5118100" y="2647950"/>
          <p14:tracePt t="21331" x="4967288" y="2584450"/>
          <p14:tracePt t="21339" x="4852988" y="2543175"/>
          <p14:tracePt t="21345" x="4702175" y="2497138"/>
          <p14:tracePt t="21352" x="4551363" y="2438400"/>
          <p14:tracePt t="21359" x="4383088" y="2392363"/>
          <p14:tracePt t="21368" x="4237038" y="2346325"/>
          <p14:tracePt t="21374" x="4086225" y="2301875"/>
          <p14:tracePt t="21382" x="3916363" y="2241550"/>
          <p14:tracePt t="21388" x="3706813" y="2192338"/>
          <p14:tracePt t="21395" x="3538538" y="2146300"/>
          <p14:tracePt t="21403" x="3387725" y="2100263"/>
          <p14:tracePt t="21409" x="3222625" y="2054225"/>
          <p14:tracePt t="21416" x="3054350" y="2027238"/>
          <p14:tracePt t="21424" x="2908300" y="1995488"/>
          <p14:tracePt t="21431" x="2774950" y="1954213"/>
          <p14:tracePt t="21438" x="2662238" y="1922463"/>
          <p14:tracePt t="21445" x="2565400" y="1908175"/>
          <p14:tracePt t="21453" x="2474913" y="1898650"/>
          <p14:tracePt t="21459" x="2397125" y="1885950"/>
          <p14:tracePt t="21466" x="2336800" y="1885950"/>
          <p14:tracePt t="21473" x="2282825" y="1885950"/>
          <p14:tracePt t="21480" x="2241550" y="1885950"/>
          <p14:tracePt t="21488" x="2214563" y="1885950"/>
          <p14:tracePt t="21495" x="2173288" y="1885950"/>
          <p14:tracePt t="21501" x="2141538" y="1885950"/>
          <p14:tracePt t="21508" x="2112963" y="1885950"/>
          <p14:tracePt t="21516" x="2073275" y="1885950"/>
          <p14:tracePt t="21523" x="2054225" y="1885950"/>
          <p14:tracePt t="21530" x="2036763" y="1885950"/>
          <p14:tracePt t="21537" x="1995488" y="1885950"/>
          <p14:tracePt t="21544" x="1966913" y="1885950"/>
          <p14:tracePt t="21552" x="1935163" y="1885950"/>
          <p14:tracePt t="21558" x="1893888" y="1885950"/>
          <p14:tracePt t="21567" x="1881188" y="1885950"/>
          <p14:tracePt t="21573" x="1849438" y="1885950"/>
          <p14:tracePt t="21580" x="1820863" y="1885950"/>
          <p14:tracePt t="21588" x="1789113" y="1885950"/>
          <p14:tracePt t="21594" x="1762125" y="1885950"/>
          <p14:tracePt t="21602" x="1744663" y="1885950"/>
          <p14:tracePt t="21608" x="1725613" y="1885950"/>
          <p14:tracePt t="21615" x="1698625" y="1885950"/>
          <p14:tracePt t="21622" x="1679575" y="1885950"/>
          <p14:tracePt t="21629" x="1662113" y="1885950"/>
          <p14:tracePt t="21636" x="1643063" y="1885950"/>
          <p14:tracePt t="21644" x="1630363" y="1885950"/>
          <p14:tracePt t="21652" x="1597025" y="1885950"/>
          <p14:tracePt t="21658" x="1579563" y="1885950"/>
          <p14:tracePt t="21665" x="1574800" y="1885950"/>
          <p14:tracePt t="21672" x="1565275" y="1885950"/>
          <p14:tracePt t="21679" x="1557338" y="1885950"/>
          <p14:tracePt t="21686" x="1547813" y="1885950"/>
          <p14:tracePt t="21693" x="1543050" y="1885950"/>
          <p14:tracePt t="21701" x="1524000" y="1885950"/>
          <p14:tracePt t="21707" x="1516063" y="1885950"/>
          <p14:tracePt t="21715" x="1511300" y="1885950"/>
          <p14:tracePt t="21722" x="1501775" y="1885950"/>
          <p14:tracePt t="21729" x="1492250" y="1885950"/>
          <p14:tracePt t="21735" x="1487488" y="1885950"/>
          <p14:tracePt t="21743" x="1479550" y="1885950"/>
          <p14:tracePt t="21750" x="1470025" y="1885950"/>
          <p14:tracePt t="21757" x="1460500" y="1885950"/>
          <p14:tracePt t="21764" x="1455738" y="1885950"/>
          <p14:tracePt t="21771" x="1438275" y="1885950"/>
          <p14:tracePt t="21778" x="1428750" y="1885950"/>
          <p14:tracePt t="21785" x="1423988" y="1885950"/>
          <p14:tracePt t="21792" x="1414463" y="1885950"/>
          <p14:tracePt t="21799" x="1406525" y="1885950"/>
          <p14:tracePt t="21807" x="1401763" y="1876425"/>
          <p14:tracePt t="21842" x="1401763" y="1866900"/>
          <p14:tracePt t="21856" x="1392238" y="1866900"/>
          <p14:tracePt t="21885" x="1392238" y="1862138"/>
          <p14:tracePt t="21906" x="1392238" y="1844675"/>
          <p14:tracePt t="21970" x="1397000" y="1835150"/>
          <p14:tracePt t="21976" x="1411288" y="1825625"/>
          <p14:tracePt t="21984" x="1428750" y="1825625"/>
          <p14:tracePt t="21991" x="1460500" y="1825625"/>
          <p14:tracePt t="21998" x="1487488" y="1825625"/>
          <p14:tracePt t="22006" x="1506538" y="1825625"/>
          <p14:tracePt t="22012" x="1533525" y="1825625"/>
          <p14:tracePt t="22019" x="1565275" y="1825625"/>
          <p14:tracePt t="22026" x="1584325" y="1825625"/>
          <p14:tracePt t="22034" x="1611313" y="1825625"/>
          <p14:tracePt t="22040" x="1630363" y="1817688"/>
          <p14:tracePt t="22048" x="1671638" y="1817688"/>
          <p14:tracePt t="22055" x="1698625" y="1817688"/>
          <p14:tracePt t="22062" x="1730375" y="1808163"/>
          <p14:tracePt t="22069" x="1757363" y="1808163"/>
          <p14:tracePt t="22076" x="1776413" y="1808163"/>
          <p14:tracePt t="22083" x="1793875" y="1808163"/>
          <p14:tracePt t="22090" x="1812925" y="1808163"/>
          <p14:tracePt t="22097" x="1820863" y="1808163"/>
          <p14:tracePt t="22104" x="1825625" y="1808163"/>
          <p14:tracePt t="22111" x="1844675" y="1808163"/>
          <p14:tracePt t="22119" x="1854200" y="1808163"/>
          <p14:tracePt t="22125" x="1857375" y="1808163"/>
          <p14:tracePt t="22133" x="1866900" y="1808163"/>
          <p14:tracePt t="22140" x="1876425" y="1808163"/>
          <p14:tracePt t="22147" x="1885950" y="1808163"/>
          <p14:tracePt t="23379" x="1971675" y="1825625"/>
          <p14:tracePt t="23386" x="2085975" y="1854200"/>
          <p14:tracePt t="23393" x="2182813" y="1881188"/>
          <p14:tracePt t="23400" x="2278063" y="1908175"/>
          <p14:tracePt t="23407" x="2355850" y="1935163"/>
          <p14:tracePt t="23415" x="2451100" y="1949450"/>
          <p14:tracePt t="23422" x="2511425" y="1963738"/>
          <p14:tracePt t="23429" x="2584450" y="1963738"/>
          <p14:tracePt t="23436" x="2625725" y="1963738"/>
          <p14:tracePt t="23443" x="2679700" y="1963738"/>
          <p14:tracePt t="23451" x="2706688" y="1963738"/>
          <p14:tracePt t="23458" x="2738438" y="1963738"/>
          <p14:tracePt t="23465" x="2767013" y="1963738"/>
          <p14:tracePt t="23472" x="2784475" y="1963738"/>
          <p14:tracePt t="23479" x="2803525" y="1963738"/>
          <p14:tracePt t="23486" x="2811463" y="1963738"/>
          <p14:tracePt t="23493" x="2816225" y="1963738"/>
          <p14:tracePt t="23500" x="2825750" y="1963738"/>
          <p14:tracePt t="23507" x="2844800" y="1963738"/>
          <p14:tracePt t="23514" x="2847975" y="1963738"/>
          <p14:tracePt t="23522" x="2857500" y="1963738"/>
          <p14:tracePt t="23528" x="2867025" y="1963738"/>
          <p14:tracePt t="23543" x="2871788" y="1963738"/>
          <p14:tracePt t="23550" x="2881313" y="1963738"/>
          <p14:tracePt t="23557" x="2889250" y="1963738"/>
          <p14:tracePt t="23564" x="2898775" y="1963738"/>
          <p14:tracePt t="23571" x="2903538" y="1963738"/>
          <p14:tracePt t="23578" x="2921000" y="1963738"/>
          <p14:tracePt t="23585" x="2930525" y="1963738"/>
          <p14:tracePt t="23592" x="2935288" y="1968500"/>
          <p14:tracePt t="23599" x="2962275" y="1976438"/>
          <p14:tracePt t="23606" x="2981325" y="1976438"/>
          <p14:tracePt t="23613" x="2990850" y="1976438"/>
          <p14:tracePt t="23620" x="3003550" y="1976438"/>
          <p14:tracePt t="23975" x="3103563" y="1958975"/>
          <p14:tracePt t="23982" x="3254375" y="1927225"/>
          <p14:tracePt t="23990" x="3387725" y="1898650"/>
          <p14:tracePt t="23996" x="3514725" y="1866900"/>
          <p14:tracePt t="24003" x="3633788" y="1825625"/>
          <p14:tracePt t="24011" x="3743325" y="1798638"/>
          <p14:tracePt t="24017" x="3825875" y="1771650"/>
          <p14:tracePt t="24024" x="3921125" y="1744663"/>
          <p14:tracePt t="24031" x="3998913" y="1703388"/>
          <p14:tracePt t="24038" x="4062413" y="1679575"/>
          <p14:tracePt t="24046" x="4103688" y="1666875"/>
          <p14:tracePt t="24052" x="4149725" y="1657350"/>
          <p14:tracePt t="24060" x="4164013" y="1657350"/>
          <p14:tracePt t="24067" x="4181475" y="1657350"/>
          <p14:tracePt t="24074" x="4191000" y="1657350"/>
          <p14:tracePt t="24081" x="4200525" y="1657350"/>
          <p14:tracePt t="24088" x="4213225" y="1657350"/>
          <p14:tracePt t="24124" x="4222750" y="1657350"/>
          <p14:tracePt t="24145" x="4232275" y="1657350"/>
          <p14:tracePt t="24152" x="4237038" y="1657350"/>
          <p14:tracePt t="24159" x="4244975" y="1657350"/>
          <p14:tracePt t="34446" x="4135438" y="1662113"/>
          <p14:tracePt t="34453" x="3994150" y="1662113"/>
          <p14:tracePt t="34460" x="3843338" y="1679575"/>
          <p14:tracePt t="34467" x="3679825" y="1693863"/>
          <p14:tracePt t="34476" x="3497263" y="1708150"/>
          <p14:tracePt t="34481" x="3332163" y="1725613"/>
          <p14:tracePt t="34488" x="3168650" y="1739900"/>
          <p14:tracePt t="34495" x="2967038" y="1752600"/>
          <p14:tracePt t="34502" x="2706688" y="1808163"/>
          <p14:tracePt t="34509" x="2519363" y="1835150"/>
          <p14:tracePt t="34517" x="2355850" y="1866900"/>
          <p14:tracePt t="34523" x="2190750" y="1898650"/>
          <p14:tracePt t="34530" x="2022475" y="1927225"/>
          <p14:tracePt t="34538" x="1876425" y="1973263"/>
          <p14:tracePt t="34544" x="1762125" y="2000250"/>
          <p14:tracePt t="34552" x="1666875" y="2027238"/>
          <p14:tracePt t="34559" x="1584325" y="2068513"/>
          <p14:tracePt t="34566" x="1484313" y="2127250"/>
          <p14:tracePt t="34573" x="1406525" y="2151063"/>
          <p14:tracePt t="34580" x="1341438" y="2178050"/>
          <p14:tracePt t="34588" x="1282700" y="2200275"/>
          <p14:tracePt t="34594" x="1231900" y="2236788"/>
          <p14:tracePt t="34601" x="1187450" y="2260600"/>
          <p14:tracePt t="34608" x="1141413" y="2282825"/>
          <p14:tracePt t="34615" x="1114425" y="2305050"/>
          <p14:tracePt t="34622" x="1082675" y="2333625"/>
          <p14:tracePt t="34629" x="1036638" y="2355850"/>
          <p14:tracePt t="34636" x="1017588" y="2378075"/>
          <p14:tracePt t="34644" x="995363" y="2397125"/>
          <p14:tracePt t="34651" x="976313" y="2414588"/>
          <p14:tracePt t="34658" x="944563" y="2447925"/>
          <p14:tracePt t="34665" x="927100" y="2465388"/>
          <p14:tracePt t="34672" x="908050" y="2489200"/>
          <p14:tracePt t="34679" x="885825" y="2506663"/>
          <p14:tracePt t="34686" x="854075" y="2552700"/>
          <p14:tracePt t="34693" x="835025" y="2579688"/>
          <p14:tracePt t="34700" x="812800" y="2611438"/>
          <p14:tracePt t="34708" x="793750" y="2643188"/>
          <p14:tracePt t="34715" x="771525" y="2689225"/>
          <p14:tracePt t="34722" x="739775" y="2716213"/>
          <p14:tracePt t="34728" x="720725" y="2740025"/>
          <p14:tracePt t="34735" x="698500" y="2767013"/>
          <p14:tracePt t="34743" x="679450" y="2789238"/>
          <p14:tracePt t="34750" x="647700" y="2808288"/>
          <p14:tracePt t="34757" x="630238" y="2825750"/>
          <p14:tracePt t="34764" x="620713" y="2835275"/>
          <p14:tracePt t="34771" x="611188" y="2844800"/>
          <p14:tracePt t="34779" x="606425" y="2862263"/>
          <p14:tracePt t="34788" x="598488" y="2867025"/>
          <p14:tracePt t="34794" x="588963" y="2876550"/>
          <p14:tracePt t="34800" x="579438" y="2886075"/>
          <p14:tracePt t="34808" x="566738" y="2894013"/>
          <p14:tracePt t="34814" x="557213" y="2898775"/>
          <p14:tracePt t="34822" x="547688" y="2908300"/>
          <p14:tracePt t="34828" x="547688" y="2917825"/>
          <p14:tracePt t="34835" x="547688" y="2922588"/>
          <p14:tracePt t="34842" x="547688" y="2940050"/>
          <p14:tracePt t="34849" x="547688" y="2949575"/>
          <p14:tracePt t="34856" x="547688" y="2959100"/>
          <p14:tracePt t="34864" x="547688" y="2963863"/>
          <p14:tracePt t="34871" x="552450" y="2981325"/>
          <p14:tracePt t="34889" x="593725" y="3032125"/>
          <p14:tracePt t="34892" x="625475" y="3063875"/>
          <p14:tracePt t="34898" x="671513" y="3100388"/>
          <p14:tracePt t="34906" x="715963" y="3122613"/>
          <p14:tracePt t="34912" x="749300" y="3154363"/>
          <p14:tracePt t="34919" x="781050" y="3173413"/>
          <p14:tracePt t="34927" x="825500" y="3195638"/>
          <p14:tracePt t="34933" x="844550" y="3205163"/>
          <p14:tracePt t="34942" x="863600" y="3214688"/>
          <p14:tracePt t="34948" x="866775" y="3224213"/>
          <p14:tracePt t="34955" x="876300" y="3224213"/>
          <p14:tracePt t="34962" x="895350" y="3224213"/>
          <p14:tracePt t="34969" x="903288" y="3224213"/>
          <p14:tracePt t="34976" x="908050" y="3224213"/>
          <p14:tracePt t="35076" x="908050" y="3219450"/>
          <p14:tracePt t="35104" x="917575" y="3209925"/>
          <p14:tracePt t="35111" x="927100" y="3205163"/>
          <p14:tracePt t="35118" x="931863" y="3195638"/>
          <p14:tracePt t="35126" x="939800" y="3187700"/>
          <p14:tracePt t="35132" x="949325" y="3178175"/>
          <p14:tracePt t="35139" x="954088" y="3173413"/>
          <p14:tracePt t="35147" x="981075" y="3163888"/>
          <p14:tracePt t="35154" x="1004888" y="3146425"/>
          <p14:tracePt t="35160" x="1022350" y="3136900"/>
          <p14:tracePt t="35167" x="1041400" y="3122613"/>
          <p14:tracePt t="35175" x="1068388" y="3114675"/>
          <p14:tracePt t="35182" x="1077913" y="3109913"/>
          <p14:tracePt t="35188" x="1085850" y="3100388"/>
          <p14:tracePt t="35196" x="1090613" y="3090863"/>
          <p14:tracePt t="35203" x="1100138" y="3081338"/>
          <p14:tracePt t="35210" x="1109663" y="3078163"/>
          <p14:tracePt t="35217" x="1119188" y="3059113"/>
          <p14:tracePt t="35225" x="1122363" y="3059113"/>
          <p14:tracePt t="35231" x="1131888" y="3059113"/>
          <p14:tracePt t="35238" x="1150938" y="3049588"/>
          <p14:tracePt t="35245" x="1158875" y="3049588"/>
          <p14:tracePt t="35281" x="1163638" y="3049588"/>
          <p14:tracePt t="35302" x="1173163" y="3049588"/>
          <p14:tracePt t="35309" x="1173163" y="3041650"/>
          <p14:tracePt t="35316" x="1182688" y="3041650"/>
          <p14:tracePt t="35330" x="1187450" y="3036888"/>
          <p14:tracePt t="35338" x="1195388" y="3027363"/>
          <p14:tracePt t="49908" x="1282700" y="3032125"/>
          <p14:tracePt t="49915" x="1428750" y="3032125"/>
          <p14:tracePt t="49922" x="1611313" y="3032125"/>
          <p14:tracePt t="49929" x="1776413" y="3032125"/>
          <p14:tracePt t="49938" x="1958975" y="3049588"/>
          <p14:tracePt t="49943" x="2154238" y="3049588"/>
          <p14:tracePt t="49950" x="2355850" y="3049588"/>
          <p14:tracePt t="49957" x="2574925" y="3049588"/>
          <p14:tracePt t="49964" x="2774950" y="3049588"/>
          <p14:tracePt t="49971" x="2998788" y="3036888"/>
          <p14:tracePt t="49978" x="3200400" y="3022600"/>
          <p14:tracePt t="49986" x="3405188" y="2990850"/>
          <p14:tracePt t="49993" x="3616325" y="2959100"/>
          <p14:tracePt t="50000" x="3862388" y="2922588"/>
          <p14:tracePt t="50008" x="4025900" y="2890838"/>
          <p14:tracePt t="50014" x="4213225" y="2844800"/>
          <p14:tracePt t="50021" x="4414838" y="2830513"/>
          <p14:tracePt t="50028" x="4614863" y="2817813"/>
          <p14:tracePt t="50035" x="4760913" y="2798763"/>
          <p14:tracePt t="50042" x="4926013" y="2784475"/>
          <p14:tracePt t="50049" x="5089525" y="2771775"/>
          <p14:tracePt t="50057" x="5254625" y="2757488"/>
          <p14:tracePt t="50063" x="5400675" y="2757488"/>
          <p14:tracePt t="50071" x="5527675" y="2757488"/>
          <p14:tracePt t="50078" x="5673725" y="2757488"/>
          <p14:tracePt t="50084" x="5821363" y="2757488"/>
          <p14:tracePt t="50092" x="5962650" y="2757488"/>
          <p14:tracePt t="50099" x="6076950" y="2757488"/>
          <p14:tracePt t="50106" x="6167438" y="2757488"/>
          <p14:tracePt t="50113" x="6259513" y="2757488"/>
          <p14:tracePt t="50120" x="6332538" y="2757488"/>
          <p14:tracePt t="50127" x="6405563" y="2757488"/>
          <p14:tracePt t="50134" x="6481763" y="2744788"/>
          <p14:tracePt t="50141" x="6527800" y="2720975"/>
          <p14:tracePt t="50148" x="6569075" y="2708275"/>
          <p14:tracePt t="50155" x="6627813" y="2698750"/>
          <p14:tracePt t="50162" x="6673850" y="2689225"/>
          <p14:tracePt t="50169" x="6715125" y="2674938"/>
          <p14:tracePt t="50177" x="6746875" y="2667000"/>
          <p14:tracePt t="50184" x="6788150" y="2657475"/>
          <p14:tracePt t="50191" x="6829425" y="2643188"/>
          <p14:tracePt t="50198" x="6870700" y="2635250"/>
          <p14:tracePt t="50205" x="6934200" y="2611438"/>
          <p14:tracePt t="50212" x="6975475" y="2598738"/>
          <p14:tracePt t="50219" x="7034213" y="2589213"/>
          <p14:tracePt t="50227" x="7094538" y="2589213"/>
          <p14:tracePt t="50233" x="7167563" y="2589213"/>
          <p14:tracePt t="50241" x="7208838" y="2589213"/>
          <p14:tracePt t="50247" x="7262813" y="2593975"/>
          <p14:tracePt t="50255" x="7294563" y="2601913"/>
          <p14:tracePt t="50262" x="7323138" y="2625725"/>
          <p14:tracePt t="50269" x="7345363" y="2635250"/>
          <p14:tracePt t="50276" x="7372350" y="2643188"/>
          <p14:tracePt t="50283" x="7381875" y="2652713"/>
          <p14:tracePt t="50290" x="7391400" y="2652713"/>
          <p14:tracePt t="50297" x="7396163" y="2652713"/>
          <p14:tracePt t="50304" x="7404100" y="2652713"/>
          <p14:tracePt t="50311" x="7404100" y="2662238"/>
          <p14:tracePt t="50368" x="7404100" y="2667000"/>
          <p14:tracePt t="50375" x="7404100" y="2674938"/>
          <p14:tracePt t="50389" x="7404100" y="2684463"/>
          <p14:tracePt t="50396" x="7404100" y="2689225"/>
          <p14:tracePt t="50403" x="7404100" y="2708275"/>
          <p14:tracePt t="50411" x="7404100" y="2716213"/>
          <p14:tracePt t="50417" x="7399338" y="2720975"/>
          <p14:tracePt t="50425" x="7396163" y="2730500"/>
          <p14:tracePt t="50431" x="7386638" y="2740025"/>
          <p14:tracePt t="50439" x="7377113" y="2747963"/>
          <p14:tracePt t="50445" x="7367588" y="2752725"/>
          <p14:tracePt t="50452" x="7354888" y="2762250"/>
          <p14:tracePt t="50460" x="7345363" y="2771775"/>
          <p14:tracePt t="50467" x="7335838" y="2789238"/>
          <p14:tracePt t="50474" x="7326313" y="2794000"/>
          <p14:tracePt t="50481" x="7323138" y="2803525"/>
          <p14:tracePt t="50489" x="7313613" y="2803525"/>
          <p14:tracePt t="50495" x="7304088" y="2803525"/>
          <p14:tracePt t="50503" x="7299325" y="2803525"/>
          <p14:tracePt t="50510" x="7289800" y="2803525"/>
          <p14:tracePt t="50516" x="7272338" y="2803525"/>
          <p14:tracePt t="50524" x="7267575" y="2803525"/>
          <p14:tracePt t="51240" x="7180263" y="2803525"/>
          <p14:tracePt t="51248" x="7034213" y="2803525"/>
          <p14:tracePt t="51254" x="6834188" y="2803525"/>
          <p14:tracePt t="51262" x="6588125" y="2803525"/>
          <p14:tracePt t="51268" x="6323013" y="2803525"/>
          <p14:tracePt t="51275" x="5948363" y="2803525"/>
          <p14:tracePt t="51282" x="5541963" y="2803525"/>
          <p14:tracePt t="51289" x="5122863" y="2825750"/>
          <p14:tracePt t="51296" x="4565650" y="2825750"/>
          <p14:tracePt t="51303" x="4149725" y="2849563"/>
          <p14:tracePt t="51311" x="3592513" y="2849563"/>
          <p14:tracePt t="51317" x="3209925" y="2867025"/>
          <p14:tracePt t="51324" x="2757488" y="2890838"/>
          <p14:tracePt t="51332" x="2222500" y="2940050"/>
          <p14:tracePt t="51339" x="1908175" y="2981325"/>
          <p14:tracePt t="51347" x="1511300" y="3044825"/>
          <p14:tracePt t="51353" x="1158875" y="3086100"/>
          <p14:tracePt t="51360" x="958850" y="3100388"/>
          <p14:tracePt t="51367" x="776288" y="3117850"/>
          <p14:tracePt t="51374" x="593725" y="3146425"/>
          <p14:tracePt t="51381" x="428625" y="3163888"/>
          <p14:tracePt t="51388" x="296863" y="3190875"/>
          <p14:tracePt t="51396" x="168275" y="3205163"/>
          <p14:tracePt t="51402" x="55563" y="3219450"/>
          <p14:tracePt t="51409" x="0" y="3219450"/>
          <p14:tracePt t="51671" x="114300" y="3309938"/>
          <p14:tracePt t="51678" x="168275" y="3309938"/>
          <p14:tracePt t="51685" x="223838" y="3309938"/>
          <p14:tracePt t="51691" x="265113" y="3309938"/>
          <p14:tracePt t="51699" x="296863" y="3324225"/>
          <p14:tracePt t="51706" x="338138" y="3324225"/>
          <p14:tracePt t="51714" x="355600" y="3324225"/>
          <p14:tracePt t="51720" x="365125" y="3324225"/>
          <p14:tracePt t="51728" x="369888" y="3324225"/>
          <p14:tracePt t="51734" x="379413" y="3324225"/>
          <p14:tracePt t="51741" x="387350" y="3324225"/>
          <p14:tracePt t="51749" x="392113" y="3324225"/>
          <p14:tracePt t="51785" x="411163" y="3324225"/>
          <p14:tracePt t="51791" x="420688" y="3324225"/>
          <p14:tracePt t="51799" x="423863" y="3324225"/>
          <p14:tracePt t="51805" x="433388" y="3324225"/>
          <p14:tracePt t="51813" x="442913" y="3324225"/>
          <p14:tracePt t="51820" x="452438" y="3319463"/>
          <p14:tracePt t="51828" x="457200" y="3309938"/>
          <p14:tracePt t="51834" x="474663" y="3300413"/>
          <p14:tracePt t="51841" x="506413" y="3292475"/>
          <p14:tracePt t="51848" x="533400" y="3260725"/>
          <p14:tracePt t="51857" x="579438" y="3236913"/>
          <p14:tracePt t="51862" x="639763" y="3227388"/>
          <p14:tracePt t="51869" x="684213" y="3214688"/>
          <p14:tracePt t="51879" x="744538" y="3205163"/>
          <p14:tracePt t="51883" x="785813" y="3190875"/>
          <p14:tracePt t="51892" x="844550" y="3182938"/>
          <p14:tracePt t="51901" x="863600" y="3182938"/>
          <p14:tracePt t="51906" x="881063" y="3182938"/>
          <p14:tracePt t="51915" x="885825" y="3182938"/>
          <p14:tracePt t="51919" x="895350" y="3182938"/>
          <p14:tracePt t="53570" x="931863" y="3187700"/>
          <p14:tracePt t="53577" x="973138" y="3195638"/>
          <p14:tracePt t="53584" x="1031875" y="3209925"/>
          <p14:tracePt t="53591" x="1077913" y="3219450"/>
          <p14:tracePt t="53598" x="1150938" y="3232150"/>
          <p14:tracePt t="53605" x="1195388" y="3241675"/>
          <p14:tracePt t="53613" x="1268413" y="3241675"/>
          <p14:tracePt t="53619" x="1296988" y="3241675"/>
          <p14:tracePt t="53626" x="1370013" y="3241675"/>
          <p14:tracePt t="53633" x="1428750" y="3236913"/>
          <p14:tracePt t="53640" x="1484313" y="3236913"/>
          <p14:tracePt t="53647" x="1524000" y="3224213"/>
          <p14:tracePt t="53654" x="1557338" y="3214688"/>
          <p14:tracePt t="53662" x="1611313" y="3205163"/>
          <p14:tracePt t="53668" x="1643063" y="3190875"/>
          <p14:tracePt t="53675" x="1684338" y="3182938"/>
          <p14:tracePt t="53683" x="1716088" y="3173413"/>
          <p14:tracePt t="53689" x="1735138" y="3163888"/>
          <p14:tracePt t="53697" x="1752600" y="3163888"/>
          <p14:tracePt t="53704" x="1781175" y="3163888"/>
          <p14:tracePt t="53710" x="1798638" y="3163888"/>
          <p14:tracePt t="53718" x="1817688" y="3163888"/>
          <p14:tracePt t="53725" x="1820863" y="3163888"/>
          <p14:tracePt t="53732" x="1830388" y="3163888"/>
          <p14:tracePt t="53739" x="1849438" y="3163888"/>
          <p14:tracePt t="53747" x="1854200" y="3163888"/>
          <p14:tracePt t="53753" x="1871663" y="3163888"/>
          <p14:tracePt t="53760" x="1881188" y="3163888"/>
          <p14:tracePt t="53767" x="1885950" y="3163888"/>
          <p14:tracePt t="53774" x="1893888" y="3163888"/>
          <p14:tracePt t="53781" x="1903413" y="3163888"/>
          <p14:tracePt t="53788" x="1912938" y="3163888"/>
          <p14:tracePt t="53795" x="1917700" y="3163888"/>
          <p14:tracePt t="53802" x="1927225" y="3163888"/>
          <p14:tracePt t="53809" x="1935163" y="3163888"/>
          <p14:tracePt t="54625" x="1995488" y="3182938"/>
          <p14:tracePt t="54632" x="2090738" y="3209925"/>
          <p14:tracePt t="54639" x="2185988" y="3219450"/>
          <p14:tracePt t="54646" x="2263775" y="3232150"/>
          <p14:tracePt t="54653" x="2360613" y="3246438"/>
          <p14:tracePt t="54660" x="2419350" y="3260725"/>
          <p14:tracePt t="54666" x="2492375" y="3260725"/>
          <p14:tracePt t="54674" x="2547938" y="3260725"/>
          <p14:tracePt t="54681" x="2606675" y="3260725"/>
          <p14:tracePt t="54688" x="2662238" y="3260725"/>
          <p14:tracePt t="54695" x="2716213" y="3260725"/>
          <p14:tracePt t="54703" x="2757488" y="3260725"/>
          <p14:tracePt t="54709" x="2811463" y="3260725"/>
          <p14:tracePt t="54716" x="2871788" y="3260725"/>
          <p14:tracePt t="54723" x="2925763" y="3260725"/>
          <p14:tracePt t="54730" x="2967038" y="3260725"/>
          <p14:tracePt t="54737" x="2998788" y="3278188"/>
          <p14:tracePt t="54745" x="3040063" y="3278188"/>
          <p14:tracePt t="54752" x="3067050" y="3292475"/>
          <p14:tracePt t="54759" x="3100388" y="3292475"/>
          <p14:tracePt t="54766" x="3140075" y="3300413"/>
          <p14:tracePt t="54773" x="3159125" y="3300413"/>
          <p14:tracePt t="54780" x="3176588" y="3300413"/>
          <p14:tracePt t="54787" x="3190875" y="3300413"/>
          <p14:tracePt t="54794" x="3213100" y="3309938"/>
          <p14:tracePt t="54802" x="3217863" y="3309938"/>
          <p14:tracePt t="54808" x="3227388" y="3309938"/>
          <p14:tracePt t="54815" x="3236913" y="3309938"/>
          <p14:tracePt t="54822" x="3241675" y="3309938"/>
          <p14:tracePt t="54829" x="3249613" y="3309938"/>
          <p14:tracePt t="54836" x="3259138" y="3309938"/>
          <p14:tracePt t="54843" x="3268663" y="3309938"/>
          <p14:tracePt t="54851" x="3273425" y="3319463"/>
          <p14:tracePt t="54858" x="3290888" y="3319463"/>
          <p14:tracePt t="54865" x="3300413" y="3319463"/>
          <p14:tracePt t="54882" x="3314700" y="3324225"/>
          <p14:tracePt t="54886" x="3322638" y="3333750"/>
          <p14:tracePt t="54893" x="3327400" y="3333750"/>
          <p14:tracePt t="54900" x="3346450" y="3341688"/>
          <p14:tracePt t="54907" x="3378200" y="3341688"/>
          <p14:tracePt t="54916" x="3397250" y="3351213"/>
          <p14:tracePt t="54922" x="3405188" y="3370263"/>
          <p14:tracePt t="54929" x="3424238" y="3370263"/>
          <p14:tracePt t="54936" x="3436938" y="3370263"/>
          <p14:tracePt t="54943" x="3446463" y="3370263"/>
          <p14:tracePt t="54950" x="3465513" y="3378200"/>
          <p14:tracePt t="54957" x="3473450" y="3378200"/>
          <p14:tracePt t="54964" x="3478213" y="3378200"/>
          <p14:tracePt t="54971" x="3487738" y="3378200"/>
          <p14:tracePt t="54978" x="3497263" y="3378200"/>
          <p14:tracePt t="54986" x="3502025" y="3378200"/>
          <p14:tracePt t="54992" x="3509963" y="3378200"/>
          <p14:tracePt t="55000" x="3529013" y="3378200"/>
          <p14:tracePt t="55006" x="3546475" y="3378200"/>
          <p14:tracePt t="55013" x="3560763" y="3378200"/>
          <p14:tracePt t="55020" x="3579813" y="3378200"/>
          <p14:tracePt t="55027" x="3597275" y="3378200"/>
          <p14:tracePt t="55035" x="3638550" y="3378200"/>
          <p14:tracePt t="55041" x="3679825" y="3378200"/>
          <p14:tracePt t="55049" x="3721100" y="3378200"/>
          <p14:tracePt t="55056" x="3775075" y="3378200"/>
          <p14:tracePt t="55063" x="3830638" y="3378200"/>
          <p14:tracePt t="55070" x="3889375" y="3378200"/>
          <p14:tracePt t="55077" x="3944938" y="3378200"/>
          <p14:tracePt t="55085" x="3998913" y="3378200"/>
          <p14:tracePt t="55091" x="4044950" y="3373438"/>
          <p14:tracePt t="55099" x="4122738" y="3346450"/>
          <p14:tracePt t="55106" x="4164013" y="3333750"/>
          <p14:tracePt t="55113" x="4222750" y="3324225"/>
          <p14:tracePt t="55120" x="4268788" y="3314700"/>
          <p14:tracePt t="55127" x="4327525" y="3300413"/>
          <p14:tracePt t="55134" x="4368800" y="3300413"/>
          <p14:tracePt t="55141" x="4395788" y="3292475"/>
          <p14:tracePt t="55149" x="4437063" y="3292475"/>
          <p14:tracePt t="55155" x="4468813" y="3292475"/>
          <p14:tracePt t="55162" x="4510088" y="3278188"/>
          <p14:tracePt t="55170" x="4551363" y="3278188"/>
          <p14:tracePt t="55176" x="4592638" y="3268663"/>
          <p14:tracePt t="55184" x="4646613" y="3268663"/>
          <p14:tracePt t="55191" x="4687888" y="3268663"/>
          <p14:tracePt t="55199" x="4719638" y="3268663"/>
          <p14:tracePt t="55205" x="4760913" y="3260725"/>
          <p14:tracePt t="55212" x="4789488" y="3260725"/>
          <p14:tracePt t="55219" x="4821238" y="3260725"/>
          <p14:tracePt t="55226" x="4862513" y="3260725"/>
          <p14:tracePt t="55233" x="4875213" y="3260725"/>
          <p14:tracePt t="55240" x="4899025" y="3241675"/>
          <p14:tracePt t="55247" x="4916488" y="3241675"/>
          <p14:tracePt t="55255" x="4943475" y="3241675"/>
          <p14:tracePt t="55261" x="4962525" y="3241675"/>
          <p14:tracePt t="55269" x="4979988" y="3232150"/>
          <p14:tracePt t="55275" x="4999038" y="3219450"/>
          <p14:tracePt t="55283" x="5016500" y="3219450"/>
          <p14:tracePt t="55290" x="5057775" y="3219450"/>
          <p14:tracePt t="55297" x="5086350" y="3209925"/>
          <p14:tracePt t="55305" x="5145088" y="3200400"/>
          <p14:tracePt t="55312" x="5186363" y="3200400"/>
          <p14:tracePt t="55320" x="5227638" y="3200400"/>
          <p14:tracePt t="55327" x="5295900" y="3200400"/>
          <p14:tracePt t="55335" x="5322888" y="3200400"/>
          <p14:tracePt t="55341" x="5410200" y="3209925"/>
          <p14:tracePt t="55348" x="5451475" y="3209925"/>
          <p14:tracePt t="55355" x="5478463" y="3209925"/>
          <p14:tracePt t="55361" x="5495925" y="3209925"/>
          <p14:tracePt t="61984" x="5446713" y="3209925"/>
          <p14:tracePt t="61990" x="5354638" y="3209925"/>
          <p14:tracePt t="61998" x="5264150" y="3209925"/>
          <p14:tracePt t="62005" x="5135563" y="3209925"/>
          <p14:tracePt t="62012" x="4989513" y="3209925"/>
          <p14:tracePt t="62019" x="4792663" y="3209925"/>
          <p14:tracePt t="62027" x="4610100" y="3209925"/>
          <p14:tracePt t="62033" x="4446588" y="3209925"/>
          <p14:tracePt t="62041" x="4264025" y="3224213"/>
          <p14:tracePt t="62047" x="4035425" y="3236913"/>
          <p14:tracePt t="62054" x="3838575" y="3255963"/>
          <p14:tracePt t="62061" x="3656013" y="3268663"/>
          <p14:tracePt t="62068" x="3473450" y="3268663"/>
          <p14:tracePt t="62076" x="3290888" y="3282950"/>
          <p14:tracePt t="62082" x="3127375" y="3282950"/>
          <p14:tracePt t="62090" x="2998788" y="3300413"/>
          <p14:tracePt t="62096" x="2871788" y="3300413"/>
          <p14:tracePt t="62104" x="2757488" y="3314700"/>
          <p14:tracePt t="62111" x="2665413" y="3328988"/>
          <p14:tracePt t="62117" x="2584450" y="3351213"/>
          <p14:tracePt t="62125" x="2511425" y="3365500"/>
          <p14:tracePt t="62132" x="2451100" y="3378200"/>
          <p14:tracePt t="62139" x="2392363" y="3387725"/>
          <p14:tracePt t="62146" x="2360613" y="3402013"/>
          <p14:tracePt t="62153" x="2341563" y="3409950"/>
          <p14:tracePt t="62160" x="2309813" y="3419475"/>
          <p14:tracePt t="62167" x="2292350" y="3429000"/>
          <p14:tracePt t="62174" x="2273300" y="3429000"/>
          <p14:tracePt t="62180" x="2268538" y="3438525"/>
          <p14:tracePt t="62188" x="2259013" y="3438525"/>
          <p14:tracePt t="62195" x="2251075" y="3438525"/>
          <p14:tracePt t="62202" x="2246313" y="3438525"/>
          <p14:tracePt t="62210" x="2227263" y="3438525"/>
          <p14:tracePt t="62216" x="2219325" y="3438525"/>
          <p14:tracePt t="62223" x="2209800" y="3438525"/>
          <p14:tracePt t="62231" x="2209800" y="3451225"/>
          <p14:tracePt t="62238" x="2209800" y="3460750"/>
          <p14:tracePt t="62245" x="2209800" y="3470275"/>
          <p14:tracePt t="62252" x="2209800" y="3475038"/>
          <p14:tracePt t="62259" x="2214563" y="3484563"/>
          <p14:tracePt t="62266" x="2222500" y="3492500"/>
          <p14:tracePt t="62273" x="2251075" y="3511550"/>
          <p14:tracePt t="62280" x="2282825" y="3543300"/>
          <p14:tracePt t="62287" x="2328863" y="3565525"/>
          <p14:tracePt t="62294" x="2387600" y="3589338"/>
          <p14:tracePt t="62302" x="2451100" y="3611563"/>
          <p14:tracePt t="62309" x="2528888" y="3638550"/>
          <p14:tracePt t="62316" x="2592388" y="3679825"/>
          <p14:tracePt t="62323" x="2652713" y="3689350"/>
          <p14:tracePt t="62330" x="2693988" y="3698875"/>
          <p14:tracePt t="62337" x="2752725" y="3711575"/>
          <p14:tracePt t="62344" x="2784475" y="3721100"/>
          <p14:tracePt t="62351" x="2811463" y="3721100"/>
          <p14:tracePt t="62359" x="2844800" y="3721100"/>
          <p14:tracePt t="62365" x="2847975" y="3721100"/>
          <p14:tracePt t="62372" x="2857500" y="3721100"/>
          <p14:tracePt t="62379" x="2867025" y="3721100"/>
          <p14:tracePt t="62387" x="2876550" y="3721100"/>
          <p14:tracePt t="62436" x="2871788" y="3721100"/>
          <p14:tracePt t="62443" x="2862263" y="3721100"/>
          <p14:tracePt t="62450" x="2844800" y="3711575"/>
          <p14:tracePt t="62457" x="2816225" y="3689350"/>
          <p14:tracePt t="62464" x="2784475" y="3657600"/>
          <p14:tracePt t="62472" x="2738438" y="3633788"/>
          <p14:tracePt t="62478" x="2662238" y="3611563"/>
          <p14:tracePt t="62485" x="2597150" y="3584575"/>
          <p14:tracePt t="62493" x="2519363" y="3557588"/>
          <p14:tracePt t="62500" x="2438400" y="3521075"/>
          <p14:tracePt t="62507" x="2397125" y="3506788"/>
          <p14:tracePt t="62514" x="2365375" y="3497263"/>
          <p14:tracePt t="62522" x="2324100" y="3497263"/>
          <p14:tracePt t="62528" x="2305050" y="3497263"/>
          <p14:tracePt t="62535" x="2292350" y="3497263"/>
          <p14:tracePt t="62542" x="2282825" y="3497263"/>
          <p14:tracePt t="62549" x="2273300" y="3497263"/>
          <p14:tracePt t="62556" x="2263775" y="3497263"/>
          <p14:tracePt t="62563" x="2259013" y="3497263"/>
          <p14:tracePt t="62571" x="2241550" y="3497263"/>
          <p14:tracePt t="62577" x="2232025" y="3497263"/>
          <p14:tracePt t="62585" x="2227263" y="3502025"/>
          <p14:tracePt t="62592" x="2219325" y="3506788"/>
          <p14:tracePt t="62599" x="2209800" y="3516313"/>
          <p14:tracePt t="62606" x="2209800" y="3533775"/>
          <p14:tracePt t="62613" x="2209800" y="3538538"/>
          <p14:tracePt t="62620" x="2209800" y="3548063"/>
          <p14:tracePt t="62627" x="2209800" y="3565525"/>
          <p14:tracePt t="62634" x="2214563" y="3584575"/>
          <p14:tracePt t="62642" x="2222500" y="3602038"/>
          <p14:tracePt t="62648" x="2268538" y="3648075"/>
          <p14:tracePt t="62656" x="2300288" y="3679825"/>
          <p14:tracePt t="62663" x="2351088" y="3716338"/>
          <p14:tracePt t="62670" x="2414588" y="3767138"/>
          <p14:tracePt t="62677" x="2460625" y="3789363"/>
          <p14:tracePt t="62684" x="2538413" y="3816350"/>
          <p14:tracePt t="62692" x="2584450" y="3825875"/>
          <p14:tracePt t="62698" x="2662238" y="3840163"/>
          <p14:tracePt t="62705" x="2716213" y="3840163"/>
          <p14:tracePt t="62712" x="2757488" y="3840163"/>
          <p14:tracePt t="62719" x="2840038" y="3840163"/>
          <p14:tracePt t="62726" x="2898775" y="3840163"/>
          <p14:tracePt t="62734" x="2917825" y="3840163"/>
          <p14:tracePt t="62740" x="2930525" y="3840163"/>
          <p14:tracePt t="65432" x="2852738" y="3835400"/>
          <p14:tracePt t="65439" x="2738438" y="3821113"/>
          <p14:tracePt t="65448" x="2628900" y="3803650"/>
          <p14:tracePt t="65453" x="2516188" y="3776663"/>
          <p14:tracePt t="65461" x="2438400" y="3762375"/>
          <p14:tracePt t="65467" x="2324100" y="3735388"/>
          <p14:tracePt t="65475" x="2209800" y="3694113"/>
          <p14:tracePt t="65482" x="2076450" y="3662363"/>
          <p14:tracePt t="65488" x="1981200" y="3633788"/>
          <p14:tracePt t="65495" x="1866900" y="3606800"/>
          <p14:tracePt t="65503" x="1771650" y="3579813"/>
          <p14:tracePt t="65509" x="1708150" y="3543300"/>
          <p14:tracePt t="65517" x="1630363" y="3529013"/>
          <p14:tracePt t="65524" x="1570038" y="3516313"/>
          <p14:tracePt t="65531" x="1497013" y="3506788"/>
          <p14:tracePt t="65538" x="1455738" y="3506788"/>
          <p14:tracePt t="65545" x="1414463" y="3506788"/>
          <p14:tracePt t="65552" x="1382713" y="3506788"/>
          <p14:tracePt t="65559" x="1365250" y="3506788"/>
          <p14:tracePt t="65566" x="1338263" y="3506788"/>
          <p14:tracePt t="65573" x="1328738" y="3506788"/>
          <p14:tracePt t="65581" x="1323975" y="3506788"/>
          <p14:tracePt t="65588" x="1314450" y="3506788"/>
          <p14:tracePt t="65594" x="1304925" y="3506788"/>
          <p14:tracePt t="65602" x="1296988" y="3506788"/>
          <p14:tracePt t="65609" x="1292225" y="3506788"/>
          <p14:tracePt t="65623" x="1292225" y="3516313"/>
          <p14:tracePt t="65631" x="1292225" y="3524250"/>
          <p14:tracePt t="65637" x="1292225" y="3529013"/>
          <p14:tracePt t="65644" x="1319213" y="3548063"/>
          <p14:tracePt t="65651" x="1365250" y="3570288"/>
          <p14:tracePt t="65658" x="1406525" y="3579813"/>
          <p14:tracePt t="65665" x="1484313" y="3606800"/>
          <p14:tracePt t="65673" x="1547813" y="3633788"/>
          <p14:tracePt t="65680" x="1643063" y="3675063"/>
          <p14:tracePt t="65686" x="1703388" y="3684588"/>
          <p14:tracePt t="65695" x="1798638" y="3698875"/>
          <p14:tracePt t="65703" x="1857375" y="3711575"/>
          <p14:tracePt t="65709" x="1917700" y="3725863"/>
          <p14:tracePt t="65717" x="1958975" y="3735388"/>
          <p14:tracePt t="65723" x="2000250" y="3735388"/>
          <p14:tracePt t="65730" x="2017713" y="3735388"/>
          <p14:tracePt t="65737" x="2036763" y="3735388"/>
          <p14:tracePt t="65743" x="2044700" y="3735388"/>
          <p14:tracePt t="65751" x="2054225" y="3735388"/>
          <p14:tracePt t="65786" x="2049463" y="3735388"/>
          <p14:tracePt t="65793" x="2039938" y="3735388"/>
          <p14:tracePt t="65800" x="2022475" y="3730625"/>
          <p14:tracePt t="65807" x="1995488" y="3721100"/>
          <p14:tracePt t="65815" x="1935163" y="3698875"/>
          <p14:tracePt t="65821" x="1871663" y="3657600"/>
          <p14:tracePt t="65828" x="1793875" y="3633788"/>
          <p14:tracePt t="65836" x="1716088" y="3621088"/>
          <p14:tracePt t="65843" x="1638300" y="3606800"/>
          <p14:tracePt t="65851" x="1560513" y="3594100"/>
          <p14:tracePt t="65857" x="1506538" y="3594100"/>
          <p14:tracePt t="65865" x="1450975" y="3594100"/>
          <p14:tracePt t="65871" x="1419225" y="3594100"/>
          <p14:tracePt t="65883" x="1392238" y="3597275"/>
          <p14:tracePt t="65885" x="1360488" y="3611563"/>
          <p14:tracePt t="65892" x="1341438" y="3621088"/>
          <p14:tracePt t="65900" x="1333500" y="3625850"/>
          <p14:tracePt t="65906" x="1323975" y="3633788"/>
          <p14:tracePt t="65914" x="1319213" y="3652838"/>
          <p14:tracePt t="65921" x="1309688" y="3670300"/>
          <p14:tracePt t="65928" x="1309688" y="3689350"/>
          <p14:tracePt t="65935" x="1309688" y="3706813"/>
          <p14:tracePt t="65942" x="1314450" y="3725863"/>
          <p14:tracePt t="65950" x="1323975" y="3743325"/>
          <p14:tracePt t="65958" x="1341438" y="3771900"/>
          <p14:tracePt t="65963" x="1387475" y="3808413"/>
          <p14:tracePt t="65970" x="1438275" y="3857625"/>
          <p14:tracePt t="65977" x="1516063" y="3881438"/>
          <p14:tracePt t="65985" x="1593850" y="3908425"/>
          <p14:tracePt t="65992" x="1674813" y="3935413"/>
          <p14:tracePt t="65999" x="1752600" y="3949700"/>
          <p14:tracePt t="66005" x="1830388" y="3976688"/>
          <p14:tracePt t="66012" x="1885950" y="3976688"/>
          <p14:tracePt t="66020" x="1944688" y="3976688"/>
          <p14:tracePt t="66027" x="1971675" y="3976688"/>
          <p14:tracePt t="66035" x="1990725" y="3976688"/>
          <p14:tracePt t="66041" x="2017713" y="3976688"/>
          <p14:tracePt t="66048" x="2027238" y="3976688"/>
          <p14:tracePt t="66055" x="2036763" y="3976688"/>
          <p14:tracePt t="66062" x="2039938" y="3976688"/>
          <p14:tracePt t="66069" x="2049463" y="3976688"/>
          <p14:tracePt t="66311" x="2109788" y="3976688"/>
          <p14:tracePt t="66318" x="2168525" y="3976688"/>
          <p14:tracePt t="66324" x="2222500" y="3976688"/>
          <p14:tracePt t="66332" x="2263775" y="3976688"/>
          <p14:tracePt t="66339" x="2292350" y="3976688"/>
          <p14:tracePt t="66345" x="2324100" y="3976688"/>
          <p14:tracePt t="66352" x="2341563" y="3976688"/>
          <p14:tracePt t="66359" x="2368550" y="3976688"/>
          <p14:tracePt t="66366" x="2378075" y="3976688"/>
          <p14:tracePt t="66373" x="2387600" y="3976688"/>
          <p14:tracePt t="66380" x="2392363" y="3976688"/>
          <p14:tracePt t="66388" x="2401888" y="3976688"/>
          <p14:tracePt t="66395" x="2409825" y="3976688"/>
          <p14:tracePt t="66402" x="2414588" y="3976688"/>
          <p14:tracePt t="75574" x="2428875" y="4049713"/>
          <p14:tracePt t="75574" x="2441575" y="4159250"/>
          <p14:tracePt t="75574" x="2455863" y="4256088"/>
          <p14:tracePt t="75574" x="2482850" y="4368800"/>
          <p14:tracePt t="75574" x="2511425" y="4465638"/>
          <p14:tracePt t="75574" x="2552700" y="4579938"/>
          <p14:tracePt t="75574" x="2597150" y="4694238"/>
          <p14:tracePt t="75574" x="2638425" y="4775200"/>
          <p14:tracePt t="75574" x="2693988" y="4876800"/>
          <p14:tracePt t="75574" x="2735263" y="4972050"/>
          <p14:tracePt t="75574" x="2774950" y="5035550"/>
          <p14:tracePt t="75574" x="2830513" y="5118100"/>
          <p14:tracePt t="75574" x="2881313" y="5168900"/>
          <p14:tracePt t="75574" x="2930525" y="5237163"/>
          <p14:tracePt t="75574" x="2994025" y="5273675"/>
          <p14:tracePt t="75574" x="3044825" y="5310188"/>
          <p14:tracePt t="75574" x="3108325" y="5346700"/>
          <p14:tracePt t="75574" x="3149600" y="5368925"/>
          <p14:tracePt t="75574" x="3213100" y="5383213"/>
          <p14:tracePt t="75574" x="3254375" y="5392738"/>
          <p14:tracePt t="75574" x="3309938" y="5392738"/>
          <p14:tracePt t="75574" x="3351213" y="5392738"/>
          <p14:tracePt t="75574" x="3392488" y="5387975"/>
          <p14:tracePt t="75574" x="3455988" y="5360988"/>
          <p14:tracePt t="75574" x="3487738" y="5327650"/>
          <p14:tracePt t="75574" x="3533775" y="5305425"/>
          <p14:tracePt t="75574" x="3560763" y="5287963"/>
          <p14:tracePt t="75574" x="3582988" y="5268913"/>
          <p14:tracePt t="75574" x="3602038" y="5246688"/>
          <p14:tracePt t="75574" x="3633788" y="5218113"/>
          <p14:tracePt t="75574" x="3643313" y="5195888"/>
          <p14:tracePt t="75574" x="3652838" y="5178425"/>
          <p14:tracePt t="75574" x="3660775" y="5159375"/>
          <p14:tracePt t="75574" x="3670300" y="5154613"/>
          <p14:tracePt t="75574" x="3679825" y="5137150"/>
          <p14:tracePt t="75574" x="3679825" y="5127625"/>
          <p14:tracePt t="75574" x="3679825" y="5118100"/>
          <p14:tracePt t="75574" x="3679825" y="5113338"/>
          <p14:tracePt t="75574" x="3679825" y="5105400"/>
          <p14:tracePt t="75574" x="3679825" y="5095875"/>
          <p14:tracePt t="76351" x="3656013" y="5076825"/>
          <p14:tracePt t="76358" x="3597275" y="5054600"/>
          <p14:tracePt t="76365" x="3465513" y="5013325"/>
          <p14:tracePt t="76372" x="3314700" y="4967288"/>
          <p14:tracePt t="76379" x="3149600" y="4935538"/>
          <p14:tracePt t="76386" x="2967038" y="4922838"/>
          <p14:tracePt t="76394" x="2803525" y="4903788"/>
          <p14:tracePt t="76400" x="2657475" y="4903788"/>
          <p14:tracePt t="76407" x="2511425" y="4903788"/>
          <p14:tracePt t="76415" x="2414588" y="4913313"/>
          <p14:tracePt t="76421" x="2305050" y="4930775"/>
          <p14:tracePt t="76430" x="2209800" y="4940300"/>
          <p14:tracePt t="76435" x="2132013" y="4981575"/>
          <p14:tracePt t="76444" x="2049463" y="5008563"/>
          <p14:tracePt t="76450" x="1971675" y="5035550"/>
          <p14:tracePt t="76457" x="1908175" y="5059363"/>
          <p14:tracePt t="76464" x="1849438" y="5086350"/>
          <p14:tracePt t="76471" x="1803400" y="5108575"/>
          <p14:tracePt t="76478" x="1757363" y="5141913"/>
          <p14:tracePt t="76486" x="1693863" y="5181600"/>
          <p14:tracePt t="76495" x="1643063" y="5232400"/>
          <p14:tracePt t="76500" x="1574800" y="5283200"/>
          <p14:tracePt t="76506" x="1520825" y="5364163"/>
          <p14:tracePt t="76515" x="1450975" y="5451475"/>
          <p14:tracePt t="76520" x="1411288" y="5529263"/>
          <p14:tracePt t="76527" x="1382713" y="5611813"/>
          <p14:tracePt t="76534" x="1360488" y="5657850"/>
          <p14:tracePt t="76541" x="1328738" y="5702300"/>
          <p14:tracePt t="76548" x="1314450" y="5762625"/>
          <p14:tracePt t="76555" x="1304925" y="5794375"/>
          <p14:tracePt t="76563" x="1304925" y="5821363"/>
          <p14:tracePt t="76570" x="1304925" y="5862638"/>
          <p14:tracePt t="76577" x="1304925" y="5881688"/>
          <p14:tracePt t="76584" x="1309688" y="5899150"/>
          <p14:tracePt t="76591" x="1319213" y="5918200"/>
          <p14:tracePt t="76598" x="1365250" y="5949950"/>
          <p14:tracePt t="76605" x="1392238" y="5972175"/>
          <p14:tracePt t="76612" x="1450975" y="5981700"/>
          <p14:tracePt t="76619" x="1492250" y="5981700"/>
          <p14:tracePt t="76627" x="1533525" y="5981700"/>
          <p14:tracePt t="76633" x="1589088" y="5981700"/>
          <p14:tracePt t="76640" x="1630363" y="5981700"/>
          <p14:tracePt t="76648" x="1684338" y="5976938"/>
          <p14:tracePt t="76654" x="1716088" y="5967413"/>
          <p14:tracePt t="76661" x="1744663" y="5954713"/>
          <p14:tracePt t="76668" x="1789113" y="5935663"/>
          <p14:tracePt t="76678" x="1817688" y="5926138"/>
          <p14:tracePt t="76684" x="1835150" y="5913438"/>
          <p14:tracePt t="76695" x="1857375" y="5903913"/>
          <p14:tracePt t="76697" x="1876425" y="5894388"/>
          <p14:tracePt t="76704" x="1881188" y="5889625"/>
          <p14:tracePt t="76711" x="1890713" y="5881688"/>
          <p14:tracePt t="76718" x="1898650" y="5862638"/>
          <p14:tracePt t="76725" x="1908175" y="5835650"/>
          <p14:tracePt t="76733" x="1908175" y="5816600"/>
          <p14:tracePt t="76740" x="1908175" y="5799138"/>
          <p14:tracePt t="76747" x="1903413" y="5780088"/>
          <p14:tracePt t="76755" x="1893888" y="5762625"/>
          <p14:tracePt t="76761" x="1876425" y="5730875"/>
          <p14:tracePt t="76768" x="1844675" y="5721350"/>
          <p14:tracePt t="76775" x="1812925" y="5697538"/>
          <p14:tracePt t="76782" x="1771650" y="5680075"/>
          <p14:tracePt t="76789" x="1711325" y="5665788"/>
          <p14:tracePt t="76796" x="1666875" y="5657850"/>
          <p14:tracePt t="76803" x="1606550" y="5643563"/>
          <p14:tracePt t="76811" x="1565275" y="5643563"/>
          <p14:tracePt t="76818" x="1511300" y="5643563"/>
          <p14:tracePt t="76825" x="1470025" y="5643563"/>
          <p14:tracePt t="76832" x="1443038" y="5643563"/>
          <p14:tracePt t="76839" x="1411288" y="5648325"/>
          <p14:tracePt t="76846" x="1392238" y="5657850"/>
          <p14:tracePt t="76853" x="1374775" y="5665788"/>
          <p14:tracePt t="76860" x="1355725" y="5675313"/>
          <p14:tracePt t="76867" x="1346200" y="5684838"/>
          <p14:tracePt t="76874" x="1341438" y="5702300"/>
          <p14:tracePt t="76881" x="1319213" y="5721350"/>
          <p14:tracePt t="76888" x="1319213" y="5762625"/>
          <p14:tracePt t="76895" x="1338263" y="5821363"/>
          <p14:tracePt t="76903" x="1377950" y="5899150"/>
          <p14:tracePt t="76910" x="1433513" y="5967413"/>
          <p14:tracePt t="76917" x="1570038" y="6091238"/>
          <p14:tracePt t="76924" x="1752600" y="6223000"/>
          <p14:tracePt t="76931" x="1935163" y="6342063"/>
          <p14:tracePt t="76938" x="2214563" y="6461125"/>
          <p14:tracePt t="76945" x="2382838" y="6534150"/>
          <p14:tracePt t="76952" x="2533650" y="6580188"/>
          <p14:tracePt t="76960" x="2665413" y="6611938"/>
          <p14:tracePt t="76966" x="2757488" y="6624638"/>
          <p14:tracePt t="76973" x="2852738" y="6624638"/>
          <p14:tracePt t="76981" x="2944813" y="6624638"/>
          <p14:tracePt t="76987" x="3022600" y="6616700"/>
          <p14:tracePt t="76994" x="3095625" y="6602413"/>
          <p14:tracePt t="77002" x="3159125" y="6580188"/>
          <p14:tracePt t="77009" x="3222625" y="6551613"/>
          <p14:tracePt t="77016" x="3268663" y="6515100"/>
          <p14:tracePt t="77023" x="3314700" y="6492875"/>
          <p14:tracePt t="77030" x="3346450" y="6473825"/>
          <p14:tracePt t="77037" x="3363913" y="6456363"/>
          <p14:tracePt t="77045" x="3382963" y="6434138"/>
          <p14:tracePt t="77051" x="3414713" y="6400800"/>
          <p14:tracePt t="77058" x="3424238" y="6383338"/>
          <p14:tracePt t="77065" x="3446463" y="6356350"/>
          <p14:tracePt t="77072" x="3455988" y="6310313"/>
          <p14:tracePt t="77080" x="3465513" y="6269038"/>
          <p14:tracePt t="77087" x="3465513" y="6227763"/>
          <p14:tracePt t="77094" x="3465513" y="6173788"/>
          <p14:tracePt t="77101" x="3460750" y="6132513"/>
          <p14:tracePt t="77108" x="3436938" y="6086475"/>
          <p14:tracePt t="77115" x="3414713" y="6040438"/>
          <p14:tracePt t="77122" x="3368675" y="6003925"/>
          <p14:tracePt t="77129" x="3319463" y="5954713"/>
          <p14:tracePt t="77136" x="3236913" y="5918200"/>
          <p14:tracePt t="77143" x="3140075" y="5872163"/>
          <p14:tracePt t="77150" x="3027363" y="5843588"/>
          <p14:tracePt t="77157" x="2908300" y="5803900"/>
          <p14:tracePt t="77164" x="2816225" y="5789613"/>
          <p14:tracePt t="77171" x="2738438" y="5775325"/>
          <p14:tracePt t="77178" x="2647950" y="5775325"/>
          <p14:tracePt t="77186" x="2574925" y="5775325"/>
          <p14:tracePt t="77193" x="2516188" y="5775325"/>
          <p14:tracePt t="77200" x="2438400" y="5784850"/>
          <p14:tracePt t="77207" x="2378075" y="5794375"/>
          <p14:tracePt t="77214" x="2319338" y="5807075"/>
          <p14:tracePt t="77221" x="2273300" y="5830888"/>
          <p14:tracePt t="77228" x="2246313" y="5848350"/>
          <p14:tracePt t="77235" x="2214563" y="5872163"/>
          <p14:tracePt t="77244" x="2195513" y="5889625"/>
          <p14:tracePt t="77250" x="2173288" y="5913438"/>
          <p14:tracePt t="77257" x="2154238" y="5940425"/>
          <p14:tracePt t="77264" x="2146300" y="5957888"/>
          <p14:tracePt t="77270" x="2136775" y="5991225"/>
          <p14:tracePt t="77278" x="2112963" y="6049963"/>
          <p14:tracePt t="77285" x="2112963" y="6076950"/>
          <p14:tracePt t="77292" x="2127250" y="6108700"/>
          <p14:tracePt t="77299" x="2149475" y="6164263"/>
          <p14:tracePt t="77306" x="2182813" y="6196013"/>
          <p14:tracePt t="77313" x="2263775" y="6249988"/>
          <p14:tracePt t="77320" x="2365375" y="6323013"/>
          <p14:tracePt t="77328" x="2516188" y="6369050"/>
          <p14:tracePt t="77334" x="2662238" y="6383338"/>
          <p14:tracePt t="77341" x="2789238" y="6383338"/>
          <p14:tracePt t="77349" x="2903538" y="6373813"/>
          <p14:tracePt t="77355" x="3013075" y="6359525"/>
          <p14:tracePt t="77363" x="3071813" y="6346825"/>
          <p14:tracePt t="77370" x="3136900" y="6323013"/>
          <p14:tracePt t="77377" x="3181350" y="6286500"/>
          <p14:tracePt t="77384" x="3227388" y="6264275"/>
          <p14:tracePt t="77391" x="3246438" y="6246813"/>
          <p14:tracePt t="77398" x="3278188" y="6213475"/>
          <p14:tracePt t="77405" x="3300413" y="6169025"/>
          <p14:tracePt t="77413" x="3332163" y="6137275"/>
          <p14:tracePt t="77419" x="3355975" y="6091238"/>
          <p14:tracePt t="77427" x="3382963" y="6030913"/>
          <p14:tracePt t="77433" x="3392488" y="5991225"/>
          <p14:tracePt t="77441" x="3400425" y="5930900"/>
          <p14:tracePt t="77448" x="3400425" y="5889625"/>
          <p14:tracePt t="77455" x="3400425" y="5848350"/>
          <p14:tracePt t="77462" x="3400425" y="5794375"/>
          <p14:tracePt t="77469" x="3400425" y="5762625"/>
          <p14:tracePt t="77477" x="3397250" y="5721350"/>
          <p14:tracePt t="77483" x="3387725" y="5702300"/>
          <p14:tracePt t="77490" x="3378200" y="5684838"/>
          <p14:tracePt t="77498" x="3368675" y="5675313"/>
          <p14:tracePt t="77504" x="3363913" y="5665788"/>
          <p14:tracePt t="77511" x="3363913" y="5661025"/>
          <p14:tracePt t="77554" x="3363913" y="5670550"/>
          <p14:tracePt t="77561" x="3382963" y="5689600"/>
          <p14:tracePt t="77568" x="3429000" y="5721350"/>
          <p14:tracePt t="77575" x="3529013" y="5794375"/>
          <p14:tracePt t="77582" x="3648075" y="5853113"/>
          <p14:tracePt t="77590" x="3779838" y="5926138"/>
          <p14:tracePt t="77597" x="3879850" y="5967413"/>
          <p14:tracePt t="77603" x="3957638" y="6008688"/>
          <p14:tracePt t="77611" x="4021138" y="6049963"/>
          <p14:tracePt t="77618" x="4054475" y="6059488"/>
          <p14:tracePt t="77625" x="4081463" y="6067425"/>
          <p14:tracePt t="77632" x="4113213" y="6076950"/>
          <p14:tracePt t="77639" x="4122738" y="6076950"/>
          <p14:tracePt t="77646" x="4127500" y="6076950"/>
          <p14:tracePt t="77653" x="4135438" y="6076950"/>
          <p14:tracePt t="77661" x="4144963" y="6076950"/>
          <p14:tracePt t="77694" x="4140200" y="6076950"/>
          <p14:tracePt t="77697" x="4122738" y="6067425"/>
          <p14:tracePt t="77702" x="4081463" y="6030913"/>
          <p14:tracePt t="77710" x="4035425" y="6008688"/>
          <p14:tracePt t="77716" x="3935413" y="5967413"/>
          <p14:tracePt t="77724" x="3857625" y="5926138"/>
          <p14:tracePt t="77732" x="3757613" y="5872163"/>
          <p14:tracePt t="77738" x="3643313" y="5843588"/>
          <p14:tracePt t="77745" x="3546475" y="5816600"/>
          <p14:tracePt t="77752" x="3470275" y="5803900"/>
          <p14:tracePt t="77760" x="3392488" y="5789613"/>
          <p14:tracePt t="77768" x="3351213" y="5780088"/>
          <p14:tracePt t="77775" x="3309938" y="5780088"/>
          <p14:tracePt t="77783" x="3290888" y="5780088"/>
          <p14:tracePt t="77788" x="3273425" y="5780088"/>
          <p14:tracePt t="77795" x="3254375" y="5780088"/>
          <p14:tracePt t="77802" x="3249613" y="5780088"/>
          <p14:tracePt t="77810" x="3232150" y="5789613"/>
          <p14:tracePt t="77816" x="3222625" y="5799138"/>
          <p14:tracePt t="77824" x="3222625" y="5816600"/>
          <p14:tracePt t="77831" x="3222625" y="5830888"/>
          <p14:tracePt t="77838" x="3232150" y="5876925"/>
          <p14:tracePt t="77845" x="3263900" y="5921375"/>
          <p14:tracePt t="77851" x="3314700" y="5972175"/>
          <p14:tracePt t="77859" x="3433763" y="6059488"/>
          <p14:tracePt t="77866" x="3570288" y="6149975"/>
          <p14:tracePt t="77873" x="3721100" y="6227763"/>
          <p14:tracePt t="77880" x="3871913" y="6286500"/>
          <p14:tracePt t="77887" x="3989388" y="6359525"/>
          <p14:tracePt t="77894" x="4103688" y="6405563"/>
          <p14:tracePt t="77901" x="4186238" y="6429375"/>
          <p14:tracePt t="77908" x="4244975" y="6456363"/>
          <p14:tracePt t="77915" x="4278313" y="6465888"/>
          <p14:tracePt t="77922" x="4295775" y="6473825"/>
          <p14:tracePt t="77929" x="4305300" y="6473825"/>
          <p14:tracePt t="77937" x="4310063" y="6473825"/>
          <p14:tracePt t="77944" x="4318000" y="6473825"/>
          <p14:tracePt t="77986" x="4318000" y="6470650"/>
          <p14:tracePt t="77997" x="4318000" y="6465888"/>
          <p14:tracePt t="78000" x="4318000" y="6446838"/>
          <p14:tracePt t="78008" x="4318000" y="6437313"/>
          <p14:tracePt t="78015" x="4337050" y="6424613"/>
          <p14:tracePt t="78022" x="4346575" y="6400800"/>
          <p14:tracePt t="78030" x="4364038" y="6383338"/>
          <p14:tracePt t="78036" x="4387850" y="6342063"/>
          <p14:tracePt t="78044" x="4419600" y="6319838"/>
          <p14:tracePt t="78050" x="4460875" y="6296025"/>
          <p14:tracePt t="78057" x="4505325" y="6273800"/>
          <p14:tracePt t="78064" x="4570413" y="6249988"/>
          <p14:tracePt t="78071" x="4633913" y="6213475"/>
          <p14:tracePt t="78079" x="4711700" y="6200775"/>
          <p14:tracePt t="78085" x="4802188" y="6186488"/>
          <p14:tracePt t="78093" x="4911725" y="6186488"/>
          <p14:tracePt t="78099" x="5040313" y="6186488"/>
          <p14:tracePt t="78107" x="5172075" y="6196013"/>
          <p14:tracePt t="78114" x="5281613" y="6210300"/>
          <p14:tracePt t="78121" x="5395913" y="6223000"/>
          <p14:tracePt t="78129" x="5473700" y="6249988"/>
          <p14:tracePt t="78135" x="5551488" y="6264275"/>
          <p14:tracePt t="78142" x="5592763" y="6273800"/>
          <p14:tracePt t="78149" x="5651500" y="6286500"/>
          <p14:tracePt t="78156" x="5692775" y="6286500"/>
          <p14:tracePt t="78164" x="5746750" y="6286500"/>
          <p14:tracePt t="78171" x="5788025" y="6286500"/>
          <p14:tracePt t="78178" x="5829300" y="6286500"/>
          <p14:tracePt t="78184" x="5870575" y="6286500"/>
          <p14:tracePt t="78191" x="5897563" y="6286500"/>
          <p14:tracePt t="78199" x="5916613" y="6286500"/>
          <p14:tracePt t="78205" x="5943600" y="6286500"/>
          <p14:tracePt t="78213" x="5962650" y="6286500"/>
          <p14:tracePt t="78220" x="5970588" y="6286500"/>
          <p14:tracePt t="78227" x="5980113" y="6286500"/>
          <p14:tracePt t="78234" x="5984875" y="6286500"/>
          <p14:tracePt t="78241" x="5994400" y="6286500"/>
          <p14:tracePt t="78270" x="5994400" y="6283325"/>
          <p14:tracePt t="78277" x="5994400" y="6273800"/>
          <p14:tracePt t="78284" x="5989638" y="6246813"/>
          <p14:tracePt t="78292" x="5970588" y="6227763"/>
          <p14:tracePt t="78298" x="5938838" y="6210300"/>
          <p14:tracePt t="78305" x="5865813" y="6173788"/>
          <p14:tracePt t="78312" x="5783263" y="6113463"/>
          <p14:tracePt t="78319" x="5688013" y="6072188"/>
          <p14:tracePt t="78327" x="5556250" y="6030913"/>
          <p14:tracePt t="78333" x="5422900" y="5999163"/>
          <p14:tracePt t="78340" x="5272088" y="5954713"/>
          <p14:tracePt t="78348" x="5126038" y="5926138"/>
          <p14:tracePt t="78355" x="4938713" y="5881688"/>
          <p14:tracePt t="78362" x="4724400" y="5811838"/>
          <p14:tracePt t="78369" x="4541838" y="5767388"/>
          <p14:tracePt t="78375" x="4373563" y="5738813"/>
          <p14:tracePt t="78383" x="4208463" y="5694363"/>
          <p14:tracePt t="78390" x="4057650" y="5648325"/>
          <p14:tracePt t="78397" x="3908425" y="5616575"/>
          <p14:tracePt t="78404" x="3779838" y="5588000"/>
          <p14:tracePt t="78411" x="3679825" y="5561013"/>
          <p14:tracePt t="78418" x="3570288" y="5548313"/>
          <p14:tracePt t="78425" x="3473450" y="5519738"/>
          <p14:tracePt t="78432" x="3378200" y="5507038"/>
          <p14:tracePt t="78439" x="3300413" y="5492750"/>
          <p14:tracePt t="78447" x="3209925" y="5478463"/>
          <p14:tracePt t="78453" x="3136900" y="5478463"/>
          <p14:tracePt t="78461" x="3076575" y="5478463"/>
          <p14:tracePt t="78467" x="3022600" y="5478463"/>
          <p14:tracePt t="78475" x="2990850" y="5483225"/>
          <p14:tracePt t="78482" x="2962275" y="5492750"/>
          <p14:tracePt t="78489" x="2917825" y="5507038"/>
          <p14:tracePt t="78496" x="2898775" y="5534025"/>
          <p14:tracePt t="78503" x="2881313" y="5556250"/>
          <p14:tracePt t="78511" x="2857500" y="5584825"/>
          <p14:tracePt t="78517" x="2820988" y="5643563"/>
          <p14:tracePt t="78524" x="2798763" y="5707063"/>
          <p14:tracePt t="78531" x="2784475" y="5784850"/>
          <p14:tracePt t="78538" x="2774950" y="5843588"/>
          <p14:tracePt t="78545" x="2774950" y="5918200"/>
          <p14:tracePt t="78552" x="2774950" y="5972175"/>
          <p14:tracePt t="78560" x="2779713" y="6049963"/>
          <p14:tracePt t="78566" x="2803525" y="6096000"/>
          <p14:tracePt t="78574" x="2840038" y="6145213"/>
          <p14:tracePt t="78581" x="2871788" y="6176963"/>
          <p14:tracePt t="78588" x="2917825" y="6210300"/>
          <p14:tracePt t="78595" x="2981325" y="6237288"/>
          <p14:tracePt t="78602" x="3027363" y="6273800"/>
          <p14:tracePt t="78610" x="3071813" y="6283325"/>
          <p14:tracePt t="78616" x="3100388" y="6291263"/>
          <p14:tracePt t="78623" x="3117850" y="6300788"/>
          <p14:tracePt t="78631" x="3136900" y="6300788"/>
          <p14:tracePt t="78638" x="3144838" y="6300788"/>
          <p14:tracePt t="78644" x="3163888" y="6300788"/>
          <p14:tracePt t="78652" x="3168650" y="6300788"/>
          <p14:tracePt t="78687" x="3168650" y="6296025"/>
          <p14:tracePt t="78694" x="3140075" y="6286500"/>
          <p14:tracePt t="78701" x="3108325" y="6269038"/>
          <p14:tracePt t="78708" x="3063875" y="6237288"/>
          <p14:tracePt t="78715" x="2986088" y="6210300"/>
          <p14:tracePt t="78722" x="2908300" y="6181725"/>
          <p14:tracePt t="78730" x="2825750" y="6140450"/>
          <p14:tracePt t="78736" x="2743200" y="6100763"/>
          <p14:tracePt t="78743" x="2665413" y="6076950"/>
          <p14:tracePt t="78751" x="2570163" y="6064250"/>
          <p14:tracePt t="78757" x="2478088" y="6049963"/>
          <p14:tracePt t="78766" x="2419350" y="6035675"/>
          <p14:tracePt t="78772" x="2341563" y="6022975"/>
          <p14:tracePt t="78779" x="2251075" y="6022975"/>
          <p14:tracePt t="78786" x="2190750" y="6022975"/>
          <p14:tracePt t="78794" x="2117725" y="6022975"/>
          <p14:tracePt t="78800" x="2063750" y="6022975"/>
          <p14:tracePt t="78807" x="2003425" y="6022975"/>
          <p14:tracePt t="78815" x="1976438" y="6030913"/>
          <p14:tracePt t="78822" x="1944688" y="6040438"/>
          <p14:tracePt t="78829" x="1927225" y="6049963"/>
          <p14:tracePt t="78836" x="1893888" y="6049963"/>
          <p14:tracePt t="78843" x="1876425" y="6059488"/>
          <p14:tracePt t="78850" x="1871663" y="6059488"/>
          <p14:tracePt t="78857" x="1862138" y="6059488"/>
          <p14:tracePt t="78864" x="1854200" y="6059488"/>
          <p14:tracePt t="78871" x="1849438" y="6067425"/>
          <p14:tracePt t="78878" x="1839913" y="6072188"/>
          <p14:tracePt t="78886" x="1820863" y="6072188"/>
          <p14:tracePt t="78893" x="1812925" y="6072188"/>
          <p14:tracePt t="78900" x="1808163" y="6091238"/>
          <p14:tracePt t="78907" x="1798638" y="6091238"/>
          <p14:tracePt t="78949" x="1789113" y="6091238"/>
          <p14:tracePt t="78978" x="1781175" y="6091238"/>
          <p14:tracePt t="78992" x="1776413" y="6091238"/>
          <p14:tracePt t="78999" x="1766888" y="6091238"/>
          <p14:tracePt t="79006" x="1757363" y="6091238"/>
          <p14:tracePt t="79013" x="1752600" y="6091238"/>
          <p14:tracePt t="79020" x="1735138" y="6091238"/>
          <p14:tracePt t="79027" x="1725613" y="6091238"/>
          <p14:tracePt t="79034" x="1720850" y="6091238"/>
          <p14:tracePt t="79041" x="1711325" y="6091238"/>
          <p14:tracePt t="79049" x="1703388" y="6091238"/>
          <p14:tracePt t="79070" x="1693863" y="6100763"/>
          <p14:tracePt t="79077" x="1693863" y="6103938"/>
          <p14:tracePt t="79084" x="1693863" y="6113463"/>
          <p14:tracePt t="79091" x="1693863" y="6132513"/>
          <p14:tracePt t="79098" x="1693863" y="6149975"/>
          <p14:tracePt t="79105" x="1703388" y="6169025"/>
          <p14:tracePt t="79112" x="1720850" y="6210300"/>
          <p14:tracePt t="79119" x="1789113" y="6264275"/>
          <p14:tracePt t="79127" x="1890713" y="6351588"/>
          <p14:tracePt t="79134" x="2027238" y="6424613"/>
          <p14:tracePt t="79141" x="2178050" y="6515100"/>
          <p14:tracePt t="79148" x="2328863" y="6580188"/>
          <p14:tracePt t="79155" x="2478088" y="6638925"/>
          <p14:tracePt t="79163" x="2611438" y="6665913"/>
          <p14:tracePt t="79169" x="2743200" y="6697663"/>
          <p14:tracePt t="79177" x="2852738" y="6711950"/>
          <p14:tracePt t="79183" x="2981325" y="6711950"/>
          <p14:tracePt t="79190" x="3071813" y="6711950"/>
          <p14:tracePt t="79198" x="3181350" y="6711950"/>
          <p14:tracePt t="79204" x="3273425" y="6711950"/>
          <p14:tracePt t="79212" x="3336925" y="6702425"/>
          <p14:tracePt t="79218" x="3392488" y="6702425"/>
          <p14:tracePt t="79225" x="3419475" y="6702425"/>
          <p14:tracePt t="79233" x="3451225" y="6702425"/>
          <p14:tracePt t="79240" x="3478213" y="6702425"/>
          <p14:tracePt t="79247" x="3487738" y="6702425"/>
          <p14:tracePt t="79254" x="3497263" y="6702425"/>
          <p14:tracePt t="79261" x="3502025" y="6702425"/>
          <p14:tracePt t="79268" x="3519488" y="6692900"/>
          <p14:tracePt t="79275" x="3538538" y="6684963"/>
          <p14:tracePt t="79282" x="3570288" y="6675438"/>
          <p14:tracePt t="79289" x="3587750" y="6665913"/>
          <p14:tracePt t="79297" x="3606800" y="6656388"/>
          <p14:tracePt t="79303" x="3624263" y="6638925"/>
          <p14:tracePt t="79311" x="3633788" y="6629400"/>
          <p14:tracePt t="79318" x="3652838" y="6619875"/>
          <p14:tracePt t="79324" x="3656013" y="6619875"/>
          <p14:tracePt t="79332" x="3675063" y="6619875"/>
          <p14:tracePt t="79339" x="3692525" y="6619875"/>
          <p14:tracePt t="79346" x="3697288" y="6619875"/>
          <p14:tracePt t="79353" x="3706813" y="6619875"/>
          <p14:tracePt t="79360" x="3716338" y="6619875"/>
          <p14:tracePt t="79367" x="3725863" y="6619875"/>
          <p14:tracePt t="83575" x="3679825" y="6611938"/>
          <p14:tracePt t="83582" x="3602038" y="6597650"/>
          <p14:tracePt t="83590" x="3543300" y="6583363"/>
          <p14:tracePt t="83596" x="3446463" y="6570663"/>
          <p14:tracePt t="83603" x="3387725" y="6561138"/>
          <p14:tracePt t="83611" x="3309938" y="6546850"/>
          <p14:tracePt t="83618" x="3236913" y="6546850"/>
          <p14:tracePt t="83625" x="3181350" y="6546850"/>
          <p14:tracePt t="83631" x="3108325" y="6546850"/>
          <p14:tracePt t="83638" x="3049588" y="6546850"/>
          <p14:tracePt t="83646" x="2994025" y="6546850"/>
          <p14:tracePt t="83652" x="2954338" y="6546850"/>
          <p14:tracePt t="83660" x="2921000" y="6546850"/>
          <p14:tracePt t="83667" x="2881313" y="6546850"/>
          <p14:tracePt t="83674" x="2867025" y="6546850"/>
          <p14:tracePt t="83681" x="2847975" y="6546850"/>
          <p14:tracePt t="83688" x="2840038" y="6546850"/>
          <p14:tracePt t="83709" x="2808288" y="6546850"/>
          <p14:tracePt t="83716" x="2798763" y="6546850"/>
          <p14:tracePt t="83724" x="2794000" y="6546850"/>
          <p14:tracePt t="83730" x="2784475" y="6546850"/>
          <p14:tracePt t="83773" x="2789238" y="6546850"/>
          <p14:tracePt t="83780" x="2803525" y="6546850"/>
          <p14:tracePt t="83787" x="2844800" y="6546850"/>
          <p14:tracePt t="83794" x="2884488" y="6538913"/>
          <p14:tracePt t="83801" x="2962275" y="6524625"/>
          <p14:tracePt t="83809" x="3044825" y="6497638"/>
          <p14:tracePt t="83815" x="3140075" y="6470650"/>
          <p14:tracePt t="83823" x="3236913" y="6442075"/>
          <p14:tracePt t="83830" x="3278188" y="6434138"/>
          <p14:tracePt t="83837" x="3336925" y="6405563"/>
          <p14:tracePt t="83844" x="3368675" y="6397625"/>
          <p14:tracePt t="83851" x="3387725" y="6378575"/>
          <p14:tracePt t="83858" x="3405188" y="6369050"/>
          <p14:tracePt t="83865" x="3414713" y="6359525"/>
          <p14:tracePt t="83872" x="3433763" y="6351588"/>
          <p14:tracePt t="83879" x="3441700" y="6332538"/>
          <p14:tracePt t="83886" x="3451225" y="6315075"/>
          <p14:tracePt t="83893" x="3460750" y="6286500"/>
          <p14:tracePt t="83900" x="3470275" y="6254750"/>
          <p14:tracePt t="83908" x="3470275" y="6227763"/>
          <p14:tracePt t="83914" x="3470275" y="6186488"/>
          <p14:tracePt t="83921" x="3470275" y="6169025"/>
          <p14:tracePt t="83929" x="3465513" y="6149975"/>
          <p14:tracePt t="83936" x="3455988" y="6118225"/>
          <p14:tracePt t="83943" x="3446463" y="6100763"/>
          <p14:tracePt t="83950" x="3436938" y="6067425"/>
          <p14:tracePt t="83957" x="3419475" y="6059488"/>
          <p14:tracePt t="83964" x="3409950" y="6054725"/>
          <p14:tracePt t="83971" x="3392488" y="6045200"/>
          <p14:tracePt t="83979" x="3387725" y="6035675"/>
          <p14:tracePt t="83985" x="3368675" y="6027738"/>
          <p14:tracePt t="83992" x="3351213" y="6027738"/>
          <p14:tracePt t="84000" x="3322638" y="6027738"/>
          <p14:tracePt t="84006" x="3305175" y="6027738"/>
          <p14:tracePt t="84014" x="3295650" y="6027738"/>
          <p14:tracePt t="84021" x="3286125" y="6027738"/>
          <p14:tracePt t="84028" x="3282950" y="6027738"/>
          <p14:tracePt t="84035" x="3273425" y="6027738"/>
          <p14:tracePt t="84043" x="3263900" y="6027738"/>
          <p14:tracePt t="84049" x="3249613" y="6027738"/>
          <p14:tracePt t="84056" x="3241675" y="6027738"/>
          <p14:tracePt t="84063" x="3232150" y="6027738"/>
          <p14:tracePt t="84070" x="3227388" y="6027738"/>
          <p14:tracePt t="84077" x="3217863" y="6027738"/>
          <p14:tracePt t="84085" x="3209925" y="6027738"/>
          <p14:tracePt t="84092" x="3200400" y="6027738"/>
          <p14:tracePt t="84099" x="3195638" y="6030913"/>
          <p14:tracePt t="84106" x="3186113" y="6040438"/>
          <p14:tracePt t="84113" x="3168650" y="6045200"/>
          <p14:tracePt t="84120" x="3168650" y="6054725"/>
          <p14:tracePt t="84127" x="3168650" y="6064250"/>
          <p14:tracePt t="84134" x="3168650" y="6072188"/>
          <p14:tracePt t="84141" x="3168650" y="6086475"/>
          <p14:tracePt t="84148" x="3181350" y="6096000"/>
          <p14:tracePt t="84155" x="3200400" y="6103938"/>
          <p14:tracePt t="84163" x="3232150" y="6113463"/>
          <p14:tracePt t="84170" x="3290888" y="6137275"/>
          <p14:tracePt t="84177" x="3363913" y="6149975"/>
          <p14:tracePt t="84184" x="3460750" y="6164263"/>
          <p14:tracePt t="84191" x="3556000" y="6176963"/>
          <p14:tracePt t="84198" x="3597275" y="6191250"/>
          <p14:tracePt t="84204" x="3638550" y="6191250"/>
          <p14:tracePt t="84212" x="3679825" y="6191250"/>
          <p14:tracePt t="84219" x="3697288" y="6191250"/>
          <p14:tracePt t="84226" x="3716338" y="6191250"/>
          <p14:tracePt t="84233" x="3721100" y="6191250"/>
          <p14:tracePt t="84240" x="3729038" y="6191250"/>
          <p14:tracePt t="84248" x="3748088" y="6191250"/>
          <p14:tracePt t="84255" x="3752850" y="6191250"/>
          <p14:tracePt t="88584" x="3830638" y="6210300"/>
          <p14:tracePt t="88590" x="3944938" y="6254750"/>
          <p14:tracePt t="88597" x="4040188" y="6283325"/>
          <p14:tracePt t="88606" x="4122738" y="6323013"/>
          <p14:tracePt t="88612" x="4217988" y="6364288"/>
          <p14:tracePt t="88620" x="4314825" y="6392863"/>
          <p14:tracePt t="88626" x="4378325" y="6415088"/>
          <p14:tracePt t="88634" x="4456113" y="6442075"/>
          <p14:tracePt t="88641" x="4519613" y="6478588"/>
          <p14:tracePt t="88647" x="4614863" y="6507163"/>
          <p14:tracePt t="88654" x="4679950" y="6534150"/>
          <p14:tracePt t="88661" x="4756150" y="6546850"/>
          <p14:tracePt t="88668" x="4833938" y="6556375"/>
          <p14:tracePt t="88675" x="4875213" y="6570663"/>
          <p14:tracePt t="88682" x="4916488" y="6580188"/>
          <p14:tracePt t="88704" x="5053013" y="6580188"/>
          <p14:tracePt t="88710" x="5086350" y="6580188"/>
          <p14:tracePt t="88717" x="5113338" y="6580188"/>
          <p14:tracePt t="88725" x="5154613" y="6580188"/>
          <p14:tracePt t="88731" x="5186363" y="6580188"/>
          <p14:tracePt t="88739" x="5199063" y="6580188"/>
          <p14:tracePt t="88745" x="5218113" y="6580188"/>
          <p14:tracePt t="88753" x="5249863" y="6580188"/>
          <p14:tracePt t="88760" x="5254625" y="6580188"/>
          <p14:tracePt t="88767" x="5264150" y="6580188"/>
          <p14:tracePt t="88774" x="5272088" y="6580188"/>
          <p14:tracePt t="88781" x="5281613" y="6580188"/>
          <p14:tracePt t="88788" x="5286375" y="6580188"/>
          <p14:tracePt t="88795" x="5295900" y="6580188"/>
          <p14:tracePt t="88803" x="5305425" y="6575425"/>
          <p14:tracePt t="88809" x="5318125" y="6565900"/>
          <p14:tracePt t="88816" x="5327650" y="6561138"/>
          <p14:tracePt t="88825" x="5337175" y="6551613"/>
          <p14:tracePt t="88831" x="5345113" y="6543675"/>
          <p14:tracePt t="88838" x="5345113" y="6538913"/>
          <p14:tracePt t="88845" x="5349875" y="6529388"/>
          <p14:tracePt t="88852" x="5349875" y="6519863"/>
          <p14:tracePt t="88859" x="5359400" y="6510338"/>
          <p14:tracePt t="88866" x="5368925" y="6497638"/>
          <p14:tracePt t="88873" x="5368925" y="6488113"/>
          <p14:tracePt t="88880" x="5368925" y="6478588"/>
          <p14:tracePt t="88887" x="5368925" y="6473825"/>
          <p14:tracePt t="88894" x="5368925" y="6465888"/>
          <p14:tracePt t="88902" x="5368925" y="6456363"/>
          <p14:tracePt t="88908" x="5368925" y="6451600"/>
          <p14:tracePt t="88915" x="5368925" y="6442075"/>
          <p14:tracePt t="88923" x="5368925" y="6434138"/>
          <p14:tracePt t="88930" x="5368925" y="6424613"/>
          <p14:tracePt t="88936" x="5368925" y="6410325"/>
          <p14:tracePt t="88958" x="5368925" y="6400800"/>
          <p14:tracePt t="88979" x="5378450" y="6392863"/>
          <p14:tracePt t="89314" x="5373688" y="6392863"/>
          <p14:tracePt t="89321" x="5364163" y="6392863"/>
          <p14:tracePt t="89327" x="5354638" y="6392863"/>
          <p14:tracePt t="89334" x="5349875" y="6388100"/>
          <p14:tracePt t="89342" x="5341938" y="6388100"/>
          <p14:tracePt t="89348" x="5332413" y="6388100"/>
          <p14:tracePt t="89356" x="5308600" y="6388100"/>
          <p14:tracePt t="89362" x="5286375" y="6378575"/>
          <p14:tracePt t="89371" x="5272088" y="6378575"/>
          <p14:tracePt t="89377" x="5254625" y="6378575"/>
          <p14:tracePt t="89385" x="5222875" y="6364288"/>
          <p14:tracePt t="89391" x="5195888" y="6364288"/>
          <p14:tracePt t="89398" x="5176838" y="6364288"/>
          <p14:tracePt t="89409" x="5159375" y="6364288"/>
          <p14:tracePt t="89412" x="5130800" y="6364288"/>
          <p14:tracePt t="89420" x="5099050" y="6364288"/>
          <p14:tracePt t="89426" x="5081588" y="6364288"/>
          <p14:tracePt t="89433" x="5067300" y="6364288"/>
          <p14:tracePt t="89441" x="5035550" y="6364288"/>
          <p14:tracePt t="89447" x="5016500" y="6364288"/>
          <p14:tracePt t="89455" x="4999038" y="6364288"/>
          <p14:tracePt t="89462" x="4984750" y="6364288"/>
          <p14:tracePt t="89468" x="4975225" y="6364288"/>
          <p14:tracePt t="89476" x="4967288" y="6364288"/>
          <p14:tracePt t="89483" x="4953000" y="6364288"/>
          <p14:tracePt t="89490" x="4943475" y="6364288"/>
          <p14:tracePt t="89497" x="4935538" y="6364288"/>
          <p14:tracePt t="89505" x="4926013" y="6364288"/>
          <p14:tracePt t="89511" x="4921250" y="6364288"/>
          <p14:tracePt t="90751" x="4902200" y="6359525"/>
          <p14:tracePt t="90758" x="4884738" y="6346825"/>
          <p14:tracePt t="90764" x="4865688" y="6337300"/>
          <p14:tracePt t="90771" x="4848225" y="6319838"/>
          <p14:tracePt t="90778" x="4826000" y="6300788"/>
          <p14:tracePt t="90786" x="4806950" y="6269038"/>
          <p14:tracePt t="90793" x="4797425" y="6249988"/>
          <p14:tracePt t="90799" x="4789488" y="6232525"/>
          <p14:tracePt t="90807" x="4779963" y="6213475"/>
          <p14:tracePt t="90814" x="4770438" y="6196013"/>
          <p14:tracePt t="90821" x="4756150" y="6154738"/>
          <p14:tracePt t="90829" x="4756150" y="6137275"/>
          <p14:tracePt t="90835" x="4756150" y="6118225"/>
          <p14:tracePt t="90842" x="4756150" y="6100763"/>
          <p14:tracePt t="90849" x="4756150" y="6059488"/>
          <p14:tracePt t="90856" x="4756150" y="6040438"/>
          <p14:tracePt t="90864" x="4756150" y="6013450"/>
          <p14:tracePt t="90870" x="4756150" y="5972175"/>
          <p14:tracePt t="90878" x="4760913" y="5954713"/>
          <p14:tracePt t="90884" x="4770438" y="5935663"/>
          <p14:tracePt t="90891" x="4784725" y="5903913"/>
          <p14:tracePt t="90898" x="4784725" y="5884863"/>
          <p14:tracePt t="90906" x="4784725" y="5857875"/>
          <p14:tracePt t="90913" x="4784725" y="5840413"/>
          <p14:tracePt t="90920" x="4784725" y="5821363"/>
          <p14:tracePt t="90927" x="4784725" y="5803900"/>
          <p14:tracePt t="90934" x="4792663" y="5775325"/>
          <p14:tracePt t="90941" x="4792663" y="5757863"/>
          <p14:tracePt t="90948" x="4792663" y="5738813"/>
          <p14:tracePt t="90955" x="4792663" y="5721350"/>
          <p14:tracePt t="90962" x="4792663" y="5702300"/>
          <p14:tracePt t="90970" x="4792663" y="5675313"/>
          <p14:tracePt t="90977" x="4792663" y="5657850"/>
          <p14:tracePt t="90984" x="4792663" y="5648325"/>
          <p14:tracePt t="90991" x="4789488" y="5634038"/>
          <p14:tracePt t="90998" x="4779963" y="5624513"/>
          <p14:tracePt t="91005" x="4770438" y="5616575"/>
          <p14:tracePt t="91012" x="4765675" y="5597525"/>
          <p14:tracePt t="91019" x="4756150" y="5592763"/>
          <p14:tracePt t="91026" x="4738688" y="5584825"/>
          <p14:tracePt t="91033" x="4729163" y="5575300"/>
          <p14:tracePt t="91041" x="4724400" y="5575300"/>
          <p14:tracePt t="91048" x="4716463" y="5575300"/>
          <p14:tracePt t="91055" x="4706938" y="5575300"/>
          <p14:tracePt t="91061" x="4702175" y="5575300"/>
          <p14:tracePt t="91068" x="4683125" y="5575300"/>
          <p14:tracePt t="91076" x="4675188" y="5575300"/>
          <p14:tracePt t="91083" x="4651375" y="5575300"/>
          <p14:tracePt t="91090" x="4633913" y="5575300"/>
          <p14:tracePt t="91097" x="4624388" y="5580063"/>
          <p14:tracePt t="91104" x="4614863" y="5588000"/>
          <p14:tracePt t="91111" x="4610100" y="5592763"/>
          <p14:tracePt t="91118" x="4592638" y="5621338"/>
          <p14:tracePt t="91125" x="4560888" y="5653088"/>
          <p14:tracePt t="91133" x="4546600" y="5694363"/>
          <p14:tracePt t="91139" x="4537075" y="5770563"/>
          <p14:tracePt t="91147" x="4537075" y="5843588"/>
          <p14:tracePt t="91153" x="4537075" y="5903913"/>
          <p14:tracePt t="91161" x="4546600" y="5994400"/>
          <p14:tracePt t="91168" x="4556125" y="6059488"/>
          <p14:tracePt t="91175" x="4583113" y="6137275"/>
          <p14:tracePt t="91182" x="4606925" y="6196013"/>
          <p14:tracePt t="91189" x="4633913" y="6259513"/>
          <p14:tracePt t="91196" x="4651375" y="6291263"/>
          <p14:tracePt t="91203" x="4675188" y="6319838"/>
          <p14:tracePt t="91211" x="4706938" y="6351588"/>
          <p14:tracePt t="91217" x="4724400" y="6373813"/>
          <p14:tracePt t="91224" x="4756150" y="6392863"/>
          <p14:tracePt t="91231" x="4784725" y="6400800"/>
          <p14:tracePt t="91238" x="4826000" y="6415088"/>
          <p14:tracePt t="91246" x="4865688" y="6415088"/>
          <p14:tracePt t="91253" x="4911725" y="6405563"/>
          <p14:tracePt t="91260" x="4938713" y="6397625"/>
          <p14:tracePt t="91267" x="4979988" y="6388100"/>
          <p14:tracePt t="91274" x="5013325" y="6378575"/>
          <p14:tracePt t="91281" x="5045075" y="6356350"/>
          <p14:tracePt t="91288" x="5062538" y="6323013"/>
          <p14:tracePt t="91295" x="5094288" y="6305550"/>
          <p14:tracePt t="91302" x="5113338" y="6286500"/>
          <p14:tracePt t="91309" x="5130800" y="6264275"/>
          <p14:tracePt t="91316" x="5145088" y="6246813"/>
          <p14:tracePt t="91323" x="5154613" y="6218238"/>
          <p14:tracePt t="91331" x="5162550" y="6186488"/>
          <p14:tracePt t="91337" x="5172075" y="6154738"/>
          <p14:tracePt t="91344" x="5195888" y="6113463"/>
          <p14:tracePt t="91352" x="5195888" y="6081713"/>
          <p14:tracePt t="91358" x="5195888" y="6054725"/>
          <p14:tracePt t="91366" x="5195888" y="6013450"/>
          <p14:tracePt t="91373" x="5195888" y="5986463"/>
          <p14:tracePt t="91381" x="5176838" y="5954713"/>
          <p14:tracePt t="91388" x="5167313" y="5913438"/>
          <p14:tracePt t="91395" x="5159375" y="5881688"/>
          <p14:tracePt t="91401" x="5149850" y="5853113"/>
          <p14:tracePt t="91409" x="5140325" y="5830888"/>
          <p14:tracePt t="91416" x="5126038" y="5803900"/>
          <p14:tracePt t="91422" x="5118100" y="5784850"/>
          <p14:tracePt t="91430" x="5108575" y="5767388"/>
          <p14:tracePt t="91437" x="5103813" y="5757863"/>
          <p14:tracePt t="91443" x="5076825" y="5748338"/>
          <p14:tracePt t="91451" x="5057775" y="5738813"/>
          <p14:tracePt t="91458" x="5035550" y="5721350"/>
          <p14:tracePt t="91465" x="5016500" y="5711825"/>
          <p14:tracePt t="91472" x="5013325" y="5702300"/>
          <p14:tracePt t="91479" x="4994275" y="5702300"/>
          <p14:tracePt t="91487" x="4975225" y="5702300"/>
          <p14:tracePt t="91494" x="4957763" y="5702300"/>
          <p14:tracePt t="91500" x="4938713" y="5702300"/>
          <p14:tracePt t="91508" x="4911725" y="5702300"/>
          <p14:tracePt t="91515" x="4894263" y="5702300"/>
          <p14:tracePt t="91522" x="4875213" y="5702300"/>
          <p14:tracePt t="91529" x="4862513" y="5702300"/>
          <p14:tracePt t="91536" x="4821238" y="5702300"/>
          <p14:tracePt t="91543" x="4797425" y="5707063"/>
          <p14:tracePt t="91550" x="4779963" y="5716588"/>
          <p14:tracePt t="91557" x="4760913" y="5734050"/>
          <p14:tracePt t="91565" x="4733925" y="5748338"/>
          <p14:tracePt t="91571" x="4711700" y="5757863"/>
          <p14:tracePt t="91578" x="4706938" y="5762625"/>
          <p14:tracePt t="91586" x="4687888" y="5780088"/>
          <p14:tracePt t="91593" x="4665663" y="5811838"/>
          <p14:tracePt t="91600" x="4656138" y="5867400"/>
          <p14:tracePt t="91607" x="4646613" y="5908675"/>
          <p14:tracePt t="91614" x="4619625" y="5972175"/>
          <p14:tracePt t="91621" x="4619625" y="6027738"/>
          <p14:tracePt t="91628" x="4619625" y="6103938"/>
          <p14:tracePt t="91635" x="4619625" y="6159500"/>
          <p14:tracePt t="91642" x="4643438" y="6223000"/>
          <p14:tracePt t="91649" x="4651375" y="6264275"/>
          <p14:tracePt t="91656" x="4665663" y="6323013"/>
          <p14:tracePt t="91664" x="4675188" y="6351588"/>
          <p14:tracePt t="91670" x="4683125" y="6383338"/>
          <p14:tracePt t="91678" x="4692650" y="6400800"/>
          <p14:tracePt t="91695" x="4733925" y="6451600"/>
          <p14:tracePt t="91699" x="4775200" y="6473825"/>
          <p14:tracePt t="91705" x="4792663" y="6483350"/>
          <p14:tracePt t="91713" x="4811713" y="6492875"/>
          <p14:tracePt t="91720" x="4829175" y="6492875"/>
          <p14:tracePt t="91728" x="4862513" y="6492875"/>
          <p14:tracePt t="91734" x="4879975" y="6492875"/>
          <p14:tracePt t="91741" x="4894263" y="6492875"/>
          <p14:tracePt t="91748" x="4916488" y="6488113"/>
          <p14:tracePt t="91755" x="4943475" y="6478588"/>
          <p14:tracePt t="91763" x="4962525" y="6470650"/>
          <p14:tracePt t="91770" x="4979988" y="6461125"/>
          <p14:tracePt t="91777" x="4989513" y="6451600"/>
          <p14:tracePt t="91784" x="4999038" y="6434138"/>
          <p14:tracePt t="91791" x="5008563" y="6405563"/>
          <p14:tracePt t="91798" x="5016500" y="6388100"/>
          <p14:tracePt t="91805" x="5026025" y="6364288"/>
          <p14:tracePt t="91812" x="5035550" y="6337300"/>
          <p14:tracePt t="91820" x="5049838" y="6296025"/>
          <p14:tracePt t="91828" x="5049838" y="6278563"/>
          <p14:tracePt t="91833" x="5049838" y="6246813"/>
          <p14:tracePt t="91841" x="5049838" y="6205538"/>
          <p14:tracePt t="91848" x="5045075" y="6186488"/>
          <p14:tracePt t="91855" x="5035550" y="6169025"/>
          <p14:tracePt t="91862" x="5026025" y="6149975"/>
          <p14:tracePt t="91869" x="5003800" y="6132513"/>
          <p14:tracePt t="91875" x="4984750" y="6122988"/>
          <p14:tracePt t="91884" x="4967288" y="6103938"/>
          <p14:tracePt t="91890" x="4948238" y="6096000"/>
          <p14:tracePt t="91898" x="4916488" y="6081713"/>
          <p14:tracePt t="91904" x="4889500" y="6072188"/>
          <p14:tracePt t="91912" x="4857750" y="6064250"/>
          <p14:tracePt t="91918" x="4816475" y="6054725"/>
          <p14:tracePt t="91926" x="4784725" y="6054725"/>
          <p14:tracePt t="91932" x="4756150" y="6054725"/>
          <p14:tracePt t="91939" x="4729163" y="6054725"/>
          <p14:tracePt t="91948" x="4711700" y="6054725"/>
          <p14:tracePt t="91954" x="4692650" y="6059488"/>
          <p14:tracePt t="91961" x="4675188" y="6067425"/>
          <p14:tracePt t="91968" x="4651375" y="6076950"/>
          <p14:tracePt t="91975" x="4624388" y="6086475"/>
          <p14:tracePt t="91982" x="4614863" y="6096000"/>
          <p14:tracePt t="91989" x="4606925" y="6108700"/>
          <p14:tracePt t="91996" x="4602163" y="6118225"/>
          <p14:tracePt t="92003" x="4592638" y="6127750"/>
          <p14:tracePt t="92011" x="4583113" y="6137275"/>
          <p14:tracePt t="92017" x="4583113" y="6149975"/>
          <p14:tracePt t="92025" x="4583113" y="6169025"/>
          <p14:tracePt t="92032" x="4583113" y="6210300"/>
          <p14:tracePt t="92039" x="4587875" y="6242050"/>
          <p14:tracePt t="92046" x="4602163" y="6269038"/>
          <p14:tracePt t="92053" x="4610100" y="6310313"/>
          <p14:tracePt t="92061" x="4629150" y="6332538"/>
          <p14:tracePt t="92067" x="4675188" y="6364288"/>
          <p14:tracePt t="92075" x="4719638" y="6388100"/>
          <p14:tracePt t="92081" x="4779963" y="6410325"/>
          <p14:tracePt t="92088" x="4829175" y="6446838"/>
          <p14:tracePt t="92095" x="4906963" y="6461125"/>
          <p14:tracePt t="92102" x="4948238" y="6461125"/>
          <p14:tracePt t="92111" x="4989513" y="6461125"/>
          <p14:tracePt t="92117" x="5030788" y="6461125"/>
          <p14:tracePt t="92124" x="5045075" y="6461125"/>
          <p14:tracePt t="92131" x="5062538" y="6461125"/>
          <p14:tracePt t="92138" x="5072063" y="6461125"/>
          <p14:tracePt t="92145" x="5081588" y="6461125"/>
          <p14:tracePt t="92152" x="5086350" y="6461125"/>
          <p14:tracePt t="92159" x="5094288" y="6461125"/>
          <p14:tracePt t="92166" x="5103813" y="6461125"/>
          <p14:tracePt t="92209" x="5103813" y="6456363"/>
          <p14:tracePt t="92216" x="5103813" y="6451600"/>
          <p14:tracePt t="92223" x="5103813" y="6424613"/>
          <p14:tracePt t="92230" x="5103813" y="6405563"/>
          <p14:tracePt t="92237" x="5099050" y="6388100"/>
          <p14:tracePt t="92244" x="5089525" y="6369050"/>
          <p14:tracePt t="92251" x="5081588" y="6351588"/>
          <p14:tracePt t="92259" x="5057775" y="6319838"/>
          <p14:tracePt t="92265" x="5040313" y="6300788"/>
          <p14:tracePt t="92272" x="5021263" y="6278563"/>
          <p14:tracePt t="92280" x="5003800" y="6269038"/>
          <p14:tracePt t="92287" x="4972050" y="6259513"/>
          <p14:tracePt t="92294" x="4953000" y="6249988"/>
          <p14:tracePt t="92301" x="4921250" y="6232525"/>
          <p14:tracePt t="92308" x="4902200" y="6223000"/>
          <p14:tracePt t="92315" x="4862513" y="6210300"/>
          <p14:tracePt t="92322" x="4829175" y="6210300"/>
          <p14:tracePt t="92329" x="4802188" y="6210300"/>
          <p14:tracePt t="92336" x="4760913" y="6210300"/>
          <p14:tracePt t="92345" x="4733925" y="6210300"/>
          <p14:tracePt t="92350" x="4702175" y="6210300"/>
          <p14:tracePt t="92357" x="4675188" y="6210300"/>
          <p14:tracePt t="92365" x="4656138" y="6213475"/>
          <p14:tracePt t="92371" x="4638675" y="6223000"/>
          <p14:tracePt t="92378" x="4614863" y="6246813"/>
          <p14:tracePt t="92385" x="4610100" y="6246813"/>
          <p14:tracePt t="92393" x="4602163" y="6249988"/>
          <p14:tracePt t="92400" x="4583113" y="6259513"/>
          <p14:tracePt t="92407" x="4573588" y="6259513"/>
          <p14:tracePt t="92414" x="4570413" y="6259513"/>
          <p14:tracePt t="92421" x="4560888" y="6269038"/>
          <p14:tracePt t="92428" x="4551363" y="6269038"/>
          <p14:tracePt t="92435" x="4546600" y="6278563"/>
          <p14:tracePt t="92443" x="4537075" y="6278563"/>
          <p14:tracePt t="92449" x="4529138" y="6278563"/>
          <p14:tracePt t="92457" x="4524375" y="6283325"/>
          <p14:tracePt t="92464" x="4505325" y="6283325"/>
          <p14:tracePt t="92471" x="4497388" y="6283325"/>
          <p14:tracePt t="92478" x="4492625" y="6283325"/>
          <p14:tracePt t="92515" x="4483100" y="6283325"/>
          <p14:tracePt t="94058" x="4529138" y="6305550"/>
          <p14:tracePt t="94065" x="4570413" y="6315075"/>
          <p14:tracePt t="94073" x="4633913" y="6342063"/>
          <p14:tracePt t="94079" x="4675188" y="6351588"/>
          <p14:tracePt t="94086" x="4733925" y="6359525"/>
          <p14:tracePt t="94093" x="4775200" y="6373813"/>
          <p14:tracePt t="94100" x="4821238" y="6397625"/>
          <p14:tracePt t="94107" x="4852988" y="6405563"/>
          <p14:tracePt t="94115" x="4894263" y="6415088"/>
          <p14:tracePt t="94122" x="4935538" y="6415088"/>
          <p14:tracePt t="94128" x="4975225" y="6415088"/>
          <p14:tracePt t="94136" x="5016500" y="6415088"/>
          <p14:tracePt t="94143" x="5086350" y="6415088"/>
          <p14:tracePt t="94150" x="5159375" y="6415088"/>
          <p14:tracePt t="94157" x="5218113" y="6415088"/>
          <p14:tracePt t="94164" x="5272088" y="6415088"/>
          <p14:tracePt t="94171" x="5313363" y="6415088"/>
          <p14:tracePt t="94178" x="5345113" y="6424613"/>
          <p14:tracePt t="94185" x="5386388" y="6424613"/>
          <p14:tracePt t="94192" x="5414963" y="6437313"/>
          <p14:tracePt t="94199" x="5432425" y="6446838"/>
          <p14:tracePt t="94206" x="5451475" y="6456363"/>
          <p14:tracePt t="94213" x="5495925" y="6465888"/>
          <p14:tracePt t="94220" x="5510213" y="6465888"/>
          <p14:tracePt t="94227" x="5527675" y="6465888"/>
          <p14:tracePt t="94235" x="5568950" y="6465888"/>
          <p14:tracePt t="94242" x="5588000" y="6465888"/>
          <p14:tracePt t="94249" x="5605463" y="6465888"/>
          <p14:tracePt t="94256" x="5624513" y="6465888"/>
          <p14:tracePt t="94263" x="5641975" y="6465888"/>
          <p14:tracePt t="94270" x="5670550" y="6465888"/>
          <p14:tracePt t="94277" x="5688013" y="6465888"/>
          <p14:tracePt t="94285" x="5707063" y="6465888"/>
          <p14:tracePt t="94291" x="5724525" y="6473825"/>
          <p14:tracePt t="94298" x="5729288" y="6473825"/>
          <p14:tracePt t="94306" x="5756275" y="6473825"/>
          <p14:tracePt t="94312" x="5775325" y="6473825"/>
          <p14:tracePt t="94320" x="5792788" y="6492875"/>
          <p14:tracePt t="94327" x="5811838" y="6492875"/>
          <p14:tracePt t="94335" x="5843588" y="6492875"/>
          <p14:tracePt t="94341" x="5848350" y="6492875"/>
          <p14:tracePt t="94348" x="5865813" y="6492875"/>
          <p14:tracePt t="94355" x="5884863" y="6492875"/>
          <p14:tracePt t="94362" x="5902325" y="6492875"/>
          <p14:tracePt t="94369" x="5907088" y="6492875"/>
          <p14:tracePt t="94376" x="5934075" y="6492875"/>
          <p14:tracePt t="94384" x="5953125" y="6492875"/>
          <p14:tracePt t="94390" x="5970588" y="6492875"/>
          <p14:tracePt t="94397" x="5989638" y="6492875"/>
          <p14:tracePt t="94405" x="6016625" y="6492875"/>
          <p14:tracePt t="94412" x="6035675" y="6492875"/>
          <p14:tracePt t="94419" x="6053138" y="6492875"/>
          <p14:tracePt t="94426" x="6072188" y="6492875"/>
          <p14:tracePt t="94433" x="6113463" y="6478588"/>
          <p14:tracePt t="94440" x="6130925" y="6478588"/>
          <p14:tracePt t="94447" x="6149975" y="6470650"/>
          <p14:tracePt t="94454" x="6167438" y="6470650"/>
          <p14:tracePt t="94461" x="6186488" y="6470650"/>
          <p14:tracePt t="94468" x="6226175" y="6470650"/>
          <p14:tracePt t="94475" x="6245225" y="6470650"/>
          <p14:tracePt t="94481" x="6262688" y="6456363"/>
          <p14:tracePt t="94489" x="6281738" y="6446838"/>
          <p14:tracePt t="94496" x="6308725" y="6446838"/>
          <p14:tracePt t="94503" x="6327775" y="6446838"/>
          <p14:tracePt t="94510" x="6345238" y="6446838"/>
          <p14:tracePt t="94518" x="6354763" y="6446838"/>
          <p14:tracePt t="94524" x="6369050" y="6446838"/>
          <p14:tracePt t="94532" x="6386513" y="6446838"/>
          <p14:tracePt t="94539" x="6396038" y="6446838"/>
          <p14:tracePt t="94545" x="6400800" y="6446838"/>
          <p14:tracePt t="94553" x="6408738" y="6446838"/>
          <p14:tracePt t="94560" x="6418263" y="6446838"/>
          <p14:tracePt t="94568" x="6427788" y="6446838"/>
          <p14:tracePt t="94574" x="6432550" y="6446838"/>
          <p14:tracePt t="94581" x="6442075" y="6446838"/>
          <p14:tracePt t="94588" x="6450013" y="6446838"/>
          <p14:tracePt t="94610" x="6464300" y="6446838"/>
          <p14:tracePt t="94617" x="6473825" y="6446838"/>
          <p14:tracePt t="94624" x="6481763" y="6446838"/>
          <p14:tracePt t="94631" x="6486525" y="6446838"/>
          <p14:tracePt t="94638" x="6496050" y="6446838"/>
          <p14:tracePt t="94652" x="6505575" y="6446838"/>
          <p14:tracePt t="94659" x="6515100" y="6446838"/>
          <p14:tracePt t="94666" x="6518275" y="6446838"/>
          <p14:tracePt t="96834" x="6473825" y="6419850"/>
          <p14:tracePt t="96841" x="6372225" y="6359525"/>
          <p14:tracePt t="96848" x="6254750" y="6286500"/>
          <p14:tracePt t="96856" x="6140450" y="6246813"/>
          <p14:tracePt t="96862" x="6007100" y="6200775"/>
          <p14:tracePt t="96870" x="5875338" y="6154738"/>
          <p14:tracePt t="96877" x="5746750" y="6127750"/>
          <p14:tracePt t="96884" x="5634038" y="6113463"/>
          <p14:tracePt t="96891" x="5524500" y="6100763"/>
          <p14:tracePt t="96898" x="5446713" y="6086475"/>
          <p14:tracePt t="96905" x="5354638" y="6086475"/>
          <p14:tracePt t="96912" x="5295900" y="6086475"/>
          <p14:tracePt t="96919" x="5222875" y="6086475"/>
          <p14:tracePt t="96926" x="5167313" y="6086475"/>
          <p14:tracePt t="96933" x="5089525" y="6086475"/>
          <p14:tracePt t="96941" x="5049838" y="6086475"/>
          <p14:tracePt t="96947" x="4994275" y="6091238"/>
          <p14:tracePt t="96955" x="4967288" y="6091238"/>
          <p14:tracePt t="96962" x="4926013" y="6091238"/>
          <p14:tracePt t="96969" x="4902200" y="6103938"/>
          <p14:tracePt t="96976" x="4884738" y="6113463"/>
          <p14:tracePt t="96983" x="4865688" y="6122988"/>
          <p14:tracePt t="96990" x="4848225" y="6122988"/>
          <p14:tracePt t="96997" x="4821238" y="6122988"/>
          <p14:tracePt t="97005" x="4811713" y="6127750"/>
          <p14:tracePt t="97012" x="4802188" y="6145213"/>
          <p14:tracePt t="97018" x="4797425" y="6154738"/>
          <p14:tracePt t="97026" x="4789488" y="6164263"/>
          <p14:tracePt t="97032" x="4779963" y="6169025"/>
          <p14:tracePt t="97041" x="4775200" y="6176963"/>
          <p14:tracePt t="97046" x="4765675" y="6186488"/>
          <p14:tracePt t="97055" x="4748213" y="6196013"/>
          <p14:tracePt t="97061" x="4748213" y="6200775"/>
          <p14:tracePt t="97068" x="4748213" y="6210300"/>
          <p14:tracePt t="97075" x="4748213" y="6218238"/>
          <p14:tracePt t="97082" x="4748213" y="6232525"/>
          <p14:tracePt t="97089" x="4748213" y="6242050"/>
          <p14:tracePt t="97096" x="4748213" y="6249988"/>
          <p14:tracePt t="97103" x="4748213" y="6254750"/>
          <p14:tracePt t="97110" x="4748213" y="6264275"/>
          <p14:tracePt t="97117" x="4748213" y="6273800"/>
          <p14:tracePt t="97125" x="4748213" y="6283325"/>
          <p14:tracePt t="97132" x="4748213" y="6286500"/>
          <p14:tracePt t="97139" x="4760913" y="6296025"/>
          <p14:tracePt t="97145" x="4770438" y="6305550"/>
          <p14:tracePt t="97153" x="4775200" y="6305550"/>
          <p14:tracePt t="97160" x="4792663" y="6305550"/>
          <p14:tracePt t="97167" x="4811713" y="6305550"/>
          <p14:tracePt t="97174" x="4829175" y="6300788"/>
          <p14:tracePt t="97181" x="4862513" y="6278563"/>
          <p14:tracePt t="97188" x="4879975" y="6249988"/>
          <p14:tracePt t="97195" x="4902200" y="6191250"/>
          <p14:tracePt t="97202" x="4930775" y="6127750"/>
          <p14:tracePt t="97209" x="4938713" y="6049963"/>
          <p14:tracePt t="97216" x="4967288" y="5972175"/>
          <p14:tracePt t="97224" x="4967288" y="5881688"/>
          <p14:tracePt t="97230" x="4967288" y="5807075"/>
          <p14:tracePt t="97238" x="4967288" y="5730875"/>
          <p14:tracePt t="97245" x="4943475" y="5653088"/>
          <p14:tracePt t="97252" x="4935538" y="5611813"/>
          <p14:tracePt t="97259" x="4926013" y="5580063"/>
          <p14:tracePt t="97266" x="4902200" y="5538788"/>
          <p14:tracePt t="97273" x="4894263" y="5519738"/>
          <p14:tracePt t="97280" x="4875213" y="5497513"/>
          <p14:tracePt t="97287" x="4843463" y="5487988"/>
          <p14:tracePt t="97294" x="4826000" y="5478463"/>
          <p14:tracePt t="97301" x="4806950" y="5470525"/>
          <p14:tracePt t="97308" x="4789488" y="5470525"/>
          <p14:tracePt t="97315" x="4779963" y="5470525"/>
          <p14:tracePt t="97323" x="4775200" y="5470525"/>
          <p14:tracePt t="97329" x="4756150" y="5470525"/>
          <p14:tracePt t="97337" x="4748213" y="5470525"/>
          <p14:tracePt t="97343" x="4743450" y="5470525"/>
          <p14:tracePt t="97351" x="4733925" y="5470525"/>
          <p14:tracePt t="97358" x="4724400" y="5470525"/>
          <p14:tracePt t="97364" x="4719638" y="5475288"/>
          <p14:tracePt t="97372" x="4711700" y="5478463"/>
          <p14:tracePt t="97379" x="4702175" y="5487988"/>
          <p14:tracePt t="97386" x="4692650" y="5507038"/>
          <p14:tracePt t="97393" x="4675188" y="5524500"/>
          <p14:tracePt t="97400" x="4665663" y="5565775"/>
          <p14:tracePt t="97408" x="4665663" y="5597525"/>
          <p14:tracePt t="97415" x="4665663" y="5616575"/>
          <p14:tracePt t="97423" x="4665663" y="5634038"/>
          <p14:tracePt t="97428" x="4670425" y="5661025"/>
          <p14:tracePt t="97436" x="4687888" y="5680075"/>
          <p14:tracePt t="97443" x="4697413" y="5697538"/>
          <p14:tracePt t="97450" x="4716463" y="5721350"/>
          <p14:tracePt t="97457" x="4738688" y="5748338"/>
          <p14:tracePt t="97464" x="4770438" y="5770563"/>
          <p14:tracePt t="97472" x="4797425" y="5789613"/>
          <p14:tracePt t="97478" x="4821238" y="5799138"/>
          <p14:tracePt t="97485" x="4838700" y="5811838"/>
          <p14:tracePt t="97492" x="4843463" y="5816600"/>
          <p14:tracePt t="97500" x="4852988" y="5816600"/>
          <p14:tracePt t="97507" x="4862513" y="5816600"/>
          <p14:tracePt t="97514" x="4875213" y="5816600"/>
          <p14:tracePt t="97535" x="4884738" y="5816600"/>
          <p14:tracePt t="97542" x="4894263" y="5807075"/>
          <p14:tracePt t="97549" x="4894263" y="5789613"/>
          <p14:tracePt t="97556" x="4894263" y="5770563"/>
          <p14:tracePt t="97563" x="4894263" y="5730875"/>
          <p14:tracePt t="97571" x="4894263" y="5702300"/>
          <p14:tracePt t="97577" x="4894263" y="5675313"/>
          <p14:tracePt t="97584" x="4894263" y="5643563"/>
          <p14:tracePt t="97591" x="4889500" y="5624513"/>
          <p14:tracePt t="97598" x="4879975" y="5616575"/>
          <p14:tracePt t="97605" x="4862513" y="5607050"/>
          <p14:tracePt t="97612" x="4857750" y="5602288"/>
          <p14:tracePt t="97619" x="4848225" y="5592763"/>
          <p14:tracePt t="97626" x="4838700" y="5592763"/>
          <p14:tracePt t="97633" x="4829175" y="5592763"/>
          <p14:tracePt t="97641" x="4826000" y="5592763"/>
          <p14:tracePt t="97648" x="4816475" y="5592763"/>
          <p14:tracePt t="97655" x="4806950" y="5592763"/>
          <p14:tracePt t="97662" x="4802188" y="5597525"/>
          <p14:tracePt t="97669" x="4784725" y="5607050"/>
          <p14:tracePt t="97676" x="4775200" y="5611813"/>
          <p14:tracePt t="97683" x="4765675" y="5621338"/>
          <p14:tracePt t="97691" x="4760913" y="5638800"/>
          <p14:tracePt t="97697" x="4748213" y="5680075"/>
          <p14:tracePt t="97704" x="4738688" y="5711825"/>
          <p14:tracePt t="97711" x="4738688" y="5738813"/>
          <p14:tracePt t="97722" x="4738688" y="5794375"/>
          <p14:tracePt t="97726" x="4738688" y="5821363"/>
          <p14:tracePt t="97734" x="4738688" y="5853113"/>
          <p14:tracePt t="97742" x="4738688" y="5881688"/>
          <p14:tracePt t="97749" x="4738688" y="5899150"/>
          <p14:tracePt t="97756" x="4738688" y="5918200"/>
          <p14:tracePt t="97762" x="4738688" y="5935663"/>
          <p14:tracePt t="97768" x="4738688" y="5940425"/>
          <p14:tracePt t="97776" x="4738688" y="5957888"/>
          <p14:tracePt t="97783" x="4738688" y="5967413"/>
          <p14:tracePt t="97790" x="4738688" y="5972175"/>
          <p14:tracePt t="97797" x="4738688" y="5981700"/>
          <p14:tracePt t="97804" x="4738688" y="5991225"/>
          <p14:tracePt t="101573" x="4760913" y="5991225"/>
          <p14:tracePt t="101580" x="4779963" y="5991225"/>
          <p14:tracePt t="101587" x="4797425" y="5991225"/>
          <p14:tracePt t="101595" x="4802188" y="5991225"/>
          <p14:tracePt t="101601" x="4821238" y="5991225"/>
          <p14:tracePt t="101607" x="4829175" y="5991225"/>
          <p14:tracePt t="101615" x="4833938" y="5991225"/>
          <p14:tracePt t="101707" x="4833938" y="5986463"/>
          <p14:tracePt t="101714" x="4833938" y="5976938"/>
          <p14:tracePt t="101721" x="4833938" y="5972175"/>
          <p14:tracePt t="101728" x="4826000" y="5962650"/>
          <p14:tracePt t="101735" x="4806950" y="5954713"/>
          <p14:tracePt t="101742" x="4797425" y="5945188"/>
          <p14:tracePt t="101749" x="4792663" y="5940425"/>
          <p14:tracePt t="101756" x="4784725" y="5930900"/>
          <p14:tracePt t="101764" x="4775200" y="5921375"/>
          <p14:tracePt t="101770" x="4765675" y="5908675"/>
          <p14:tracePt t="101777" x="4760913" y="5908675"/>
          <p14:tracePt t="101784" x="4760913" y="5899150"/>
          <p14:tracePt t="101841" x="4760913" y="5903913"/>
          <p14:tracePt t="101848" x="4770438" y="5918200"/>
          <p14:tracePt t="101855" x="4779963" y="5926138"/>
          <p14:tracePt t="101862" x="4789488" y="5935663"/>
          <p14:tracePt t="101869" x="4792663" y="5940425"/>
          <p14:tracePt t="101877" x="4802188" y="5949950"/>
          <p14:tracePt t="101883" x="4829175" y="5957888"/>
          <p14:tracePt t="101891" x="4862513" y="5967413"/>
          <p14:tracePt t="101898" x="4889500" y="5981700"/>
          <p14:tracePt t="101905" x="4930775" y="5991225"/>
          <p14:tracePt t="101911" x="4975225" y="5999163"/>
          <p14:tracePt t="101919" x="5035550" y="6013450"/>
          <p14:tracePt t="101927" x="5062538" y="6022975"/>
          <p14:tracePt t="101933" x="5094288" y="6030913"/>
          <p14:tracePt t="101940" x="5113338" y="6040438"/>
          <p14:tracePt t="101948" x="5145088" y="6049963"/>
          <p14:tracePt t="101954" x="5149850" y="6059488"/>
          <p14:tracePt t="101962" x="5159375" y="6059488"/>
          <p14:tracePt t="101969" x="5167313" y="6059488"/>
          <p14:tracePt t="102018" x="5167313" y="6067425"/>
          <p14:tracePt t="102422" x="5254625" y="6100763"/>
          <p14:tracePt t="102429" x="5386388" y="6145213"/>
          <p14:tracePt t="102436" x="5519738" y="6205538"/>
          <p14:tracePt t="102443" x="5651500" y="6246813"/>
          <p14:tracePt t="102450" x="5765800" y="6278563"/>
          <p14:tracePt t="102458" x="5880100" y="6305550"/>
          <p14:tracePt t="102472" x="5975350" y="6346825"/>
          <p14:tracePt t="102474" x="6076950" y="6373813"/>
          <p14:tracePt t="102481" x="6167438" y="6388100"/>
          <p14:tracePt t="102487" x="6226175" y="6400800"/>
          <p14:tracePt t="102494" x="6286500" y="6410325"/>
          <p14:tracePt t="102501" x="6327775" y="6424613"/>
          <p14:tracePt t="102507" x="6391275" y="6434138"/>
          <p14:tracePt t="102514" x="6418263" y="6434138"/>
          <p14:tracePt t="102521" x="6445250" y="6434138"/>
          <p14:tracePt t="102528" x="6464300" y="6434138"/>
          <p14:tracePt t="102535" x="6496050" y="6434138"/>
          <p14:tracePt t="102542" x="6500813" y="6434138"/>
          <p14:tracePt t="102550" x="6510338" y="6434138"/>
          <p14:tracePt t="102557" x="6518275" y="6434138"/>
          <p14:tracePt t="102564" x="6523038" y="6434138"/>
          <p14:tracePt t="102570" x="6532563" y="6434138"/>
          <p14:tracePt t="102578" x="6542088" y="6434138"/>
          <p14:tracePt t="102585" x="6551613" y="6434138"/>
          <p14:tracePt t="102592" x="6564313" y="6429375"/>
          <p14:tracePt t="102599" x="6573838" y="6424613"/>
          <p14:tracePt t="102606" x="6583363" y="6415088"/>
          <p14:tracePt t="102613" x="6591300" y="6397625"/>
          <p14:tracePt t="102620" x="6596063" y="6388100"/>
          <p14:tracePt t="102627" x="6605588" y="6383338"/>
          <p14:tracePt t="102634" x="6615113" y="6364288"/>
          <p14:tracePt t="102641" x="6624638" y="6356350"/>
          <p14:tracePt t="102650" x="6624638" y="6351588"/>
          <p14:tracePt t="102655" x="6624638" y="6342063"/>
          <p14:tracePt t="102663" x="6624638" y="6332538"/>
          <p14:tracePt t="102670" x="6624638" y="6323013"/>
          <p14:tracePt t="102736" x="6627813" y="6323013"/>
          <p14:tracePt t="102740" x="6646863" y="6323013"/>
          <p14:tracePt t="102804" x="6656388" y="6323013"/>
          <p14:tracePt t="102811" x="6661150" y="6323013"/>
          <p14:tracePt t="102819" x="6669088" y="6323013"/>
          <p14:tracePt t="102825" x="6678613" y="6323013"/>
          <p14:tracePt t="102833" x="6683375" y="6323013"/>
          <p14:tracePt t="102839" x="6692900" y="6323013"/>
          <p14:tracePt t="102846" x="6702425" y="6323013"/>
          <p14:tracePt t="102853" x="6710363" y="6323013"/>
          <p14:tracePt t="104454" x="6719888" y="6300788"/>
          <p14:tracePt t="104461" x="6719888" y="6269038"/>
          <p14:tracePt t="104468" x="6719888" y="6242050"/>
          <p14:tracePt t="104476" x="6719888" y="6200775"/>
          <p14:tracePt t="104483" x="6719888" y="6169025"/>
          <p14:tracePt t="104489" x="6719888" y="6140450"/>
          <p14:tracePt t="104497" x="6719888" y="6100763"/>
          <p14:tracePt t="104504" x="6719888" y="6072188"/>
          <p14:tracePt t="104511" x="6719888" y="6054725"/>
          <p14:tracePt t="104518" x="6719888" y="6035675"/>
          <p14:tracePt t="104525" x="6719888" y="6003925"/>
          <p14:tracePt t="104532" x="6710363" y="5986463"/>
          <p14:tracePt t="104539" x="6702425" y="5967413"/>
          <p14:tracePt t="104546" x="6692900" y="5949950"/>
          <p14:tracePt t="104554" x="6683375" y="5921375"/>
          <p14:tracePt t="104561" x="6673850" y="5913438"/>
          <p14:tracePt t="104568" x="6669088" y="5903913"/>
          <p14:tracePt t="104574" x="6661150" y="5894388"/>
          <p14:tracePt t="104582" x="6651625" y="5894388"/>
          <p14:tracePt t="104589" x="6646863" y="5894388"/>
          <p14:tracePt t="104596" x="6627813" y="5894388"/>
          <p14:tracePt t="104603" x="6619875" y="5894388"/>
          <p14:tracePt t="104610" x="6615113" y="5894388"/>
          <p14:tracePt t="104617" x="6605588" y="5894388"/>
          <p14:tracePt t="104624" x="6596063" y="5899150"/>
          <p14:tracePt t="104631" x="6588125" y="5908675"/>
          <p14:tracePt t="104638" x="6583363" y="5918200"/>
          <p14:tracePt t="104645" x="6573838" y="5930900"/>
          <p14:tracePt t="104653" x="6573838" y="5949950"/>
          <p14:tracePt t="104660" x="6573838" y="5967413"/>
          <p14:tracePt t="104667" x="6573838" y="5986463"/>
          <p14:tracePt t="104673" x="6573838" y="6003925"/>
          <p14:tracePt t="104681" x="6578600" y="6030913"/>
          <p14:tracePt t="104688" x="6596063" y="6054725"/>
          <p14:tracePt t="104702" x="6688138" y="6096000"/>
          <p14:tracePt t="104709" x="6751638" y="6137275"/>
          <p14:tracePt t="104716" x="6811963" y="6159500"/>
          <p14:tracePt t="104723" x="6888163" y="6173788"/>
          <p14:tracePt t="104730" x="6948488" y="6173788"/>
          <p14:tracePt t="104738" x="7002463" y="6173788"/>
          <p14:tracePt t="104744" x="7043738" y="6173788"/>
          <p14:tracePt t="104751" x="7070725" y="6173788"/>
          <p14:tracePt t="104758" x="7104063" y="6173788"/>
          <p14:tracePt t="104765" x="7121525" y="6169025"/>
          <p14:tracePt t="104773" x="7126288" y="6159500"/>
          <p14:tracePt t="104780" x="7135813" y="6149975"/>
          <p14:tracePt t="104787" x="7143750" y="6137275"/>
          <p14:tracePt t="104794" x="7153275" y="6127750"/>
          <p14:tracePt t="104802" x="7158038" y="6118225"/>
          <p14:tracePt t="104808" x="7167563" y="6108700"/>
          <p14:tracePt t="104815" x="7167563" y="6096000"/>
          <p14:tracePt t="104822" x="7167563" y="6076950"/>
          <p14:tracePt t="104830" x="7167563" y="6049963"/>
          <p14:tracePt t="104837" x="7162800" y="6040438"/>
          <p14:tracePt t="104843" x="7158038" y="6030913"/>
          <p14:tracePt t="104851" x="7148513" y="6022975"/>
          <p14:tracePt t="104858" x="7140575" y="6018213"/>
          <p14:tracePt t="104864" x="7126288" y="6008688"/>
          <p14:tracePt t="104872" x="7107238" y="5999163"/>
          <p14:tracePt t="104878" x="7067550" y="5999163"/>
          <p14:tracePt t="104886" x="7034213" y="5999163"/>
          <p14:tracePt t="104893" x="6980238" y="5999163"/>
          <p14:tracePt t="104901" x="6953250" y="5999163"/>
          <p14:tracePt t="104907" x="6921500" y="5999163"/>
          <p14:tracePt t="104914" x="6902450" y="6003925"/>
          <p14:tracePt t="104922" x="6875463" y="6013450"/>
          <p14:tracePt t="104928" x="6856413" y="6022975"/>
          <p14:tracePt t="104936" x="6834188" y="6030913"/>
          <p14:tracePt t="104942" x="6815138" y="6040438"/>
          <p14:tracePt t="104950" x="6807200" y="6072188"/>
          <p14:tracePt t="104957" x="6797675" y="6091238"/>
          <p14:tracePt t="104963" x="6788150" y="6118225"/>
          <p14:tracePt t="104971" x="6778625" y="6149975"/>
          <p14:tracePt t="104978" x="6778625" y="6191250"/>
          <p14:tracePt t="104985" x="6778625" y="6218238"/>
          <p14:tracePt t="104992" x="6783388" y="6249988"/>
          <p14:tracePt t="105000" x="6792913" y="6283325"/>
          <p14:tracePt t="105007" x="6815138" y="6310313"/>
          <p14:tracePt t="105013" x="6843713" y="6332538"/>
          <p14:tracePt t="105021" x="6888163" y="6356350"/>
          <p14:tracePt t="105028" x="6948488" y="6364288"/>
          <p14:tracePt t="105034" x="6989763" y="6378575"/>
          <p14:tracePt t="105041" x="7048500" y="6378575"/>
          <p14:tracePt t="105049" x="7075488" y="6378575"/>
          <p14:tracePt t="105056" x="7094538" y="6378575"/>
          <p14:tracePt t="105063" x="7121525" y="6378575"/>
          <p14:tracePt t="105071" x="7140575" y="6378575"/>
          <p14:tracePt t="105078" x="7158038" y="6369050"/>
          <p14:tracePt t="105084" x="7167563" y="6364288"/>
          <p14:tracePt t="105091" x="7177088" y="6356350"/>
          <p14:tracePt t="105098" x="7180263" y="6346825"/>
          <p14:tracePt t="105106" x="7189788" y="6342063"/>
          <p14:tracePt t="105113" x="7199313" y="6332538"/>
          <p14:tracePt t="105120" x="7213600" y="6323013"/>
          <p14:tracePt t="105127" x="7226300" y="6305550"/>
          <p14:tracePt t="105134" x="7226300" y="6278563"/>
          <p14:tracePt t="105141" x="7226300" y="6259513"/>
          <p14:tracePt t="105148" x="7226300" y="6242050"/>
          <p14:tracePt t="105155" x="7226300" y="6232525"/>
          <p14:tracePt t="105162" x="7226300" y="6218238"/>
          <p14:tracePt t="105169" x="7221538" y="6210300"/>
          <p14:tracePt t="105176" x="7204075" y="6191250"/>
          <p14:tracePt t="105184" x="7185025" y="6181725"/>
          <p14:tracePt t="105191" x="7167563" y="6173788"/>
          <p14:tracePt t="105198" x="7148513" y="6164263"/>
          <p14:tracePt t="105205" x="7116763" y="6154738"/>
          <p14:tracePt t="105212" x="7075488" y="6154738"/>
          <p14:tracePt t="105219" x="7048500" y="6154738"/>
          <p14:tracePt t="105227" x="7016750" y="6154738"/>
          <p14:tracePt t="105233" x="6975475" y="6154738"/>
          <p14:tracePt t="105240" x="6948488" y="6159500"/>
          <p14:tracePt t="105247" x="6929438" y="6169025"/>
          <p14:tracePt t="105255" x="6897688" y="6176963"/>
          <p14:tracePt t="105261" x="6880225" y="6186488"/>
          <p14:tracePt t="105268" x="6861175" y="6205538"/>
          <p14:tracePt t="105276" x="6851650" y="6213475"/>
          <p14:tracePt t="105283" x="6843713" y="6223000"/>
          <p14:tracePt t="105290" x="6838950" y="6232525"/>
          <p14:tracePt t="105297" x="6829425" y="6246813"/>
          <p14:tracePt t="105304" x="6819900" y="6264275"/>
          <p14:tracePt t="105311" x="6819900" y="6283325"/>
          <p14:tracePt t="105319" x="6819900" y="6315075"/>
          <p14:tracePt t="105325" x="6819900" y="6319838"/>
          <p14:tracePt t="105332" x="6819900" y="6337300"/>
          <p14:tracePt t="105339" x="6843713" y="6356350"/>
          <p14:tracePt t="105346" x="6861175" y="6378575"/>
          <p14:tracePt t="105354" x="6892925" y="6388100"/>
          <p14:tracePt t="105361" x="6934200" y="6397625"/>
          <p14:tracePt t="105368" x="6961188" y="6397625"/>
          <p14:tracePt t="105374" x="6994525" y="6397625"/>
          <p14:tracePt t="105381" x="7034213" y="6397625"/>
          <p14:tracePt t="105389" x="7048500" y="6397625"/>
          <p14:tracePt t="105396" x="7067550" y="6397625"/>
          <p14:tracePt t="105403" x="7085013" y="6397625"/>
          <p14:tracePt t="105410" x="7094538" y="6397625"/>
          <p14:tracePt t="105417" x="7107238" y="6397625"/>
          <p14:tracePt t="105424" x="7116763" y="6397625"/>
          <p14:tracePt t="105431" x="7126288" y="6397625"/>
          <p14:tracePt t="105438" x="7135813" y="6397625"/>
          <p14:tracePt t="105474" x="7135813" y="6392863"/>
          <p14:tracePt t="105481" x="7135813" y="6388100"/>
          <p14:tracePt t="105488" x="7135813" y="6378575"/>
          <p14:tracePt t="105495" x="7135813" y="6369050"/>
          <p14:tracePt t="105502" x="7135813" y="6364288"/>
          <p14:tracePt t="105509" x="7135813" y="6356350"/>
          <p14:tracePt t="105517" x="7135813" y="6346825"/>
          <p14:tracePt t="105523" x="7135813" y="6337300"/>
          <p14:tracePt t="105530" x="7131050" y="6332538"/>
          <p14:tracePt t="105538" x="7121525" y="6332538"/>
          <p14:tracePt t="105545" x="7112000" y="6332538"/>
          <p14:tracePt t="105552" x="7099300" y="6332538"/>
          <p14:tracePt t="105559" x="7080250" y="6332538"/>
          <p14:tracePt t="105567" x="7062788" y="6332538"/>
          <p14:tracePt t="105573" x="7043738" y="6323013"/>
          <p14:tracePt t="105580" x="7002463" y="6323013"/>
          <p14:tracePt t="105588" x="6985000" y="6323013"/>
          <p14:tracePt t="105594" x="6965950" y="6323013"/>
          <p14:tracePt t="105601" x="6953250" y="6323013"/>
          <p14:tracePt t="105608" x="6934200" y="6323013"/>
          <p14:tracePt t="105615" x="6916738" y="6323013"/>
          <p14:tracePt t="105623" x="6907213" y="6323013"/>
          <p14:tracePt t="105630" x="6897688" y="6323013"/>
          <p14:tracePt t="105637" x="6892925" y="6323013"/>
          <p14:tracePt t="105645" x="6884988" y="6323013"/>
          <p14:tracePt t="105651" x="6875463" y="6323013"/>
          <p14:tracePt t="105658" x="6870700" y="6323013"/>
          <p14:tracePt t="105665" x="6861175" y="6332538"/>
          <p14:tracePt t="105672" x="6851650" y="6342063"/>
          <p14:tracePt t="105679" x="6848475" y="6351588"/>
          <p14:tracePt t="105686" x="6838950" y="6356350"/>
          <p14:tracePt t="105702" x="6838950" y="6373813"/>
          <p14:tracePt t="105708" x="6838950" y="6378575"/>
          <p14:tracePt t="105715" x="6838950" y="6397625"/>
          <p14:tracePt t="105722" x="6838950" y="6405563"/>
          <p14:tracePt t="105729" x="6838950" y="6410325"/>
          <p14:tracePt t="105736" x="6838950" y="6419850"/>
          <p14:tracePt t="105743" x="6843713" y="6429375"/>
          <p14:tracePt t="105750" x="6856413" y="6446838"/>
          <p14:tracePt t="105757" x="6888163" y="6478588"/>
          <p14:tracePt t="105764" x="6934200" y="6488113"/>
          <p14:tracePt t="105771" x="7007225" y="6502400"/>
          <p14:tracePt t="105778" x="7085013" y="6502400"/>
          <p14:tracePt t="105785" x="7140575" y="6502400"/>
          <p14:tracePt t="105793" x="7194550" y="6502400"/>
          <p14:tracePt t="105801" x="7240588" y="6492875"/>
          <p14:tracePt t="105807" x="7267575" y="6483350"/>
          <p14:tracePt t="105814" x="7286625" y="6465888"/>
          <p14:tracePt t="105821" x="7318375" y="6456363"/>
          <p14:tracePt t="105828" x="7335838" y="6446838"/>
          <p14:tracePt t="105836" x="7354888" y="6437313"/>
          <p14:tracePt t="105842" x="7372350" y="6429375"/>
          <p14:tracePt t="105850" x="7381875" y="6419850"/>
          <p14:tracePt t="105856" x="7399338" y="6410325"/>
          <p14:tracePt t="105863" x="7408863" y="6400800"/>
          <p14:tracePt t="105871" x="7413625" y="6397625"/>
          <p14:tracePt t="105877" x="7423150" y="6388100"/>
          <p14:tracePt t="105885" x="7432675" y="6388100"/>
          <p14:tracePt t="105891" x="7435850" y="6388100"/>
          <p14:tracePt t="105899" x="7445375" y="6388100"/>
          <p14:tracePt t="105913" x="7454900" y="6378575"/>
          <p14:tracePt t="105927" x="7454900" y="6369050"/>
          <p14:tracePt t="105934" x="7454900" y="6364288"/>
          <p14:tracePt t="105941" x="7454900" y="6356350"/>
          <p14:tracePt t="105948" x="7454900" y="6346825"/>
          <p14:tracePt t="105955" x="7454900" y="6342063"/>
          <p14:tracePt t="105962" x="7454900" y="6332538"/>
          <p14:tracePt t="105970" x="7454900" y="6305550"/>
          <p14:tracePt t="105976" x="7454900" y="6296025"/>
          <p14:tracePt t="105983" x="7454900" y="6291263"/>
          <p14:tracePt t="105990" x="7454900" y="6283325"/>
          <p14:tracePt t="105997" x="7454900" y="6264275"/>
          <p14:tracePt t="106005" x="7454900" y="6259513"/>
          <p14:tracePt t="106011" x="7450138" y="6249988"/>
          <p14:tracePt t="106019" x="7440613" y="6242050"/>
          <p14:tracePt t="106026" x="7435850" y="6237288"/>
          <p14:tracePt t="106034" x="7427913" y="6218238"/>
          <p14:tracePt t="106040" x="7418388" y="6210300"/>
          <p14:tracePt t="106047" x="7408863" y="6200775"/>
          <p14:tracePt t="106054" x="7404100" y="6196013"/>
          <p14:tracePt t="106061" x="7386638" y="6186488"/>
          <p14:tracePt t="106068" x="7377113" y="6186488"/>
          <p14:tracePt t="106076" x="7372350" y="6186488"/>
          <p14:tracePt t="106082" x="7362825" y="6176963"/>
          <p14:tracePt t="106089" x="7354888" y="6176963"/>
          <p14:tracePt t="106097" x="7345363" y="6176963"/>
          <p14:tracePt t="106104" x="7340600" y="6176963"/>
          <p14:tracePt t="106111" x="7331075" y="6176963"/>
          <p14:tracePt t="106118" x="7323138" y="6176963"/>
          <p14:tracePt t="106125" x="7308850" y="6176963"/>
          <p14:tracePt t="106132" x="7299325" y="6176963"/>
          <p14:tracePt t="106139" x="7289800" y="6176963"/>
          <p14:tracePt t="106146" x="7286625" y="6176963"/>
          <p14:tracePt t="106161" x="7277100" y="6176963"/>
          <p14:tracePt t="106167" x="7267575" y="6176963"/>
          <p14:tracePt t="106175" x="7258050" y="6176963"/>
          <p14:tracePt t="106182" x="7253288" y="6176963"/>
          <p14:tracePt t="106189" x="7245350" y="6176963"/>
          <p14:tracePt t="106196" x="7235825" y="6176963"/>
          <p14:tracePt t="106203" x="7221538" y="6176963"/>
          <p14:tracePt t="106210" x="7213600" y="6176963"/>
          <p14:tracePt t="106217" x="7204075" y="6176963"/>
          <p14:tracePt t="106225" x="7199313" y="6181725"/>
          <p14:tracePt t="106232" x="7189788" y="6191250"/>
          <p14:tracePt t="106238" x="7180263" y="6196013"/>
          <p14:tracePt t="106246" x="7172325" y="6205538"/>
          <p14:tracePt t="106253" x="7167563" y="6213475"/>
          <p14:tracePt t="106260" x="7158038" y="6227763"/>
          <p14:tracePt t="106267" x="7140575" y="6237288"/>
          <p14:tracePt t="106274" x="7131050" y="6246813"/>
          <p14:tracePt t="106281" x="7121525" y="6254750"/>
          <p14:tracePt t="106288" x="7107238" y="6264275"/>
          <p14:tracePt t="106295" x="7099300" y="6269038"/>
          <p14:tracePt t="106302" x="7089775" y="6278563"/>
          <p14:tracePt t="106310" x="7080250" y="6286500"/>
          <p14:tracePt t="106318" x="7075488" y="6296025"/>
          <p14:tracePt t="106323" x="7058025" y="6300788"/>
          <p14:tracePt t="106331" x="7048500" y="6323013"/>
          <p14:tracePt t="106338" x="7038975" y="6327775"/>
          <p14:tracePt t="106345" x="7034213" y="6337300"/>
          <p14:tracePt t="106353" x="7026275" y="6346825"/>
          <p14:tracePt t="106359" x="7016750" y="6351588"/>
          <p14:tracePt t="106366" x="7016750" y="6359525"/>
          <p14:tracePt t="106373" x="7016750" y="6378575"/>
          <p14:tracePt t="106380" x="7016750" y="6383338"/>
          <p14:tracePt t="106387" x="7016750" y="6392863"/>
          <p14:tracePt t="106394" x="7021513" y="6410325"/>
          <p14:tracePt t="106401" x="7031038" y="6419850"/>
          <p14:tracePt t="106408" x="7043738" y="6424613"/>
          <p14:tracePt t="106415" x="7075488" y="6437313"/>
          <p14:tracePt t="106422" x="7107238" y="6446838"/>
          <p14:tracePt t="106430" x="7135813" y="6456363"/>
          <p14:tracePt t="106437" x="7177088" y="6456363"/>
          <p14:tracePt t="106444" x="7194550" y="6456363"/>
          <p14:tracePt t="106451" x="7221538" y="6456363"/>
          <p14:tracePt t="106458" x="7240588" y="6456363"/>
          <p14:tracePt t="106465" x="7272338" y="6451600"/>
          <p14:tracePt t="106472" x="7289800" y="6442075"/>
          <p14:tracePt t="106479" x="7308850" y="6434138"/>
          <p14:tracePt t="106486" x="7318375" y="6424613"/>
          <p14:tracePt t="106493" x="7326313" y="6405563"/>
          <p14:tracePt t="106500" x="7335838" y="6388100"/>
          <p14:tracePt t="106507" x="7345363" y="6369050"/>
          <p14:tracePt t="106514" x="7354888" y="6351588"/>
          <p14:tracePt t="106522" x="7372350" y="6319838"/>
          <p14:tracePt t="106529" x="7372350" y="6291263"/>
          <p14:tracePt t="106536" x="7372350" y="6259513"/>
          <p14:tracePt t="106543" x="7372350" y="6246813"/>
          <p14:tracePt t="106551" x="7372350" y="6227763"/>
          <p14:tracePt t="106557" x="7359650" y="6210300"/>
          <p14:tracePt t="106564" x="7350125" y="6176963"/>
          <p14:tracePt t="106571" x="7340600" y="6159500"/>
          <p14:tracePt t="106578" x="7331075" y="6149975"/>
          <p14:tracePt t="106585" x="7313613" y="6140450"/>
          <p14:tracePt t="106593" x="7294563" y="6132513"/>
          <p14:tracePt t="106600" x="7277100" y="6122988"/>
          <p14:tracePt t="106607" x="7250113" y="6113463"/>
          <p14:tracePt t="106614" x="7216775" y="6113463"/>
          <p14:tracePt t="106621" x="7189788" y="6113463"/>
          <p14:tracePt t="106628" x="7148513" y="6113463"/>
          <p14:tracePt t="106635" x="7131050" y="6113463"/>
          <p14:tracePt t="106642" x="7112000" y="6113463"/>
          <p14:tracePt t="106649" x="7094538" y="6113463"/>
          <p14:tracePt t="106656" x="7067550" y="6113463"/>
          <p14:tracePt t="106665" x="7058025" y="6113463"/>
          <p14:tracePt t="106671" x="7048500" y="6118225"/>
          <p14:tracePt t="106678" x="7043738" y="6118225"/>
          <p14:tracePt t="106685" x="7034213" y="6122988"/>
          <p14:tracePt t="106691" x="7026275" y="6132513"/>
          <p14:tracePt t="106701" x="7021513" y="6140450"/>
          <p14:tracePt t="106705" x="7011988" y="6145213"/>
          <p14:tracePt t="106713" x="7002463" y="6154738"/>
          <p14:tracePt t="106720" x="6994525" y="6164263"/>
          <p14:tracePt t="106727" x="6994525" y="6173788"/>
          <p14:tracePt t="106735" x="6994525" y="6186488"/>
          <p14:tracePt t="106741" x="6994525" y="6196013"/>
          <p14:tracePt t="106748" x="6997700" y="6213475"/>
          <p14:tracePt t="106755" x="7031038" y="6232525"/>
          <p14:tracePt t="106762" x="7075488" y="6254750"/>
          <p14:tracePt t="106770" x="7153275" y="6283325"/>
          <p14:tracePt t="106777" x="7250113" y="6323013"/>
          <p14:tracePt t="106784" x="7345363" y="6337300"/>
          <p14:tracePt t="106791" x="7435850" y="6337300"/>
          <p14:tracePt t="106798" x="7496175" y="6337300"/>
          <p14:tracePt t="106805" x="7569200" y="6337300"/>
          <p14:tracePt t="106812" x="7610475" y="6332538"/>
          <p14:tracePt t="106819" x="7651750" y="6319838"/>
          <p14:tracePt t="106826" x="7673975" y="6300788"/>
          <p14:tracePt t="106834" x="7693025" y="6291263"/>
          <p14:tracePt t="106840" x="7710488" y="6283325"/>
          <p14:tracePt t="106848" x="7729538" y="6273800"/>
          <p14:tracePt t="106855" x="7737475" y="6264275"/>
          <p14:tracePt t="106861" x="7742238" y="6254750"/>
          <p14:tracePt t="106868" x="7751763" y="6249988"/>
          <p14:tracePt t="106876" x="7761288" y="6242050"/>
          <p14:tracePt t="106884" x="7769225" y="6223000"/>
          <p14:tracePt t="106890" x="7778750" y="6196013"/>
          <p14:tracePt t="106897" x="7778750" y="6176963"/>
          <p14:tracePt t="106904" x="7778750" y="6145213"/>
          <p14:tracePt t="106911" x="7778750" y="6103938"/>
          <p14:tracePt t="106918" x="7778750" y="6076950"/>
          <p14:tracePt t="106926" x="7773988" y="6059488"/>
          <p14:tracePt t="106933" x="7766050" y="6027738"/>
          <p14:tracePt t="106939" x="7742238" y="5999163"/>
          <p14:tracePt t="106947" x="7724775" y="5976938"/>
          <p14:tracePt t="106954" x="7693025" y="5957888"/>
          <p14:tracePt t="106961" x="7659688" y="5949950"/>
          <p14:tracePt t="106968" x="7620000" y="5935663"/>
          <p14:tracePt t="106975" x="7559675" y="5926138"/>
          <p14:tracePt t="106982" x="7500938" y="5899150"/>
          <p14:tracePt t="106989" x="7423150" y="5899150"/>
          <p14:tracePt t="106997" x="7367588" y="5899150"/>
          <p14:tracePt t="107004" x="7289800" y="5921375"/>
          <p14:tracePt t="107011" x="7245350" y="5945188"/>
          <p14:tracePt t="107017" x="7180263" y="5967413"/>
          <p14:tracePt t="107024" x="7135813" y="5991225"/>
          <p14:tracePt t="107031" x="7094538" y="6013450"/>
          <p14:tracePt t="107039" x="7070725" y="6045200"/>
          <p14:tracePt t="107045" x="7053263" y="6064250"/>
          <p14:tracePt t="107053" x="7031038" y="6096000"/>
          <p14:tracePt t="107059" x="7007225" y="6140450"/>
          <p14:tracePt t="107067" x="6997700" y="6169025"/>
          <p14:tracePt t="107074" x="6989763" y="6200775"/>
          <p14:tracePt t="107081" x="6980238" y="6242050"/>
          <p14:tracePt t="107089" x="6980238" y="6269038"/>
          <p14:tracePt t="107095" x="6980238" y="6300788"/>
          <p14:tracePt t="107103" x="6980238" y="6319838"/>
          <p14:tracePt t="107109" x="6985000" y="6346825"/>
          <p14:tracePt t="107117" x="6994525" y="6364288"/>
          <p14:tracePt t="107123" x="7002463" y="6383338"/>
          <p14:tracePt t="107131" x="7021513" y="6392863"/>
          <p14:tracePt t="107138" x="7038975" y="6405563"/>
          <p14:tracePt t="107145" x="7058025" y="6415088"/>
          <p14:tracePt t="107152" x="7089775" y="6415088"/>
          <p14:tracePt t="107159" x="7116763" y="6415088"/>
          <p14:tracePt t="107167" x="7135813" y="6415088"/>
          <p14:tracePt t="107175" x="7153275" y="6415088"/>
          <p14:tracePt t="107180" x="7162800" y="6410325"/>
          <p14:tracePt t="107188" x="7167563" y="6400800"/>
          <p14:tracePt t="107194" x="7177088" y="6392863"/>
          <p14:tracePt t="107201" x="7194550" y="6388100"/>
          <p14:tracePt t="107209" x="7204075" y="6369050"/>
          <p14:tracePt t="107215" x="7213600" y="6323013"/>
          <p14:tracePt t="107223" x="7221538" y="6296025"/>
          <p14:tracePt t="107230" x="7221538" y="6254750"/>
          <p14:tracePt t="107237" x="7221538" y="6200775"/>
          <p14:tracePt t="107244" x="7216775" y="6159500"/>
          <p14:tracePt t="107252" x="7204075" y="6096000"/>
          <p14:tracePt t="107258" x="7172325" y="6067425"/>
          <p14:tracePt t="107265" x="7153275" y="6035675"/>
          <p14:tracePt t="107273" x="7131050" y="6003925"/>
          <p14:tracePt t="107280" x="7112000" y="5986463"/>
          <p14:tracePt t="107287" x="7094538" y="5976938"/>
          <p14:tracePt t="107294" x="7053263" y="5962650"/>
          <p14:tracePt t="107301" x="7021513" y="5954713"/>
          <p14:tracePt t="107308" x="6994525" y="5945188"/>
          <p14:tracePt t="107315" x="6961188" y="5945188"/>
          <p14:tracePt t="107323" x="6943725" y="5945188"/>
          <p14:tracePt t="107329" x="6929438" y="5945188"/>
          <p14:tracePt t="107336" x="6897688" y="5945188"/>
          <p14:tracePt t="107343" x="6880225" y="5945188"/>
          <p14:tracePt t="107350" x="6865938" y="5945188"/>
          <p14:tracePt t="107357" x="6843713" y="5949950"/>
          <p14:tracePt t="107364" x="6838950" y="5957888"/>
          <p14:tracePt t="107372" x="6829425" y="5967413"/>
          <p14:tracePt t="107378" x="6811963" y="5972175"/>
          <p14:tracePt t="107385" x="6807200" y="5981700"/>
          <p14:tracePt t="107393" x="6797675" y="5991225"/>
          <p14:tracePt t="107400" x="6788150" y="6008688"/>
          <p14:tracePt t="107407" x="6778625" y="6013450"/>
          <p14:tracePt t="107415" x="6775450" y="6022975"/>
          <p14:tracePt t="107421" x="6765925" y="6030913"/>
          <p14:tracePt t="107428" x="6756400" y="6045200"/>
          <p14:tracePt t="107435" x="6746875" y="6067425"/>
          <p14:tracePt t="107442" x="6746875" y="6072188"/>
          <p14:tracePt t="107450" x="6746875" y="6100763"/>
          <p14:tracePt t="107456" x="6746875" y="6108700"/>
          <p14:tracePt t="107463" x="6746875" y="6113463"/>
          <p14:tracePt t="107471" x="6746875" y="6122988"/>
          <p14:tracePt t="107478" x="6746875" y="6132513"/>
          <p14:tracePt t="107485" x="6746875" y="6140450"/>
          <p14:tracePt t="107492" x="6746875" y="6145213"/>
          <p14:tracePt t="107499" x="6746875" y="6154738"/>
          <p14:tracePt t="107506" x="6751638" y="6173788"/>
          <p14:tracePt t="107513" x="6761163" y="6173788"/>
          <p14:tracePt t="107521" x="6775450" y="6173788"/>
          <p14:tracePt t="107527" x="6792913" y="6154738"/>
          <p14:tracePt t="107534" x="6838950" y="6145213"/>
          <p14:tracePt t="107541" x="6865938" y="6137275"/>
          <p14:tracePt t="107549" x="6897688" y="6127750"/>
          <p14:tracePt t="107555" x="6916738" y="6118225"/>
          <p14:tracePt t="107563" x="6943725" y="6108700"/>
          <p14:tracePt t="107570" x="6953250" y="6100763"/>
          <p14:tracePt t="107577" x="6961188" y="6091238"/>
          <p14:tracePt t="107584" x="6970713" y="6081713"/>
          <p14:tracePt t="107591" x="6975475" y="6067425"/>
          <p14:tracePt t="107598" x="6985000" y="6059488"/>
          <p14:tracePt t="107605" x="6985000" y="6049963"/>
          <p14:tracePt t="107619" x="6985000" y="6045200"/>
          <p14:tracePt t="107626" x="6985000" y="6035675"/>
          <p14:tracePt t="107634" x="6985000" y="6027738"/>
          <p14:tracePt t="107641" x="6985000" y="6018213"/>
          <p14:tracePt t="107648" x="6985000" y="6013450"/>
          <p14:tracePt t="107655" x="6980238" y="6013450"/>
          <p14:tracePt t="107662" x="6975475" y="6013450"/>
          <p14:tracePt t="107669" x="6965950" y="6013450"/>
          <p14:tracePt t="107676" x="6948488" y="6013450"/>
          <p14:tracePt t="107683" x="6921500" y="6013450"/>
          <p14:tracePt t="107690" x="6902450" y="6013450"/>
          <p14:tracePt t="107702" x="6875463" y="6013450"/>
          <p14:tracePt t="107705" x="6843713" y="6013450"/>
          <p14:tracePt t="107711" x="6802438" y="6018213"/>
          <p14:tracePt t="107718" x="6761163" y="6027738"/>
          <p14:tracePt t="107725" x="6719888" y="6040438"/>
          <p14:tracePt t="107733" x="6688138" y="6049963"/>
          <p14:tracePt t="107740" x="6669088" y="6059488"/>
          <p14:tracePt t="107747" x="6651625" y="6067425"/>
          <p14:tracePt t="107754" x="6619875" y="6076950"/>
          <p14:tracePt t="107761" x="6610350" y="6096000"/>
          <p14:tracePt t="107769" x="6605588" y="6103938"/>
          <p14:tracePt t="107775" x="6596063" y="6113463"/>
          <p14:tracePt t="107782" x="6588125" y="6127750"/>
          <p14:tracePt t="107789" x="6578600" y="6145213"/>
          <p14:tracePt t="107796" x="6569075" y="6169025"/>
          <p14:tracePt t="107804" x="6569075" y="6196013"/>
          <p14:tracePt t="107811" x="6569075" y="6213475"/>
          <p14:tracePt t="107818" x="6569075" y="6223000"/>
          <p14:tracePt t="107825" x="6569075" y="6227763"/>
          <p14:tracePt t="107832" x="6569075" y="6237288"/>
          <p14:tracePt t="107839" x="6573838" y="6246813"/>
          <p14:tracePt t="107846" x="6578600" y="6249988"/>
          <p14:tracePt t="107854" x="6588125" y="6259513"/>
          <p14:tracePt t="107860" x="6596063" y="6278563"/>
          <p14:tracePt t="107867" x="6605588" y="6286500"/>
          <p14:tracePt t="107874" x="6610350" y="6291263"/>
          <p14:tracePt t="107882" x="6627813" y="6300788"/>
          <p14:tracePt t="107888" x="6637338" y="6300788"/>
          <p14:tracePt t="107896" x="6642100" y="6300788"/>
          <p14:tracePt t="107903" x="6651625" y="6300788"/>
          <p14:tracePt t="107910" x="6661150" y="6300788"/>
          <p14:tracePt t="107917" x="6669088" y="6300788"/>
          <p14:tracePt t="107924" x="6673850" y="6296025"/>
          <p14:tracePt t="107931" x="6683375" y="6296025"/>
          <p14:tracePt t="107938" x="6692900" y="6291263"/>
          <p14:tracePt t="107945" x="6705600" y="6283325"/>
          <p14:tracePt t="107952" x="6715125" y="6264275"/>
          <p14:tracePt t="107959" x="6724650" y="6254750"/>
          <p14:tracePt t="107967" x="6724650" y="6237288"/>
          <p14:tracePt t="107973" x="6724650" y="6223000"/>
          <p14:tracePt t="107980" x="6724650" y="6205538"/>
          <p14:tracePt t="107988" x="6724650" y="6186488"/>
          <p14:tracePt t="107994" x="6724650" y="6154738"/>
          <p14:tracePt t="108002" x="6719888" y="6149975"/>
          <p14:tracePt t="108010" x="6715125" y="6140450"/>
          <p14:tracePt t="108015" x="6697663" y="6132513"/>
          <p14:tracePt t="108023" x="6688138" y="6122988"/>
          <p14:tracePt t="108030" x="6683375" y="6118225"/>
          <p14:tracePt t="108037" x="6673850" y="6108700"/>
          <p14:tracePt t="108044" x="6665913" y="6100763"/>
          <p14:tracePt t="108051" x="6656388" y="6100763"/>
          <p14:tracePt t="108059" x="6651625" y="6100763"/>
          <p14:tracePt t="108066" x="6642100" y="6100763"/>
          <p14:tracePt t="108072" x="6632575" y="6100763"/>
          <p14:tracePt t="108079" x="6619875" y="6100763"/>
          <p14:tracePt t="108087" x="6610350" y="6100763"/>
          <p14:tracePt t="108093" x="6600825" y="6100763"/>
          <p14:tracePt t="108100" x="6596063" y="6100763"/>
          <p14:tracePt t="108107" x="6588125" y="6100763"/>
          <p14:tracePt t="112401" x="6619875" y="6091238"/>
          <p14:tracePt t="112408" x="6661150" y="6081713"/>
          <p14:tracePt t="112416" x="6719888" y="6067425"/>
          <p14:tracePt t="112424" x="6761163" y="6059488"/>
          <p14:tracePt t="112430" x="6824663" y="6045200"/>
          <p14:tracePt t="112436" x="6851650" y="6035675"/>
          <p14:tracePt t="112443" x="6884988" y="6027738"/>
          <p14:tracePt t="112450" x="6924675" y="6018213"/>
          <p14:tracePt t="112456" x="6958013" y="5986463"/>
          <p14:tracePt t="112464" x="6985000" y="5976938"/>
          <p14:tracePt t="112471" x="7031038" y="5954713"/>
          <p14:tracePt t="112478" x="7062788" y="5930900"/>
          <p14:tracePt t="112485" x="7080250" y="5921375"/>
          <p14:tracePt t="112492" x="7107238" y="5913438"/>
          <p14:tracePt t="112499" x="7131050" y="5903913"/>
          <p14:tracePt t="112507" x="7140575" y="5884863"/>
          <p14:tracePt t="112513" x="7143750" y="5876925"/>
          <p14:tracePt t="112520" x="7153275" y="5872163"/>
          <p14:tracePt t="112527" x="7162800" y="5872163"/>
          <p14:tracePt t="112534" x="7167563" y="5872163"/>
          <p14:tracePt t="112542" x="7177088" y="5872163"/>
          <p14:tracePt t="112605" x="7177088" y="5862638"/>
          <p14:tracePt t="112620" x="7177088" y="5853113"/>
          <p14:tracePt t="112634" x="7177088" y="5843588"/>
          <p14:tracePt t="112648" x="7172325" y="5843588"/>
          <p14:tracePt t="112655" x="7167563" y="5843588"/>
          <p14:tracePt t="112662" x="7158038" y="5843588"/>
          <p14:tracePt t="112669" x="7148513" y="5843588"/>
          <p14:tracePt t="112677" x="7135813" y="5843588"/>
          <p14:tracePt t="112684" x="7116763" y="5843588"/>
          <p14:tracePt t="112691" x="7085013" y="5843588"/>
          <p14:tracePt t="112698" x="7058025" y="5853113"/>
          <p14:tracePt t="112705" x="7026275" y="5862638"/>
          <p14:tracePt t="112712" x="6985000" y="5872163"/>
          <p14:tracePt t="112719" x="6965950" y="5881688"/>
          <p14:tracePt t="112726" x="6948488" y="5889625"/>
          <p14:tracePt t="112733" x="6924675" y="5921375"/>
          <p14:tracePt t="112741" x="6897688" y="5940425"/>
          <p14:tracePt t="112747" x="6875463" y="5962650"/>
          <p14:tracePt t="112755" x="6856413" y="5981700"/>
          <p14:tracePt t="112761" x="6838950" y="5991225"/>
          <p14:tracePt t="112768" x="6829425" y="5999163"/>
          <p14:tracePt t="112776" x="6819900" y="6018213"/>
          <p14:tracePt t="112783" x="6802438" y="6035675"/>
          <p14:tracePt t="112790" x="6792913" y="6040438"/>
          <p14:tracePt t="112796" x="6788150" y="6049963"/>
          <p14:tracePt t="112803" x="6788150" y="6059488"/>
          <p14:tracePt t="112811" x="6788150" y="6067425"/>
          <p14:tracePt t="112817" x="6788150" y="6072188"/>
          <p14:tracePt t="112825" x="6788150" y="6081713"/>
          <p14:tracePt t="112832" x="6788150" y="6091238"/>
          <p14:tracePt t="112839" x="6797675" y="6096000"/>
          <p14:tracePt t="112846" x="6815138" y="6103938"/>
          <p14:tracePt t="112853" x="6834188" y="6103938"/>
          <p14:tracePt t="112860" x="6851650" y="6103938"/>
          <p14:tracePt t="112867" x="6880225" y="6103938"/>
          <p14:tracePt t="112874" x="6907213" y="6103938"/>
          <p14:tracePt t="112882" x="6938963" y="6100763"/>
          <p14:tracePt t="112889" x="6970713" y="6091238"/>
          <p14:tracePt t="112896" x="6989763" y="6081713"/>
          <p14:tracePt t="112903" x="7016750" y="6072188"/>
          <p14:tracePt t="112910" x="7034213" y="6064250"/>
          <p14:tracePt t="112917" x="7053263" y="6054725"/>
          <p14:tracePt t="112924" x="7062788" y="6045200"/>
          <p14:tracePt t="112931" x="7070725" y="6035675"/>
          <p14:tracePt t="112938" x="7080250" y="6027738"/>
          <p14:tracePt t="112945" x="7094538" y="6013450"/>
          <p14:tracePt t="112952" x="7107238" y="5981700"/>
          <p14:tracePt t="112960" x="7112000" y="5972175"/>
          <p14:tracePt t="112967" x="7121525" y="5967413"/>
          <p14:tracePt t="112973" x="7121525" y="5957888"/>
          <p14:tracePt t="112981" x="7121525" y="5949950"/>
          <p14:tracePt t="112989" x="7121525" y="5940425"/>
          <p14:tracePt t="112994" x="7121525" y="5935663"/>
          <p14:tracePt t="113002" x="7116763" y="5926138"/>
          <p14:tracePt t="113009" x="7112000" y="5918200"/>
          <p14:tracePt t="113016" x="7104063" y="5903913"/>
          <p14:tracePt t="113023" x="7085013" y="5903913"/>
          <p14:tracePt t="113030" x="7067550" y="5903913"/>
          <p14:tracePt t="113038" x="7048500" y="5903913"/>
          <p14:tracePt t="113044" x="7031038" y="5903913"/>
          <p14:tracePt t="113051" x="6989763" y="5903913"/>
          <p14:tracePt t="113059" x="6961188" y="5903913"/>
          <p14:tracePt t="113065" x="6929438" y="5918200"/>
          <p14:tracePt t="113073" x="6888163" y="5926138"/>
          <p14:tracePt t="113080" x="6856413" y="5940425"/>
          <p14:tracePt t="113087" x="6838950" y="5949950"/>
          <p14:tracePt t="113094" x="6819900" y="5957888"/>
          <p14:tracePt t="113101" x="6792913" y="5967413"/>
          <p14:tracePt t="113108" x="6775450" y="5976938"/>
          <p14:tracePt t="113115" x="6765925" y="5986463"/>
          <p14:tracePt t="113123" x="6756400" y="5991225"/>
          <p14:tracePt t="113130" x="6746875" y="5999163"/>
          <p14:tracePt t="113136" x="6742113" y="6018213"/>
          <p14:tracePt t="113143" x="6734175" y="6027738"/>
          <p14:tracePt t="113150" x="6734175" y="6030913"/>
          <p14:tracePt t="113158" x="6734175" y="6040438"/>
          <p14:tracePt t="113164" x="6734175" y="6049963"/>
          <p14:tracePt t="113172" x="6738938" y="6054725"/>
          <p14:tracePt t="113179" x="6742113" y="6064250"/>
          <p14:tracePt t="113186" x="6770688" y="6081713"/>
          <p14:tracePt t="113193" x="6829425" y="6103938"/>
          <p14:tracePt t="113200" x="6870700" y="6113463"/>
          <p14:tracePt t="113207" x="6929438" y="6127750"/>
          <p14:tracePt t="113214" x="6970713" y="6127750"/>
          <p14:tracePt t="113222" x="7002463" y="6127750"/>
          <p14:tracePt t="113229" x="7043738" y="6127750"/>
          <p14:tracePt t="113235" x="7070725" y="6127750"/>
          <p14:tracePt t="113243" x="7089775" y="6127750"/>
          <p14:tracePt t="113250" x="7107238" y="6127750"/>
          <p14:tracePt t="113257" x="7135813" y="6122988"/>
          <p14:tracePt t="113264" x="7143750" y="6122988"/>
          <p14:tracePt t="113272" x="7153275" y="6122988"/>
          <p14:tracePt t="113278" x="7158038" y="6122988"/>
          <p14:tracePt t="113285" x="7167563" y="6113463"/>
          <p14:tracePt t="113293" x="7177088" y="6103938"/>
          <p14:tracePt t="113299" x="7177088" y="6100763"/>
          <p14:tracePt t="113306" x="7177088" y="6091238"/>
          <p14:tracePt t="113314" x="7177088" y="6081713"/>
          <p14:tracePt t="113320" x="7177088" y="6076950"/>
          <p14:tracePt t="113327" x="7177088" y="6059488"/>
          <p14:tracePt t="113335" x="7177088" y="6040438"/>
          <p14:tracePt t="113343" x="7177088" y="6013450"/>
          <p14:tracePt t="113349" x="7172325" y="5994400"/>
          <p14:tracePt t="113356" x="7162800" y="5972175"/>
          <p14:tracePt t="113363" x="7153275" y="5967413"/>
          <p14:tracePt t="113369" x="7135813" y="5957888"/>
          <p14:tracePt t="113377" x="7107238" y="5949950"/>
          <p14:tracePt t="113384" x="7085013" y="5940425"/>
          <p14:tracePt t="113391" x="7067550" y="5930900"/>
          <p14:tracePt t="113399" x="7038975" y="5908675"/>
          <p14:tracePt t="113405" x="6997700" y="5908675"/>
          <p14:tracePt t="113413" x="6958013" y="5908675"/>
          <p14:tracePt t="113419" x="6902450" y="5908675"/>
          <p14:tracePt t="113427" x="6870700" y="5926138"/>
          <p14:tracePt t="113433" x="6838950" y="5935663"/>
          <p14:tracePt t="113441" x="6797675" y="5945188"/>
          <p14:tracePt t="113448" x="6778625" y="5954713"/>
          <p14:tracePt t="113456" x="6761163" y="5962650"/>
          <p14:tracePt t="113462" x="6742113" y="5972175"/>
          <p14:tracePt t="113469" x="6734175" y="5981700"/>
          <p14:tracePt t="113476" x="6729413" y="5991225"/>
          <p14:tracePt t="113483" x="6710363" y="5999163"/>
          <p14:tracePt t="113490" x="6702425" y="6003925"/>
          <p14:tracePt t="113497" x="6692900" y="6030913"/>
          <p14:tracePt t="113505" x="6692900" y="6049963"/>
          <p14:tracePt t="113511" x="6692900" y="6059488"/>
          <p14:tracePt t="113518" x="6697663" y="6072188"/>
          <p14:tracePt t="113526" x="6705600" y="6096000"/>
          <p14:tracePt t="113532" x="6751638" y="6113463"/>
          <p14:tracePt t="113540" x="6778625" y="6122988"/>
          <p14:tracePt t="113547" x="6811963" y="6137275"/>
          <p14:tracePt t="113554" x="6851650" y="6145213"/>
          <p14:tracePt t="113561" x="6880225" y="6145213"/>
          <p14:tracePt t="113568" x="6911975" y="6145213"/>
          <p14:tracePt t="113576" x="6938963" y="6145213"/>
          <p14:tracePt t="113582" x="6948488" y="6145213"/>
          <p14:tracePt t="113589" x="6958013" y="6145213"/>
          <p14:tracePt t="113596" x="6961188" y="6145213"/>
          <p14:tracePt t="113604" x="6970713" y="6145213"/>
          <p14:tracePt t="113611" x="6980238" y="6145213"/>
          <p14:tracePt t="113618" x="6985000" y="6145213"/>
          <p14:tracePt t="113625" x="6994525" y="6140450"/>
          <p14:tracePt t="113632" x="7011988" y="6132513"/>
          <p14:tracePt t="113639" x="7011988" y="6127750"/>
          <p14:tracePt t="113646" x="7021513" y="6118225"/>
          <p14:tracePt t="113653" x="7021513" y="6100763"/>
          <p14:tracePt t="113660" x="7021513" y="6086475"/>
          <p14:tracePt t="113667" x="7021513" y="6067425"/>
          <p14:tracePt t="113674" x="7021513" y="6049963"/>
          <p14:tracePt t="113682" x="7021513" y="6008688"/>
          <p14:tracePt t="113690" x="7021513" y="5991225"/>
          <p14:tracePt t="113696" x="7011988" y="5957888"/>
          <p14:tracePt t="113703" x="6994525" y="5940425"/>
          <p14:tracePt t="113710" x="6985000" y="5913438"/>
          <p14:tracePt t="113717" x="6975475" y="5889625"/>
          <p14:tracePt t="113724" x="6965950" y="5884863"/>
          <p14:tracePt t="113731" x="6958013" y="5876925"/>
          <p14:tracePt t="113741" x="6943725" y="5867400"/>
          <p14:tracePt t="113747" x="6924675" y="5857875"/>
          <p14:tracePt t="113754" x="6907213" y="5848350"/>
          <p14:tracePt t="113763" x="6897688" y="5848350"/>
          <p14:tracePt t="113767" x="6888163" y="5848350"/>
          <p14:tracePt t="113774" x="6880225" y="5848350"/>
          <p14:tracePt t="113781" x="6875463" y="5848350"/>
          <p14:tracePt t="113787" x="6865938" y="5848350"/>
          <p14:tracePt t="113795" x="6856413" y="5848350"/>
          <p14:tracePt t="113802" x="6851650" y="5848350"/>
          <p14:tracePt t="113809" x="6843713" y="5848350"/>
          <p14:tracePt t="113817" x="6824663" y="5848350"/>
          <p14:tracePt t="113823" x="6819900" y="5848350"/>
          <p14:tracePt t="113830" x="6811963" y="5853113"/>
          <p14:tracePt t="113838" x="6802438" y="5857875"/>
          <p14:tracePt t="113844" x="6802438" y="5867400"/>
          <p14:tracePt t="113852" x="6802438" y="5876925"/>
          <p14:tracePt t="113859" x="6802438" y="5884863"/>
          <p14:tracePt t="113865" x="6802438" y="5889625"/>
          <p14:tracePt t="113873" x="6802438" y="5899150"/>
          <p14:tracePt t="113879" x="6802438" y="5918200"/>
          <p14:tracePt t="113887" x="6802438" y="5921375"/>
          <p14:tracePt t="113894" x="6802438" y="5930900"/>
          <p14:tracePt t="113901" x="6802438" y="5940425"/>
          <p14:tracePt t="113909" x="6807200" y="5945188"/>
          <p14:tracePt t="113915" x="6815138" y="5954713"/>
          <p14:tracePt t="113923" x="6819900" y="5962650"/>
          <p14:tracePt t="113929" x="6838950" y="5972175"/>
          <p14:tracePt t="113937" x="6848475" y="5972175"/>
          <p14:tracePt t="113944" x="6851650" y="5972175"/>
          <p14:tracePt t="113951" x="6861175" y="5972175"/>
          <p14:tracePt t="113958" x="6870700" y="5972175"/>
        </p14:tracePtLst>
      </p14:laserTraceLst>
    </p:ext>
  </p:extLs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09_24_Figure.jp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64"/>
          <a:stretch/>
        </p:blipFill>
        <p:spPr>
          <a:xfrm>
            <a:off x="341067" y="1867887"/>
            <a:ext cx="4507872" cy="4835600"/>
          </a:xfrm>
          <a:prstGeom prst="rect">
            <a:avLst/>
          </a:prstGeom>
        </p:spPr>
      </p:pic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760471" y="1055087"/>
            <a:ext cx="7965840" cy="812800"/>
          </a:xfrm>
        </p:spPr>
        <p:txBody>
          <a:bodyPr/>
          <a:lstStyle/>
          <a:p>
            <a:pPr eaLnBrk="1" hangingPunct="1"/>
            <a:r>
              <a:rPr lang="en-US" sz="2400" b="0">
                <a:solidFill>
                  <a:srgbClr val="0000FF"/>
                </a:solidFill>
              </a:rPr>
              <a:t>Aufbau Principle: order of electron filling</a:t>
            </a:r>
            <a:br>
              <a:rPr lang="en-US" sz="2400" b="0">
                <a:solidFill>
                  <a:srgbClr val="0000FF"/>
                </a:solidFill>
              </a:rPr>
            </a:br>
            <a:r>
              <a:rPr lang="en-US" sz="2400" b="0">
                <a:solidFill>
                  <a:srgbClr val="0000FF"/>
                </a:solidFill>
              </a:rPr>
              <a:t>1</a:t>
            </a:r>
            <a:r>
              <a:rPr lang="en-US" sz="2400" b="0" i="1">
                <a:solidFill>
                  <a:srgbClr val="0000FF"/>
                </a:solidFill>
              </a:rPr>
              <a:t>s</a:t>
            </a:r>
            <a:r>
              <a:rPr lang="en-US" sz="2400" b="0">
                <a:solidFill>
                  <a:srgbClr val="0000FF"/>
                </a:solidFill>
              </a:rPr>
              <a:t> 2</a:t>
            </a:r>
            <a:r>
              <a:rPr lang="en-US" sz="2400" b="0" i="1">
                <a:solidFill>
                  <a:srgbClr val="0000FF"/>
                </a:solidFill>
              </a:rPr>
              <a:t>s</a:t>
            </a:r>
            <a:r>
              <a:rPr lang="en-US" sz="2400" b="0">
                <a:solidFill>
                  <a:srgbClr val="0000FF"/>
                </a:solidFill>
              </a:rPr>
              <a:t> 2</a:t>
            </a:r>
            <a:r>
              <a:rPr lang="en-US" sz="2400" b="0" i="1">
                <a:solidFill>
                  <a:srgbClr val="0000FF"/>
                </a:solidFill>
              </a:rPr>
              <a:t>p</a:t>
            </a:r>
            <a:r>
              <a:rPr lang="en-US" sz="2400" b="0">
                <a:solidFill>
                  <a:srgbClr val="0000FF"/>
                </a:solidFill>
              </a:rPr>
              <a:t> 3</a:t>
            </a:r>
            <a:r>
              <a:rPr lang="en-US" sz="2400" b="0" i="1">
                <a:solidFill>
                  <a:srgbClr val="0000FF"/>
                </a:solidFill>
              </a:rPr>
              <a:t>s</a:t>
            </a:r>
            <a:r>
              <a:rPr lang="en-US" sz="2400" b="0">
                <a:solidFill>
                  <a:srgbClr val="0000FF"/>
                </a:solidFill>
              </a:rPr>
              <a:t> 3</a:t>
            </a:r>
            <a:r>
              <a:rPr lang="en-US" sz="2400" b="0" i="1">
                <a:solidFill>
                  <a:srgbClr val="0000FF"/>
                </a:solidFill>
              </a:rPr>
              <a:t>p</a:t>
            </a:r>
            <a:r>
              <a:rPr lang="en-US" sz="2400" b="0">
                <a:solidFill>
                  <a:srgbClr val="0000FF"/>
                </a:solidFill>
              </a:rPr>
              <a:t> 4</a:t>
            </a:r>
            <a:r>
              <a:rPr lang="en-US" sz="2400" b="0" i="1">
                <a:solidFill>
                  <a:srgbClr val="0000FF"/>
                </a:solidFill>
              </a:rPr>
              <a:t>s</a:t>
            </a:r>
            <a:r>
              <a:rPr lang="en-US" sz="2400" b="0">
                <a:solidFill>
                  <a:srgbClr val="0000FF"/>
                </a:solidFill>
              </a:rPr>
              <a:t> 3</a:t>
            </a:r>
            <a:r>
              <a:rPr lang="en-US" sz="2400" b="0" i="1">
                <a:solidFill>
                  <a:srgbClr val="0000FF"/>
                </a:solidFill>
              </a:rPr>
              <a:t>d</a:t>
            </a:r>
            <a:r>
              <a:rPr lang="en-US" sz="2400" b="0">
                <a:solidFill>
                  <a:srgbClr val="0000FF"/>
                </a:solidFill>
              </a:rPr>
              <a:t> 4</a:t>
            </a:r>
            <a:r>
              <a:rPr lang="en-US" sz="2400" b="0" i="1">
                <a:solidFill>
                  <a:srgbClr val="0000FF"/>
                </a:solidFill>
              </a:rPr>
              <a:t>p</a:t>
            </a:r>
            <a:r>
              <a:rPr lang="en-US" sz="2400" b="0">
                <a:solidFill>
                  <a:srgbClr val="0000FF"/>
                </a:solidFill>
              </a:rPr>
              <a:t> 5</a:t>
            </a:r>
            <a:r>
              <a:rPr lang="en-US" sz="2400" b="0" i="1">
                <a:solidFill>
                  <a:srgbClr val="0000FF"/>
                </a:solidFill>
              </a:rPr>
              <a:t>s</a:t>
            </a:r>
            <a:r>
              <a:rPr lang="en-US" sz="2400" b="0">
                <a:solidFill>
                  <a:srgbClr val="0000FF"/>
                </a:solidFill>
              </a:rPr>
              <a:t> 4</a:t>
            </a:r>
            <a:r>
              <a:rPr lang="en-US" sz="2400" b="0" i="1">
                <a:solidFill>
                  <a:srgbClr val="0000FF"/>
                </a:solidFill>
              </a:rPr>
              <a:t>d</a:t>
            </a:r>
            <a:r>
              <a:rPr lang="en-US" sz="2400" b="0">
                <a:solidFill>
                  <a:srgbClr val="0000FF"/>
                </a:solidFill>
              </a:rPr>
              <a:t> 5</a:t>
            </a:r>
            <a:r>
              <a:rPr lang="en-US" sz="2400" b="0" i="1">
                <a:solidFill>
                  <a:srgbClr val="0000FF"/>
                </a:solidFill>
              </a:rPr>
              <a:t>p</a:t>
            </a:r>
            <a:r>
              <a:rPr lang="en-US" sz="2400" b="0">
                <a:solidFill>
                  <a:srgbClr val="0000FF"/>
                </a:solidFill>
              </a:rPr>
              <a:t> 6</a:t>
            </a:r>
            <a:r>
              <a:rPr lang="en-US" sz="2400" b="0" i="1">
                <a:solidFill>
                  <a:srgbClr val="0000FF"/>
                </a:solidFill>
              </a:rPr>
              <a:t>s 4f 5d 6p 7s 5f 6d 7p</a:t>
            </a:r>
            <a:endParaRPr lang="en-US" sz="2400" b="0">
              <a:solidFill>
                <a:srgbClr val="0000FF"/>
              </a:solidFill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6200" y="76200"/>
            <a:ext cx="83264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5A5A50"/>
                </a:solidFill>
                <a:effectLst/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defTabSz="914400" eaLnBrk="1" hangingPunct="1"/>
            <a:r>
              <a:rPr lang="en-US" sz="3600">
                <a:latin typeface="Arial" charset="0"/>
                <a:ea typeface="ＭＳ Ｐゴシック" charset="0"/>
                <a:cs typeface="ＭＳ Ｐゴシック" charset="0"/>
              </a:rPr>
              <a:t>Electron Configurations</a:t>
            </a:r>
            <a:endParaRPr lang="en-US" sz="3400" kern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23E2048-EF4E-4431-963A-D88E9A6C09EC}"/>
              </a:ext>
            </a:extLst>
          </p:cNvPr>
          <p:cNvSpPr txBox="1"/>
          <p:nvPr/>
        </p:nvSpPr>
        <p:spPr>
          <a:xfrm>
            <a:off x="5324475" y="3615015"/>
            <a:ext cx="308186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/>
              <a:t>s subshell: 1 orbital</a:t>
            </a:r>
          </a:p>
          <a:p>
            <a:r>
              <a:rPr lang="en-US" sz="2400"/>
              <a:t>p subshell: 3 orbitals</a:t>
            </a:r>
          </a:p>
          <a:p>
            <a:r>
              <a:rPr lang="en-US" sz="2400"/>
              <a:t>d subshell: 5 orbitals</a:t>
            </a:r>
          </a:p>
          <a:p>
            <a:r>
              <a:rPr lang="en-US" sz="2400"/>
              <a:t>f subshell: 7 orbital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A649E07-C312-4C4E-BA45-59FDD38BFE70}"/>
              </a:ext>
            </a:extLst>
          </p:cNvPr>
          <p:cNvSpPr txBox="1"/>
          <p:nvPr/>
        </p:nvSpPr>
        <p:spPr>
          <a:xfrm>
            <a:off x="3390371" y="2132288"/>
            <a:ext cx="47864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Pauli Exclusion Principle:</a:t>
            </a:r>
          </a:p>
          <a:p>
            <a:r>
              <a:rPr lang="en-US" sz="2400">
                <a:solidFill>
                  <a:srgbClr val="FF0000"/>
                </a:solidFill>
              </a:rPr>
              <a:t>Each orbital can hold 2 electrons</a:t>
            </a: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C53D45FE-C9DD-48E9-8DC6-ABB1F288B53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3271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7583"/>
    </mc:Choice>
    <mc:Fallback xmlns="">
      <p:transition spd="slow" advTm="1275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612" x="6729413" y="5926138"/>
          <p14:tracePt t="9619" x="6486525" y="5816600"/>
          <p14:tracePt t="9626" x="6276975" y="5711825"/>
          <p14:tracePt t="9634" x="6021388" y="5551488"/>
          <p14:tracePt t="9641" x="5729288" y="5387975"/>
          <p14:tracePt t="9648" x="5446713" y="5246688"/>
          <p14:tracePt t="9655" x="5162550" y="5100638"/>
          <p14:tracePt t="9662" x="4879975" y="4959350"/>
          <p14:tracePt t="9669" x="4492625" y="4803775"/>
          <p14:tracePt t="9676" x="4208463" y="4657725"/>
          <p14:tracePt t="9684" x="3948113" y="4502150"/>
          <p14:tracePt t="9690" x="3592513" y="4324350"/>
          <p14:tracePt t="9697" x="3319463" y="4205288"/>
          <p14:tracePt t="9704" x="3040063" y="4086225"/>
          <p14:tracePt t="9711" x="2757488" y="3944938"/>
          <p14:tracePt t="9719" x="2446338" y="3816350"/>
          <p14:tracePt t="9725" x="2232025" y="3711575"/>
          <p14:tracePt t="9732" x="2022475" y="3606800"/>
          <p14:tracePt t="9739" x="1812925" y="3502025"/>
          <p14:tracePt t="9746" x="1579563" y="3409950"/>
          <p14:tracePt t="9754" x="1401763" y="3314700"/>
          <p14:tracePt t="9761" x="1250950" y="3255963"/>
          <p14:tracePt t="9768" x="1114425" y="3182938"/>
          <p14:tracePt t="9775" x="1000125" y="3122613"/>
          <p14:tracePt t="9782" x="863600" y="3044825"/>
          <p14:tracePt t="9789" x="749300" y="3005138"/>
          <p14:tracePt t="9796" x="652463" y="2963863"/>
          <p14:tracePt t="9803" x="588963" y="2922588"/>
          <p14:tracePt t="9810" x="488950" y="2894013"/>
          <p14:tracePt t="9818" x="411163" y="2871788"/>
          <p14:tracePt t="9825" x="333375" y="2844800"/>
          <p14:tracePt t="9832" x="255588" y="2817813"/>
          <p14:tracePt t="9839" x="192088" y="2781300"/>
          <p14:tracePt t="9846" x="109538" y="2752725"/>
          <p14:tracePt t="9853" x="50800" y="2725738"/>
          <p14:tracePt t="10086" x="128588" y="1939925"/>
          <p14:tracePt t="10094" x="219075" y="1927225"/>
          <p14:tracePt t="10101" x="296863" y="1912938"/>
          <p14:tracePt t="10108" x="387350" y="1912938"/>
          <p14:tracePt t="10115" x="465138" y="1912938"/>
          <p14:tracePt t="10122" x="506413" y="1912938"/>
          <p14:tracePt t="10129" x="561975" y="1912938"/>
          <p14:tracePt t="10136" x="615950" y="1912938"/>
          <p14:tracePt t="10143" x="657225" y="1912938"/>
          <p14:tracePt t="10150" x="712788" y="1912938"/>
          <p14:tracePt t="10157" x="752475" y="1912938"/>
          <p14:tracePt t="10164" x="808038" y="1912938"/>
          <p14:tracePt t="10171" x="849313" y="1912938"/>
          <p14:tracePt t="10178" x="903288" y="1912938"/>
          <p14:tracePt t="10186" x="931863" y="1912938"/>
          <p14:tracePt t="10193" x="963613" y="1912938"/>
          <p14:tracePt t="10201" x="990600" y="1903413"/>
          <p14:tracePt t="10207" x="1031875" y="1890713"/>
          <p14:tracePt t="10214" x="1063625" y="1881188"/>
          <p14:tracePt t="10221" x="1119188" y="1871663"/>
          <p14:tracePt t="10228" x="1163638" y="1849438"/>
          <p14:tracePt t="10236" x="1204913" y="1835150"/>
          <p14:tracePt t="10243" x="1265238" y="1825625"/>
          <p14:tracePt t="10250" x="1360488" y="1812925"/>
          <p14:tracePt t="10257" x="1438275" y="1798638"/>
          <p14:tracePt t="10264" x="1533525" y="1785938"/>
          <p14:tracePt t="10271" x="1643063" y="1771650"/>
          <p14:tracePt t="10278" x="1739900" y="1757363"/>
          <p14:tracePt t="10284" x="1830388" y="1744663"/>
          <p14:tracePt t="10292" x="1927225" y="1744663"/>
          <p14:tracePt t="10300" x="2036763" y="1744663"/>
          <p14:tracePt t="10306" x="2127250" y="1744663"/>
          <p14:tracePt t="10313" x="2219325" y="1744663"/>
          <p14:tracePt t="10321" x="2328863" y="1744663"/>
          <p14:tracePt t="10328" x="2401888" y="1744663"/>
          <p14:tracePt t="10335" x="2478088" y="1744663"/>
          <p14:tracePt t="10341" x="2552700" y="1744663"/>
          <p14:tracePt t="10349" x="2625725" y="1744663"/>
          <p14:tracePt t="10356" x="2716213" y="1744663"/>
          <p14:tracePt t="10363" x="2808288" y="1744663"/>
          <p14:tracePt t="10371" x="2884488" y="1744663"/>
          <p14:tracePt t="10377" x="2981325" y="1716088"/>
          <p14:tracePt t="10384" x="3071813" y="1703388"/>
          <p14:tracePt t="10391" x="3149600" y="1689100"/>
          <p14:tracePt t="10398" x="3246438" y="1679575"/>
          <p14:tracePt t="10405" x="3322638" y="1666875"/>
          <p14:tracePt t="10412" x="3433763" y="1652588"/>
          <p14:tracePt t="10420" x="3529013" y="1639888"/>
          <p14:tracePt t="10426" x="3624263" y="1625600"/>
          <p14:tracePt t="10434" x="3697288" y="1611313"/>
          <p14:tracePt t="10440" x="3779838" y="1584325"/>
          <p14:tracePt t="10448" x="3852863" y="1570038"/>
          <p14:tracePt t="10455" x="3948113" y="1557338"/>
          <p14:tracePt t="10462" x="4044950" y="1543050"/>
          <p14:tracePt t="10469" x="4122738" y="1533525"/>
          <p14:tracePt t="10476" x="4213225" y="1520825"/>
          <p14:tracePt t="10483" x="4310063" y="1506538"/>
          <p14:tracePt t="10490" x="4368800" y="1493838"/>
          <p14:tracePt t="10498" x="4446588" y="1479550"/>
          <p14:tracePt t="10505" x="4505325" y="1470025"/>
          <p14:tracePt t="10511" x="4578350" y="1470025"/>
          <p14:tracePt t="10518" x="4633913" y="1470025"/>
          <p14:tracePt t="10526" x="4729163" y="1470025"/>
          <p14:tracePt t="10532" x="4802188" y="1479550"/>
          <p14:tracePt t="10540" x="4879975" y="1479550"/>
          <p14:tracePt t="10547" x="4938713" y="1489075"/>
          <p14:tracePt t="10554" x="5016500" y="1501775"/>
          <p14:tracePt t="10561" x="5057775" y="1511300"/>
          <p14:tracePt t="10568" x="5130800" y="1511300"/>
          <p14:tracePt t="10575" x="5172075" y="1511300"/>
          <p14:tracePt t="10582" x="5240338" y="1511300"/>
          <p14:tracePt t="10590" x="5281613" y="1511300"/>
          <p14:tracePt t="10596" x="5322888" y="1511300"/>
          <p14:tracePt t="10604" x="5378450" y="1511300"/>
          <p14:tracePt t="10610" x="5418138" y="1511300"/>
          <p14:tracePt t="10618" x="5459413" y="1511300"/>
          <p14:tracePt t="10625" x="5487988" y="1511300"/>
          <p14:tracePt t="10632" x="5519738" y="1511300"/>
          <p14:tracePt t="10639" x="5561013" y="1511300"/>
          <p14:tracePt t="10646" x="5588000" y="1511300"/>
          <p14:tracePt t="10653" x="5619750" y="1511300"/>
          <p14:tracePt t="10660" x="5673725" y="1511300"/>
          <p14:tracePt t="10667" x="5715000" y="1511300"/>
          <p14:tracePt t="10674" x="5783263" y="1525588"/>
          <p14:tracePt t="10681" x="5843588" y="1525588"/>
          <p14:tracePt t="10689" x="5916613" y="1538288"/>
          <p14:tracePt t="10696" x="5957888" y="1538288"/>
          <p14:tracePt t="10703" x="6011863" y="1538288"/>
          <p14:tracePt t="10710" x="6053138" y="1538288"/>
          <p14:tracePt t="10718" x="6084888" y="1538288"/>
          <p14:tracePt t="10724" x="6126163" y="1538288"/>
          <p14:tracePt t="10731" x="6153150" y="1538288"/>
          <p14:tracePt t="10739" x="6172200" y="1538288"/>
          <p14:tracePt t="10746" x="6213475" y="1538288"/>
          <p14:tracePt t="10752" x="6240463" y="1538288"/>
          <p14:tracePt t="10760" x="6272213" y="1538288"/>
          <p14:tracePt t="10768" x="6313488" y="1538288"/>
          <p14:tracePt t="10774" x="6340475" y="1547813"/>
          <p14:tracePt t="10781" x="6372225" y="1557338"/>
          <p14:tracePt t="10788" x="6427788" y="1570038"/>
          <p14:tracePt t="10795" x="6459538" y="1589088"/>
          <p14:tracePt t="10803" x="6500813" y="1598613"/>
          <p14:tracePt t="10809" x="6546850" y="1620838"/>
          <p14:tracePt t="10817" x="6578600" y="1630363"/>
          <p14:tracePt t="10823" x="6605588" y="1643063"/>
          <p14:tracePt t="10830" x="6646863" y="1652588"/>
          <p14:tracePt t="10838" x="6678613" y="1662113"/>
          <p14:tracePt t="10845" x="6705600" y="1662113"/>
          <p14:tracePt t="10852" x="6746875" y="1662113"/>
          <p14:tracePt t="10859" x="6765925" y="1662113"/>
          <p14:tracePt t="10866" x="6783388" y="1662113"/>
          <p14:tracePt t="10873" x="6802438" y="1662113"/>
          <p14:tracePt t="10880" x="6829425" y="1662113"/>
          <p14:tracePt t="10887" x="6848475" y="1662113"/>
          <p14:tracePt t="10894" x="6865938" y="1662113"/>
          <p14:tracePt t="10902" x="6884988" y="1662113"/>
          <p14:tracePt t="10908" x="6911975" y="1657350"/>
          <p14:tracePt t="10915" x="6929438" y="1657350"/>
          <p14:tracePt t="10922" x="6948488" y="1657350"/>
          <p14:tracePt t="10930" x="6965950" y="1647825"/>
          <p14:tracePt t="10937" x="6985000" y="1647825"/>
          <p14:tracePt t="10944" x="7011988" y="1647825"/>
          <p14:tracePt t="10951" x="7031038" y="1639888"/>
          <p14:tracePt t="10958" x="7048500" y="1639888"/>
          <p14:tracePt t="10965" x="7067550" y="1639888"/>
          <p14:tracePt t="10972" x="7099300" y="1639888"/>
          <p14:tracePt t="10979" x="7126288" y="1639888"/>
          <p14:tracePt t="10986" x="7153275" y="1639888"/>
          <p14:tracePt t="10993" x="7208838" y="1639888"/>
          <p14:tracePt t="11001" x="7250113" y="1639888"/>
          <p14:tracePt t="11007" x="7281863" y="1639888"/>
          <p14:tracePt t="11015" x="7308850" y="1639888"/>
          <p14:tracePt t="13409" x="7258050" y="1643063"/>
          <p14:tracePt t="13417" x="7162800" y="1657350"/>
          <p14:tracePt t="13424" x="7085013" y="1671638"/>
          <p14:tracePt t="13431" x="6975475" y="1684338"/>
          <p14:tracePt t="13439" x="6829425" y="1698625"/>
          <p14:tracePt t="13445" x="6678613" y="1716088"/>
          <p14:tracePt t="13453" x="6551613" y="1730375"/>
          <p14:tracePt t="13459" x="6405563" y="1744663"/>
          <p14:tracePt t="13466" x="6240463" y="1744663"/>
          <p14:tracePt t="13474" x="6057900" y="1744663"/>
          <p14:tracePt t="13481" x="5880100" y="1744663"/>
          <p14:tracePt t="13488" x="5715000" y="1744663"/>
          <p14:tracePt t="13495" x="5514975" y="1744663"/>
          <p14:tracePt t="13503" x="5286375" y="1776413"/>
          <p14:tracePt t="13509" x="5057775" y="1776413"/>
          <p14:tracePt t="13516" x="4821238" y="1793875"/>
          <p14:tracePt t="13523" x="4514850" y="1812925"/>
          <p14:tracePt t="13530" x="4286250" y="1812925"/>
          <p14:tracePt t="13538" x="3981450" y="1830388"/>
          <p14:tracePt t="13544" x="3670300" y="1854200"/>
          <p14:tracePt t="13551" x="3392488" y="1890713"/>
          <p14:tracePt t="13558" x="3144838" y="1922463"/>
          <p14:tracePt t="13565" x="2779713" y="2009775"/>
          <p14:tracePt t="13573" x="2524125" y="2063750"/>
          <p14:tracePt t="13579" x="2268538" y="2119313"/>
          <p14:tracePt t="13587" x="2036763" y="2209800"/>
          <p14:tracePt t="13594" x="1798638" y="2301875"/>
          <p14:tracePt t="13601" x="1630363" y="2378075"/>
          <p14:tracePt t="13608" x="1479550" y="2438400"/>
          <p14:tracePt t="13615" x="1341438" y="2528888"/>
          <p14:tracePt t="13622" x="1228725" y="2589213"/>
          <p14:tracePt t="13629" x="1141413" y="2671763"/>
          <p14:tracePt t="13636" x="1054100" y="2757488"/>
          <p14:tracePt t="13643" x="968375" y="2876550"/>
          <p14:tracePt t="13650" x="908050" y="2990850"/>
          <p14:tracePt t="13657" x="866775" y="3090863"/>
          <p14:tracePt t="13664" x="825500" y="3187700"/>
          <p14:tracePt t="13672" x="812800" y="3300413"/>
          <p14:tracePt t="13679" x="812800" y="3392488"/>
          <p14:tracePt t="13686" x="812800" y="3502025"/>
          <p14:tracePt t="13693" x="817563" y="3597275"/>
          <p14:tracePt t="13700" x="863600" y="3694113"/>
          <p14:tracePt t="13707" x="903288" y="3776663"/>
          <p14:tracePt t="13714" x="958850" y="3876675"/>
          <p14:tracePt t="13721" x="1046163" y="3995738"/>
          <p14:tracePt t="13728" x="1150938" y="4113213"/>
          <p14:tracePt t="13736" x="1255713" y="4214813"/>
          <p14:tracePt t="13742" x="1392238" y="4337050"/>
          <p14:tracePt t="13750" x="1528763" y="4446588"/>
          <p14:tracePt t="13757" x="1647825" y="4519613"/>
          <p14:tracePt t="13763" x="1766888" y="4606925"/>
          <p14:tracePt t="13771" x="1866900" y="4665663"/>
          <p14:tracePt t="13778" x="1981200" y="4721225"/>
          <p14:tracePt t="13786" x="2095500" y="4752975"/>
          <p14:tracePt t="13792" x="2190750" y="4762500"/>
          <p14:tracePt t="13799" x="2246313" y="4762500"/>
          <p14:tracePt t="13806" x="2324100" y="4757738"/>
          <p14:tracePt t="13813" x="2368550" y="4721225"/>
          <p14:tracePt t="13821" x="2438400" y="4665663"/>
          <p14:tracePt t="13827" x="2492375" y="4584700"/>
          <p14:tracePt t="13836" x="2552700" y="4451350"/>
          <p14:tracePt t="13841" x="2611438" y="4319588"/>
          <p14:tracePt t="13849" x="2657475" y="4168775"/>
          <p14:tracePt t="13856" x="2670175" y="4022725"/>
          <p14:tracePt t="13863" x="2670175" y="3876675"/>
          <p14:tracePt t="13870" x="2662238" y="3730625"/>
          <p14:tracePt t="13877" x="2647950" y="3616325"/>
          <p14:tracePt t="13884" x="2616200" y="3484563"/>
          <p14:tracePt t="13891" x="2560638" y="3387725"/>
          <p14:tracePt t="13898" x="2501900" y="3268663"/>
          <p14:tracePt t="13905" x="2446338" y="3168650"/>
          <p14:tracePt t="13912" x="2360613" y="3100388"/>
          <p14:tracePt t="13920" x="2278063" y="3032125"/>
          <p14:tracePt t="13926" x="2195513" y="2990850"/>
          <p14:tracePt t="13933" x="2081213" y="2949575"/>
          <p14:tracePt t="13940" x="1949450" y="2917825"/>
          <p14:tracePt t="13947" x="1803400" y="2917825"/>
          <p14:tracePt t="13955" x="1657350" y="2959100"/>
          <p14:tracePt t="13961" x="1538288" y="3000375"/>
          <p14:tracePt t="13969" x="1443038" y="3059113"/>
          <p14:tracePt t="13976" x="1338263" y="3146425"/>
          <p14:tracePt t="13983" x="1236663" y="3251200"/>
          <p14:tracePt t="13990" x="1158875" y="3382963"/>
          <p14:tracePt t="13997" x="1068388" y="3557588"/>
          <p14:tracePt t="14004" x="1022350" y="3706813"/>
          <p14:tracePt t="14011" x="990600" y="3840163"/>
          <p14:tracePt t="14020" x="976313" y="4022725"/>
          <p14:tracePt t="14026" x="976313" y="4168775"/>
          <p14:tracePt t="14032" x="985838" y="4314825"/>
          <p14:tracePt t="14040" x="1012825" y="4429125"/>
          <p14:tracePt t="14047" x="1058863" y="4543425"/>
          <p14:tracePt t="14069" x="1250950" y="4794250"/>
          <p14:tracePt t="14075" x="1338263" y="4862513"/>
          <p14:tracePt t="14082" x="1438275" y="4935538"/>
          <p14:tracePt t="14090" x="1552575" y="4976813"/>
          <p14:tracePt t="14097" x="1647825" y="4991100"/>
          <p14:tracePt t="14104" x="1776413" y="4991100"/>
          <p14:tracePt t="14112" x="1903413" y="4981575"/>
          <p14:tracePt t="14118" x="2017713" y="4935538"/>
          <p14:tracePt t="14125" x="2117725" y="4894263"/>
          <p14:tracePt t="14132" x="2182813" y="4845050"/>
          <p14:tracePt t="14139" x="2268538" y="4757738"/>
          <p14:tracePt t="14146" x="2328863" y="4625975"/>
          <p14:tracePt t="14153" x="2401888" y="4487863"/>
          <p14:tracePt t="14160" x="2446338" y="4341813"/>
          <p14:tracePt t="14167" x="2460625" y="4191000"/>
          <p14:tracePt t="14174" x="2474913" y="4044950"/>
          <p14:tracePt t="14181" x="2474913" y="3917950"/>
          <p14:tracePt t="14189" x="2465388" y="3808413"/>
          <p14:tracePt t="14195" x="2441575" y="3725863"/>
          <p14:tracePt t="14203" x="2414588" y="3648075"/>
          <p14:tracePt t="14209" x="2360613" y="3584575"/>
          <p14:tracePt t="14216" x="2305050" y="3502025"/>
          <p14:tracePt t="14224" x="2241550" y="3433763"/>
          <p14:tracePt t="14230" x="2168525" y="3346450"/>
          <p14:tracePt t="14238" x="2105025" y="3297238"/>
          <p14:tracePt t="14244" x="2036763" y="3241675"/>
          <p14:tracePt t="14255" x="1922463" y="3200400"/>
          <p14:tracePt t="14259" x="1808163" y="3173413"/>
          <p14:tracePt t="14266" x="1735138" y="3173413"/>
          <p14:tracePt t="14274" x="1643063" y="3173413"/>
          <p14:tracePt t="14280" x="1565275" y="3190875"/>
          <p14:tracePt t="14287" x="1520825" y="3214688"/>
          <p14:tracePt t="14295" x="1487488" y="3246438"/>
          <p14:tracePt t="14302" x="1433513" y="3328988"/>
          <p14:tracePt t="14309" x="1387475" y="3448050"/>
          <p14:tracePt t="14316" x="1360488" y="3611563"/>
          <p14:tracePt t="14323" x="1341438" y="3776663"/>
          <p14:tracePt t="14330" x="1341438" y="4000500"/>
          <p14:tracePt t="14338" x="1377950" y="4278313"/>
          <p14:tracePt t="14344" x="1423988" y="4465638"/>
          <p14:tracePt t="14351" x="1501775" y="4657725"/>
          <p14:tracePt t="14358" x="1579563" y="4826000"/>
          <p14:tracePt t="14366" x="1657350" y="4981575"/>
          <p14:tracePt t="14373" x="1716088" y="5113338"/>
          <p14:tracePt t="14380" x="1784350" y="5195888"/>
          <p14:tracePt t="14387" x="1835150" y="5246688"/>
          <p14:tracePt t="14394" x="1903413" y="5300663"/>
          <p14:tracePt t="14401" x="2017713" y="5356225"/>
          <p14:tracePt t="14408" x="2081213" y="5383213"/>
          <p14:tracePt t="14415" x="2100263" y="5392738"/>
          <p14:tracePt t="14422" x="2117725" y="5402263"/>
          <p14:tracePt t="14940" x="2178050" y="5195888"/>
          <p14:tracePt t="14947" x="2227263" y="4976813"/>
          <p14:tracePt t="14954" x="2300288" y="4711700"/>
          <p14:tracePt t="14961" x="2336800" y="4502150"/>
          <p14:tracePt t="14968" x="2351088" y="4300538"/>
          <p14:tracePt t="14976" x="2365375" y="4122738"/>
          <p14:tracePt t="14982" x="2365375" y="3898900"/>
          <p14:tracePt t="14990" x="2382838" y="3662363"/>
          <p14:tracePt t="14996" x="2382838" y="3484563"/>
          <p14:tracePt t="15003" x="2382838" y="3319463"/>
          <p14:tracePt t="15010" x="2382838" y="3154363"/>
          <p14:tracePt t="15017" x="2382838" y="3008313"/>
          <p14:tracePt t="15024" x="2373313" y="2881313"/>
          <p14:tracePt t="15031" x="2360613" y="2767013"/>
          <p14:tracePt t="15038" x="2360613" y="2693988"/>
          <p14:tracePt t="15045" x="2360613" y="2652713"/>
          <p14:tracePt t="15052" x="2346325" y="2611438"/>
          <p14:tracePt t="15060" x="2346325" y="2570163"/>
          <p14:tracePt t="15067" x="2336800" y="2552700"/>
          <p14:tracePt t="15074" x="2336800" y="2533650"/>
          <p14:tracePt t="15080" x="2336800" y="2525713"/>
          <p14:tracePt t="15088" x="2332038" y="2520950"/>
          <p14:tracePt t="15095" x="2332038" y="2501900"/>
          <p14:tracePt t="15102" x="2332038" y="2492375"/>
          <p14:tracePt t="15109" x="2324100" y="2489200"/>
          <p14:tracePt t="15123" x="2305050" y="2489200"/>
          <p14:tracePt t="15131" x="2305050" y="2479675"/>
          <p14:tracePt t="15138" x="2300288" y="2479675"/>
          <p14:tracePt t="15145" x="2292350" y="2470150"/>
          <p14:tracePt t="15152" x="2282825" y="2460625"/>
          <p14:tracePt t="15159" x="2278063" y="2455863"/>
          <p14:tracePt t="15166" x="2278063" y="2447925"/>
          <p14:tracePt t="15174" x="2268538" y="2438400"/>
          <p14:tracePt t="15180" x="2259013" y="2424113"/>
          <p14:tracePt t="15187" x="2251075" y="2414588"/>
          <p14:tracePt t="15194" x="2246313" y="2406650"/>
          <p14:tracePt t="15201" x="2236788" y="2397125"/>
          <p14:tracePt t="15208" x="2227263" y="2392363"/>
          <p14:tracePt t="15216" x="2219325" y="2382838"/>
          <p14:tracePt t="15223" x="2219325" y="2374900"/>
          <p14:tracePt t="15286" x="2219325" y="2370138"/>
          <p14:tracePt t="15300" x="2219325" y="2360613"/>
          <p14:tracePt t="15308" x="2219325" y="2351088"/>
          <p14:tracePt t="15315" x="2219325" y="2338388"/>
          <p14:tracePt t="15321" x="2222500" y="2328863"/>
          <p14:tracePt t="15329" x="2232025" y="2309813"/>
          <p14:tracePt t="15336" x="2241550" y="2292350"/>
          <p14:tracePt t="15343" x="2259013" y="2273300"/>
          <p14:tracePt t="15350" x="2295525" y="2228850"/>
          <p14:tracePt t="15357" x="2360613" y="2192338"/>
          <p14:tracePt t="15364" x="2424113" y="2151063"/>
          <p14:tracePt t="15372" x="2524125" y="2095500"/>
          <p14:tracePt t="15378" x="2620963" y="2049463"/>
          <p14:tracePt t="15385" x="2716213" y="2009775"/>
          <p14:tracePt t="15392" x="2811463" y="1981200"/>
          <p14:tracePt t="15399" x="2894013" y="1939925"/>
          <p14:tracePt t="15406" x="2990850" y="1912938"/>
          <p14:tracePt t="15414" x="3067050" y="1890713"/>
          <p14:tracePt t="15421" x="3132138" y="1862138"/>
          <p14:tracePt t="15428" x="3213100" y="1822450"/>
          <p14:tracePt t="15435" x="3259138" y="1798638"/>
          <p14:tracePt t="15442" x="3319463" y="1776413"/>
          <p14:tracePt t="15449" x="3363913" y="1752600"/>
          <p14:tracePt t="15457" x="3397250" y="1735138"/>
          <p14:tracePt t="15464" x="3441700" y="1698625"/>
          <p14:tracePt t="15470" x="3470275" y="1679575"/>
          <p14:tracePt t="15478" x="3492500" y="1657350"/>
          <p14:tracePt t="15484" x="3509963" y="1647825"/>
          <p14:tracePt t="15492" x="3538538" y="1639888"/>
          <p14:tracePt t="15499" x="3570288" y="1630363"/>
          <p14:tracePt t="15507" x="3587750" y="1611313"/>
          <p14:tracePt t="15513" x="3629025" y="1598613"/>
          <p14:tracePt t="15520" x="3652838" y="1589088"/>
          <p14:tracePt t="15527" x="3679825" y="1579563"/>
          <p14:tracePt t="15534" x="3711575" y="1570038"/>
          <p14:tracePt t="15541" x="3752850" y="1562100"/>
          <p14:tracePt t="15548" x="3784600" y="1547813"/>
          <p14:tracePt t="15556" x="3811588" y="1538288"/>
          <p14:tracePt t="15562" x="3867150" y="1530350"/>
          <p14:tracePt t="15569" x="3898900" y="1530350"/>
          <p14:tracePt t="15577" x="3940175" y="1530350"/>
          <p14:tracePt t="15584" x="3957638" y="1530350"/>
          <p14:tracePt t="15590" x="3976688" y="1530350"/>
          <p14:tracePt t="15598" x="3994150" y="1506538"/>
          <p14:tracePt t="15605" x="4013200" y="1506538"/>
          <p14:tracePt t="15612" x="4040188" y="1506538"/>
          <p14:tracePt t="15619" x="4049713" y="1506538"/>
          <p14:tracePt t="15627" x="4054475" y="1506538"/>
          <p14:tracePt t="15633" x="4071938" y="1506538"/>
          <p14:tracePt t="15640" x="4090988" y="1506538"/>
          <p14:tracePt t="15647" x="4098925" y="1506538"/>
          <p14:tracePt t="15654" x="4113213" y="1506538"/>
          <p14:tracePt t="15662" x="4122738" y="1506538"/>
          <p14:tracePt t="16136" x="4164013" y="1533525"/>
          <p14:tracePt t="16143" x="4241800" y="1574800"/>
          <p14:tracePt t="16151" x="4322763" y="1616075"/>
          <p14:tracePt t="16158" x="4419600" y="1657350"/>
          <p14:tracePt t="16164" x="4483100" y="1679575"/>
          <p14:tracePt t="16171" x="4560888" y="1708150"/>
          <p14:tracePt t="16179" x="4638675" y="1720850"/>
          <p14:tracePt t="16186" x="4679950" y="1730375"/>
          <p14:tracePt t="16193" x="4724400" y="1739900"/>
          <p14:tracePt t="16200" x="4784725" y="1766888"/>
          <p14:tracePt t="16207" x="4826000" y="1776413"/>
          <p14:tracePt t="16214" x="4884738" y="1776413"/>
          <p14:tracePt t="16221" x="4926013" y="1776413"/>
          <p14:tracePt t="16228" x="4979988" y="1776413"/>
          <p14:tracePt t="16235" x="5021263" y="1776413"/>
          <p14:tracePt t="16242" x="5076825" y="1776413"/>
          <p14:tracePt t="16251" x="5118100" y="1776413"/>
          <p14:tracePt t="16256" x="5145088" y="1776413"/>
          <p14:tracePt t="16264" x="5186363" y="1776413"/>
          <p14:tracePt t="16270" x="5213350" y="1776413"/>
          <p14:tracePt t="16278" x="5245100" y="1776413"/>
          <p14:tracePt t="16285" x="5286375" y="1776413"/>
          <p14:tracePt t="16292" x="5305425" y="1776413"/>
          <p14:tracePt t="16300" x="5332413" y="1776413"/>
          <p14:tracePt t="16306" x="5364163" y="1785938"/>
          <p14:tracePt t="16313" x="5405438" y="1798638"/>
          <p14:tracePt t="16320" x="5432425" y="1798638"/>
          <p14:tracePt t="16327" x="5464175" y="1798638"/>
          <p14:tracePt t="16334" x="5505450" y="1798638"/>
          <p14:tracePt t="16341" x="5532438" y="1798638"/>
          <p14:tracePt t="16349" x="5561013" y="1798638"/>
          <p14:tracePt t="16355" x="5600700" y="1798638"/>
          <p14:tracePt t="16362" x="5619750" y="1798638"/>
          <p14:tracePt t="16369" x="5637213" y="1798638"/>
          <p14:tracePt t="16377" x="5646738" y="1798638"/>
          <p14:tracePt t="16384" x="5656263" y="1798638"/>
          <p14:tracePt t="16391" x="5661025" y="1798638"/>
          <p14:tracePt t="17943" x="5592763" y="1789113"/>
          <p14:tracePt t="17950" x="5478463" y="1776413"/>
          <p14:tracePt t="17957" x="5368925" y="1762125"/>
          <p14:tracePt t="17965" x="5254625" y="1749425"/>
          <p14:tracePt t="17972" x="5145088" y="1735138"/>
          <p14:tracePt t="17978" x="4999038" y="1735138"/>
          <p14:tracePt t="17985" x="4870450" y="1744663"/>
          <p14:tracePt t="17992" x="4738688" y="1757363"/>
          <p14:tracePt t="17999" x="4610100" y="1776413"/>
          <p14:tracePt t="18007" x="4483100" y="1789113"/>
          <p14:tracePt t="18013" x="4351338" y="1817688"/>
          <p14:tracePt t="18021" x="4222750" y="1830388"/>
          <p14:tracePt t="18028" x="4127500" y="1844675"/>
          <p14:tracePt t="18035" x="4030663" y="1871663"/>
          <p14:tracePt t="18042" x="3935413" y="1885950"/>
          <p14:tracePt t="18049" x="3857625" y="1898650"/>
          <p14:tracePt t="18057" x="3765550" y="1912938"/>
          <p14:tracePt t="18074" x="3592513" y="1954213"/>
          <p14:tracePt t="18077" x="3502025" y="1954213"/>
          <p14:tracePt t="18084" x="3429000" y="1954213"/>
          <p14:tracePt t="18091" x="3368675" y="1954213"/>
          <p14:tracePt t="18098" x="3295650" y="1954213"/>
          <p14:tracePt t="18106" x="3236913" y="1954213"/>
          <p14:tracePt t="18113" x="3163888" y="1954213"/>
          <p14:tracePt t="18120" x="3122613" y="1954213"/>
          <p14:tracePt t="18127" x="3067050" y="1954213"/>
          <p14:tracePt t="18134" x="3040063" y="1954213"/>
          <p14:tracePt t="18141" x="3022600" y="1954213"/>
          <p14:tracePt t="18148" x="2994025" y="1954213"/>
          <p14:tracePt t="18156" x="2976563" y="1954213"/>
          <p14:tracePt t="18162" x="2967038" y="1958975"/>
          <p14:tracePt t="18169" x="2957513" y="1958975"/>
          <p14:tracePt t="18177" x="2954338" y="1958975"/>
          <p14:tracePt t="18183" x="2944813" y="1958975"/>
          <p14:tracePt t="18190" x="2935288" y="1958975"/>
          <p14:tracePt t="18198" x="2930525" y="1958975"/>
          <p14:tracePt t="18205" x="2913063" y="1958975"/>
          <p14:tracePt t="18212" x="2903538" y="1958975"/>
          <p14:tracePt t="18298" x="2908300" y="1958975"/>
          <p14:tracePt t="18304" x="2925763" y="1958975"/>
          <p14:tracePt t="18312" x="2930525" y="1958975"/>
          <p14:tracePt t="18318" x="2949575" y="1958975"/>
          <p14:tracePt t="18325" x="2967038" y="1958975"/>
          <p14:tracePt t="18332" x="2994025" y="1954213"/>
          <p14:tracePt t="18339" x="3040063" y="1944688"/>
          <p14:tracePt t="18346" x="3067050" y="1922463"/>
          <p14:tracePt t="18353" x="3100388" y="1912938"/>
          <p14:tracePt t="18360" x="3140075" y="1903413"/>
          <p14:tracePt t="18367" x="3173413" y="1895475"/>
          <p14:tracePt t="18375" x="3200400" y="1885950"/>
          <p14:tracePt t="18381" x="3241675" y="1871663"/>
          <p14:tracePt t="18389" x="3273425" y="1862138"/>
          <p14:tracePt t="18395" x="3305175" y="1854200"/>
          <p14:tracePt t="18402" x="3346450" y="1844675"/>
          <p14:tracePt t="18410" x="3373438" y="1830388"/>
          <p14:tracePt t="18417" x="3405188" y="1822450"/>
          <p14:tracePt t="18424" x="3446463" y="1822450"/>
          <p14:tracePt t="18431" x="3465513" y="1822450"/>
          <p14:tracePt t="18438" x="3482975" y="1822450"/>
          <p14:tracePt t="18445" x="3497263" y="1822450"/>
          <p14:tracePt t="18452" x="3529013" y="1822450"/>
          <p14:tracePt t="18460" x="3546475" y="1822450"/>
          <p14:tracePt t="18466" x="3551238" y="1822450"/>
          <p14:tracePt t="18474" x="3560763" y="1822450"/>
          <p14:tracePt t="18481" x="3570288" y="1822450"/>
          <p14:tracePt t="18488" x="3579813" y="1822450"/>
          <p14:tracePt t="18495" x="3602038" y="1822450"/>
          <p14:tracePt t="18502" x="3619500" y="1822450"/>
          <p14:tracePt t="18509" x="3629025" y="1822450"/>
          <p14:tracePt t="18516" x="3643313" y="1822450"/>
          <p14:tracePt t="18523" x="3660775" y="1822450"/>
          <p14:tracePt t="18530" x="3692525" y="1822450"/>
          <p14:tracePt t="18537" x="3711575" y="1822450"/>
          <p14:tracePt t="18544" x="3725863" y="1822450"/>
          <p14:tracePt t="18551" x="3757613" y="1822450"/>
          <p14:tracePt t="18559" x="3784600" y="1822450"/>
          <p14:tracePt t="18566" x="3816350" y="1822450"/>
          <p14:tracePt t="18573" x="3843338" y="1822450"/>
          <p14:tracePt t="18580" x="3862388" y="1822450"/>
          <p14:tracePt t="18587" x="3889375" y="1822450"/>
          <p14:tracePt t="18594" x="3908425" y="1822450"/>
          <p14:tracePt t="18601" x="3925888" y="1822450"/>
          <p14:tracePt t="18608" x="3944938" y="1822450"/>
          <p14:tracePt t="18616" x="3971925" y="1822450"/>
          <p14:tracePt t="18623" x="3989388" y="1822450"/>
          <p14:tracePt t="18629" x="4008438" y="1822450"/>
          <p14:tracePt t="18637" x="4017963" y="1822450"/>
          <p14:tracePt t="18644" x="4030663" y="1822450"/>
          <p14:tracePt t="18651" x="4040188" y="1825625"/>
          <p14:tracePt t="18658" x="4067175" y="1825625"/>
          <p14:tracePt t="18665" x="4071938" y="1835150"/>
          <p14:tracePt t="18673" x="4090988" y="1835150"/>
          <p14:tracePt t="18679" x="4098925" y="1835150"/>
          <p14:tracePt t="18686" x="4113213" y="1835150"/>
          <p14:tracePt t="18693" x="4122738" y="1835150"/>
          <p14:tracePt t="18702" x="4140200" y="1835150"/>
          <p14:tracePt t="18707" x="4144963" y="1835150"/>
          <p14:tracePt t="22603" x="4062413" y="1854200"/>
          <p14:tracePt t="22610" x="3930650" y="1885950"/>
          <p14:tracePt t="22617" x="3802063" y="1898650"/>
          <p14:tracePt t="22624" x="3675063" y="1912938"/>
          <p14:tracePt t="22633" x="3529013" y="1927225"/>
          <p14:tracePt t="22638" x="3382963" y="1927225"/>
          <p14:tracePt t="22646" x="3236913" y="1927225"/>
          <p14:tracePt t="22653" x="3103563" y="1917700"/>
          <p14:tracePt t="22660" x="2994025" y="1903413"/>
          <p14:tracePt t="22667" x="2898775" y="1890713"/>
          <p14:tracePt t="22674" x="2789238" y="1876425"/>
          <p14:tracePt t="22681" x="2674938" y="1862138"/>
          <p14:tracePt t="22688" x="2584450" y="1849438"/>
          <p14:tracePt t="22695" x="2524125" y="1835150"/>
          <p14:tracePt t="22702" x="2465388" y="1825625"/>
          <p14:tracePt t="22709" x="2424113" y="1825625"/>
          <p14:tracePt t="22717" x="2392363" y="1825625"/>
          <p14:tracePt t="22723" x="2365375" y="1825625"/>
          <p14:tracePt t="22731" x="2346325" y="1825625"/>
          <p14:tracePt t="22738" x="2328863" y="1825625"/>
          <p14:tracePt t="22746" x="2319338" y="1825625"/>
          <p14:tracePt t="22752" x="2314575" y="1825625"/>
          <p14:tracePt t="22759" x="2305050" y="1825625"/>
          <p14:tracePt t="22766" x="2295525" y="1825625"/>
          <p14:tracePt t="22773" x="2282825" y="1825625"/>
          <p14:tracePt t="22781" x="2273300" y="1825625"/>
          <p14:tracePt t="22787" x="2263775" y="1825625"/>
          <p14:tracePt t="22809" x="2263775" y="1830388"/>
          <p14:tracePt t="22816" x="2268538" y="1835150"/>
          <p14:tracePt t="22823" x="2305050" y="1835150"/>
          <p14:tracePt t="22830" x="2360613" y="1835150"/>
          <p14:tracePt t="22837" x="2451100" y="1835150"/>
          <p14:tracePt t="22845" x="2543175" y="1835150"/>
          <p14:tracePt t="22853" x="2633663" y="1835150"/>
          <p14:tracePt t="22860" x="2743200" y="1835150"/>
          <p14:tracePt t="22867" x="2857500" y="1825625"/>
          <p14:tracePt t="22874" x="2967038" y="1825625"/>
          <p14:tracePt t="22880" x="3063875" y="1812925"/>
          <p14:tracePt t="22887" x="3154363" y="1798638"/>
          <p14:tracePt t="22894" x="3232150" y="1789113"/>
          <p14:tracePt t="22905" x="3290888" y="1776413"/>
          <p14:tracePt t="22908" x="3368675" y="1762125"/>
          <p14:tracePt t="22917" x="3441700" y="1762125"/>
          <p14:tracePt t="22923" x="3519488" y="1749425"/>
          <p14:tracePt t="22930" x="3575050" y="1749425"/>
          <p14:tracePt t="22937" x="3633788" y="1739900"/>
          <p14:tracePt t="22944" x="3675063" y="1739900"/>
          <p14:tracePt t="22951" x="3729038" y="1739900"/>
          <p14:tracePt t="22958" x="3762375" y="1739900"/>
          <p14:tracePt t="22965" x="3779838" y="1739900"/>
          <p14:tracePt t="22972" x="3794125" y="1739900"/>
          <p14:tracePt t="22979" x="3825875" y="1739900"/>
          <p14:tracePt t="22986" x="3835400" y="1739900"/>
          <p14:tracePt t="22993" x="3848100" y="1739900"/>
          <p14:tracePt t="23000" x="3857625" y="1739900"/>
          <p14:tracePt t="23007" x="3867150" y="1739900"/>
          <p14:tracePt t="23016" x="3871913" y="1739900"/>
          <p14:tracePt t="23021" x="3879850" y="1739900"/>
          <p14:tracePt t="23029" x="3898900" y="1739900"/>
          <p14:tracePt t="25423" x="3816350" y="1739900"/>
          <p14:tracePt t="25430" x="3706813" y="1739900"/>
          <p14:tracePt t="25437" x="3579813" y="1749425"/>
          <p14:tracePt t="25444" x="3433763" y="1762125"/>
          <p14:tracePt t="25451" x="3263900" y="1793875"/>
          <p14:tracePt t="25458" x="3100388" y="1822450"/>
          <p14:tracePt t="25465" x="2949575" y="1885950"/>
          <p14:tracePt t="25472" x="2779713" y="1944688"/>
          <p14:tracePt t="25479" x="2579688" y="2046288"/>
          <p14:tracePt t="25486" x="2346325" y="2136775"/>
          <p14:tracePt t="25493" x="2168525" y="2232025"/>
          <p14:tracePt t="25500" x="1963738" y="2314575"/>
          <p14:tracePt t="25508" x="1789113" y="2414588"/>
          <p14:tracePt t="25515" x="1616075" y="2489200"/>
          <p14:tracePt t="25522" x="1465263" y="2579688"/>
          <p14:tracePt t="25529" x="1333500" y="2638425"/>
          <p14:tracePt t="25536" x="1195388" y="2716213"/>
          <p14:tracePt t="25543" x="1082675" y="2776538"/>
          <p14:tracePt t="25550" x="1012825" y="2825750"/>
          <p14:tracePt t="25557" x="949325" y="2894013"/>
          <p14:tracePt t="25564" x="895350" y="2959100"/>
          <p14:tracePt t="25571" x="825500" y="3044825"/>
          <p14:tracePt t="25578" x="766763" y="3159125"/>
          <p14:tracePt t="25586" x="720725" y="3292475"/>
          <p14:tracePt t="25592" x="708025" y="3424238"/>
          <p14:tracePt t="25600" x="708025" y="3533775"/>
          <p14:tracePt t="25607" x="708025" y="3643313"/>
          <p14:tracePt t="25614" x="715963" y="3752850"/>
          <p14:tracePt t="25621" x="744538" y="3867150"/>
          <p14:tracePt t="25628" x="771525" y="3944938"/>
          <p14:tracePt t="25636" x="812800" y="4044950"/>
          <p14:tracePt t="25642" x="881063" y="4113213"/>
          <p14:tracePt t="25649" x="936625" y="4195763"/>
          <p14:tracePt t="25656" x="1022350" y="4278313"/>
          <p14:tracePt t="25663" x="1085850" y="4332288"/>
          <p14:tracePt t="25672" x="1168400" y="4387850"/>
          <p14:tracePt t="25678" x="1255713" y="4456113"/>
          <p14:tracePt t="25686" x="1333500" y="4497388"/>
          <p14:tracePt t="25692" x="1414463" y="4552950"/>
          <p14:tracePt t="25699" x="1460500" y="4575175"/>
          <p14:tracePt t="25706" x="1524000" y="4597400"/>
          <p14:tracePt t="25713" x="1552575" y="4611688"/>
          <p14:tracePt t="25720" x="1584325" y="4621213"/>
          <p14:tracePt t="25727" x="1611313" y="4621213"/>
          <p14:tracePt t="25734" x="1630363" y="4621213"/>
          <p14:tracePt t="25742" x="1647825" y="4616450"/>
          <p14:tracePt t="25748" x="1666875" y="4606925"/>
          <p14:tracePt t="25755" x="1689100" y="4575175"/>
          <p14:tracePt t="25762" x="1725613" y="4502150"/>
          <p14:tracePt t="25770" x="1752600" y="4387850"/>
          <p14:tracePt t="25776" x="1766888" y="4259263"/>
          <p14:tracePt t="25783" x="1766888" y="4168775"/>
          <p14:tracePt t="25791" x="1757363" y="4054475"/>
          <p14:tracePt t="25797" x="1744663" y="3927475"/>
          <p14:tracePt t="25805" x="1716088" y="3794125"/>
          <p14:tracePt t="25811" x="1657350" y="3675063"/>
          <p14:tracePt t="25819" x="1616075" y="3597275"/>
          <p14:tracePt t="25826" x="1543050" y="3497263"/>
          <p14:tracePt t="25833" x="1511300" y="3448050"/>
          <p14:tracePt t="25840" x="1474788" y="3402013"/>
          <p14:tracePt t="25847" x="1411288" y="3373438"/>
          <p14:tracePt t="25854" x="1365250" y="3355975"/>
          <p14:tracePt t="25861" x="1304925" y="3328988"/>
          <p14:tracePt t="25869" x="1260475" y="3319463"/>
          <p14:tracePt t="25876" x="1223963" y="3319463"/>
          <p14:tracePt t="25883" x="1163638" y="3336925"/>
          <p14:tracePt t="25890" x="1119188" y="3360738"/>
          <p14:tracePt t="25897" x="1073150" y="3397250"/>
          <p14:tracePt t="25904" x="1012825" y="3479800"/>
          <p14:tracePt t="25911" x="973138" y="3575050"/>
          <p14:tracePt t="25919" x="917575" y="3675063"/>
          <p14:tracePt t="25925" x="885825" y="3808413"/>
          <p14:tracePt t="25933" x="871538" y="3935413"/>
          <p14:tracePt t="25940" x="871538" y="4064000"/>
          <p14:tracePt t="25946" x="881063" y="4173538"/>
          <p14:tracePt t="25954" x="895350" y="4268788"/>
          <p14:tracePt t="25961" x="922338" y="4365625"/>
          <p14:tracePt t="25967" x="963613" y="4446588"/>
          <p14:tracePt t="25974" x="1004888" y="4511675"/>
          <p14:tracePt t="25982" x="1041400" y="4589463"/>
          <p14:tracePt t="25989" x="1109663" y="4657725"/>
          <p14:tracePt t="25997" x="1177925" y="4725988"/>
          <p14:tracePt t="26006" x="1260475" y="4779963"/>
          <p14:tracePt t="26011" x="1341438" y="4835525"/>
          <p14:tracePt t="26018" x="1438275" y="4862513"/>
          <p14:tracePt t="26027" x="1533525" y="4876800"/>
          <p14:tracePt t="26032" x="1606550" y="4876800"/>
          <p14:tracePt t="26039" x="1679575" y="4876800"/>
          <p14:tracePt t="26046" x="1757363" y="4867275"/>
          <p14:tracePt t="26053" x="1817688" y="4857750"/>
          <p14:tracePt t="26070" x="1912938" y="4799013"/>
          <p14:tracePt t="26074" x="1930400" y="4775200"/>
          <p14:tracePt t="26081" x="1954213" y="4748213"/>
          <p14:tracePt t="26088" x="1985963" y="4702175"/>
          <p14:tracePt t="26095" x="2008188" y="4657725"/>
          <p14:tracePt t="26102" x="2022475" y="4579938"/>
          <p14:tracePt t="26109" x="2022475" y="4524375"/>
          <p14:tracePt t="26116" x="2022475" y="4446588"/>
          <p14:tracePt t="26123" x="2012950" y="4387850"/>
          <p14:tracePt t="26130" x="2003425" y="4329113"/>
          <p14:tracePt t="26138" x="1966913" y="4283075"/>
          <p14:tracePt t="26145" x="1939925" y="4219575"/>
          <p14:tracePt t="26152" x="1922463" y="4191000"/>
          <p14:tracePt t="26159" x="1890713" y="4159250"/>
          <p14:tracePt t="26166" x="1839913" y="4110038"/>
          <p14:tracePt t="26173" x="1789113" y="4059238"/>
          <p14:tracePt t="26180" x="1725613" y="4008438"/>
          <p14:tracePt t="26187" x="1674813" y="3959225"/>
          <p14:tracePt t="26194" x="1630363" y="3922713"/>
          <p14:tracePt t="26202" x="1547813" y="3881438"/>
          <p14:tracePt t="26208" x="1465263" y="3825875"/>
          <p14:tracePt t="26215" x="1419225" y="3803650"/>
          <p14:tracePt t="26223" x="1387475" y="3794125"/>
          <p14:tracePt t="26229" x="1346200" y="3784600"/>
          <p14:tracePt t="26237" x="1328738" y="3784600"/>
          <p14:tracePt t="26244" x="1314450" y="3784600"/>
          <p14:tracePt t="26251" x="1292225" y="3789363"/>
          <p14:tracePt t="26258" x="1287463" y="3794125"/>
          <p14:tracePt t="26265" x="1260475" y="3813175"/>
          <p14:tracePt t="26272" x="1250950" y="3852863"/>
          <p14:tracePt t="26279" x="1236663" y="3898900"/>
          <p14:tracePt t="26286" x="1228725" y="3940175"/>
          <p14:tracePt t="26293" x="1228725" y="4013200"/>
          <p14:tracePt t="26301" x="1236663" y="4110038"/>
          <p14:tracePt t="26307" x="1250950" y="4205288"/>
          <p14:tracePt t="26315" x="1265238" y="4295775"/>
          <p14:tracePt t="26322" x="1304925" y="4378325"/>
          <p14:tracePt t="26329" x="1341438" y="4460875"/>
          <p14:tracePt t="26336" x="1370013" y="4556125"/>
          <p14:tracePt t="26343" x="1411288" y="4621213"/>
          <p14:tracePt t="26350" x="1465263" y="4702175"/>
          <p14:tracePt t="26357" x="1487488" y="4748213"/>
          <p14:tracePt t="26364" x="1524000" y="4794250"/>
          <p14:tracePt t="26372" x="1570038" y="4830763"/>
          <p14:tracePt t="26378" x="1601788" y="4848225"/>
          <p14:tracePt t="26386" x="1633538" y="4881563"/>
          <p14:tracePt t="26392" x="1674813" y="4894263"/>
          <p14:tracePt t="26401" x="1708150" y="4903788"/>
          <p14:tracePt t="26410" x="1747838" y="4903788"/>
          <p14:tracePt t="26415" x="1789113" y="4899025"/>
          <p14:tracePt t="26428" x="1830388" y="4884738"/>
          <p14:tracePt t="26429" x="1876425" y="4848225"/>
          <p14:tracePt t="26437" x="1908175" y="4830763"/>
          <p14:tracePt t="26442" x="1939925" y="4799013"/>
          <p14:tracePt t="26449" x="1990725" y="4748213"/>
          <p14:tracePt t="26457" x="2027238" y="4702175"/>
          <p14:tracePt t="26463" x="2049463" y="4621213"/>
          <p14:tracePt t="26472" x="2076450" y="4560888"/>
          <p14:tracePt t="26477" x="2090738" y="4483100"/>
          <p14:tracePt t="26484" x="2112963" y="4419600"/>
          <p14:tracePt t="26491" x="2112963" y="4346575"/>
          <p14:tracePt t="26499" x="2112963" y="4292600"/>
          <p14:tracePt t="26506" x="2095500" y="4227513"/>
          <p14:tracePt t="26513" x="2081213" y="4186238"/>
          <p14:tracePt t="26520" x="2058988" y="4122738"/>
          <p14:tracePt t="26527" x="2022475" y="4076700"/>
          <p14:tracePt t="26534" x="1971675" y="4027488"/>
          <p14:tracePt t="26541" x="1922463" y="3963988"/>
          <p14:tracePt t="26548" x="1871663" y="3913188"/>
          <p14:tracePt t="26556" x="1808163" y="3857625"/>
          <p14:tracePt t="26562" x="1762125" y="3835400"/>
          <p14:tracePt t="26570" x="1679575" y="3813175"/>
          <p14:tracePt t="26577" x="1620838" y="3784600"/>
          <p14:tracePt t="26584" x="1560513" y="3776663"/>
          <p14:tracePt t="26591" x="1516063" y="3762375"/>
          <p14:tracePt t="26598" x="1460500" y="3762375"/>
          <p14:tracePt t="26605" x="1419225" y="3771900"/>
          <p14:tracePt t="26612" x="1377950" y="3779838"/>
          <p14:tracePt t="26620" x="1346200" y="3789363"/>
          <p14:tracePt t="26626" x="1328738" y="3808413"/>
          <p14:tracePt t="26633" x="1304925" y="3830638"/>
          <p14:tracePt t="26640" x="1277938" y="3849688"/>
          <p14:tracePt t="26647" x="1255713" y="3894138"/>
          <p14:tracePt t="26655" x="1231900" y="3922713"/>
          <p14:tracePt t="26661" x="1209675" y="3981450"/>
          <p14:tracePt t="26669" x="1200150" y="4040188"/>
          <p14:tracePt t="26676" x="1200150" y="4132263"/>
          <p14:tracePt t="26683" x="1200150" y="4227513"/>
          <p14:tracePt t="26690" x="1209675" y="4319588"/>
          <p14:tracePt t="26697" x="1231900" y="4397375"/>
          <p14:tracePt t="26704" x="1273175" y="4479925"/>
          <p14:tracePt t="26711" x="1333500" y="4579938"/>
          <p14:tracePt t="26719" x="1387475" y="4679950"/>
          <p14:tracePt t="26725" x="1455738" y="4743450"/>
          <p14:tracePt t="26732" x="1511300" y="4826000"/>
          <p14:tracePt t="26740" x="1593850" y="4884738"/>
          <p14:tracePt t="26747" x="1662113" y="4949825"/>
          <p14:tracePt t="26754" x="1739900" y="4991100"/>
          <p14:tracePt t="26760" x="1784350" y="5013325"/>
          <p14:tracePt t="26767" x="1849438" y="5040313"/>
          <p14:tracePt t="26775" x="1890713" y="5049838"/>
          <p14:tracePt t="26781" x="1930400" y="5049838"/>
          <p14:tracePt t="26789" x="1990725" y="5040313"/>
          <p14:tracePt t="26796" x="2017713" y="5032375"/>
          <p14:tracePt t="26803" x="2063750" y="5008563"/>
          <p14:tracePt t="26810" x="2090738" y="4991100"/>
          <p14:tracePt t="26817" x="2112963" y="4972050"/>
          <p14:tracePt t="26824" x="2132013" y="4940300"/>
          <p14:tracePt t="26831" x="2163763" y="4908550"/>
          <p14:tracePt t="26840" x="2185988" y="4876800"/>
          <p14:tracePt t="26846" x="2195513" y="4835525"/>
          <p14:tracePt t="26853" x="2205038" y="4803775"/>
          <p14:tracePt t="26863" x="2214563" y="4775200"/>
          <p14:tracePt t="26868" x="2214563" y="4735513"/>
          <p14:tracePt t="26877" x="2214563" y="4702175"/>
          <p14:tracePt t="26882" x="2214563" y="4665663"/>
          <p14:tracePt t="26888" x="2214563" y="4625975"/>
          <p14:tracePt t="26896" x="2209800" y="4579938"/>
          <p14:tracePt t="26903" x="2195513" y="4519613"/>
          <p14:tracePt t="26910" x="2185988" y="4479925"/>
          <p14:tracePt t="26917" x="2163763" y="4433888"/>
          <p14:tracePt t="26924" x="2127250" y="4387850"/>
          <p14:tracePt t="26931" x="2090738" y="4337050"/>
          <p14:tracePt t="26939" x="2058988" y="4292600"/>
          <p14:tracePt t="26945" x="2008188" y="4256088"/>
          <p14:tracePt t="26953" x="1976438" y="4222750"/>
          <p14:tracePt t="26959" x="1944688" y="4191000"/>
          <p14:tracePt t="26967" x="1912938" y="4159250"/>
          <p14:tracePt t="26974" x="1893888" y="4149725"/>
          <p14:tracePt t="26980" x="1876425" y="4141788"/>
          <p14:tracePt t="26989" x="1857375" y="4132263"/>
          <p14:tracePt t="26994" x="1839913" y="4132263"/>
          <p14:tracePt t="27002" x="1798638" y="4132263"/>
          <p14:tracePt t="27008" x="1771650" y="4132263"/>
          <p14:tracePt t="27016" x="1752600" y="4137025"/>
          <p14:tracePt t="27023" x="1711325" y="4146550"/>
          <p14:tracePt t="27030" x="1689100" y="4154488"/>
          <p14:tracePt t="27037" x="1662113" y="4168775"/>
          <p14:tracePt t="27044" x="1643063" y="4186238"/>
          <p14:tracePt t="27051" x="1611313" y="4205288"/>
          <p14:tracePt t="27069" x="1570038" y="4246563"/>
          <p14:tracePt t="27072" x="1552575" y="4264025"/>
          <p14:tracePt t="27079" x="1520825" y="4295775"/>
          <p14:tracePt t="27086" x="1511300" y="4314825"/>
          <p14:tracePt t="27093" x="1501775" y="4332288"/>
          <p14:tracePt t="27100" x="1492250" y="4365625"/>
          <p14:tracePt t="27108" x="1484313" y="4405313"/>
          <p14:tracePt t="27115" x="1484313" y="4424363"/>
          <p14:tracePt t="27123" x="1484313" y="4443413"/>
          <p14:tracePt t="27129" x="1484313" y="4460875"/>
          <p14:tracePt t="27136" x="1484313" y="4487863"/>
          <p14:tracePt t="27143" x="1487488" y="4506913"/>
          <p14:tracePt t="27150" x="1497013" y="4524375"/>
          <p14:tracePt t="27157" x="1506538" y="4543425"/>
          <p14:tracePt t="27164" x="1533525" y="4565650"/>
          <p14:tracePt t="27171" x="1565275" y="4597400"/>
          <p14:tracePt t="27179" x="1597025" y="4616450"/>
          <p14:tracePt t="27186" x="1643063" y="4638675"/>
          <p14:tracePt t="27193" x="1671638" y="4648200"/>
          <p14:tracePt t="27200" x="1689100" y="4657725"/>
          <p14:tracePt t="27207" x="1720850" y="4665663"/>
          <p14:tracePt t="27214" x="1762125" y="4665663"/>
          <p14:tracePt t="27221" x="1789113" y="4665663"/>
          <p14:tracePt t="27228" x="1820863" y="4662488"/>
          <p14:tracePt t="27236" x="1862138" y="4652963"/>
          <p14:tracePt t="27242" x="1893888" y="4629150"/>
          <p14:tracePt t="27249" x="1912938" y="4611688"/>
          <p14:tracePt t="27257" x="1958975" y="4565650"/>
          <p14:tracePt t="27263" x="2000250" y="4502150"/>
          <p14:tracePt t="27270" x="2039938" y="4405313"/>
          <p14:tracePt t="27278" x="2095500" y="4324350"/>
          <p14:tracePt t="27285" x="2136775" y="4205288"/>
          <p14:tracePt t="27291" x="2182813" y="4059238"/>
          <p14:tracePt t="27299" x="2227263" y="3908425"/>
          <p14:tracePt t="27306" x="2241550" y="3762375"/>
          <p14:tracePt t="27313" x="2255838" y="3630613"/>
          <p14:tracePt t="27320" x="2268538" y="3502025"/>
          <p14:tracePt t="27327" x="2268538" y="3373438"/>
          <p14:tracePt t="27334" x="2268538" y="3246438"/>
          <p14:tracePt t="27341" x="2259013" y="3100388"/>
          <p14:tracePt t="27348" x="2232025" y="2986088"/>
          <p14:tracePt t="27356" x="2190750" y="2871788"/>
          <p14:tracePt t="27363" x="2163763" y="2776538"/>
          <p14:tracePt t="27370" x="2132013" y="2662238"/>
          <p14:tracePt t="27377" x="2109788" y="2579688"/>
          <p14:tracePt t="27384" x="2063750" y="2484438"/>
          <p14:tracePt t="27391" x="2027238" y="2419350"/>
          <p14:tracePt t="27398" x="2003425" y="2355850"/>
          <p14:tracePt t="27405" x="1981200" y="2328863"/>
          <p14:tracePt t="27412" x="1935163" y="2292350"/>
          <p14:tracePt t="27419" x="1917700" y="2265363"/>
          <p14:tracePt t="27426" x="1893888" y="2241550"/>
          <p14:tracePt t="27433" x="1866900" y="2224088"/>
          <p14:tracePt t="27441" x="1820863" y="2200275"/>
          <p14:tracePt t="27448" x="1803400" y="2192338"/>
          <p14:tracePt t="27455" x="1771650" y="2159000"/>
          <p14:tracePt t="27462" x="1730375" y="2151063"/>
          <p14:tracePt t="27470" x="1698625" y="2127250"/>
          <p14:tracePt t="27476" x="1671638" y="2119313"/>
          <p14:tracePt t="27483" x="1638300" y="2109788"/>
          <p14:tracePt t="27490" x="1606550" y="2100263"/>
          <p14:tracePt t="27497" x="1589088" y="2090738"/>
          <p14:tracePt t="27504" x="1570038" y="2082800"/>
          <p14:tracePt t="27511" x="1543050" y="2068513"/>
          <p14:tracePt t="27519" x="1524000" y="2058988"/>
          <p14:tracePt t="27526" x="1501775" y="2049463"/>
          <p14:tracePt t="27532" x="1484313" y="2041525"/>
          <p14:tracePt t="27540" x="1465263" y="2032000"/>
          <p14:tracePt t="27547" x="1438275" y="2022475"/>
          <p14:tracePt t="27554" x="1419225" y="2012950"/>
          <p14:tracePt t="27561" x="1397000" y="1995488"/>
          <p14:tracePt t="27568" x="1377950" y="1985963"/>
          <p14:tracePt t="27575" x="1350963" y="1973263"/>
          <p14:tracePt t="27582" x="1341438" y="1968500"/>
          <p14:tracePt t="27590" x="1333500" y="1958975"/>
          <p14:tracePt t="27596" x="1323975" y="1949450"/>
          <p14:tracePt t="27604" x="1319213" y="1949450"/>
          <p14:tracePt t="27611" x="1309688" y="1949450"/>
          <p14:tracePt t="27618" x="1301750" y="1949450"/>
          <p14:tracePt t="27646" x="1304925" y="1949450"/>
          <p14:tracePt t="27653" x="1314450" y="1949450"/>
          <p14:tracePt t="27661" x="1328738" y="1939925"/>
          <p14:tracePt t="27667" x="1374775" y="1931988"/>
          <p14:tracePt t="27674" x="1401763" y="1931988"/>
          <p14:tracePt t="27681" x="1443038" y="1931988"/>
          <p14:tracePt t="27688" x="1497013" y="1931988"/>
          <p14:tracePt t="27695" x="1552575" y="1931988"/>
          <p14:tracePt t="27703" x="1647825" y="1931988"/>
          <p14:tracePt t="27709" x="1720850" y="1931988"/>
          <p14:tracePt t="27717" x="1793875" y="1931988"/>
          <p14:tracePt t="27724" x="1885950" y="1931988"/>
          <p14:tracePt t="27731" x="1944688" y="1917700"/>
          <p14:tracePt t="27738" x="2022475" y="1917700"/>
          <p14:tracePt t="27745" x="2095500" y="1908175"/>
          <p14:tracePt t="27752" x="2154238" y="1908175"/>
          <p14:tracePt t="27759" x="2209800" y="1908175"/>
          <p14:tracePt t="27766" x="2251075" y="1908175"/>
          <p14:tracePt t="27773" x="2282825" y="1908175"/>
          <p14:tracePt t="27780" x="2324100" y="1908175"/>
          <p14:tracePt t="27787" x="2351088" y="1908175"/>
          <p14:tracePt t="27794" x="2378075" y="1908175"/>
          <p14:tracePt t="27802" x="2397125" y="1908175"/>
          <p14:tracePt t="27808" x="2438400" y="1912938"/>
          <p14:tracePt t="27815" x="2455863" y="1922463"/>
          <p14:tracePt t="27823" x="2474913" y="1922463"/>
          <p14:tracePt t="27829" x="2492375" y="1931988"/>
          <p14:tracePt t="27837" x="2524125" y="1931988"/>
          <p14:tracePt t="27844" x="2543175" y="1931988"/>
          <p14:tracePt t="27851" x="2555875" y="1931988"/>
          <p14:tracePt t="27858" x="2574925" y="1931988"/>
          <p14:tracePt t="27865" x="2584450" y="1931988"/>
          <p14:tracePt t="27873" x="2611438" y="1931988"/>
          <p14:tracePt t="27879" x="2628900" y="1931988"/>
          <p14:tracePt t="27886" x="2643188" y="1931988"/>
          <p14:tracePt t="27894" x="2674938" y="1931988"/>
          <p14:tracePt t="27901" x="2716213" y="1931988"/>
          <p14:tracePt t="27908" x="2735263" y="1931988"/>
          <p14:tracePt t="27915" x="2752725" y="1931988"/>
          <p14:tracePt t="27922" x="2767013" y="1931988"/>
          <p14:tracePt t="27929" x="2798763" y="1931988"/>
          <p14:tracePt t="27936" x="2803525" y="1931988"/>
          <p14:tracePt t="27943" x="2811463" y="1931988"/>
          <p14:tracePt t="27950" x="2820988" y="1931988"/>
          <p14:tracePt t="27958" x="2830513" y="1931988"/>
          <p14:tracePt t="27964" x="2835275" y="1931988"/>
          <p14:tracePt t="27971" x="2844800" y="1931988"/>
          <p14:tracePt t="27986" x="2852738" y="1931988"/>
          <p14:tracePt t="28021" x="2857500" y="1931988"/>
          <p14:tracePt t="28240" x="2894013" y="1927225"/>
          <p14:tracePt t="28247" x="2925763" y="1927225"/>
          <p14:tracePt t="28255" x="2954338" y="1917700"/>
          <p14:tracePt t="28262" x="2986088" y="1917700"/>
          <p14:tracePt t="28269" x="3013075" y="1917700"/>
          <p14:tracePt t="28276" x="3030538" y="1917700"/>
          <p14:tracePt t="28283" x="3040063" y="1917700"/>
          <p14:tracePt t="28290" x="3049588" y="1917700"/>
          <p14:tracePt t="28297" x="3054350" y="1917700"/>
          <p14:tracePt t="28304" x="3063875" y="1917700"/>
          <p14:tracePt t="28397" x="3059113" y="1917700"/>
          <p14:tracePt t="28404" x="3054350" y="1917700"/>
          <p14:tracePt t="28411" x="3035300" y="1917700"/>
          <p14:tracePt t="28419" x="3017838" y="1917700"/>
          <p14:tracePt t="28426" x="2962275" y="1917700"/>
          <p14:tracePt t="28434" x="2908300" y="1917700"/>
          <p14:tracePt t="28439" x="2847975" y="1922463"/>
          <p14:tracePt t="28448" x="2771775" y="1935163"/>
          <p14:tracePt t="28454" x="2711450" y="1949450"/>
          <p14:tracePt t="28461" x="2638425" y="1949450"/>
          <p14:tracePt t="28469" x="2579688" y="1958975"/>
          <p14:tracePt t="28475" x="2497138" y="1985963"/>
          <p14:tracePt t="28482" x="2438400" y="2000250"/>
          <p14:tracePt t="28489" x="2346325" y="2000250"/>
          <p14:tracePt t="28497" x="2273300" y="2000250"/>
          <p14:tracePt t="28503" x="2214563" y="2000250"/>
          <p14:tracePt t="28510" x="2159000" y="2000250"/>
          <p14:tracePt t="28518" x="2117725" y="2000250"/>
          <p14:tracePt t="28525" x="2090738" y="2000250"/>
          <p14:tracePt t="28532" x="2049463" y="2000250"/>
          <p14:tracePt t="28539" x="2017713" y="2000250"/>
          <p14:tracePt t="28546" x="2000250" y="2000250"/>
          <p14:tracePt t="28553" x="1985963" y="2000250"/>
          <p14:tracePt t="28560" x="1954213" y="2000250"/>
          <p14:tracePt t="28567" x="1935163" y="2000250"/>
          <p14:tracePt t="28574" x="1930400" y="2000250"/>
          <p14:tracePt t="28582" x="1922463" y="2000250"/>
          <p14:tracePt t="28588" x="1912938" y="2000250"/>
          <p14:tracePt t="28595" x="1908175" y="2000250"/>
          <p14:tracePt t="28603" x="1898650" y="2000250"/>
          <p14:tracePt t="28610" x="1881188" y="2000250"/>
          <p14:tracePt t="28659" x="1893888" y="2000250"/>
          <p14:tracePt t="28666" x="1912938" y="2009775"/>
          <p14:tracePt t="28673" x="1944688" y="2017713"/>
          <p14:tracePt t="28680" x="1971675" y="2027238"/>
          <p14:tracePt t="28687" x="2032000" y="2041525"/>
          <p14:tracePt t="28694" x="2076450" y="2063750"/>
          <p14:tracePt t="28701" x="2154238" y="2085975"/>
          <p14:tracePt t="28708" x="2219325" y="2127250"/>
          <p14:tracePt t="28717" x="2278063" y="2136775"/>
          <p14:tracePt t="28722" x="2309813" y="2151063"/>
          <p14:tracePt t="28730" x="2336800" y="2159000"/>
          <p14:tracePt t="28737" x="2368550" y="2168525"/>
          <p14:tracePt t="28744" x="2373313" y="2178050"/>
          <p14:tracePt t="28753" x="2382838" y="2187575"/>
          <p14:tracePt t="28757" x="2392363" y="2187575"/>
          <p14:tracePt t="28800" x="2392363" y="2192338"/>
          <p14:tracePt t="28808" x="2387600" y="2200275"/>
          <p14:tracePt t="28814" x="2378075" y="2209800"/>
          <p14:tracePt t="28821" x="2365375" y="2219325"/>
          <p14:tracePt t="28829" x="2332038" y="2228850"/>
          <p14:tracePt t="28836" x="2300288" y="2246313"/>
          <p14:tracePt t="28843" x="2255838" y="2292350"/>
          <p14:tracePt t="28850" x="2190750" y="2333625"/>
          <p14:tracePt t="28857" x="2146300" y="2370138"/>
          <p14:tracePt t="28864" x="2076450" y="2433638"/>
          <p14:tracePt t="28871" x="2008188" y="2501900"/>
          <p14:tracePt t="28877" x="1927225" y="2589213"/>
          <p14:tracePt t="28885" x="1854200" y="2671763"/>
          <p14:tracePt t="28892" x="1762125" y="2808288"/>
          <p14:tracePt t="28899" x="1689100" y="2959100"/>
          <p14:tracePt t="28906" x="1611313" y="3109913"/>
          <p14:tracePt t="28914" x="1552575" y="3260725"/>
          <p14:tracePt t="28920" x="1474788" y="3433763"/>
          <p14:tracePt t="28928" x="1428750" y="3616325"/>
          <p14:tracePt t="28935" x="1382713" y="3798888"/>
          <p14:tracePt t="28942" x="1319213" y="3967163"/>
          <p14:tracePt t="28948" x="1292225" y="4137025"/>
          <p14:tracePt t="28956" x="1277938" y="4283075"/>
          <p14:tracePt t="28963" x="1260475" y="4446588"/>
          <p14:tracePt t="28969" x="1260475" y="4592638"/>
          <p14:tracePt t="28977" x="1260475" y="4738688"/>
          <p14:tracePt t="28984" x="1268413" y="4867275"/>
          <p14:tracePt t="28991" x="1287463" y="5013325"/>
          <p14:tracePt t="28998" x="1301750" y="5164138"/>
          <p14:tracePt t="29005" x="1314450" y="5254625"/>
          <p14:tracePt t="29013" x="1355725" y="5368925"/>
          <p14:tracePt t="29020" x="1387475" y="5483225"/>
          <p14:tracePt t="29027" x="1428750" y="5584825"/>
          <p14:tracePt t="29034" x="1470025" y="5697538"/>
          <p14:tracePt t="29040" x="1528763" y="5799138"/>
          <p14:tracePt t="29048" x="1565275" y="5862638"/>
          <p14:tracePt t="29064" x="1620838" y="5954713"/>
          <p14:tracePt t="29069" x="1657350" y="6003925"/>
          <p14:tracePt t="29076" x="1689100" y="6022975"/>
          <p14:tracePt t="29083" x="1720850" y="6045200"/>
          <p14:tracePt t="29090" x="1762125" y="6054725"/>
          <p14:tracePt t="29098" x="1789113" y="6054725"/>
          <p14:tracePt t="29104" x="1820863" y="6035675"/>
          <p14:tracePt t="29111" x="1866900" y="6003925"/>
          <p14:tracePt t="29118" x="1917700" y="5940425"/>
          <p14:tracePt t="29125" x="1971675" y="5872163"/>
          <p14:tracePt t="29133" x="2012950" y="5775325"/>
          <p14:tracePt t="29140" x="2058988" y="5643563"/>
          <p14:tracePt t="29147" x="2085975" y="5511800"/>
          <p14:tracePt t="29154" x="2117725" y="5378450"/>
          <p14:tracePt t="29161" x="2117725" y="5287963"/>
          <p14:tracePt t="29168" x="2117725" y="5195888"/>
          <p14:tracePt t="29175" x="2117725" y="5105400"/>
          <p14:tracePt t="29182" x="2095500" y="5027613"/>
          <p14:tracePt t="29189" x="2068513" y="4945063"/>
          <p14:tracePt t="29197" x="2027238" y="4848225"/>
          <p14:tracePt t="29203" x="1985963" y="4784725"/>
          <p14:tracePt t="29211" x="1930400" y="4702175"/>
          <p14:tracePt t="29218" x="1885950" y="4652963"/>
          <p14:tracePt t="29225" x="1803400" y="4611688"/>
          <p14:tracePt t="29232" x="1716088" y="4543425"/>
          <p14:tracePt t="29239" x="1601788" y="4497388"/>
          <p14:tracePt t="29246" x="1487488" y="4443413"/>
          <p14:tracePt t="29253" x="1374775" y="4410075"/>
          <p14:tracePt t="29260" x="1277938" y="4397375"/>
          <p14:tracePt t="29268" x="1168400" y="4383088"/>
          <p14:tracePt t="29274" x="1058863" y="4383088"/>
          <p14:tracePt t="29281" x="963613" y="4392613"/>
          <p14:tracePt t="29289" x="903288" y="4405313"/>
          <p14:tracePt t="29295" x="825500" y="4433888"/>
          <p14:tracePt t="29303" x="776288" y="4465638"/>
          <p14:tracePt t="29310" x="730250" y="4487863"/>
          <p14:tracePt t="29317" x="698500" y="4538663"/>
          <p14:tracePt t="29324" x="657225" y="4621213"/>
          <p14:tracePt t="29331" x="630238" y="4679950"/>
          <p14:tracePt t="29338" x="588963" y="4762500"/>
          <p14:tracePt t="29345" x="574675" y="4852988"/>
          <p14:tracePt t="29352" x="574675" y="4949825"/>
          <p14:tracePt t="29359" x="574675" y="5059363"/>
          <p14:tracePt t="29366" x="588963" y="5168900"/>
          <p14:tracePt t="29373" x="630238" y="5268913"/>
          <p14:tracePt t="29381" x="652463" y="5327650"/>
          <p14:tracePt t="29388" x="679450" y="5392738"/>
          <p14:tracePt t="29395" x="712788" y="5438775"/>
          <p14:tracePt t="29402" x="781050" y="5492750"/>
          <p14:tracePt t="29409" x="849313" y="5556250"/>
          <p14:tracePt t="29416" x="944563" y="5602288"/>
          <p14:tracePt t="29423" x="1054100" y="5616575"/>
          <p14:tracePt t="29430" x="1168400" y="5616575"/>
          <p14:tracePt t="29437" x="1260475" y="5607050"/>
          <p14:tracePt t="29444" x="1374775" y="5580063"/>
          <p14:tracePt t="29452" x="1474788" y="5534025"/>
          <p14:tracePt t="29459" x="1538288" y="5483225"/>
          <p14:tracePt t="29466" x="1620838" y="5429250"/>
          <p14:tracePt t="29472" x="1674813" y="5346700"/>
          <p14:tracePt t="29481" x="1744663" y="5278438"/>
          <p14:tracePt t="29487" x="1798638" y="5178425"/>
          <p14:tracePt t="29494" x="1839913" y="5113338"/>
          <p14:tracePt t="29501" x="1876425" y="5032375"/>
          <p14:tracePt t="29508" x="1890713" y="4991100"/>
          <p14:tracePt t="29516" x="1890713" y="4935538"/>
          <p14:tracePt t="29522" x="1890713" y="4894263"/>
          <p14:tracePt t="29530" x="1890713" y="4852988"/>
          <p14:tracePt t="29537" x="1885950" y="4821238"/>
          <p14:tracePt t="29544" x="1876425" y="4803775"/>
          <p14:tracePt t="29551" x="1844675" y="4784725"/>
          <p14:tracePt t="29557" x="1820863" y="4752975"/>
          <p14:tracePt t="29566" x="1781175" y="4730750"/>
          <p14:tracePt t="29572" x="1684338" y="4702175"/>
          <p14:tracePt t="29579" x="1570038" y="4675188"/>
          <p14:tracePt t="29586" x="1474788" y="4648200"/>
          <p14:tracePt t="29593" x="1341438" y="4602163"/>
          <p14:tracePt t="29600" x="1209675" y="4589463"/>
          <p14:tracePt t="29607" x="1063625" y="4575175"/>
          <p14:tracePt t="29615" x="936625" y="4575175"/>
          <p14:tracePt t="29621" x="844550" y="4584700"/>
          <p14:tracePt t="29628" x="785813" y="4592638"/>
          <p14:tracePt t="29635" x="725488" y="4606925"/>
          <p14:tracePt t="29642" x="693738" y="4638675"/>
          <p14:tracePt t="29650" x="661988" y="4657725"/>
          <p14:tracePt t="29656" x="630238" y="4679950"/>
          <p14:tracePt t="29664" x="606425" y="4738688"/>
          <p14:tracePt t="29671" x="584200" y="4784725"/>
          <p14:tracePt t="29678" x="584200" y="4857750"/>
          <p14:tracePt t="29686" x="584200" y="4949825"/>
          <p14:tracePt t="29692" x="606425" y="5064125"/>
          <p14:tracePt t="29699" x="639763" y="5178425"/>
          <p14:tracePt t="29706" x="688975" y="5241925"/>
          <p14:tracePt t="29714" x="730250" y="5324475"/>
          <p14:tracePt t="29721" x="781050" y="5387975"/>
          <p14:tracePt t="29728" x="866775" y="5461000"/>
          <p14:tracePt t="29735" x="968375" y="5514975"/>
          <p14:tracePt t="29742" x="1049338" y="5570538"/>
          <p14:tracePt t="29748" x="1146175" y="5597525"/>
          <p14:tracePt t="29756" x="1236663" y="5611813"/>
          <p14:tracePt t="29763" x="1296988" y="5611813"/>
          <p14:tracePt t="29770" x="1387475" y="5602288"/>
          <p14:tracePt t="29777" x="1447800" y="5588000"/>
          <p14:tracePt t="29784" x="1516063" y="5538788"/>
          <p14:tracePt t="29791" x="1560513" y="5502275"/>
          <p14:tracePt t="29799" x="1630363" y="5451475"/>
          <p14:tracePt t="29805" x="1666875" y="5368925"/>
          <p14:tracePt t="29812" x="1708150" y="5305425"/>
          <p14:tracePt t="29820" x="1747838" y="5222875"/>
          <p14:tracePt t="29827" x="1757363" y="5164138"/>
          <p14:tracePt t="29834" x="1771650" y="5086350"/>
          <p14:tracePt t="29840" x="1771650" y="5045075"/>
          <p14:tracePt t="29849" x="1771650" y="4976813"/>
          <p14:tracePt t="29855" x="1766888" y="4935538"/>
          <p14:tracePt t="29862" x="1752600" y="4876800"/>
          <p14:tracePt t="29869" x="1716088" y="4826000"/>
          <p14:tracePt t="29876" x="1693863" y="4784725"/>
          <p14:tracePt t="29884" x="1666875" y="4752975"/>
          <p14:tracePt t="29890" x="1597025" y="4711700"/>
          <p14:tracePt t="29898" x="1533525" y="4662488"/>
          <p14:tracePt t="29904" x="1438275" y="4616450"/>
          <p14:tracePt t="29911" x="1319213" y="4575175"/>
          <p14:tracePt t="29919" x="1204913" y="4533900"/>
          <p14:tracePt t="29925" x="1090613" y="4502150"/>
          <p14:tracePt t="29933" x="1000125" y="4487863"/>
          <p14:tracePt t="29939" x="908050" y="4487863"/>
          <p14:tracePt t="29947" x="866775" y="4487863"/>
          <p14:tracePt t="29955" x="822325" y="4497388"/>
          <p14:tracePt t="29961" x="781050" y="4506913"/>
          <p14:tracePt t="29969" x="762000" y="4538663"/>
          <p14:tracePt t="29976" x="739775" y="4556125"/>
          <p14:tracePt t="29983" x="720725" y="4602163"/>
          <p14:tracePt t="29990" x="693738" y="4699000"/>
          <p14:tracePt t="29998" x="693738" y="4808538"/>
          <p14:tracePt t="30004" x="715963" y="4935538"/>
          <p14:tracePt t="30011" x="757238" y="5035550"/>
          <p14:tracePt t="30019" x="803275" y="5149850"/>
          <p14:tracePt t="30025" x="876300" y="5268913"/>
          <p14:tracePt t="30033" x="939800" y="5337175"/>
          <p14:tracePt t="30039" x="1046163" y="5424488"/>
          <p14:tracePt t="30046" x="1146175" y="5478463"/>
          <p14:tracePt t="30054" x="1241425" y="5538788"/>
          <p14:tracePt t="30060" x="1338263" y="5565775"/>
          <p14:tracePt t="30068" x="1450975" y="5580063"/>
          <p14:tracePt t="30075" x="1524000" y="5580063"/>
          <p14:tracePt t="30083" x="1601788" y="5556250"/>
          <p14:tracePt t="30089" x="1684338" y="5502275"/>
          <p14:tracePt t="30096" x="1752600" y="5434013"/>
          <p14:tracePt t="30103" x="1844675" y="5314950"/>
          <p14:tracePt t="30110" x="1903413" y="5181600"/>
          <p14:tracePt t="30117" x="1963738" y="5013325"/>
          <p14:tracePt t="30124" x="2027238" y="4845050"/>
          <p14:tracePt t="30131" x="2054225" y="4679950"/>
          <p14:tracePt t="30138" x="2054225" y="4533900"/>
          <p14:tracePt t="30146" x="2054225" y="4368800"/>
          <p14:tracePt t="30152" x="2044700" y="4205288"/>
          <p14:tracePt t="30160" x="2012950" y="4054475"/>
          <p14:tracePt t="30167" x="1971675" y="3922713"/>
          <p14:tracePt t="30174" x="1939925" y="3794125"/>
          <p14:tracePt t="30181" x="1893888" y="3643313"/>
          <p14:tracePt t="30188" x="1854200" y="3511550"/>
          <p14:tracePt t="30195" x="1781175" y="3409950"/>
          <p14:tracePt t="30202" x="1725613" y="3328988"/>
          <p14:tracePt t="30209" x="1674813" y="3278188"/>
          <p14:tracePt t="30216" x="1638300" y="3232150"/>
          <p14:tracePt t="30223" x="1611313" y="3209925"/>
          <p14:tracePt t="30231" x="1593850" y="3200400"/>
          <p14:tracePt t="30237" x="1560513" y="3190875"/>
          <p14:tracePt t="30245" x="1543050" y="3190875"/>
          <p14:tracePt t="30252" x="1524000" y="3190875"/>
          <p14:tracePt t="30259" x="1506538" y="3195638"/>
          <p14:tracePt t="30266" x="1460500" y="3241675"/>
          <p14:tracePt t="30273" x="1419225" y="3324225"/>
          <p14:tracePt t="30281" x="1377950" y="3455988"/>
          <p14:tracePt t="30287" x="1314450" y="3606800"/>
          <p14:tracePt t="30294" x="1287463" y="3771900"/>
          <p14:tracePt t="30302" x="1287463" y="3935413"/>
          <p14:tracePt t="30308" x="1287463" y="4081463"/>
          <p14:tracePt t="30316" x="1296988" y="4246563"/>
          <p14:tracePt t="30322" x="1328738" y="4410075"/>
          <p14:tracePt t="30330" x="1387475" y="4560888"/>
          <p14:tracePt t="30336" x="1428750" y="4679950"/>
          <p14:tracePt t="30343" x="1501775" y="4762500"/>
          <p14:tracePt t="30351" x="1557338" y="4845050"/>
          <p14:tracePt t="30358" x="1638300" y="4899025"/>
          <p14:tracePt t="30365" x="1703388" y="4967288"/>
          <p14:tracePt t="30372" x="1803400" y="5008563"/>
          <p14:tracePt t="30379" x="1881188" y="5035550"/>
          <p14:tracePt t="30386" x="1971675" y="5035550"/>
          <p14:tracePt t="30393" x="2068513" y="5027613"/>
          <p14:tracePt t="30400" x="2146300" y="4999038"/>
          <p14:tracePt t="30407" x="2246313" y="4959350"/>
          <p14:tracePt t="30415" x="2328863" y="4884738"/>
          <p14:tracePt t="30421" x="2382838" y="4803775"/>
          <p14:tracePt t="30429" x="2441575" y="4706938"/>
          <p14:tracePt t="30436" x="2497138" y="4606925"/>
          <p14:tracePt t="30443" x="2538413" y="4506913"/>
          <p14:tracePt t="30450" x="2570163" y="4378325"/>
          <p14:tracePt t="30457" x="2584450" y="4246563"/>
          <p14:tracePt t="30465" x="2597150" y="4137025"/>
          <p14:tracePt t="30471" x="2597150" y="4064000"/>
          <p14:tracePt t="30478" x="2574925" y="3981450"/>
          <p14:tracePt t="30485" x="2547938" y="3903663"/>
          <p14:tracePt t="30492" x="2511425" y="3840163"/>
          <p14:tracePt t="30500" x="2438400" y="3757613"/>
          <p14:tracePt t="30506" x="2373313" y="3689350"/>
          <p14:tracePt t="30515" x="2287588" y="3621088"/>
          <p14:tracePt t="30520" x="2222500" y="3565525"/>
          <p14:tracePt t="30528" x="2127250" y="3524250"/>
          <p14:tracePt t="30535" x="2027238" y="3465513"/>
          <p14:tracePt t="30542" x="1930400" y="3438525"/>
          <p14:tracePt t="30550" x="1817688" y="3424238"/>
          <p14:tracePt t="30556" x="1708150" y="3424238"/>
          <p14:tracePt t="30563" x="1616075" y="3424238"/>
          <p14:tracePt t="30570" x="1552575" y="3448050"/>
          <p14:tracePt t="30578" x="1474788" y="3475038"/>
          <p14:tracePt t="30585" x="1411288" y="3524250"/>
          <p14:tracePt t="30592" x="1346200" y="3565525"/>
          <p14:tracePt t="30600" x="1309688" y="3611563"/>
          <p14:tracePt t="30606" x="1268413" y="3694113"/>
          <p14:tracePt t="30613" x="1228725" y="3789363"/>
          <p14:tracePt t="30620" x="1195388" y="3922713"/>
          <p14:tracePt t="30627" x="1195388" y="4013200"/>
          <p14:tracePt t="30634" x="1195388" y="4105275"/>
          <p14:tracePt t="30641" x="1204913" y="4200525"/>
          <p14:tracePt t="30648" x="1246188" y="4278313"/>
          <p14:tracePt t="30655" x="1273175" y="4360863"/>
          <p14:tracePt t="30662" x="1296988" y="4419600"/>
          <p14:tracePt t="30669" x="1323975" y="4483100"/>
          <p14:tracePt t="30676" x="1346200" y="4529138"/>
          <p14:tracePt t="30685" x="1392238" y="4565650"/>
          <p14:tracePt t="30692" x="1428750" y="4611688"/>
          <p14:tracePt t="30700" x="1492250" y="4648200"/>
          <p14:tracePt t="30706" x="1538288" y="4670425"/>
          <p14:tracePt t="30712" x="1584325" y="4706938"/>
          <p14:tracePt t="30719" x="1647825" y="4735513"/>
          <p14:tracePt t="30726" x="1689100" y="4743450"/>
          <p14:tracePt t="30733" x="1747838" y="4743450"/>
          <p14:tracePt t="30740" x="1789113" y="4743450"/>
          <p14:tracePt t="30748" x="1844675" y="4743450"/>
          <p14:tracePt t="30754" x="1885950" y="4738688"/>
          <p14:tracePt t="30761" x="1912938" y="4725988"/>
          <p14:tracePt t="30768" x="1958975" y="4716463"/>
          <p14:tracePt t="30776" x="1976438" y="4699000"/>
          <p14:tracePt t="30783" x="1985963" y="4689475"/>
          <p14:tracePt t="30790" x="1990725" y="4679950"/>
          <p14:tracePt t="30798" x="2000250" y="4675188"/>
          <p14:tracePt t="30804" x="2008188" y="4657725"/>
          <p14:tracePt t="30812" x="2017713" y="4625975"/>
          <p14:tracePt t="30818" x="2039938" y="4584700"/>
          <p14:tracePt t="30825" x="2049463" y="4552950"/>
          <p14:tracePt t="30833" x="2058988" y="4524375"/>
          <p14:tracePt t="30839" x="2073275" y="4465638"/>
          <p14:tracePt t="30846" x="2073275" y="4424363"/>
          <p14:tracePt t="30853" x="2073275" y="4356100"/>
          <p14:tracePt t="30860" x="2073275" y="4300538"/>
          <p14:tracePt t="30868" x="2073275" y="4241800"/>
          <p14:tracePt t="30874" x="2073275" y="4200525"/>
          <p14:tracePt t="30881" x="2073275" y="4173538"/>
          <p14:tracePt t="30889" x="2073275" y="4132263"/>
          <p14:tracePt t="30896" x="2073275" y="4113213"/>
          <p14:tracePt t="30904" x="2073275" y="4095750"/>
          <p14:tracePt t="30910" x="2073275" y="4090988"/>
          <p14:tracePt t="30917" x="2073275" y="4081463"/>
          <p14:tracePt t="30924" x="2073275" y="4064000"/>
          <p14:tracePt t="30932" x="2073275" y="4059238"/>
          <p14:tracePt t="30938" x="2073275" y="4049713"/>
          <p14:tracePt t="30953" x="2073275" y="4040188"/>
          <p14:tracePt t="31030" x="2073275" y="4044950"/>
          <p14:tracePt t="31037" x="2073275" y="4054475"/>
          <p14:tracePt t="31044" x="2073275" y="4059238"/>
          <p14:tracePt t="31064" x="2090738" y="4141788"/>
          <p14:tracePt t="31066" x="2105025" y="4200525"/>
          <p14:tracePt t="31072" x="2112963" y="4241800"/>
          <p14:tracePt t="31080" x="2122488" y="4268788"/>
          <p14:tracePt t="31087" x="2146300" y="4329113"/>
          <p14:tracePt t="31094" x="2154238" y="4360863"/>
          <p14:tracePt t="31101" x="2168525" y="4387850"/>
          <p14:tracePt t="31108" x="2178050" y="4433888"/>
          <p14:tracePt t="31115" x="2185988" y="4451350"/>
          <p14:tracePt t="31122" x="2195513" y="4470400"/>
          <p14:tracePt t="31130" x="2195513" y="4475163"/>
          <p14:tracePt t="31136" x="2195513" y="4483100"/>
          <p14:tracePt t="31144" x="2205038" y="4492625"/>
          <p14:tracePt t="31151" x="2214563" y="4511675"/>
          <p14:tracePt t="31157" x="2219325" y="4516438"/>
          <p14:tracePt t="31165" x="2227263" y="4516438"/>
          <p14:tracePt t="31172" x="2246313" y="4516438"/>
          <p14:tracePt t="31179" x="2251075" y="4516438"/>
          <p14:tracePt t="31186" x="2259013" y="4516438"/>
          <p14:tracePt t="31193" x="2268538" y="4516438"/>
          <p14:tracePt t="31200" x="2278063" y="4497388"/>
          <p14:tracePt t="31207" x="2282825" y="4487863"/>
          <p14:tracePt t="31215" x="2292350" y="4479925"/>
          <p14:tracePt t="31221" x="2300288" y="4465638"/>
          <p14:tracePt t="31229" x="2309813" y="4446588"/>
          <p14:tracePt t="31236" x="2328863" y="4424363"/>
          <p14:tracePt t="31242" x="2341563" y="4383088"/>
          <p14:tracePt t="31251" x="2351088" y="4365625"/>
          <p14:tracePt t="31257" x="2360613" y="4346575"/>
          <p14:tracePt t="31264" x="2368550" y="4314825"/>
          <p14:tracePt t="31271" x="2378075" y="4273550"/>
          <p14:tracePt t="31278" x="2387600" y="4256088"/>
          <p14:tracePt t="31285" x="2387600" y="4237038"/>
          <p14:tracePt t="31292" x="2387600" y="4210050"/>
          <p14:tracePt t="31299" x="2387600" y="4178300"/>
          <p14:tracePt t="31307" x="2387600" y="4164013"/>
          <p14:tracePt t="31314" x="2387600" y="4146550"/>
          <p14:tracePt t="31320" x="2387600" y="4127500"/>
          <p14:tracePt t="31327" x="2387600" y="4095750"/>
          <p14:tracePt t="31335" x="2382838" y="4076700"/>
          <p14:tracePt t="31342" x="2373313" y="4059238"/>
          <p14:tracePt t="31349" x="2365375" y="4040188"/>
          <p14:tracePt t="31356" x="2355850" y="4032250"/>
          <p14:tracePt t="31363" x="2346325" y="4008438"/>
          <p14:tracePt t="31371" x="2336800" y="3986213"/>
          <p14:tracePt t="31377" x="2319338" y="3976688"/>
          <p14:tracePt t="31385" x="2309813" y="3971925"/>
          <p14:tracePt t="31391" x="2305050" y="3963988"/>
          <p14:tracePt t="31399" x="2295525" y="3954463"/>
          <p14:tracePt t="31405" x="2287588" y="3954463"/>
          <p14:tracePt t="31412" x="2282825" y="3954463"/>
          <p14:tracePt t="31419" x="2273300" y="3954463"/>
          <p14:tracePt t="31427" x="2255838" y="3954463"/>
          <p14:tracePt t="31435" x="2227263" y="3954463"/>
          <p14:tracePt t="31441" x="2219325" y="3954463"/>
          <p14:tracePt t="31448" x="2205038" y="3954463"/>
          <p14:tracePt t="31455" x="2185988" y="3954463"/>
          <p14:tracePt t="31462" x="2168525" y="3954463"/>
          <p14:tracePt t="31469" x="2141538" y="3954463"/>
          <p14:tracePt t="31476" x="2122488" y="3954463"/>
          <p14:tracePt t="31484" x="2112963" y="3954463"/>
          <p14:tracePt t="31491" x="2095500" y="3954463"/>
          <p14:tracePt t="31498" x="2076450" y="3954463"/>
          <p14:tracePt t="31505" x="2073275" y="3959225"/>
          <p14:tracePt t="31512" x="2044700" y="3967163"/>
          <p14:tracePt t="31519" x="2036763" y="3976688"/>
          <p14:tracePt t="31526" x="2017713" y="3986213"/>
          <p14:tracePt t="31533" x="2012950" y="3990975"/>
          <p14:tracePt t="31540" x="2003425" y="4017963"/>
          <p14:tracePt t="31548" x="1985963" y="4037013"/>
          <p14:tracePt t="31554" x="1954213" y="4068763"/>
          <p14:tracePt t="31561" x="1930400" y="4100513"/>
          <p14:tracePt t="31569" x="1908175" y="4159250"/>
          <p14:tracePt t="31575" x="1885950" y="4205288"/>
          <p14:tracePt t="31583" x="1849438" y="4268788"/>
          <p14:tracePt t="31590" x="1825625" y="4295775"/>
          <p14:tracePt t="31598" x="1817688" y="4329113"/>
          <p14:tracePt t="31604" x="1808163" y="4383088"/>
          <p14:tracePt t="31611" x="1793875" y="4429125"/>
          <p14:tracePt t="31618" x="1793875" y="4483100"/>
          <p14:tracePt t="31625" x="1793875" y="4524375"/>
          <p14:tracePt t="31632" x="1793875" y="4565650"/>
          <p14:tracePt t="31639" x="1803400" y="4621213"/>
          <p14:tracePt t="31646" x="1812925" y="4652963"/>
          <p14:tracePt t="31653" x="1820863" y="4694238"/>
          <p14:tracePt t="31660" x="1844675" y="4725988"/>
          <p14:tracePt t="31668" x="1885950" y="4743450"/>
          <p14:tracePt t="31674" x="1930400" y="4767263"/>
          <p14:tracePt t="31681" x="1995488" y="4808538"/>
          <p14:tracePt t="31688" x="2054225" y="4808538"/>
          <p14:tracePt t="31695" x="2146300" y="4808538"/>
          <p14:tracePt t="31703" x="2205038" y="4784725"/>
          <p14:tracePt t="31709" x="2263775" y="4775200"/>
          <p14:tracePt t="31717" x="2309813" y="4767263"/>
          <p14:tracePt t="31724" x="2368550" y="4738688"/>
          <p14:tracePt t="31732" x="2401888" y="4721225"/>
          <p14:tracePt t="31738" x="2433638" y="4699000"/>
          <p14:tracePt t="31745" x="2465388" y="4665663"/>
          <p14:tracePt t="31752" x="2482850" y="4657725"/>
          <p14:tracePt t="31759" x="2487613" y="4648200"/>
          <p14:tracePt t="31767" x="2497138" y="4643438"/>
          <p14:tracePt t="31773" x="2506663" y="4633913"/>
          <p14:tracePt t="31781" x="2511425" y="4625975"/>
          <p14:tracePt t="31788" x="2519363" y="4621213"/>
          <p14:tracePt t="31795" x="2519363" y="4611688"/>
          <p14:tracePt t="31809" x="2519363" y="4592638"/>
          <p14:tracePt t="31830" x="2519363" y="4589463"/>
          <p14:tracePt t="31844" x="2516188" y="4579938"/>
          <p14:tracePt t="31852" x="2511425" y="4570413"/>
          <p14:tracePt t="31858" x="2501900" y="4560888"/>
          <p14:tracePt t="31866" x="2492375" y="4556125"/>
          <p14:tracePt t="31873" x="2478088" y="4548188"/>
          <p14:tracePt t="31880" x="2419350" y="4524375"/>
          <p14:tracePt t="31887" x="2351088" y="4470400"/>
          <p14:tracePt t="31894" x="2268538" y="4414838"/>
          <p14:tracePt t="31901" x="2205038" y="4351338"/>
          <p14:tracePt t="31908" x="2122488" y="4292600"/>
          <p14:tracePt t="31915" x="2054225" y="4241800"/>
          <p14:tracePt t="31922" x="1971675" y="4173538"/>
          <p14:tracePt t="31929" x="1890713" y="4117975"/>
          <p14:tracePt t="31936" x="1835150" y="4049713"/>
          <p14:tracePt t="31943" x="1789113" y="4013200"/>
          <p14:tracePt t="31951" x="1739900" y="3981450"/>
          <p14:tracePt t="31958" x="1708150" y="3930650"/>
          <p14:tracePt t="31966" x="1684338" y="3913188"/>
          <p14:tracePt t="31972" x="1666875" y="3894138"/>
          <p14:tracePt t="31979" x="1633538" y="3871913"/>
          <p14:tracePt t="31986" x="1616075" y="3862388"/>
          <p14:tracePt t="31993" x="1606550" y="3844925"/>
          <p14:tracePt t="32001" x="1597025" y="3835400"/>
          <p14:tracePt t="32007" x="1593850" y="3830638"/>
          <p14:tracePt t="32014" x="1584325" y="3821113"/>
          <p14:tracePt t="32021" x="1574800" y="3813175"/>
          <p14:tracePt t="32028" x="1560513" y="3803650"/>
          <p14:tracePt t="32036" x="1552575" y="3798888"/>
          <p14:tracePt t="32042" x="1543050" y="3789363"/>
          <p14:tracePt t="32064" x="1520825" y="3743325"/>
          <p14:tracePt t="32071" x="1511300" y="3740150"/>
          <p14:tracePt t="32078" x="1501775" y="3721100"/>
          <p14:tracePt t="32085" x="1492250" y="3703638"/>
          <p14:tracePt t="32092" x="1470025" y="3670300"/>
          <p14:tracePt t="32100" x="1460500" y="3638550"/>
          <p14:tracePt t="32107" x="1450975" y="3621088"/>
          <p14:tracePt t="32114" x="1433513" y="3594100"/>
          <p14:tracePt t="32120" x="1411288" y="3548063"/>
          <p14:tracePt t="32127" x="1387475" y="3516313"/>
          <p14:tracePt t="32135" x="1341438" y="3470275"/>
          <p14:tracePt t="32142" x="1304925" y="3406775"/>
          <p14:tracePt t="32149" x="1268413" y="3360738"/>
          <p14:tracePt t="32156" x="1200150" y="3292475"/>
          <p14:tracePt t="32164" x="1168400" y="3246438"/>
          <p14:tracePt t="32170" x="1114425" y="3178175"/>
          <p14:tracePt t="32177" x="1077913" y="3132138"/>
          <p14:tracePt t="32185" x="1046163" y="3100388"/>
          <p14:tracePt t="32191" x="995363" y="3049588"/>
          <p14:tracePt t="32198" x="963613" y="3017838"/>
          <p14:tracePt t="32206" x="944563" y="3000375"/>
          <p14:tracePt t="32213" x="927100" y="2976563"/>
          <p14:tracePt t="32220" x="895350" y="2949575"/>
          <p14:tracePt t="32227" x="876300" y="2927350"/>
          <p14:tracePt t="32234" x="854075" y="2908300"/>
          <p14:tracePt t="32241" x="835025" y="2890838"/>
          <p14:tracePt t="32249" x="817563" y="2867025"/>
          <p14:tracePt t="32255" x="798513" y="2849563"/>
          <p14:tracePt t="32262" x="788988" y="2830513"/>
          <p14:tracePt t="32269" x="781050" y="2820988"/>
          <p14:tracePt t="32276" x="771525" y="2808288"/>
          <p14:tracePt t="32284" x="762000" y="2776538"/>
          <p14:tracePt t="32290" x="752475" y="2767013"/>
          <p14:tracePt t="32297" x="744538" y="2762250"/>
          <p14:tracePt t="32305" x="739775" y="2752725"/>
          <p14:tracePt t="32312" x="730250" y="2744788"/>
          <p14:tracePt t="32319" x="712788" y="2735263"/>
          <p14:tracePt t="32326" x="712788" y="2716213"/>
          <p14:tracePt t="32333" x="708025" y="2711450"/>
          <p14:tracePt t="32340" x="708025" y="2693988"/>
          <p14:tracePt t="32347" x="708025" y="2684463"/>
          <p14:tracePt t="32354" x="708025" y="2679700"/>
          <p14:tracePt t="32361" x="698500" y="2671763"/>
          <p14:tracePt t="32368" x="698500" y="2662238"/>
          <p14:tracePt t="32376" x="698500" y="2657475"/>
          <p14:tracePt t="32382" x="698500" y="2647950"/>
          <p14:tracePt t="32390" x="698500" y="2638425"/>
          <p14:tracePt t="32398" x="698500" y="2630488"/>
          <p14:tracePt t="32404" x="688975" y="2616200"/>
          <p14:tracePt t="32425" x="688975" y="2606675"/>
          <p14:tracePt t="32447" x="679450" y="2606675"/>
          <p14:tracePt t="32546" x="679450" y="2598738"/>
          <p14:tracePt t="32561" x="679450" y="2593975"/>
          <p14:tracePt t="32567" x="679450" y="2584450"/>
          <p14:tracePt t="32581" x="684213" y="2574925"/>
          <p14:tracePt t="32588" x="693738" y="2565400"/>
          <p14:tracePt t="32595" x="698500" y="2562225"/>
          <p14:tracePt t="32602" x="708025" y="2552700"/>
          <p14:tracePt t="32609" x="725488" y="2543175"/>
          <p14:tracePt t="32616" x="735013" y="2525713"/>
          <p14:tracePt t="32623" x="744538" y="2525713"/>
          <p14:tracePt t="32631" x="749300" y="2525713"/>
          <p14:tracePt t="32638" x="757238" y="2525713"/>
          <p14:tracePt t="32645" x="766763" y="2525713"/>
          <p14:tracePt t="32652" x="771525" y="2525713"/>
          <p14:tracePt t="32716" x="781050" y="2525713"/>
          <p14:tracePt t="32723" x="788988" y="2525713"/>
          <p14:tracePt t="32737" x="803275" y="2525713"/>
          <p14:tracePt t="32744" x="812800" y="2525713"/>
          <p14:tracePt t="32758" x="822325" y="2525713"/>
          <p14:tracePt t="32766" x="830263" y="2525713"/>
          <p14:tracePt t="32780" x="835025" y="2525713"/>
          <p14:tracePt t="32794" x="844550" y="2525713"/>
          <p14:tracePt t="32804" x="854075" y="2525713"/>
          <p14:tracePt t="32808" x="858838" y="2525713"/>
          <p14:tracePt t="32816" x="866775" y="2525713"/>
          <p14:tracePt t="32822" x="885825" y="2525713"/>
          <p14:tracePt t="32829" x="890588" y="2516188"/>
          <p14:tracePt t="32836" x="900113" y="2516188"/>
          <p14:tracePt t="32843" x="908050" y="2516188"/>
          <p14:tracePt t="32851" x="917575" y="2516188"/>
          <p14:tracePt t="32858" x="922338" y="2516188"/>
          <p14:tracePt t="32865" x="931863" y="2516188"/>
          <p14:tracePt t="32873" x="939800" y="2516188"/>
          <p14:tracePt t="32879" x="944563" y="2516188"/>
          <p14:tracePt t="32886" x="963613" y="2516188"/>
          <p14:tracePt t="32893" x="973138" y="2516188"/>
          <p14:tracePt t="32900" x="976313" y="2516188"/>
          <p14:tracePt t="32907" x="985838" y="2516188"/>
          <p14:tracePt t="32915" x="995363" y="2516188"/>
          <p14:tracePt t="32921" x="1004888" y="2516188"/>
          <p14:tracePt t="32928" x="1009650" y="2516188"/>
          <p14:tracePt t="32963" x="1017588" y="2516188"/>
          <p14:tracePt t="32977" x="1027113" y="2516188"/>
          <p14:tracePt t="32998" x="1041400" y="2516188"/>
          <p14:tracePt t="33034" x="1049338" y="2516188"/>
          <p14:tracePt t="33083" x="1058863" y="2516188"/>
          <p14:tracePt t="33126" x="1063625" y="2516188"/>
          <p14:tracePt t="33168" x="1073150" y="2516188"/>
          <p14:tracePt t="33289" x="1082675" y="2516188"/>
          <p14:tracePt t="33325" x="1090613" y="2516188"/>
          <p14:tracePt t="33340" x="1095375" y="2516188"/>
          <p14:tracePt t="33375" x="1104900" y="2516188"/>
          <p14:tracePt t="33382" x="1122363" y="2516188"/>
          <p14:tracePt t="33403" x="1127125" y="2516188"/>
          <p14:tracePt t="33431" x="1136650" y="2516188"/>
          <p14:tracePt t="33467" x="1146175" y="2516188"/>
          <p14:tracePt t="33474" x="1150938" y="2516188"/>
          <p14:tracePt t="33530" x="1158875" y="2516188"/>
          <p14:tracePt t="33565" x="1158875" y="2520950"/>
          <p14:tracePt t="33580" x="1158875" y="2538413"/>
          <p14:tracePt t="33587" x="1158875" y="2543175"/>
          <p14:tracePt t="33594" x="1158875" y="2552700"/>
          <p14:tracePt t="33601" x="1158875" y="2562225"/>
          <p14:tracePt t="33608" x="1158875" y="2570163"/>
          <p14:tracePt t="33616" x="1158875" y="2574925"/>
          <p14:tracePt t="33622" x="1158875" y="2584450"/>
          <p14:tracePt t="33629" x="1158875" y="2593975"/>
          <p14:tracePt t="33637" x="1158875" y="2598738"/>
          <p14:tracePt t="33643" x="1155700" y="2606675"/>
          <p14:tracePt t="33651" x="1146175" y="2625725"/>
          <p14:tracePt t="33658" x="1141413" y="2635250"/>
          <p14:tracePt t="33666" x="1131888" y="2647950"/>
          <p14:tracePt t="33672" x="1122363" y="2667000"/>
          <p14:tracePt t="33679" x="1104900" y="2689225"/>
          <p14:tracePt t="33688" x="1082675" y="2716213"/>
          <p14:tracePt t="33693" x="1063625" y="2740025"/>
          <p14:tracePt t="33701" x="1046163" y="2757488"/>
          <p14:tracePt t="33707" x="1022350" y="2776538"/>
          <p14:tracePt t="33716" x="995363" y="2798763"/>
          <p14:tracePt t="33721" x="981075" y="2825750"/>
          <p14:tracePt t="33728" x="973138" y="2844800"/>
          <p14:tracePt t="33735" x="963613" y="2862263"/>
          <p14:tracePt t="33742" x="958850" y="2871788"/>
          <p14:tracePt t="33749" x="949325" y="2881313"/>
          <p14:tracePt t="33756" x="939800" y="2890838"/>
          <p14:tracePt t="33763" x="931863" y="2894013"/>
          <p14:tracePt t="33770" x="908050" y="2913063"/>
          <p14:tracePt t="33777" x="895350" y="2930525"/>
          <p14:tracePt t="33785" x="885825" y="2949575"/>
          <p14:tracePt t="33792" x="881063" y="2959100"/>
          <p14:tracePt t="33799" x="871538" y="2968625"/>
          <p14:tracePt t="33806" x="863600" y="2995613"/>
          <p14:tracePt t="33813" x="854075" y="3000375"/>
          <p14:tracePt t="33820" x="849313" y="3008313"/>
          <p14:tracePt t="33827" x="830263" y="3017838"/>
          <p14:tracePt t="33834" x="822325" y="3027363"/>
          <p14:tracePt t="33841" x="812800" y="3032125"/>
          <p14:tracePt t="33848" x="808038" y="3041650"/>
          <p14:tracePt t="33855" x="798513" y="3049588"/>
          <p14:tracePt t="33862" x="788988" y="3068638"/>
          <p14:tracePt t="33870" x="781050" y="3073400"/>
          <p14:tracePt t="33877" x="776288" y="3081338"/>
          <p14:tracePt t="33884" x="766763" y="3090863"/>
          <p14:tracePt t="33890" x="749300" y="3100388"/>
          <p14:tracePt t="33898" x="744538" y="3105150"/>
          <p14:tracePt t="33905" x="744538" y="3114675"/>
          <p14:tracePt t="33976" x="762000" y="3109913"/>
          <p14:tracePt t="33983" x="781050" y="3100388"/>
          <p14:tracePt t="33991" x="812800" y="3090863"/>
          <p14:tracePt t="33997" x="866775" y="3068638"/>
          <p14:tracePt t="34004" x="912813" y="3059113"/>
          <p14:tracePt t="34011" x="958850" y="3036888"/>
          <p14:tracePt t="34019" x="1017588" y="3008313"/>
          <p14:tracePt t="34025" x="1058863" y="3000375"/>
          <p14:tracePt t="34033" x="1119188" y="2986088"/>
          <p14:tracePt t="34040" x="1163638" y="2976563"/>
          <p14:tracePt t="34049" x="1236663" y="2976563"/>
          <p14:tracePt t="34053" x="1292225" y="2976563"/>
          <p14:tracePt t="34061" x="1370013" y="2976563"/>
          <p14:tracePt t="34068" x="1411288" y="2976563"/>
          <p14:tracePt t="34075" x="1465263" y="2981325"/>
          <p14:tracePt t="34082" x="1506538" y="2981325"/>
          <p14:tracePt t="34088" x="1560513" y="2995613"/>
          <p14:tracePt t="34095" x="1593850" y="2995613"/>
          <p14:tracePt t="34103" x="1620838" y="2995613"/>
          <p14:tracePt t="34110" x="1647825" y="2995613"/>
          <p14:tracePt t="34118" x="1666875" y="2995613"/>
          <p14:tracePt t="34124" x="1684338" y="2995613"/>
          <p14:tracePt t="34131" x="1693863" y="2995613"/>
          <p14:tracePt t="34138" x="1708150" y="2995613"/>
          <p14:tracePt t="34145" x="1725613" y="2995613"/>
          <p14:tracePt t="34153" x="1757363" y="2995613"/>
          <p14:tracePt t="34159" x="1784350" y="2995613"/>
          <p14:tracePt t="34167" x="1825625" y="2995613"/>
          <p14:tracePt t="34174" x="1881188" y="2995613"/>
          <p14:tracePt t="34181" x="1922463" y="3005138"/>
          <p14:tracePt t="34188" x="2000250" y="3017838"/>
          <p14:tracePt t="34195" x="2058988" y="3032125"/>
          <p14:tracePt t="34202" x="2122488" y="3054350"/>
          <p14:tracePt t="34209" x="2163763" y="3063875"/>
          <p14:tracePt t="34216" x="2205038" y="3078163"/>
          <p14:tracePt t="34224" x="2236788" y="3086100"/>
          <p14:tracePt t="34230" x="2255838" y="3095625"/>
          <p14:tracePt t="34238" x="2263775" y="3105150"/>
          <p14:tracePt t="34245" x="2268538" y="3105150"/>
          <p14:tracePt t="34252" x="2278063" y="3105150"/>
          <p14:tracePt t="34259" x="2295525" y="3105150"/>
          <p14:tracePt t="34294" x="2295525" y="3109913"/>
          <p14:tracePt t="34408" x="2282825" y="3109913"/>
          <p14:tracePt t="34415" x="2273300" y="3109913"/>
          <p14:tracePt t="34422" x="2268538" y="3109913"/>
          <p14:tracePt t="34429" x="2259013" y="3109913"/>
          <p14:tracePt t="34437" x="2251075" y="3109913"/>
          <p14:tracePt t="34443" x="2246313" y="3109913"/>
          <p14:tracePt t="34466" x="2236788" y="3109913"/>
          <p14:tracePt t="34492" x="2227263" y="3109913"/>
          <p14:tracePt t="34549" x="2219325" y="3109913"/>
          <p14:tracePt t="34634" x="2205038" y="3109913"/>
          <p14:tracePt t="34720" x="2195513" y="3109913"/>
          <p14:tracePt t="34755" x="2185988" y="3109913"/>
          <p14:tracePt t="34790" x="2182813" y="3109913"/>
          <p14:tracePt t="34819" x="2173288" y="3109913"/>
          <p14:tracePt t="34847" x="2173288" y="3117850"/>
          <p14:tracePt t="34890" x="2163763" y="3117850"/>
          <p14:tracePt t="34918" x="2159000" y="3117850"/>
          <p14:tracePt t="34953" x="2159000" y="3127375"/>
          <p14:tracePt t="34975" x="2149475" y="3127375"/>
          <p14:tracePt t="35010" x="2141538" y="3127375"/>
          <p14:tracePt t="35038" x="2132013" y="3127375"/>
          <p14:tracePt t="35066" x="2117725" y="3127375"/>
          <p14:tracePt t="35095" x="2109788" y="3146425"/>
          <p14:tracePt t="35130" x="2100263" y="3146425"/>
          <p14:tracePt t="35215" x="2090738" y="3146425"/>
          <p14:tracePt t="35314" x="2085975" y="3146425"/>
          <p14:tracePt t="35364" x="2076450" y="3146425"/>
          <p14:tracePt t="35379" x="2076450" y="3154363"/>
          <p14:tracePt t="35406" x="2068513" y="3154363"/>
          <p14:tracePt t="35456" x="2063750" y="3154363"/>
          <p14:tracePt t="35506" x="2054225" y="3154363"/>
          <p14:tracePt t="35520" x="2036763" y="3154363"/>
          <p14:tracePt t="35541" x="2027238" y="3154363"/>
          <p14:tracePt t="35548" x="2022475" y="3154363"/>
          <p14:tracePt t="35555" x="2012950" y="3154363"/>
          <p14:tracePt t="35562" x="2003425" y="3154363"/>
          <p14:tracePt t="35569" x="2000250" y="3154363"/>
          <p14:tracePt t="35576" x="1990725" y="3154363"/>
          <p14:tracePt t="35583" x="1981200" y="3159125"/>
          <p14:tracePt t="35590" x="1976438" y="3159125"/>
          <p14:tracePt t="35599" x="1958975" y="3168650"/>
          <p14:tracePt t="35604" x="1949450" y="3168650"/>
          <p14:tracePt t="35612" x="1930400" y="3168650"/>
          <p14:tracePt t="35619" x="1912938" y="3178175"/>
          <p14:tracePt t="35626" x="1893888" y="3187700"/>
          <p14:tracePt t="35634" x="1866900" y="3195638"/>
          <p14:tracePt t="35640" x="1849438" y="3195638"/>
          <p14:tracePt t="35647" x="1817688" y="3195638"/>
          <p14:tracePt t="35654" x="1789113" y="3209925"/>
          <p14:tracePt t="35661" x="1747838" y="3209925"/>
          <p14:tracePt t="35668" x="1716088" y="3209925"/>
          <p14:tracePt t="35675" x="1689100" y="3209925"/>
          <p14:tracePt t="35682" x="1633538" y="3209925"/>
          <p14:tracePt t="35690" x="1593850" y="3209925"/>
          <p14:tracePt t="35697" x="1538288" y="3209925"/>
          <p14:tracePt t="35704" x="1497013" y="3209925"/>
          <p14:tracePt t="35711" x="1428750" y="3209925"/>
          <p14:tracePt t="35718" x="1370013" y="3200400"/>
          <p14:tracePt t="35725" x="1309688" y="3187700"/>
          <p14:tracePt t="35732" x="1250950" y="3178175"/>
          <p14:tracePt t="35739" x="1192213" y="3163888"/>
          <p14:tracePt t="35746" x="1150938" y="3154363"/>
          <p14:tracePt t="35753" x="1090613" y="3141663"/>
          <p14:tracePt t="35760" x="1046163" y="3132138"/>
          <p14:tracePt t="35768" x="1017588" y="3109913"/>
          <p14:tracePt t="35774" x="973138" y="3100388"/>
          <p14:tracePt t="35782" x="944563" y="3090863"/>
          <p14:tracePt t="35788" x="912813" y="3081338"/>
          <p14:tracePt t="35796" x="871538" y="3068638"/>
          <p14:tracePt t="35803" x="839788" y="3059113"/>
          <p14:tracePt t="35811" x="812800" y="3049588"/>
          <p14:tracePt t="35818" x="771525" y="3041650"/>
          <p14:tracePt t="35824" x="739775" y="3032125"/>
          <p14:tracePt t="35832" x="720725" y="3008313"/>
          <p14:tracePt t="35838" x="703263" y="3000375"/>
          <p14:tracePt t="35845" x="671513" y="2990850"/>
          <p14:tracePt t="35853" x="652463" y="2981325"/>
          <p14:tracePt t="35860" x="635000" y="2971800"/>
          <p14:tracePt t="35867" x="615950" y="2963863"/>
          <p14:tracePt t="35873" x="584200" y="2954338"/>
          <p14:tracePt t="35881" x="579438" y="2944813"/>
          <p14:tracePt t="35888" x="569913" y="2935288"/>
          <p14:tracePt t="35895" x="561975" y="2922588"/>
          <p14:tracePt t="35902" x="552450" y="2913063"/>
          <p14:tracePt t="35909" x="547688" y="2913063"/>
          <p14:tracePt t="35916" x="538163" y="2903538"/>
          <p14:tracePt t="35923" x="530225" y="2894013"/>
          <p14:tracePt t="35931" x="520700" y="2894013"/>
          <p14:tracePt t="35937" x="506413" y="2890838"/>
          <p14:tracePt t="35944" x="496888" y="2890838"/>
          <p14:tracePt t="35952" x="496888" y="2881313"/>
          <p14:tracePt t="35973" x="496888" y="2871788"/>
          <p14:tracePt t="35980" x="496888" y="2862263"/>
          <p14:tracePt t="35987" x="496888" y="2857500"/>
          <p14:tracePt t="35994" x="496888" y="2849563"/>
          <p14:tracePt t="36001" x="496888" y="2840038"/>
          <p14:tracePt t="36008" x="496888" y="2835275"/>
          <p14:tracePt t="36016" x="496888" y="2825750"/>
          <p14:tracePt t="36022" x="496888" y="2817813"/>
          <p14:tracePt t="36030" x="501650" y="2808288"/>
          <p14:tracePt t="36037" x="515938" y="2803525"/>
          <p14:tracePt t="36043" x="525463" y="2794000"/>
          <p14:tracePt t="36051" x="533400" y="2776538"/>
          <p14:tracePt t="36067" x="557213" y="2762250"/>
          <p14:tracePt t="36072" x="579438" y="2747963"/>
          <p14:tracePt t="36079" x="606425" y="2740025"/>
          <p14:tracePt t="36086" x="625475" y="2730500"/>
          <p14:tracePt t="36093" x="642938" y="2720975"/>
          <p14:tracePt t="36101" x="661988" y="2711450"/>
          <p14:tracePt t="36107" x="679450" y="2711450"/>
          <p14:tracePt t="36115" x="712788" y="2711450"/>
          <p14:tracePt t="36121" x="715963" y="2711450"/>
          <p14:tracePt t="36128" x="725488" y="2711450"/>
          <p14:tracePt t="36135" x="735013" y="2711450"/>
          <p14:tracePt t="36142" x="739775" y="2711450"/>
          <p14:tracePt t="36150" x="749300" y="2711450"/>
          <p14:tracePt t="36157" x="757238" y="2711450"/>
          <p14:tracePt t="36165" x="766763" y="2711450"/>
          <p14:tracePt t="36171" x="781050" y="2711450"/>
          <p14:tracePt t="36177" x="788988" y="2711450"/>
          <p14:tracePt t="36185" x="798513" y="2711450"/>
          <p14:tracePt t="36191" x="803275" y="2711450"/>
          <p14:tracePt t="36199" x="812800" y="2711450"/>
          <p14:tracePt t="36205" x="822325" y="2711450"/>
          <p14:tracePt t="36212" x="825500" y="2711450"/>
          <p14:tracePt t="36219" x="835025" y="2711450"/>
          <p14:tracePt t="36226" x="844550" y="2711450"/>
          <p14:tracePt t="36235" x="863600" y="2711450"/>
          <p14:tracePt t="36241" x="866775" y="2711450"/>
          <p14:tracePt t="36249" x="876300" y="2711450"/>
          <p14:tracePt t="36255" x="885825" y="2711450"/>
          <p14:tracePt t="36262" x="890588" y="2711450"/>
          <p14:tracePt t="36269" x="900113" y="2711450"/>
          <p14:tracePt t="36276" x="908050" y="2711450"/>
          <p14:tracePt t="36284" x="912813" y="2711450"/>
          <p14:tracePt t="36290" x="922338" y="2711450"/>
          <p14:tracePt t="36298" x="939800" y="2711450"/>
          <p14:tracePt t="36305" x="949325" y="2711450"/>
          <p14:tracePt t="36405" x="949325" y="2716213"/>
          <p14:tracePt t="36412" x="949325" y="2725738"/>
          <p14:tracePt t="36419" x="949325" y="2730500"/>
          <p14:tracePt t="36426" x="949325" y="2740025"/>
          <p14:tracePt t="36434" x="949325" y="2747963"/>
          <p14:tracePt t="36440" x="949325" y="2752725"/>
          <p14:tracePt t="36450" x="949325" y="2781300"/>
          <p14:tracePt t="36454" x="949325" y="2798763"/>
          <p14:tracePt t="36462" x="949325" y="2817813"/>
          <p14:tracePt t="36469" x="949325" y="2835275"/>
          <p14:tracePt t="36475" x="949325" y="2862263"/>
          <p14:tracePt t="36482" x="958850" y="2903538"/>
          <p14:tracePt t="36489" x="968375" y="2963863"/>
          <p14:tracePt t="36497" x="968375" y="3005138"/>
          <p14:tracePt t="36504" x="968375" y="3044825"/>
          <p14:tracePt t="36510" x="968375" y="3086100"/>
          <p14:tracePt t="36518" x="968375" y="3117850"/>
          <p14:tracePt t="36525" x="968375" y="3146425"/>
          <p14:tracePt t="36532" x="968375" y="3173413"/>
          <p14:tracePt t="36539" x="968375" y="3190875"/>
          <p14:tracePt t="36546" x="968375" y="3209925"/>
          <p14:tracePt t="36553" x="968375" y="3227388"/>
          <p14:tracePt t="36560" x="968375" y="3236913"/>
          <p14:tracePt t="36567" x="968375" y="3241675"/>
          <p14:tracePt t="36574" x="968375" y="3260725"/>
          <p14:tracePt t="36582" x="968375" y="3268663"/>
          <p14:tracePt t="36588" x="968375" y="3273425"/>
          <p14:tracePt t="36596" x="968375" y="3282950"/>
          <p14:tracePt t="36603" x="968375" y="3292475"/>
          <p14:tracePt t="36610" x="968375" y="3300413"/>
          <p14:tracePt t="36617" x="968375" y="3305175"/>
          <p14:tracePt t="36624" x="968375" y="3314700"/>
          <p14:tracePt t="36632" x="968375" y="3324225"/>
          <p14:tracePt t="36638" x="968375" y="3336925"/>
          <p14:tracePt t="36645" x="968375" y="3346450"/>
          <p14:tracePt t="36660" x="968375" y="3355975"/>
          <p14:tracePt t="36681" x="968375" y="3360738"/>
          <p14:tracePt t="36979" x="968375" y="3351213"/>
          <p14:tracePt t="36986" x="976313" y="3333750"/>
          <p14:tracePt t="36992" x="976313" y="3324225"/>
          <p14:tracePt t="36999" x="995363" y="3305175"/>
          <p14:tracePt t="37006" x="995363" y="3287713"/>
          <p14:tracePt t="37013" x="1004888" y="3260725"/>
          <p14:tracePt t="37020" x="1004888" y="3241675"/>
          <p14:tracePt t="37027" x="1012825" y="3232150"/>
          <p14:tracePt t="37034" x="1012825" y="3219450"/>
          <p14:tracePt t="37041" x="1022350" y="3195638"/>
          <p14:tracePt t="37048" x="1031875" y="3178175"/>
          <p14:tracePt t="37057" x="1041400" y="3159125"/>
          <p14:tracePt t="37064" x="1049338" y="3141663"/>
          <p14:tracePt t="37071" x="1058863" y="3122613"/>
          <p14:tracePt t="37078" x="1073150" y="3105150"/>
          <p14:tracePt t="37087" x="1090613" y="3073400"/>
          <p14:tracePt t="37095" x="1100138" y="3054350"/>
          <p14:tracePt t="37099" x="1109663" y="3036888"/>
          <p14:tracePt t="37106" x="1119188" y="3017838"/>
          <p14:tracePt t="37112" x="1127125" y="3000375"/>
          <p14:tracePt t="37119" x="1136650" y="2981325"/>
          <p14:tracePt t="37126" x="1136650" y="2963863"/>
          <p14:tracePt t="37133" x="1136650" y="2944813"/>
          <p14:tracePt t="37140" x="1136650" y="2917825"/>
          <p14:tracePt t="37147" x="1146175" y="2898775"/>
          <p14:tracePt t="37155" x="1146175" y="2881313"/>
          <p14:tracePt t="37162" x="1146175" y="2862263"/>
          <p14:tracePt t="37169" x="1146175" y="2854325"/>
          <p14:tracePt t="37175" x="1146175" y="2844800"/>
          <p14:tracePt t="37183" x="1146175" y="2840038"/>
          <p14:tracePt t="37190" x="1155700" y="2820988"/>
          <p14:tracePt t="37197" x="1155700" y="2813050"/>
          <p14:tracePt t="37204" x="1155700" y="2808288"/>
          <p14:tracePt t="37211" x="1155700" y="2798763"/>
          <p14:tracePt t="37218" x="1155700" y="2789238"/>
          <p14:tracePt t="37225" x="1155700" y="2781300"/>
          <p14:tracePt t="37232" x="1155700" y="2776538"/>
          <p14:tracePt t="37240" x="1155700" y="2767013"/>
          <p14:tracePt t="37339" x="1155700" y="2757488"/>
          <p14:tracePt t="37439" x="1155700" y="2744788"/>
          <p14:tracePt t="37559" x="1155700" y="2735263"/>
          <p14:tracePt t="37574" x="1155700" y="2725738"/>
          <p14:tracePt t="37587" x="1155700" y="2720975"/>
          <p14:tracePt t="37594" x="1155700" y="2711450"/>
          <p14:tracePt t="37602" x="1155700" y="2703513"/>
          <p14:tracePt t="37608" x="1155700" y="2693988"/>
          <p14:tracePt t="37623" x="1155700" y="2689225"/>
          <p14:tracePt t="37629" x="1155700" y="2679700"/>
          <p14:tracePt t="37636" x="1155700" y="2671763"/>
          <p14:tracePt t="37643" x="1163638" y="2657475"/>
          <p14:tracePt t="37651" x="1163638" y="2647950"/>
          <p14:tracePt t="37657" x="1163638" y="2638425"/>
          <p14:tracePt t="37664" x="1163638" y="2630488"/>
          <p14:tracePt t="37672" x="1163638" y="2625725"/>
          <p14:tracePt t="37686" x="1163638" y="2616200"/>
          <p14:tracePt t="37693" x="1163638" y="2606675"/>
          <p14:tracePt t="37707" x="1163638" y="2601913"/>
          <p14:tracePt t="37721" x="1163638" y="2593975"/>
          <p14:tracePt t="37742" x="1182688" y="2574925"/>
          <p14:tracePt t="37750" x="1182688" y="2565400"/>
          <p14:tracePt t="37757" x="1182688" y="2562225"/>
          <p14:tracePt t="37763" x="1182688" y="2552700"/>
          <p14:tracePt t="37771" x="1182688" y="2543175"/>
          <p14:tracePt t="37778" x="1182688" y="2538413"/>
          <p14:tracePt t="37785" x="1182688" y="2528888"/>
          <p14:tracePt t="37792" x="1182688" y="2520950"/>
          <p14:tracePt t="37799" x="1182688" y="2511425"/>
          <p14:tracePt t="37806" x="1182688" y="2497138"/>
          <p14:tracePt t="37813" x="1182688" y="2489200"/>
          <p14:tracePt t="37820" x="1182688" y="2479675"/>
          <p14:tracePt t="37849" x="1182688" y="2474913"/>
          <p14:tracePt t="37862" x="1182688" y="2465388"/>
          <p14:tracePt t="37877" x="1182688" y="2455863"/>
          <p14:tracePt t="37891" x="1182688" y="2452688"/>
          <p14:tracePt t="37905" x="1182688" y="2443163"/>
          <p14:tracePt t="37912" x="1182688" y="2433638"/>
          <p14:tracePt t="37920" x="1182688" y="2414588"/>
          <p14:tracePt t="37926" x="1182688" y="2411413"/>
          <p14:tracePt t="37941" x="1182688" y="2401888"/>
          <p14:tracePt t="37955" x="1182688" y="2392363"/>
          <p14:tracePt t="37983" x="1182688" y="2387600"/>
          <p14:tracePt t="37998" x="1182688" y="2378075"/>
          <p14:tracePt t="38004" x="1182688" y="2370138"/>
          <p14:tracePt t="38011" x="1182688" y="2365375"/>
          <p14:tracePt t="38019" x="1182688" y="2355850"/>
          <p14:tracePt t="38026" x="1182688" y="2338388"/>
          <p14:tracePt t="38032" x="1182688" y="2333625"/>
          <p14:tracePt t="38040" x="1182688" y="2324100"/>
          <p14:tracePt t="38054" x="1182688" y="2305050"/>
          <p14:tracePt t="38062" x="1182688" y="2301875"/>
          <p14:tracePt t="38069" x="1182688" y="2292350"/>
          <p14:tracePt t="38075" x="1182688" y="2282825"/>
          <p14:tracePt t="38082" x="1182688" y="2278063"/>
          <p14:tracePt t="38091" x="1182688" y="2260600"/>
          <p14:tracePt t="38097" x="1182688" y="2251075"/>
          <p14:tracePt t="38105" x="1182688" y="2246313"/>
          <p14:tracePt t="38112" x="1182688" y="2236788"/>
          <p14:tracePt t="38119" x="1182688" y="2228850"/>
          <p14:tracePt t="38125" x="1182688" y="2219325"/>
          <p14:tracePt t="38131" x="1182688" y="2214563"/>
          <p14:tracePt t="38146" x="1182688" y="2205038"/>
          <p14:tracePt t="38160" x="1182688" y="2195513"/>
          <p14:tracePt t="38174" x="1182688" y="2182813"/>
          <p14:tracePt t="38189" x="1192213" y="2173288"/>
          <p14:tracePt t="38195" x="1192213" y="2163763"/>
          <p14:tracePt t="38202" x="1192213" y="2159000"/>
          <p14:tracePt t="38217" x="1192213" y="2151063"/>
          <p14:tracePt t="38238" x="1192213" y="2141538"/>
          <p14:tracePt t="38244" x="1195388" y="2132013"/>
          <p14:tracePt t="38252" x="1195388" y="2127250"/>
          <p14:tracePt t="38259" x="1204913" y="2127250"/>
          <p14:tracePt t="38266" x="1204913" y="2119313"/>
          <p14:tracePt t="38274" x="1214438" y="2109788"/>
          <p14:tracePt t="38282" x="1214438" y="2095500"/>
          <p14:tracePt t="38287" x="1214438" y="2085975"/>
          <p14:tracePt t="38294" x="1214438" y="2078038"/>
          <p14:tracePt t="38302" x="1219200" y="2073275"/>
          <p14:tracePt t="38308" x="1219200" y="2063750"/>
          <p14:tracePt t="38322" x="1228725" y="2054225"/>
          <p14:tracePt t="38329" x="1228725" y="2046288"/>
          <p14:tracePt t="38337" x="1228725" y="2041525"/>
          <p14:tracePt t="38344" x="1228725" y="2032000"/>
          <p14:tracePt t="38350" x="1236663" y="2012950"/>
          <p14:tracePt t="38358" x="1246188" y="2009775"/>
          <p14:tracePt t="38365" x="1260475" y="2009775"/>
          <p14:tracePt t="38373" x="1268413" y="2000250"/>
          <p14:tracePt t="38379" x="1277938" y="1990725"/>
          <p14:tracePt t="38386" x="1282700" y="1990725"/>
          <p14:tracePt t="38393" x="1292225" y="1981200"/>
          <p14:tracePt t="38407" x="1301750" y="1981200"/>
          <p14:tracePt t="38415" x="1309688" y="1976438"/>
          <p14:tracePt t="38436" x="1314450" y="1976438"/>
          <p14:tracePt t="38486" x="1323975" y="1976438"/>
          <p14:tracePt t="38529" x="1341438" y="1976438"/>
          <p14:tracePt t="38557" x="1346200" y="1976438"/>
          <p14:tracePt t="38600" x="1355725" y="1976438"/>
          <p14:tracePt t="38614" x="1365250" y="1976438"/>
          <p14:tracePt t="38621" x="1370013" y="1976438"/>
          <p14:tracePt t="38628" x="1377950" y="1976438"/>
          <p14:tracePt t="38637" x="1387475" y="1976438"/>
          <p14:tracePt t="38642" x="1397000" y="1985963"/>
          <p14:tracePt t="38649" x="1401763" y="1995488"/>
          <p14:tracePt t="38656" x="1419225" y="2005013"/>
          <p14:tracePt t="38663" x="1428750" y="2009775"/>
          <p14:tracePt t="38671" x="1438275" y="2027238"/>
          <p14:tracePt t="38677" x="1443038" y="2036763"/>
          <p14:tracePt t="38684" x="1450975" y="2046288"/>
          <p14:tracePt t="38691" x="1460500" y="2049463"/>
          <p14:tracePt t="38698" x="1460500" y="2058988"/>
          <p14:tracePt t="38706" x="1460500" y="2068513"/>
          <p14:tracePt t="38712" x="1460500" y="2073275"/>
          <p14:tracePt t="38720" x="1460500" y="2082800"/>
          <p14:tracePt t="38726" x="1460500" y="2090738"/>
          <p14:tracePt t="38833" x="1465263" y="2090738"/>
          <p14:tracePt t="38875" x="1474788" y="2090738"/>
          <p14:tracePt t="38897" x="1484313" y="2090738"/>
          <p14:tracePt t="38911" x="1497013" y="2090738"/>
          <p14:tracePt t="38946" x="1506538" y="2090738"/>
          <p14:tracePt t="39047" x="1516063" y="2090738"/>
          <p14:tracePt t="39981" x="1516063" y="2100263"/>
          <p14:tracePt t="40029" x="1516063" y="2105025"/>
          <p14:tracePt t="40065" x="1511300" y="2114550"/>
          <p14:tracePt t="40086" x="1501775" y="2122488"/>
          <p14:tracePt t="40100" x="1501775" y="2127250"/>
          <p14:tracePt t="40107" x="1487488" y="2127250"/>
          <p14:tracePt t="40114" x="1479550" y="2127250"/>
          <p14:tracePt t="40128" x="1470025" y="2136775"/>
          <p14:tracePt t="40143" x="1465263" y="2146300"/>
          <p14:tracePt t="40150" x="1455738" y="2146300"/>
          <p14:tracePt t="40156" x="1447800" y="2151063"/>
          <p14:tracePt t="40164" x="1443038" y="2151063"/>
          <p14:tracePt t="40171" x="1433513" y="2168525"/>
          <p14:tracePt t="40178" x="1423988" y="2168525"/>
          <p14:tracePt t="40185" x="1406525" y="2168525"/>
          <p14:tracePt t="40192" x="1401763" y="2178050"/>
          <p14:tracePt t="40199" x="1392238" y="2187575"/>
          <p14:tracePt t="40207" x="1382713" y="2192338"/>
          <p14:tracePt t="40213" x="1377950" y="2200275"/>
          <p14:tracePt t="40221" x="1370013" y="2209800"/>
          <p14:tracePt t="40227" x="1360488" y="2209800"/>
          <p14:tracePt t="40234" x="1350963" y="2214563"/>
          <p14:tracePt t="40242" x="1346200" y="2224088"/>
          <p14:tracePt t="40249" x="1328738" y="2232025"/>
          <p14:tracePt t="40256" x="1319213" y="2251075"/>
          <p14:tracePt t="40263" x="1309688" y="2260600"/>
          <p14:tracePt t="40271" x="1304925" y="2268538"/>
          <p14:tracePt t="40277" x="1296988" y="2268538"/>
          <p14:tracePt t="40284" x="1277938" y="2273300"/>
          <p14:tracePt t="40291" x="1260475" y="2287588"/>
          <p14:tracePt t="40298" x="1241425" y="2287588"/>
          <p14:tracePt t="40305" x="1223963" y="2297113"/>
          <p14:tracePt t="40312" x="1204913" y="2305050"/>
          <p14:tracePt t="40319" x="1195388" y="2309813"/>
          <p14:tracePt t="40326" x="1182688" y="2309813"/>
          <p14:tracePt t="40333" x="1173163" y="2319338"/>
          <p14:tracePt t="40341" x="1155700" y="2338388"/>
          <p14:tracePt t="40348" x="1146175" y="2346325"/>
          <p14:tracePt t="40355" x="1131888" y="2351088"/>
          <p14:tracePt t="40362" x="1122363" y="2360613"/>
          <p14:tracePt t="40369" x="1104900" y="2370138"/>
          <p14:tracePt t="40376" x="1095375" y="2378075"/>
          <p14:tracePt t="40382" x="1073150" y="2387600"/>
          <p14:tracePt t="40390" x="1049338" y="2397125"/>
          <p14:tracePt t="40396" x="1046163" y="2401888"/>
          <p14:tracePt t="40404" x="1036638" y="2419350"/>
          <p14:tracePt t="40411" x="1027113" y="2428875"/>
          <p14:tracePt t="40419" x="1009650" y="2438400"/>
          <p14:tracePt t="40425" x="1004888" y="2447925"/>
          <p14:tracePt t="40433" x="976313" y="2452688"/>
          <p14:tracePt t="40440" x="968375" y="2460625"/>
          <p14:tracePt t="40446" x="958850" y="2470150"/>
          <p14:tracePt t="40455" x="944563" y="2479675"/>
          <p14:tracePt t="40460" x="936625" y="2484438"/>
          <p14:tracePt t="40467" x="927100" y="2501900"/>
          <p14:tracePt t="40475" x="900113" y="2511425"/>
          <p14:tracePt t="40482" x="890588" y="2520950"/>
          <p14:tracePt t="40489" x="881063" y="2528888"/>
          <p14:tracePt t="40496" x="871538" y="2538413"/>
          <p14:tracePt t="40503" x="858838" y="2543175"/>
          <p14:tracePt t="40510" x="849313" y="2552700"/>
          <p14:tracePt t="40517" x="839788" y="2562225"/>
          <p14:tracePt t="40524" x="812800" y="2570163"/>
          <p14:tracePt t="40531" x="803275" y="2589213"/>
          <p14:tracePt t="40539" x="798513" y="2598738"/>
          <p14:tracePt t="40546" x="788988" y="2601913"/>
          <p14:tracePt t="40553" x="781050" y="2611438"/>
          <p14:tracePt t="40560" x="771525" y="2620963"/>
          <p14:tracePt t="40567" x="766763" y="2625725"/>
          <p14:tracePt t="40574" x="757238" y="2635250"/>
          <p14:tracePt t="40581" x="749300" y="2643188"/>
          <p14:tracePt t="40588" x="735013" y="2652713"/>
          <p14:tracePt t="40595" x="725488" y="2671763"/>
          <p14:tracePt t="40602" x="715963" y="2674938"/>
          <p14:tracePt t="40610" x="708025" y="2684463"/>
          <p14:tracePt t="40616" x="698500" y="2693988"/>
          <p14:tracePt t="40623" x="693738" y="2703513"/>
          <p14:tracePt t="40630" x="684213" y="2708275"/>
          <p14:tracePt t="40638" x="676275" y="2716213"/>
          <p14:tracePt t="40645" x="671513" y="2725738"/>
          <p14:tracePt t="40652" x="652463" y="2735263"/>
          <p14:tracePt t="40659" x="642938" y="2740025"/>
          <p14:tracePt t="40666" x="635000" y="2757488"/>
          <p14:tracePt t="40673" x="630238" y="2767013"/>
          <p14:tracePt t="40680" x="620713" y="2771775"/>
          <p14:tracePt t="40688" x="611188" y="2781300"/>
          <p14:tracePt t="40694" x="603250" y="2789238"/>
          <p14:tracePt t="40701" x="598488" y="2798763"/>
          <p14:tracePt t="40709" x="588963" y="2803525"/>
          <p14:tracePt t="40716" x="569913" y="2813050"/>
          <p14:tracePt t="40722" x="566738" y="2820988"/>
          <p14:tracePt t="40730" x="557213" y="2840038"/>
          <p14:tracePt t="40737" x="547688" y="2844800"/>
          <p14:tracePt t="40744" x="538163" y="2854325"/>
          <p14:tracePt t="40751" x="533400" y="2862263"/>
          <p14:tracePt t="40758" x="525463" y="2867025"/>
          <p14:tracePt t="40765" x="515938" y="2876550"/>
          <p14:tracePt t="40772" x="506413" y="2886075"/>
          <p14:tracePt t="40779" x="493713" y="2894013"/>
          <p14:tracePt t="40787" x="484188" y="2898775"/>
          <p14:tracePt t="40793" x="474663" y="2908300"/>
          <p14:tracePt t="40800" x="465138" y="2927350"/>
          <p14:tracePt t="40809" x="460375" y="2935288"/>
          <p14:tracePt t="40814" x="452438" y="2935288"/>
          <p14:tracePt t="40822" x="442913" y="2935288"/>
          <p14:tracePt t="40914" x="447675" y="2935288"/>
          <p14:tracePt t="40922" x="457200" y="2935288"/>
          <p14:tracePt t="40928" x="469900" y="2935288"/>
          <p14:tracePt t="40936" x="511175" y="2935288"/>
          <p14:tracePt t="40943" x="552450" y="2927350"/>
          <p14:tracePt t="40950" x="630238" y="2927350"/>
          <p14:tracePt t="40957" x="708025" y="2903538"/>
          <p14:tracePt t="40964" x="781050" y="2903538"/>
          <p14:tracePt t="40972" x="839788" y="2890838"/>
          <p14:tracePt t="40978" x="936625" y="2876550"/>
          <p14:tracePt t="40985" x="1012825" y="2862263"/>
          <p14:tracePt t="40993" x="1073150" y="2854325"/>
          <p14:tracePt t="40999" x="1131888" y="2840038"/>
          <p14:tracePt t="41006" x="1173163" y="2830513"/>
          <p14:tracePt t="41013" x="1214438" y="2817813"/>
          <p14:tracePt t="41020" x="1273175" y="2817813"/>
          <p14:tracePt t="41027" x="1301750" y="2808288"/>
          <p14:tracePt t="41034" x="1341438" y="2808288"/>
          <p14:tracePt t="41041" x="1360488" y="2808288"/>
          <p14:tracePt t="41056" x="1397000" y="2808288"/>
          <p14:tracePt t="41062" x="1414463" y="2808288"/>
          <p14:tracePt t="41070" x="1433513" y="2808288"/>
          <p14:tracePt t="41076" x="1438275" y="2808288"/>
          <p14:tracePt t="41084" x="1447800" y="2808288"/>
          <p14:tracePt t="41091" x="1455738" y="2808288"/>
          <p14:tracePt t="41097" x="1460500" y="2808288"/>
          <p14:tracePt t="41105" x="1470025" y="2808288"/>
          <p14:tracePt t="41111" x="1479550" y="2808288"/>
          <p14:tracePt t="41118" x="1484313" y="2808288"/>
          <p14:tracePt t="41126" x="1492250" y="2808288"/>
          <p14:tracePt t="41133" x="1511300" y="2808288"/>
          <p14:tracePt t="41198" x="1511300" y="2813050"/>
          <p14:tracePt t="41211" x="1511300" y="2820988"/>
          <p14:tracePt t="41219" x="1497013" y="2825750"/>
          <p14:tracePt t="41226" x="1487488" y="2835275"/>
          <p14:tracePt t="41233" x="1479550" y="2854325"/>
          <p14:tracePt t="41241" x="1460500" y="2871788"/>
          <p14:tracePt t="41248" x="1428750" y="2917825"/>
          <p14:tracePt t="41255" x="1365250" y="2959100"/>
          <p14:tracePt t="41261" x="1314450" y="3005138"/>
          <p14:tracePt t="41268" x="1250950" y="3059113"/>
          <p14:tracePt t="41275" x="1195388" y="3122613"/>
          <p14:tracePt t="41282" x="1131888" y="3178175"/>
          <p14:tracePt t="41290" x="1082675" y="3214688"/>
          <p14:tracePt t="41296" x="1031875" y="3260725"/>
          <p14:tracePt t="41303" x="981075" y="3309938"/>
          <p14:tracePt t="41310" x="954088" y="3341688"/>
          <p14:tracePt t="41317" x="917575" y="3392488"/>
          <p14:tracePt t="41325" x="885825" y="3409950"/>
          <p14:tracePt t="41331" x="866775" y="3429000"/>
          <p14:tracePt t="41339" x="844550" y="3451225"/>
          <p14:tracePt t="41345" x="825500" y="3479800"/>
          <p14:tracePt t="41352" x="817563" y="3502025"/>
          <p14:tracePt t="41360" x="798513" y="3511550"/>
          <p14:tracePt t="41367" x="788988" y="3516313"/>
          <p14:tracePt t="41374" x="781050" y="3524250"/>
          <p14:tracePt t="41381" x="776288" y="3533775"/>
          <p14:tracePt t="41388" x="766763" y="3538538"/>
          <p14:tracePt t="41395" x="757238" y="3548063"/>
          <p14:tracePt t="41402" x="749300" y="3565525"/>
          <p14:tracePt t="41409" x="744538" y="3575050"/>
          <p14:tracePt t="41416" x="735013" y="3579813"/>
          <p14:tracePt t="41424" x="715963" y="3589338"/>
          <p14:tracePt t="41430" x="712788" y="3597275"/>
          <p14:tracePt t="41437" x="703263" y="3606800"/>
          <p14:tracePt t="41444" x="693738" y="3611563"/>
          <p14:tracePt t="41451" x="693738" y="3621088"/>
          <p14:tracePt t="41459" x="693738" y="3630613"/>
          <p14:tracePt t="41466" x="693738" y="3633788"/>
          <p14:tracePt t="41473" x="693738" y="3652838"/>
          <p14:tracePt t="41480" x="693738" y="3662363"/>
          <p14:tracePt t="41488" x="693738" y="3667125"/>
          <p14:tracePt t="41544" x="698500" y="3667125"/>
          <p14:tracePt t="41550" x="715963" y="3657600"/>
          <p14:tracePt t="41558" x="757238" y="3621088"/>
          <p14:tracePt t="41565" x="808038" y="3589338"/>
          <p14:tracePt t="41572" x="871538" y="3548063"/>
          <p14:tracePt t="41579" x="939800" y="3484563"/>
          <p14:tracePt t="41586" x="1036638" y="3424238"/>
          <p14:tracePt t="41593" x="1155700" y="3336925"/>
          <p14:tracePt t="41600" x="1236663" y="3282950"/>
          <p14:tracePt t="41608" x="1338263" y="3224213"/>
          <p14:tracePt t="41614" x="1438275" y="3151188"/>
          <p14:tracePt t="41622" x="1506538" y="3100388"/>
          <p14:tracePt t="41628" x="1606550" y="3027363"/>
          <p14:tracePt t="41636" x="1671638" y="2990850"/>
          <p14:tracePt t="41643" x="1735138" y="2949575"/>
          <p14:tracePt t="41650" x="1784350" y="2898775"/>
          <p14:tracePt t="41657" x="1830388" y="2876550"/>
          <p14:tracePt t="41664" x="1857375" y="2857500"/>
          <p14:tracePt t="41671" x="1876425" y="2849563"/>
          <p14:tracePt t="41680" x="1885950" y="2840038"/>
          <p14:tracePt t="41687" x="1893888" y="2830513"/>
          <p14:tracePt t="41696" x="1908175" y="2825750"/>
          <p14:tracePt t="43110" x="1898650" y="2825750"/>
          <p14:tracePt t="43116" x="1890713" y="2825750"/>
          <p14:tracePt t="43123" x="1876425" y="2825750"/>
          <p14:tracePt t="43130" x="1857375" y="2825750"/>
          <p14:tracePt t="43137" x="1839913" y="2830513"/>
          <p14:tracePt t="43144" x="1808163" y="2830513"/>
          <p14:tracePt t="43151" x="1789113" y="2840038"/>
          <p14:tracePt t="43158" x="1784350" y="2840038"/>
          <p14:tracePt t="43165" x="1766888" y="2840038"/>
          <p14:tracePt t="43172" x="1747838" y="2849563"/>
          <p14:tracePt t="43179" x="1716088" y="2849563"/>
          <p14:tracePt t="43186" x="1698625" y="2857500"/>
          <p14:tracePt t="43193" x="1684338" y="2857500"/>
          <p14:tracePt t="43201" x="1662113" y="2867025"/>
          <p14:tracePt t="43207" x="1633538" y="2867025"/>
          <p14:tracePt t="43215" x="1616075" y="2867025"/>
          <p14:tracePt t="43222" x="1597025" y="2867025"/>
          <p14:tracePt t="43229" x="1579563" y="2876550"/>
          <p14:tracePt t="43236" x="1560513" y="2876550"/>
          <p14:tracePt t="43243" x="1533525" y="2876550"/>
          <p14:tracePt t="43250" x="1516063" y="2886075"/>
          <p14:tracePt t="43257" x="1497013" y="2886075"/>
          <p14:tracePt t="43264" x="1479550" y="2886075"/>
          <p14:tracePt t="43271" x="1450975" y="2894013"/>
          <p14:tracePt t="43279" x="1433513" y="2894013"/>
          <p14:tracePt t="43285" x="1414463" y="2894013"/>
          <p14:tracePt t="43292" x="1397000" y="2894013"/>
          <p14:tracePt t="43300" x="1377950" y="2894013"/>
          <p14:tracePt t="43307" x="1350963" y="2894013"/>
          <p14:tracePt t="43314" x="1333500" y="2894013"/>
          <p14:tracePt t="43321" x="1314450" y="2894013"/>
          <p14:tracePt t="43327" x="1296988" y="2894013"/>
          <p14:tracePt t="43335" x="1268413" y="2894013"/>
          <p14:tracePt t="43342" x="1250950" y="2894013"/>
          <p14:tracePt t="43350" x="1241425" y="2894013"/>
          <p14:tracePt t="43356" x="1236663" y="2894013"/>
          <p14:tracePt t="43363" x="1228725" y="2894013"/>
          <p14:tracePt t="43371" x="1219200" y="2894013"/>
          <p14:tracePt t="43377" x="1214438" y="2894013"/>
          <p14:tracePt t="43384" x="1204913" y="2894013"/>
          <p14:tracePt t="43391" x="1187450" y="2894013"/>
          <p14:tracePt t="43399" x="1182688" y="2894013"/>
          <p14:tracePt t="43405" x="1173163" y="2894013"/>
          <p14:tracePt t="43413" x="1163638" y="2894013"/>
          <p14:tracePt t="43420" x="1155700" y="2894013"/>
          <p14:tracePt t="43427" x="1150938" y="2894013"/>
          <p14:tracePt t="43434" x="1141413" y="2894013"/>
          <p14:tracePt t="43441" x="1131888" y="2894013"/>
          <p14:tracePt t="43448" x="1127125" y="2890838"/>
          <p14:tracePt t="43455" x="1127125" y="2886075"/>
          <p14:tracePt t="43462" x="1109663" y="2886075"/>
          <p14:tracePt t="43470" x="1100138" y="2876550"/>
          <p14:tracePt t="43476" x="1095375" y="2867025"/>
          <p14:tracePt t="43483" x="1085850" y="2862263"/>
          <p14:tracePt t="43490" x="1077913" y="2862263"/>
          <p14:tracePt t="43497" x="1068388" y="2854325"/>
          <p14:tracePt t="43505" x="1063625" y="2844800"/>
          <p14:tracePt t="43511" x="1054100" y="2844800"/>
          <p14:tracePt t="43519" x="1046163" y="2840038"/>
          <p14:tracePt t="43525" x="1031875" y="2840038"/>
          <p14:tracePt t="43533" x="1022350" y="2830513"/>
          <p14:tracePt t="43539" x="1012825" y="2820988"/>
          <p14:tracePt t="43547" x="1009650" y="2820988"/>
          <p14:tracePt t="43555" x="1000125" y="2820988"/>
          <p14:tracePt t="43562" x="990600" y="2813050"/>
          <p14:tracePt t="43569" x="981075" y="2813050"/>
          <p14:tracePt t="43576" x="976313" y="2808288"/>
          <p14:tracePt t="43583" x="968375" y="2808288"/>
          <p14:tracePt t="43590" x="949325" y="2808288"/>
          <p14:tracePt t="43597" x="944563" y="2808288"/>
          <p14:tracePt t="43604" x="936625" y="2808288"/>
          <p14:tracePt t="43611" x="927100" y="2798763"/>
          <p14:tracePt t="43618" x="922338" y="2798763"/>
          <p14:tracePt t="43625" x="912813" y="2789238"/>
          <p14:tracePt t="43633" x="903288" y="2789238"/>
          <p14:tracePt t="43639" x="895350" y="2776538"/>
          <p14:tracePt t="43646" x="890588" y="2767013"/>
          <p14:tracePt t="43654" x="871538" y="2767013"/>
          <p14:tracePt t="43660" x="863600" y="2757488"/>
          <p14:tracePt t="43667" x="858838" y="2757488"/>
          <p14:tracePt t="43675" x="849313" y="2747963"/>
          <p14:tracePt t="43682" x="839788" y="2747963"/>
          <p14:tracePt t="43689" x="830263" y="2747963"/>
          <p14:tracePt t="43696" x="825500" y="2744788"/>
          <p14:tracePt t="43703" x="817563" y="2744788"/>
          <p14:tracePt t="43710" x="808038" y="2744788"/>
          <p14:tracePt t="43717" x="793750" y="2735263"/>
          <p14:tracePt t="43724" x="785813" y="2735263"/>
          <p14:tracePt t="43731" x="776288" y="2735263"/>
          <p14:tracePt t="43738" x="766763" y="2735263"/>
          <p14:tracePt t="43745" x="762000" y="2735263"/>
          <p14:tracePt t="43753" x="752475" y="2725738"/>
          <p14:tracePt t="43760" x="744538" y="2725738"/>
          <p14:tracePt t="43767" x="739775" y="2725738"/>
          <p14:tracePt t="43774" x="730250" y="2725738"/>
          <p14:tracePt t="43781" x="720725" y="2725738"/>
          <p14:tracePt t="43788" x="708025" y="2725738"/>
          <p14:tracePt t="43795" x="698500" y="2725738"/>
          <p14:tracePt t="43802" x="688975" y="2725738"/>
          <p14:tracePt t="43809" x="679450" y="2725738"/>
          <p14:tracePt t="43817" x="676275" y="2725738"/>
          <p14:tracePt t="43823" x="666750" y="2725738"/>
          <p14:tracePt t="43830" x="657225" y="2725738"/>
          <p14:tracePt t="43838" x="652463" y="2725738"/>
          <p14:tracePt t="43844" x="642938" y="2725738"/>
          <p14:tracePt t="43852" x="625475" y="2725738"/>
          <p14:tracePt t="43859" x="620713" y="2725738"/>
          <p14:tracePt t="43867" x="611188" y="2725738"/>
          <p14:tracePt t="43873" x="603250" y="2725738"/>
          <p14:tracePt t="43880" x="593725" y="2725738"/>
          <p14:tracePt t="43894" x="588963" y="2725738"/>
          <p14:tracePt t="43902" x="579438" y="2725738"/>
          <p14:tracePt t="43922" x="569913" y="2725738"/>
          <p14:tracePt t="43929" x="566738" y="2725738"/>
          <p14:tracePt t="43951" x="547688" y="2725738"/>
          <p14:tracePt t="43958" x="547688" y="2730500"/>
          <p14:tracePt t="43972" x="547688" y="2740025"/>
          <p14:tracePt t="43979" x="538163" y="2744788"/>
          <p14:tracePt t="43986" x="538163" y="2752725"/>
          <p14:tracePt t="43993" x="538163" y="2762250"/>
          <p14:tracePt t="44007" x="538163" y="2767013"/>
          <p14:tracePt t="44015" x="538163" y="2784475"/>
          <p14:tracePt t="44022" x="538163" y="2794000"/>
          <p14:tracePt t="44029" x="538163" y="2798763"/>
          <p14:tracePt t="44036" x="538163" y="2808288"/>
          <p14:tracePt t="44043" x="538163" y="2817813"/>
          <p14:tracePt t="44050" x="538163" y="2820988"/>
          <p14:tracePt t="44066" x="538163" y="2840038"/>
          <p14:tracePt t="44071" x="538163" y="2849563"/>
          <p14:tracePt t="44078" x="538163" y="2854325"/>
          <p14:tracePt t="44085" x="538163" y="2862263"/>
          <p14:tracePt t="44092" x="538163" y="2871788"/>
          <p14:tracePt t="44100" x="538163" y="2876550"/>
          <p14:tracePt t="44106" x="542925" y="2886075"/>
          <p14:tracePt t="44113" x="561975" y="2903538"/>
          <p14:tracePt t="44121" x="569913" y="2935288"/>
          <p14:tracePt t="44128" x="579438" y="2954338"/>
          <p14:tracePt t="44135" x="588963" y="2971800"/>
          <p14:tracePt t="44142" x="606425" y="2990850"/>
          <p14:tracePt t="44150" x="630238" y="3008313"/>
          <p14:tracePt t="44156" x="661988" y="3041650"/>
          <p14:tracePt t="44163" x="679450" y="3059113"/>
          <p14:tracePt t="44170" x="712788" y="3081338"/>
          <p14:tracePt t="44177" x="730250" y="3090863"/>
          <p14:tracePt t="44186" x="757238" y="3100388"/>
          <p14:tracePt t="44191" x="776288" y="3109913"/>
          <p14:tracePt t="44199" x="798513" y="3132138"/>
          <p14:tracePt t="44205" x="812800" y="3132138"/>
          <p14:tracePt t="44212" x="830263" y="3132138"/>
          <p14:tracePt t="44220" x="863600" y="3132138"/>
          <p14:tracePt t="44227" x="881063" y="3132138"/>
          <p14:tracePt t="44234" x="885825" y="3132138"/>
          <p14:tracePt t="44240" x="895350" y="3132138"/>
          <p14:tracePt t="44248" x="903288" y="3117850"/>
          <p14:tracePt t="44255" x="912813" y="3109913"/>
          <p14:tracePt t="44262" x="917575" y="3100388"/>
          <p14:tracePt t="44270" x="927100" y="3095625"/>
          <p14:tracePt t="44276" x="954088" y="3086100"/>
          <p14:tracePt t="44284" x="963613" y="3078163"/>
          <p14:tracePt t="44290" x="976313" y="3059113"/>
          <p14:tracePt t="44297" x="1000125" y="3027363"/>
          <p14:tracePt t="44305" x="1009650" y="3008313"/>
          <p14:tracePt t="44311" x="1017588" y="2990850"/>
          <p14:tracePt t="44319" x="1036638" y="2981325"/>
          <p14:tracePt t="44326" x="1046163" y="2971800"/>
          <p14:tracePt t="44333" x="1049338" y="2968625"/>
          <p14:tracePt t="44340" x="1058863" y="2959100"/>
          <p14:tracePt t="44346" x="1068388" y="2940050"/>
          <p14:tracePt t="44354" x="1077913" y="2935288"/>
          <p14:tracePt t="44361" x="1082675" y="2927350"/>
          <p14:tracePt t="44368" x="1090613" y="2917825"/>
          <p14:tracePt t="44375" x="1100138" y="2908300"/>
          <p14:tracePt t="44382" x="1100138" y="2903538"/>
          <p14:tracePt t="44404" x="1100138" y="2894013"/>
          <p14:tracePt t="44418" x="1119188" y="2886075"/>
          <p14:tracePt t="44425" x="1122363" y="2886075"/>
          <p14:tracePt t="44432" x="1131888" y="2886075"/>
          <p14:tracePt t="44446" x="1141413" y="2886075"/>
          <p14:tracePt t="44453" x="1146175" y="2886075"/>
          <p14:tracePt t="44460" x="1155700" y="2886075"/>
          <p14:tracePt t="44475" x="1163638" y="2876550"/>
          <p14:tracePt t="44482" x="1173163" y="2876550"/>
          <p14:tracePt t="44488" x="1177925" y="2876550"/>
          <p14:tracePt t="44496" x="1195388" y="2876550"/>
          <p14:tracePt t="44503" x="1204913" y="2876550"/>
          <p14:tracePt t="44510" x="1209675" y="2871788"/>
          <p14:tracePt t="44517" x="1219200" y="2871788"/>
          <p14:tracePt t="44524" x="1219200" y="2862263"/>
          <p14:tracePt t="44538" x="1228725" y="2862263"/>
          <p14:tracePt t="44553" x="1231900" y="2862263"/>
          <p14:tracePt t="44573" x="1241425" y="2862263"/>
          <p14:tracePt t="44588" x="1250950" y="2862263"/>
          <p14:tracePt t="44594" x="1260475" y="2862263"/>
          <p14:tracePt t="44609" x="1273175" y="2862263"/>
          <p14:tracePt t="44623" x="1282700" y="2862263"/>
          <p14:tracePt t="44637" x="1292225" y="2862263"/>
          <p14:tracePt t="44659" x="1296988" y="2862263"/>
          <p14:tracePt t="44730" x="1296988" y="2867025"/>
          <p14:tracePt t="44737" x="1296988" y="2871788"/>
          <p14:tracePt t="44745" x="1296988" y="2881313"/>
          <p14:tracePt t="44752" x="1296988" y="2890838"/>
          <p14:tracePt t="44759" x="1296988" y="2898775"/>
          <p14:tracePt t="44766" x="1287463" y="2903538"/>
          <p14:tracePt t="44772" x="1277938" y="2913063"/>
          <p14:tracePt t="44779" x="1260475" y="2930525"/>
          <p14:tracePt t="44786" x="1241425" y="2963863"/>
          <p14:tracePt t="44793" x="1219200" y="2990850"/>
          <p14:tracePt t="44800" x="1200150" y="3022600"/>
          <p14:tracePt t="44807" x="1177925" y="3068638"/>
          <p14:tracePt t="44814" x="1146175" y="3100388"/>
          <p14:tracePt t="44821" x="1127125" y="3127375"/>
          <p14:tracePt t="44829" x="1090613" y="3173413"/>
          <p14:tracePt t="44836" x="1073150" y="3190875"/>
          <p14:tracePt t="44843" x="1041400" y="3214688"/>
          <p14:tracePt t="44850" x="1022350" y="3232150"/>
          <p14:tracePt t="44857" x="1004888" y="3251200"/>
          <p14:tracePt t="44864" x="985838" y="3263900"/>
          <p14:tracePt t="44872" x="954088" y="3282950"/>
          <p14:tracePt t="44878" x="944563" y="3292475"/>
          <p14:tracePt t="44885" x="936625" y="3297238"/>
          <p14:tracePt t="44892" x="931863" y="3305175"/>
          <p14:tracePt t="44900" x="922338" y="3314700"/>
          <p14:tracePt t="44906" x="912813" y="3324225"/>
          <p14:tracePt t="44914" x="908050" y="3328988"/>
          <p14:tracePt t="44921" x="900113" y="3336925"/>
          <p14:tracePt t="44928" x="890588" y="3346450"/>
          <p14:tracePt t="44936" x="871538" y="3365500"/>
          <p14:tracePt t="44942" x="866775" y="3370263"/>
          <p14:tracePt t="44950" x="858838" y="3378200"/>
          <p14:tracePt t="44956" x="849313" y="3387725"/>
          <p14:tracePt t="44963" x="844550" y="3392488"/>
          <p14:tracePt t="44970" x="835025" y="3402013"/>
          <p14:tracePt t="44977" x="825500" y="3409950"/>
          <p14:tracePt t="44985" x="817563" y="3414713"/>
          <p14:tracePt t="44991" x="817563" y="3424238"/>
          <p14:tracePt t="44999" x="817563" y="3433763"/>
          <p14:tracePt t="45013" x="817563" y="3448050"/>
          <p14:tracePt t="45083" x="822325" y="3448050"/>
          <p14:tracePt t="45090" x="830263" y="3448050"/>
          <p14:tracePt t="45097" x="839788" y="3448050"/>
          <p14:tracePt t="45105" x="844550" y="3448050"/>
          <p14:tracePt t="45112" x="863600" y="3448050"/>
          <p14:tracePt t="45119" x="890588" y="3448050"/>
          <p14:tracePt t="45126" x="912813" y="3433763"/>
          <p14:tracePt t="45133" x="931863" y="3424238"/>
          <p14:tracePt t="45140" x="949325" y="3414713"/>
          <p14:tracePt t="45147" x="968375" y="3406775"/>
          <p14:tracePt t="45154" x="995363" y="3397250"/>
          <p14:tracePt t="45161" x="1004888" y="3387725"/>
          <p14:tracePt t="45169" x="1012825" y="3378200"/>
          <p14:tracePt t="45176" x="1031875" y="3373438"/>
          <p14:tracePt t="45184" x="1036638" y="3365500"/>
          <p14:tracePt t="45190" x="1046163" y="3355975"/>
          <p14:tracePt t="45197" x="1073150" y="3328988"/>
          <p14:tracePt t="45204" x="1090613" y="3309938"/>
          <p14:tracePt t="45211" x="1100138" y="3292475"/>
          <p14:tracePt t="45219" x="1109663" y="3282950"/>
          <p14:tracePt t="45225" x="1119188" y="3273425"/>
          <p14:tracePt t="45232" x="1127125" y="3268663"/>
          <p14:tracePt t="45239" x="1131888" y="3251200"/>
          <p14:tracePt t="45246" x="1141413" y="3241675"/>
          <p14:tracePt t="45253" x="1158875" y="3232150"/>
          <p14:tracePt t="45261" x="1168400" y="3227388"/>
          <p14:tracePt t="45267" x="1173163" y="3219450"/>
          <p14:tracePt t="45274" x="1182688" y="3209925"/>
          <p14:tracePt t="45281" x="1182688" y="3200400"/>
          <p14:tracePt t="45295" x="1182688" y="3195638"/>
          <p14:tracePt t="45317" x="1192213" y="3195638"/>
          <p14:tracePt t="45338" x="1192213" y="3187700"/>
          <p14:tracePt t="45345" x="1195388" y="3187700"/>
          <p14:tracePt t="45352" x="1195388" y="3178175"/>
          <p14:tracePt t="45367" x="1204913" y="3178175"/>
          <p14:tracePt t="45416" x="1214438" y="3178175"/>
          <p14:tracePt t="46330" x="1223963" y="3178175"/>
          <p14:tracePt t="50749" x="1223963" y="3163888"/>
          <p14:tracePt t="50755" x="1214438" y="3132138"/>
          <p14:tracePt t="50762" x="1214438" y="3105150"/>
          <p14:tracePt t="50769" x="1214438" y="3063875"/>
          <p14:tracePt t="50777" x="1214438" y="3032125"/>
          <p14:tracePt t="50784" x="1214438" y="3005138"/>
          <p14:tracePt t="50791" x="1214438" y="2976563"/>
          <p14:tracePt t="50798" x="1214438" y="2959100"/>
          <p14:tracePt t="50804" x="1214438" y="2949575"/>
          <p14:tracePt t="50813" x="1214438" y="2940050"/>
          <p14:tracePt t="50819" x="1214438" y="2935288"/>
          <p14:tracePt t="50826" x="1214438" y="2927350"/>
          <p14:tracePt t="50832" x="1214438" y="2917825"/>
          <p14:tracePt t="50839" x="1214438" y="2903538"/>
          <p14:tracePt t="50847" x="1214438" y="2894013"/>
          <p14:tracePt t="50853" x="1214438" y="2886075"/>
          <p14:tracePt t="50861" x="1214438" y="2876550"/>
          <p14:tracePt t="50867" x="1214438" y="2862263"/>
          <p14:tracePt t="50874" x="1214438" y="2844800"/>
          <p14:tracePt t="50881" x="1219200" y="2825750"/>
          <p14:tracePt t="50889" x="1231900" y="2794000"/>
          <p14:tracePt t="50896" x="1241425" y="2776538"/>
          <p14:tracePt t="50903" x="1250950" y="2757488"/>
          <p14:tracePt t="50910" x="1260475" y="2740025"/>
          <p14:tracePt t="50917" x="1282700" y="2693988"/>
          <p14:tracePt t="50925" x="1301750" y="2667000"/>
          <p14:tracePt t="50931" x="1333500" y="2635250"/>
          <p14:tracePt t="50938" x="1355725" y="2589213"/>
          <p14:tracePt t="50946" x="1374775" y="2557463"/>
          <p14:tracePt t="50952" x="1397000" y="2525713"/>
          <p14:tracePt t="50960" x="1428750" y="2484438"/>
          <p14:tracePt t="50966" x="1450975" y="2452688"/>
          <p14:tracePt t="50975" x="1470025" y="2433638"/>
          <p14:tracePt t="50981" x="1487488" y="2411413"/>
          <p14:tracePt t="50988" x="1511300" y="2382838"/>
          <p14:tracePt t="50995" x="1528763" y="2370138"/>
          <p14:tracePt t="51002" x="1538288" y="2365375"/>
          <p14:tracePt t="51009" x="1543050" y="2355850"/>
          <p14:tracePt t="51016" x="1552575" y="2346325"/>
          <p14:tracePt t="51023" x="1560513" y="2341563"/>
          <p14:tracePt t="51030" x="1565275" y="2333625"/>
          <p14:tracePt t="51038" x="1574800" y="2324100"/>
          <p14:tracePt t="51045" x="1584325" y="2319338"/>
          <p14:tracePt t="51060" x="1606550" y="2319338"/>
          <p14:tracePt t="51066" x="1616075" y="2319338"/>
          <p14:tracePt t="51073" x="1625600" y="2319338"/>
          <p14:tracePt t="51080" x="1630363" y="2301875"/>
          <p14:tracePt t="51087" x="1638300" y="2301875"/>
          <p14:tracePt t="51094" x="1647825" y="2301875"/>
          <p14:tracePt t="51101" x="1657350" y="2301875"/>
          <p14:tracePt t="51109" x="1662113" y="2301875"/>
          <p14:tracePt t="51115" x="1671638" y="2301875"/>
          <p14:tracePt t="51123" x="1689100" y="2301875"/>
          <p14:tracePt t="51130" x="1693863" y="2301875"/>
          <p14:tracePt t="51137" x="1703388" y="2301875"/>
          <p14:tracePt t="51144" x="1711325" y="2301875"/>
          <p14:tracePt t="51152" x="1716088" y="2301875"/>
          <p14:tracePt t="51159" x="1725613" y="2301875"/>
          <p14:tracePt t="51165" x="1735138" y="2301875"/>
          <p14:tracePt t="51172" x="1744663" y="2292350"/>
          <p14:tracePt t="51179" x="1747838" y="2282825"/>
          <p14:tracePt t="51186" x="1766888" y="2273300"/>
          <p14:tracePt t="51193" x="1776413" y="2268538"/>
          <p14:tracePt t="51201" x="1789113" y="2260600"/>
          <p14:tracePt t="51209" x="1798638" y="2251075"/>
          <p14:tracePt t="51215" x="1817688" y="2241550"/>
          <p14:tracePt t="51222" x="1835150" y="2232025"/>
          <p14:tracePt t="51229" x="1866900" y="2214563"/>
          <p14:tracePt t="51236" x="1885950" y="2205038"/>
          <p14:tracePt t="51245" x="1903413" y="2195513"/>
          <p14:tracePt t="51250" x="1922463" y="2187575"/>
          <p14:tracePt t="51258" x="1963738" y="2173288"/>
          <p14:tracePt t="51264" x="1995488" y="2155825"/>
          <p14:tracePt t="51271" x="2012950" y="2146300"/>
          <p14:tracePt t="51279" x="2058988" y="2109788"/>
          <p14:tracePt t="51286" x="2076450" y="2100263"/>
          <p14:tracePt t="51292" x="2095500" y="2090738"/>
          <p14:tracePt t="51300" x="2112963" y="2082800"/>
          <p14:tracePt t="51308" x="2122488" y="2078038"/>
          <p14:tracePt t="51314" x="2132013" y="2068513"/>
          <p14:tracePt t="51321" x="2146300" y="2068513"/>
          <p14:tracePt t="51377" x="2132013" y="2068513"/>
          <p14:tracePt t="51384" x="2127250" y="2068513"/>
          <p14:tracePt t="51391" x="2117725" y="2068513"/>
          <p14:tracePt t="51399" x="2109788" y="2068513"/>
          <p14:tracePt t="51406" x="2095500" y="2068513"/>
          <p14:tracePt t="51413" x="2076450" y="2068513"/>
          <p14:tracePt t="51420" x="2036763" y="2068513"/>
          <p14:tracePt t="51427" x="2003425" y="2073275"/>
          <p14:tracePt t="51434" x="1963738" y="2082800"/>
          <p14:tracePt t="51441" x="1903413" y="2095500"/>
          <p14:tracePt t="51448" x="1844675" y="2109788"/>
          <p14:tracePt t="51455" x="1784350" y="2119313"/>
          <p14:tracePt t="51463" x="1739900" y="2141538"/>
          <p14:tracePt t="51469" x="1679575" y="2155825"/>
          <p14:tracePt t="51477" x="1638300" y="2163763"/>
          <p14:tracePt t="51484" x="1597025" y="2173288"/>
          <p14:tracePt t="51492" x="1574800" y="2182813"/>
          <p14:tracePt t="51498" x="1557338" y="2192338"/>
          <p14:tracePt t="51505" x="1538288" y="2200275"/>
          <p14:tracePt t="51512" x="1533525" y="2209800"/>
          <p14:tracePt t="51519" x="1524000" y="2219325"/>
          <p14:tracePt t="51527" x="1506538" y="2246313"/>
          <p14:tracePt t="51533" x="1497013" y="2265363"/>
          <p14:tracePt t="51540" x="1487488" y="2282825"/>
          <p14:tracePt t="51547" x="1479550" y="2292350"/>
          <p14:tracePt t="51555" x="1479550" y="2305050"/>
          <p14:tracePt t="51562" x="1479550" y="2324100"/>
          <p14:tracePt t="51569" x="1479550" y="2333625"/>
          <p14:tracePt t="51576" x="1484313" y="2341563"/>
          <p14:tracePt t="51583" x="1487488" y="2346325"/>
          <p14:tracePt t="51590" x="1516063" y="2355850"/>
          <p14:tracePt t="51597" x="1547813" y="2365375"/>
          <p14:tracePt t="51604" x="1579563" y="2378075"/>
          <p14:tracePt t="51611" x="1620838" y="2378075"/>
          <p14:tracePt t="51618" x="1657350" y="2378075"/>
          <p14:tracePt t="51626" x="1703388" y="2370138"/>
          <p14:tracePt t="51632" x="1762125" y="2360613"/>
          <p14:tracePt t="51639" x="1820863" y="2333625"/>
          <p14:tracePt t="51646" x="1885950" y="2309813"/>
          <p14:tracePt t="51654" x="1930400" y="2273300"/>
          <p14:tracePt t="51662" x="1995488" y="2251075"/>
          <p14:tracePt t="51667" x="2027238" y="2228850"/>
          <p14:tracePt t="51675" x="2054225" y="2209800"/>
          <p14:tracePt t="51682" x="2085975" y="2178050"/>
          <p14:tracePt t="51689" x="2105025" y="2159000"/>
          <p14:tracePt t="51696" x="2112963" y="2136775"/>
          <p14:tracePt t="51703" x="2127250" y="2119313"/>
          <p14:tracePt t="51710" x="2136775" y="2100263"/>
          <p14:tracePt t="51717" x="2136775" y="2073275"/>
          <p14:tracePt t="51725" x="2136775" y="2063750"/>
          <p14:tracePt t="51731" x="2136775" y="2054225"/>
          <p14:tracePt t="51738" x="2136775" y="2049463"/>
          <p14:tracePt t="51745" x="2132013" y="2041525"/>
          <p14:tracePt t="51752" x="2122488" y="2032000"/>
          <p14:tracePt t="51759" x="2112963" y="2032000"/>
          <p14:tracePt t="51767" x="2100263" y="2032000"/>
          <p14:tracePt t="51774" x="2068513" y="2032000"/>
          <p14:tracePt t="51781" x="2054225" y="2032000"/>
          <p14:tracePt t="51788" x="2022475" y="2032000"/>
          <p14:tracePt t="51795" x="1995488" y="2032000"/>
          <p14:tracePt t="51802" x="1939925" y="2032000"/>
          <p14:tracePt t="51809" x="1898650" y="2032000"/>
          <p14:tracePt t="51816" x="1857375" y="2032000"/>
          <p14:tracePt t="51824" x="1839913" y="2036763"/>
          <p14:tracePt t="51830" x="1820863" y="2046288"/>
          <p14:tracePt t="51838" x="1803400" y="2054225"/>
          <p14:tracePt t="51845" x="1771650" y="2068513"/>
          <p14:tracePt t="51851" x="1762125" y="2073275"/>
          <p14:tracePt t="51860" x="1757363" y="2082800"/>
          <p14:tracePt t="51865" x="1747838" y="2100263"/>
          <p14:tracePt t="51872" x="1739900" y="2109788"/>
          <p14:tracePt t="51880" x="1739900" y="2114550"/>
          <p14:tracePt t="51886" x="1739900" y="2122488"/>
          <p14:tracePt t="51894" x="1739900" y="2141538"/>
          <p14:tracePt t="51901" x="1744663" y="2146300"/>
          <p14:tracePt t="51908" x="1752600" y="2163763"/>
          <p14:tracePt t="51915" x="1762125" y="2182813"/>
          <p14:tracePt t="51922" x="1789113" y="2205038"/>
          <p14:tracePt t="51929" x="1808163" y="2214563"/>
          <p14:tracePt t="51936" x="1839913" y="2224088"/>
          <p14:tracePt t="51944" x="1871663" y="2232025"/>
          <p14:tracePt t="51950" x="1898650" y="2232025"/>
          <p14:tracePt t="51958" x="1917700" y="2232025"/>
          <p14:tracePt t="51965" x="1935163" y="2232025"/>
          <p14:tracePt t="51972" x="1954213" y="2232025"/>
          <p14:tracePt t="51979" x="1958975" y="2232025"/>
          <p14:tracePt t="51986" x="1976438" y="2232025"/>
          <p14:tracePt t="51993" x="1985963" y="2232025"/>
          <p14:tracePt t="52000" x="1990725" y="2232025"/>
          <p14:tracePt t="52008" x="2000250" y="2228850"/>
          <p14:tracePt t="52014" x="2000250" y="2224088"/>
          <p14:tracePt t="52021" x="2008188" y="2214563"/>
          <p14:tracePt t="52029" x="2008188" y="2205038"/>
          <p14:tracePt t="52035" x="2008188" y="2200275"/>
          <p14:tracePt t="52043" x="2008188" y="2182813"/>
          <p14:tracePt t="52059" x="2008188" y="2159000"/>
          <p14:tracePt t="52064" x="2008188" y="2151063"/>
          <p14:tracePt t="52071" x="2003425" y="2141538"/>
          <p14:tracePt t="52078" x="1995488" y="2122488"/>
          <p14:tracePt t="52085" x="1985963" y="2095500"/>
          <p14:tracePt t="52092" x="1976438" y="2085975"/>
          <p14:tracePt t="52099" x="1958975" y="2078038"/>
          <p14:tracePt t="52106" x="1954213" y="2073275"/>
          <p14:tracePt t="52113" x="1944688" y="2063750"/>
          <p14:tracePt t="52121" x="1935163" y="2063750"/>
          <p14:tracePt t="52128" x="1930400" y="2063750"/>
          <p14:tracePt t="52135" x="1922463" y="2063750"/>
          <p14:tracePt t="52142" x="1903413" y="2063750"/>
          <p14:tracePt t="52149" x="1876425" y="2068513"/>
          <p14:tracePt t="52156" x="1866900" y="2078038"/>
          <p14:tracePt t="52163" x="1857375" y="2082800"/>
          <p14:tracePt t="52170" x="1854200" y="2090738"/>
          <p14:tracePt t="52177" x="1844675" y="2109788"/>
          <p14:tracePt t="52184" x="1835150" y="2119313"/>
          <p14:tracePt t="52191" x="1825625" y="2132013"/>
          <p14:tracePt t="52199" x="1817688" y="2151063"/>
          <p14:tracePt t="52205" x="1808163" y="2173288"/>
          <p14:tracePt t="52213" x="1789113" y="2200275"/>
          <p14:tracePt t="52219" x="1776413" y="2219325"/>
          <p14:tracePt t="52227" x="1766888" y="2236788"/>
          <p14:tracePt t="52234" x="1757363" y="2260600"/>
          <p14:tracePt t="52241" x="1747838" y="2301875"/>
          <p14:tracePt t="52249" x="1739900" y="2319338"/>
          <p14:tracePt t="52255" x="1730375" y="2338388"/>
          <p14:tracePt t="52262" x="1720850" y="2355850"/>
          <p14:tracePt t="52269" x="1711325" y="2374900"/>
          <p14:tracePt t="52276" x="1693863" y="2392363"/>
          <p14:tracePt t="52283" x="1693863" y="2401888"/>
          <p14:tracePt t="52291" x="1684338" y="2411413"/>
          <p14:tracePt t="52298" x="1684338" y="2419350"/>
          <p14:tracePt t="52305" x="1684338" y="2424113"/>
          <p14:tracePt t="52312" x="1684338" y="2433638"/>
          <p14:tracePt t="52319" x="1684338" y="2443163"/>
          <p14:tracePt t="52440" x="1689100" y="2443163"/>
          <p14:tracePt t="52447" x="1703388" y="2438400"/>
          <p14:tracePt t="52454" x="1711325" y="2428875"/>
          <p14:tracePt t="52463" x="1720850" y="2419350"/>
          <p14:tracePt t="52468" x="1730375" y="2414588"/>
          <p14:tracePt t="52476" x="1735138" y="2406650"/>
          <p14:tracePt t="52482" x="1744663" y="2397125"/>
          <p14:tracePt t="52489" x="1752600" y="2378075"/>
          <p14:tracePt t="52496" x="1762125" y="2374900"/>
          <p14:tracePt t="52503" x="1766888" y="2365375"/>
          <p14:tracePt t="52510" x="1784350" y="2355850"/>
          <p14:tracePt t="52517" x="1793875" y="2346325"/>
          <p14:tracePt t="52525" x="1798638" y="2341563"/>
          <p14:tracePt t="52531" x="1808163" y="2333625"/>
          <p14:tracePt t="52538" x="1817688" y="2324100"/>
          <p14:tracePt t="52624" x="1820863" y="2324100"/>
          <p14:tracePt t="59055" x="1812925" y="2314575"/>
          <p14:tracePt t="59060" x="1793875" y="2305050"/>
          <p14:tracePt t="59068" x="1762125" y="2297113"/>
          <p14:tracePt t="59076" x="1730375" y="2287588"/>
          <p14:tracePt t="59082" x="1703388" y="2278063"/>
          <p14:tracePt t="59089" x="1671638" y="2268538"/>
          <p14:tracePt t="59096" x="1652588" y="2260600"/>
          <p14:tracePt t="59102" x="1611313" y="2246313"/>
          <p14:tracePt t="59110" x="1579563" y="2236788"/>
          <p14:tracePt t="59117" x="1552575" y="2219325"/>
          <p14:tracePt t="59125" x="1520825" y="2205038"/>
          <p14:tracePt t="59131" x="1501775" y="2195513"/>
          <p14:tracePt t="59138" x="1470025" y="2187575"/>
          <p14:tracePt t="59145" x="1450975" y="2178050"/>
          <p14:tracePt t="59152" x="1423988" y="2178050"/>
          <p14:tracePt t="59160" x="1406525" y="2168525"/>
          <p14:tracePt t="59166" x="1387475" y="2168525"/>
          <p14:tracePt t="59173" x="1370013" y="2159000"/>
          <p14:tracePt t="59180" x="1338263" y="2151063"/>
          <p14:tracePt t="59188" x="1319213" y="2151063"/>
          <p14:tracePt t="59195" x="1301750" y="2141538"/>
          <p14:tracePt t="59201" x="1282700" y="2122488"/>
          <p14:tracePt t="59209" x="1265238" y="2109788"/>
          <p14:tracePt t="59215" x="1231900" y="2100263"/>
          <p14:tracePt t="59222" x="1219200" y="2100263"/>
          <p14:tracePt t="59230" x="1200150" y="2100263"/>
          <p14:tracePt t="59236" x="1182688" y="2090738"/>
          <p14:tracePt t="59244" x="1163638" y="2090738"/>
          <p14:tracePt t="59251" x="1131888" y="2090738"/>
          <p14:tracePt t="59258" x="1114425" y="2090738"/>
          <p14:tracePt t="59265" x="1100138" y="2090738"/>
          <p14:tracePt t="59273" x="1090613" y="2090738"/>
          <p14:tracePt t="59279" x="1082675" y="2090738"/>
          <p14:tracePt t="59286" x="1077913" y="2090738"/>
          <p14:tracePt t="59294" x="1058863" y="2090738"/>
          <p14:tracePt t="59301" x="1049338" y="2090738"/>
          <p14:tracePt t="59309" x="1041400" y="2090738"/>
          <p14:tracePt t="59315" x="1036638" y="2090738"/>
          <p14:tracePt t="59322" x="1027113" y="2090738"/>
          <p14:tracePt t="59329" x="1017588" y="2090738"/>
          <p14:tracePt t="59336" x="1012825" y="2090738"/>
          <p14:tracePt t="59598" x="1004888" y="2090738"/>
          <p14:tracePt t="59612" x="995363" y="2090738"/>
          <p14:tracePt t="59619" x="995363" y="2095500"/>
          <p14:tracePt t="59626" x="990600" y="2095500"/>
          <p14:tracePt t="59641" x="981075" y="2105025"/>
          <p14:tracePt t="59661" x="973138" y="2109788"/>
          <p14:tracePt t="59676" x="963613" y="2109788"/>
          <p14:tracePt t="59690" x="949325" y="2127250"/>
          <p14:tracePt t="59711" x="939800" y="2127250"/>
          <p14:tracePt t="59718" x="939800" y="2136775"/>
          <p14:tracePt t="59740" x="931863" y="2136775"/>
          <p14:tracePt t="59825" x="922338" y="2146300"/>
          <p14:tracePt t="59846" x="922338" y="2151063"/>
          <p14:tracePt t="59917" x="917575" y="2151063"/>
          <p14:tracePt t="59952" x="917575" y="2159000"/>
          <p14:tracePt t="59967" x="908050" y="2159000"/>
          <p14:tracePt t="59996" x="900113" y="2168525"/>
          <p14:tracePt t="60016" x="895350" y="2168525"/>
          <p14:tracePt t="60044" x="885825" y="2168525"/>
          <p14:tracePt t="60053" x="885825" y="2173288"/>
          <p14:tracePt t="60080" x="876300" y="2173288"/>
          <p14:tracePt t="60101" x="876300" y="2182813"/>
          <p14:tracePt t="60109" x="863600" y="2182813"/>
          <p14:tracePt t="60123" x="863600" y="2192338"/>
          <p14:tracePt t="60129" x="854075" y="2192338"/>
          <p14:tracePt t="60144" x="844550" y="2192338"/>
          <p14:tracePt t="60172" x="835025" y="2192338"/>
          <p14:tracePt t="60179" x="830263" y="2209800"/>
          <p14:tracePt t="60200" x="822325" y="2209800"/>
          <p14:tracePt t="60222" x="812800" y="2209800"/>
          <p14:tracePt t="60229" x="803275" y="2209800"/>
          <p14:tracePt t="60243" x="798513" y="2209800"/>
          <p14:tracePt t="60250" x="798513" y="2214563"/>
          <p14:tracePt t="60256" x="781050" y="2214563"/>
          <p14:tracePt t="60270" x="771525" y="2214563"/>
          <p14:tracePt t="60284" x="766763" y="2224088"/>
          <p14:tracePt t="60292" x="757238" y="2224088"/>
          <p14:tracePt t="60306" x="749300" y="2224088"/>
          <p14:tracePt t="60320" x="744538" y="2224088"/>
          <p14:tracePt t="60334" x="735013" y="2224088"/>
          <p14:tracePt t="60342" x="725488" y="2224088"/>
          <p14:tracePt t="60355" x="715963" y="2224088"/>
          <p14:tracePt t="60362" x="703263" y="2224088"/>
          <p14:tracePt t="60371" x="693738" y="2224088"/>
          <p14:tracePt t="60384" x="684213" y="2232025"/>
          <p14:tracePt t="60391" x="679450" y="2232025"/>
          <p14:tracePt t="60406" x="671513" y="2232025"/>
          <p14:tracePt t="60412" x="661988" y="2232025"/>
          <p14:tracePt t="60419" x="657225" y="2236788"/>
          <p14:tracePt t="60426" x="647700" y="2236788"/>
          <p14:tracePt t="60434" x="639763" y="2236788"/>
          <p14:tracePt t="60440" x="625475" y="2236788"/>
          <p14:tracePt t="60455" x="615950" y="2236788"/>
          <p14:tracePt t="60462" x="606425" y="2236788"/>
          <p14:tracePt t="60476" x="598488" y="2246313"/>
          <p14:tracePt t="60483" x="593725" y="2246313"/>
          <p14:tracePt t="60490" x="584200" y="2246313"/>
          <p14:tracePt t="60497" x="574675" y="2246313"/>
          <p14:tracePt t="60505" x="569913" y="2246313"/>
          <p14:tracePt t="60511" x="569913" y="2255838"/>
          <p14:tracePt t="60518" x="561975" y="2255838"/>
          <p14:tracePt t="60526" x="542925" y="2255838"/>
          <p14:tracePt t="60532" x="538163" y="2265363"/>
          <p14:tracePt t="60540" x="530225" y="2265363"/>
          <p14:tracePt t="60547" x="520700" y="2268538"/>
          <p14:tracePt t="60554" x="511175" y="2268538"/>
          <p14:tracePt t="60560" x="506413" y="2278063"/>
          <p14:tracePt t="60568" x="496888" y="2278063"/>
          <p14:tracePt t="60575" x="488950" y="2287588"/>
          <p14:tracePt t="60582" x="484188" y="2292350"/>
          <p14:tracePt t="60589" x="465138" y="2301875"/>
          <p14:tracePt t="60596" x="457200" y="2309813"/>
          <p14:tracePt t="60603" x="447675" y="2319338"/>
          <p14:tracePt t="60610" x="442913" y="2324100"/>
          <p14:tracePt t="60617" x="433388" y="2333625"/>
          <p14:tracePt t="60625" x="423863" y="2341563"/>
          <p14:tracePt t="60631" x="415925" y="2360613"/>
          <p14:tracePt t="60639" x="411163" y="2360613"/>
          <p14:tracePt t="60646" x="384175" y="2365375"/>
          <p14:tracePt t="60653" x="374650" y="2374900"/>
          <p14:tracePt t="60660" x="360363" y="2374900"/>
          <p14:tracePt t="60667" x="338138" y="2382838"/>
          <p14:tracePt t="60674" x="333375" y="2392363"/>
          <p14:tracePt t="60681" x="314325" y="2392363"/>
          <p14:tracePt t="60689" x="296863" y="2401888"/>
          <p14:tracePt t="60695" x="287338" y="2411413"/>
          <p14:tracePt t="60702" x="282575" y="2414588"/>
          <p14:tracePt t="60710" x="274638" y="2424113"/>
          <p14:tracePt t="60717" x="265113" y="2443163"/>
          <p14:tracePt t="60724" x="255588" y="2452688"/>
          <p14:tracePt t="60731" x="250825" y="2455863"/>
          <p14:tracePt t="60739" x="241300" y="2465388"/>
          <p14:tracePt t="60746" x="233363" y="2474913"/>
          <p14:tracePt t="60752" x="214313" y="2484438"/>
          <p14:tracePt t="60760" x="209550" y="2489200"/>
          <p14:tracePt t="60766" x="201613" y="2497138"/>
          <p14:tracePt t="60773" x="192088" y="2506663"/>
          <p14:tracePt t="60781" x="182563" y="2520950"/>
          <p14:tracePt t="60789" x="177800" y="2528888"/>
          <p14:tracePt t="60795" x="168275" y="2538413"/>
          <p14:tracePt t="60801" x="160338" y="2557463"/>
          <p14:tracePt t="60810" x="160338" y="2562225"/>
          <p14:tracePt t="60816" x="160338" y="2579688"/>
          <p14:tracePt t="60823" x="160338" y="2589213"/>
          <p14:tracePt t="60830" x="160338" y="2611438"/>
          <p14:tracePt t="60837" x="160338" y="2620963"/>
          <p14:tracePt t="60844" x="160338" y="2638425"/>
          <p14:tracePt t="60852" x="160338" y="2657475"/>
          <p14:tracePt t="60860" x="160338" y="2671763"/>
          <p14:tracePt t="60867" x="160338" y="2679700"/>
          <p14:tracePt t="60875" x="160338" y="2708275"/>
          <p14:tracePt t="60881" x="160338" y="2725738"/>
          <p14:tracePt t="60894" x="160338" y="2744788"/>
          <p14:tracePt t="60895" x="160338" y="2757488"/>
          <p14:tracePt t="60901" x="160338" y="2789238"/>
          <p14:tracePt t="60908" x="160338" y="2808288"/>
          <p14:tracePt t="60915" x="160338" y="2825750"/>
          <p14:tracePt t="60922" x="160338" y="2840038"/>
          <p14:tracePt t="60929" x="160338" y="2857500"/>
          <p14:tracePt t="60936" x="160338" y="2890838"/>
          <p14:tracePt t="60943" x="165100" y="2908300"/>
          <p14:tracePt t="60951" x="165100" y="2927350"/>
          <p14:tracePt t="60957" x="173038" y="2930525"/>
          <p14:tracePt t="60964" x="182563" y="2940050"/>
          <p14:tracePt t="60972" x="187325" y="2949575"/>
          <p14:tracePt t="60979" x="196850" y="2954338"/>
          <p14:tracePt t="60986" x="196850" y="2971800"/>
          <p14:tracePt t="60993" x="204788" y="2981325"/>
          <p14:tracePt t="61000" x="209550" y="2986088"/>
          <p14:tracePt t="61007" x="228600" y="2995613"/>
          <p14:tracePt t="61014" x="238125" y="3005138"/>
          <p14:tracePt t="61022" x="246063" y="3013075"/>
          <p14:tracePt t="61029" x="250825" y="3017838"/>
          <p14:tracePt t="61035" x="260350" y="3027363"/>
          <p14:tracePt t="61043" x="269875" y="3036888"/>
          <p14:tracePt t="61049" x="277813" y="3054350"/>
          <p14:tracePt t="61057" x="282575" y="3059113"/>
          <p14:tracePt t="61063" x="311150" y="3068638"/>
          <p14:tracePt t="61071" x="328613" y="3078163"/>
          <p14:tracePt t="61078" x="347663" y="3086100"/>
          <p14:tracePt t="61085" x="365125" y="3095625"/>
          <p14:tracePt t="61092" x="384175" y="3095625"/>
          <p14:tracePt t="61099" x="415925" y="3095625"/>
          <p14:tracePt t="61106" x="433388" y="3095625"/>
          <p14:tracePt t="61113" x="447675" y="3095625"/>
          <p14:tracePt t="61123" x="465138" y="3095625"/>
          <p14:tracePt t="61127" x="496888" y="3095625"/>
          <p14:tracePt t="61134" x="501650" y="3095625"/>
          <p14:tracePt t="61142" x="520700" y="3095625"/>
          <p14:tracePt t="61149" x="530225" y="3095625"/>
          <p14:tracePt t="61156" x="533400" y="3095625"/>
          <p14:tracePt t="61163" x="542925" y="3095625"/>
          <p14:tracePt t="61169" x="552450" y="3095625"/>
          <p14:tracePt t="61177" x="561975" y="3095625"/>
          <p14:tracePt t="61184" x="584200" y="3086100"/>
          <p14:tracePt t="61191" x="603250" y="3078163"/>
          <p14:tracePt t="61198" x="625475" y="3068638"/>
          <p14:tracePt t="61206" x="642938" y="3036888"/>
          <p14:tracePt t="61212" x="676275" y="3013075"/>
          <p14:tracePt t="61219" x="693738" y="2995613"/>
          <p14:tracePt t="61226" x="725488" y="2963863"/>
          <p14:tracePt t="61233" x="762000" y="2917825"/>
          <p14:tracePt t="61240" x="793750" y="2886075"/>
          <p14:tracePt t="61248" x="812800" y="2854325"/>
          <p14:tracePt t="61256" x="835025" y="2813050"/>
          <p14:tracePt t="61262" x="854075" y="2781300"/>
          <p14:tracePt t="61269" x="885825" y="2747963"/>
          <p14:tracePt t="61276" x="908050" y="2703513"/>
          <p14:tracePt t="61283" x="917575" y="2684463"/>
          <p14:tracePt t="61290" x="927100" y="2667000"/>
          <p14:tracePt t="61297" x="936625" y="2657475"/>
          <p14:tracePt t="61305" x="944563" y="2647950"/>
          <p14:tracePt t="61311" x="944563" y="2643188"/>
          <p14:tracePt t="61326" x="954088" y="2643188"/>
          <p14:tracePt t="61361" x="958850" y="2643188"/>
          <p14:tracePt t="61368" x="976313" y="2643188"/>
          <p14:tracePt t="61375" x="985838" y="2635250"/>
          <p14:tracePt t="61382" x="990600" y="2635250"/>
          <p14:tracePt t="61396" x="1000125" y="2616200"/>
          <p14:tracePt t="61403" x="1009650" y="2611438"/>
          <p14:tracePt t="61410" x="1017588" y="2611438"/>
          <p14:tracePt t="61417" x="1022350" y="2611438"/>
          <p14:tracePt t="61425" x="1031875" y="2601913"/>
          <p14:tracePt t="61432" x="1041400" y="2601913"/>
          <p14:tracePt t="61439" x="1046163" y="2593975"/>
          <p14:tracePt t="61446" x="1073150" y="2584450"/>
          <p14:tracePt t="61453" x="1090613" y="2584450"/>
          <p14:tracePt t="61460" x="1109663" y="2584450"/>
          <p14:tracePt t="61467" x="1127125" y="2584450"/>
          <p14:tracePt t="61474" x="1155700" y="2584450"/>
          <p14:tracePt t="61481" x="1163638" y="2584450"/>
          <p14:tracePt t="61488" x="1173163" y="2584450"/>
          <p14:tracePt t="61495" x="1187450" y="2584450"/>
          <p14:tracePt t="61502" x="1195388" y="2584450"/>
          <p14:tracePt t="61510" x="1214438" y="2584450"/>
          <p14:tracePt t="61516" x="1241425" y="2584450"/>
          <p14:tracePt t="61524" x="1260475" y="2584450"/>
          <p14:tracePt t="61531" x="1277938" y="2584450"/>
          <p14:tracePt t="61538" x="1282700" y="2584450"/>
          <p14:tracePt t="61545" x="1301750" y="2584450"/>
          <p14:tracePt t="61552" x="1309688" y="2584450"/>
          <p14:tracePt t="61560" x="1323975" y="2584450"/>
          <p14:tracePt t="61566" x="1333500" y="2584450"/>
          <p14:tracePt t="61573" x="1341438" y="2584450"/>
          <p14:tracePt t="61580" x="1346200" y="2584450"/>
          <p14:tracePt t="61588" x="1355725" y="2584450"/>
          <p14:tracePt t="61594" x="1365250" y="2584450"/>
          <p14:tracePt t="61602" x="1374775" y="2584450"/>
          <p14:tracePt t="61609" x="1377950" y="2584450"/>
          <p14:tracePt t="61694" x="1377950" y="2589213"/>
          <p14:tracePt t="61701" x="1377950" y="2598738"/>
          <p14:tracePt t="61708" x="1377950" y="2601913"/>
          <p14:tracePt t="61715" x="1377950" y="2611438"/>
          <p14:tracePt t="61723" x="1377950" y="2630488"/>
          <p14:tracePt t="61730" x="1377950" y="2635250"/>
          <p14:tracePt t="61737" x="1377950" y="2643188"/>
          <p14:tracePt t="61744" x="1370013" y="2662238"/>
          <p14:tracePt t="61751" x="1355725" y="2689225"/>
          <p14:tracePt t="61758" x="1338263" y="2735263"/>
          <p14:tracePt t="61765" x="1314450" y="2781300"/>
          <p14:tracePt t="61773" x="1265238" y="2830513"/>
          <p14:tracePt t="61779" x="1223963" y="2894013"/>
          <p14:tracePt t="61786" x="1192213" y="2940050"/>
          <p14:tracePt t="61793" x="1136650" y="3008313"/>
          <p14:tracePt t="61800" x="1085850" y="3054350"/>
          <p14:tracePt t="61808" x="1022350" y="3109913"/>
          <p14:tracePt t="61814" x="973138" y="3146425"/>
          <p14:tracePt t="61822" x="908050" y="3182938"/>
          <p14:tracePt t="61828" x="844550" y="3236913"/>
          <p14:tracePt t="61835" x="798513" y="3273425"/>
          <p14:tracePt t="61843" x="735013" y="3297238"/>
          <p14:tracePt t="61850" x="688975" y="3319463"/>
          <p14:tracePt t="61858" x="625475" y="3355975"/>
          <p14:tracePt t="61863" x="598488" y="3365500"/>
          <p14:tracePt t="61872" x="574675" y="3378200"/>
          <p14:tracePt t="61878" x="547688" y="3387725"/>
          <p14:tracePt t="61885" x="538163" y="3392488"/>
          <p14:tracePt t="61892" x="530225" y="3402013"/>
          <p14:tracePt t="61899" x="525463" y="3409950"/>
          <p14:tracePt t="61906" x="515938" y="3419475"/>
          <p14:tracePt t="61913" x="506413" y="3424238"/>
          <p14:tracePt t="61920" x="496888" y="3443288"/>
          <p14:tracePt t="61927" x="493713" y="3443288"/>
          <p14:tracePt t="61934" x="484188" y="3443288"/>
          <p14:tracePt t="61942" x="465138" y="3451225"/>
          <p14:tracePt t="61949" x="460375" y="3451225"/>
          <p14:tracePt t="61963" x="460375" y="3460750"/>
          <p14:tracePt t="61984" x="460375" y="3465513"/>
          <p14:tracePt t="62019" x="460375" y="3475038"/>
          <p14:tracePt t="62041" x="460375" y="3484563"/>
          <p14:tracePt t="62069" x="479425" y="3484563"/>
          <p14:tracePt t="62076" x="496888" y="3484563"/>
          <p14:tracePt t="62083" x="525463" y="3484563"/>
          <p14:tracePt t="62090" x="557213" y="3484563"/>
          <p14:tracePt t="62097" x="598488" y="3484563"/>
          <p14:tracePt t="62106" x="625475" y="3484563"/>
          <p14:tracePt t="62111" x="652463" y="3484563"/>
          <p14:tracePt t="62118" x="698500" y="3475038"/>
          <p14:tracePt t="62126" x="725488" y="3465513"/>
          <p14:tracePt t="62133" x="757238" y="3455988"/>
          <p14:tracePt t="62140" x="798513" y="3448050"/>
          <p14:tracePt t="62147" x="839788" y="3433763"/>
          <p14:tracePt t="62154" x="903288" y="3409950"/>
          <p14:tracePt t="62161" x="944563" y="3402013"/>
          <p14:tracePt t="62168" x="985838" y="3387725"/>
          <p14:tracePt t="62175" x="1046163" y="3378200"/>
          <p14:tracePt t="62182" x="1077913" y="3370263"/>
          <p14:tracePt t="62189" x="1136650" y="3346450"/>
          <p14:tracePt t="62196" x="1163638" y="3333750"/>
          <p14:tracePt t="62203" x="1195388" y="3324225"/>
          <p14:tracePt t="62211" x="1223963" y="3305175"/>
          <p14:tracePt t="62217" x="1246188" y="3282950"/>
          <p14:tracePt t="62225" x="1265238" y="3263900"/>
          <p14:tracePt t="62232" x="1282700" y="3246438"/>
          <p14:tracePt t="62239" x="1292225" y="3236913"/>
          <p14:tracePt t="62246" x="1309688" y="3227388"/>
          <p14:tracePt t="62253" x="1328738" y="3209925"/>
          <p14:tracePt t="62260" x="1346200" y="3190875"/>
          <p14:tracePt t="62267" x="1370013" y="3168650"/>
          <p14:tracePt t="62274" x="1387475" y="3151188"/>
          <p14:tracePt t="62281" x="1406525" y="3132138"/>
          <p14:tracePt t="62289" x="1438275" y="3100388"/>
          <p14:tracePt t="62295" x="1455738" y="3081338"/>
          <p14:tracePt t="62302" x="1479550" y="3049588"/>
          <p14:tracePt t="62310" x="1501775" y="3005138"/>
          <p14:tracePt t="62317" x="1528763" y="2986088"/>
          <p14:tracePt t="62323" x="1560513" y="2963863"/>
          <p14:tracePt t="62331" x="1579563" y="2944813"/>
          <p14:tracePt t="62339" x="1601788" y="2927350"/>
          <p14:tracePt t="62344" x="1630363" y="2894013"/>
          <p14:tracePt t="62351" x="1652588" y="2876550"/>
          <p14:tracePt t="62359" x="1679575" y="2854325"/>
          <p14:tracePt t="62366" x="1703388" y="2835275"/>
          <p14:tracePt t="62373" x="1730375" y="2825750"/>
          <p14:tracePt t="62380" x="1747838" y="2817813"/>
          <p14:tracePt t="62387" x="1771650" y="2794000"/>
          <p14:tracePt t="62394" x="1789113" y="2784475"/>
          <p14:tracePt t="62402" x="1808163" y="2776538"/>
          <p14:tracePt t="62409" x="1825625" y="2767013"/>
          <p14:tracePt t="62416" x="1835150" y="2767013"/>
          <p14:tracePt t="62423" x="1839913" y="2767013"/>
          <p14:tracePt t="62430" x="1849438" y="2767013"/>
          <p14:tracePt t="62437" x="1857375" y="2767013"/>
          <p14:tracePt t="62444" x="1866900" y="2767013"/>
          <p14:tracePt t="62451" x="1871663" y="2767013"/>
          <p14:tracePt t="62458" x="1881188" y="2767013"/>
          <p14:tracePt t="62466" x="1890713" y="2767013"/>
          <p14:tracePt t="62481" x="1893888" y="2767013"/>
          <p14:tracePt t="62565" x="1903413" y="2767013"/>
          <p14:tracePt t="62594" x="1912938" y="2767013"/>
          <p14:tracePt t="62622" x="1917700" y="2767013"/>
          <p14:tracePt t="63706" x="1930400" y="2708275"/>
          <p14:tracePt t="63713" x="1944688" y="2593975"/>
          <p14:tracePt t="63720" x="1958975" y="2465388"/>
          <p14:tracePt t="63728" x="1958975" y="2355850"/>
          <p14:tracePt t="63735" x="1958975" y="2282825"/>
          <p14:tracePt t="63740" x="1958975" y="2205038"/>
          <p14:tracePt t="63747" x="1958975" y="2151063"/>
          <p14:tracePt t="63754" x="1949450" y="2073275"/>
          <p14:tracePt t="63761" x="1939925" y="2032000"/>
          <p14:tracePt t="63769" x="1912938" y="1968500"/>
          <p14:tracePt t="63775" x="1890713" y="1922463"/>
          <p14:tracePt t="63782" x="1866900" y="1862138"/>
          <p14:tracePt t="63789" x="1849438" y="1830388"/>
          <p14:tracePt t="63797" x="1817688" y="1798638"/>
          <p14:tracePt t="63803" x="1793875" y="1781175"/>
          <p14:tracePt t="63811" x="1776413" y="1749425"/>
          <p14:tracePt t="63818" x="1757363" y="1730375"/>
          <p14:tracePt t="63825" x="1735138" y="1720850"/>
          <p14:tracePt t="63832" x="1708150" y="1712913"/>
          <p14:tracePt t="63839" x="1689100" y="1703388"/>
          <p14:tracePt t="63846" x="1671638" y="1693863"/>
          <p14:tracePt t="63853" x="1652588" y="1684338"/>
          <p14:tracePt t="63861" x="1620838" y="1662113"/>
          <p14:tracePt t="63867" x="1601788" y="1652588"/>
          <p14:tracePt t="63874" x="1584325" y="1643063"/>
          <p14:tracePt t="63881" x="1552575" y="1635125"/>
          <p14:tracePt t="63889" x="1511300" y="1620838"/>
          <p14:tracePt t="63896" x="1479550" y="1611313"/>
          <p14:tracePt t="63903" x="1450975" y="1593850"/>
          <p14:tracePt t="63910" x="1406525" y="1557338"/>
          <p14:tracePt t="63917" x="1360488" y="1533525"/>
          <p14:tracePt t="63924" x="1328738" y="1516063"/>
          <p14:tracePt t="63931" x="1287463" y="1506538"/>
          <p14:tracePt t="63938" x="1255713" y="1493838"/>
          <p14:tracePt t="63945" x="1228725" y="1484313"/>
          <p14:tracePt t="63952" x="1195388" y="1474788"/>
          <p14:tracePt t="63959" x="1177925" y="1455738"/>
          <p14:tracePt t="63967" x="1158875" y="1447800"/>
          <p14:tracePt t="63973" x="1141413" y="1447800"/>
          <p14:tracePt t="63981" x="1131888" y="1447800"/>
          <p14:tracePt t="63987" x="1122363" y="1447800"/>
          <p14:tracePt t="63995" x="1109663" y="1447800"/>
          <p14:tracePt t="64002" x="1100138" y="1447800"/>
          <p14:tracePt t="64009" x="1090613" y="1447800"/>
          <p14:tracePt t="64016" x="1085850" y="1447800"/>
          <p14:tracePt t="64023" x="1077913" y="1447800"/>
          <p14:tracePt t="64030" x="1068388" y="1447800"/>
          <p14:tracePt t="64037" x="1063625" y="1447800"/>
          <p14:tracePt t="64053" x="1054100" y="1447800"/>
          <p14:tracePt t="64066" x="1046163" y="1447800"/>
          <p14:tracePt t="64073" x="1027113" y="1465263"/>
          <p14:tracePt t="64080" x="1022350" y="1474788"/>
          <p14:tracePt t="64087" x="1022350" y="1484313"/>
          <p14:tracePt t="64094" x="1012825" y="1489075"/>
          <p14:tracePt t="64103" x="1004888" y="1497013"/>
          <p14:tracePt t="64108" x="1004888" y="1506538"/>
          <p14:tracePt t="64115" x="1000125" y="1511300"/>
          <p14:tracePt t="64129" x="1000125" y="1520825"/>
          <p14:tracePt t="64136" x="990600" y="1530350"/>
          <p14:tracePt t="64158" x="990600" y="1547813"/>
          <p14:tracePt t="64172" x="990600" y="1552575"/>
          <p14:tracePt t="64179" x="990600" y="1562100"/>
          <p14:tracePt t="64193" x="990600" y="1570038"/>
          <p14:tracePt t="64200" x="990600" y="1574800"/>
          <p14:tracePt t="64207" x="990600" y="1584325"/>
          <p14:tracePt t="64215" x="990600" y="1593850"/>
          <p14:tracePt t="64221" x="990600" y="1598613"/>
          <p14:tracePt t="64228" x="990600" y="1606550"/>
          <p14:tracePt t="64236" x="990600" y="1635125"/>
          <p14:tracePt t="64243" x="990600" y="1652588"/>
          <p14:tracePt t="64250" x="990600" y="1671638"/>
          <p14:tracePt t="64256" x="990600" y="1684338"/>
          <p14:tracePt t="64264" x="990600" y="1716088"/>
          <p14:tracePt t="64272" x="995363" y="1735138"/>
          <p14:tracePt t="64278" x="1004888" y="1752600"/>
          <p14:tracePt t="64285" x="1012825" y="1762125"/>
          <p14:tracePt t="64292" x="1017588" y="1781175"/>
          <p14:tracePt t="64300" x="1049338" y="1789113"/>
          <p14:tracePt t="64306" x="1068388" y="1808163"/>
          <p14:tracePt t="64313" x="1085850" y="1817688"/>
          <p14:tracePt t="64320" x="1109663" y="1825625"/>
          <p14:tracePt t="64327" x="1150938" y="1835150"/>
          <p14:tracePt t="64335" x="1177925" y="1835150"/>
          <p14:tracePt t="64341" x="1209675" y="1835150"/>
          <p14:tracePt t="64349" x="1236663" y="1835150"/>
          <p14:tracePt t="64356" x="1292225" y="1835150"/>
          <p14:tracePt t="64363" x="1319213" y="1835150"/>
          <p14:tracePt t="64370" x="1374775" y="1835150"/>
          <p14:tracePt t="64377" x="1419225" y="1830388"/>
          <p14:tracePt t="64384" x="1479550" y="1817688"/>
          <p14:tracePt t="64391" x="1506538" y="1817688"/>
          <p14:tracePt t="64399" x="1538288" y="1808163"/>
          <p14:tracePt t="64405" x="1579563" y="1785938"/>
          <p14:tracePt t="64412" x="1611313" y="1785938"/>
          <p14:tracePt t="64420" x="1638300" y="1776413"/>
          <p14:tracePt t="64427" x="1679575" y="1776413"/>
          <p14:tracePt t="64434" x="1711325" y="1776413"/>
          <p14:tracePt t="64441" x="1739900" y="1776413"/>
          <p14:tracePt t="64448" x="1781175" y="1776413"/>
          <p14:tracePt t="64455" x="1808163" y="1776413"/>
          <p14:tracePt t="64461" x="1839913" y="1776413"/>
          <p14:tracePt t="64470" x="1881188" y="1766888"/>
          <p14:tracePt t="64476" x="1908175" y="1766888"/>
          <p14:tracePt t="64483" x="1939925" y="1766888"/>
          <p14:tracePt t="64490" x="1966913" y="1766888"/>
          <p14:tracePt t="64497" x="2000250" y="1757363"/>
          <p14:tracePt t="64504" x="2027238" y="1757363"/>
          <p14:tracePt t="64511" x="2068513" y="1757363"/>
          <p14:tracePt t="64519" x="2109788" y="1757363"/>
          <p14:tracePt t="64526" x="2163763" y="1757363"/>
          <p14:tracePt t="64533" x="2205038" y="1757363"/>
          <p14:tracePt t="64539" x="2246313" y="1744663"/>
          <p14:tracePt t="64547" x="2305050" y="1744663"/>
          <p14:tracePt t="64554" x="2346325" y="1735138"/>
          <p14:tracePt t="64561" x="2419350" y="1735138"/>
          <p14:tracePt t="64568" x="2460625" y="1725613"/>
          <p14:tracePt t="64575" x="2538413" y="1725613"/>
          <p14:tracePt t="64583" x="2592388" y="1725613"/>
          <p14:tracePt t="64589" x="2670175" y="1712913"/>
          <p14:tracePt t="64596" x="2725738" y="1712913"/>
          <p14:tracePt t="64603" x="2803525" y="1712913"/>
          <p14:tracePt t="64610" x="2876550" y="1712913"/>
          <p14:tracePt t="64618" x="2930525" y="1712913"/>
          <p14:tracePt t="64625" x="3003550" y="1712913"/>
          <p14:tracePt t="64632" x="3044825" y="1712913"/>
          <p14:tracePt t="64639" x="3086100" y="1712913"/>
          <p14:tracePt t="64646" x="3159125" y="1712913"/>
          <p14:tracePt t="64653" x="3200400" y="1716088"/>
          <p14:tracePt t="64660" x="3273425" y="1716088"/>
          <p14:tracePt t="64667" x="3314700" y="1716088"/>
          <p14:tracePt t="64674" x="3368675" y="1716088"/>
          <p14:tracePt t="64683" x="3409950" y="1730375"/>
          <p14:tracePt t="64689" x="3470275" y="1730375"/>
          <p14:tracePt t="64696" x="3509963" y="1739900"/>
          <p14:tracePt t="64703" x="3570288" y="1752600"/>
          <p14:tracePt t="64710" x="3602038" y="1762125"/>
          <p14:tracePt t="64717" x="3629025" y="1762125"/>
          <p14:tracePt t="64724" x="3670300" y="1762125"/>
          <p14:tracePt t="64732" x="3697288" y="1762125"/>
          <p14:tracePt t="64738" x="3729038" y="1762125"/>
          <p14:tracePt t="64745" x="3770313" y="1762125"/>
          <p14:tracePt t="64752" x="3798888" y="1762125"/>
          <p14:tracePt t="64759" x="3830638" y="1762125"/>
          <p14:tracePt t="64767" x="3871913" y="1762125"/>
          <p14:tracePt t="64773" x="3898900" y="1762125"/>
          <p14:tracePt t="64780" x="3925888" y="1762125"/>
          <p14:tracePt t="64788" x="3981450" y="1762125"/>
          <p14:tracePt t="64795" x="4013200" y="1762125"/>
          <p14:tracePt t="64802" x="4067175" y="1762125"/>
          <p14:tracePt t="64809" x="4094163" y="1762125"/>
          <p14:tracePt t="64816" x="4122738" y="1762125"/>
          <p14:tracePt t="64823" x="4176713" y="1762125"/>
          <p14:tracePt t="64830" x="4217988" y="1762125"/>
          <p14:tracePt t="64837" x="4273550" y="1762125"/>
          <p14:tracePt t="64844" x="4305300" y="1762125"/>
          <p14:tracePt t="64852" x="4346575" y="1762125"/>
          <p14:tracePt t="64858" x="4387850" y="1762125"/>
          <p14:tracePt t="64865" x="4414838" y="1762125"/>
          <p14:tracePt t="64872" x="4446588" y="1762125"/>
          <p14:tracePt t="64879" x="4487863" y="1762125"/>
          <p14:tracePt t="64887" x="4514850" y="1762125"/>
          <p14:tracePt t="64894" x="4541838" y="1762125"/>
          <p14:tracePt t="64901" x="4583113" y="1762125"/>
          <p14:tracePt t="64908" x="4602163" y="1762125"/>
          <p14:tracePt t="64916" x="4619625" y="1762125"/>
          <p14:tracePt t="64922" x="4638675" y="1762125"/>
          <p14:tracePt t="64929" x="4679950" y="1762125"/>
          <p14:tracePt t="64936" x="4706938" y="1762125"/>
          <p14:tracePt t="64943" x="4738688" y="1762125"/>
          <p14:tracePt t="64950" x="4779963" y="1762125"/>
          <p14:tracePt t="64958" x="4806950" y="1762125"/>
          <p14:tracePt t="64966" x="4848225" y="1762125"/>
          <p14:tracePt t="64971" x="4902200" y="1752600"/>
          <p14:tracePt t="64979" x="4948238" y="1744663"/>
          <p14:tracePt t="64986" x="5003800" y="1744663"/>
          <p14:tracePt t="64993" x="5045075" y="1744663"/>
          <p14:tracePt t="65000" x="5099050" y="1744663"/>
          <p14:tracePt t="65007" x="5140325" y="1744663"/>
          <p14:tracePt t="65014" x="5167313" y="1744663"/>
          <p14:tracePt t="65021" x="5208588" y="1744663"/>
          <p14:tracePt t="65028" x="5240338" y="1744663"/>
          <p14:tracePt t="65036" x="5268913" y="1744663"/>
          <p14:tracePt t="65042" x="5322888" y="1744663"/>
          <p14:tracePt t="65050" x="5354638" y="1749425"/>
          <p14:tracePt t="65066" x="5422900" y="1749425"/>
          <p14:tracePt t="65071" x="5451475" y="1749425"/>
          <p14:tracePt t="65078" x="5483225" y="1749425"/>
          <p14:tracePt t="65085" x="5510213" y="1749425"/>
          <p14:tracePt t="65092" x="5527675" y="1749425"/>
          <p14:tracePt t="65099" x="5546725" y="1749425"/>
          <p14:tracePt t="65106" x="5564188" y="1749425"/>
          <p14:tracePt t="65113" x="5583238" y="1749425"/>
          <p14:tracePt t="65120" x="5610225" y="1749425"/>
          <p14:tracePt t="65127" x="5629275" y="1749425"/>
          <p14:tracePt t="65134" x="5656263" y="1749425"/>
          <p14:tracePt t="65141" x="5697538" y="1744663"/>
          <p14:tracePt t="65149" x="5729288" y="1744663"/>
          <p14:tracePt t="65156" x="5756275" y="1744663"/>
          <p14:tracePt t="65163" x="5797550" y="1744663"/>
          <p14:tracePt t="65170" x="5816600" y="1744663"/>
          <p14:tracePt t="65177" x="5843588" y="1744663"/>
          <p14:tracePt t="65184" x="5861050" y="1744663"/>
          <p14:tracePt t="65191" x="5894388" y="1744663"/>
          <p14:tracePt t="65198" x="5911850" y="1744663"/>
          <p14:tracePt t="65205" x="5926138" y="1744663"/>
          <p14:tracePt t="65212" x="5957888" y="1744663"/>
          <p14:tracePt t="65220" x="5984875" y="1744663"/>
          <p14:tracePt t="65227" x="6003925" y="1744663"/>
          <p14:tracePt t="65234" x="6035675" y="1749425"/>
          <p14:tracePt t="65241" x="6062663" y="1757363"/>
          <p14:tracePt t="65248" x="6094413" y="1771650"/>
          <p14:tracePt t="65255" x="6135688" y="1781175"/>
          <p14:tracePt t="65262" x="6167438" y="1798638"/>
          <p14:tracePt t="65269" x="6194425" y="1798638"/>
          <p14:tracePt t="65276" x="6203950" y="1798638"/>
          <p14:tracePt t="68237" x="6121400" y="1798638"/>
          <p14:tracePt t="68244" x="5994400" y="1798638"/>
          <p14:tracePt t="68251" x="5865813" y="1798638"/>
          <p14:tracePt t="68258" x="5738813" y="1789113"/>
          <p14:tracePt t="68266" x="5629275" y="1789113"/>
          <p14:tracePt t="68272" x="5500688" y="1789113"/>
          <p14:tracePt t="68279" x="5354638" y="1789113"/>
          <p14:tracePt t="68286" x="5208588" y="1789113"/>
          <p14:tracePt t="68293" x="5062538" y="1789113"/>
          <p14:tracePt t="68300" x="4916488" y="1789113"/>
          <p14:tracePt t="68307" x="4770438" y="1789113"/>
          <p14:tracePt t="68314" x="4610100" y="1789113"/>
          <p14:tracePt t="68321" x="4446588" y="1789113"/>
          <p14:tracePt t="68328" x="4300538" y="1789113"/>
          <p14:tracePt t="68336" x="4171950" y="1789113"/>
          <p14:tracePt t="68343" x="4025900" y="1789113"/>
          <p14:tracePt t="68349" x="3879850" y="1789113"/>
          <p14:tracePt t="68357" x="3752850" y="1789113"/>
          <p14:tracePt t="68364" x="3660775" y="1789113"/>
          <p14:tracePt t="68371" x="3570288" y="1789113"/>
          <p14:tracePt t="68378" x="3478213" y="1789113"/>
          <p14:tracePt t="68384" x="3400425" y="1789113"/>
          <p14:tracePt t="68392" x="3327400" y="1789113"/>
          <p14:tracePt t="68399" x="3273425" y="1789113"/>
          <p14:tracePt t="68406" x="3213100" y="1789113"/>
          <p14:tracePt t="68413" x="3173413" y="1789113"/>
          <p14:tracePt t="68420" x="3117850" y="1789113"/>
          <p14:tracePt t="68427" x="3090863" y="1793875"/>
          <p14:tracePt t="68434" x="3059113" y="1793875"/>
          <p14:tracePt t="68442" x="3030538" y="1793875"/>
          <p14:tracePt t="68448" x="3013075" y="1793875"/>
          <p14:tracePt t="68456" x="2994025" y="1793875"/>
          <p14:tracePt t="68463" x="2976563" y="1793875"/>
          <p14:tracePt t="68471" x="2962275" y="1793875"/>
          <p14:tracePt t="68479" x="2944813" y="1803400"/>
          <p14:tracePt t="68485" x="2935288" y="1803400"/>
          <p14:tracePt t="68495" x="2925763" y="1803400"/>
          <p14:tracePt t="68499" x="2917825" y="1803400"/>
          <p14:tracePt t="68505" x="2913063" y="1803400"/>
          <p14:tracePt t="68513" x="2903538" y="1803400"/>
          <p14:tracePt t="68519" x="2894013" y="1812925"/>
          <p14:tracePt t="68526" x="2889250" y="1812925"/>
          <p14:tracePt t="68533" x="2881313" y="1812925"/>
          <p14:tracePt t="68541" x="2862263" y="1812925"/>
          <p14:tracePt t="68548" x="2857500" y="1812925"/>
          <p14:tracePt t="68555" x="2847975" y="1812925"/>
          <p14:tracePt t="68562" x="2840038" y="1822450"/>
          <p14:tracePt t="68569" x="2830513" y="1822450"/>
          <p14:tracePt t="68576" x="2825750" y="1822450"/>
          <p14:tracePt t="68583" x="2816225" y="1822450"/>
          <p14:tracePt t="68590" x="2808288" y="1822450"/>
          <p14:tracePt t="68618" x="2808288" y="1830388"/>
          <p14:tracePt t="71523" x="2747963" y="1830388"/>
          <p14:tracePt t="71531" x="2657475" y="1830388"/>
          <p14:tracePt t="71537" x="2547938" y="1830388"/>
          <p14:tracePt t="71544" x="2474913" y="1830388"/>
          <p14:tracePt t="71550" x="2360613" y="1830388"/>
          <p14:tracePt t="71557" x="2251075" y="1830388"/>
          <p14:tracePt t="71565" x="2159000" y="1830388"/>
          <p14:tracePt t="71571" x="2081213" y="1822450"/>
          <p14:tracePt t="71578" x="1990725" y="1822450"/>
          <p14:tracePt t="71586" x="1898650" y="1822450"/>
          <p14:tracePt t="71593" x="1825625" y="1822450"/>
          <p14:tracePt t="71600" x="1747838" y="1808163"/>
          <p14:tracePt t="71607" x="1693863" y="1808163"/>
          <p14:tracePt t="71614" x="1633538" y="1808163"/>
          <p14:tracePt t="71622" x="1593850" y="1808163"/>
          <p14:tracePt t="71629" x="1565275" y="1808163"/>
          <p14:tracePt t="71636" x="1524000" y="1808163"/>
          <p14:tracePt t="71643" x="1506538" y="1808163"/>
          <p14:tracePt t="71651" x="1487488" y="1808163"/>
          <p14:tracePt t="71657" x="1470025" y="1808163"/>
          <p14:tracePt t="71665" x="1443038" y="1808163"/>
          <p14:tracePt t="71672" x="1423988" y="1808163"/>
          <p14:tracePt t="71678" x="1414463" y="1808163"/>
          <p14:tracePt t="71685" x="1411288" y="1808163"/>
          <p14:tracePt t="71692" x="1392238" y="1808163"/>
          <p14:tracePt t="71699" x="1365250" y="1808163"/>
          <p14:tracePt t="71706" x="1346200" y="1808163"/>
          <p14:tracePt t="71713" x="1328738" y="1808163"/>
          <p14:tracePt t="71720" x="1309688" y="1808163"/>
          <p14:tracePt t="71727" x="1292225" y="1808163"/>
          <p14:tracePt t="71735" x="1265238" y="1808163"/>
          <p14:tracePt t="71741" x="1246188" y="1808163"/>
          <p14:tracePt t="71749" x="1228725" y="1808163"/>
          <p14:tracePt t="71756" x="1209675" y="1808163"/>
          <p14:tracePt t="71762" x="1168400" y="1808163"/>
          <p14:tracePt t="71770" x="1141413" y="1808163"/>
          <p14:tracePt t="71776" x="1114425" y="1808163"/>
          <p14:tracePt t="71784" x="1068388" y="1798638"/>
          <p14:tracePt t="71790" x="1049338" y="1789113"/>
          <p14:tracePt t="71798" x="1022350" y="1776413"/>
          <p14:tracePt t="71805" x="1004888" y="1776413"/>
          <p14:tracePt t="71811" x="973138" y="1766888"/>
          <p14:tracePt t="71821" x="944563" y="1757363"/>
          <p14:tracePt t="71827" x="912813" y="1749425"/>
          <p14:tracePt t="71834" x="895350" y="1730375"/>
          <p14:tracePt t="71841" x="863600" y="1716088"/>
          <p14:tracePt t="71848" x="844550" y="1716088"/>
          <p14:tracePt t="71854" x="830263" y="1716088"/>
          <p14:tracePt t="71861" x="808038" y="1708150"/>
          <p14:tracePt t="71869" x="781050" y="1708150"/>
          <p14:tracePt t="71876" x="762000" y="1708150"/>
          <p14:tracePt t="71883" x="752475" y="1708150"/>
          <p14:tracePt t="71890" x="749300" y="1708150"/>
          <p14:tracePt t="71898" x="739775" y="1708150"/>
          <p14:tracePt t="71904" x="730250" y="1708150"/>
          <p14:tracePt t="71911" x="725488" y="1708150"/>
          <p14:tracePt t="71919" x="715963" y="1708150"/>
          <p14:tracePt t="71925" x="698500" y="1708150"/>
          <p14:tracePt t="71932" x="693738" y="1708150"/>
          <p14:tracePt t="71982" x="712788" y="1698625"/>
          <p14:tracePt t="71989" x="730250" y="1698625"/>
          <p14:tracePt t="71996" x="749300" y="1698625"/>
          <p14:tracePt t="72003" x="766763" y="1698625"/>
          <p14:tracePt t="72010" x="785813" y="1689100"/>
          <p14:tracePt t="72018" x="812800" y="1689100"/>
          <p14:tracePt t="72024" x="830263" y="1689100"/>
          <p14:tracePt t="72032" x="849313" y="1689100"/>
          <p14:tracePt t="72038" x="866775" y="1689100"/>
          <p14:tracePt t="72049" x="871538" y="1689100"/>
          <p14:tracePt t="72053" x="890588" y="1689100"/>
          <p14:tracePt t="72060" x="900113" y="1689100"/>
          <p14:tracePt t="72067" x="903288" y="1689100"/>
          <p14:tracePt t="72095" x="903288" y="1684338"/>
          <p14:tracePt t="72102" x="903288" y="1676400"/>
          <p14:tracePt t="72109" x="903288" y="1666875"/>
          <p14:tracePt t="72116" x="903288" y="1662113"/>
          <p14:tracePt t="72123" x="903288" y="1643063"/>
          <p14:tracePt t="72131" x="903288" y="1635125"/>
          <p14:tracePt t="72138" x="903288" y="1625600"/>
          <p14:tracePt t="72144" x="895350" y="1620838"/>
          <p14:tracePt t="72152" x="876300" y="1611313"/>
          <p14:tracePt t="72159" x="866775" y="1603375"/>
          <p14:tracePt t="72166" x="854075" y="1593850"/>
          <p14:tracePt t="72173" x="835025" y="1584325"/>
          <p14:tracePt t="72180" x="817563" y="1574800"/>
          <p14:tracePt t="72187" x="785813" y="1557338"/>
          <p14:tracePt t="72194" x="766763" y="1547813"/>
          <p14:tracePt t="72202" x="749300" y="1538288"/>
          <p14:tracePt t="72209" x="730250" y="1538288"/>
          <p14:tracePt t="72216" x="712788" y="1538288"/>
          <p14:tracePt t="72222" x="679450" y="1538288"/>
          <p14:tracePt t="72229" x="676275" y="1538288"/>
          <p14:tracePt t="72237" x="666750" y="1538288"/>
          <p14:tracePt t="72244" x="657225" y="1538288"/>
          <p14:tracePt t="72251" x="652463" y="1538288"/>
          <p14:tracePt t="72258" x="642938" y="1547813"/>
          <p14:tracePt t="72266" x="635000" y="1566863"/>
          <p14:tracePt t="72272" x="635000" y="1570038"/>
          <p14:tracePt t="72279" x="635000" y="1589088"/>
          <p14:tracePt t="72286" x="635000" y="1606550"/>
          <p14:tracePt t="72293" x="639763" y="1639888"/>
          <p14:tracePt t="72301" x="652463" y="1679575"/>
          <p14:tracePt t="72308" x="661988" y="1708150"/>
          <p14:tracePt t="72315" x="671513" y="1725613"/>
          <p14:tracePt t="72322" x="703263" y="1771650"/>
          <p14:tracePt t="72329" x="752475" y="1808163"/>
          <p14:tracePt t="72336" x="781050" y="1830388"/>
          <p14:tracePt t="72343" x="812800" y="1849438"/>
          <p14:tracePt t="72350" x="858838" y="1871663"/>
          <p14:tracePt t="72357" x="885825" y="1881188"/>
          <p14:tracePt t="72365" x="917575" y="1881188"/>
          <p14:tracePt t="72371" x="958850" y="1881188"/>
          <p14:tracePt t="72378" x="985838" y="1876425"/>
          <p14:tracePt t="72386" x="1004888" y="1866900"/>
          <p14:tracePt t="72392" x="1036638" y="1858963"/>
          <p14:tracePt t="72400" x="1054100" y="1835150"/>
          <p14:tracePt t="72407" x="1063625" y="1817688"/>
          <p14:tracePt t="72415" x="1085850" y="1789113"/>
          <p14:tracePt t="72421" x="1095375" y="1744663"/>
          <p14:tracePt t="72428" x="1104900" y="1725613"/>
          <p14:tracePt t="72435" x="1104900" y="1698625"/>
          <p14:tracePt t="72442" x="1104900" y="1679575"/>
          <p14:tracePt t="72450" x="1104900" y="1652588"/>
          <p14:tracePt t="72456" x="1104900" y="1635125"/>
          <p14:tracePt t="72464" x="1100138" y="1616075"/>
          <p14:tracePt t="72470" x="1090613" y="1598613"/>
          <p14:tracePt t="72477" x="1082675" y="1589088"/>
          <p14:tracePt t="72485" x="1063625" y="1570038"/>
          <p14:tracePt t="72492" x="1046163" y="1562100"/>
          <p14:tracePt t="72499" x="1017588" y="1552575"/>
          <p14:tracePt t="72506" x="985838" y="1543050"/>
          <p14:tracePt t="72513" x="958850" y="1530350"/>
          <p14:tracePt t="72520" x="912813" y="1520825"/>
          <p14:tracePt t="72527" x="885825" y="1511300"/>
          <p14:tracePt t="72535" x="854075" y="1501775"/>
          <p14:tracePt t="72541" x="825500" y="1501775"/>
          <p14:tracePt t="72549" x="808038" y="1501775"/>
          <p14:tracePt t="72555" x="788988" y="1501775"/>
          <p14:tracePt t="72562" x="781050" y="1501775"/>
          <p14:tracePt t="72570" x="776288" y="1501775"/>
          <p14:tracePt t="72576" x="766763" y="1511300"/>
          <p14:tracePt t="72584" x="757238" y="1520825"/>
          <p14:tracePt t="72590" x="757238" y="1525588"/>
          <p14:tracePt t="72598" x="757238" y="1543050"/>
          <p14:tracePt t="72605" x="757238" y="1574800"/>
          <p14:tracePt t="72612" x="757238" y="1589088"/>
          <p14:tracePt t="72619" x="762000" y="1606550"/>
          <p14:tracePt t="72626" x="771525" y="1630363"/>
          <p14:tracePt t="72633" x="781050" y="1647825"/>
          <p14:tracePt t="72640" x="803275" y="1676400"/>
          <p14:tracePt t="72648" x="812800" y="1684338"/>
          <p14:tracePt t="72654" x="825500" y="1693863"/>
          <p14:tracePt t="72662" x="858838" y="1703388"/>
          <p14:tracePt t="72669" x="866775" y="1712913"/>
          <p14:tracePt t="72676" x="871538" y="1720850"/>
          <p14:tracePt t="72684" x="881063" y="1720850"/>
          <p14:tracePt t="72690" x="890588" y="1720850"/>
          <p14:tracePt t="72754" x="885825" y="1720850"/>
          <p14:tracePt t="72760" x="876300" y="1716088"/>
          <p14:tracePt t="72768" x="871538" y="1708150"/>
          <p14:tracePt t="72775" x="863600" y="1698625"/>
          <p14:tracePt t="72782" x="854075" y="1693863"/>
          <p14:tracePt t="72789" x="839788" y="1693863"/>
          <p14:tracePt t="72796" x="830263" y="1693863"/>
          <p14:tracePt t="72803" x="822325" y="1693863"/>
          <p14:tracePt t="72811" x="817563" y="1693863"/>
          <p14:tracePt t="72817" x="808038" y="1693863"/>
          <p14:tracePt t="72824" x="798513" y="1693863"/>
          <p14:tracePt t="72831" x="788988" y="1693863"/>
          <p14:tracePt t="72838" x="785813" y="1693863"/>
          <p14:tracePt t="72902" x="785813" y="1703388"/>
          <p14:tracePt t="72910" x="803275" y="1712913"/>
          <p14:tracePt t="72916" x="835025" y="1720850"/>
          <p14:tracePt t="72924" x="890588" y="1744663"/>
          <p14:tracePt t="72930" x="939800" y="1781175"/>
          <p14:tracePt t="72938" x="1000125" y="1808163"/>
          <p14:tracePt t="72945" x="1063625" y="1830388"/>
          <p14:tracePt t="72952" x="1141413" y="1858963"/>
          <p14:tracePt t="72958" x="1204913" y="1881188"/>
          <p14:tracePt t="72966" x="1296988" y="1895475"/>
          <p14:tracePt t="72973" x="1392238" y="1908175"/>
          <p14:tracePt t="72980" x="1470025" y="1922463"/>
          <p14:tracePt t="72987" x="1547813" y="1935163"/>
          <p14:tracePt t="72994" x="1606550" y="1944688"/>
          <p14:tracePt t="73002" x="1679575" y="1944688"/>
          <p14:tracePt t="73008" x="1720850" y="1944688"/>
          <p14:tracePt t="73016" x="1776413" y="1944688"/>
          <p14:tracePt t="73022" x="1817688" y="1944688"/>
          <p14:tracePt t="73030" x="1871663" y="1944688"/>
          <p14:tracePt t="73037" x="1912938" y="1944688"/>
          <p14:tracePt t="73049" x="1966913" y="1944688"/>
          <p14:tracePt t="73051" x="2008188" y="1944688"/>
          <p14:tracePt t="73058" x="2049463" y="1944688"/>
          <p14:tracePt t="73065" x="2105025" y="1958975"/>
          <p14:tracePt t="73072" x="2146300" y="1958975"/>
          <p14:tracePt t="73079" x="2200275" y="1968500"/>
          <p14:tracePt t="73086" x="2246313" y="1981200"/>
          <p14:tracePt t="73095" x="2300288" y="1981200"/>
          <p14:tracePt t="73100" x="2346325" y="2000250"/>
          <p14:tracePt t="73108" x="2387600" y="2000250"/>
          <p14:tracePt t="73114" x="2441575" y="2012950"/>
          <p14:tracePt t="73122" x="2474913" y="2012950"/>
          <p14:tracePt t="73129" x="2528888" y="2012950"/>
          <p14:tracePt t="73136" x="2555875" y="2012950"/>
          <p14:tracePt t="73143" x="2597150" y="2022475"/>
          <p14:tracePt t="73150" x="2657475" y="2036763"/>
          <p14:tracePt t="73157" x="2698750" y="2036763"/>
          <p14:tracePt t="73166" x="2752725" y="2036763"/>
          <p14:tracePt t="73171" x="2794000" y="2036763"/>
          <p14:tracePt t="73178" x="2847975" y="2036763"/>
          <p14:tracePt t="73185" x="2889250" y="2036763"/>
          <p14:tracePt t="73192" x="2944813" y="2036763"/>
          <p14:tracePt t="73200" x="2986088" y="2032000"/>
          <p14:tracePt t="73206" x="3044825" y="2032000"/>
          <p14:tracePt t="73213" x="3086100" y="2017713"/>
          <p14:tracePt t="73221" x="3140075" y="2017713"/>
          <p14:tracePt t="73227" x="3181350" y="2017713"/>
          <p14:tracePt t="73235" x="3222625" y="2017713"/>
          <p14:tracePt t="73242" x="3278188" y="2017713"/>
          <p14:tracePt t="73249" x="3319463" y="2017713"/>
          <p14:tracePt t="73256" x="3373438" y="2017713"/>
          <p14:tracePt t="73263" x="3405188" y="2017713"/>
          <p14:tracePt t="73270" x="3446463" y="2017713"/>
          <p14:tracePt t="73277" x="3487738" y="2017713"/>
          <p14:tracePt t="73285" x="3514725" y="2009775"/>
          <p14:tracePt t="73292" x="3546475" y="2009775"/>
          <p14:tracePt t="73298" x="3587750" y="1985963"/>
          <p14:tracePt t="73306" x="3629025" y="1976438"/>
          <p14:tracePt t="73313" x="3675063" y="1968500"/>
          <p14:tracePt t="73320" x="3716338" y="1954213"/>
          <p14:tracePt t="73327" x="3757613" y="1944688"/>
          <p14:tracePt t="73334" x="3816350" y="1931988"/>
          <p14:tracePt t="73341" x="3857625" y="1922463"/>
          <p14:tracePt t="73349" x="3921125" y="1908175"/>
          <p14:tracePt t="73355" x="3948113" y="1898650"/>
          <p14:tracePt t="73362" x="3989388" y="1890713"/>
          <p14:tracePt t="73370" x="4035425" y="1881188"/>
          <p14:tracePt t="73376" x="4076700" y="1866900"/>
          <p14:tracePt t="73383" x="4135438" y="1858963"/>
          <p14:tracePt t="73391" x="4176713" y="1858963"/>
          <p14:tracePt t="73398" x="4232275" y="1844675"/>
          <p14:tracePt t="73405" x="4273550" y="1835150"/>
          <p14:tracePt t="73412" x="4318000" y="1825625"/>
          <p14:tracePt t="73419" x="4378325" y="1812925"/>
          <p14:tracePt t="73426" x="4419600" y="1803400"/>
          <p14:tracePt t="73434" x="4483100" y="1776413"/>
          <p14:tracePt t="73442" x="4524375" y="1766888"/>
          <p14:tracePt t="73447" x="4583113" y="1752600"/>
          <p14:tracePt t="73455" x="4624388" y="1744663"/>
          <p14:tracePt t="73461" x="4683125" y="1730375"/>
          <p14:tracePt t="73469" x="4743450" y="1720850"/>
          <p14:tracePt t="73476" x="4816475" y="1720850"/>
          <p14:tracePt t="73483" x="4875213" y="1720850"/>
          <p14:tracePt t="73490" x="4948238" y="1720850"/>
          <p14:tracePt t="73497" x="5003800" y="1720850"/>
          <p14:tracePt t="73504" x="5081588" y="1720850"/>
          <p14:tracePt t="73511" x="5140325" y="1725613"/>
          <p14:tracePt t="73518" x="5218113" y="1739900"/>
          <p14:tracePt t="73525" x="5259388" y="1752600"/>
          <p14:tracePt t="73532" x="5337175" y="1762125"/>
          <p14:tracePt t="73539" x="5378450" y="1776413"/>
          <p14:tracePt t="73546" x="5437188" y="1798638"/>
          <p14:tracePt t="73553" x="5478463" y="1798638"/>
          <p14:tracePt t="73561" x="5532438" y="1798638"/>
          <p14:tracePt t="73568" x="5564188" y="1798638"/>
          <p14:tracePt t="73575" x="5592763" y="1808163"/>
          <p14:tracePt t="73582" x="5634038" y="1808163"/>
          <p14:tracePt t="73589" x="5651500" y="1808163"/>
          <p14:tracePt t="73596" x="5670550" y="1808163"/>
          <p14:tracePt t="73603" x="5688013" y="1808163"/>
          <p14:tracePt t="73610" x="5715000" y="1808163"/>
          <p14:tracePt t="73617" x="5734050" y="1808163"/>
          <p14:tracePt t="73624" x="5751513" y="1808163"/>
          <p14:tracePt t="73631" x="5770563" y="1808163"/>
          <p14:tracePt t="73639" x="5788025" y="1808163"/>
          <p14:tracePt t="73646" x="5816600" y="1808163"/>
          <p14:tracePt t="73653" x="5848350" y="1808163"/>
          <p14:tracePt t="73660" x="5875338" y="1808163"/>
          <p14:tracePt t="73667" x="5916613" y="1808163"/>
          <p14:tracePt t="73674" x="5943600" y="1808163"/>
          <p14:tracePt t="73682" x="5975350" y="1808163"/>
          <p14:tracePt t="73688" x="6016625" y="1808163"/>
          <p14:tracePt t="73695" x="6043613" y="1808163"/>
          <p14:tracePt t="73703" x="6062663" y="1808163"/>
          <p14:tracePt t="73710" x="6080125" y="1808163"/>
          <p14:tracePt t="73716" x="6108700" y="1808163"/>
          <p14:tracePt t="73723" x="6116638" y="1808163"/>
          <p14:tracePt t="73731" x="6130925" y="1808163"/>
          <p14:tracePt t="73738" x="6140450" y="1817688"/>
          <p14:tracePt t="73745" x="6149975" y="1825625"/>
          <p14:tracePt t="73752" x="6157913" y="1825625"/>
          <p14:tracePt t="73759" x="6162675" y="1830388"/>
          <p14:tracePt t="73767" x="6189663" y="1839913"/>
          <p14:tracePt t="73773" x="6208713" y="1849438"/>
          <p14:tracePt t="73780" x="6249988" y="1862138"/>
          <p14:tracePt t="73787" x="6327775" y="1876425"/>
          <p14:tracePt t="73794" x="6359525" y="1885950"/>
          <p14:tracePt t="73802" x="6376988" y="1895475"/>
          <p14:tracePt t="73808" x="6386513" y="1898650"/>
          <p14:tracePt t="79488" x="6313488" y="1922463"/>
          <p14:tracePt t="79495" x="6199188" y="1949450"/>
          <p14:tracePt t="79502" x="6103938" y="1976438"/>
          <p14:tracePt t="79509" x="6026150" y="2017713"/>
          <p14:tracePt t="79516" x="5907088" y="2078038"/>
          <p14:tracePt t="79523" x="5792788" y="2136775"/>
          <p14:tracePt t="79530" x="5692775" y="2209800"/>
          <p14:tracePt t="79537" x="5624513" y="2260600"/>
          <p14:tracePt t="79544" x="5541963" y="2314575"/>
          <p14:tracePt t="79552" x="5491163" y="2365375"/>
          <p14:tracePt t="79559" x="5427663" y="2401888"/>
          <p14:tracePt t="79565" x="5395913" y="2433638"/>
          <p14:tracePt t="79572" x="5359400" y="2484438"/>
          <p14:tracePt t="79579" x="5313363" y="2533650"/>
          <p14:tracePt t="79586" x="5291138" y="2574925"/>
          <p14:tracePt t="79593" x="5268913" y="2620963"/>
          <p14:tracePt t="79600" x="5254625" y="2652713"/>
          <p14:tracePt t="79607" x="5245100" y="2693988"/>
          <p14:tracePt t="79614" x="5245100" y="2725738"/>
          <p14:tracePt t="79622" x="5245100" y="2767013"/>
          <p14:tracePt t="79628" x="5245100" y="2803525"/>
          <p14:tracePt t="79636" x="5249863" y="2835275"/>
          <p14:tracePt t="79643" x="5259388" y="2854325"/>
          <p14:tracePt t="79651" x="5272088" y="2886075"/>
          <p14:tracePt t="79656" x="5281613" y="2903538"/>
          <p14:tracePt t="79664" x="5300663" y="2922588"/>
          <p14:tracePt t="79671" x="5332413" y="2944813"/>
          <p14:tracePt t="79678" x="5359400" y="2963863"/>
          <p14:tracePt t="79686" x="5391150" y="2995613"/>
          <p14:tracePt t="79695" x="5437188" y="3005138"/>
          <p14:tracePt t="79701" x="5464175" y="3017838"/>
          <p14:tracePt t="79709" x="5495925" y="3027363"/>
          <p14:tracePt t="79715" x="5514975" y="3036888"/>
          <p14:tracePt t="79722" x="5556250" y="3044825"/>
          <p14:tracePt t="79730" x="5573713" y="3054350"/>
          <p14:tracePt t="79735" x="5592763" y="3054350"/>
          <p14:tracePt t="79743" x="5610225" y="3054350"/>
          <p14:tracePt t="79749" x="5637213" y="3054350"/>
          <p14:tracePt t="79757" x="5656263" y="3054350"/>
          <p14:tracePt t="79763" x="5673725" y="3054350"/>
          <p14:tracePt t="79770" x="5683250" y="3054350"/>
          <p14:tracePt t="79777" x="5688013" y="3054350"/>
          <p14:tracePt t="79784" x="5697538" y="3054350"/>
          <p14:tracePt t="79792" x="5715000" y="3054350"/>
          <p14:tracePt t="79799" x="5719763" y="3054350"/>
          <p14:tracePt t="79827" x="5719763" y="3049588"/>
          <p14:tracePt t="79848" x="5719763" y="3044825"/>
          <p14:tracePt t="79862" x="5719763" y="3036888"/>
          <p14:tracePt t="79869" x="5719763" y="3027363"/>
          <p14:tracePt t="79883" x="5719763" y="3022600"/>
          <p14:tracePt t="79890" x="5702300" y="3013075"/>
          <p14:tracePt t="79898" x="5692775" y="3013075"/>
          <p14:tracePt t="79905" x="5683250" y="3005138"/>
          <p14:tracePt t="79912" x="5678488" y="2986088"/>
          <p14:tracePt t="79919" x="5670550" y="2981325"/>
          <p14:tracePt t="79926" x="5651500" y="2971800"/>
          <p14:tracePt t="79933" x="5634038" y="2963863"/>
          <p14:tracePt t="79941" x="5592763" y="2949575"/>
          <p14:tracePt t="79947" x="5546725" y="2927350"/>
          <p14:tracePt t="79954" x="5483225" y="2903538"/>
          <p14:tracePt t="79961" x="5437188" y="2867025"/>
          <p14:tracePt t="79968" x="5359400" y="2840038"/>
          <p14:tracePt t="79976" x="5313363" y="2817813"/>
          <p14:tracePt t="79982" x="5232400" y="2794000"/>
          <p14:tracePt t="79990" x="5167313" y="2752725"/>
          <p14:tracePt t="79997" x="5089525" y="2725738"/>
          <p14:tracePt t="80004" x="5030788" y="2703513"/>
          <p14:tracePt t="80011" x="4948238" y="2674938"/>
          <p14:tracePt t="80018" x="4889500" y="2652713"/>
          <p14:tracePt t="80025" x="4826000" y="2611438"/>
          <p14:tracePt t="80032" x="4779963" y="2589213"/>
          <p14:tracePt t="80039" x="4716463" y="2565400"/>
          <p14:tracePt t="80046" x="4670425" y="2543175"/>
          <p14:tracePt t="80053" x="4606925" y="2506663"/>
          <p14:tracePt t="80060" x="4560888" y="2484438"/>
          <p14:tracePt t="80067" x="4483100" y="2455863"/>
          <p14:tracePt t="80074" x="4424363" y="2433638"/>
          <p14:tracePt t="80081" x="4341813" y="2406650"/>
          <p14:tracePt t="80089" x="4295775" y="2370138"/>
          <p14:tracePt t="80096" x="4249738" y="2346325"/>
          <p14:tracePt t="80102" x="4186238" y="2324100"/>
          <p14:tracePt t="80110" x="4140200" y="2287588"/>
          <p14:tracePt t="80117" x="4076700" y="2246313"/>
          <p14:tracePt t="80124" x="4030663" y="2224088"/>
          <p14:tracePt t="80131" x="3984625" y="2200275"/>
          <p14:tracePt t="80139" x="3940175" y="2182813"/>
          <p14:tracePt t="80145" x="3911600" y="2159000"/>
          <p14:tracePt t="80152" x="3867150" y="2127250"/>
          <p14:tracePt t="80160" x="3835400" y="2105025"/>
          <p14:tracePt t="80166" x="3802063" y="2085975"/>
          <p14:tracePt t="80173" x="3762375" y="2073275"/>
          <p14:tracePt t="80180" x="3729038" y="2063750"/>
          <p14:tracePt t="80187" x="3702050" y="2054225"/>
          <p14:tracePt t="80195" x="3670300" y="2032000"/>
          <p14:tracePt t="80202" x="3652838" y="2022475"/>
          <p14:tracePt t="80210" x="3633788" y="2012950"/>
          <p14:tracePt t="80216" x="3616325" y="2005013"/>
          <p14:tracePt t="80223" x="3597275" y="2005013"/>
          <p14:tracePt t="80230" x="3570288" y="2005013"/>
          <p14:tracePt t="80237" x="3551238" y="2005013"/>
          <p14:tracePt t="80245" x="3543300" y="2005013"/>
          <p14:tracePt t="80251" x="3533775" y="2005013"/>
          <p14:tracePt t="80259" x="3529013" y="2005013"/>
          <p14:tracePt t="80265" x="3519488" y="2005013"/>
          <p14:tracePt t="80273" x="3509963" y="2005013"/>
          <p14:tracePt t="80279" x="3497263" y="2005013"/>
          <p14:tracePt t="80286" x="3487738" y="2005013"/>
          <p14:tracePt t="80294" x="3478213" y="2005013"/>
          <p14:tracePt t="80301" x="3470275" y="2005013"/>
          <p14:tracePt t="80308" x="3465513" y="2005013"/>
          <p14:tracePt t="80315" x="3455988" y="2005013"/>
          <p14:tracePt t="80323" x="3446463" y="2005013"/>
          <p14:tracePt t="80329" x="3441700" y="2009775"/>
          <p14:tracePt t="80336" x="3414713" y="2017713"/>
          <p14:tracePt t="80344" x="3405188" y="2027238"/>
          <p14:tracePt t="80350" x="3397250" y="2041525"/>
          <p14:tracePt t="80358" x="3387725" y="2049463"/>
          <p14:tracePt t="80365" x="3382963" y="2058988"/>
          <p14:tracePt t="80372" x="3373438" y="2068513"/>
          <p14:tracePt t="80379" x="3363913" y="2073275"/>
          <p14:tracePt t="80386" x="3360738" y="2082800"/>
          <p14:tracePt t="80393" x="3351213" y="2090738"/>
          <p14:tracePt t="80400" x="3332163" y="2090738"/>
          <p14:tracePt t="80436" x="3332163" y="2095500"/>
          <p14:tracePt t="80443" x="3332163" y="2105025"/>
          <p14:tracePt t="80450" x="3332163" y="2122488"/>
          <p14:tracePt t="80464" x="3346450" y="2132013"/>
          <p14:tracePt t="80471" x="3355975" y="2141538"/>
          <p14:tracePt t="80478" x="3373438" y="2146300"/>
          <p14:tracePt t="80486" x="3400425" y="2159000"/>
          <p14:tracePt t="80493" x="3460750" y="2168525"/>
          <p14:tracePt t="80500" x="3502025" y="2168525"/>
          <p14:tracePt t="80507" x="3556000" y="2168525"/>
          <p14:tracePt t="80514" x="3597275" y="2168525"/>
          <p14:tracePt t="80521" x="3638550" y="2168525"/>
          <p14:tracePt t="80528" x="3679825" y="2168525"/>
          <p14:tracePt t="80535" x="3706813" y="2163763"/>
          <p14:tracePt t="80542" x="3738563" y="2155825"/>
          <p14:tracePt t="80549" x="3765550" y="2141538"/>
          <p14:tracePt t="80557" x="3789363" y="2132013"/>
          <p14:tracePt t="80563" x="3794125" y="2127250"/>
          <p14:tracePt t="80570" x="3802063" y="2109788"/>
          <p14:tracePt t="80577" x="3811588" y="2109788"/>
          <p14:tracePt t="80585" x="3821113" y="2109788"/>
          <p14:tracePt t="80594" x="3825875" y="2109788"/>
          <p14:tracePt t="80598" x="3843338" y="2109788"/>
          <p14:tracePt t="80607" x="3852863" y="2109788"/>
          <p14:tracePt t="80613" x="3857625" y="2109788"/>
          <p14:tracePt t="83502" x="3843338" y="2090738"/>
          <p14:tracePt t="83509" x="3825875" y="2058988"/>
          <p14:tracePt t="83516" x="3802063" y="2032000"/>
          <p14:tracePt t="83524" x="3784600" y="1985963"/>
          <p14:tracePt t="83531" x="3752850" y="1954213"/>
          <p14:tracePt t="83537" x="3729038" y="1922463"/>
          <p14:tracePt t="83546" x="3711575" y="1895475"/>
          <p14:tracePt t="83552" x="3679825" y="1862138"/>
          <p14:tracePt t="83560" x="3629025" y="1825625"/>
          <p14:tracePt t="83566" x="3602038" y="1803400"/>
          <p14:tracePt t="83573" x="3570288" y="1776413"/>
          <p14:tracePt t="83580" x="3524250" y="1752600"/>
          <p14:tracePt t="83587" x="3478213" y="1716088"/>
          <p14:tracePt t="83594" x="3409950" y="1676400"/>
          <p14:tracePt t="83601" x="3346450" y="1625600"/>
          <p14:tracePt t="83608" x="3300413" y="1589088"/>
          <p14:tracePt t="83615" x="3236913" y="1566863"/>
          <p14:tracePt t="83622" x="3190875" y="1530350"/>
          <p14:tracePt t="83630" x="3127375" y="1501775"/>
          <p14:tracePt t="83636" x="3081338" y="1479550"/>
          <p14:tracePt t="83643" x="3022600" y="1455738"/>
          <p14:tracePt t="83650" x="2976563" y="1433513"/>
          <p14:tracePt t="83657" x="2913063" y="1397000"/>
          <p14:tracePt t="83664" x="2867025" y="1382713"/>
          <p14:tracePt t="83672" x="2825750" y="1374775"/>
          <p14:tracePt t="83678" x="2767013" y="1360488"/>
          <p14:tracePt t="83686" x="2725738" y="1360488"/>
          <p14:tracePt t="83693" x="2684463" y="1360488"/>
          <p14:tracePt t="83700" x="2665413" y="1360488"/>
          <p14:tracePt t="83707" x="2652713" y="1360488"/>
          <p14:tracePt t="83714" x="2633663" y="1360488"/>
          <p14:tracePt t="83721" x="2625725" y="1360488"/>
          <p14:tracePt t="83728" x="2606675" y="1365250"/>
          <p14:tracePt t="83735" x="2601913" y="1374775"/>
          <p14:tracePt t="83742" x="2592388" y="1382713"/>
          <p14:tracePt t="83749" x="2592388" y="1387475"/>
          <p14:tracePt t="83757" x="2592388" y="1406525"/>
          <p14:tracePt t="83763" x="2592388" y="1416050"/>
          <p14:tracePt t="83770" x="2592388" y="1419225"/>
          <p14:tracePt t="83779" x="2592388" y="1428750"/>
          <p14:tracePt t="83784" x="2597150" y="1438275"/>
          <p14:tracePt t="83791" x="2601913" y="1447800"/>
          <p14:tracePt t="83799" x="2620963" y="1452563"/>
          <p14:tracePt t="83806" x="2638425" y="1465263"/>
          <p14:tracePt t="83813" x="2657475" y="1474788"/>
          <p14:tracePt t="83820" x="2689225" y="1493838"/>
          <p14:tracePt t="83828" x="2743200" y="1506538"/>
          <p14:tracePt t="83834" x="2789238" y="1516063"/>
          <p14:tracePt t="83841" x="2844800" y="1516063"/>
          <p14:tracePt t="83849" x="2884488" y="1516063"/>
          <p14:tracePt t="83855" x="2940050" y="1516063"/>
          <p14:tracePt t="83863" x="2981325" y="1516063"/>
          <p14:tracePt t="83869" x="3022600" y="1511300"/>
          <p14:tracePt t="83876" x="3081338" y="1497013"/>
          <p14:tracePt t="83884" x="3127375" y="1474788"/>
          <p14:tracePt t="83891" x="3186113" y="1460500"/>
          <p14:tracePt t="83898" x="3217863" y="1452563"/>
          <p14:tracePt t="83905" x="3246438" y="1443038"/>
          <p14:tracePt t="83912" x="3278188" y="1433513"/>
          <p14:tracePt t="83919" x="3282950" y="1423988"/>
          <p14:tracePt t="83926" x="3300413" y="1406525"/>
          <p14:tracePt t="83933" x="3309938" y="1379538"/>
          <p14:tracePt t="83940" x="3322638" y="1360488"/>
          <p14:tracePt t="83948" x="3332163" y="1338263"/>
          <p14:tracePt t="83954" x="3341688" y="1319213"/>
          <p14:tracePt t="83962" x="3346450" y="1314450"/>
          <p14:tracePt t="83968" x="3346450" y="1306513"/>
          <p14:tracePt t="83976" x="3346450" y="1287463"/>
          <p14:tracePt t="83983" x="3346450" y="1282700"/>
          <p14:tracePt t="83989" x="3346450" y="1273175"/>
          <p14:tracePt t="83997" x="3346450" y="1265238"/>
          <p14:tracePt t="84005" x="3346450" y="1255713"/>
          <p14:tracePt t="84015" x="3346450" y="1250950"/>
          <p14:tracePt t="84020" x="3336925" y="1241425"/>
          <p14:tracePt t="84026" x="3327400" y="1233488"/>
          <p14:tracePt t="84033" x="3309938" y="1223963"/>
          <p14:tracePt t="84040" x="3282950" y="1204913"/>
          <p14:tracePt t="84048" x="3222625" y="1196975"/>
          <p14:tracePt t="84064" x="3103563" y="1168400"/>
          <p14:tracePt t="84068" x="3027363" y="1160463"/>
          <p14:tracePt t="84075" x="2917825" y="1160463"/>
          <p14:tracePt t="84082" x="2808288" y="1160463"/>
          <p14:tracePt t="84090" x="2716213" y="1168400"/>
          <p14:tracePt t="84097" x="2633663" y="1192213"/>
          <p14:tracePt t="84103" x="2555875" y="1233488"/>
          <p14:tracePt t="84111" x="2492375" y="1260475"/>
          <p14:tracePt t="84118" x="2433638" y="1282700"/>
          <p14:tracePt t="84125" x="2382838" y="1319213"/>
          <p14:tracePt t="84132" x="2332038" y="1370013"/>
          <p14:tracePt t="84139" x="2314575" y="1397000"/>
          <p14:tracePt t="84146" x="2292350" y="1428750"/>
          <p14:tracePt t="84153" x="2273300" y="1474788"/>
          <p14:tracePt t="84160" x="2259013" y="1501775"/>
          <p14:tracePt t="84167" x="2241550" y="1525588"/>
          <p14:tracePt t="84174" x="2232025" y="1543050"/>
          <p14:tracePt t="84182" x="2232025" y="1570038"/>
          <p14:tracePt t="84188" x="2232025" y="1589088"/>
          <p14:tracePt t="84196" x="2232025" y="1606550"/>
          <p14:tracePt t="84203" x="2236788" y="1635125"/>
          <p14:tracePt t="84210" x="2259013" y="1666875"/>
          <p14:tracePt t="84217" x="2268538" y="1684338"/>
          <p14:tracePt t="84224" x="2295525" y="1708150"/>
          <p14:tracePt t="84231" x="2328863" y="1725613"/>
          <p14:tracePt t="84238" x="2387600" y="1749425"/>
          <p14:tracePt t="84246" x="2451100" y="1789113"/>
          <p14:tracePt t="84252" x="2528888" y="1798638"/>
          <p14:tracePt t="84259" x="2584450" y="1798638"/>
          <p14:tracePt t="84266" x="2657475" y="1798638"/>
          <p14:tracePt t="84273" x="2735263" y="1798638"/>
          <p14:tracePt t="84283" x="2794000" y="1793875"/>
          <p14:tracePt t="84287" x="2852738" y="1781175"/>
          <p14:tracePt t="84295" x="2917825" y="1744663"/>
          <p14:tracePt t="84302" x="2976563" y="1716088"/>
          <p14:tracePt t="84309" x="3022600" y="1693863"/>
          <p14:tracePt t="84316" x="3067050" y="1671638"/>
          <p14:tracePt t="84323" x="3113088" y="1652588"/>
          <p14:tracePt t="84331" x="3149600" y="1603375"/>
          <p14:tracePt t="84337" x="3168650" y="1570038"/>
          <p14:tracePt t="84344" x="3200400" y="1538288"/>
          <p14:tracePt t="84351" x="3222625" y="1497013"/>
          <p14:tracePt t="84358" x="3232150" y="1474788"/>
          <p14:tracePt t="84365" x="3241675" y="1455738"/>
          <p14:tracePt t="84372" x="3249613" y="1438275"/>
          <p14:tracePt t="84379" x="3249613" y="1411288"/>
          <p14:tracePt t="84386" x="3249613" y="1392238"/>
          <p14:tracePt t="84393" x="3249613" y="1374775"/>
          <p14:tracePt t="84401" x="3249613" y="1365250"/>
          <p14:tracePt t="84407" x="3241675" y="1350963"/>
          <p14:tracePt t="84415" x="3232150" y="1333500"/>
          <p14:tracePt t="84421" x="3209925" y="1309688"/>
          <p14:tracePt t="84429" x="3181350" y="1301750"/>
          <p14:tracePt t="84436" x="3149600" y="1292225"/>
          <p14:tracePt t="84443" x="3122613" y="1282700"/>
          <p14:tracePt t="84451" x="3063875" y="1260475"/>
          <p14:tracePt t="84457" x="2981325" y="1219200"/>
          <p14:tracePt t="84464" x="2871788" y="1204913"/>
          <p14:tracePt t="84471" x="2762250" y="1204913"/>
          <p14:tracePt t="84479" x="2665413" y="1204913"/>
          <p14:tracePt t="84485" x="2592388" y="1214438"/>
          <p14:tracePt t="84492" x="2511425" y="1236663"/>
          <p14:tracePt t="84500" x="2465388" y="1260475"/>
          <p14:tracePt t="84506" x="2424113" y="1282700"/>
          <p14:tracePt t="84514" x="2392363" y="1306513"/>
          <p14:tracePt t="84521" x="2373313" y="1323975"/>
          <p14:tracePt t="84529" x="2351088" y="1370013"/>
          <p14:tracePt t="84535" x="2319338" y="1401763"/>
          <p14:tracePt t="84542" x="2295525" y="1428750"/>
          <p14:tracePt t="84550" x="2287588" y="1460500"/>
          <p14:tracePt t="84556" x="2278063" y="1489075"/>
          <p14:tracePt t="84564" x="2278063" y="1506538"/>
          <p14:tracePt t="84570" x="2278063" y="1525588"/>
          <p14:tracePt t="84579" x="2278063" y="1557338"/>
          <p14:tracePt t="84584" x="2278063" y="1570038"/>
          <p14:tracePt t="84592" x="2282825" y="1589088"/>
          <p14:tracePt t="84599" x="2292350" y="1620838"/>
          <p14:tracePt t="84606" x="2300288" y="1652588"/>
          <p14:tracePt t="84613" x="2324100" y="1671638"/>
          <p14:tracePt t="84620" x="2368550" y="1703388"/>
          <p14:tracePt t="84627" x="2397125" y="1735138"/>
          <p14:tracePt t="84634" x="2460625" y="1776413"/>
          <p14:tracePt t="84641" x="2506663" y="1798638"/>
          <p14:tracePt t="84649" x="2552700" y="1822450"/>
          <p14:tracePt t="84655" x="2611438" y="1830388"/>
          <p14:tracePt t="84663" x="2643188" y="1839913"/>
          <p14:tracePt t="84669" x="2684463" y="1839913"/>
          <p14:tracePt t="84677" x="2711450" y="1839913"/>
          <p14:tracePt t="84684" x="2743200" y="1839913"/>
          <p14:tracePt t="84691" x="2762250" y="1835150"/>
          <p14:tracePt t="84698" x="2789238" y="1825625"/>
          <p14:tracePt t="84705" x="2808288" y="1817688"/>
          <p14:tracePt t="84712" x="2830513" y="1808163"/>
          <p14:tracePt t="84719" x="2847975" y="1789113"/>
          <p14:tracePt t="84726" x="2857500" y="1757363"/>
          <p14:tracePt t="84733" x="2876550" y="1739900"/>
          <p14:tracePt t="84740" x="2889250" y="1708150"/>
          <p14:tracePt t="84748" x="2898775" y="1679575"/>
          <p14:tracePt t="84755" x="2908300" y="1639888"/>
          <p14:tracePt t="84762" x="2908300" y="1606550"/>
          <p14:tracePt t="84769" x="2908300" y="1579563"/>
          <p14:tracePt t="84776" x="2908300" y="1547813"/>
          <p14:tracePt t="84783" x="2908300" y="1520825"/>
          <p14:tracePt t="84790" x="2903538" y="1501775"/>
          <p14:tracePt t="84797" x="2894013" y="1484313"/>
          <p14:tracePt t="84804" x="2884488" y="1452563"/>
          <p14:tracePt t="84812" x="2867025" y="1443038"/>
          <p14:tracePt t="84818" x="2857500" y="1433513"/>
          <p14:tracePt t="84825" x="2840038" y="1428750"/>
          <p14:tracePt t="84833" x="2820988" y="1416050"/>
          <p14:tracePt t="84840" x="2789238" y="1406525"/>
          <p14:tracePt t="84847" x="2735263" y="1397000"/>
          <p14:tracePt t="84854" x="2693988" y="1382713"/>
          <p14:tracePt t="84861" x="2620963" y="1382713"/>
          <p14:tracePt t="84868" x="2579688" y="1382713"/>
          <p14:tracePt t="84875" x="2519363" y="1392238"/>
          <p14:tracePt t="84882" x="2478088" y="1401763"/>
          <p14:tracePt t="84889" x="2438400" y="1416050"/>
          <p14:tracePt t="84896" x="2405063" y="1423988"/>
          <p14:tracePt t="84903" x="2387600" y="1433513"/>
          <p14:tracePt t="84911" x="2368550" y="1443038"/>
          <p14:tracePt t="84917" x="2360613" y="1470025"/>
          <p14:tracePt t="84924" x="2336800" y="1493838"/>
          <p14:tracePt t="84932" x="2328863" y="1511300"/>
          <p14:tracePt t="84938" x="2319338" y="1530350"/>
          <p14:tracePt t="84946" x="2319338" y="1547813"/>
          <p14:tracePt t="84952" x="2319338" y="1574800"/>
          <p14:tracePt t="84962" x="2324100" y="1593850"/>
          <p14:tracePt t="84970" x="2336800" y="1625600"/>
          <p14:tracePt t="84976" x="2382838" y="1671638"/>
          <p14:tracePt t="84984" x="2433638" y="1720850"/>
          <p14:tracePt t="84989" x="2528888" y="1762125"/>
          <p14:tracePt t="84996" x="2628900" y="1817688"/>
          <p14:tracePt t="85002" x="2706688" y="1844675"/>
          <p14:tracePt t="85009" x="2803525" y="1871663"/>
          <p14:tracePt t="85017" x="2898775" y="1885950"/>
          <p14:tracePt t="85023" x="2976563" y="1898650"/>
          <p14:tracePt t="85031" x="3067050" y="1898650"/>
          <p14:tracePt t="85038" x="3122613" y="1898650"/>
          <p14:tracePt t="85045" x="3195638" y="1898650"/>
          <p14:tracePt t="85064" x="3282950" y="1881188"/>
          <p14:tracePt t="85066" x="3314700" y="1871663"/>
          <p14:tracePt t="85073" x="3341688" y="1862138"/>
          <p14:tracePt t="85080" x="3373438" y="1854200"/>
          <p14:tracePt t="85087" x="3392488" y="1844675"/>
          <p14:tracePt t="85095" x="3400425" y="1825625"/>
          <p14:tracePt t="85101" x="3409950" y="1817688"/>
          <p14:tracePt t="85109" x="3414713" y="1808163"/>
          <p14:tracePt t="85116" x="3424238" y="1803400"/>
          <p14:tracePt t="85123" x="3433763" y="1793875"/>
          <p14:tracePt t="85130" x="3433763" y="1785938"/>
          <p14:tracePt t="85137" x="3433763" y="1776413"/>
          <p14:tracePt t="85145" x="3433763" y="1771650"/>
          <p14:tracePt t="85151" x="3433763" y="1762125"/>
          <p14:tracePt t="85158" x="3433763" y="1752600"/>
          <p14:tracePt t="85165" x="3433763" y="1739900"/>
          <p14:tracePt t="85172" x="3433763" y="1730375"/>
          <p14:tracePt t="85179" x="3429000" y="1720850"/>
          <p14:tracePt t="85186" x="3419475" y="1716088"/>
          <p14:tracePt t="85194" x="3414713" y="1708150"/>
          <p14:tracePt t="85200" x="3405188" y="1708150"/>
          <p14:tracePt t="85208" x="3397250" y="1708150"/>
          <p14:tracePt t="85215" x="3378200" y="1698625"/>
          <p14:tracePt t="85222" x="3336925" y="1698625"/>
          <p14:tracePt t="85229" x="3295650" y="1698625"/>
          <p14:tracePt t="85236" x="3246438" y="1698625"/>
          <p14:tracePt t="85243" x="3205163" y="1698625"/>
          <p14:tracePt t="85250" x="3163888" y="1698625"/>
          <p14:tracePt t="85257" x="3108325" y="1698625"/>
          <p14:tracePt t="85264" x="3063875" y="1703388"/>
          <p14:tracePt t="85271" x="3003550" y="1716088"/>
          <p14:tracePt t="85279" x="2962275" y="1725613"/>
          <p14:tracePt t="85285" x="2921000" y="1735138"/>
          <p14:tracePt t="85293" x="2889250" y="1749425"/>
          <p14:tracePt t="85300" x="2857500" y="1781175"/>
          <p14:tracePt t="85307" x="2840038" y="1789113"/>
          <p14:tracePt t="85314" x="2811463" y="1798638"/>
          <p14:tracePt t="85321" x="2803525" y="1808163"/>
          <p14:tracePt t="85329" x="2794000" y="1812925"/>
          <p14:tracePt t="85335" x="2789238" y="1822450"/>
          <p14:tracePt t="85342" x="2779713" y="1830388"/>
          <p14:tracePt t="85350" x="2779713" y="1835150"/>
          <p14:tracePt t="85356" x="2779713" y="1844675"/>
          <p14:tracePt t="85363" x="2779713" y="1862138"/>
          <p14:tracePt t="85370" x="2784475" y="1866900"/>
          <p14:tracePt t="85378" x="2798763" y="1885950"/>
          <p14:tracePt t="85384" x="2844800" y="1898650"/>
          <p14:tracePt t="85391" x="2884488" y="1908175"/>
          <p14:tracePt t="85399" x="2962275" y="1922463"/>
          <p14:tracePt t="85406" x="3035300" y="1922463"/>
          <p14:tracePt t="85413" x="3127375" y="1922463"/>
          <p14:tracePt t="85419" x="3236913" y="1922463"/>
          <p14:tracePt t="85426" x="3314700" y="1912938"/>
          <p14:tracePt t="85434" x="3392488" y="1898650"/>
          <p14:tracePt t="85440" x="3433763" y="1890713"/>
          <p14:tracePt t="85448" x="3509963" y="1876425"/>
          <p14:tracePt t="85455" x="3551238" y="1866900"/>
          <p14:tracePt t="85463" x="3611563" y="1854200"/>
          <p14:tracePt t="85469" x="3643313" y="1835150"/>
          <p14:tracePt t="85477" x="3675063" y="1822450"/>
          <p14:tracePt t="85484" x="3702050" y="1812925"/>
          <p14:tracePt t="85491" x="3721100" y="1803400"/>
          <p14:tracePt t="85498" x="3729038" y="1793875"/>
          <p14:tracePt t="85505" x="3738563" y="1789113"/>
          <p14:tracePt t="85512" x="3743325" y="1789113"/>
          <p14:tracePt t="85519" x="3752850" y="1789113"/>
          <p14:tracePt t="85526" x="3762375" y="1789113"/>
          <p14:tracePt t="85533" x="3765550" y="1789113"/>
          <p14:tracePt t="85540" x="3765550" y="1781175"/>
          <p14:tracePt t="85547" x="3784600" y="1771650"/>
          <p14:tracePt t="85554" x="3794125" y="1762125"/>
          <p14:tracePt t="85562" x="3802063" y="1757363"/>
          <p14:tracePt t="85568" x="3806825" y="1739900"/>
          <p14:tracePt t="85575" x="3816350" y="1730375"/>
          <p14:tracePt t="85583" x="3835400" y="1720850"/>
          <p14:tracePt t="85590" x="3867150" y="1712913"/>
          <p14:tracePt t="85597" x="3894138" y="1703388"/>
          <p14:tracePt t="85604" x="3925888" y="1693863"/>
          <p14:tracePt t="85612" x="3967163" y="1679575"/>
          <p14:tracePt t="85618" x="4008438" y="1671638"/>
          <p14:tracePt t="85625" x="4049713" y="1662113"/>
          <p14:tracePt t="85632" x="4113213" y="1635125"/>
          <p14:tracePt t="85639" x="4154488" y="1625600"/>
          <p14:tracePt t="85646" x="4195763" y="1625600"/>
          <p14:tracePt t="85653" x="4227513" y="1625600"/>
          <p14:tracePt t="85660" x="4268788" y="1625600"/>
          <p14:tracePt t="85667" x="4310063" y="1625600"/>
          <p14:tracePt t="85675" x="4337050" y="1625600"/>
          <p14:tracePt t="85682" x="4364038" y="1625600"/>
          <p14:tracePt t="85689" x="4395788" y="1625600"/>
          <p14:tracePt t="85696" x="4424363" y="1625600"/>
          <p14:tracePt t="85703" x="4456113" y="1625600"/>
          <p14:tracePt t="85710" x="4483100" y="1625600"/>
          <p14:tracePt t="85717" x="4500563" y="1625600"/>
          <p14:tracePt t="85724" x="4510088" y="1625600"/>
          <p14:tracePt t="88403" x="4460875" y="1662113"/>
          <p14:tracePt t="88409" x="4373563" y="1749425"/>
          <p14:tracePt t="88417" x="4305300" y="1849438"/>
          <p14:tracePt t="88423" x="4227513" y="2000250"/>
          <p14:tracePt t="88430" x="4181475" y="2132013"/>
          <p14:tracePt t="88438" x="4154488" y="2265363"/>
          <p14:tracePt t="88443" x="4127500" y="2397125"/>
          <p14:tracePt t="88451" x="4094163" y="2525713"/>
          <p14:tracePt t="88458" x="4094163" y="2652713"/>
          <p14:tracePt t="88465" x="4094163" y="2762250"/>
          <p14:tracePt t="88471" x="4117975" y="2857500"/>
          <p14:tracePt t="88479" x="4130675" y="2935288"/>
          <p14:tracePt t="88485" x="4159250" y="3000375"/>
          <p14:tracePt t="88493" x="4181475" y="3078163"/>
          <p14:tracePt t="88500" x="4205288" y="3122613"/>
          <p14:tracePt t="88507" x="4244975" y="3187700"/>
          <p14:tracePt t="88514" x="4278313" y="3219450"/>
          <p14:tracePt t="88521" x="4310063" y="3251200"/>
          <p14:tracePt t="88528" x="4373563" y="3300413"/>
          <p14:tracePt t="88535" x="4419600" y="3336925"/>
          <p14:tracePt t="88542" x="4468813" y="3373438"/>
          <p14:tracePt t="88550" x="4514850" y="3409950"/>
          <p14:tracePt t="88557" x="4578350" y="3433763"/>
          <p14:tracePt t="88563" x="4619625" y="3448050"/>
          <p14:tracePt t="88571" x="4660900" y="3455988"/>
          <p14:tracePt t="88578" x="4738688" y="3455988"/>
          <p14:tracePt t="88584" x="4779963" y="3455988"/>
          <p14:tracePt t="88592" x="4833938" y="3448050"/>
          <p14:tracePt t="88598" x="4875213" y="3438525"/>
          <p14:tracePt t="88606" x="4916488" y="3429000"/>
          <p14:tracePt t="88613" x="4948238" y="3397250"/>
          <p14:tracePt t="88621" x="4972050" y="3378200"/>
          <p14:tracePt t="88627" x="4989513" y="3355975"/>
          <p14:tracePt t="88634" x="5021263" y="3324225"/>
          <p14:tracePt t="88641" x="5045075" y="3263900"/>
          <p14:tracePt t="88648" x="5057775" y="3224213"/>
          <p14:tracePt t="88656" x="5067300" y="3146425"/>
          <p14:tracePt t="88663" x="5067300" y="3086100"/>
          <p14:tracePt t="88670" x="5067300" y="2995613"/>
          <p14:tracePt t="88677" x="5062538" y="2917825"/>
          <p14:tracePt t="88684" x="5035550" y="2857500"/>
          <p14:tracePt t="88691" x="5013325" y="2794000"/>
          <p14:tracePt t="88698" x="4962525" y="2757488"/>
          <p14:tracePt t="88705" x="4930775" y="2730500"/>
          <p14:tracePt t="88712" x="4865688" y="2689225"/>
          <p14:tracePt t="88720" x="4802188" y="2638425"/>
          <p14:tracePt t="88726" x="4702175" y="2593975"/>
          <p14:tracePt t="88734" x="4573588" y="2552700"/>
          <p14:tracePt t="88741" x="4437063" y="2492375"/>
          <p14:tracePt t="88748" x="4322763" y="2465388"/>
          <p14:tracePt t="88756" x="4227513" y="2433638"/>
          <p14:tracePt t="88762" x="4135438" y="2424113"/>
          <p14:tracePt t="88769" x="4040188" y="2424113"/>
          <p14:tracePt t="88776" x="3967163" y="2428875"/>
          <p14:tracePt t="88783" x="3889375" y="2443163"/>
          <p14:tracePt t="88790" x="3848100" y="2452688"/>
          <p14:tracePt t="88797" x="3802063" y="2465388"/>
          <p14:tracePt t="88805" x="3784600" y="2474913"/>
          <p14:tracePt t="88811" x="3765550" y="2492375"/>
          <p14:tracePt t="88820" x="3743325" y="2525713"/>
          <p14:tracePt t="88829" x="3733800" y="2552700"/>
          <p14:tracePt t="88834" x="3725863" y="2598738"/>
          <p14:tracePt t="88842" x="3725863" y="2671763"/>
          <p14:tracePt t="88847" x="3733800" y="2767013"/>
          <p14:tracePt t="88855" x="3757613" y="2825750"/>
          <p14:tracePt t="88861" x="3798888" y="2908300"/>
          <p14:tracePt t="88868" x="3838575" y="2971800"/>
          <p14:tracePt t="88876" x="3908425" y="3054350"/>
          <p14:tracePt t="88883" x="4008438" y="3127375"/>
          <p14:tracePt t="88891" x="4108450" y="3214688"/>
          <p14:tracePt t="88897" x="4227513" y="3273425"/>
          <p14:tracePt t="88905" x="4341813" y="3333750"/>
          <p14:tracePt t="88911" x="4456113" y="3360738"/>
          <p14:tracePt t="88918" x="4587875" y="3387725"/>
          <p14:tracePt t="88925" x="4716463" y="3387725"/>
          <p14:tracePt t="88932" x="4806950" y="3378200"/>
          <p14:tracePt t="88940" x="4921250" y="3351213"/>
          <p14:tracePt t="88946" x="5003800" y="3324225"/>
          <p14:tracePt t="88954" x="5067300" y="3273425"/>
          <p14:tracePt t="88960" x="5130800" y="3232150"/>
          <p14:tracePt t="88968" x="5162550" y="3200400"/>
          <p14:tracePt t="88975" x="5199063" y="3136900"/>
          <p14:tracePt t="88982" x="5259388" y="3041650"/>
          <p14:tracePt t="88990" x="5286375" y="2959100"/>
          <p14:tracePt t="88997" x="5300663" y="2867025"/>
          <p14:tracePt t="89004" x="5300663" y="2808288"/>
          <p14:tracePt t="89010" x="5300663" y="2735263"/>
          <p14:tracePt t="89017" x="5291138" y="2674938"/>
          <p14:tracePt t="89024" x="5264150" y="2598738"/>
          <p14:tracePt t="89031" x="5213350" y="2547938"/>
          <p14:tracePt t="89039" x="5176838" y="2484438"/>
          <p14:tracePt t="89045" x="5126038" y="2433638"/>
          <p14:tracePt t="89053" x="5045075" y="2365375"/>
          <p14:tracePt t="89073" x="4829175" y="2278063"/>
          <p14:tracePt t="89075" x="4697413" y="2219325"/>
          <p14:tracePt t="89081" x="4546600" y="2187575"/>
          <p14:tracePt t="89088" x="4419600" y="2173288"/>
          <p14:tracePt t="89095" x="4346575" y="2173288"/>
          <p14:tracePt t="89102" x="4268788" y="2182813"/>
          <p14:tracePt t="89109" x="4227513" y="2192338"/>
          <p14:tracePt t="89116" x="4181475" y="2205038"/>
          <p14:tracePt t="89123" x="4135438" y="2241550"/>
          <p14:tracePt t="89130" x="4117975" y="2260600"/>
          <p14:tracePt t="89138" x="4094163" y="2278063"/>
          <p14:tracePt t="89144" x="4086225" y="2297113"/>
          <p14:tracePt t="89151" x="4076700" y="2314575"/>
          <p14:tracePt t="89158" x="4054475" y="2360613"/>
          <p14:tracePt t="89165" x="4054475" y="2401888"/>
          <p14:tracePt t="89172" x="4076700" y="2474913"/>
          <p14:tracePt t="89180" x="4098925" y="2533650"/>
          <p14:tracePt t="89187" x="4140200" y="2635250"/>
          <p14:tracePt t="89194" x="4181475" y="2698750"/>
          <p14:tracePt t="89201" x="4264025" y="2781300"/>
          <p14:tracePt t="89208" x="4364038" y="2854325"/>
          <p14:tracePt t="89215" x="4432300" y="2922588"/>
          <p14:tracePt t="89222" x="4514850" y="2963863"/>
          <p14:tracePt t="89229" x="4614863" y="3017838"/>
          <p14:tracePt t="89237" x="4692650" y="3044825"/>
          <p14:tracePt t="89243" x="4789488" y="3059113"/>
          <p14:tracePt t="89250" x="4899025" y="3073400"/>
          <p14:tracePt t="89258" x="4972050" y="3073400"/>
          <p14:tracePt t="89265" x="5049838" y="3063875"/>
          <p14:tracePt t="89272" x="5126038" y="3036888"/>
          <p14:tracePt t="89279" x="5213350" y="2981325"/>
          <p14:tracePt t="89286" x="5254625" y="2959100"/>
          <p14:tracePt t="89293" x="5276850" y="2949575"/>
          <p14:tracePt t="91757" x="5259388" y="2940050"/>
          <p14:tracePt t="91764" x="5240338" y="2930525"/>
          <p14:tracePt t="91771" x="5213350" y="2913063"/>
          <p14:tracePt t="91778" x="5167313" y="2890838"/>
          <p14:tracePt t="91785" x="5122863" y="2867025"/>
          <p14:tracePt t="91792" x="5057775" y="2813050"/>
          <p14:tracePt t="91800" x="5008563" y="2767013"/>
          <p14:tracePt t="91807" x="4953000" y="2698750"/>
          <p14:tracePt t="91814" x="4889500" y="2647950"/>
          <p14:tracePt t="91820" x="4838700" y="2598738"/>
          <p14:tracePt t="91827" x="4756150" y="2525713"/>
          <p14:tracePt t="91835" x="4706938" y="2479675"/>
          <p14:tracePt t="91841" x="4656138" y="2428875"/>
          <p14:tracePt t="91849" x="4638675" y="2411413"/>
          <p14:tracePt t="91856" x="4619625" y="2397125"/>
          <p14:tracePt t="91863" x="4602163" y="2387600"/>
          <p14:tracePt t="91870" x="4570413" y="2378075"/>
          <p14:tracePt t="91877" x="4560888" y="2374900"/>
          <p14:tracePt t="91885" x="4556125" y="2365375"/>
          <p14:tracePt t="91892" x="4546600" y="2365375"/>
          <p14:tracePt t="91898" x="4537075" y="2365375"/>
          <p14:tracePt t="91906" x="4529138" y="2365375"/>
          <p14:tracePt t="91913" x="4524375" y="2365375"/>
          <p14:tracePt t="91919" x="4514850" y="2365375"/>
          <p14:tracePt t="91927" x="4505325" y="2365375"/>
          <p14:tracePt t="91935" x="4492625" y="2365375"/>
          <p14:tracePt t="91941" x="4483100" y="2365375"/>
          <p14:tracePt t="91948" x="4473575" y="2365375"/>
          <p14:tracePt t="91955" x="4468813" y="2365375"/>
          <p14:tracePt t="91963" x="4460875" y="2365375"/>
          <p14:tracePt t="91969" x="4451350" y="2365375"/>
          <p14:tracePt t="91976" x="4441825" y="2365375"/>
          <p14:tracePt t="91998" x="4441825" y="2370138"/>
          <p14:tracePt t="92005" x="4441825" y="2374900"/>
          <p14:tracePt t="92012" x="4441825" y="2382838"/>
          <p14:tracePt t="92019" x="4441825" y="2392363"/>
          <p14:tracePt t="92026" x="4441825" y="2406650"/>
          <p14:tracePt t="92033" x="4441825" y="2460625"/>
          <p14:tracePt t="92040" x="4451350" y="2501900"/>
          <p14:tracePt t="92048" x="4473575" y="2584450"/>
          <p14:tracePt t="92063" x="4560888" y="2781300"/>
          <p14:tracePt t="92068" x="4619625" y="2913063"/>
          <p14:tracePt t="92075" x="4692650" y="3013075"/>
          <p14:tracePt t="92083" x="4748213" y="3095625"/>
          <p14:tracePt t="92091" x="4802188" y="3195638"/>
          <p14:tracePt t="92099" x="4857750" y="3278188"/>
          <p14:tracePt t="92105" x="4911725" y="3341688"/>
          <p14:tracePt t="92112" x="4962525" y="3409950"/>
          <p14:tracePt t="92118" x="4999038" y="3455988"/>
          <p14:tracePt t="92125" x="5021263" y="3487738"/>
          <p14:tracePt t="92133" x="5040313" y="3529013"/>
          <p14:tracePt t="92140" x="5072063" y="3552825"/>
          <p14:tracePt t="92147" x="5081588" y="3570288"/>
          <p14:tracePt t="92154" x="5089525" y="3579813"/>
          <p14:tracePt t="92161" x="5099050" y="3584575"/>
          <p14:tracePt t="92168" x="5103813" y="3594100"/>
          <p14:tracePt t="92175" x="5113338" y="3611563"/>
          <p14:tracePt t="92184" x="5122863" y="3616325"/>
          <p14:tracePt t="92197" x="5130800" y="3616325"/>
          <p14:tracePt t="92203" x="5135563" y="3616325"/>
          <p14:tracePt t="92210" x="5154613" y="3616325"/>
          <p14:tracePt t="92218" x="5162550" y="3616325"/>
          <p14:tracePt t="92224" x="5167313" y="3616325"/>
          <p14:tracePt t="92231" x="5176838" y="3597275"/>
          <p14:tracePt t="92238" x="5186363" y="3589338"/>
          <p14:tracePt t="92246" x="5195888" y="3584575"/>
          <p14:tracePt t="92253" x="5199063" y="3575050"/>
          <p14:tracePt t="92260" x="5208588" y="3565525"/>
          <p14:tracePt t="92267" x="5218113" y="3557588"/>
          <p14:tracePt t="92274" x="5235575" y="3552825"/>
          <p14:tracePt t="92282" x="5240338" y="3543300"/>
          <p14:tracePt t="92288" x="5249863" y="3533775"/>
          <p14:tracePt t="92295" x="5259388" y="3524250"/>
          <p14:tracePt t="92302" x="5268913" y="3511550"/>
          <p14:tracePt t="92310" x="5272088" y="3502025"/>
          <p14:tracePt t="92317" x="5281613" y="3492500"/>
          <p14:tracePt t="92323" x="5291138" y="3487738"/>
          <p14:tracePt t="92331" x="5295900" y="3479800"/>
          <p14:tracePt t="92337" x="5313363" y="3470275"/>
          <p14:tracePt t="92344" x="5332413" y="3460750"/>
          <p14:tracePt t="92352" x="5349875" y="3451225"/>
          <p14:tracePt t="92358" x="5368925" y="3443288"/>
          <p14:tracePt t="92366" x="5414963" y="3419475"/>
          <p14:tracePt t="92372" x="5441950" y="3419475"/>
          <p14:tracePt t="92380" x="5473700" y="3409950"/>
          <p14:tracePt t="92387" x="5514975" y="3409950"/>
          <p14:tracePt t="92394" x="5556250" y="3409950"/>
          <p14:tracePt t="92401" x="5610225" y="3397250"/>
          <p14:tracePt t="92408" x="5629275" y="3397250"/>
          <p14:tracePt t="92415" x="5670550" y="3397250"/>
          <p14:tracePt t="92422" x="5710238" y="3397250"/>
          <p14:tracePt t="92430" x="5765800" y="3387725"/>
          <p14:tracePt t="92436" x="5797550" y="3387725"/>
          <p14:tracePt t="92443" x="5824538" y="3387725"/>
          <p14:tracePt t="92996" x="5775325" y="3365500"/>
          <p14:tracePt t="93003" x="5692775" y="3336925"/>
          <p14:tracePt t="93011" x="5634038" y="3314700"/>
          <p14:tracePt t="93017" x="5551488" y="3260725"/>
          <p14:tracePt t="93026" x="5487988" y="3232150"/>
          <p14:tracePt t="93031" x="5410200" y="3205163"/>
          <p14:tracePt t="93038" x="5345113" y="3182938"/>
          <p14:tracePt t="93046" x="5286375" y="3159125"/>
          <p14:tracePt t="93061" x="5208588" y="3114675"/>
          <p14:tracePt t="93067" x="5162550" y="3100388"/>
          <p14:tracePt t="93075" x="5145088" y="3090863"/>
          <p14:tracePt t="93081" x="5126038" y="3081338"/>
          <p14:tracePt t="93088" x="5122863" y="3081338"/>
          <p14:tracePt t="93096" x="5113338" y="3081338"/>
          <p14:tracePt t="93102" x="5094288" y="3081338"/>
          <p14:tracePt t="93109" x="5086350" y="3081338"/>
          <p14:tracePt t="93117" x="5081588" y="3081338"/>
          <p14:tracePt t="93125" x="5072063" y="3081338"/>
          <p14:tracePt t="93131" x="5062538" y="3081338"/>
          <p14:tracePt t="93180" x="5067300" y="3081338"/>
          <p14:tracePt t="93187" x="5094288" y="3073400"/>
          <p14:tracePt t="93195" x="5162550" y="3063875"/>
          <p14:tracePt t="93203" x="5259388" y="3049588"/>
          <p14:tracePt t="93209" x="5332413" y="3049588"/>
          <p14:tracePt t="93216" x="5441950" y="3049588"/>
          <p14:tracePt t="93222" x="5568950" y="3049588"/>
          <p14:tracePt t="93230" x="5697538" y="3049588"/>
          <p14:tracePt t="93237" x="5824538" y="3049588"/>
          <p14:tracePt t="93244" x="5921375" y="3059113"/>
          <p14:tracePt t="93251" x="5999163" y="3068638"/>
          <p14:tracePt t="93259" x="6072188" y="3068638"/>
          <p14:tracePt t="93265" x="6126163" y="3068638"/>
          <p14:tracePt t="93272" x="6186488" y="3068638"/>
          <p14:tracePt t="93279" x="6226175" y="3068638"/>
          <p14:tracePt t="93286" x="6254750" y="3068638"/>
          <p14:tracePt t="93293" x="6286500" y="3068638"/>
          <p14:tracePt t="93301" x="6299200" y="3068638"/>
          <p14:tracePt t="93309" x="6308725" y="3068638"/>
          <p14:tracePt t="93315" x="6318250" y="3068638"/>
          <p14:tracePt t="93322" x="6327775" y="3068638"/>
          <p14:tracePt t="93329" x="6340475" y="3068638"/>
          <p14:tracePt t="93336" x="6372225" y="3068638"/>
          <p14:tracePt t="93343" x="6376988" y="3068638"/>
          <p14:tracePt t="93350" x="6405563" y="3078163"/>
          <p14:tracePt t="93357" x="6423025" y="3086100"/>
          <p14:tracePt t="93364" x="6454775" y="3100388"/>
          <p14:tracePt t="93371" x="6464300" y="3100388"/>
          <p14:tracePt t="96339" x="6418263" y="3109913"/>
          <p14:tracePt t="96346" x="6340475" y="3122613"/>
          <p14:tracePt t="96352" x="6281738" y="3132138"/>
          <p14:tracePt t="96360" x="6203950" y="3146425"/>
          <p14:tracePt t="96367" x="6145213" y="3159125"/>
          <p14:tracePt t="96374" x="6067425" y="3168650"/>
          <p14:tracePt t="96381" x="6007100" y="3195638"/>
          <p14:tracePt t="96388" x="5926138" y="3224213"/>
          <p14:tracePt t="96396" x="5853113" y="3232150"/>
          <p14:tracePt t="96402" x="5792788" y="3246438"/>
          <p14:tracePt t="96410" x="5715000" y="3260725"/>
          <p14:tracePt t="96416" x="5673725" y="3268663"/>
          <p14:tracePt t="96423" x="5629275" y="3278188"/>
          <p14:tracePt t="96431" x="5588000" y="3292475"/>
          <p14:tracePt t="96438" x="5556250" y="3300413"/>
          <p14:tracePt t="96446" x="5527675" y="3309938"/>
          <p14:tracePt t="96452" x="5483225" y="3333750"/>
          <p14:tracePt t="96460" x="5464175" y="3341688"/>
          <p14:tracePt t="96466" x="5446713" y="3351213"/>
          <p14:tracePt t="96473" x="5427663" y="3360738"/>
          <p14:tracePt t="96480" x="5395913" y="3370263"/>
          <p14:tracePt t="96487" x="5378450" y="3378200"/>
          <p14:tracePt t="96495" x="5373688" y="3387725"/>
          <p14:tracePt t="96501" x="5364163" y="3397250"/>
          <p14:tracePt t="96509" x="5354638" y="3402013"/>
          <p14:tracePt t="96515" x="5345113" y="3429000"/>
          <p14:tracePt t="96522" x="5337175" y="3438525"/>
          <p14:tracePt t="96530" x="5322888" y="3455988"/>
          <p14:tracePt t="96537" x="5313363" y="3475038"/>
          <p14:tracePt t="96543" x="5305425" y="3492500"/>
          <p14:tracePt t="96551" x="5305425" y="3521075"/>
          <p14:tracePt t="96558" x="5305425" y="3552825"/>
          <p14:tracePt t="96565" x="5305425" y="3579813"/>
          <p14:tracePt t="96572" x="5308600" y="3611563"/>
          <p14:tracePt t="96580" x="5341938" y="3657600"/>
          <p14:tracePt t="96586" x="5364163" y="3689350"/>
          <p14:tracePt t="96593" x="5381625" y="3716338"/>
          <p14:tracePt t="96600" x="5405438" y="3762375"/>
          <p14:tracePt t="96608" x="5451475" y="3798888"/>
          <p14:tracePt t="96614" x="5483225" y="3830638"/>
          <p14:tracePt t="96621" x="5505450" y="3871913"/>
          <p14:tracePt t="96629" x="5524500" y="3894138"/>
          <p14:tracePt t="96636" x="5556250" y="3913188"/>
          <p14:tracePt t="96643" x="5573713" y="3930650"/>
          <p14:tracePt t="96650" x="5597525" y="3963988"/>
          <p14:tracePt t="96657" x="5605463" y="3971925"/>
          <p14:tracePt t="96664" x="5610225" y="3981450"/>
          <p14:tracePt t="96671" x="5619750" y="3986213"/>
          <p14:tracePt t="96679" x="5629275" y="3995738"/>
          <p14:tracePt t="96685" x="5641975" y="3995738"/>
          <p14:tracePt t="96693" x="5651500" y="3995738"/>
          <p14:tracePt t="96699" x="5661025" y="3995738"/>
          <p14:tracePt t="96706" x="5670550" y="3995738"/>
          <p14:tracePt t="96714" x="5683250" y="3990975"/>
          <p14:tracePt t="96720" x="5692775" y="3981450"/>
          <p14:tracePt t="96728" x="5702300" y="3976688"/>
          <p14:tracePt t="96735" x="5707063" y="3967163"/>
          <p14:tracePt t="96743" x="5724525" y="3959225"/>
          <p14:tracePt t="96749" x="5734050" y="3940175"/>
          <p14:tracePt t="96756" x="5743575" y="3930650"/>
          <p14:tracePt t="96763" x="5751513" y="3927475"/>
          <p14:tracePt t="96770" x="5756275" y="3927475"/>
          <p14:tracePt t="96779" x="5756275" y="3917950"/>
          <p14:tracePt t="96792" x="5756275" y="3908425"/>
          <p14:tracePt t="96806" x="5756275" y="3903663"/>
          <p14:tracePt t="96820" x="5756275" y="3894138"/>
          <p14:tracePt t="96827" x="5756275" y="3886200"/>
          <p14:tracePt t="96834" x="5756275" y="3876675"/>
          <p14:tracePt t="96844" x="5756275" y="3862388"/>
          <p14:tracePt t="96848" x="5756275" y="3852863"/>
          <p14:tracePt t="96855" x="5756275" y="3835400"/>
          <p14:tracePt t="96862" x="5756275" y="3830638"/>
          <p14:tracePt t="96870" x="5756275" y="3813175"/>
          <p14:tracePt t="96877" x="5756275" y="3803650"/>
          <p14:tracePt t="96883" x="5746750" y="3779838"/>
          <p14:tracePt t="96894" x="5738813" y="3771900"/>
          <p14:tracePt t="96898" x="5729288" y="3752850"/>
          <p14:tracePt t="96905" x="5710238" y="3743325"/>
          <p14:tracePt t="96912" x="5692775" y="3735388"/>
          <p14:tracePt t="96919" x="5683250" y="3725863"/>
          <p14:tracePt t="96927" x="5665788" y="3716338"/>
          <p14:tracePt t="96933" x="5661025" y="3711575"/>
          <p14:tracePt t="96940" x="5641975" y="3711575"/>
          <p14:tracePt t="96948" x="5614988" y="3711575"/>
          <p14:tracePt t="96954" x="5597525" y="3711575"/>
          <p14:tracePt t="96962" x="5578475" y="3711575"/>
          <p14:tracePt t="96968" x="5561013" y="3711575"/>
          <p14:tracePt t="96975" x="5532438" y="3711575"/>
          <p14:tracePt t="96982" x="5514975" y="3711575"/>
          <p14:tracePt t="96989" x="5495925" y="3711575"/>
          <p14:tracePt t="96996" x="5478463" y="3711575"/>
          <p14:tracePt t="97003" x="5459413" y="3711575"/>
          <p14:tracePt t="97010" x="5432425" y="3711575"/>
          <p14:tracePt t="97018" x="5414963" y="3716338"/>
          <p14:tracePt t="97026" x="5395913" y="3725863"/>
          <p14:tracePt t="97032" x="5378450" y="3735388"/>
          <p14:tracePt t="97039" x="5368925" y="3743325"/>
          <p14:tracePt t="97046" x="5349875" y="3748088"/>
          <p14:tracePt t="97053" x="5345113" y="3757613"/>
          <p14:tracePt t="97060" x="5337175" y="3767138"/>
          <p14:tracePt t="97067" x="5327650" y="3776663"/>
          <p14:tracePt t="97074" x="5318125" y="3789363"/>
          <p14:tracePt t="97081" x="5313363" y="3798888"/>
          <p14:tracePt t="97089" x="5313363" y="3808413"/>
          <p14:tracePt t="97096" x="5313363" y="3821113"/>
          <p14:tracePt t="97102" x="5313363" y="3840163"/>
          <p14:tracePt t="97110" x="5313363" y="3857625"/>
          <p14:tracePt t="97117" x="5318125" y="3889375"/>
          <p14:tracePt t="97124" x="5327650" y="3908425"/>
          <p14:tracePt t="97131" x="5345113" y="3927475"/>
          <p14:tracePt t="97138" x="5391150" y="3949700"/>
          <p14:tracePt t="97145" x="5422900" y="3981450"/>
          <p14:tracePt t="97152" x="5451475" y="3990975"/>
          <p14:tracePt t="97159" x="5510213" y="4000500"/>
          <p14:tracePt t="97166" x="5568950" y="4013200"/>
          <p14:tracePt t="97173" x="5641975" y="4013200"/>
          <p14:tracePt t="97181" x="5697538" y="4013200"/>
          <p14:tracePt t="97188" x="5770563" y="4013200"/>
          <p14:tracePt t="97194" x="5848350" y="4003675"/>
          <p14:tracePt t="97201" x="5894388" y="3995738"/>
          <p14:tracePt t="97209" x="5934075" y="3986213"/>
          <p14:tracePt t="97216" x="5980113" y="3963988"/>
          <p14:tracePt t="97223" x="6007100" y="3949700"/>
          <p14:tracePt t="97230" x="6040438" y="3940175"/>
          <p14:tracePt t="97237" x="6080125" y="3930650"/>
          <p14:tracePt t="97246" x="6099175" y="3922713"/>
          <p14:tracePt t="97251" x="6116638" y="3913188"/>
          <p14:tracePt t="97259" x="6126163" y="3903663"/>
          <p14:tracePt t="97265" x="6135688" y="3903663"/>
          <p14:tracePt t="97273" x="6140450" y="3894138"/>
          <p14:tracePt t="97280" x="6157913" y="3889375"/>
          <p14:tracePt t="97287" x="6167438" y="3889375"/>
          <p14:tracePt t="97294" x="6176963" y="3871913"/>
          <p14:tracePt t="97301" x="6176963" y="3862388"/>
          <p14:tracePt t="97309" x="6176963" y="3852863"/>
          <p14:tracePt t="97315" x="6176963" y="3849688"/>
          <p14:tracePt t="97322" x="6176963" y="3840163"/>
          <p14:tracePt t="97330" x="6176963" y="3830638"/>
          <p14:tracePt t="97336" x="6176963" y="3825875"/>
          <p14:tracePt t="97343" x="6176963" y="3816350"/>
          <p14:tracePt t="97350" x="6176963" y="3789363"/>
          <p14:tracePt t="97357" x="6176963" y="3771900"/>
          <p14:tracePt t="97364" x="6172200" y="3752850"/>
          <p14:tracePt t="97371" x="6162675" y="3735388"/>
          <p14:tracePt t="97379" x="6140450" y="3689350"/>
          <p14:tracePt t="97386" x="6121400" y="3670300"/>
          <p14:tracePt t="97393" x="6099175" y="3652838"/>
          <p14:tracePt t="97400" x="6080125" y="3633788"/>
          <p14:tracePt t="97407" x="6062663" y="3611563"/>
          <p14:tracePt t="97414" x="6016625" y="3579813"/>
          <p14:tracePt t="97421" x="5984875" y="3557588"/>
          <p14:tracePt t="97428" x="5930900" y="3548063"/>
          <p14:tracePt t="97435" x="5889625" y="3538538"/>
          <p14:tracePt t="97443" x="5843588" y="3524250"/>
          <p14:tracePt t="97450" x="5802313" y="3516313"/>
          <p14:tracePt t="97457" x="5775325" y="3516313"/>
          <p14:tracePt t="97464" x="5756275" y="3516313"/>
          <p14:tracePt t="97471" x="5738813" y="3516313"/>
          <p14:tracePt t="97478" x="5719763" y="3516313"/>
          <p14:tracePt t="97485" x="5710238" y="3521075"/>
          <p14:tracePt t="97493" x="5707063" y="3524250"/>
          <p14:tracePt t="97499" x="5697538" y="3533775"/>
          <p14:tracePt t="97506" x="5688013" y="3543300"/>
          <p14:tracePt t="97514" x="5688013" y="3560763"/>
          <p14:tracePt t="97520" x="5688013" y="3589338"/>
          <p14:tracePt t="97528" x="5688013" y="3616325"/>
          <p14:tracePt t="97535" x="5692775" y="3648075"/>
          <p14:tracePt t="97543" x="5707063" y="3689350"/>
          <p14:tracePt t="97549" x="5724525" y="3721100"/>
          <p14:tracePt t="97556" x="5756275" y="3752850"/>
          <p14:tracePt t="97563" x="5780088" y="3798888"/>
          <p14:tracePt t="97570" x="5811838" y="3830638"/>
          <p14:tracePt t="97577" x="5857875" y="3852863"/>
          <p14:tracePt t="97584" x="5902325" y="3886200"/>
          <p14:tracePt t="97591" x="5953125" y="3922713"/>
          <p14:tracePt t="97598" x="6011863" y="3949700"/>
          <p14:tracePt t="97605" x="6076950" y="3971925"/>
          <p14:tracePt t="97614" x="6153150" y="4000500"/>
          <p14:tracePt t="97621" x="6249988" y="4013200"/>
          <p14:tracePt t="97629" x="6308725" y="4037013"/>
          <p14:tracePt t="97635" x="6369050" y="4049713"/>
          <p14:tracePt t="97641" x="6408738" y="4049713"/>
          <p14:tracePt t="97648" x="6442075" y="4049713"/>
          <p14:tracePt t="97655" x="6481763" y="4049713"/>
          <p14:tracePt t="97662" x="6500813" y="4049713"/>
          <p14:tracePt t="97669" x="6505575" y="4049713"/>
          <p14:tracePt t="97677" x="6515100" y="4049713"/>
          <p14:tracePt t="97683" x="6523038" y="4049713"/>
          <p14:tracePt t="97690" x="6527800" y="4049713"/>
          <p14:tracePt t="97697" x="6537325" y="4049713"/>
          <p14:tracePt t="97705" x="6546850" y="4049713"/>
          <p14:tracePt t="101466" x="6588125" y="4000500"/>
          <p14:tracePt t="101475" x="6642100" y="3935413"/>
          <p14:tracePt t="101480" x="6705600" y="3867150"/>
          <p14:tracePt t="101487" x="6761163" y="3784600"/>
          <p14:tracePt t="101493" x="6829425" y="3735388"/>
          <p14:tracePt t="101500" x="6880225" y="3684588"/>
          <p14:tracePt t="101507" x="6943725" y="3616325"/>
          <p14:tracePt t="101514" x="6975475" y="3584575"/>
          <p14:tracePt t="101522" x="7011988" y="3538538"/>
          <p14:tracePt t="101528" x="7043738" y="3516313"/>
          <p14:tracePt t="101536" x="7062788" y="3497263"/>
          <p14:tracePt t="101542" x="7070725" y="3487738"/>
          <p14:tracePt t="101549" x="7080250" y="3479800"/>
          <p14:tracePt t="101557" x="7085013" y="3475038"/>
          <p14:tracePt t="101563" x="7085013" y="3465513"/>
          <p14:tracePt t="101606" x="7085013" y="3470275"/>
          <p14:tracePt t="101613" x="7085013" y="3484563"/>
          <p14:tracePt t="101620" x="7085013" y="3516313"/>
          <p14:tracePt t="101627" x="7080250" y="3570288"/>
          <p14:tracePt t="101634" x="7067550" y="3630613"/>
          <p14:tracePt t="101641" x="7038975" y="3725863"/>
          <p14:tracePt t="101648" x="6997700" y="3808413"/>
          <p14:tracePt t="101656" x="6958013" y="3922713"/>
          <p14:tracePt t="101663" x="6929438" y="4054475"/>
          <p14:tracePt t="101670" x="6902450" y="4149725"/>
          <p14:tracePt t="101677" x="6856413" y="4264025"/>
          <p14:tracePt t="101685" x="6829425" y="4378325"/>
          <p14:tracePt t="101691" x="6815138" y="4475163"/>
          <p14:tracePt t="101698" x="6802438" y="4602163"/>
          <p14:tracePt t="101705" x="6802438" y="4694238"/>
          <p14:tracePt t="101712" x="6802438" y="4767263"/>
          <p14:tracePt t="101720" x="6802438" y="4845050"/>
          <p14:tracePt t="101727" x="6802438" y="4884738"/>
          <p14:tracePt t="101733" x="6802438" y="4940300"/>
          <p14:tracePt t="101741" x="6802438" y="4967288"/>
          <p14:tracePt t="101747" x="6807200" y="4986338"/>
          <p14:tracePt t="101754" x="6815138" y="5018088"/>
          <p14:tracePt t="101761" x="6824663" y="5035550"/>
          <p14:tracePt t="101769" x="6856413" y="5045075"/>
          <p14:tracePt t="101776" x="6884988" y="5054600"/>
          <p14:tracePt t="101783" x="6924675" y="5054600"/>
          <p14:tracePt t="101790" x="6997700" y="5049838"/>
          <p14:tracePt t="101797" x="7058025" y="5022850"/>
          <p14:tracePt t="101805" x="7126288" y="4954588"/>
          <p14:tracePt t="101811" x="7194550" y="4889500"/>
          <p14:tracePt t="101819" x="7286625" y="4752975"/>
          <p14:tracePt t="101825" x="7340600" y="4633913"/>
          <p14:tracePt t="101832" x="7418388" y="4502150"/>
          <p14:tracePt t="101840" x="7464425" y="4351338"/>
          <p14:tracePt t="101847" x="7491413" y="4205288"/>
          <p14:tracePt t="101853" x="7505700" y="4073525"/>
          <p14:tracePt t="101861" x="7505700" y="4000500"/>
          <p14:tracePt t="101868" x="7505700" y="3944938"/>
          <p14:tracePt t="101875" x="7500938" y="3898900"/>
          <p14:tracePt t="101882" x="7477125" y="3840163"/>
          <p14:tracePt t="101889" x="7454900" y="3808413"/>
          <p14:tracePt t="101896" x="7435850" y="3789363"/>
          <p14:tracePt t="101903" x="7391400" y="3752850"/>
          <p14:tracePt t="101910" x="7331075" y="3743325"/>
          <p14:tracePt t="101917" x="7235825" y="3730625"/>
          <p14:tracePt t="101924" x="7162800" y="3730625"/>
          <p14:tracePt t="101932" x="7048500" y="3752850"/>
          <p14:tracePt t="101939" x="6953250" y="3794125"/>
          <p14:tracePt t="101946" x="6851650" y="3852863"/>
          <p14:tracePt t="101954" x="6765925" y="3935413"/>
          <p14:tracePt t="101960" x="6683375" y="4008438"/>
          <p14:tracePt t="101967" x="6615113" y="4090988"/>
          <p14:tracePt t="101974" x="6537325" y="4210050"/>
          <p14:tracePt t="101981" x="6496050" y="4341813"/>
          <p14:tracePt t="101988" x="6464300" y="4487863"/>
          <p14:tracePt t="101995" x="6450013" y="4633913"/>
          <p14:tracePt t="102003" x="6459538" y="4748213"/>
          <p14:tracePt t="102009" x="6486525" y="4881563"/>
          <p14:tracePt t="102017" x="6532563" y="5013325"/>
          <p14:tracePt t="102024" x="6610350" y="5145088"/>
          <p14:tracePt t="102031" x="6665913" y="5264150"/>
          <p14:tracePt t="102038" x="6756400" y="5383213"/>
          <p14:tracePt t="102054" x="6994525" y="5561013"/>
          <p14:tracePt t="102059" x="7126288" y="5621338"/>
          <p14:tracePt t="102066" x="7245350" y="5675313"/>
          <p14:tracePt t="102073" x="7372350" y="5689600"/>
          <p14:tracePt t="102080" x="7500938" y="5689600"/>
          <p14:tracePt t="102088" x="7596188" y="5653088"/>
          <p14:tracePt t="102094" x="7696200" y="5597525"/>
          <p14:tracePt t="102102" x="7783513" y="5511800"/>
          <p14:tracePt t="102109" x="7856538" y="5410200"/>
          <p14:tracePt t="102116" x="7929563" y="5259388"/>
          <p14:tracePt t="102123" x="7975600" y="5091113"/>
          <p14:tracePt t="102130" x="8007350" y="4908550"/>
          <p14:tracePt t="102137" x="8007350" y="4762500"/>
          <p14:tracePt t="102144" x="7997825" y="4633913"/>
          <p14:tracePt t="102151" x="7966075" y="4451350"/>
          <p14:tracePt t="102158" x="7920038" y="4283075"/>
          <p14:tracePt t="102165" x="7842250" y="4132263"/>
          <p14:tracePt t="102173" x="7788275" y="4013200"/>
          <p14:tracePt t="102179" x="7715250" y="3913188"/>
          <p14:tracePt t="102187" x="7642225" y="3794125"/>
          <p14:tracePt t="102193" x="7554913" y="3711575"/>
          <p14:tracePt t="102200" x="7491413" y="3657600"/>
          <p14:tracePt t="102208" x="7391400" y="3602038"/>
          <p14:tracePt t="102214" x="7272338" y="3543300"/>
          <p14:tracePt t="102222" x="7162800" y="3529013"/>
          <p14:tracePt t="102228" x="7070725" y="3529013"/>
          <p14:tracePt t="102236" x="6938963" y="3552825"/>
          <p14:tracePt t="102243" x="6824663" y="3597275"/>
          <p14:tracePt t="102249" x="6710363" y="3638550"/>
          <p14:tracePt t="102257" x="6591300" y="3698875"/>
          <p14:tracePt t="102264" x="6523038" y="3779838"/>
          <p14:tracePt t="102271" x="6454775" y="3849688"/>
          <p14:tracePt t="102278" x="6381750" y="3949700"/>
          <p14:tracePt t="102286" x="6313488" y="4049713"/>
          <p14:tracePt t="102293" x="6267450" y="4149725"/>
          <p14:tracePt t="102300" x="6226175" y="4246563"/>
          <p14:tracePt t="102307" x="6186488" y="4341813"/>
          <p14:tracePt t="102314" x="6162675" y="4405313"/>
          <p14:tracePt t="102321" x="6149975" y="4483100"/>
          <p14:tracePt t="102328" x="6149975" y="4524375"/>
          <p14:tracePt t="102336" x="6149975" y="4579938"/>
          <p14:tracePt t="102342" x="6149975" y="4606925"/>
          <p14:tracePt t="102349" x="6149975" y="4638675"/>
          <p14:tracePt t="102357" x="6149975" y="4665663"/>
          <p14:tracePt t="102363" x="6153150" y="4684713"/>
          <p14:tracePt t="102371" x="6162675" y="4702175"/>
          <p14:tracePt t="102377" x="6181725" y="4721225"/>
          <p14:tracePt t="102384" x="6223000" y="4735513"/>
          <p14:tracePt t="102392" x="6267450" y="4757738"/>
          <p14:tracePt t="102399" x="6345238" y="4757738"/>
          <p14:tracePt t="102406" x="6400800" y="4757738"/>
          <p14:tracePt t="102413" x="6464300" y="4735513"/>
          <p14:tracePt t="102420" x="6537325" y="4721225"/>
          <p14:tracePt t="102427" x="6615113" y="4711700"/>
          <p14:tracePt t="102434" x="6729413" y="4679950"/>
          <p14:tracePt t="102441" x="6861175" y="4652963"/>
          <p14:tracePt t="102448" x="6902450" y="4643438"/>
          <p14:tracePt t="102456" x="6943725" y="4643438"/>
          <p14:tracePt t="102462" x="6961188" y="4643438"/>
          <p14:tracePt t="102824" x="6797675" y="4570413"/>
          <p14:tracePt t="102831" x="6505575" y="4405313"/>
          <p14:tracePt t="102838" x="6108700" y="4195763"/>
          <p14:tracePt t="102846" x="5824538" y="4054475"/>
          <p14:tracePt t="102852" x="5510213" y="3903663"/>
          <p14:tracePt t="102860" x="5218113" y="3740150"/>
          <p14:tracePt t="102867" x="5008563" y="3633788"/>
          <p14:tracePt t="102876" x="4829175" y="3538538"/>
          <p14:tracePt t="102881" x="4675188" y="3429000"/>
          <p14:tracePt t="102888" x="4524375" y="3355975"/>
          <p14:tracePt t="102895" x="4387850" y="3263900"/>
          <p14:tracePt t="102902" x="4268788" y="3190875"/>
          <p14:tracePt t="102909" x="4149725" y="3100388"/>
          <p14:tracePt t="102916" x="4067175" y="3032125"/>
          <p14:tracePt t="102923" x="3948113" y="2908300"/>
          <p14:tracePt t="102930" x="3806825" y="2789238"/>
          <p14:tracePt t="102936" x="3675063" y="2679700"/>
          <p14:tracePt t="102944" x="3538538" y="2589213"/>
          <p14:tracePt t="102951" x="3419475" y="2501900"/>
          <p14:tracePt t="102959" x="3314700" y="2414588"/>
          <p14:tracePt t="102965" x="3176588" y="2305050"/>
          <p14:tracePt t="102972" x="3059113" y="2219325"/>
          <p14:tracePt t="102979" x="2925763" y="2127250"/>
          <p14:tracePt t="102986" x="2808288" y="2041525"/>
          <p14:tracePt t="102994" x="2738438" y="1985963"/>
          <p14:tracePt t="103001" x="2657475" y="1917700"/>
          <p14:tracePt t="103007" x="2606675" y="1881188"/>
          <p14:tracePt t="103015" x="2543175" y="1844675"/>
          <p14:tracePt t="103021" x="2497138" y="1808163"/>
          <p14:tracePt t="103029" x="2433638" y="1781175"/>
          <p14:tracePt t="103036" x="2405063" y="1762125"/>
          <p14:tracePt t="103043" x="2373313" y="1739900"/>
          <p14:tracePt t="103059" x="2324100" y="1720850"/>
          <p14:tracePt t="103064" x="2305050" y="1703388"/>
          <p14:tracePt t="103071" x="2287588" y="1693863"/>
          <p14:tracePt t="103078" x="2278063" y="1684338"/>
          <p14:tracePt t="103085" x="2273300" y="1684338"/>
          <p14:tracePt t="103092" x="2263775" y="1684338"/>
          <p14:tracePt t="103100" x="2255838" y="1684338"/>
          <p14:tracePt t="103107" x="2241550" y="1684338"/>
          <p14:tracePt t="103114" x="2232025" y="1684338"/>
          <p14:tracePt t="103120" x="2222500" y="1684338"/>
          <p14:tracePt t="103128" x="2214563" y="1684338"/>
          <p14:tracePt t="103135" x="2209800" y="1684338"/>
          <p14:tracePt t="103142" x="2200275" y="1684338"/>
          <p14:tracePt t="103149" x="2190750" y="1684338"/>
          <p14:tracePt t="103156" x="2185988" y="1684338"/>
          <p14:tracePt t="103163" x="2178050" y="1684338"/>
          <p14:tracePt t="103170" x="2159000" y="1684338"/>
          <p14:tracePt t="103178" x="2141538" y="1684338"/>
          <p14:tracePt t="103185" x="2136775" y="1684338"/>
          <p14:tracePt t="103191" x="2117725" y="1684338"/>
          <p14:tracePt t="103199" x="2100263" y="1684338"/>
          <p14:tracePt t="103206" x="2073275" y="1684338"/>
          <p14:tracePt t="103213" x="2054225" y="1684338"/>
          <p14:tracePt t="103220" x="2036763" y="1689100"/>
          <p14:tracePt t="103227" x="2017713" y="1698625"/>
          <p14:tracePt t="103234" x="1995488" y="1716088"/>
          <p14:tracePt t="103241" x="1966913" y="1730375"/>
          <p14:tracePt t="103248" x="1949450" y="1739900"/>
          <p14:tracePt t="103255" x="1930400" y="1749425"/>
          <p14:tracePt t="103262" x="1912938" y="1757363"/>
          <p14:tracePt t="103269" x="1881188" y="1766888"/>
          <p14:tracePt t="103277" x="1862138" y="1776413"/>
          <p14:tracePt t="103283" x="1844675" y="1785938"/>
          <p14:tracePt t="103291" x="1825625" y="1793875"/>
          <p14:tracePt t="103298" x="1803400" y="1812925"/>
          <p14:tracePt t="103305" x="1776413" y="1825625"/>
          <p14:tracePt t="103312" x="1757363" y="1835150"/>
          <p14:tracePt t="103319" x="1747838" y="1839913"/>
          <p14:tracePt t="103326" x="1739900" y="1849438"/>
          <p14:tracePt t="103333" x="1735138" y="1858963"/>
          <p14:tracePt t="103341" x="1725613" y="1862138"/>
          <p14:tracePt t="103347" x="1716088" y="1871663"/>
          <p14:tracePt t="103355" x="1698625" y="1881188"/>
          <p14:tracePt t="103362" x="1689100" y="1898650"/>
          <p14:tracePt t="103369" x="1684338" y="1908175"/>
          <p14:tracePt t="103376" x="1674813" y="1917700"/>
          <p14:tracePt t="103383" x="1666875" y="1922463"/>
          <p14:tracePt t="103391" x="1662113" y="1922463"/>
          <p14:tracePt t="103397" x="1652588" y="1922463"/>
          <p14:tracePt t="103404" x="1643063" y="1922463"/>
          <p14:tracePt t="103412" x="1633538" y="1922463"/>
          <p14:tracePt t="103454" x="1633538" y="1931988"/>
          <p14:tracePt t="103461" x="1633538" y="1939925"/>
          <p14:tracePt t="103468" x="1633538" y="1944688"/>
          <p14:tracePt t="103475" x="1633538" y="1954213"/>
          <p14:tracePt t="103482" x="1647825" y="1981200"/>
          <p14:tracePt t="103489" x="1679575" y="2000250"/>
          <p14:tracePt t="103496" x="1711325" y="2022475"/>
          <p14:tracePt t="103503" x="1784350" y="2058988"/>
          <p14:tracePt t="103510" x="1866900" y="2127250"/>
          <p14:tracePt t="103517" x="1949450" y="2182813"/>
          <p14:tracePt t="103525" x="2049463" y="2255838"/>
          <p14:tracePt t="103532" x="2149475" y="2314575"/>
          <p14:tracePt t="103538" x="2236788" y="2382838"/>
          <p14:tracePt t="103546" x="2332038" y="2438400"/>
          <p14:tracePt t="103553" x="2433638" y="2497138"/>
          <p14:tracePt t="103560" x="2516188" y="2552700"/>
          <p14:tracePt t="103567" x="2616200" y="2593975"/>
          <p14:tracePt t="103574" x="2711450" y="2635250"/>
          <p14:tracePt t="103581" x="2794000" y="2689225"/>
          <p14:tracePt t="103588" x="2871788" y="2716213"/>
          <p14:tracePt t="103595" x="2954338" y="2757488"/>
          <p14:tracePt t="103602" x="3049588" y="2784475"/>
          <p14:tracePt t="103609" x="3144838" y="2825750"/>
          <p14:tracePt t="103616" x="3209925" y="2849563"/>
          <p14:tracePt t="103624" x="3305175" y="2876550"/>
          <p14:tracePt t="103630" x="3419475" y="2922588"/>
          <p14:tracePt t="103637" x="3538538" y="2981325"/>
          <p14:tracePt t="103645" x="3684588" y="3008313"/>
          <p14:tracePt t="103651" x="3835400" y="3041650"/>
          <p14:tracePt t="103659" x="4017963" y="3068638"/>
          <p14:tracePt t="103666" x="4186238" y="3114675"/>
          <p14:tracePt t="103674" x="4368800" y="3146425"/>
          <p14:tracePt t="103680" x="4533900" y="3159125"/>
          <p14:tracePt t="103687" x="4679950" y="3178175"/>
          <p14:tracePt t="103694" x="4843463" y="3190875"/>
          <p14:tracePt t="103701" x="4994275" y="3205163"/>
          <p14:tracePt t="103709" x="5154613" y="3205163"/>
          <p14:tracePt t="103715" x="5286375" y="3219450"/>
          <p14:tracePt t="103722" x="5414963" y="3219450"/>
          <p14:tracePt t="103730" x="5561013" y="3232150"/>
          <p14:tracePt t="103736" x="5707063" y="3263900"/>
          <p14:tracePt t="103744" x="5857875" y="3278188"/>
          <p14:tracePt t="103751" x="5984875" y="3278188"/>
          <p14:tracePt t="103758" x="6057900" y="3278188"/>
          <p14:tracePt t="103765" x="6149975" y="3278188"/>
          <p14:tracePt t="103772" x="6245225" y="3292475"/>
          <p14:tracePt t="103779" x="6318250" y="3305175"/>
          <p14:tracePt t="103786" x="6376988" y="3314700"/>
          <p14:tracePt t="103793" x="6418263" y="3314700"/>
          <p14:tracePt t="103800" x="6464300" y="3328988"/>
          <p14:tracePt t="103808" x="6491288" y="3328988"/>
          <p14:tracePt t="103815" x="6510338" y="3336925"/>
          <p14:tracePt t="103821" x="6518275" y="3336925"/>
          <p14:tracePt t="103829" x="6527800" y="3346450"/>
          <p14:tracePt t="103836" x="6532563" y="3351213"/>
          <p14:tracePt t="103843" x="6559550" y="3370263"/>
          <p14:tracePt t="103850" x="6578600" y="3378200"/>
          <p14:tracePt t="103858" x="6588125" y="3387725"/>
          <p14:tracePt t="103864" x="6605588" y="3397250"/>
          <p14:tracePt t="103871" x="6610350" y="3406775"/>
          <p14:tracePt t="103879" x="6619875" y="3409950"/>
          <p14:tracePt t="104430" x="6661150" y="3451225"/>
          <p14:tracePt t="104438" x="6692900" y="3484563"/>
          <p14:tracePt t="104444" x="6742113" y="3533775"/>
          <p14:tracePt t="104452" x="6761163" y="3552825"/>
          <p14:tracePt t="104459" x="6778625" y="3570288"/>
          <p14:tracePt t="104466" x="6802438" y="3594100"/>
          <p14:tracePt t="104473" x="6807200" y="3597275"/>
          <p14:tracePt t="104481" x="6824663" y="3606800"/>
          <p14:tracePt t="104488" x="6834188" y="3616325"/>
          <p14:tracePt t="104495" x="6843713" y="3633788"/>
          <p14:tracePt t="104501" x="6848475" y="3638550"/>
          <p14:tracePt t="104509" x="6856413" y="3648075"/>
          <p14:tracePt t="104515" x="6865938" y="3648075"/>
          <p14:tracePt t="104523" x="6875463" y="3648075"/>
          <p14:tracePt t="104530" x="6880225" y="3648075"/>
          <p14:tracePt t="104537" x="6888163" y="3648075"/>
          <p14:tracePt t="104544" x="6907213" y="3648075"/>
          <p14:tracePt t="104551" x="6911975" y="3648075"/>
          <p14:tracePt t="104559" x="6921500" y="3648075"/>
          <p14:tracePt t="104565" x="6929438" y="3648075"/>
          <p14:tracePt t="104572" x="6934200" y="3648075"/>
          <p14:tracePt t="104579" x="6943725" y="3648075"/>
          <p14:tracePt t="104586" x="6953250" y="3648075"/>
          <p14:tracePt t="104601" x="6961188" y="3648075"/>
          <p14:tracePt t="104608" x="6961188" y="3643313"/>
          <p14:tracePt t="104615" x="6965950" y="3643313"/>
          <p14:tracePt t="104622" x="6965950" y="3638550"/>
          <p14:tracePt t="104671" x="6985000" y="3638550"/>
          <p14:tracePt t="104707" x="6994525" y="3638550"/>
          <p14:tracePt t="104714" x="6997700" y="3638550"/>
          <p14:tracePt t="104721" x="7007225" y="3638550"/>
          <p14:tracePt t="104728" x="7016750" y="3621088"/>
          <p14:tracePt t="104742" x="7026275" y="3621088"/>
          <p14:tracePt t="104749" x="7031038" y="3621088"/>
          <p14:tracePt t="104763" x="7038975" y="3621088"/>
          <p14:tracePt t="104770" x="7048500" y="3621088"/>
          <p14:tracePt t="104777" x="7062788" y="3621088"/>
          <p14:tracePt t="104792" x="7070725" y="3621088"/>
          <p14:tracePt t="104798" x="7080250" y="3621088"/>
          <p14:tracePt t="104806" x="7085013" y="3621088"/>
          <p14:tracePt t="104813" x="7094538" y="3621088"/>
          <p14:tracePt t="104820" x="7104063" y="3621088"/>
          <p14:tracePt t="104827" x="7112000" y="3621088"/>
          <p14:tracePt t="104834" x="7116763" y="3621088"/>
          <p14:tracePt t="104841" x="7126288" y="3621088"/>
          <p14:tracePt t="104848" x="7143750" y="3621088"/>
          <p14:tracePt t="104855" x="7148513" y="3621088"/>
          <p14:tracePt t="104862" x="7158038" y="3621088"/>
          <p14:tracePt t="104877" x="7167563" y="3621088"/>
          <p14:tracePt t="104898" x="7172325" y="3621088"/>
          <p14:tracePt t="104905" x="7180263" y="3621088"/>
          <p14:tracePt t="104919" x="7189788" y="3621088"/>
          <p14:tracePt t="104933" x="7199313" y="3621088"/>
          <p14:tracePt t="104940" x="7204075" y="3621088"/>
          <p14:tracePt t="104955" x="7221538" y="3621088"/>
          <p14:tracePt t="104961" x="7231063" y="3621088"/>
          <p14:tracePt t="104997" x="7235825" y="3621088"/>
          <p14:tracePt t="105032" x="7245350" y="3621088"/>
          <p14:tracePt t="105039" x="7253288" y="3621088"/>
          <p14:tracePt t="105047" x="7258050" y="3621088"/>
          <p14:tracePt t="105054" x="7267575" y="3633788"/>
          <p14:tracePt t="105061" x="7277100" y="3638550"/>
          <p14:tracePt t="105068" x="7286625" y="3638550"/>
          <p14:tracePt t="105075" x="7299325" y="3648075"/>
          <p14:tracePt t="105082" x="7308850" y="3657600"/>
          <p14:tracePt t="105090" x="7326313" y="3667125"/>
          <p14:tracePt t="105096" x="7335838" y="3675063"/>
          <p14:tracePt t="105103" x="7340600" y="3679825"/>
          <p14:tracePt t="105110" x="7359650" y="3689350"/>
          <p14:tracePt t="105117" x="7367588" y="3698875"/>
          <p14:tracePt t="105125" x="7377113" y="3716338"/>
          <p14:tracePt t="105132" x="7404100" y="3725863"/>
          <p14:tracePt t="105139" x="7413625" y="3725863"/>
          <p14:tracePt t="105146" x="7423150" y="3735388"/>
          <p14:tracePt t="105152" x="7427913" y="3735388"/>
          <p14:tracePt t="105160" x="7435850" y="3740150"/>
          <p14:tracePt t="105167" x="7445375" y="3740150"/>
          <p14:tracePt t="105174" x="7450138" y="3740150"/>
          <p14:tracePt t="105181" x="7459663" y="3748088"/>
          <p14:tracePt t="105188" x="7477125" y="3757613"/>
          <p14:tracePt t="105195" x="7486650" y="3767138"/>
          <p14:tracePt t="105202" x="7491413" y="3771900"/>
          <p14:tracePt t="105210" x="7500938" y="3779838"/>
          <p14:tracePt t="105216" x="7510463" y="3779838"/>
          <p14:tracePt t="105223" x="7518400" y="3798888"/>
          <p14:tracePt t="105230" x="7523163" y="3803650"/>
          <p14:tracePt t="105238" x="7532688" y="3813175"/>
          <p14:tracePt t="105246" x="7542213" y="3813175"/>
          <p14:tracePt t="105251" x="7559675" y="3821113"/>
          <p14:tracePt t="105259" x="7564438" y="3821113"/>
          <p14:tracePt t="105266" x="7573963" y="3821113"/>
          <p14:tracePt t="105273" x="7583488" y="3821113"/>
          <p14:tracePt t="105280" x="7586663" y="3821113"/>
          <p14:tracePt t="105287" x="7596188" y="3821113"/>
          <p14:tracePt t="105294" x="7605713" y="3821113"/>
          <p14:tracePt t="105500" x="7546975" y="3794125"/>
          <p14:tracePt t="105507" x="7481888" y="3771900"/>
          <p14:tracePt t="105514" x="7404100" y="3757613"/>
          <p14:tracePt t="105521" x="7331075" y="3743325"/>
          <p14:tracePt t="105528" x="7272338" y="3730625"/>
          <p14:tracePt t="105535" x="7194550" y="3721100"/>
          <p14:tracePt t="105542" x="7135813" y="3706813"/>
          <p14:tracePt t="105549" x="7053263" y="3679825"/>
          <p14:tracePt t="105557" x="6994525" y="3670300"/>
          <p14:tracePt t="105563" x="6902450" y="3657600"/>
          <p14:tracePt t="105570" x="6788150" y="3643313"/>
          <p14:tracePt t="105578" x="6678613" y="3630613"/>
          <p14:tracePt t="105585" x="6564313" y="3611563"/>
          <p14:tracePt t="105592" x="6454775" y="3597275"/>
          <p14:tracePt t="105599" x="6340475" y="3584575"/>
          <p14:tracePt t="105607" x="6194425" y="3570288"/>
          <p14:tracePt t="105613" x="6030913" y="3557588"/>
          <p14:tracePt t="105621" x="5880100" y="3524250"/>
          <p14:tracePt t="105627" x="5734050" y="3497263"/>
          <p14:tracePt t="105634" x="5583238" y="3465513"/>
          <p14:tracePt t="105642" x="5418138" y="3438525"/>
          <p14:tracePt t="105649" x="5272088" y="3406775"/>
          <p14:tracePt t="105656" x="5140325" y="3378200"/>
          <p14:tracePt t="105662" x="5008563" y="3346450"/>
          <p14:tracePt t="105669" x="4894263" y="3319463"/>
          <p14:tracePt t="105677" x="4779963" y="3292475"/>
          <p14:tracePt t="105685" x="4683125" y="3251200"/>
          <p14:tracePt t="105692" x="4587875" y="3209925"/>
          <p14:tracePt t="105698" x="4505325" y="3168650"/>
          <p14:tracePt t="105705" x="4441825" y="3141663"/>
          <p14:tracePt t="105712" x="4364038" y="3105150"/>
          <p14:tracePt t="105719" x="4318000" y="3081338"/>
          <p14:tracePt t="105726" x="4286250" y="3059113"/>
          <p14:tracePt t="105733" x="4254500" y="3049588"/>
          <p14:tracePt t="105740" x="4237038" y="3041650"/>
          <p14:tracePt t="105747" x="4217988" y="3032125"/>
          <p14:tracePt t="105754" x="4208463" y="3013075"/>
          <p14:tracePt t="106066" x="4122738" y="2976563"/>
          <p14:tracePt t="106073" x="4025900" y="2930525"/>
          <p14:tracePt t="106080" x="3908425" y="2857500"/>
          <p14:tracePt t="106087" x="3825875" y="2817813"/>
          <p14:tracePt t="106094" x="3711575" y="2762250"/>
          <p14:tracePt t="106101" x="3592513" y="2689225"/>
          <p14:tracePt t="106109" x="3473450" y="2630488"/>
          <p14:tracePt t="106115" x="3409950" y="2574925"/>
          <p14:tracePt t="106122" x="3332163" y="2547938"/>
          <p14:tracePt t="106130" x="3286125" y="2528888"/>
          <p14:tracePt t="106137" x="3241675" y="2506663"/>
          <p14:tracePt t="106144" x="3209925" y="2474913"/>
          <p14:tracePt t="106151" x="3190875" y="2465388"/>
          <p14:tracePt t="106158" x="3168650" y="2443163"/>
          <p14:tracePt t="106165" x="3140075" y="2424113"/>
          <p14:tracePt t="106172" x="3117850" y="2406650"/>
          <p14:tracePt t="106180" x="3100388" y="2392363"/>
          <p14:tracePt t="106186" x="3081338" y="2365375"/>
          <p14:tracePt t="106193" x="3071813" y="2355850"/>
          <p14:tracePt t="106200" x="3054350" y="2346325"/>
          <p14:tracePt t="106207" x="3049588" y="2338388"/>
          <p14:tracePt t="106215" x="3040063" y="2333625"/>
          <p14:tracePt t="106222" x="3030538" y="2324100"/>
          <p14:tracePt t="106229" x="3027363" y="2314575"/>
          <p14:tracePt t="106236" x="3017838" y="2309813"/>
          <p14:tracePt t="106243" x="3008313" y="2301875"/>
          <p14:tracePt t="106250" x="2998788" y="2282825"/>
          <p14:tracePt t="106257" x="2994025" y="2273300"/>
          <p14:tracePt t="106264" x="2976563" y="2268538"/>
          <p14:tracePt t="106278" x="2976563" y="2260600"/>
          <p14:tracePt t="106286" x="2967038" y="2260600"/>
          <p14:tracePt t="106293" x="2957513" y="2251075"/>
          <p14:tracePt t="106299" x="2954338" y="2241550"/>
          <p14:tracePt t="106306" x="2944813" y="2236788"/>
          <p14:tracePt t="106314" x="2935288" y="2228850"/>
          <p14:tracePt t="106321" x="2930525" y="2219325"/>
          <p14:tracePt t="106328" x="2921000" y="2214563"/>
          <p14:tracePt t="106335" x="2913063" y="2195513"/>
          <p14:tracePt t="106342" x="2903538" y="2187575"/>
          <p14:tracePt t="106349" x="2889250" y="2178050"/>
          <p14:tracePt t="106356" x="2867025" y="2159000"/>
          <p14:tracePt t="106363" x="2847975" y="2141538"/>
          <p14:tracePt t="106370" x="2840038" y="2132013"/>
          <p14:tracePt t="106378" x="2820988" y="2105025"/>
          <p14:tracePt t="106384" x="2816225" y="2095500"/>
          <p14:tracePt t="106391" x="2798763" y="2090738"/>
          <p14:tracePt t="106398" x="2789238" y="2082800"/>
          <p14:tracePt t="106405" x="2779713" y="2073275"/>
          <p14:tracePt t="106413" x="2774950" y="2063750"/>
          <p14:tracePt t="106420" x="2767013" y="2058988"/>
          <p14:tracePt t="106428" x="2757488" y="2049463"/>
          <p14:tracePt t="106435" x="2752725" y="2041525"/>
          <p14:tracePt t="106441" x="2752725" y="2027238"/>
          <p14:tracePt t="106448" x="2752725" y="2017713"/>
          <p14:tracePt t="106455" x="2752725" y="2009775"/>
          <p14:tracePt t="106462" x="2752725" y="2005013"/>
          <p14:tracePt t="106469" x="2752725" y="1995488"/>
          <p14:tracePt t="106484" x="2743200" y="1985963"/>
          <p14:tracePt t="106490" x="2743200" y="1976438"/>
          <p14:tracePt t="106512" x="2743200" y="1973263"/>
          <p14:tracePt t="106526" x="2743200" y="1963738"/>
          <p14:tracePt t="106554" x="2743200" y="1944688"/>
          <p14:tracePt t="106576" x="2743200" y="1939925"/>
          <p14:tracePt t="106647" x="2743200" y="1931988"/>
          <p14:tracePt t="106675" x="2743200" y="1922463"/>
          <p14:tracePt t="106724" x="2743200" y="1917700"/>
          <p14:tracePt t="106781" x="2743200" y="1908175"/>
          <p14:tracePt t="107780" x="2767013" y="1922463"/>
          <p14:tracePt t="107787" x="2798763" y="1939925"/>
          <p14:tracePt t="107794" x="2840038" y="1963738"/>
          <p14:tracePt t="107801" x="2871788" y="1973263"/>
          <p14:tracePt t="107809" x="2898775" y="1981200"/>
          <p14:tracePt t="107815" x="2957513" y="1995488"/>
          <p14:tracePt t="107822" x="3003550" y="2017713"/>
          <p14:tracePt t="107829" x="3044825" y="2027238"/>
          <p14:tracePt t="107836" x="3103563" y="2041525"/>
          <p14:tracePt t="107843" x="3144838" y="2049463"/>
          <p14:tracePt t="107850" x="3205163" y="2063750"/>
          <p14:tracePt t="107857" x="3246438" y="2073275"/>
          <p14:tracePt t="107864" x="3290888" y="2082800"/>
          <p14:tracePt t="107871" x="3319463" y="2095500"/>
          <p14:tracePt t="107878" x="3351213" y="2105025"/>
          <p14:tracePt t="107885" x="3392488" y="2127250"/>
          <p14:tracePt t="107893" x="3424238" y="2127250"/>
          <p14:tracePt t="107900" x="3451225" y="2136775"/>
          <p14:tracePt t="107907" x="3470275" y="2136775"/>
          <p14:tracePt t="107914" x="3502025" y="2136775"/>
          <p14:tracePt t="107920" x="3519488" y="2136775"/>
          <p14:tracePt t="107928" x="3524250" y="2136775"/>
          <p14:tracePt t="107935" x="3533775" y="2136775"/>
          <p14:tracePt t="107942" x="3543300" y="2136775"/>
          <p14:tracePt t="107949" x="3546475" y="2136775"/>
          <p14:tracePt t="107957" x="3556000" y="2136775"/>
          <p14:tracePt t="108176" x="3556000" y="2132013"/>
          <p14:tracePt t="108184" x="3556000" y="2114550"/>
          <p14:tracePt t="108190" x="3556000" y="2109788"/>
          <p14:tracePt t="108198" x="3556000" y="2100263"/>
          <p14:tracePt t="108204" x="3556000" y="2090738"/>
          <p14:tracePt t="108212" x="3556000" y="2085975"/>
          <p14:tracePt t="108219" x="3565525" y="2078038"/>
          <p14:tracePt t="108225" x="3565525" y="2068513"/>
          <p14:tracePt t="108233" x="3565525" y="2058988"/>
          <p14:tracePt t="108241" x="3565525" y="2054225"/>
          <p14:tracePt t="108247" x="3565525" y="2046288"/>
          <p14:tracePt t="108254" x="3565525" y="2036763"/>
          <p14:tracePt t="108261" x="3565525" y="2032000"/>
          <p14:tracePt t="108268" x="3565525" y="2022475"/>
          <p14:tracePt t="108275" x="3565525" y="2012950"/>
          <p14:tracePt t="108296" x="3565525" y="2009775"/>
          <p14:tracePt t="108318" x="3565525" y="2000250"/>
          <p14:tracePt t="108339" x="3565525" y="1990725"/>
          <p14:tracePt t="108360" x="3565525" y="1981200"/>
          <p14:tracePt t="108367" x="3565525" y="1968500"/>
          <p14:tracePt t="108374" x="3565525" y="1958975"/>
          <p14:tracePt t="109472" x="3629025" y="1995488"/>
          <p14:tracePt t="109479" x="3743325" y="2041525"/>
          <p14:tracePt t="109486" x="3843338" y="2095500"/>
          <p14:tracePt t="109493" x="3925888" y="2136775"/>
          <p14:tracePt t="109500" x="4021138" y="2178050"/>
          <p14:tracePt t="109507" x="4117975" y="2224088"/>
          <p14:tracePt t="109514" x="4200525" y="2260600"/>
          <p14:tracePt t="109521" x="4278313" y="2287588"/>
          <p14:tracePt t="109528" x="4341813" y="2314575"/>
          <p14:tracePt t="109534" x="4405313" y="2338388"/>
          <p14:tracePt t="109542" x="4451350" y="2374900"/>
          <p14:tracePt t="109549" x="4514850" y="2397125"/>
          <p14:tracePt t="109557" x="4541838" y="2419350"/>
          <p14:tracePt t="109563" x="4573588" y="2428875"/>
          <p14:tracePt t="109570" x="4614863" y="2438400"/>
          <p14:tracePt t="109578" x="4633913" y="2447925"/>
          <p14:tracePt t="109585" x="4651375" y="2455863"/>
          <p14:tracePt t="109591" x="4670425" y="2455863"/>
          <p14:tracePt t="109598" x="4702175" y="2455863"/>
          <p14:tracePt t="109606" x="4729163" y="2455863"/>
          <p14:tracePt t="109613" x="4756150" y="2455863"/>
          <p14:tracePt t="109620" x="4811713" y="2455863"/>
          <p14:tracePt t="109627" x="4852988" y="2455863"/>
          <p14:tracePt t="109634" x="4921250" y="2455863"/>
          <p14:tracePt t="109641" x="4979988" y="2455863"/>
          <p14:tracePt t="109648" x="5053013" y="2455863"/>
          <p14:tracePt t="109655" x="5094288" y="2455863"/>
          <p14:tracePt t="109662" x="5162550" y="2455863"/>
          <p14:tracePt t="109669" x="5222875" y="2455863"/>
          <p14:tracePt t="109677" x="5276850" y="2455863"/>
          <p14:tracePt t="109684" x="5318125" y="2455863"/>
          <p14:tracePt t="109691" x="5345113" y="2455863"/>
          <p14:tracePt t="109698" x="5386388" y="2455863"/>
          <p14:tracePt t="109705" x="5418138" y="2452688"/>
          <p14:tracePt t="109712" x="5437188" y="2443163"/>
          <p14:tracePt t="109719" x="5468938" y="2433638"/>
          <p14:tracePt t="109726" x="5473700" y="2424113"/>
          <p14:tracePt t="109733" x="5483225" y="2419350"/>
          <p14:tracePt t="109741" x="5491163" y="2419350"/>
          <p14:tracePt t="109748" x="5495925" y="2411413"/>
          <p14:tracePt t="109754" x="5505450" y="2411413"/>
          <p14:tracePt t="109783" x="5505450" y="2401888"/>
          <p14:tracePt t="109797" x="5514975" y="2392363"/>
          <p14:tracePt t="109804" x="5524500" y="2378075"/>
          <p14:tracePt t="109811" x="5524500" y="2370138"/>
          <p14:tracePt t="109818" x="5524500" y="2360613"/>
          <p14:tracePt t="109825" x="5527675" y="2355850"/>
          <p14:tracePt t="109832" x="5527675" y="2346325"/>
          <p14:tracePt t="109840" x="5527675" y="2338388"/>
          <p14:tracePt t="109847" x="5546725" y="2328863"/>
          <p14:tracePt t="109854" x="5546725" y="2324100"/>
          <p14:tracePt t="109861" x="5546725" y="2314575"/>
          <p14:tracePt t="109868" x="5546725" y="2297113"/>
          <p14:tracePt t="109875" x="5556250" y="2287588"/>
          <p14:tracePt t="109882" x="5556250" y="2282825"/>
          <p14:tracePt t="109889" x="5564188" y="2273300"/>
          <p14:tracePt t="109896" x="5564188" y="2265363"/>
          <p14:tracePt t="109903" x="5564188" y="2260600"/>
          <p14:tracePt t="109911" x="5568950" y="2251075"/>
          <p14:tracePt t="109918" x="5578475" y="2241550"/>
          <p14:tracePt t="109925" x="5578475" y="2236788"/>
          <p14:tracePt t="109932" x="5588000" y="2228850"/>
          <p14:tracePt t="109939" x="5588000" y="2209800"/>
          <p14:tracePt t="109946" x="5592763" y="2205038"/>
          <p14:tracePt t="109953" x="5592763" y="2195513"/>
          <p14:tracePt t="109960" x="5592763" y="2187575"/>
          <p14:tracePt t="109966" x="5592763" y="2178050"/>
          <p14:tracePt t="109981" x="5592763" y="2173288"/>
          <p14:tracePt t="109988" x="5592763" y="2163763"/>
          <p14:tracePt t="110002" x="5592763" y="2155825"/>
          <p14:tracePt t="110009" x="5592763" y="2151063"/>
          <p14:tracePt t="110030" x="5592763" y="2141538"/>
          <p14:tracePt t="110051" x="5592763" y="2132013"/>
          <p14:tracePt t="110066" x="5600700" y="2122488"/>
          <p14:tracePt t="110101" x="5610225" y="2122488"/>
          <p14:tracePt t="110137" x="5629275" y="2122488"/>
          <p14:tracePt t="110158" x="5634038" y="2122488"/>
          <p14:tracePt t="110173" x="5641975" y="2122488"/>
          <p14:tracePt t="110187" x="5651500" y="2122488"/>
          <p14:tracePt t="110194" x="5651500" y="2119313"/>
          <p14:tracePt t="110201" x="5656263" y="2119313"/>
          <p14:tracePt t="110208" x="5665788" y="2119313"/>
          <p14:tracePt t="110215" x="5673725" y="2109788"/>
          <p14:tracePt t="110222" x="5678488" y="2109788"/>
          <p14:tracePt t="110229" x="5688013" y="2100263"/>
          <p14:tracePt t="110236" x="5707063" y="2090738"/>
          <p14:tracePt t="110244" x="5715000" y="2085975"/>
          <p14:tracePt t="110250" x="5729288" y="2078038"/>
          <p14:tracePt t="110258" x="5751513" y="2058988"/>
          <p14:tracePt t="110265" x="5770563" y="2049463"/>
          <p14:tracePt t="110272" x="5797550" y="2049463"/>
          <p14:tracePt t="110279" x="5816600" y="2049463"/>
          <p14:tracePt t="110286" x="5834063" y="2036763"/>
          <p14:tracePt t="110293" x="5843588" y="2032000"/>
          <p14:tracePt t="110300" x="5853113" y="2032000"/>
          <p14:tracePt t="110308" x="5865813" y="2032000"/>
          <p14:tracePt t="110314" x="5884863" y="2032000"/>
          <p14:tracePt t="110321" x="5894388" y="2022475"/>
          <p14:tracePt t="110329" x="5907088" y="2012950"/>
          <p14:tracePt t="110335" x="5916613" y="2005013"/>
          <p14:tracePt t="110343" x="5926138" y="2005013"/>
          <p14:tracePt t="110350" x="5934075" y="2005013"/>
          <p14:tracePt t="110358" x="5938838" y="2000250"/>
          <p14:tracePt t="110364" x="5948363" y="1990725"/>
          <p14:tracePt t="110371" x="5967413" y="1973263"/>
          <p14:tracePt t="110378" x="5975350" y="1968500"/>
          <p14:tracePt t="110385" x="5980113" y="1958975"/>
          <p14:tracePt t="110392" x="5989638" y="1949450"/>
          <p14:tracePt t="110399" x="5999163" y="1939925"/>
          <p14:tracePt t="110406" x="6003925" y="1935163"/>
          <p14:tracePt t="110413" x="6011863" y="1927225"/>
          <p14:tracePt t="110420" x="6021388" y="1917700"/>
          <p14:tracePt t="110427" x="6026150" y="1912938"/>
          <p14:tracePt t="110434" x="6043613" y="1895475"/>
          <p14:tracePt t="110442" x="6053138" y="1885950"/>
          <p14:tracePt t="110448" x="6062663" y="1876425"/>
          <p14:tracePt t="110456" x="6062663" y="1871663"/>
          <p14:tracePt t="110477" x="6062663" y="1862138"/>
          <p14:tracePt t="114230" x="5980113" y="1862138"/>
          <p14:tracePt t="114237" x="5870575" y="1862138"/>
          <p14:tracePt t="114244" x="5761038" y="1862138"/>
          <p14:tracePt t="114251" x="5634038" y="1862138"/>
          <p14:tracePt t="114259" x="5500688" y="1871663"/>
          <p14:tracePt t="114265" x="5354638" y="1885950"/>
          <p14:tracePt t="114272" x="5208588" y="1917700"/>
          <p14:tracePt t="114280" x="5076825" y="1931988"/>
          <p14:tracePt t="114287" x="4930775" y="1958975"/>
          <p14:tracePt t="114294" x="4779963" y="1990725"/>
          <p14:tracePt t="114300" x="4614863" y="2036763"/>
          <p14:tracePt t="114307" x="4464050" y="2063750"/>
          <p14:tracePt t="114314" x="4318000" y="2095500"/>
          <p14:tracePt t="114321" x="4168775" y="2122488"/>
          <p14:tracePt t="114329" x="4017963" y="2168525"/>
          <p14:tracePt t="114336" x="3889375" y="2182813"/>
          <p14:tracePt t="114342" x="3775075" y="2195513"/>
          <p14:tracePt t="114350" x="3684588" y="2209800"/>
          <p14:tracePt t="114357" x="3587750" y="2224088"/>
          <p14:tracePt t="114364" x="3514725" y="2224088"/>
          <p14:tracePt t="114371" x="3424238" y="2224088"/>
          <p14:tracePt t="114378" x="3346450" y="2224088"/>
          <p14:tracePt t="114385" x="3290888" y="2224088"/>
          <p14:tracePt t="114393" x="3217863" y="2224088"/>
          <p14:tracePt t="114399" x="3159125" y="2224088"/>
          <p14:tracePt t="114406" x="3103563" y="2224088"/>
          <p14:tracePt t="114414" x="3063875" y="2224088"/>
          <p14:tracePt t="114420" x="3035300" y="2224088"/>
          <p14:tracePt t="114428" x="2994025" y="2224088"/>
          <p14:tracePt t="114436" x="2962275" y="2224088"/>
          <p14:tracePt t="114442" x="2935288" y="2219325"/>
          <p14:tracePt t="114449" x="2889250" y="2209800"/>
          <p14:tracePt t="114456" x="2862263" y="2209800"/>
          <p14:tracePt t="114463" x="2830513" y="2200275"/>
          <p14:tracePt t="114470" x="2789238" y="2187575"/>
          <p14:tracePt t="114477" x="2762250" y="2168525"/>
          <p14:tracePt t="114484" x="2730500" y="2159000"/>
          <p14:tracePt t="114491" x="2689225" y="2146300"/>
          <p14:tracePt t="114499" x="2657475" y="2136775"/>
          <p14:tracePt t="114505" x="2625725" y="2119313"/>
          <p14:tracePt t="114513" x="2584450" y="2095500"/>
          <p14:tracePt t="114519" x="2552700" y="2085975"/>
          <p14:tracePt t="114526" x="2519363" y="2054225"/>
          <p14:tracePt t="114534" x="2474913" y="2032000"/>
          <p14:tracePt t="114541" x="2455863" y="2012950"/>
          <p14:tracePt t="114548" x="2438400" y="1990725"/>
          <p14:tracePt t="114555" x="2419350" y="1973263"/>
          <p14:tracePt t="114562" x="2387600" y="1954213"/>
          <p14:tracePt t="114569" x="2368550" y="1944688"/>
          <p14:tracePt t="114576" x="2360613" y="1935163"/>
          <p14:tracePt t="114583" x="2351088" y="1927225"/>
          <p14:tracePt t="114590" x="2346325" y="1917700"/>
          <p14:tracePt t="114597" x="2336800" y="1912938"/>
          <p14:tracePt t="114605" x="2328863" y="1912938"/>
          <p14:tracePt t="115051" x="2278063" y="1927225"/>
          <p14:tracePt t="115058" x="2182813" y="1954213"/>
          <p14:tracePt t="115065" x="2105025" y="1981200"/>
          <p14:tracePt t="115072" x="2008188" y="2009775"/>
          <p14:tracePt t="115079" x="1912938" y="2036763"/>
          <p14:tracePt t="115086" x="1854200" y="2049463"/>
          <p14:tracePt t="115094" x="1776413" y="2058988"/>
          <p14:tracePt t="115100" x="1735138" y="2073275"/>
          <p14:tracePt t="115107" x="1693863" y="2073275"/>
          <p14:tracePt t="115115" x="1674813" y="2073275"/>
          <p14:tracePt t="115122" x="1657350" y="2073275"/>
          <p14:tracePt t="115129" x="1638300" y="2073275"/>
          <p14:tracePt t="115136" x="1630363" y="2073275"/>
          <p14:tracePt t="115142" x="1625600" y="2073275"/>
          <p14:tracePt t="115149" x="1606550" y="2082800"/>
          <p14:tracePt t="115157" x="1597025" y="2082800"/>
          <p14:tracePt t="115164" x="1593850" y="2082800"/>
          <p14:tracePt t="115171" x="1584325" y="2082800"/>
          <p14:tracePt t="115178" x="1574800" y="2082800"/>
          <p14:tracePt t="115185" x="1565275" y="2082800"/>
          <p14:tracePt t="115206" x="1565275" y="2085975"/>
          <p14:tracePt t="115227" x="1565275" y="2095500"/>
          <p14:tracePt t="115242" x="1565275" y="2105025"/>
          <p14:tracePt t="115249" x="1565275" y="2109788"/>
          <p14:tracePt t="115256" x="1565275" y="2127250"/>
          <p14:tracePt t="115263" x="1570038" y="2136775"/>
          <p14:tracePt t="115270" x="1589088" y="2155825"/>
          <p14:tracePt t="115277" x="1647825" y="2187575"/>
          <p14:tracePt t="115284" x="1730375" y="2260600"/>
          <p14:tracePt t="115291" x="1866900" y="2346325"/>
          <p14:tracePt t="115299" x="2022475" y="2455863"/>
          <p14:tracePt t="115305" x="2200275" y="2570163"/>
          <p14:tracePt t="115313" x="2368550" y="2647950"/>
          <p14:tracePt t="115319" x="2543175" y="2744788"/>
          <p14:tracePt t="115328" x="2662238" y="2798763"/>
          <p14:tracePt t="115334" x="2774950" y="2844800"/>
          <p14:tracePt t="115342" x="2857500" y="2898775"/>
          <p14:tracePt t="115348" x="2917825" y="2922588"/>
          <p14:tracePt t="115355" x="2981325" y="2949575"/>
          <p14:tracePt t="115363" x="3027363" y="2971800"/>
          <p14:tracePt t="115369" x="3067050" y="2981325"/>
          <p14:tracePt t="115376" x="3086100" y="3000375"/>
          <p14:tracePt t="115383" x="3103563" y="3008313"/>
          <p14:tracePt t="115390" x="3113088" y="3017838"/>
          <p14:tracePt t="115398" x="3122613" y="3017838"/>
          <p14:tracePt t="115404" x="3132138" y="3017838"/>
          <p14:tracePt t="115411" x="3136900" y="3017838"/>
          <p14:tracePt t="115865" x="3227388" y="3041650"/>
          <p14:tracePt t="115873" x="3355975" y="3068638"/>
          <p14:tracePt t="115879" x="3487738" y="3081338"/>
          <p14:tracePt t="115886" x="3597275" y="3095625"/>
          <p14:tracePt t="115893" x="3692525" y="3109913"/>
          <p14:tracePt t="115900" x="3765550" y="3109913"/>
          <p14:tracePt t="115907" x="3857625" y="3109913"/>
          <p14:tracePt t="115914" x="3948113" y="3109913"/>
          <p14:tracePt t="115921" x="4008438" y="3109913"/>
          <p14:tracePt t="115929" x="4081463" y="3109913"/>
          <p14:tracePt t="115936" x="4135438" y="3109913"/>
          <p14:tracePt t="115943" x="4213225" y="3109913"/>
          <p14:tracePt t="115950" x="4254500" y="3109913"/>
          <p14:tracePt t="115957" x="4310063" y="3109913"/>
          <p14:tracePt t="115965" x="4337050" y="3109913"/>
          <p14:tracePt t="115971" x="4354513" y="3109913"/>
          <p14:tracePt t="115978" x="4383088" y="3105150"/>
          <p14:tracePt t="115985" x="4414838" y="3105150"/>
          <p14:tracePt t="115992" x="4432300" y="3105150"/>
          <p14:tracePt t="115999" x="4446588" y="3105150"/>
          <p14:tracePt t="116006" x="4456113" y="3105150"/>
          <p14:tracePt t="116014" x="4473575" y="3105150"/>
          <p14:tracePt t="116020" x="4492625" y="3105150"/>
          <p14:tracePt t="116027" x="4497388" y="3105150"/>
          <p14:tracePt t="116976" x="4437063" y="3073400"/>
          <p14:tracePt t="116983" x="4341813" y="3044825"/>
          <p14:tracePt t="116990" x="4281488" y="3022600"/>
          <p14:tracePt t="116998" x="4200525" y="2981325"/>
          <p14:tracePt t="117005" x="4117975" y="2940050"/>
          <p14:tracePt t="117012" x="4057650" y="2917825"/>
          <p14:tracePt t="117019" x="3981450" y="2890838"/>
          <p14:tracePt t="117027" x="3911600" y="2835275"/>
          <p14:tracePt t="117033" x="3830638" y="2794000"/>
          <p14:tracePt t="117040" x="3752850" y="2757488"/>
          <p14:tracePt t="117047" x="3670300" y="2703513"/>
          <p14:tracePt t="117062" x="3492500" y="2620963"/>
          <p14:tracePt t="117068" x="3392488" y="2574925"/>
          <p14:tracePt t="117076" x="3290888" y="2520950"/>
          <p14:tracePt t="117082" x="3213100" y="2479675"/>
          <p14:tracePt t="117090" x="3127375" y="2411413"/>
          <p14:tracePt t="117097" x="3063875" y="2370138"/>
          <p14:tracePt t="117104" x="2998788" y="2333625"/>
          <p14:tracePt t="117111" x="2949575" y="2282825"/>
          <p14:tracePt t="117118" x="2903538" y="2246313"/>
          <p14:tracePt t="117126" x="2871788" y="2214563"/>
          <p14:tracePt t="117132" x="2852738" y="2195513"/>
          <p14:tracePt t="117139" x="2830513" y="2163763"/>
          <p14:tracePt t="117147" x="2803525" y="2146300"/>
          <p14:tracePt t="117154" x="2779713" y="2127250"/>
          <p14:tracePt t="117161" x="2762250" y="2105025"/>
          <p14:tracePt t="117168" x="2752725" y="2078038"/>
          <p14:tracePt t="117175" x="2743200" y="2058988"/>
          <p14:tracePt t="117182" x="2735263" y="2049463"/>
          <p14:tracePt t="117189" x="2725738" y="2041525"/>
          <p14:tracePt t="117196" x="2711450" y="2032000"/>
          <p14:tracePt t="117203" x="2701925" y="2027238"/>
          <p14:tracePt t="117210" x="2701925" y="2017713"/>
          <p14:tracePt t="117217" x="2701925" y="2009775"/>
          <p14:tracePt t="117224" x="2701925" y="1995488"/>
          <p14:tracePt t="117231" x="2701925" y="1985963"/>
          <p14:tracePt t="117238" x="2701925" y="1976438"/>
          <p14:tracePt t="117246" x="2701925" y="1968500"/>
          <p14:tracePt t="117253" x="2701925" y="1963738"/>
          <p14:tracePt t="117260" x="2701925" y="1954213"/>
          <p14:tracePt t="117267" x="2693988" y="1944688"/>
          <p14:tracePt t="117274" x="2693988" y="1939925"/>
          <p14:tracePt t="117281" x="2693988" y="1931988"/>
          <p14:tracePt t="117288" x="2693988" y="1912938"/>
          <p14:tracePt t="117359" x="2693988" y="1908175"/>
          <p14:tracePt t="117387" x="2698750" y="1908175"/>
          <p14:tracePt t="117394" x="2706688" y="1908175"/>
          <p14:tracePt t="117401" x="2720975" y="1908175"/>
          <p14:tracePt t="117409" x="2730500" y="1908175"/>
          <p14:tracePt t="117415" x="2738438" y="1908175"/>
          <p14:tracePt t="117422" x="2743200" y="1908175"/>
          <p14:tracePt t="117529" x="2752725" y="1908175"/>
          <p14:tracePt t="119306" x="2840038" y="1922463"/>
          <p14:tracePt t="119313" x="2954338" y="1954213"/>
          <p14:tracePt t="119321" x="3067050" y="1981200"/>
          <p14:tracePt t="119328" x="3176588" y="1995488"/>
          <p14:tracePt t="119335" x="3290888" y="2009775"/>
          <p14:tracePt t="119341" x="3368675" y="2036763"/>
          <p14:tracePt t="119348" x="3482975" y="2049463"/>
          <p14:tracePt t="119355" x="3575050" y="2063750"/>
          <p14:tracePt t="119362" x="3633788" y="2073275"/>
          <p14:tracePt t="119370" x="3729038" y="2085975"/>
          <p14:tracePt t="119376" x="3784600" y="2085975"/>
          <p14:tracePt t="119384" x="3879850" y="2085975"/>
          <p14:tracePt t="119391" x="3952875" y="2085975"/>
          <p14:tracePt t="119398" x="4008438" y="2085975"/>
          <p14:tracePt t="119404" x="4086225" y="2085975"/>
          <p14:tracePt t="119412" x="4140200" y="2085975"/>
          <p14:tracePt t="119419" x="4213225" y="2085975"/>
          <p14:tracePt t="119426" x="4254500" y="2082800"/>
          <p14:tracePt t="119433" x="4332288" y="2082800"/>
          <p14:tracePt t="119440" x="4373563" y="2073275"/>
          <p14:tracePt t="119448" x="4432300" y="2058988"/>
          <p14:tracePt t="119454" x="4492625" y="2046288"/>
          <p14:tracePt t="119461" x="4546600" y="2046288"/>
          <p14:tracePt t="119469" x="4592638" y="2022475"/>
          <p14:tracePt t="119475" x="4638675" y="2012950"/>
          <p14:tracePt t="119483" x="4692650" y="2012950"/>
          <p14:tracePt t="119490" x="4733925" y="2005013"/>
          <p14:tracePt t="119498" x="4775200" y="2005013"/>
          <p14:tracePt t="119504" x="4806950" y="1995488"/>
          <p14:tracePt t="119511" x="4833938" y="1995488"/>
          <p14:tracePt t="119518" x="4889500" y="1995488"/>
          <p14:tracePt t="119525" x="4921250" y="1995488"/>
          <p14:tracePt t="119532" x="4948238" y="1995488"/>
          <p14:tracePt t="119539" x="4975225" y="1995488"/>
          <p14:tracePt t="119547" x="4994275" y="1995488"/>
          <p14:tracePt t="119553" x="5003800" y="1995488"/>
          <p14:tracePt t="119560" x="5013325" y="1995488"/>
          <p14:tracePt t="119568" x="5016500" y="1995488"/>
          <p14:tracePt t="119574" x="5026025" y="1995488"/>
          <p14:tracePt t="119582" x="5035550" y="1995488"/>
          <p14:tracePt t="119589" x="5049838" y="1995488"/>
          <p14:tracePt t="119596" x="5057775" y="1995488"/>
          <p14:tracePt t="119610" x="5067300" y="1995488"/>
          <p14:tracePt t="119631" x="5076825" y="1995488"/>
          <p14:tracePt t="119638" x="5081588" y="1995488"/>
          <p14:tracePt t="119660" x="5089525" y="1995488"/>
          <p14:tracePt t="119674" x="5089525" y="1985963"/>
          <p14:tracePt t="119787" x="5089525" y="1976438"/>
          <p14:tracePt t="119815" x="5089525" y="1973263"/>
          <p14:tracePt t="119822" x="5086350" y="1973263"/>
          <p14:tracePt t="119830" x="5081588" y="1973263"/>
          <p14:tracePt t="119837" x="5072063" y="1963738"/>
          <p14:tracePt t="119851" x="5062538" y="1963738"/>
          <p14:tracePt t="119865" x="5053013" y="1954213"/>
          <p14:tracePt t="119872" x="5040313" y="1954213"/>
          <p14:tracePt t="119886" x="5030788" y="1954213"/>
          <p14:tracePt t="119893" x="5021263" y="1944688"/>
          <p14:tracePt t="119908" x="5021263" y="1939925"/>
          <p14:tracePt t="119922" x="5016500" y="1931988"/>
          <p14:tracePt t="119929" x="5008563" y="1922463"/>
          <p14:tracePt t="119936" x="4999038" y="1922463"/>
          <p14:tracePt t="119943" x="4999038" y="1917700"/>
          <p14:tracePt t="119950" x="4994275" y="1908175"/>
          <p14:tracePt t="119957" x="4984750" y="1898650"/>
          <p14:tracePt t="119964" x="4975225" y="1890713"/>
          <p14:tracePt t="119971" x="4957763" y="1876425"/>
          <p14:tracePt t="119978" x="4953000" y="1866900"/>
          <p14:tracePt t="119985" x="4943475" y="1858963"/>
          <p14:tracePt t="119992" x="4935538" y="1849438"/>
          <p14:tracePt t="119999" x="4926013" y="1844675"/>
          <p14:tracePt t="120006" x="4921250" y="1835150"/>
          <p14:tracePt t="120014" x="4911725" y="1825625"/>
          <p14:tracePt t="120021" x="4902200" y="1822450"/>
          <p14:tracePt t="120028" x="4899025" y="1812925"/>
          <p14:tracePt t="120035" x="4879975" y="1793875"/>
          <p14:tracePt t="120042" x="4870450" y="1793875"/>
          <p14:tracePt t="120049" x="4862513" y="1793875"/>
          <p14:tracePt t="120065" x="4857750" y="1793875"/>
          <p14:tracePt t="120134" x="4848225" y="1793875"/>
          <p14:tracePt t="120162" x="4838700" y="1793875"/>
          <p14:tracePt t="120616" x="4902200" y="1858963"/>
          <p14:tracePt t="120623" x="5003800" y="1958975"/>
          <p14:tracePt t="120630" x="5108575" y="2063750"/>
          <p14:tracePt t="120637" x="5176838" y="2127250"/>
          <p14:tracePt t="120644" x="5259388" y="2214563"/>
          <p14:tracePt t="120651" x="5313363" y="2278063"/>
          <p14:tracePt t="120658" x="5364163" y="2346325"/>
          <p14:tracePt t="120665" x="5432425" y="2397125"/>
          <p14:tracePt t="120673" x="5478463" y="2433638"/>
          <p14:tracePt t="120679" x="5527675" y="2484438"/>
          <p14:tracePt t="120686" x="5561013" y="2506663"/>
          <p14:tracePt t="120693" x="5578475" y="2525713"/>
          <p14:tracePt t="120700" x="5597525" y="2543175"/>
          <p14:tracePt t="120707" x="5629275" y="2565400"/>
          <p14:tracePt t="120715" x="5637213" y="2584450"/>
          <p14:tracePt t="120721" x="5646738" y="2589213"/>
          <p14:tracePt t="120728" x="5651500" y="2598738"/>
          <p14:tracePt t="120735" x="5661025" y="2606675"/>
          <p14:tracePt t="120743" x="5670550" y="2611438"/>
          <p14:tracePt t="120750" x="5678488" y="2611438"/>
          <p14:tracePt t="120757" x="5702300" y="2611438"/>
          <p14:tracePt t="120764" x="5719763" y="2611438"/>
          <p14:tracePt t="120771" x="5738813" y="2611438"/>
          <p14:tracePt t="120778" x="5756275" y="2611438"/>
          <p14:tracePt t="120785" x="5765800" y="2611438"/>
          <p14:tracePt t="120792" x="5780088" y="2611438"/>
          <p14:tracePt t="120799" x="5811838" y="2611438"/>
          <p14:tracePt t="120807" x="5829300" y="2606675"/>
          <p14:tracePt t="120814" x="5848350" y="2598738"/>
          <p14:tracePt t="120821" x="5853113" y="2593975"/>
          <p14:tracePt t="120828" x="5870575" y="2584450"/>
          <p14:tracePt t="120835" x="5889625" y="2565400"/>
          <p14:tracePt t="120842" x="5911850" y="2552700"/>
          <p14:tracePt t="120849" x="5916613" y="2547938"/>
          <p14:tracePt t="120856" x="5926138" y="2538413"/>
          <p14:tracePt t="120863" x="5934075" y="2528888"/>
          <p14:tracePt t="120870" x="5953125" y="2516188"/>
          <p14:tracePt t="120877" x="5957888" y="2506663"/>
          <p14:tracePt t="120884" x="5975350" y="2497138"/>
          <p14:tracePt t="120891" x="5984875" y="2489200"/>
          <p14:tracePt t="120899" x="5994400" y="2470150"/>
          <p14:tracePt t="120905" x="5994400" y="2465388"/>
          <p14:tracePt t="120912" x="5994400" y="2455863"/>
          <p14:tracePt t="120920" x="5994400" y="2447925"/>
          <p14:tracePt t="120927" x="5994400" y="2443163"/>
          <p14:tracePt t="120934" x="5994400" y="2433638"/>
          <p14:tracePt t="120941" x="5994400" y="2424113"/>
          <p14:tracePt t="120948" x="5994400" y="2419350"/>
          <p14:tracePt t="120955" x="5994400" y="2411413"/>
          <p14:tracePt t="120962" x="5994400" y="2401888"/>
          <p14:tracePt t="120970" x="5994400" y="2374900"/>
          <p14:tracePt t="120976" x="5994400" y="2360613"/>
          <p14:tracePt t="120983" x="5994400" y="2341563"/>
          <p14:tracePt t="120991" x="5994400" y="2324100"/>
          <p14:tracePt t="120997" x="5994400" y="2292350"/>
          <p14:tracePt t="121005" x="5994400" y="2278063"/>
          <p14:tracePt t="121011" x="5994400" y="2260600"/>
          <p14:tracePt t="121018" x="5994400" y="2241550"/>
          <p14:tracePt t="121026" x="5994400" y="2224088"/>
          <p14:tracePt t="121032" x="5994400" y="2195513"/>
          <p14:tracePt t="121040" x="5994400" y="2187575"/>
          <p14:tracePt t="121047" x="5994400" y="2178050"/>
          <p14:tracePt t="121054" x="5994400" y="2173288"/>
          <p14:tracePt t="121061" x="5994400" y="2163763"/>
          <p14:tracePt t="121068" x="5994400" y="2155825"/>
          <p14:tracePt t="121075" x="5994400" y="2146300"/>
          <p14:tracePt t="121083" x="5994400" y="2141538"/>
          <p14:tracePt t="121090" x="5994400" y="2122488"/>
          <p14:tracePt t="121097" x="5994400" y="2114550"/>
          <p14:tracePt t="121104" x="5994400" y="2109788"/>
          <p14:tracePt t="121111" x="5994400" y="2100263"/>
          <p14:tracePt t="121118" x="5994400" y="2090738"/>
          <p14:tracePt t="121125" x="5994400" y="2078038"/>
          <p14:tracePt t="121132" x="5994400" y="2058988"/>
          <p14:tracePt t="121139" x="5994400" y="2041525"/>
          <p14:tracePt t="121146" x="6003925" y="2022475"/>
          <p14:tracePt t="121154" x="6003925" y="1990725"/>
          <p14:tracePt t="121160" x="6003925" y="1963738"/>
          <p14:tracePt t="121168" x="6003925" y="1935163"/>
          <p14:tracePt t="121175" x="6003925" y="1903413"/>
          <p14:tracePt t="121182" x="6003925" y="1885950"/>
          <p14:tracePt t="121189" x="6011863" y="1844675"/>
          <p14:tracePt t="121196" x="6011863" y="1825625"/>
          <p14:tracePt t="121203" x="6011863" y="1822450"/>
          <p14:tracePt t="121210" x="6011863" y="1812925"/>
          <p14:tracePt t="121217" x="6011863" y="1803400"/>
          <p14:tracePt t="121224" x="6011863" y="1798638"/>
          <p14:tracePt t="122399" x="6003925" y="1903413"/>
          <p14:tracePt t="122406" x="5989638" y="2085975"/>
          <p14:tracePt t="122414" x="5975350" y="2268538"/>
          <p14:tracePt t="122420" x="5957888" y="2452688"/>
          <p14:tracePt t="122428" x="5957888" y="2703513"/>
          <p14:tracePt t="122435" x="5957888" y="2927350"/>
          <p14:tracePt t="122442" x="5957888" y="3154363"/>
          <p14:tracePt t="122449" x="5975350" y="3460750"/>
          <p14:tracePt t="122456" x="6016625" y="3813175"/>
          <p14:tracePt t="122463" x="6048375" y="4022725"/>
          <p14:tracePt t="122470" x="6080125" y="4232275"/>
          <p14:tracePt t="122477" x="6140450" y="4556125"/>
          <p14:tracePt t="122484" x="6213475" y="4784725"/>
          <p14:tracePt t="122492" x="6240463" y="4967288"/>
          <p14:tracePt t="122499" x="6286500" y="5154613"/>
          <p14:tracePt t="122506" x="6335713" y="5364163"/>
          <p14:tracePt t="122513" x="6396038" y="5534025"/>
          <p14:tracePt t="122520" x="6423025" y="5629275"/>
          <p14:tracePt t="122527" x="6454775" y="5743575"/>
          <p14:tracePt t="122534" x="6481763" y="5857875"/>
          <p14:tracePt t="122541" x="6537325" y="5940425"/>
          <p14:tracePt t="122548" x="6578600" y="6035675"/>
          <p14:tracePt t="122555" x="6619875" y="6118225"/>
          <p14:tracePt t="122563" x="6673850" y="6181725"/>
          <p14:tracePt t="122569" x="6710363" y="6264275"/>
          <p14:tracePt t="122577" x="6746875" y="6310313"/>
          <p14:tracePt t="122583" x="6797675" y="6359525"/>
          <p14:tracePt t="122590" x="6843713" y="6397625"/>
          <p14:tracePt t="122598" x="6907213" y="6437313"/>
          <p14:tracePt t="122604" x="6938963" y="6456363"/>
          <p14:tracePt t="122612" x="6970713" y="6488113"/>
          <p14:tracePt t="122618" x="7034213" y="6510338"/>
          <p14:tracePt t="122627" x="7062788" y="6524625"/>
          <p14:tracePt t="122633" x="7094538" y="6534150"/>
          <p14:tracePt t="122640" x="7112000" y="6534150"/>
          <p14:tracePt t="122647" x="7140575" y="6534150"/>
          <p14:tracePt t="122654" x="7158038" y="6534150"/>
          <p14:tracePt t="122661" x="7167563" y="6529388"/>
          <p14:tracePt t="122668" x="7172325" y="6519863"/>
          <p14:tracePt t="122676" x="7180263" y="6515100"/>
          <p14:tracePt t="122683" x="7189788" y="6507163"/>
          <p14:tracePt t="122689" x="7199313" y="6478588"/>
          <p14:tracePt t="122697" x="7216775" y="6461125"/>
          <p14:tracePt t="122704" x="7226300" y="6442075"/>
          <p14:tracePt t="122711" x="7235825" y="6410325"/>
          <p14:tracePt t="122718" x="7250113" y="6369050"/>
          <p14:tracePt t="122725" x="7258050" y="6327775"/>
          <p14:tracePt t="122732" x="7267575" y="6269038"/>
          <p14:tracePt t="122739" x="7281863" y="6223000"/>
          <p14:tracePt t="122746" x="7281863" y="6181725"/>
          <p14:tracePt t="122753" x="7281863" y="6113463"/>
          <p14:tracePt t="122760" x="7281863" y="6040438"/>
          <p14:tracePt t="122767" x="7281863" y="5967413"/>
          <p14:tracePt t="122775" x="7272338" y="5872163"/>
          <p14:tracePt t="122782" x="7258050" y="5794375"/>
          <p14:tracePt t="122789" x="7231063" y="5716588"/>
          <p14:tracePt t="122796" x="7208838" y="5653088"/>
          <p14:tracePt t="122803" x="7153275" y="5570538"/>
          <p14:tracePt t="122811" x="7112000" y="5475288"/>
          <p14:tracePt t="122817" x="7070725" y="5410200"/>
          <p14:tracePt t="122824" x="7016750" y="5327650"/>
          <p14:tracePt t="122831" x="6994525" y="5283200"/>
          <p14:tracePt t="122839" x="6970713" y="5237163"/>
          <p14:tracePt t="122846" x="6953250" y="5218113"/>
          <p14:tracePt t="122852" x="6943725" y="5200650"/>
          <p14:tracePt t="122860" x="6924675" y="5186363"/>
          <p14:tracePt t="122866" x="6916738" y="5181600"/>
          <p14:tracePt t="122874" x="6907213" y="5173663"/>
          <p14:tracePt t="122881" x="6902450" y="5164138"/>
          <p14:tracePt t="122888" x="6892925" y="5164138"/>
          <p14:tracePt t="122909" x="6884988" y="5164138"/>
          <p14:tracePt t="123002" x="6888163" y="5164138"/>
          <p14:tracePt t="123009" x="6907213" y="5164138"/>
          <p14:tracePt t="123016" x="6961188" y="5164138"/>
          <p14:tracePt t="123023" x="7002463" y="5164138"/>
          <p14:tracePt t="123030" x="7070725" y="5173663"/>
          <p14:tracePt t="123037" x="7148513" y="5186363"/>
          <p14:tracePt t="123045" x="7245350" y="5200650"/>
          <p14:tracePt t="123052" x="7335838" y="5214938"/>
          <p14:tracePt t="123062" x="7413625" y="5222875"/>
          <p14:tracePt t="123065" x="7510463" y="5237163"/>
          <p14:tracePt t="123072" x="7569200" y="5251450"/>
          <p14:tracePt t="123080" x="7627938" y="5264150"/>
          <p14:tracePt t="123087" x="7656513" y="5264150"/>
          <p14:tracePt t="123094" x="7696200" y="5264150"/>
          <p14:tracePt t="123103" x="7715250" y="5264150"/>
          <p14:tracePt t="123107" x="7724775" y="5264150"/>
          <p14:tracePt t="123114" x="7729538" y="5264150"/>
          <p14:tracePt t="123121" x="7737475" y="5264150"/>
          <p14:tracePt t="123199" x="7732713" y="5259388"/>
          <p14:tracePt t="123206" x="7729538" y="5251450"/>
          <p14:tracePt t="123213" x="7720013" y="5246688"/>
          <p14:tracePt t="123220" x="7700963" y="5237163"/>
          <p14:tracePt t="123228" x="7673975" y="5222875"/>
          <p14:tracePt t="123235" x="7642225" y="5214938"/>
          <p14:tracePt t="123242" x="7610475" y="5205413"/>
          <p14:tracePt t="123249" x="7569200" y="5195888"/>
          <p14:tracePt t="123256" x="7550150" y="5173663"/>
          <p14:tracePt t="123263" x="7532688" y="5173663"/>
          <p14:tracePt t="123270" x="7513638" y="5173663"/>
          <p14:tracePt t="123277" x="7486650" y="5173663"/>
          <p14:tracePt t="123285" x="7477125" y="5173663"/>
          <p14:tracePt t="123292" x="7469188" y="5173663"/>
          <p14:tracePt t="123298" x="7464425" y="5173663"/>
          <p14:tracePt t="123306" x="7454900" y="5173663"/>
          <p14:tracePt t="123313" x="7445375" y="5173663"/>
          <p14:tracePt t="123320" x="7445375" y="5186363"/>
          <p14:tracePt t="123327" x="7445375" y="5195888"/>
          <p14:tracePt t="123334" x="7445375" y="5205413"/>
          <p14:tracePt t="123341" x="7445375" y="5210175"/>
          <p14:tracePt t="123348" x="7450138" y="5218113"/>
          <p14:tracePt t="123355" x="7469188" y="5227638"/>
          <p14:tracePt t="123362" x="7486650" y="5237163"/>
          <p14:tracePt t="123369" x="7513638" y="5246688"/>
          <p14:tracePt t="123376" x="7546975" y="5254625"/>
          <p14:tracePt t="123383" x="7564438" y="5278438"/>
          <p14:tracePt t="123391" x="7583488" y="5287963"/>
          <p14:tracePt t="123398" x="7615238" y="5287963"/>
          <p14:tracePt t="123405" x="7632700" y="5287963"/>
          <p14:tracePt t="123412" x="7637463" y="5287963"/>
          <p14:tracePt t="123419" x="7646988" y="5287963"/>
          <p14:tracePt t="123426" x="7656513" y="5287963"/>
          <p14:tracePt t="123433" x="7664450" y="5287963"/>
          <p14:tracePt t="123497" x="7659688" y="5287963"/>
          <p14:tracePt t="123504" x="7651750" y="5287963"/>
          <p14:tracePt t="123511" x="7632700" y="5283200"/>
          <p14:tracePt t="123519" x="7605713" y="5259388"/>
          <p14:tracePt t="123526" x="7564438" y="5259388"/>
          <p14:tracePt t="123532" x="7532688" y="5259388"/>
          <p14:tracePt t="123539" x="7505700" y="5259388"/>
          <p14:tracePt t="123547" x="7472363" y="5259388"/>
          <p14:tracePt t="123553" x="7459663" y="5259388"/>
          <p14:tracePt t="123561" x="7440613" y="5259388"/>
          <p14:tracePt t="123568" x="7432675" y="5259388"/>
          <p14:tracePt t="123575" x="7423150" y="5259388"/>
          <p14:tracePt t="123582" x="7418388" y="5259388"/>
          <p14:tracePt t="123589" x="7399338" y="5259388"/>
          <p14:tracePt t="123596" x="7391400" y="5259388"/>
          <p14:tracePt t="123631" x="7396163" y="5273675"/>
          <p14:tracePt t="123638" x="7413625" y="5283200"/>
          <p14:tracePt t="123646" x="7432675" y="5291138"/>
          <p14:tracePt t="123653" x="7477125" y="5300663"/>
          <p14:tracePt t="123660" x="7496175" y="5310188"/>
          <p14:tracePt t="123667" x="7523163" y="5324475"/>
          <p14:tracePt t="123673" x="7532688" y="5327650"/>
        </p14:tracePtLst>
      </p14:laserTraceLst>
    </p:ext>
  </p:extLs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6200" y="76200"/>
            <a:ext cx="8326438" cy="762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defTabSz="914400" eaLnBrk="1" hangingPunct="1"/>
            <a:r>
              <a:rPr lang="en-US" sz="4000" b="1" ker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Example Questions</a:t>
            </a:r>
          </a:p>
        </p:txBody>
      </p:sp>
      <p:sp>
        <p:nvSpPr>
          <p:cNvPr id="3" name="矩形 2"/>
          <p:cNvSpPr/>
          <p:nvPr/>
        </p:nvSpPr>
        <p:spPr>
          <a:xfrm>
            <a:off x="946219" y="1445065"/>
            <a:ext cx="705215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/>
              <a:t>Write the ground state electron configuration for manganese.</a:t>
            </a:r>
          </a:p>
          <a:p>
            <a:r>
              <a:rPr lang="en-US" sz="2000"/>
              <a:t> </a:t>
            </a:r>
          </a:p>
          <a:p>
            <a:r>
              <a:rPr lang="en-US" sz="2000"/>
              <a:t>a) [</a:t>
            </a:r>
            <a:r>
              <a:rPr lang="en-US" sz="2000" err="1"/>
              <a:t>Ar</a:t>
            </a:r>
            <a:r>
              <a:rPr lang="en-US" sz="2000"/>
              <a:t>] 4s</a:t>
            </a:r>
            <a:r>
              <a:rPr lang="en-US" sz="2000" baseline="30000"/>
              <a:t>2</a:t>
            </a:r>
            <a:r>
              <a:rPr lang="en-US" sz="2000"/>
              <a:t>4p</a:t>
            </a:r>
            <a:r>
              <a:rPr lang="en-US" sz="2000" baseline="30000"/>
              <a:t>5</a:t>
            </a:r>
            <a:r>
              <a:rPr lang="en-US" sz="2000"/>
              <a:t>		b) [</a:t>
            </a:r>
            <a:r>
              <a:rPr lang="en-US" sz="2000" err="1"/>
              <a:t>Ar</a:t>
            </a:r>
            <a:r>
              <a:rPr lang="en-US" sz="2000"/>
              <a:t>] 4s</a:t>
            </a:r>
            <a:r>
              <a:rPr lang="en-US" sz="2000" baseline="30000"/>
              <a:t>2</a:t>
            </a:r>
            <a:r>
              <a:rPr lang="en-US" sz="2000"/>
              <a:t>3d</a:t>
            </a:r>
            <a:r>
              <a:rPr lang="en-US" sz="2000" baseline="30000"/>
              <a:t>5</a:t>
            </a:r>
            <a:r>
              <a:rPr lang="en-US" sz="2000"/>
              <a:t>		c) [</a:t>
            </a:r>
            <a:r>
              <a:rPr lang="en-US" sz="2000" err="1"/>
              <a:t>Ar</a:t>
            </a:r>
            <a:r>
              <a:rPr lang="en-US" sz="2000"/>
              <a:t>] 3d</a:t>
            </a:r>
            <a:r>
              <a:rPr lang="en-US" sz="2000" baseline="30000"/>
              <a:t>7</a:t>
            </a:r>
            <a:endParaRPr lang="en-US" sz="2000"/>
          </a:p>
          <a:p>
            <a:r>
              <a:rPr lang="en-US" sz="2000"/>
              <a:t>d) [</a:t>
            </a:r>
            <a:r>
              <a:rPr lang="en-US" sz="2000" err="1"/>
              <a:t>Ar</a:t>
            </a:r>
            <a:r>
              <a:rPr lang="en-US" sz="2000"/>
              <a:t>] 3d</a:t>
            </a:r>
            <a:r>
              <a:rPr lang="en-US" sz="2000" baseline="30000"/>
              <a:t>5</a:t>
            </a:r>
            <a:r>
              <a:rPr lang="en-US" sz="2000"/>
              <a:t>4p</a:t>
            </a:r>
            <a:r>
              <a:rPr lang="en-US" sz="2000" baseline="30000"/>
              <a:t>2</a:t>
            </a:r>
            <a:r>
              <a:rPr lang="en-US" sz="2000"/>
              <a:t>		e) [Kr] 4s</a:t>
            </a:r>
            <a:r>
              <a:rPr lang="en-US" sz="2000" baseline="30000"/>
              <a:t>2</a:t>
            </a:r>
            <a:r>
              <a:rPr lang="en-US" sz="2000"/>
              <a:t>3d</a:t>
            </a:r>
            <a:r>
              <a:rPr lang="en-US" sz="2000" baseline="30000"/>
              <a:t>5</a:t>
            </a:r>
            <a:endParaRPr lang="en-US" sz="2000"/>
          </a:p>
        </p:txBody>
      </p:sp>
      <p:sp>
        <p:nvSpPr>
          <p:cNvPr id="10" name="Rectangle 10"/>
          <p:cNvSpPr/>
          <p:nvPr/>
        </p:nvSpPr>
        <p:spPr bwMode="auto">
          <a:xfrm>
            <a:off x="3216164" y="2069980"/>
            <a:ext cx="1734208" cy="358411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640551" y="3136612"/>
            <a:ext cx="11977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aseline="-25000"/>
              <a:t>25</a:t>
            </a:r>
            <a:r>
              <a:rPr lang="en-US" sz="3200"/>
              <a:t>Mn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734096" y="3857440"/>
            <a:ext cx="8036420" cy="8128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5A5A5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defTabSz="914400" eaLnBrk="1" hangingPunct="1"/>
            <a:r>
              <a:rPr lang="en-US" sz="2400" kern="0">
                <a:solidFill>
                  <a:srgbClr val="0000FF"/>
                </a:solidFill>
              </a:rPr>
              <a:t>Orbitals Fill in the Following Order: </a:t>
            </a:r>
            <a:br>
              <a:rPr lang="en-US" sz="2400" kern="0">
                <a:solidFill>
                  <a:srgbClr val="0000FF"/>
                </a:solidFill>
              </a:rPr>
            </a:br>
            <a:r>
              <a:rPr lang="en-US" sz="2400" kern="0">
                <a:solidFill>
                  <a:srgbClr val="0000FF"/>
                </a:solidFill>
              </a:rPr>
              <a:t>1</a:t>
            </a:r>
            <a:r>
              <a:rPr lang="en-US" sz="2400" i="1" kern="0">
                <a:solidFill>
                  <a:srgbClr val="0000FF"/>
                </a:solidFill>
              </a:rPr>
              <a:t>s</a:t>
            </a:r>
            <a:r>
              <a:rPr lang="en-US" sz="2400" kern="0">
                <a:solidFill>
                  <a:srgbClr val="0000FF"/>
                </a:solidFill>
              </a:rPr>
              <a:t> 2</a:t>
            </a:r>
            <a:r>
              <a:rPr lang="en-US" sz="2400" i="1" kern="0">
                <a:solidFill>
                  <a:srgbClr val="0000FF"/>
                </a:solidFill>
              </a:rPr>
              <a:t>s</a:t>
            </a:r>
            <a:r>
              <a:rPr lang="en-US" sz="2400" kern="0">
                <a:solidFill>
                  <a:srgbClr val="0000FF"/>
                </a:solidFill>
              </a:rPr>
              <a:t> 2</a:t>
            </a:r>
            <a:r>
              <a:rPr lang="en-US" sz="2400" i="1" kern="0">
                <a:solidFill>
                  <a:srgbClr val="0000FF"/>
                </a:solidFill>
              </a:rPr>
              <a:t>p</a:t>
            </a:r>
            <a:r>
              <a:rPr lang="en-US" sz="2400" kern="0">
                <a:solidFill>
                  <a:srgbClr val="0000FF"/>
                </a:solidFill>
              </a:rPr>
              <a:t> 3</a:t>
            </a:r>
            <a:r>
              <a:rPr lang="en-US" sz="2400" i="1" kern="0">
                <a:solidFill>
                  <a:srgbClr val="0000FF"/>
                </a:solidFill>
              </a:rPr>
              <a:t>s</a:t>
            </a:r>
            <a:r>
              <a:rPr lang="en-US" sz="2400" kern="0">
                <a:solidFill>
                  <a:srgbClr val="0000FF"/>
                </a:solidFill>
              </a:rPr>
              <a:t> 3</a:t>
            </a:r>
            <a:r>
              <a:rPr lang="en-US" sz="2400" i="1" kern="0">
                <a:solidFill>
                  <a:srgbClr val="0000FF"/>
                </a:solidFill>
              </a:rPr>
              <a:t>p</a:t>
            </a:r>
            <a:r>
              <a:rPr lang="en-US" sz="2400" kern="0">
                <a:solidFill>
                  <a:srgbClr val="0000FF"/>
                </a:solidFill>
              </a:rPr>
              <a:t> 4</a:t>
            </a:r>
            <a:r>
              <a:rPr lang="en-US" sz="2400" i="1" kern="0">
                <a:solidFill>
                  <a:srgbClr val="0000FF"/>
                </a:solidFill>
              </a:rPr>
              <a:t>s</a:t>
            </a:r>
            <a:r>
              <a:rPr lang="en-US" sz="2400" kern="0">
                <a:solidFill>
                  <a:srgbClr val="0000FF"/>
                </a:solidFill>
              </a:rPr>
              <a:t> 3</a:t>
            </a:r>
            <a:r>
              <a:rPr lang="en-US" sz="2400" i="1" kern="0">
                <a:solidFill>
                  <a:srgbClr val="0000FF"/>
                </a:solidFill>
              </a:rPr>
              <a:t>d</a:t>
            </a:r>
            <a:r>
              <a:rPr lang="en-US" sz="2400" kern="0">
                <a:solidFill>
                  <a:srgbClr val="0000FF"/>
                </a:solidFill>
              </a:rPr>
              <a:t> 4</a:t>
            </a:r>
            <a:r>
              <a:rPr lang="en-US" sz="2400" i="1" kern="0">
                <a:solidFill>
                  <a:srgbClr val="0000FF"/>
                </a:solidFill>
              </a:rPr>
              <a:t>p</a:t>
            </a:r>
            <a:r>
              <a:rPr lang="en-US" sz="2400" kern="0">
                <a:solidFill>
                  <a:srgbClr val="0000FF"/>
                </a:solidFill>
              </a:rPr>
              <a:t> 5</a:t>
            </a:r>
            <a:r>
              <a:rPr lang="en-US" sz="2400" i="1" kern="0">
                <a:solidFill>
                  <a:srgbClr val="0000FF"/>
                </a:solidFill>
              </a:rPr>
              <a:t>s</a:t>
            </a:r>
            <a:r>
              <a:rPr lang="en-US" sz="2400" kern="0">
                <a:solidFill>
                  <a:srgbClr val="0000FF"/>
                </a:solidFill>
              </a:rPr>
              <a:t> 4</a:t>
            </a:r>
            <a:r>
              <a:rPr lang="en-US" sz="2400" i="1" kern="0">
                <a:solidFill>
                  <a:srgbClr val="0000FF"/>
                </a:solidFill>
              </a:rPr>
              <a:t>d</a:t>
            </a:r>
            <a:r>
              <a:rPr lang="en-US" sz="2400" kern="0">
                <a:solidFill>
                  <a:srgbClr val="0000FF"/>
                </a:solidFill>
              </a:rPr>
              <a:t> 5</a:t>
            </a:r>
            <a:r>
              <a:rPr lang="en-US" sz="2400" i="1" kern="0">
                <a:solidFill>
                  <a:srgbClr val="0000FF"/>
                </a:solidFill>
              </a:rPr>
              <a:t>p</a:t>
            </a:r>
            <a:r>
              <a:rPr lang="en-US" sz="2400" kern="0">
                <a:solidFill>
                  <a:srgbClr val="0000FF"/>
                </a:solidFill>
              </a:rPr>
              <a:t> 6</a:t>
            </a:r>
            <a:r>
              <a:rPr lang="en-US" sz="2400" i="1" kern="0">
                <a:solidFill>
                  <a:srgbClr val="0000FF"/>
                </a:solidFill>
              </a:rPr>
              <a:t>s 4f 5d 6p 7s 5f 6d 7p</a:t>
            </a:r>
            <a:endParaRPr lang="en-US" sz="2400" kern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34096" y="5014781"/>
            <a:ext cx="55894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aseline="-25000"/>
              <a:t>25</a:t>
            </a:r>
            <a:r>
              <a:rPr lang="en-US" sz="3200"/>
              <a:t>Mn: </a:t>
            </a:r>
            <a:r>
              <a:rPr lang="en-US" sz="3200">
                <a:solidFill>
                  <a:srgbClr val="0070C0"/>
                </a:solidFill>
              </a:rPr>
              <a:t>1</a:t>
            </a:r>
            <a:r>
              <a:rPr lang="en-US" sz="3200" i="1">
                <a:solidFill>
                  <a:srgbClr val="0070C0"/>
                </a:solidFill>
              </a:rPr>
              <a:t>s</a:t>
            </a:r>
            <a:r>
              <a:rPr lang="en-US" sz="3200" baseline="30000">
                <a:solidFill>
                  <a:srgbClr val="0070C0"/>
                </a:solidFill>
              </a:rPr>
              <a:t>2</a:t>
            </a:r>
            <a:r>
              <a:rPr lang="en-US" sz="3200">
                <a:solidFill>
                  <a:srgbClr val="0070C0"/>
                </a:solidFill>
              </a:rPr>
              <a:t>2</a:t>
            </a:r>
            <a:r>
              <a:rPr lang="en-US" sz="3200" i="1">
                <a:solidFill>
                  <a:srgbClr val="0070C0"/>
                </a:solidFill>
              </a:rPr>
              <a:t>s</a:t>
            </a:r>
            <a:r>
              <a:rPr lang="en-US" sz="3200" baseline="30000">
                <a:solidFill>
                  <a:srgbClr val="0070C0"/>
                </a:solidFill>
              </a:rPr>
              <a:t>2</a:t>
            </a:r>
            <a:r>
              <a:rPr lang="en-US" sz="3200">
                <a:solidFill>
                  <a:srgbClr val="0070C0"/>
                </a:solidFill>
              </a:rPr>
              <a:t>2</a:t>
            </a:r>
            <a:r>
              <a:rPr lang="en-US" sz="3200" i="1">
                <a:solidFill>
                  <a:srgbClr val="0070C0"/>
                </a:solidFill>
              </a:rPr>
              <a:t>p</a:t>
            </a:r>
            <a:r>
              <a:rPr lang="en-US" sz="3200" baseline="30000">
                <a:solidFill>
                  <a:srgbClr val="0070C0"/>
                </a:solidFill>
              </a:rPr>
              <a:t>6</a:t>
            </a:r>
            <a:r>
              <a:rPr lang="en-US" sz="3200">
                <a:solidFill>
                  <a:srgbClr val="0070C0"/>
                </a:solidFill>
              </a:rPr>
              <a:t>3</a:t>
            </a:r>
            <a:r>
              <a:rPr lang="en-US" sz="3200" i="1">
                <a:solidFill>
                  <a:srgbClr val="0070C0"/>
                </a:solidFill>
              </a:rPr>
              <a:t>s</a:t>
            </a:r>
            <a:r>
              <a:rPr lang="en-US" sz="3200" baseline="30000">
                <a:solidFill>
                  <a:srgbClr val="0070C0"/>
                </a:solidFill>
              </a:rPr>
              <a:t>2</a:t>
            </a:r>
            <a:r>
              <a:rPr lang="en-US" sz="3200">
                <a:solidFill>
                  <a:srgbClr val="0070C0"/>
                </a:solidFill>
              </a:rPr>
              <a:t>3</a:t>
            </a:r>
            <a:r>
              <a:rPr lang="en-US" sz="3200" i="1">
                <a:solidFill>
                  <a:srgbClr val="0070C0"/>
                </a:solidFill>
              </a:rPr>
              <a:t>p</a:t>
            </a:r>
            <a:r>
              <a:rPr lang="en-US" sz="3200" baseline="30000">
                <a:solidFill>
                  <a:srgbClr val="0070C0"/>
                </a:solidFill>
              </a:rPr>
              <a:t>6</a:t>
            </a:r>
            <a:r>
              <a:rPr lang="en-US" sz="3200"/>
              <a:t>4</a:t>
            </a:r>
            <a:r>
              <a:rPr lang="en-US" sz="3200" i="1"/>
              <a:t>s</a:t>
            </a:r>
            <a:r>
              <a:rPr lang="en-US" sz="3200" baseline="30000"/>
              <a:t>2</a:t>
            </a:r>
            <a:r>
              <a:rPr lang="en-US" sz="3200"/>
              <a:t>3</a:t>
            </a:r>
            <a:r>
              <a:rPr lang="en-US" sz="3200" i="1"/>
              <a:t>d</a:t>
            </a:r>
            <a:r>
              <a:rPr lang="en-US" sz="3200" baseline="30000"/>
              <a:t>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67437" y="5718220"/>
            <a:ext cx="21507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0070C0"/>
                </a:solidFill>
              </a:rPr>
              <a:t>[</a:t>
            </a:r>
            <a:r>
              <a:rPr lang="en-US" sz="3200" err="1">
                <a:solidFill>
                  <a:srgbClr val="0070C0"/>
                </a:solidFill>
              </a:rPr>
              <a:t>Ar</a:t>
            </a:r>
            <a:r>
              <a:rPr lang="en-US" sz="3200">
                <a:solidFill>
                  <a:srgbClr val="0070C0"/>
                </a:solidFill>
              </a:rPr>
              <a:t>] </a:t>
            </a:r>
            <a:r>
              <a:rPr lang="en-US" sz="3200"/>
              <a:t>4</a:t>
            </a:r>
            <a:r>
              <a:rPr lang="en-US" sz="3200" i="1"/>
              <a:t>s</a:t>
            </a:r>
            <a:r>
              <a:rPr lang="en-US" sz="3200" baseline="30000"/>
              <a:t>2</a:t>
            </a:r>
            <a:r>
              <a:rPr lang="en-US" sz="3200"/>
              <a:t>3</a:t>
            </a:r>
            <a:r>
              <a:rPr lang="en-US" sz="3200" i="1"/>
              <a:t>d</a:t>
            </a:r>
            <a:r>
              <a:rPr lang="en-US" sz="3200" baseline="30000"/>
              <a:t>5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38B1B1E4-18CD-4445-A506-EB5BFD83050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0162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400"/>
    </mc:Choice>
    <mc:Fallback xmlns="">
      <p:transition spd="slow" advTm="764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0" grpId="0" animBg="1"/>
      <p:bldP spid="5" grpId="0"/>
      <p:bldP spid="11" grpId="0"/>
      <p:bldP spid="12" grpId="0"/>
      <p:bldP spid="6" grpId="0"/>
    </p:bldLst>
  </p:timing>
  <p:extLst>
    <p:ext uri="{3A86A75C-4F4B-4683-9AE1-C65F6400EC91}">
      <p14:laserTraceLst xmlns:p14="http://schemas.microsoft.com/office/powerpoint/2010/main">
        <p14:tracePtLst>
          <p14:tracePt t="6976" x="7481888" y="5268913"/>
          <p14:tracePt t="6983" x="7377113" y="5149850"/>
          <p14:tracePt t="6991" x="7286625" y="5013325"/>
          <p14:tracePt t="6998" x="7185025" y="4908550"/>
          <p14:tracePt t="7003" x="7080250" y="4808538"/>
          <p14:tracePt t="7011" x="6994525" y="4706938"/>
          <p14:tracePt t="7018" x="6875463" y="4616450"/>
          <p14:tracePt t="7025" x="6756400" y="4511675"/>
          <p14:tracePt t="7032" x="6619875" y="4405313"/>
          <p14:tracePt t="7038" x="6464300" y="4314825"/>
          <p14:tracePt t="7046" x="6313488" y="4222750"/>
          <p14:tracePt t="7052" x="6157913" y="4127500"/>
          <p14:tracePt t="7060" x="6007100" y="4054475"/>
          <p14:tracePt t="7067" x="5853113" y="3963988"/>
          <p14:tracePt t="7073" x="5719763" y="3903663"/>
          <p14:tracePt t="7082" x="5600700" y="3813175"/>
          <p14:tracePt t="7088" x="5487988" y="3752850"/>
          <p14:tracePt t="7096" x="5381625" y="3667125"/>
          <p14:tracePt t="7102" x="5268913" y="3594100"/>
          <p14:tracePt t="7110" x="5162550" y="3492500"/>
          <p14:tracePt t="7117" x="5045075" y="3402013"/>
          <p14:tracePt t="7123" x="4926013" y="3297238"/>
          <p14:tracePt t="7131" x="4802188" y="3178175"/>
          <p14:tracePt t="7138" x="4719638" y="3090863"/>
          <p14:tracePt t="7145" x="4633913" y="2990850"/>
          <p14:tracePt t="7152" x="4546600" y="2903538"/>
          <p14:tracePt t="7159" x="4497388" y="2854325"/>
          <p14:tracePt t="7167" x="4441825" y="2789238"/>
          <p14:tracePt t="7173" x="4378325" y="2735263"/>
          <p14:tracePt t="7180" x="4346575" y="2703513"/>
          <p14:tracePt t="7187" x="4295775" y="2657475"/>
          <p14:tracePt t="7194" x="4264025" y="2625725"/>
          <p14:tracePt t="7201" x="4232275" y="2593975"/>
          <p14:tracePt t="7209" x="4186238" y="2543175"/>
          <p14:tracePt t="7216" x="4154488" y="2520950"/>
          <p14:tracePt t="7223" x="4122738" y="2501900"/>
          <p14:tracePt t="7231" x="4076700" y="2479675"/>
          <p14:tracePt t="7237" x="4049713" y="2460625"/>
          <p14:tracePt t="7244" x="4017963" y="2428875"/>
          <p14:tracePt t="7251" x="3984625" y="2406650"/>
          <p14:tracePt t="7258" x="3944938" y="2382838"/>
          <p14:tracePt t="7266" x="3911600" y="2365375"/>
          <p14:tracePt t="7272" x="3894138" y="2355850"/>
          <p14:tracePt t="7280" x="3848100" y="2319338"/>
          <p14:tracePt t="7286" x="3830638" y="2309813"/>
          <p14:tracePt t="7293" x="3811588" y="2292350"/>
          <p14:tracePt t="7301" x="3789363" y="2273300"/>
          <p14:tracePt t="7308" x="3762375" y="2265363"/>
          <p14:tracePt t="7315" x="3738563" y="2241550"/>
          <p14:tracePt t="7322" x="3706813" y="2209800"/>
          <p14:tracePt t="7330" x="3689350" y="2192338"/>
          <p14:tracePt t="7336" x="3656013" y="2173288"/>
          <p14:tracePt t="7343" x="3629025" y="2151063"/>
          <p14:tracePt t="7351" x="3611563" y="2141538"/>
          <p14:tracePt t="7357" x="3587750" y="2109788"/>
          <p14:tracePt t="7364" x="3570288" y="2090738"/>
          <p14:tracePt t="7372" x="3538538" y="2073275"/>
          <p14:tracePt t="7380" x="3519488" y="2049463"/>
          <p14:tracePt t="7386" x="3502025" y="2041525"/>
          <p14:tracePt t="7393" x="3482975" y="2022475"/>
          <p14:tracePt t="7400" x="3451225" y="2012950"/>
          <p14:tracePt t="7407" x="3433763" y="2005013"/>
          <p14:tracePt t="7415" x="3414713" y="1995488"/>
          <p14:tracePt t="7421" x="3405188" y="1985963"/>
          <p14:tracePt t="7429" x="3397250" y="1976438"/>
          <p14:tracePt t="7435" x="3392488" y="1973263"/>
          <p14:tracePt t="7442" x="3382963" y="1963738"/>
          <p14:tracePt t="7450" x="3363913" y="1954213"/>
          <p14:tracePt t="7457" x="3355975" y="1954213"/>
          <p14:tracePt t="7464" x="3351213" y="1935163"/>
          <p14:tracePt t="7471" x="3341688" y="1935163"/>
          <p14:tracePt t="7478" x="3332163" y="1935163"/>
          <p14:tracePt t="7485" x="3322638" y="1935163"/>
          <p14:tracePt t="7492" x="3319463" y="1935163"/>
          <p14:tracePt t="7499" x="3309938" y="1935163"/>
          <p14:tracePt t="7506" x="3300413" y="1935163"/>
          <p14:tracePt t="7528" x="3286125" y="1935163"/>
          <p14:tracePt t="7534" x="3286125" y="1931988"/>
          <p14:tracePt t="7542" x="3278188" y="1931988"/>
          <p14:tracePt t="7549" x="3268663" y="1931988"/>
          <p14:tracePt t="7556" x="3263900" y="1931988"/>
          <p14:tracePt t="7563" x="3254375" y="1922463"/>
          <p14:tracePt t="7570" x="3246438" y="1912938"/>
          <p14:tracePt t="7577" x="3236913" y="1908175"/>
          <p14:tracePt t="7584" x="3232150" y="1908175"/>
          <p14:tracePt t="7591" x="3222625" y="1898650"/>
          <p14:tracePt t="7598" x="3205163" y="1898650"/>
          <p14:tracePt t="7613" x="3200400" y="1890713"/>
          <p14:tracePt t="7840" x="3209925" y="1890713"/>
          <p14:tracePt t="7847" x="3241675" y="1890713"/>
          <p14:tracePt t="7854" x="3259138" y="1890713"/>
          <p14:tracePt t="7861" x="3273425" y="1890713"/>
          <p14:tracePt t="7868" x="3290888" y="1890713"/>
          <p14:tracePt t="7875" x="3322638" y="1890713"/>
          <p14:tracePt t="7882" x="3336925" y="1890713"/>
          <p14:tracePt t="7889" x="3355975" y="1890713"/>
          <p14:tracePt t="7898" x="3373438" y="1890713"/>
          <p14:tracePt t="7904" x="3382963" y="1890713"/>
          <p14:tracePt t="7910" x="3392488" y="1890713"/>
          <p14:tracePt t="7918" x="3405188" y="1890713"/>
          <p14:tracePt t="7925" x="3414713" y="1890713"/>
          <p14:tracePt t="7935" x="3433763" y="1890713"/>
          <p14:tracePt t="7939" x="3446463" y="1890713"/>
          <p14:tracePt t="7947" x="3455988" y="1890713"/>
          <p14:tracePt t="7955" x="3465513" y="1890713"/>
          <p14:tracePt t="7960" x="3478213" y="1890713"/>
          <p14:tracePt t="7968" x="3509963" y="1890713"/>
          <p14:tracePt t="7974" x="3529013" y="1890713"/>
          <p14:tracePt t="7982" x="3533775" y="1890713"/>
          <p14:tracePt t="7988" x="3551238" y="1890713"/>
          <p14:tracePt t="7997" x="3560763" y="1890713"/>
          <p14:tracePt t="8003" x="3582988" y="1890713"/>
          <p14:tracePt t="8010" x="3592513" y="1890713"/>
          <p14:tracePt t="8017" x="3602038" y="1890713"/>
          <p14:tracePt t="8024" x="3611563" y="1890713"/>
          <p14:tracePt t="8031" x="3616325" y="1890713"/>
          <p14:tracePt t="8038" x="3624263" y="1890713"/>
          <p14:tracePt t="8045" x="3633788" y="1890713"/>
          <p14:tracePt t="8052" x="3648075" y="1890713"/>
          <p14:tracePt t="8060" x="3665538" y="1890713"/>
          <p14:tracePt t="8067" x="3675063" y="1890713"/>
          <p14:tracePt t="8074" x="3684588" y="1890713"/>
          <p14:tracePt t="8082" x="3689350" y="1890713"/>
          <p14:tracePt t="8098" x="3716338" y="1890713"/>
          <p14:tracePt t="8101" x="3729038" y="1890713"/>
          <p14:tracePt t="8108" x="3748088" y="1890713"/>
          <p14:tracePt t="8115" x="3757613" y="1890713"/>
          <p14:tracePt t="8122" x="3770313" y="1890713"/>
          <p14:tracePt t="8129" x="3779838" y="1895475"/>
          <p14:tracePt t="8136" x="3798888" y="1895475"/>
          <p14:tracePt t="8144" x="3802063" y="1895475"/>
          <p14:tracePt t="8151" x="3821113" y="1903413"/>
          <p14:tracePt t="8158" x="3852863" y="1903413"/>
          <p14:tracePt t="8165" x="3867150" y="1903413"/>
          <p14:tracePt t="8172" x="3889375" y="1922463"/>
          <p14:tracePt t="8179" x="3908425" y="1922463"/>
          <p14:tracePt t="8186" x="3935413" y="1922463"/>
          <p14:tracePt t="8193" x="3952875" y="1922463"/>
          <p14:tracePt t="8200" x="3971925" y="1922463"/>
          <p14:tracePt t="8207" x="3989388" y="1931988"/>
          <p14:tracePt t="8214" x="4008438" y="1931988"/>
          <p14:tracePt t="8222" x="4035425" y="1931988"/>
          <p14:tracePt t="8229" x="4054475" y="1931988"/>
          <p14:tracePt t="8236" x="4062413" y="1931988"/>
          <p14:tracePt t="8243" x="4076700" y="1931988"/>
          <p14:tracePt t="8250" x="4094163" y="1931988"/>
          <p14:tracePt t="8257" x="4113213" y="1931988"/>
          <p14:tracePt t="8264" x="4130675" y="1931988"/>
          <p14:tracePt t="8271" x="4149725" y="1931988"/>
          <p14:tracePt t="8278" x="4154488" y="1931988"/>
          <p14:tracePt t="8285" x="4171950" y="1931988"/>
          <p14:tracePt t="8292" x="4181475" y="1931988"/>
          <p14:tracePt t="8300" x="4205288" y="1931988"/>
          <p14:tracePt t="8307" x="4213225" y="1931988"/>
          <p14:tracePt t="8314" x="4232275" y="1931988"/>
          <p14:tracePt t="8321" x="4237038" y="1931988"/>
          <p14:tracePt t="8328" x="4254500" y="1931988"/>
          <p14:tracePt t="8335" x="4281488" y="1931988"/>
          <p14:tracePt t="8342" x="4300538" y="1931988"/>
          <p14:tracePt t="8349" x="4318000" y="1931988"/>
          <p14:tracePt t="8356" x="4337050" y="1931988"/>
          <p14:tracePt t="8363" x="4354513" y="1931988"/>
          <p14:tracePt t="8370" x="4395788" y="1931988"/>
          <p14:tracePt t="8377" x="4424363" y="1931988"/>
          <p14:tracePt t="8384" x="4478338" y="1931988"/>
          <p14:tracePt t="8392" x="4537075" y="1922463"/>
          <p14:tracePt t="8398" x="4633913" y="1895475"/>
          <p14:tracePt t="8406" x="4711700" y="1885950"/>
          <p14:tracePt t="8413" x="4765675" y="1885950"/>
          <p14:tracePt t="8420" x="4784725" y="1885950"/>
          <p14:tracePt t="8427" x="4802188" y="1885950"/>
          <p14:tracePt t="8434" x="4811713" y="1885950"/>
          <p14:tracePt t="8867" x="4870450" y="1885950"/>
          <p14:tracePt t="8874" x="4967288" y="1895475"/>
          <p14:tracePt t="8881" x="5057775" y="1903413"/>
          <p14:tracePt t="8888" x="5135563" y="1917700"/>
          <p14:tracePt t="8896" x="5232400" y="1931988"/>
          <p14:tracePt t="8902" x="5322888" y="1944688"/>
          <p14:tracePt t="8909" x="5381625" y="1944688"/>
          <p14:tracePt t="8916" x="5459413" y="1958975"/>
          <p14:tracePt t="8923" x="5514975" y="1958975"/>
          <p14:tracePt t="8930" x="5573713" y="1973263"/>
          <p14:tracePt t="8937" x="5614988" y="1973263"/>
          <p14:tracePt t="8945" x="5670550" y="1973263"/>
          <p14:tracePt t="8951" x="5702300" y="1981200"/>
          <p14:tracePt t="8959" x="5729288" y="2000250"/>
          <p14:tracePt t="8967" x="5761038" y="2009775"/>
          <p14:tracePt t="8973" x="5788025" y="2009775"/>
          <p14:tracePt t="8980" x="5807075" y="2022475"/>
          <p14:tracePt t="8987" x="5829300" y="2032000"/>
          <p14:tracePt t="8994" x="5843588" y="2032000"/>
          <p14:tracePt t="9001" x="5875338" y="2041525"/>
          <p14:tracePt t="9008" x="5894388" y="2049463"/>
          <p14:tracePt t="9015" x="5911850" y="2049463"/>
          <p14:tracePt t="9022" x="5930900" y="2049463"/>
          <p14:tracePt t="9029" x="5948363" y="2049463"/>
          <p14:tracePt t="9036" x="5967413" y="2058988"/>
          <p14:tracePt t="9044" x="5984875" y="2058988"/>
          <p14:tracePt t="9050" x="5999163" y="2058988"/>
          <p14:tracePt t="9057" x="6016625" y="2058988"/>
          <p14:tracePt t="9065" x="6035675" y="2058988"/>
          <p14:tracePt t="9072" x="6062663" y="2058988"/>
          <p14:tracePt t="9078" x="6080125" y="2058988"/>
          <p14:tracePt t="9086" x="6099175" y="2058988"/>
          <p14:tracePt t="9095" x="6116638" y="2058988"/>
          <p14:tracePt t="9100" x="6157913" y="2058988"/>
          <p14:tracePt t="9107" x="6186488" y="2058988"/>
          <p14:tracePt t="9114" x="6218238" y="2058988"/>
          <p14:tracePt t="9122" x="6259513" y="2058988"/>
          <p14:tracePt t="9128" x="6286500" y="2068513"/>
          <p14:tracePt t="9135" x="6318250" y="2068513"/>
          <p14:tracePt t="9142" x="6359525" y="2068513"/>
          <p14:tracePt t="9149" x="6386513" y="2068513"/>
          <p14:tracePt t="9156" x="6418263" y="2068513"/>
          <p14:tracePt t="9164" x="6454775" y="2068513"/>
          <p14:tracePt t="9170" x="6486525" y="2068513"/>
          <p14:tracePt t="9177" x="6515100" y="2068513"/>
          <p14:tracePt t="9184" x="6554788" y="2068513"/>
          <p14:tracePt t="9192" x="6588125" y="2068513"/>
          <p14:tracePt t="9200" x="6605588" y="2068513"/>
          <p14:tracePt t="9206" x="6619875" y="2068513"/>
          <p14:tracePt t="9213" x="6651625" y="2068513"/>
          <p14:tracePt t="9220" x="6669088" y="2068513"/>
          <p14:tracePt t="9227" x="6688138" y="2078038"/>
          <p14:tracePt t="9234" x="6705600" y="2078038"/>
          <p14:tracePt t="9241" x="6710363" y="2078038"/>
          <p14:tracePt t="9248" x="6738938" y="2078038"/>
          <p14:tracePt t="9255" x="6746875" y="2095500"/>
          <p14:tracePt t="9263" x="6756400" y="2095500"/>
          <p14:tracePt t="9269" x="6761163" y="2095500"/>
          <p14:tracePt t="9277" x="6778625" y="2095500"/>
          <p14:tracePt t="9284" x="6788150" y="2105025"/>
          <p14:tracePt t="9291" x="6802438" y="2105025"/>
          <p14:tracePt t="9298" x="6824663" y="2114550"/>
          <p14:tracePt t="9305" x="6838950" y="2114550"/>
          <p14:tracePt t="9312" x="6848475" y="2114550"/>
          <p14:tracePt t="9319" x="6856413" y="2122488"/>
          <p14:tracePt t="9327" x="6870700" y="2122488"/>
          <p14:tracePt t="9333" x="6888163" y="2122488"/>
          <p14:tracePt t="9340" x="6907213" y="2132013"/>
          <p14:tracePt t="9348" x="6924675" y="2132013"/>
          <p14:tracePt t="9355" x="6943725" y="2132013"/>
          <p14:tracePt t="9361" x="6961188" y="2132013"/>
          <p14:tracePt t="9369" x="6980238" y="2132013"/>
          <p14:tracePt t="9377" x="7007225" y="2141538"/>
          <p14:tracePt t="9383" x="7026275" y="2141538"/>
          <p14:tracePt t="9390" x="7043738" y="2141538"/>
          <p14:tracePt t="9397" x="7062788" y="2141538"/>
          <p14:tracePt t="9404" x="7089775" y="2151063"/>
          <p14:tracePt t="9411" x="7107238" y="2151063"/>
          <p14:tracePt t="9418" x="7126288" y="2151063"/>
          <p14:tracePt t="9425" x="7143750" y="2151063"/>
          <p14:tracePt t="9432" x="7162800" y="2159000"/>
          <p14:tracePt t="9440" x="7189788" y="2159000"/>
          <p14:tracePt t="9447" x="7208838" y="2159000"/>
          <p14:tracePt t="9454" x="7226300" y="2159000"/>
          <p14:tracePt t="9461" x="7235825" y="2159000"/>
          <p14:tracePt t="9467" x="7250113" y="2159000"/>
          <p14:tracePt t="9475" x="7281863" y="2159000"/>
          <p14:tracePt t="9482" x="7299325" y="2159000"/>
          <p14:tracePt t="9489" x="7326313" y="2159000"/>
          <p14:tracePt t="9496" x="7381875" y="2159000"/>
          <p14:tracePt t="9503" x="7408863" y="2159000"/>
          <p14:tracePt t="9510" x="7427913" y="2159000"/>
          <p14:tracePt t="9517" x="7435850" y="2159000"/>
          <p14:tracePt t="12995" x="7367588" y="2155825"/>
          <p14:tracePt t="13003" x="7221538" y="2155825"/>
          <p14:tracePt t="13010" x="7016750" y="2182813"/>
          <p14:tracePt t="13017" x="6761163" y="2236788"/>
          <p14:tracePt t="13024" x="6500813" y="2309813"/>
          <p14:tracePt t="13030" x="6149975" y="2465388"/>
          <p14:tracePt t="13038" x="5865813" y="2606675"/>
          <p14:tracePt t="13045" x="5546725" y="2752725"/>
          <p14:tracePt t="13052" x="5254625" y="2922588"/>
          <p14:tracePt t="13059" x="4967288" y="3086100"/>
          <p14:tracePt t="13066" x="4775200" y="3227388"/>
          <p14:tracePt t="13073" x="4597400" y="3324225"/>
          <p14:tracePt t="13089" x="4337050" y="3533775"/>
          <p14:tracePt t="13094" x="4237038" y="3606800"/>
          <p14:tracePt t="13102" x="4154488" y="3675063"/>
          <p14:tracePt t="13108" x="4108450" y="3711575"/>
          <p14:tracePt t="13116" x="4086225" y="3730625"/>
          <p14:tracePt t="13123" x="4057650" y="3752850"/>
          <p14:tracePt t="13130" x="4035425" y="3779838"/>
          <p14:tracePt t="13138" x="4025900" y="3803650"/>
          <p14:tracePt t="13144" x="4017963" y="3821113"/>
          <p14:tracePt t="13151" x="4017963" y="3849688"/>
          <p14:tracePt t="13158" x="4017963" y="3876675"/>
          <p14:tracePt t="13165" x="4021138" y="3898900"/>
          <p14:tracePt t="13173" x="4030663" y="3917950"/>
          <p14:tracePt t="13179" x="4040188" y="3935413"/>
          <p14:tracePt t="13187" x="4086225" y="3959225"/>
          <p14:tracePt t="13193" x="4117975" y="3986213"/>
          <p14:tracePt t="13200" x="4164013" y="4008438"/>
          <p14:tracePt t="13208" x="4241800" y="4037013"/>
          <p14:tracePt t="13215" x="4337050" y="4049713"/>
          <p14:tracePt t="13222" x="4410075" y="4049713"/>
          <p14:tracePt t="13229" x="4483100" y="4049713"/>
          <p14:tracePt t="13236" x="4537075" y="4049713"/>
          <p14:tracePt t="13244" x="4614863" y="4040188"/>
          <p14:tracePt t="13250" x="4660900" y="4032250"/>
          <p14:tracePt t="13257" x="4719638" y="4017963"/>
          <p14:tracePt t="13264" x="4748213" y="4008438"/>
          <p14:tracePt t="13272" x="4765675" y="4000500"/>
          <p14:tracePt t="13278" x="4775200" y="3990975"/>
          <p14:tracePt t="13285" x="4792663" y="3976688"/>
          <p14:tracePt t="13292" x="4802188" y="3967163"/>
          <p14:tracePt t="13300" x="4806950" y="3967163"/>
          <p14:tracePt t="13307" x="4806950" y="3959225"/>
          <p14:tracePt t="13314" x="4806950" y="3954463"/>
          <p14:tracePt t="13321" x="4806950" y="3944938"/>
          <p14:tracePt t="13328" x="4806950" y="3927475"/>
          <p14:tracePt t="13334" x="4802188" y="3908425"/>
          <p14:tracePt t="13342" x="4792663" y="3876675"/>
          <p14:tracePt t="13348" x="4760913" y="3857625"/>
          <p14:tracePt t="13356" x="4733925" y="3840163"/>
          <p14:tracePt t="13362" x="4675188" y="3813175"/>
          <p14:tracePt t="13370" x="4578350" y="3784600"/>
          <p14:tracePt t="13377" x="4446588" y="3757613"/>
          <p14:tracePt t="13384" x="4300538" y="3743325"/>
          <p14:tracePt t="13391" x="4154488" y="3743325"/>
          <p14:tracePt t="13398" x="4008438" y="3743325"/>
          <p14:tracePt t="13405" x="3879850" y="3752850"/>
          <p14:tracePt t="13413" x="3765550" y="3779838"/>
          <p14:tracePt t="13420" x="3706813" y="3794125"/>
          <p14:tracePt t="13427" x="3629025" y="3808413"/>
          <p14:tracePt t="13434" x="3587750" y="3816350"/>
          <p14:tracePt t="13441" x="3529013" y="3830638"/>
          <p14:tracePt t="13448" x="3497263" y="3840163"/>
          <p14:tracePt t="13455" x="3478213" y="3849688"/>
          <p14:tracePt t="13462" x="3460750" y="3857625"/>
          <p14:tracePt t="13470" x="3429000" y="3867150"/>
          <p14:tracePt t="13476" x="3419475" y="3886200"/>
          <p14:tracePt t="13483" x="3414713" y="3894138"/>
          <p14:tracePt t="13491" x="3405188" y="3913188"/>
          <p14:tracePt t="13498" x="3397250" y="3930650"/>
          <p14:tracePt t="13506" x="3387725" y="3959225"/>
          <p14:tracePt t="13513" x="3387725" y="4000500"/>
          <p14:tracePt t="13522" x="3387725" y="4032250"/>
          <p14:tracePt t="13527" x="3387725" y="4059238"/>
          <p14:tracePt t="13534" x="3392488" y="4100513"/>
          <p14:tracePt t="13542" x="3400425" y="4132263"/>
          <p14:tracePt t="13548" x="3409950" y="4159250"/>
          <p14:tracePt t="13555" x="3419475" y="4183063"/>
          <p14:tracePt t="13561" x="3441700" y="4210050"/>
          <p14:tracePt t="13568" x="3473450" y="4232275"/>
          <p14:tracePt t="13575" x="3502025" y="4251325"/>
          <p14:tracePt t="13583" x="3546475" y="4273550"/>
          <p14:tracePt t="13590" x="3606800" y="4287838"/>
          <p14:tracePt t="13597" x="3665538" y="4310063"/>
          <p14:tracePt t="13604" x="3743325" y="4310063"/>
          <p14:tracePt t="13611" x="3816350" y="4310063"/>
          <p14:tracePt t="13618" x="3871913" y="4310063"/>
          <p14:tracePt t="13625" x="3930650" y="4310063"/>
          <p14:tracePt t="13632" x="3976688" y="4292600"/>
          <p14:tracePt t="13639" x="4017963" y="4283075"/>
          <p14:tracePt t="13646" x="4057650" y="4268788"/>
          <p14:tracePt t="13654" x="4090988" y="4259263"/>
          <p14:tracePt t="13661" x="4108450" y="4259263"/>
          <p14:tracePt t="13668" x="4135438" y="4251325"/>
          <p14:tracePt t="13675" x="4154488" y="4241800"/>
          <p14:tracePt t="13681" x="4171950" y="4241800"/>
          <p14:tracePt t="13689" x="4191000" y="4241800"/>
          <p14:tracePt t="13696" x="4200525" y="4241800"/>
          <p14:tracePt t="13703" x="4205288" y="4232275"/>
          <p14:tracePt t="13710" x="4222750" y="4222750"/>
          <p14:tracePt t="13717" x="4232275" y="4219575"/>
          <p14:tracePt t="13724" x="4232275" y="4200525"/>
          <p14:tracePt t="13731" x="4232275" y="4191000"/>
          <p14:tracePt t="13738" x="4232275" y="4186238"/>
          <p14:tracePt t="13746" x="4232275" y="4168775"/>
          <p14:tracePt t="13753" x="4232275" y="4149725"/>
          <p14:tracePt t="13759" x="4232275" y="4122738"/>
          <p14:tracePt t="13767" x="4222750" y="4081463"/>
          <p14:tracePt t="13774" x="4205288" y="4059238"/>
          <p14:tracePt t="13780" x="4195763" y="4032250"/>
          <p14:tracePt t="13788" x="4176713" y="4000500"/>
          <p14:tracePt t="13795" x="4144963" y="3981450"/>
          <p14:tracePt t="13802" x="4098925" y="3959225"/>
          <p14:tracePt t="13809" x="4054475" y="3935413"/>
          <p14:tracePt t="13816" x="3976688" y="3908425"/>
          <p14:tracePt t="13823" x="3894138" y="3867150"/>
          <p14:tracePt t="13830" x="3798888" y="3840163"/>
          <p14:tracePt t="13838" x="3738563" y="3830638"/>
          <p14:tracePt t="13844" x="3648075" y="3816350"/>
          <p14:tracePt t="13852" x="3551238" y="3803650"/>
          <p14:tracePt t="13859" x="3478213" y="3803650"/>
          <p14:tracePt t="13866" x="3400425" y="3803650"/>
          <p14:tracePt t="13873" x="3360738" y="3808413"/>
          <p14:tracePt t="13880" x="3300413" y="3821113"/>
          <p14:tracePt t="13888" x="3273425" y="3830638"/>
          <p14:tracePt t="13894" x="3227388" y="3840163"/>
          <p14:tracePt t="13901" x="3209925" y="3849688"/>
          <p14:tracePt t="13908" x="3190875" y="3881438"/>
          <p14:tracePt t="13915" x="3168650" y="3913188"/>
          <p14:tracePt t="13922" x="3144838" y="3954463"/>
          <p14:tracePt t="13929" x="3108325" y="4037013"/>
          <p14:tracePt t="13937" x="3095625" y="4132263"/>
          <p14:tracePt t="13944" x="3095625" y="4205288"/>
          <p14:tracePt t="13951" x="3117850" y="4319588"/>
          <p14:tracePt t="13958" x="3159125" y="4414838"/>
          <p14:tracePt t="13965" x="3195638" y="4479925"/>
          <p14:tracePt t="13972" x="3236913" y="4543425"/>
          <p14:tracePt t="13979" x="3300413" y="4597400"/>
          <p14:tracePt t="13987" x="3382963" y="4652963"/>
          <p14:tracePt t="13993" x="3482975" y="4694238"/>
          <p14:tracePt t="14000" x="3579813" y="4721225"/>
          <p14:tracePt t="14008" x="3689350" y="4735513"/>
          <p14:tracePt t="14014" x="3784600" y="4735513"/>
          <p14:tracePt t="14022" x="3875088" y="4735513"/>
          <p14:tracePt t="14028" x="3967163" y="4725988"/>
          <p14:tracePt t="14036" x="4013200" y="4702175"/>
          <p14:tracePt t="14043" x="4076700" y="4665663"/>
          <p14:tracePt t="14050" x="4108450" y="4633913"/>
          <p14:tracePt t="14057" x="4140200" y="4602163"/>
          <p14:tracePt t="14064" x="4195763" y="4533900"/>
          <p14:tracePt t="14072" x="4217988" y="4487863"/>
          <p14:tracePt t="14089" x="4249738" y="4387850"/>
          <p14:tracePt t="14092" x="4264025" y="4356100"/>
          <p14:tracePt t="14099" x="4273550" y="4300538"/>
          <p14:tracePt t="14107" x="4273550" y="4259263"/>
          <p14:tracePt t="14113" x="4273550" y="4205288"/>
          <p14:tracePt t="14121" x="4268788" y="4159250"/>
          <p14:tracePt t="14128" x="4254500" y="4117975"/>
          <p14:tracePt t="14135" x="4232275" y="4059238"/>
          <p14:tracePt t="14142" x="4213225" y="4027488"/>
          <p14:tracePt t="14149" x="4181475" y="4003675"/>
          <p14:tracePt t="14156" x="4159250" y="3976688"/>
          <p14:tracePt t="14163" x="4130675" y="3963988"/>
          <p14:tracePt t="14170" x="4098925" y="3954463"/>
          <p14:tracePt t="14177" x="4044950" y="3944938"/>
          <p14:tracePt t="14184" x="4003675" y="3935413"/>
          <p14:tracePt t="14191" x="3944938" y="3935413"/>
          <p14:tracePt t="14199" x="3916363" y="3935413"/>
          <p14:tracePt t="14206" x="3884613" y="3935413"/>
          <p14:tracePt t="14212" x="3843338" y="3940175"/>
          <p14:tracePt t="14220" x="3825875" y="3949700"/>
          <p14:tracePt t="14227" x="3806825" y="3959225"/>
          <p14:tracePt t="14234" x="3784600" y="3990975"/>
          <p14:tracePt t="14241" x="3757613" y="4008438"/>
          <p14:tracePt t="14248" x="3733800" y="4040188"/>
          <p14:tracePt t="14255" x="3725863" y="4059238"/>
          <p14:tracePt t="14262" x="3702050" y="4132263"/>
          <p14:tracePt t="14269" x="3692525" y="4173538"/>
          <p14:tracePt t="14276" x="3684588" y="4191000"/>
          <p14:tracePt t="21252" x="3725863" y="4137025"/>
          <p14:tracePt t="21259" x="3779838" y="4054475"/>
          <p14:tracePt t="21266" x="3830638" y="4003675"/>
          <p14:tracePt t="21273" x="3862388" y="3971925"/>
          <p14:tracePt t="21281" x="3898900" y="3927475"/>
          <p14:tracePt t="21288" x="3930650" y="3894138"/>
          <p14:tracePt t="21294" x="3948113" y="3862388"/>
          <p14:tracePt t="21302" x="3971925" y="3816350"/>
          <p14:tracePt t="21310" x="3989388" y="3789363"/>
          <p14:tracePt t="21316" x="4021138" y="3757613"/>
          <p14:tracePt t="21323" x="4044950" y="3711575"/>
          <p14:tracePt t="21330" x="4054475" y="3694113"/>
          <p14:tracePt t="21337" x="4062413" y="3675063"/>
          <p14:tracePt t="21345" x="4071938" y="3657600"/>
          <p14:tracePt t="21351" x="4086225" y="3625850"/>
          <p14:tracePt t="21359" x="4090988" y="3616325"/>
          <p14:tracePt t="21365" x="4090988" y="3611563"/>
          <p14:tracePt t="21373" x="4090988" y="3602038"/>
          <p14:tracePt t="21380" x="4090988" y="3594100"/>
          <p14:tracePt t="21387" x="4090988" y="3584575"/>
          <p14:tracePt t="21393" x="4090988" y="3579813"/>
          <p14:tracePt t="21401" x="4090988" y="3570288"/>
          <p14:tracePt t="21408" x="4090988" y="3560763"/>
          <p14:tracePt t="21415" x="4090988" y="3548063"/>
          <p14:tracePt t="21422" x="4090988" y="3538538"/>
          <p14:tracePt t="21429" x="4090988" y="3529013"/>
          <p14:tracePt t="21436" x="4090988" y="3524250"/>
          <p14:tracePt t="21443" x="4081463" y="3516313"/>
          <p14:tracePt t="21450" x="4071938" y="3506788"/>
          <p14:tracePt t="21458" x="4067175" y="3502025"/>
          <p14:tracePt t="21464" x="4057650" y="3492500"/>
          <p14:tracePt t="21472" x="4049713" y="3475038"/>
          <p14:tracePt t="21479" x="4040188" y="3455988"/>
          <p14:tracePt t="21486" x="4008438" y="3433763"/>
          <p14:tracePt t="21493" x="3989388" y="3414713"/>
          <p14:tracePt t="21500" x="3971925" y="3406775"/>
          <p14:tracePt t="21507" x="3952875" y="3397250"/>
          <p14:tracePt t="21514" x="3921125" y="3387725"/>
          <p14:tracePt t="21521" x="3903663" y="3378200"/>
          <p14:tracePt t="21528" x="3871913" y="3355975"/>
          <p14:tracePt t="21535" x="3843338" y="3346450"/>
          <p14:tracePt t="21543" x="3798888" y="3336925"/>
          <p14:tracePt t="21549" x="3770313" y="3328988"/>
          <p14:tracePt t="21556" x="3752850" y="3319463"/>
          <p14:tracePt t="21564" x="3721100" y="3319463"/>
          <p14:tracePt t="21570" x="3706813" y="3319463"/>
          <p14:tracePt t="21578" x="3689350" y="3319463"/>
          <p14:tracePt t="21585" x="3670300" y="3319463"/>
          <p14:tracePt t="21593" x="3638550" y="3319463"/>
          <p14:tracePt t="21599" x="3633788" y="3319463"/>
          <p14:tracePt t="21606" x="3624263" y="3319463"/>
          <p14:tracePt t="21613" x="3616325" y="3319463"/>
          <p14:tracePt t="21621" x="3611563" y="3319463"/>
          <p14:tracePt t="21627" x="3602038" y="3319463"/>
          <p14:tracePt t="21634" x="3592513" y="3328988"/>
          <p14:tracePt t="21642" x="3582988" y="3336925"/>
          <p14:tracePt t="21649" x="3582988" y="3341688"/>
          <p14:tracePt t="21656" x="3582988" y="3360738"/>
          <p14:tracePt t="21663" x="3582988" y="3370263"/>
          <p14:tracePt t="21670" x="3582988" y="3382963"/>
          <p14:tracePt t="21677" x="3582988" y="3402013"/>
          <p14:tracePt t="21684" x="3592513" y="3419475"/>
          <p14:tracePt t="21693" x="3602038" y="3465513"/>
          <p14:tracePt t="21698" x="3619500" y="3492500"/>
          <p14:tracePt t="21705" x="3643313" y="3524250"/>
          <p14:tracePt t="21712" x="3665538" y="3570288"/>
          <p14:tracePt t="21719" x="3711575" y="3602038"/>
          <p14:tracePt t="21728" x="3762375" y="3652838"/>
          <p14:tracePt t="21734" x="3830638" y="3721100"/>
          <p14:tracePt t="21741" x="3894138" y="3757613"/>
          <p14:tracePt t="21748" x="3971925" y="3798888"/>
          <p14:tracePt t="21755" x="4071938" y="3857625"/>
          <p14:tracePt t="21763" x="4149725" y="3881438"/>
          <p14:tracePt t="21769" x="4244975" y="3908425"/>
          <p14:tracePt t="21777" x="4341813" y="3922713"/>
          <p14:tracePt t="21783" x="4419600" y="3935413"/>
          <p14:tracePt t="21790" x="4497388" y="3949700"/>
          <p14:tracePt t="21797" x="4537075" y="3949700"/>
          <p14:tracePt t="21804" x="4578350" y="3949700"/>
          <p14:tracePt t="21811" x="4606925" y="3949700"/>
          <p14:tracePt t="21818" x="4638675" y="3949700"/>
          <p14:tracePt t="21826" x="4651375" y="3949700"/>
          <p14:tracePt t="21832" x="4683125" y="3949700"/>
          <p14:tracePt t="21840" x="4687888" y="3944938"/>
          <p14:tracePt t="21847" x="4697413" y="3940175"/>
          <p14:tracePt t="21854" x="4706938" y="3930650"/>
          <p14:tracePt t="21861" x="4716463" y="3922713"/>
          <p14:tracePt t="21868" x="4719638" y="3913188"/>
          <p14:tracePt t="21876" x="4729163" y="3908425"/>
          <p14:tracePt t="21882" x="4738688" y="3889375"/>
          <p14:tracePt t="21890" x="4756150" y="3857625"/>
          <p14:tracePt t="21897" x="4765675" y="3840163"/>
          <p14:tracePt t="21904" x="4779963" y="3813175"/>
          <p14:tracePt t="21911" x="4789488" y="3752850"/>
          <p14:tracePt t="21918" x="4797425" y="3711575"/>
          <p14:tracePt t="21925" x="4811713" y="3670300"/>
          <p14:tracePt t="21932" x="4821238" y="3611563"/>
          <p14:tracePt t="21939" x="4833938" y="3565525"/>
          <p14:tracePt t="21946" x="4843463" y="3506788"/>
          <p14:tracePt t="21953" x="4857750" y="3465513"/>
          <p14:tracePt t="21960" x="4879975" y="3406775"/>
          <p14:tracePt t="21967" x="4879975" y="3365500"/>
          <p14:tracePt t="21974" x="4879975" y="3324225"/>
          <p14:tracePt t="21981" x="4879975" y="3268663"/>
          <p14:tracePt t="21988" x="4879975" y="3227388"/>
          <p14:tracePt t="21996" x="4879975" y="3187700"/>
          <p14:tracePt t="22002" x="4879975" y="3168650"/>
          <p14:tracePt t="22010" x="4879975" y="3151188"/>
          <p14:tracePt t="22017" x="4865688" y="3132138"/>
          <p14:tracePt t="22024" x="4857750" y="3122613"/>
          <p14:tracePt t="22031" x="4848225" y="3105150"/>
          <p14:tracePt t="22038" x="4838700" y="3100388"/>
          <p14:tracePt t="22045" x="4833938" y="3090863"/>
          <p14:tracePt t="22052" x="4826000" y="3073400"/>
          <p14:tracePt t="22060" x="4806950" y="3054350"/>
          <p14:tracePt t="22066" x="4784725" y="3044825"/>
          <p14:tracePt t="22073" x="4756150" y="3013075"/>
          <p14:tracePt t="22081" x="4724400" y="2990850"/>
          <p14:tracePt t="22088" x="4692650" y="2971800"/>
          <p14:tracePt t="22094" x="4633913" y="2949575"/>
          <p14:tracePt t="22103" x="4573588" y="2922588"/>
          <p14:tracePt t="22110" x="4492625" y="2886075"/>
          <p14:tracePt t="22116" x="4432300" y="2857500"/>
          <p14:tracePt t="22123" x="4373563" y="2849563"/>
          <p14:tracePt t="22130" x="4327525" y="2835275"/>
          <p14:tracePt t="22145" x="4227513" y="2825750"/>
          <p14:tracePt t="22153" x="4171950" y="2825750"/>
          <p14:tracePt t="22162" x="4144963" y="2825750"/>
          <p14:tracePt t="22167" x="4117975" y="2825750"/>
          <p14:tracePt t="22174" x="4062413" y="2825750"/>
          <p14:tracePt t="22181" x="4030663" y="2830513"/>
          <p14:tracePt t="22187" x="3998913" y="2840038"/>
          <p14:tracePt t="22195" x="3957638" y="2849563"/>
          <p14:tracePt t="22201" x="3930650" y="2862263"/>
          <p14:tracePt t="22208" x="3898900" y="2871788"/>
          <p14:tracePt t="22215" x="3867150" y="2881313"/>
          <p14:tracePt t="22223" x="3838575" y="2898775"/>
          <p14:tracePt t="22230" x="3806825" y="2922588"/>
          <p14:tracePt t="22237" x="3762375" y="2944813"/>
          <p14:tracePt t="22244" x="3743325" y="2963863"/>
          <p14:tracePt t="22251" x="3725863" y="2981325"/>
          <p14:tracePt t="22257" x="3679825" y="3017838"/>
          <p14:tracePt t="22265" x="3660775" y="3036888"/>
          <p14:tracePt t="22272" x="3638550" y="3054350"/>
          <p14:tracePt t="22279" x="3611563" y="3078163"/>
          <p14:tracePt t="22286" x="3565525" y="3109913"/>
          <p14:tracePt t="22294" x="3546475" y="3127375"/>
          <p14:tracePt t="22301" x="3524250" y="3151188"/>
          <p14:tracePt t="22307" x="3506788" y="3168650"/>
          <p14:tracePt t="22315" x="3473450" y="3187700"/>
          <p14:tracePt t="22322" x="3455988" y="3219450"/>
          <p14:tracePt t="22330" x="3436938" y="3227388"/>
          <p14:tracePt t="22336" x="3419475" y="3236913"/>
          <p14:tracePt t="22344" x="3400425" y="3246438"/>
          <p14:tracePt t="22350" x="3378200" y="3255963"/>
          <p14:tracePt t="22357" x="3373438" y="3263900"/>
          <p14:tracePt t="22364" x="3363913" y="3273425"/>
          <p14:tracePt t="22371" x="3355975" y="3278188"/>
          <p14:tracePt t="22379" x="3346450" y="3297238"/>
          <p14:tracePt t="22385" x="3341688" y="3305175"/>
          <p14:tracePt t="22394" x="3332163" y="3314700"/>
          <p14:tracePt t="22399" x="3332163" y="3319463"/>
          <p14:tracePt t="22407" x="3332163" y="3328988"/>
          <p14:tracePt t="22414" x="3332163" y="3336925"/>
          <p14:tracePt t="22421" x="3332163" y="3341688"/>
          <p14:tracePt t="22428" x="3332163" y="3351213"/>
          <p14:tracePt t="22435" x="3332163" y="3378200"/>
          <p14:tracePt t="22442" x="3332163" y="3397250"/>
          <p14:tracePt t="22449" x="3336925" y="3414713"/>
          <p14:tracePt t="22456" x="3346450" y="3443288"/>
          <p14:tracePt t="22464" x="3360738" y="3487738"/>
          <p14:tracePt t="22470" x="3382963" y="3533775"/>
          <p14:tracePt t="22478" x="3414713" y="3579813"/>
          <p14:tracePt t="22484" x="3436938" y="3625850"/>
          <p14:tracePt t="22491" x="3460750" y="3657600"/>
          <p14:tracePt t="22498" x="3478213" y="3684588"/>
          <p14:tracePt t="22506" x="3487738" y="3716338"/>
          <p14:tracePt t="22513" x="3519488" y="3748088"/>
          <p14:tracePt t="22520" x="3543300" y="3767138"/>
          <p14:tracePt t="22527" x="3560763" y="3784600"/>
          <p14:tracePt t="22534" x="3579813" y="3816350"/>
          <p14:tracePt t="22541" x="3602038" y="3835400"/>
          <p14:tracePt t="22548" x="3629025" y="3857625"/>
          <p14:tracePt t="22555" x="3652838" y="3876675"/>
          <p14:tracePt t="22562" x="3670300" y="3894138"/>
          <p14:tracePt t="22570" x="3702050" y="3927475"/>
          <p14:tracePt t="22578" x="3748088" y="3963988"/>
          <p14:tracePt t="22584" x="3779838" y="3986213"/>
          <p14:tracePt t="22591" x="3811588" y="4003675"/>
          <p14:tracePt t="22598" x="3871913" y="4040188"/>
          <p14:tracePt t="22605" x="3916363" y="4064000"/>
          <p14:tracePt t="22611" x="3944938" y="4081463"/>
          <p14:tracePt t="22619" x="3976688" y="4090988"/>
          <p14:tracePt t="22627" x="4003675" y="4105275"/>
          <p14:tracePt t="22633" x="4049713" y="4113213"/>
          <p14:tracePt t="22640" x="4076700" y="4132263"/>
          <p14:tracePt t="22647" x="4094163" y="4141788"/>
          <p14:tracePt t="22654" x="4127500" y="4141788"/>
          <p14:tracePt t="22661" x="4144963" y="4141788"/>
          <p14:tracePt t="22668" x="4171950" y="4141788"/>
          <p14:tracePt t="22675" x="4205288" y="4141788"/>
          <p14:tracePt t="22682" x="4241800" y="4141788"/>
          <p14:tracePt t="22689" x="4273550" y="4141788"/>
          <p14:tracePt t="22697" x="4300538" y="4141788"/>
          <p14:tracePt t="22704" x="4332288" y="4141788"/>
          <p14:tracePt t="22711" x="4359275" y="4137025"/>
          <p14:tracePt t="22718" x="4391025" y="4117975"/>
          <p14:tracePt t="22725" x="4432300" y="4105275"/>
          <p14:tracePt t="22732" x="4464050" y="4095750"/>
          <p14:tracePt t="22739" x="4483100" y="4086225"/>
          <p14:tracePt t="22747" x="4500563" y="4076700"/>
          <p14:tracePt t="22753" x="4533900" y="4068763"/>
          <p14:tracePt t="22760" x="4551363" y="4059238"/>
          <p14:tracePt t="22767" x="4556125" y="4049713"/>
          <p14:tracePt t="22774" x="4565650" y="4044950"/>
          <p14:tracePt t="22781" x="4573588" y="4027488"/>
          <p14:tracePt t="22788" x="4583113" y="4017963"/>
          <p14:tracePt t="22796" x="4587875" y="4008438"/>
          <p14:tracePt t="22803" x="4597400" y="4003675"/>
          <p14:tracePt t="22810" x="4597400" y="3995738"/>
          <p14:tracePt t="22817" x="4614863" y="3986213"/>
          <p14:tracePt t="22824" x="4614863" y="3976688"/>
          <p14:tracePt t="22831" x="4624388" y="3971925"/>
          <p14:tracePt t="22838" x="4624388" y="3963988"/>
          <p14:tracePt t="22845" x="4624388" y="3935413"/>
          <p14:tracePt t="22852" x="4633913" y="3917950"/>
          <p14:tracePt t="22859" x="4633913" y="3898900"/>
          <p14:tracePt t="22866" x="4633913" y="3881438"/>
          <p14:tracePt t="22873" x="4633913" y="3852863"/>
          <p14:tracePt t="22881" x="4633913" y="3835400"/>
          <p14:tracePt t="22888" x="4633913" y="3816350"/>
          <p14:tracePt t="22895" x="4633913" y="3798888"/>
          <p14:tracePt t="22902" x="4633913" y="3784600"/>
          <p14:tracePt t="22910" x="4633913" y="3767138"/>
          <p14:tracePt t="22916" x="4633913" y="3748088"/>
          <p14:tracePt t="22923" x="4629150" y="3740150"/>
          <p14:tracePt t="22931" x="4629150" y="3725863"/>
          <p14:tracePt t="22937" x="4619625" y="3716338"/>
          <p14:tracePt t="22944" x="4602163" y="3698875"/>
          <p14:tracePt t="22951" x="4597400" y="3689350"/>
          <p14:tracePt t="22959" x="4587875" y="3667125"/>
          <p14:tracePt t="22966" x="4578350" y="3657600"/>
          <p14:tracePt t="22973" x="4570413" y="3648075"/>
          <p14:tracePt t="22980" x="4560888" y="3630613"/>
          <p14:tracePt t="22987" x="4556125" y="3625850"/>
          <p14:tracePt t="22996" x="4537075" y="3616325"/>
          <p14:tracePt t="23000" x="4505325" y="3606800"/>
          <p14:tracePt t="23008" x="4487863" y="3575050"/>
          <p14:tracePt t="23015" x="4468813" y="3565525"/>
          <p14:tracePt t="23022" x="4451350" y="3557588"/>
          <p14:tracePt t="23029" x="4419600" y="3548063"/>
          <p14:tracePt t="23036" x="4400550" y="3533775"/>
          <p14:tracePt t="23043" x="4383088" y="3524250"/>
          <p14:tracePt t="23050" x="4364038" y="3516313"/>
          <p14:tracePt t="23058" x="4346575" y="3506788"/>
          <p14:tracePt t="23064" x="4314825" y="3497263"/>
          <p14:tracePt t="23072" x="4295775" y="3479800"/>
          <p14:tracePt t="23078" x="4278313" y="3470275"/>
          <p14:tracePt t="23086" x="4244975" y="3460750"/>
          <p14:tracePt t="23093" x="4205288" y="3448050"/>
          <p14:tracePt t="23100" x="4176713" y="3448050"/>
          <p14:tracePt t="23107" x="4135438" y="3448050"/>
          <p14:tracePt t="23114" x="4094163" y="3448050"/>
          <p14:tracePt t="23121" x="4054475" y="3448050"/>
          <p14:tracePt t="23129" x="3998913" y="3448050"/>
          <p14:tracePt t="23137" x="3967163" y="3448050"/>
          <p14:tracePt t="23146" x="3940175" y="3448050"/>
          <p14:tracePt t="23151" x="3908425" y="3455988"/>
          <p14:tracePt t="23158" x="3879850" y="3465513"/>
          <p14:tracePt t="23165" x="3848100" y="3475038"/>
          <p14:tracePt t="23172" x="3806825" y="3497263"/>
          <p14:tracePt t="23179" x="3775075" y="3506788"/>
          <p14:tracePt t="23186" x="3757613" y="3516313"/>
          <p14:tracePt t="23194" x="3725863" y="3524250"/>
          <p14:tracePt t="23200" x="3706813" y="3543300"/>
          <p14:tracePt t="23207" x="3697288" y="3565525"/>
          <p14:tracePt t="23215" x="3689350" y="3594100"/>
          <p14:tracePt t="23221" x="3679825" y="3611563"/>
          <p14:tracePt t="23229" x="3665538" y="3643313"/>
          <p14:tracePt t="23235" x="3656013" y="3670300"/>
          <p14:tracePt t="23244" x="3656013" y="3725863"/>
          <p14:tracePt t="23249" x="3656013" y="3767138"/>
          <p14:tracePt t="23256" x="3665538" y="3825875"/>
          <p14:tracePt t="23263" x="3689350" y="3871913"/>
          <p14:tracePt t="23270" x="3711575" y="3913188"/>
          <p14:tracePt t="23277" x="3733800" y="3976688"/>
          <p14:tracePt t="23284" x="3770313" y="4022725"/>
          <p14:tracePt t="23293" x="3806825" y="4086225"/>
          <p14:tracePt t="23299" x="3857625" y="4122738"/>
          <p14:tracePt t="23306" x="3921125" y="4164013"/>
          <p14:tracePt t="23314" x="3967163" y="4195763"/>
          <p14:tracePt t="23320" x="4013200" y="4219575"/>
          <p14:tracePt t="23327" x="4044950" y="4232275"/>
          <p14:tracePt t="23335" x="4086225" y="4232275"/>
          <p14:tracePt t="23342" x="4113213" y="4232275"/>
          <p14:tracePt t="23349" x="4144963" y="4222750"/>
          <p14:tracePt t="23356" x="4186238" y="4214813"/>
          <p14:tracePt t="23364" x="4213225" y="4205288"/>
          <p14:tracePt t="23369" x="4244975" y="4173538"/>
          <p14:tracePt t="23376" x="4268788" y="4154488"/>
          <p14:tracePt t="23383" x="4295775" y="4132263"/>
          <p14:tracePt t="23391" x="4318000" y="4113213"/>
          <p14:tracePt t="23398" x="4327525" y="4095750"/>
          <p14:tracePt t="23405" x="4346575" y="4049713"/>
          <p14:tracePt t="23412" x="4359275" y="4022725"/>
          <p14:tracePt t="23419" x="4368800" y="3990975"/>
          <p14:tracePt t="23427" x="4368800" y="3949700"/>
          <p14:tracePt t="23433" x="4368800" y="3930650"/>
          <p14:tracePt t="23440" x="4368800" y="3917950"/>
          <p14:tracePt t="23447" x="4368800" y="3898900"/>
          <p14:tracePt t="23454" x="4368800" y="3867150"/>
          <p14:tracePt t="23465" x="4364038" y="3862388"/>
          <p14:tracePt t="23468" x="4354513" y="3844925"/>
          <p14:tracePt t="23476" x="4346575" y="3825875"/>
          <p14:tracePt t="23482" x="4337050" y="3808413"/>
          <p14:tracePt t="23489" x="4318000" y="3776663"/>
          <p14:tracePt t="23498" x="4295775" y="3757613"/>
          <p14:tracePt t="23503" x="4268788" y="3743325"/>
          <p14:tracePt t="23510" x="4237038" y="3725863"/>
          <p14:tracePt t="23517" x="4205288" y="3703638"/>
          <p14:tracePt t="23525" x="4149725" y="3679825"/>
          <p14:tracePt t="23532" x="4098925" y="3648075"/>
          <p14:tracePt t="23539" x="4040188" y="3633788"/>
          <p14:tracePt t="23546" x="3998913" y="3625850"/>
          <p14:tracePt t="23553" x="3967163" y="3611563"/>
          <p14:tracePt t="23560" x="3948113" y="3602038"/>
          <p14:tracePt t="23567" x="3930650" y="3602038"/>
          <p14:tracePt t="23574" x="3916363" y="3602038"/>
          <p14:tracePt t="23581" x="3908425" y="3602038"/>
          <p14:tracePt t="23589" x="3898900" y="3602038"/>
          <p14:tracePt t="23596" x="3884613" y="3602038"/>
          <p14:tracePt t="23603" x="3875088" y="3602038"/>
          <p14:tracePt t="23610" x="3867150" y="3602038"/>
          <p14:tracePt t="23617" x="3857625" y="3602038"/>
          <p14:tracePt t="23631" x="3857625" y="3606800"/>
          <p14:tracePt t="23638" x="3857625" y="3625850"/>
          <p14:tracePt t="23645" x="3862388" y="3643313"/>
          <p14:tracePt t="23652" x="3884613" y="3684588"/>
          <p14:tracePt t="23660" x="3935413" y="3735388"/>
          <p14:tracePt t="23666" x="3989388" y="3803650"/>
          <p14:tracePt t="23674" x="4054475" y="3852863"/>
          <p14:tracePt t="23681" x="4103688" y="3903663"/>
          <p14:tracePt t="23688" x="4168775" y="3959225"/>
          <p14:tracePt t="23695" x="4213225" y="3981450"/>
          <p14:tracePt t="23701" x="4278313" y="4003675"/>
          <p14:tracePt t="23709" x="4305300" y="4013200"/>
          <p14:tracePt t="23716" x="4337050" y="4022725"/>
          <p14:tracePt t="23723" x="4378325" y="4022725"/>
          <p14:tracePt t="23730" x="4395788" y="4022725"/>
          <p14:tracePt t="23737" x="4414838" y="4022725"/>
          <p14:tracePt t="23745" x="4419600" y="4022725"/>
          <p14:tracePt t="23751" x="4427538" y="4022725"/>
          <p14:tracePt t="23759" x="4437063" y="4022725"/>
          <p14:tracePt t="23772" x="4437063" y="4013200"/>
          <p14:tracePt t="23780" x="4437063" y="4003675"/>
          <p14:tracePt t="23786" x="4437063" y="4000500"/>
          <p14:tracePt t="23794" x="4437063" y="3990975"/>
          <p14:tracePt t="23801" x="4437063" y="3981450"/>
          <p14:tracePt t="23807" x="4437063" y="3954463"/>
          <p14:tracePt t="23815" x="4432300" y="3935413"/>
          <p14:tracePt t="23822" x="4424363" y="3917950"/>
          <p14:tracePt t="23830" x="4410075" y="3889375"/>
          <p14:tracePt t="23836" x="4391025" y="3844925"/>
          <p14:tracePt t="23844" x="4368800" y="3825875"/>
          <p14:tracePt t="23850" x="4341813" y="3803650"/>
          <p14:tracePt t="23857" x="4310063" y="3784600"/>
          <p14:tracePt t="23865" x="4278313" y="3762375"/>
          <p14:tracePt t="23871" x="4217988" y="3725863"/>
          <p14:tracePt t="23879" x="4171950" y="3706813"/>
          <p14:tracePt t="23886" x="4113213" y="3679825"/>
          <p14:tracePt t="23893" x="4081463" y="3670300"/>
          <p14:tracePt t="23900" x="4054475" y="3662363"/>
          <p14:tracePt t="23907" x="4035425" y="3662363"/>
          <p14:tracePt t="23914" x="4017963" y="3662363"/>
          <p14:tracePt t="23921" x="3998913" y="3662363"/>
          <p14:tracePt t="23928" x="3989388" y="3662363"/>
          <p14:tracePt t="23935" x="3984625" y="3662363"/>
          <p14:tracePt t="23943" x="3976688" y="3662363"/>
          <p14:tracePt t="23950" x="3967163" y="3662363"/>
          <p14:tracePt t="23957" x="3967163" y="3670300"/>
          <p14:tracePt t="23965" x="3967163" y="3679825"/>
          <p14:tracePt t="23971" x="3967163" y="3694113"/>
          <p14:tracePt t="23978" x="3971925" y="3725863"/>
          <p14:tracePt t="23985" x="4003675" y="3757613"/>
          <p14:tracePt t="23992" x="4054475" y="3794125"/>
          <p14:tracePt t="23999" x="4098925" y="3830638"/>
          <p14:tracePt t="24006" x="4149725" y="3876675"/>
          <p14:tracePt t="24014" x="4213225" y="3903663"/>
          <p14:tracePt t="24020" x="4273550" y="3927475"/>
          <p14:tracePt t="24028" x="4332288" y="3940175"/>
          <p14:tracePt t="24034" x="4373563" y="3940175"/>
          <p14:tracePt t="24042" x="4427538" y="3940175"/>
          <p14:tracePt t="24049" x="4468813" y="3940175"/>
          <p14:tracePt t="24056" x="4510088" y="3935413"/>
          <p14:tracePt t="24063" x="4541838" y="3922713"/>
          <p14:tracePt t="24070" x="4560888" y="3913188"/>
          <p14:tracePt t="24078" x="4578350" y="3903663"/>
          <p14:tracePt t="24084" x="4587875" y="3898900"/>
          <p14:tracePt t="24091" x="4592638" y="3889375"/>
          <p14:tracePt t="24098" x="4610100" y="3881438"/>
          <p14:tracePt t="24105" x="4619625" y="3862388"/>
          <p14:tracePt t="24113" x="4619625" y="3852863"/>
          <p14:tracePt t="24127" x="4619625" y="3844925"/>
          <p14:tracePt t="24141" x="4619625" y="3840163"/>
          <p14:tracePt t="24155" x="4619625" y="3830638"/>
          <p14:tracePt t="24169" x="4619625" y="3821113"/>
          <p14:tracePt t="24176" x="4602163" y="3813175"/>
          <p14:tracePt t="24184" x="4592638" y="3808413"/>
          <p14:tracePt t="24190" x="4573588" y="3798888"/>
          <p14:tracePt t="24198" x="4556125" y="3789363"/>
          <p14:tracePt t="24204" x="4529138" y="3767138"/>
          <p14:tracePt t="24211" x="4468813" y="3757613"/>
          <p14:tracePt t="24219" x="4410075" y="3743325"/>
          <p14:tracePt t="24227" x="4332288" y="3730625"/>
          <p14:tracePt t="24233" x="4291013" y="3721100"/>
          <p14:tracePt t="24240" x="4237038" y="3721100"/>
          <p14:tracePt t="24247" x="4195763" y="3721100"/>
          <p14:tracePt t="24254" x="4154488" y="3721100"/>
          <p14:tracePt t="24261" x="4122738" y="3721100"/>
          <p14:tracePt t="24268" x="4103688" y="3721100"/>
          <p14:tracePt t="24275" x="4086225" y="3725863"/>
          <p14:tracePt t="24282" x="4081463" y="3725863"/>
          <p14:tracePt t="24289" x="4071938" y="3735388"/>
          <p14:tracePt t="24297" x="4062413" y="3743325"/>
          <p14:tracePt t="24304" x="4057650" y="3743325"/>
          <p14:tracePt t="24311" x="4049713" y="3748088"/>
          <p14:tracePt t="24318" x="4049713" y="3767138"/>
          <p14:tracePt t="24325" x="4049713" y="3776663"/>
          <p14:tracePt t="24332" x="4054475" y="3789363"/>
          <p14:tracePt t="24340" x="4062413" y="3813175"/>
          <p14:tracePt t="24346" x="4094163" y="3840163"/>
          <p14:tracePt t="24353" x="4144963" y="3908425"/>
          <p14:tracePt t="24360" x="4213225" y="3959225"/>
          <p14:tracePt t="24367" x="4259263" y="3995738"/>
          <p14:tracePt t="24374" x="4341813" y="4049713"/>
          <p14:tracePt t="24381" x="4405313" y="4090988"/>
          <p14:tracePt t="24389" x="4468813" y="4113213"/>
          <p14:tracePt t="24396" x="4514850" y="4149725"/>
          <p14:tracePt t="24403" x="4556125" y="4159250"/>
          <p14:tracePt t="24410" x="4614863" y="4159250"/>
          <p14:tracePt t="24417" x="4643438" y="4159250"/>
          <p14:tracePt t="24424" x="4660900" y="4159250"/>
          <p14:tracePt t="24431" x="4687888" y="4159250"/>
          <p14:tracePt t="24438" x="4697413" y="4159250"/>
          <p14:tracePt t="24445" x="4706938" y="4159250"/>
          <p14:tracePt t="24452" x="4711700" y="4159250"/>
          <p14:tracePt t="24474" x="4711700" y="4154488"/>
          <p14:tracePt t="24481" x="4711700" y="4141788"/>
          <p14:tracePt t="24495" x="4711700" y="4132263"/>
          <p14:tracePt t="24502" x="4711700" y="4122738"/>
          <p14:tracePt t="24510" x="4711700" y="4117975"/>
          <p14:tracePt t="24516" x="4711700" y="4110038"/>
          <p14:tracePt t="24523" x="4702175" y="4100513"/>
          <p14:tracePt t="24531" x="4692650" y="4095750"/>
          <p14:tracePt t="24537" x="4679950" y="4076700"/>
          <p14:tracePt t="24545" x="4656138" y="4044950"/>
          <p14:tracePt t="24551" x="4638675" y="4027488"/>
          <p14:tracePt t="24558" x="4606925" y="3995738"/>
          <p14:tracePt t="24566" x="4560888" y="3971925"/>
          <p14:tracePt t="24573" x="4529138" y="3940175"/>
          <p14:tracePt t="24580" x="4483100" y="3917950"/>
          <p14:tracePt t="24587" x="4424363" y="3894138"/>
          <p14:tracePt t="24595" x="4378325" y="3871913"/>
          <p14:tracePt t="24601" x="4314825" y="3844925"/>
          <p14:tracePt t="24608" x="4273550" y="3835400"/>
          <p14:tracePt t="24615" x="4241800" y="3813175"/>
          <p14:tracePt t="24622" x="4200525" y="3803650"/>
          <p14:tracePt t="24630" x="4181475" y="3803650"/>
          <p14:tracePt t="24636" x="4164013" y="3803650"/>
          <p14:tracePt t="24644" x="4144963" y="3803650"/>
          <p14:tracePt t="24650" x="4130675" y="3803650"/>
          <p14:tracePt t="24658" x="4113213" y="3803650"/>
          <p14:tracePt t="24665" x="4103688" y="3803650"/>
          <p14:tracePt t="24672" x="4094163" y="3803650"/>
          <p14:tracePt t="24679" x="4090988" y="3803650"/>
          <p14:tracePt t="24686" x="4081463" y="3803650"/>
          <p14:tracePt t="24693" x="4062413" y="3803650"/>
          <p14:tracePt t="24700" x="4057650" y="3803650"/>
          <p14:tracePt t="24707" x="4049713" y="3808413"/>
          <p14:tracePt t="24715" x="4040188" y="3825875"/>
          <p14:tracePt t="24723" x="4030663" y="3825875"/>
          <p14:tracePt t="24729" x="4025900" y="3830638"/>
          <p14:tracePt t="24735" x="4017963" y="3840163"/>
          <p14:tracePt t="24743" x="4008438" y="3849688"/>
          <p14:tracePt t="24750" x="3998913" y="3852863"/>
          <p14:tracePt t="24757" x="3984625" y="3862388"/>
          <p14:tracePt t="24771" x="3984625" y="3871913"/>
          <p14:tracePt t="24778" x="3984625" y="3881438"/>
          <p14:tracePt t="24785" x="3984625" y="3886200"/>
          <p14:tracePt t="24792" x="3984625" y="3894138"/>
          <p14:tracePt t="24799" x="3984625" y="3913188"/>
          <p14:tracePt t="24806" x="3984625" y="3917950"/>
          <p14:tracePt t="24813" x="3984625" y="3927475"/>
          <p14:tracePt t="24820" x="3984625" y="3935413"/>
          <p14:tracePt t="24827" x="3994150" y="3935413"/>
          <p14:tracePt t="24834" x="4003675" y="3935413"/>
          <p14:tracePt t="24841" x="4021138" y="3935413"/>
          <p14:tracePt t="24848" x="4035425" y="3935413"/>
          <p14:tracePt t="24855" x="4054475" y="3935413"/>
          <p14:tracePt t="24863" x="4094163" y="3935413"/>
          <p14:tracePt t="24870" x="4113213" y="3935413"/>
          <p14:tracePt t="24877" x="4130675" y="3935413"/>
          <p14:tracePt t="24884" x="4149725" y="3930650"/>
          <p14:tracePt t="24891" x="4168775" y="3930650"/>
          <p14:tracePt t="24898" x="4186238" y="3922713"/>
          <p14:tracePt t="24905" x="4195763" y="3913188"/>
          <p14:tracePt t="24913" x="4213225" y="3894138"/>
          <p14:tracePt t="24919" x="4217988" y="3894138"/>
          <p14:tracePt t="24926" x="4227513" y="3886200"/>
          <p14:tracePt t="24934" x="4244975" y="3886200"/>
          <p14:tracePt t="24941" x="4249738" y="3886200"/>
          <p14:tracePt t="24948" x="4259263" y="3886200"/>
          <p14:tracePt t="24955" x="4268788" y="3886200"/>
          <p14:tracePt t="24969" x="4268788" y="3881438"/>
          <p14:tracePt t="24990" x="4273550" y="3881438"/>
          <p14:tracePt t="25019" x="4281488" y="3871913"/>
          <p14:tracePt t="25027" x="4291013" y="3862388"/>
          <p14:tracePt t="25033" x="4300538" y="3862388"/>
          <p14:tracePt t="25040" x="4305300" y="3862388"/>
          <p14:tracePt t="26323" x="4305300" y="3857625"/>
          <p14:tracePt t="26330" x="4295775" y="3857625"/>
          <p14:tracePt t="26337" x="4286250" y="3849688"/>
          <p14:tracePt t="26345" x="4278313" y="3840163"/>
          <p14:tracePt t="26351" x="4264025" y="3840163"/>
          <p14:tracePt t="26358" x="4254500" y="3835400"/>
          <p14:tracePt t="26365" x="4227513" y="3825875"/>
          <p14:tracePt t="26372" x="4208463" y="3816350"/>
          <p14:tracePt t="26379" x="4191000" y="3816350"/>
          <p14:tracePt t="26386" x="4186238" y="3808413"/>
          <p14:tracePt t="26393" x="4176713" y="3808413"/>
          <p14:tracePt t="26400" x="4159250" y="3798888"/>
          <p14:tracePt t="26407" x="4140200" y="3789363"/>
          <p14:tracePt t="26414" x="4130675" y="3789363"/>
          <p14:tracePt t="26421" x="4127500" y="3789363"/>
          <p14:tracePt t="26428" x="4117975" y="3789363"/>
          <p14:tracePt t="26435" x="4108450" y="3789363"/>
          <p14:tracePt t="26444" x="4103688" y="3789363"/>
          <p14:tracePt t="26449" x="4086225" y="3789363"/>
          <p14:tracePt t="26457" x="4054475" y="3789363"/>
          <p14:tracePt t="26465" x="4040188" y="3789363"/>
          <p14:tracePt t="26471" x="4021138" y="3789363"/>
          <p14:tracePt t="26478" x="4013200" y="3771900"/>
          <p14:tracePt t="26485" x="3994150" y="3771900"/>
          <p14:tracePt t="26493" x="3962400" y="3771900"/>
          <p14:tracePt t="26499" x="3957638" y="3762375"/>
          <p14:tracePt t="26506" x="3940175" y="3762375"/>
          <p14:tracePt t="26514" x="3921125" y="3762375"/>
          <p14:tracePt t="26520" x="3903663" y="3752850"/>
          <p14:tracePt t="26529" x="3898900" y="3752850"/>
          <p14:tracePt t="26534" x="3879850" y="3752850"/>
          <p14:tracePt t="26541" x="3871913" y="3752850"/>
          <p14:tracePt t="26549" x="3862388" y="3743325"/>
          <p14:tracePt t="26555" x="3857625" y="3743325"/>
          <p14:tracePt t="26565" x="3848100" y="3743325"/>
          <p14:tracePt t="26570" x="3838575" y="3743325"/>
          <p14:tracePt t="26577" x="3835400" y="3743325"/>
          <p14:tracePt t="26584" x="3825875" y="3743325"/>
          <p14:tracePt t="26591" x="3816350" y="3743325"/>
          <p14:tracePt t="26598" x="3802063" y="3743325"/>
          <p14:tracePt t="28383" x="3852863" y="3743325"/>
          <p14:tracePt t="28390" x="3944938" y="3752850"/>
          <p14:tracePt t="28397" x="4003675" y="3752850"/>
          <p14:tracePt t="28404" x="4076700" y="3752850"/>
          <p14:tracePt t="28412" x="4130675" y="3752850"/>
          <p14:tracePt t="28418" x="4208463" y="3752850"/>
          <p14:tracePt t="28426" x="4244975" y="3752850"/>
          <p14:tracePt t="28432" x="4300538" y="3752850"/>
          <p14:tracePt t="28439" x="4332288" y="3748088"/>
          <p14:tracePt t="28448" x="4359275" y="3748088"/>
          <p14:tracePt t="28453" x="4391025" y="3748088"/>
          <p14:tracePt t="28461" x="4410075" y="3740150"/>
          <p14:tracePt t="28468" x="4419600" y="3730625"/>
          <p14:tracePt t="28475" x="4424363" y="3725863"/>
          <p14:tracePt t="28483" x="4432300" y="3716338"/>
          <p14:tracePt t="28489" x="4441825" y="3706813"/>
          <p14:tracePt t="28503" x="4446588" y="3703638"/>
          <p14:tracePt t="28510" x="4446588" y="3694113"/>
          <p14:tracePt t="28518" x="4446588" y="3684588"/>
          <p14:tracePt t="28524" x="4446588" y="3667125"/>
          <p14:tracePt t="28532" x="4446588" y="3662363"/>
          <p14:tracePt t="28538" x="4446588" y="3652838"/>
          <p14:tracePt t="28546" x="4446588" y="3633788"/>
          <p14:tracePt t="28553" x="4446588" y="3621088"/>
          <p14:tracePt t="28560" x="4446588" y="3602038"/>
          <p14:tracePt t="28567" x="4446588" y="3570288"/>
          <p14:tracePt t="28574" x="4441825" y="3552825"/>
          <p14:tracePt t="28582" x="4432300" y="3524250"/>
          <p14:tracePt t="28588" x="4424363" y="3506788"/>
          <p14:tracePt t="28595" x="4414838" y="3475038"/>
          <p14:tracePt t="28602" x="4405313" y="3465513"/>
          <p14:tracePt t="28610" x="4405313" y="3460750"/>
          <p14:tracePt t="28617" x="4405313" y="3451225"/>
          <p14:tracePt t="28623" x="4405313" y="3443288"/>
          <p14:tracePt t="28631" x="4410075" y="3433763"/>
          <p14:tracePt t="28638" x="4419600" y="3419475"/>
          <p14:tracePt t="28645" x="4437063" y="3387725"/>
          <p14:tracePt t="28652" x="4497388" y="3365500"/>
          <p14:tracePt t="28659" x="4573588" y="3336925"/>
          <p14:tracePt t="28667" x="4670425" y="3309938"/>
          <p14:tracePt t="28673" x="4770438" y="3268663"/>
          <p14:tracePt t="28681" x="4848225" y="3241675"/>
          <p14:tracePt t="28687" x="4926013" y="3214688"/>
          <p14:tracePt t="28694" x="4972050" y="3205163"/>
          <p14:tracePt t="28702" x="5030788" y="3190875"/>
          <p14:tracePt t="28709" x="5057775" y="3182938"/>
          <p14:tracePt t="28715" x="5076825" y="3182938"/>
          <p14:tracePt t="28723" x="5086350" y="3182938"/>
          <p14:tracePt t="28730" x="5099050" y="3182938"/>
          <p14:tracePt t="28779" x="5089525" y="3182938"/>
          <p14:tracePt t="28786" x="5081588" y="3182938"/>
          <p14:tracePt t="28793" x="5062538" y="3187700"/>
          <p14:tracePt t="28801" x="5035550" y="3195638"/>
          <p14:tracePt t="28808" x="4962525" y="3209925"/>
          <p14:tracePt t="28815" x="4902200" y="3224213"/>
          <p14:tracePt t="28822" x="4806950" y="3232150"/>
          <p14:tracePt t="28829" x="4716463" y="3246438"/>
          <p14:tracePt t="28836" x="4619625" y="3260725"/>
          <p14:tracePt t="28843" x="4524375" y="3287713"/>
          <p14:tracePt t="28850" x="4451350" y="3287713"/>
          <p14:tracePt t="28857" x="4391025" y="3300413"/>
          <p14:tracePt t="28864" x="4332288" y="3314700"/>
          <p14:tracePt t="28871" x="4300538" y="3324225"/>
          <p14:tracePt t="28878" x="4281488" y="3333750"/>
          <p14:tracePt t="28886" x="4273550" y="3341688"/>
          <p14:tracePt t="28893" x="4268788" y="3346450"/>
          <p14:tracePt t="28901" x="4259263" y="3365500"/>
          <p14:tracePt t="28906" x="4259263" y="3419475"/>
          <p14:tracePt t="28914" x="4259263" y="3475038"/>
          <p14:tracePt t="28920" x="4268788" y="3552825"/>
          <p14:tracePt t="28928" x="4278313" y="3630613"/>
          <p14:tracePt t="28935" x="4300538" y="3675063"/>
          <p14:tracePt t="28942" x="4322763" y="3706813"/>
          <p14:tracePt t="28948" x="4346575" y="3748088"/>
          <p14:tracePt t="28955" x="4364038" y="3779838"/>
          <p14:tracePt t="28966" x="4373563" y="3798888"/>
          <p14:tracePt t="28971" x="4383088" y="3816350"/>
          <p14:tracePt t="28978" x="4391025" y="3835400"/>
          <p14:tracePt t="28986" x="4400550" y="3844925"/>
          <p14:tracePt t="28992" x="4410075" y="3852863"/>
          <p14:tracePt t="28999" x="4410075" y="3857625"/>
          <p14:tracePt t="29005" x="4410075" y="3867150"/>
          <p14:tracePt t="29013" x="4410075" y="3876675"/>
          <p14:tracePt t="29040" x="4410075" y="3871913"/>
          <p14:tracePt t="29047" x="4410075" y="3862388"/>
          <p14:tracePt t="29054" x="4405313" y="3849688"/>
          <p14:tracePt t="29062" x="4395788" y="3830638"/>
          <p14:tracePt t="29069" x="4373563" y="3808413"/>
          <p14:tracePt t="29076" x="4332288" y="3776663"/>
          <p14:tracePt t="29083" x="4300538" y="3743325"/>
          <p14:tracePt t="29090" x="4268788" y="3711575"/>
          <p14:tracePt t="29098" x="4205288" y="3689350"/>
          <p14:tracePt t="29104" x="4159250" y="3667125"/>
          <p14:tracePt t="29112" x="4098925" y="3638550"/>
          <p14:tracePt t="29119" x="4067175" y="3630613"/>
          <p14:tracePt t="29126" x="4035425" y="3621088"/>
          <p14:tracePt t="29133" x="4017963" y="3597275"/>
          <p14:tracePt t="29140" x="3989388" y="3597275"/>
          <p14:tracePt t="29147" x="3971925" y="3597275"/>
          <p14:tracePt t="29155" x="3962400" y="3597275"/>
          <p14:tracePt t="29161" x="3952875" y="3597275"/>
          <p14:tracePt t="29168" x="3948113" y="3597275"/>
          <p14:tracePt t="29175" x="3940175" y="3597275"/>
          <p14:tracePt t="29182" x="3930650" y="3611563"/>
          <p14:tracePt t="29190" x="3930650" y="3621088"/>
          <p14:tracePt t="29198" x="3930650" y="3630613"/>
          <p14:tracePt t="29204" x="3930650" y="3633788"/>
          <p14:tracePt t="29211" x="3930650" y="3652838"/>
          <p14:tracePt t="29218" x="3935413" y="3670300"/>
          <p14:tracePt t="29225" x="3957638" y="3703638"/>
          <p14:tracePt t="29232" x="3984625" y="3721100"/>
          <p14:tracePt t="29239" x="4030663" y="3743325"/>
          <p14:tracePt t="29246" x="4062413" y="3767138"/>
          <p14:tracePt t="29253" x="4103688" y="3784600"/>
          <p14:tracePt t="29261" x="4168775" y="3813175"/>
          <p14:tracePt t="29268" x="4208463" y="3821113"/>
          <p14:tracePt t="29274" x="4268788" y="3835400"/>
          <p14:tracePt t="29282" x="4300538" y="3835400"/>
          <p14:tracePt t="29289" x="4327525" y="3835400"/>
          <p14:tracePt t="29296" x="4346575" y="3835400"/>
          <p14:tracePt t="29303" x="4373563" y="3835400"/>
          <p14:tracePt t="29310" x="4391025" y="3835400"/>
          <p14:tracePt t="29317" x="4400550" y="3835400"/>
          <p14:tracePt t="29324" x="4405313" y="3835400"/>
          <p14:tracePt t="29331" x="4405313" y="3830638"/>
          <p14:tracePt t="29338" x="4405313" y="3821113"/>
          <p14:tracePt t="29345" x="4405313" y="3816350"/>
          <p14:tracePt t="29352" x="4405313" y="3808413"/>
          <p14:tracePt t="29360" x="4405313" y="3798888"/>
          <p14:tracePt t="29367" x="4405313" y="3789363"/>
          <p14:tracePt t="29374" x="4405313" y="3784600"/>
          <p14:tracePt t="29381" x="4395788" y="3767138"/>
          <p14:tracePt t="29388" x="4378325" y="3757613"/>
          <p14:tracePt t="29395" x="4346575" y="3748088"/>
          <p14:tracePt t="29402" x="4314825" y="3716338"/>
          <p14:tracePt t="29409" x="4286250" y="3694113"/>
          <p14:tracePt t="29416" x="4227513" y="3670300"/>
          <p14:tracePt t="29423" x="4186238" y="3662363"/>
          <p14:tracePt t="29431" x="4140200" y="3652838"/>
          <p14:tracePt t="29437" x="4067175" y="3638550"/>
          <p14:tracePt t="29444" x="4025900" y="3638550"/>
          <p14:tracePt t="29452" x="3971925" y="3638550"/>
          <p14:tracePt t="29459" x="3930650" y="3638550"/>
          <p14:tracePt t="29466" x="3875088" y="3638550"/>
          <p14:tracePt t="29473" x="3843338" y="3643313"/>
          <p14:tracePt t="29481" x="3825875" y="3652838"/>
          <p14:tracePt t="29487" x="3806825" y="3662363"/>
          <p14:tracePt t="29495" x="3789363" y="3670300"/>
          <p14:tracePt t="29501" x="3779838" y="3679825"/>
          <p14:tracePt t="29508" x="3770313" y="3689350"/>
          <p14:tracePt t="29515" x="3765550" y="3694113"/>
          <p14:tracePt t="29522" x="3757613" y="3711575"/>
          <p14:tracePt t="29529" x="3757613" y="3721100"/>
          <p14:tracePt t="29536" x="3757613" y="3735388"/>
          <p14:tracePt t="29543" x="3757613" y="3752850"/>
          <p14:tracePt t="29551" x="3762375" y="3771900"/>
          <p14:tracePt t="29558" x="3770313" y="3789363"/>
          <p14:tracePt t="29565" x="3789363" y="3821113"/>
          <p14:tracePt t="29572" x="3821113" y="3852863"/>
          <p14:tracePt t="29579" x="3857625" y="3898900"/>
          <p14:tracePt t="29586" x="3908425" y="3935413"/>
          <p14:tracePt t="29593" x="3967163" y="3963988"/>
          <p14:tracePt t="29601" x="4013200" y="3986213"/>
          <p14:tracePt t="29607" x="4071938" y="3995738"/>
          <p14:tracePt t="29616" x="4103688" y="4003675"/>
          <p14:tracePt t="29623" x="4130675" y="4003675"/>
          <p14:tracePt t="29630" x="4159250" y="4003675"/>
          <p14:tracePt t="29638" x="4176713" y="4003675"/>
          <p14:tracePt t="29644" x="4186238" y="4003675"/>
          <p14:tracePt t="29652" x="4195763" y="4003675"/>
          <p14:tracePt t="29657" x="4200525" y="4003675"/>
          <p14:tracePt t="29707" x="4200525" y="3995738"/>
          <p14:tracePt t="29714" x="4200525" y="3986213"/>
          <p14:tracePt t="29721" x="4200525" y="3981450"/>
          <p14:tracePt t="29728" x="4191000" y="3971925"/>
          <p14:tracePt t="29735" x="4181475" y="3963988"/>
          <p14:tracePt t="29742" x="4164013" y="3954463"/>
          <p14:tracePt t="29750" x="4135438" y="3935413"/>
          <p14:tracePt t="29756" x="4113213" y="3917950"/>
          <p14:tracePt t="29764" x="4086225" y="3894138"/>
          <p14:tracePt t="29770" x="4040188" y="3871913"/>
          <p14:tracePt t="29778" x="3998913" y="3862388"/>
          <p14:tracePt t="29785" x="3967163" y="3852863"/>
          <p14:tracePt t="29792" x="3940175" y="3844925"/>
          <p14:tracePt t="29799" x="3921125" y="3844925"/>
          <p14:tracePt t="29806" x="3903663" y="3844925"/>
          <p14:tracePt t="29813" x="3894138" y="3844925"/>
          <p14:tracePt t="29820" x="3889375" y="3844925"/>
          <p14:tracePt t="29827" x="3879850" y="3844925"/>
          <p14:tracePt t="29835" x="3871913" y="3844925"/>
          <p14:tracePt t="29841" x="3871913" y="3852863"/>
          <p14:tracePt t="29849" x="3871913" y="3862388"/>
          <p14:tracePt t="29856" x="3875088" y="3867150"/>
          <p14:tracePt t="29862" x="3884613" y="3886200"/>
          <p14:tracePt t="29869" x="3903663" y="3917950"/>
          <p14:tracePt t="29877" x="3925888" y="3935413"/>
          <p14:tracePt t="29884" x="3967163" y="3959225"/>
          <p14:tracePt t="29891" x="3998913" y="3976688"/>
          <p14:tracePt t="29898" x="4030663" y="4000500"/>
          <p14:tracePt t="29905" x="4071938" y="4008438"/>
          <p14:tracePt t="29912" x="4103688" y="4032250"/>
          <p14:tracePt t="29919" x="4117975" y="4032250"/>
          <p14:tracePt t="29926" x="4135438" y="4032250"/>
          <p14:tracePt t="29934" x="4144963" y="4032250"/>
          <p14:tracePt t="29940" x="4164013" y="4032250"/>
          <p14:tracePt t="34020" x="4081463" y="4040188"/>
          <p14:tracePt t="34027" x="3948113" y="4059238"/>
          <p14:tracePt t="34034" x="3821113" y="4073525"/>
          <p14:tracePt t="34041" x="3656013" y="4086225"/>
          <p14:tracePt t="34048" x="3473450" y="4100513"/>
          <p14:tracePt t="34055" x="3273425" y="4117975"/>
          <p14:tracePt t="34062" x="3108325" y="4132263"/>
          <p14:tracePt t="34069" x="2925763" y="4146550"/>
          <p14:tracePt t="34078" x="2720975" y="4178300"/>
          <p14:tracePt t="34083" x="2538413" y="4195763"/>
          <p14:tracePt t="34090" x="2392363" y="4210050"/>
          <p14:tracePt t="34097" x="2227263" y="4222750"/>
          <p14:tracePt t="34104" x="2044700" y="4237038"/>
          <p14:tracePt t="34111" x="1881188" y="4256088"/>
          <p14:tracePt t="34119" x="1752600" y="4256088"/>
          <p14:tracePt t="34126" x="1643063" y="4256088"/>
          <p14:tracePt t="34133" x="1533525" y="4256088"/>
          <p14:tracePt t="34140" x="1419225" y="4268788"/>
          <p14:tracePt t="34147" x="1328738" y="4268788"/>
          <p14:tracePt t="34154" x="1268413" y="4278313"/>
          <p14:tracePt t="34161" x="1192213" y="4292600"/>
          <p14:tracePt t="34168" x="1150938" y="4292600"/>
          <p14:tracePt t="34175" x="1095375" y="4305300"/>
          <p14:tracePt t="34182" x="1068388" y="4305300"/>
          <p14:tracePt t="34190" x="1036638" y="4324350"/>
          <p14:tracePt t="34196" x="995363" y="4332288"/>
          <p14:tracePt t="34203" x="976313" y="4341813"/>
          <p14:tracePt t="34211" x="958850" y="4341813"/>
          <p14:tracePt t="34218" x="939800" y="4356100"/>
          <p14:tracePt t="34226" x="908050" y="4356100"/>
          <p14:tracePt t="34232" x="890588" y="4356100"/>
          <p14:tracePt t="34240" x="885825" y="4356100"/>
          <p14:tracePt t="34246" x="876300" y="4356100"/>
          <p14:tracePt t="34253" x="866775" y="4356100"/>
          <p14:tracePt t="34261" x="858838" y="4356100"/>
          <p14:tracePt t="34267" x="854075" y="4356100"/>
          <p14:tracePt t="34274" x="844550" y="4356100"/>
          <p14:tracePt t="34282" x="825500" y="4356100"/>
          <p14:tracePt t="34288" x="822325" y="4360863"/>
          <p14:tracePt t="34295" x="812800" y="4360863"/>
          <p14:tracePt t="34302" x="803275" y="4360863"/>
          <p14:tracePt t="34310" x="798513" y="4360863"/>
          <p14:tracePt t="34338" x="798513" y="4368800"/>
          <p14:tracePt t="34352" x="798513" y="4378325"/>
          <p14:tracePt t="34359" x="798513" y="4383088"/>
          <p14:tracePt t="34366" x="825500" y="4392613"/>
          <p14:tracePt t="34373" x="881063" y="4392613"/>
          <p14:tracePt t="34380" x="927100" y="4414838"/>
          <p14:tracePt t="34387" x="1000125" y="4414838"/>
          <p14:tracePt t="34394" x="1095375" y="4429125"/>
          <p14:tracePt t="34401" x="1187450" y="4429125"/>
          <p14:tracePt t="34409" x="1277938" y="4429125"/>
          <p14:tracePt t="34416" x="1370013" y="4429125"/>
          <p14:tracePt t="34423" x="1447800" y="4443413"/>
          <p14:tracePt t="34430" x="1538288" y="4443413"/>
          <p14:tracePt t="34437" x="1616075" y="4443413"/>
          <p14:tracePt t="34444" x="1671638" y="4443413"/>
          <p14:tracePt t="34451" x="1744663" y="4443413"/>
          <p14:tracePt t="34458" x="1784350" y="4443413"/>
          <p14:tracePt t="34465" x="1839913" y="4443413"/>
          <p14:tracePt t="34472" x="1881188" y="4443413"/>
          <p14:tracePt t="34479" x="1922463" y="4443413"/>
          <p14:tracePt t="34486" x="1976438" y="4443413"/>
          <p14:tracePt t="34494" x="2017713" y="4443413"/>
          <p14:tracePt t="34501" x="2058988" y="4443413"/>
          <p14:tracePt t="34507" x="2100263" y="4443413"/>
          <p14:tracePt t="34515" x="2154238" y="4443413"/>
          <p14:tracePt t="34522" x="2195513" y="4443413"/>
          <p14:tracePt t="34529" x="2236788" y="4443413"/>
          <p14:tracePt t="34536" x="2292350" y="4443413"/>
          <p14:tracePt t="34543" x="2346325" y="4443413"/>
          <p14:tracePt t="34551" x="2424113" y="4443413"/>
          <p14:tracePt t="34557" x="2497138" y="4443413"/>
          <p14:tracePt t="34564" x="2552700" y="4443413"/>
          <p14:tracePt t="34572" x="2628900" y="4443413"/>
          <p14:tracePt t="34578" x="2701925" y="4443413"/>
          <p14:tracePt t="34586" x="2794000" y="4443413"/>
          <p14:tracePt t="34593" x="2852738" y="4433888"/>
          <p14:tracePt t="34600" x="2944813" y="4433888"/>
          <p14:tracePt t="34607" x="3022600" y="4424363"/>
          <p14:tracePt t="34614" x="3076575" y="4424363"/>
          <p14:tracePt t="34621" x="3173413" y="4424363"/>
          <p14:tracePt t="34628" x="3246438" y="4424363"/>
          <p14:tracePt t="34635" x="3355975" y="4424363"/>
          <p14:tracePt t="34643" x="3446463" y="4424363"/>
          <p14:tracePt t="34650" x="3538538" y="4424363"/>
          <p14:tracePt t="34657" x="3616325" y="4424363"/>
          <p14:tracePt t="34663" x="3706813" y="4433888"/>
          <p14:tracePt t="34670" x="3784600" y="4443413"/>
          <p14:tracePt t="34678" x="3862388" y="4456113"/>
          <p14:tracePt t="34684" x="3971925" y="4470400"/>
          <p14:tracePt t="34692" x="4067175" y="4470400"/>
          <p14:tracePt t="34699" x="4127500" y="4483100"/>
          <p14:tracePt t="34706" x="4200525" y="4497388"/>
          <p14:tracePt t="34713" x="4244975" y="4506913"/>
          <p14:tracePt t="34720" x="4322763" y="4519613"/>
          <p14:tracePt t="34727" x="4378325" y="4519613"/>
          <p14:tracePt t="34734" x="4468813" y="4519613"/>
          <p14:tracePt t="34741" x="4541838" y="4519613"/>
          <p14:tracePt t="34748" x="4602163" y="4519613"/>
          <p14:tracePt t="34756" x="4675188" y="4519613"/>
          <p14:tracePt t="34762" x="4716463" y="4519613"/>
          <p14:tracePt t="34769" x="4770438" y="4519613"/>
          <p14:tracePt t="34777" x="4811713" y="4519613"/>
          <p14:tracePt t="34784" x="4852988" y="4519613"/>
          <p14:tracePt t="34791" x="4921250" y="4519613"/>
          <p14:tracePt t="34798" x="4994275" y="4519613"/>
          <p14:tracePt t="34805" x="5072063" y="4519613"/>
          <p14:tracePt t="34812" x="5162550" y="4519613"/>
          <p14:tracePt t="34819" x="5218113" y="4519613"/>
          <p14:tracePt t="34826" x="5291138" y="4519613"/>
          <p14:tracePt t="34833" x="5349875" y="4519613"/>
          <p14:tracePt t="34840" x="5410200" y="4529138"/>
          <p14:tracePt t="34847" x="5464175" y="4529138"/>
          <p14:tracePt t="34854" x="5541963" y="4556125"/>
          <p14:tracePt t="34861" x="5619750" y="4556125"/>
          <p14:tracePt t="34869" x="5678488" y="4570413"/>
          <p14:tracePt t="34876" x="5751513" y="4570413"/>
          <p14:tracePt t="34883" x="5792788" y="4570413"/>
          <p14:tracePt t="34890" x="5848350" y="4579938"/>
          <p14:tracePt t="34897" x="5880100" y="4579938"/>
          <p14:tracePt t="34905" x="5907088" y="4579938"/>
          <p14:tracePt t="34911" x="5948363" y="4589463"/>
          <p14:tracePt t="34918" x="5967413" y="4589463"/>
          <p14:tracePt t="34925" x="5984875" y="4589463"/>
          <p14:tracePt t="34933" x="6003925" y="4589463"/>
          <p14:tracePt t="34940" x="6011863" y="4589463"/>
          <p14:tracePt t="34947" x="6016625" y="4589463"/>
          <p14:tracePt t="34954" x="6035675" y="4589463"/>
          <p14:tracePt t="34961" x="6043613" y="4589463"/>
          <p14:tracePt t="34968" x="6048375" y="4589463"/>
          <p14:tracePt t="34975" x="6057900" y="4589463"/>
          <p14:tracePt t="34989" x="6067425" y="4589463"/>
          <p14:tracePt t="35003" x="6072188" y="4589463"/>
          <p14:tracePt t="35011" x="6080125" y="4589463"/>
          <p14:tracePt t="35018" x="6089650" y="4589463"/>
          <p14:tracePt t="35024" x="6099175" y="4589463"/>
          <p14:tracePt t="35033" x="6113463" y="4589463"/>
          <p14:tracePt t="35039" x="6121400" y="4589463"/>
          <p14:tracePt t="35046" x="6130925" y="4589463"/>
          <p14:tracePt t="35053" x="6145213" y="4589463"/>
          <p14:tracePt t="35060" x="6153150" y="4589463"/>
          <p14:tracePt t="35067" x="6172200" y="4589463"/>
          <p14:tracePt t="35074" x="6213475" y="4589463"/>
          <p14:tracePt t="35090" x="6267450" y="4589463"/>
          <p14:tracePt t="35095" x="6454775" y="4625975"/>
          <p14:tracePt t="42490" x="6345238" y="4625975"/>
          <p14:tracePt t="42498" x="6167438" y="4625975"/>
          <p14:tracePt t="42504" x="6003925" y="4625975"/>
          <p14:tracePt t="42510" x="5821363" y="4625975"/>
          <p14:tracePt t="42518" x="5637213" y="4638675"/>
          <p14:tracePt t="42524" x="5473700" y="4657725"/>
          <p14:tracePt t="42531" x="5291138" y="4670425"/>
          <p14:tracePt t="42539" x="5067300" y="4689475"/>
          <p14:tracePt t="42545" x="4884738" y="4702175"/>
          <p14:tracePt t="42554" x="4719638" y="4716463"/>
          <p14:tracePt t="42559" x="4533900" y="4748213"/>
          <p14:tracePt t="42567" x="4295775" y="4799013"/>
          <p14:tracePt t="42574" x="4130675" y="4830763"/>
          <p14:tracePt t="42581" x="3984625" y="4857750"/>
          <p14:tracePt t="42588" x="3816350" y="4889500"/>
          <p14:tracePt t="42595" x="3670300" y="4903788"/>
          <p14:tracePt t="42602" x="3519488" y="4930775"/>
          <p14:tracePt t="42609" x="3392488" y="4949825"/>
          <p14:tracePt t="42616" x="3282950" y="4962525"/>
          <p14:tracePt t="42623" x="3168650" y="4976813"/>
          <p14:tracePt t="42631" x="3059113" y="4991100"/>
          <p14:tracePt t="42638" x="2962275" y="5003800"/>
          <p14:tracePt t="42644" x="2908300" y="5003800"/>
          <p14:tracePt t="42652" x="2830513" y="5003800"/>
          <p14:tracePt t="42658" x="2789238" y="5003800"/>
          <p14:tracePt t="42665" x="2747963" y="5003800"/>
          <p14:tracePt t="42673" x="2720975" y="5003800"/>
          <p14:tracePt t="42679" x="2701925" y="4999038"/>
          <p14:tracePt t="42687" x="2684463" y="4999038"/>
          <p14:tracePt t="42695" x="2657475" y="4999038"/>
          <p14:tracePt t="42703" x="2647950" y="4999038"/>
          <p14:tracePt t="42709" x="2638425" y="4999038"/>
          <p14:tracePt t="42717" x="2628900" y="4991100"/>
          <p14:tracePt t="42723" x="2625725" y="4991100"/>
          <p14:tracePt t="42730" x="2616200" y="4981575"/>
          <p14:tracePt t="42737" x="2606675" y="4981575"/>
          <p14:tracePt t="42744" x="2601913" y="4981575"/>
          <p14:tracePt t="42751" x="2592388" y="4981575"/>
          <p14:tracePt t="42758" x="2574925" y="4981575"/>
          <p14:tracePt t="42872" x="2570163" y="4976813"/>
          <p14:tracePt t="42879" x="2560638" y="4967288"/>
          <p14:tracePt t="42886" x="2552700" y="4949825"/>
          <p14:tracePt t="42893" x="2543175" y="4940300"/>
          <p14:tracePt t="42900" x="2538413" y="4935538"/>
          <p14:tracePt t="42907" x="2528888" y="4926013"/>
          <p14:tracePt t="42914" x="2519363" y="4908550"/>
          <p14:tracePt t="42922" x="2511425" y="4889500"/>
          <p14:tracePt t="42928" x="2492375" y="4857750"/>
          <p14:tracePt t="42937" x="2470150" y="4840288"/>
          <p14:tracePt t="42942" x="2451100" y="4821238"/>
          <p14:tracePt t="42949" x="2433638" y="4811713"/>
          <p14:tracePt t="42956" x="2414588" y="4789488"/>
          <p14:tracePt t="42963" x="2382838" y="4772025"/>
          <p14:tracePt t="42970" x="2365375" y="4752975"/>
          <p14:tracePt t="42977" x="2332038" y="4730750"/>
          <p14:tracePt t="42984" x="2292350" y="4721225"/>
          <p14:tracePt t="42991" x="2259013" y="4711700"/>
          <p14:tracePt t="42999" x="2214563" y="4675188"/>
          <p14:tracePt t="43006" x="2173288" y="4665663"/>
          <p14:tracePt t="43013" x="2132013" y="4657725"/>
          <p14:tracePt t="43020" x="2100263" y="4643438"/>
          <p14:tracePt t="43028" x="2058988" y="4633913"/>
          <p14:tracePt t="43034" x="2027238" y="4625975"/>
          <p14:tracePt t="43041" x="2000250" y="4616450"/>
          <p14:tracePt t="43048" x="1944688" y="4616450"/>
          <p14:tracePt t="43056" x="1903413" y="4616450"/>
          <p14:tracePt t="43062" x="1849438" y="4616450"/>
          <p14:tracePt t="43069" x="1808163" y="4616450"/>
          <p14:tracePt t="43086" x="1720850" y="4616450"/>
          <p14:tracePt t="43091" x="1693863" y="4616450"/>
          <p14:tracePt t="43098" x="1652588" y="4616450"/>
          <p14:tracePt t="43105" x="1625600" y="4616450"/>
          <p14:tracePt t="43112" x="1593850" y="4616450"/>
          <p14:tracePt t="43119" x="1574800" y="4616450"/>
          <p14:tracePt t="43126" x="1533525" y="4621213"/>
          <p14:tracePt t="43133" x="1516063" y="4621213"/>
          <p14:tracePt t="43140" x="1501775" y="4621213"/>
          <p14:tracePt t="43147" x="1484313" y="4621213"/>
          <p14:tracePt t="43154" x="1450975" y="4621213"/>
          <p14:tracePt t="43162" x="1433513" y="4621213"/>
          <p14:tracePt t="43169" x="1419225" y="4621213"/>
          <p14:tracePt t="43176" x="1401763" y="4621213"/>
          <p14:tracePt t="43183" x="1382713" y="4621213"/>
          <p14:tracePt t="43190" x="1365250" y="4621213"/>
          <p14:tracePt t="43197" x="1355725" y="4621213"/>
          <p14:tracePt t="43204" x="1350963" y="4621213"/>
          <p14:tracePt t="43211" x="1341438" y="4621213"/>
          <p14:tracePt t="43219" x="1333500" y="4621213"/>
          <p14:tracePt t="43225" x="1328738" y="4621213"/>
          <p14:tracePt t="43232" x="1319213" y="4621213"/>
          <p14:tracePt t="43240" x="1309688" y="4621213"/>
          <p14:tracePt t="43247" x="1301750" y="4621213"/>
          <p14:tracePt t="43253" x="1287463" y="4621213"/>
          <p14:tracePt t="43261" x="1277938" y="4621213"/>
          <p14:tracePt t="43268" x="1268413" y="4621213"/>
          <p14:tracePt t="43353" x="1265238" y="4621213"/>
          <p14:tracePt t="43361" x="1255713" y="4621213"/>
          <p14:tracePt t="43375" x="1246188" y="4621213"/>
          <p14:tracePt t="43382" x="1241425" y="4621213"/>
          <p14:tracePt t="43389" x="1231900" y="4621213"/>
          <p14:tracePt t="43396" x="1223963" y="4621213"/>
          <p14:tracePt t="43403" x="1209675" y="4621213"/>
          <p14:tracePt t="43409" x="1200150" y="4621213"/>
          <p14:tracePt t="43416" x="1192213" y="4621213"/>
          <p14:tracePt t="43424" x="1182688" y="4621213"/>
          <p14:tracePt t="43431" x="1177925" y="4621213"/>
          <p14:tracePt t="43438" x="1158875" y="4621213"/>
          <p14:tracePt t="43445" x="1141413" y="4621213"/>
          <p14:tracePt t="43453" x="1100138" y="4621213"/>
          <p14:tracePt t="43459" x="1073150" y="4629150"/>
          <p14:tracePt t="43466" x="1041400" y="4638675"/>
          <p14:tracePt t="43473" x="1000125" y="4652963"/>
          <p14:tracePt t="43480" x="968375" y="4662488"/>
          <p14:tracePt t="43488" x="939800" y="4670425"/>
          <p14:tracePt t="43496" x="895350" y="4694238"/>
          <p14:tracePt t="43501" x="876300" y="4702175"/>
          <p14:tracePt t="43508" x="858838" y="4702175"/>
          <p14:tracePt t="43515" x="839788" y="4702175"/>
          <p14:tracePt t="43523" x="812800" y="4702175"/>
          <p14:tracePt t="43530" x="793750" y="4702175"/>
          <p14:tracePt t="43536" x="785813" y="4702175"/>
          <p14:tracePt t="43543" x="781050" y="4702175"/>
          <p14:tracePt t="43550" x="762000" y="4702175"/>
          <p14:tracePt t="43558" x="752475" y="4702175"/>
          <p14:tracePt t="43565" x="739775" y="4702175"/>
          <p14:tracePt t="43573" x="730250" y="4702175"/>
          <p14:tracePt t="43579" x="720725" y="4702175"/>
          <p14:tracePt t="43586" x="715963" y="4702175"/>
          <p14:tracePt t="43593" x="708025" y="4702175"/>
          <p14:tracePt t="43601" x="698500" y="4702175"/>
          <p14:tracePt t="43607" x="693738" y="4702175"/>
          <p14:tracePt t="43615" x="684213" y="4702175"/>
          <p14:tracePt t="43622" x="676275" y="4702175"/>
          <p14:tracePt t="43628" x="657225" y="4702175"/>
          <p14:tracePt t="43636" x="652463" y="4702175"/>
          <p14:tracePt t="43643" x="642938" y="4702175"/>
          <p14:tracePt t="43713" x="647700" y="4702175"/>
          <p14:tracePt t="43720" x="652463" y="4702175"/>
          <p14:tracePt t="43727" x="671513" y="4699000"/>
          <p14:tracePt t="43735" x="688975" y="4699000"/>
          <p14:tracePt t="43742" x="708025" y="4679950"/>
          <p14:tracePt t="43749" x="739775" y="4679950"/>
          <p14:tracePt t="43756" x="781050" y="4679950"/>
          <p14:tracePt t="43763" x="798513" y="4679950"/>
          <p14:tracePt t="43770" x="812800" y="4679950"/>
          <p14:tracePt t="43778" x="830263" y="4679950"/>
          <p14:tracePt t="43784" x="863600" y="4679950"/>
          <p14:tracePt t="43792" x="876300" y="4679950"/>
          <p14:tracePt t="43799" x="900113" y="4694238"/>
          <p14:tracePt t="43806" x="917575" y="4702175"/>
          <p14:tracePt t="43813" x="936625" y="4711700"/>
          <p14:tracePt t="43820" x="954088" y="4711700"/>
          <p14:tracePt t="43827" x="973138" y="4711700"/>
          <p14:tracePt t="43833" x="976313" y="4711700"/>
          <p14:tracePt t="43841" x="995363" y="4721225"/>
          <p14:tracePt t="43848" x="1012825" y="4721225"/>
          <p14:tracePt t="43856" x="1022350" y="4730750"/>
          <p14:tracePt t="43862" x="1049338" y="4738688"/>
          <p14:tracePt t="43870" x="1068388" y="4748213"/>
          <p14:tracePt t="43878" x="1082675" y="4748213"/>
          <p14:tracePt t="43885" x="1114425" y="4748213"/>
          <p14:tracePt t="43892" x="1155700" y="4757738"/>
          <p14:tracePt t="43899" x="1182688" y="4757738"/>
          <p14:tracePt t="43908" x="1214438" y="4767263"/>
          <p14:tracePt t="43913" x="1268413" y="4779963"/>
          <p14:tracePt t="43919" x="1301750" y="4779963"/>
          <p14:tracePt t="43926" x="1355725" y="4779963"/>
          <p14:tracePt t="43934" x="1397000" y="4789488"/>
          <p14:tracePt t="43940" x="1450975" y="4789488"/>
          <p14:tracePt t="43947" x="1497013" y="4799013"/>
          <p14:tracePt t="43954" x="1538288" y="4799013"/>
          <p14:tracePt t="43961" x="1593850" y="4799013"/>
          <p14:tracePt t="43969" x="1633538" y="4799013"/>
          <p14:tracePt t="43975" x="1674813" y="4799013"/>
          <p14:tracePt t="43983" x="1716088" y="4799013"/>
          <p14:tracePt t="43990" x="1752600" y="4799013"/>
          <p14:tracePt t="43997" x="1808163" y="4799013"/>
          <p14:tracePt t="44004" x="1849438" y="4799013"/>
          <p14:tracePt t="44011" x="1903413" y="4799013"/>
          <p14:tracePt t="44019" x="1963738" y="4799013"/>
          <p14:tracePt t="44025" x="2017713" y="4799013"/>
          <p14:tracePt t="44032" x="2058988" y="4799013"/>
          <p14:tracePt t="44039" x="2127250" y="4799013"/>
          <p14:tracePt t="44046" x="2168525" y="4799013"/>
          <p14:tracePt t="44053" x="2236788" y="4799013"/>
          <p14:tracePt t="44061" x="2278063" y="4799013"/>
          <p14:tracePt t="44068" x="2351088" y="4799013"/>
          <p14:tracePt t="44075" x="2405063" y="4799013"/>
          <p14:tracePt t="44086" x="2478088" y="4799013"/>
          <p14:tracePt t="44090" x="2538413" y="4799013"/>
          <p14:tracePt t="44096" x="2628900" y="4799013"/>
          <p14:tracePt t="44103" x="2720975" y="4799013"/>
          <p14:tracePt t="44110" x="2794000" y="4799013"/>
          <p14:tracePt t="44117" x="2889250" y="4811713"/>
          <p14:tracePt t="44124" x="2998788" y="4826000"/>
          <p14:tracePt t="44131" x="3113088" y="4845050"/>
          <p14:tracePt t="44138" x="3190875" y="4852988"/>
          <p14:tracePt t="44145" x="3305175" y="4899025"/>
          <p14:tracePt t="44153" x="3419475" y="4926013"/>
          <p14:tracePt t="44159" x="3497263" y="4954588"/>
          <p14:tracePt t="44167" x="3592513" y="4967288"/>
          <p14:tracePt t="44174" x="3689350" y="4995863"/>
          <p14:tracePt t="44181" x="3765550" y="5008563"/>
          <p14:tracePt t="44188" x="3843338" y="5045075"/>
          <p14:tracePt t="44195" x="3889375" y="5059363"/>
          <p14:tracePt t="44203" x="3948113" y="5068888"/>
          <p14:tracePt t="44211" x="3976688" y="5076825"/>
          <p14:tracePt t="44217" x="4017963" y="5091113"/>
          <p14:tracePt t="44224" x="4040188" y="5100638"/>
          <p14:tracePt t="44231" x="4057650" y="5108575"/>
          <p14:tracePt t="44239" x="4062413" y="5108575"/>
          <p14:tracePt t="44245" x="4071938" y="5108575"/>
          <p14:tracePt t="44253" x="4081463" y="5108575"/>
          <p14:tracePt t="44259" x="4086225" y="5108575"/>
          <p14:tracePt t="44266" x="4103688" y="5108575"/>
          <p14:tracePt t="44273" x="4113213" y="5108575"/>
          <p14:tracePt t="44281" x="4117975" y="5118100"/>
          <p14:tracePt t="44287" x="4127500" y="5118100"/>
          <p14:tracePt t="46151" x="4071938" y="5108575"/>
          <p14:tracePt t="46158" x="3976688" y="5095875"/>
          <p14:tracePt t="46165" x="3867150" y="5081588"/>
          <p14:tracePt t="46172" x="3770313" y="5081588"/>
          <p14:tracePt t="46179" x="3679825" y="5081588"/>
          <p14:tracePt t="46185" x="3587750" y="5081588"/>
          <p14:tracePt t="46193" x="3533775" y="5081588"/>
          <p14:tracePt t="46199" x="3455988" y="5091113"/>
          <p14:tracePt t="46206" x="3397250" y="5105400"/>
          <p14:tracePt t="46214" x="3336925" y="5113338"/>
          <p14:tracePt t="46220" x="3290888" y="5137150"/>
          <p14:tracePt t="46229" x="3246438" y="5159375"/>
          <p14:tracePt t="46234" x="3213100" y="5181600"/>
          <p14:tracePt t="46241" x="3195638" y="5200650"/>
          <p14:tracePt t="46249" x="3173413" y="5246688"/>
          <p14:tracePt t="46256" x="3136900" y="5291138"/>
          <p14:tracePt t="46263" x="3127375" y="5351463"/>
          <p14:tracePt t="46270" x="3127375" y="5392738"/>
          <p14:tracePt t="46279" x="3127375" y="5461000"/>
          <p14:tracePt t="46284" x="3132138" y="5502275"/>
          <p14:tracePt t="46291" x="3163888" y="5534025"/>
          <p14:tracePt t="46298" x="3186113" y="5580063"/>
          <p14:tracePt t="46305" x="3217863" y="5611813"/>
          <p14:tracePt t="46314" x="3282950" y="5653088"/>
          <p14:tracePt t="46319" x="3332163" y="5697538"/>
          <p14:tracePt t="46327" x="3378200" y="5721350"/>
          <p14:tracePt t="46334" x="3451225" y="5734050"/>
          <p14:tracePt t="46341" x="3492500" y="5734050"/>
          <p14:tracePt t="46348" x="3546475" y="5734050"/>
          <p14:tracePt t="46355" x="3592513" y="5730875"/>
          <p14:tracePt t="46362" x="3652838" y="5716588"/>
          <p14:tracePt t="46369" x="3679825" y="5707063"/>
          <p14:tracePt t="46376" x="3711575" y="5689600"/>
          <p14:tracePt t="46383" x="3729038" y="5665788"/>
          <p14:tracePt t="46390" x="3738563" y="5648325"/>
          <p14:tracePt t="46398" x="3748088" y="5629275"/>
          <p14:tracePt t="46405" x="3762375" y="5602288"/>
          <p14:tracePt t="46412" x="3770313" y="5556250"/>
          <p14:tracePt t="46419" x="3770313" y="5514975"/>
          <p14:tracePt t="46427" x="3770313" y="5461000"/>
          <p14:tracePt t="46433" x="3765550" y="5419725"/>
          <p14:tracePt t="46440" x="3743325" y="5387975"/>
          <p14:tracePt t="46447" x="3706813" y="5332413"/>
          <p14:tracePt t="46454" x="3675063" y="5300663"/>
          <p14:tracePt t="46462" x="3643313" y="5268913"/>
          <p14:tracePt t="46468" x="3597275" y="5218113"/>
          <p14:tracePt t="46475" x="3546475" y="5181600"/>
          <p14:tracePt t="46482" x="3465513" y="5141913"/>
          <p14:tracePt t="46490" x="3405188" y="5118100"/>
          <p14:tracePt t="46497" x="3346450" y="5105400"/>
          <p14:tracePt t="46503" x="3286125" y="5091113"/>
          <p14:tracePt t="46512" x="3227388" y="5081588"/>
          <p14:tracePt t="46518" x="3186113" y="5081588"/>
          <p14:tracePt t="46525" x="3144838" y="5081588"/>
          <p14:tracePt t="46532" x="3103563" y="5081588"/>
          <p14:tracePt t="46539" x="3071813" y="5086350"/>
          <p14:tracePt t="46546" x="3054350" y="5095875"/>
          <p14:tracePt t="46553" x="3035300" y="5105400"/>
          <p14:tracePt t="46561" x="3008313" y="5113338"/>
          <p14:tracePt t="46567" x="2998788" y="5122863"/>
          <p14:tracePt t="46574" x="2990850" y="5141913"/>
          <p14:tracePt t="46581" x="2981325" y="5159375"/>
          <p14:tracePt t="46589" x="2971800" y="5178425"/>
          <p14:tracePt t="46596" x="2971800" y="5218113"/>
          <p14:tracePt t="46603" x="2971800" y="5246688"/>
          <p14:tracePt t="46610" x="2976563" y="5278438"/>
          <p14:tracePt t="46617" x="2998788" y="5337175"/>
          <p14:tracePt t="46624" x="3022600" y="5364163"/>
          <p14:tracePt t="46631" x="3081338" y="5414963"/>
          <p14:tracePt t="46638" x="3144838" y="5465763"/>
          <p14:tracePt t="46645" x="3246438" y="5511800"/>
          <p14:tracePt t="46653" x="3355975" y="5538788"/>
          <p14:tracePt t="46660" x="3470275" y="5551488"/>
          <p14:tracePt t="46666" x="3543300" y="5551488"/>
          <p14:tracePt t="46673" x="3619500" y="5543550"/>
          <p14:tracePt t="46681" x="3660775" y="5534025"/>
          <p14:tracePt t="46688" x="3721100" y="5519738"/>
          <p14:tracePt t="46695" x="3765550" y="5511800"/>
          <p14:tracePt t="46702" x="3794125" y="5502275"/>
          <p14:tracePt t="46710" x="3825875" y="5487988"/>
          <p14:tracePt t="46716" x="3843338" y="5478463"/>
          <p14:tracePt t="46723" x="3852863" y="5475288"/>
          <p14:tracePt t="46730" x="3862388" y="5446713"/>
          <p14:tracePt t="46737" x="3871913" y="5429250"/>
          <p14:tracePt t="46745" x="3871913" y="5410200"/>
          <p14:tracePt t="46751" x="3871913" y="5392738"/>
          <p14:tracePt t="46759" x="3871913" y="5351463"/>
          <p14:tracePt t="46765" x="3862388" y="5324475"/>
          <p14:tracePt t="46773" x="3843338" y="5291138"/>
          <p14:tracePt t="46780" x="3806825" y="5232400"/>
          <p14:tracePt t="46787" x="3762375" y="5195888"/>
          <p14:tracePt t="46797" x="3711575" y="5159375"/>
          <p14:tracePt t="46801" x="3616325" y="5105400"/>
          <p14:tracePt t="46808" x="3497263" y="5059363"/>
          <p14:tracePt t="46815" x="3400425" y="5003800"/>
          <p14:tracePt t="46824" x="3305175" y="4976813"/>
          <p14:tracePt t="46830" x="3209925" y="4962525"/>
          <p14:tracePt t="46836" x="3154363" y="4962525"/>
          <p14:tracePt t="46843" x="3076575" y="4962525"/>
          <p14:tracePt t="46850" x="3035300" y="4962525"/>
          <p14:tracePt t="46857" x="2981325" y="4967288"/>
          <p14:tracePt t="46864" x="2949575" y="4981575"/>
          <p14:tracePt t="46871" x="2930525" y="4991100"/>
          <p14:tracePt t="46879" x="2913063" y="5018088"/>
          <p14:tracePt t="46886" x="2881313" y="5040313"/>
          <p14:tracePt t="46893" x="2871788" y="5068888"/>
          <p14:tracePt t="46900" x="2862263" y="5113338"/>
          <p14:tracePt t="46907" x="2862263" y="5154613"/>
          <p14:tracePt t="46914" x="2867025" y="5222875"/>
          <p14:tracePt t="46921" x="2894013" y="5287963"/>
          <p14:tracePt t="46928" x="2949575" y="5368925"/>
          <p14:tracePt t="46935" x="2986088" y="5434013"/>
          <p14:tracePt t="46942" x="3071813" y="5514975"/>
          <p14:tracePt t="46949" x="3173413" y="5588000"/>
          <p14:tracePt t="46956" x="3286125" y="5661025"/>
          <p14:tracePt t="46964" x="3419475" y="5707063"/>
          <p14:tracePt t="46972" x="3533775" y="5734050"/>
          <p14:tracePt t="46979" x="3616325" y="5762625"/>
          <p14:tracePt t="46986" x="3689350" y="5762625"/>
          <p14:tracePt t="46996" x="3765550" y="5738813"/>
          <p14:tracePt t="47000" x="3806825" y="5730875"/>
          <p14:tracePt t="47007" x="3838575" y="5721350"/>
          <p14:tracePt t="47014" x="3884613" y="5697538"/>
          <p14:tracePt t="47021" x="3903663" y="5680075"/>
          <p14:tracePt t="47030" x="3925888" y="5634038"/>
          <p14:tracePt t="47034" x="3944938" y="5602288"/>
          <p14:tracePt t="47041" x="3976688" y="5570538"/>
          <p14:tracePt t="47048" x="3989388" y="5511800"/>
          <p14:tracePt t="47056" x="3998913" y="5483225"/>
          <p14:tracePt t="47063" x="3998913" y="5451475"/>
          <p14:tracePt t="47070" x="3998913" y="5410200"/>
          <p14:tracePt t="47092" x="3930650" y="5259388"/>
          <p14:tracePt t="47098" x="3898900" y="5227638"/>
          <p14:tracePt t="47105" x="3867150" y="5195888"/>
          <p14:tracePt t="47112" x="3821113" y="5173663"/>
          <p14:tracePt t="47119" x="3775075" y="5154613"/>
          <p14:tracePt t="47127" x="3697288" y="5127625"/>
          <p14:tracePt t="47133" x="3619500" y="5113338"/>
          <p14:tracePt t="47141" x="3546475" y="5113338"/>
          <p14:tracePt t="47147" x="3473450" y="5113338"/>
          <p14:tracePt t="47155" x="3414713" y="5122863"/>
          <p14:tracePt t="47162" x="3336925" y="5132388"/>
          <p14:tracePt t="47169" x="3290888" y="5154613"/>
          <p14:tracePt t="47176" x="3232150" y="5181600"/>
          <p14:tracePt t="47183" x="3200400" y="5200650"/>
          <p14:tracePt t="47190" x="3168650" y="5222875"/>
          <p14:tracePt t="47197" x="3136900" y="5241925"/>
          <p14:tracePt t="47205" x="3108325" y="5264150"/>
          <p14:tracePt t="47213" x="3086100" y="5283200"/>
          <p14:tracePt t="47218" x="3067050" y="5327650"/>
          <p14:tracePt t="47226" x="3054350" y="5356225"/>
          <p14:tracePt t="47232" x="3044825" y="5397500"/>
          <p14:tracePt t="47240" x="3044825" y="5456238"/>
          <p14:tracePt t="47247" x="3044825" y="5483225"/>
          <p14:tracePt t="47254" x="3049588" y="5524500"/>
          <p14:tracePt t="47261" x="3063875" y="5556250"/>
          <p14:tracePt t="47267" x="3071813" y="5575300"/>
          <p14:tracePt t="47276" x="3100388" y="5607050"/>
          <p14:tracePt t="47282" x="3168650" y="5657850"/>
          <p14:tracePt t="47289" x="3227388" y="5684838"/>
          <p14:tracePt t="47296" x="3305175" y="5697538"/>
          <p14:tracePt t="47303" x="3351213" y="5707063"/>
          <p14:tracePt t="47310" x="3405188" y="5707063"/>
          <p14:tracePt t="47318" x="3446463" y="5707063"/>
          <p14:tracePt t="47325" x="3502025" y="5697538"/>
          <p14:tracePt t="47331" x="3533775" y="5689600"/>
          <p14:tracePt t="47339" x="3560763" y="5680075"/>
          <p14:tracePt t="47346" x="3606800" y="5657850"/>
          <p14:tracePt t="47353" x="3624263" y="5648325"/>
          <p14:tracePt t="47361" x="3648075" y="5616575"/>
          <p14:tracePt t="47367" x="3656013" y="5597525"/>
          <p14:tracePt t="47374" x="3665538" y="5580063"/>
          <p14:tracePt t="47381" x="3675063" y="5561013"/>
          <p14:tracePt t="47388" x="3684588" y="5519738"/>
          <p14:tracePt t="47396" x="3706813" y="5487988"/>
          <p14:tracePt t="47402" x="3706813" y="5461000"/>
          <p14:tracePt t="47410" x="3689350" y="5414963"/>
          <p14:tracePt t="47416" x="3665538" y="5368925"/>
          <p14:tracePt t="47423" x="3638550" y="5310188"/>
          <p14:tracePt t="47431" x="3606800" y="5259388"/>
          <p14:tracePt t="47438" x="3556000" y="5227638"/>
          <p14:tracePt t="47445" x="3509963" y="5191125"/>
          <p14:tracePt t="47452" x="3429000" y="5149850"/>
          <p14:tracePt t="47459" x="3363913" y="5127625"/>
          <p14:tracePt t="47467" x="3286125" y="5100638"/>
          <p14:tracePt t="47473" x="3222625" y="5059363"/>
          <p14:tracePt t="47481" x="3144838" y="5049838"/>
          <p14:tracePt t="47487" x="3103563" y="5049838"/>
          <p14:tracePt t="47494" x="3049588" y="5049838"/>
          <p14:tracePt t="47501" x="3022600" y="5054600"/>
          <p14:tracePt t="47509" x="2990850" y="5064125"/>
          <p14:tracePt t="47516" x="2949575" y="5086350"/>
          <p14:tracePt t="47522" x="2930525" y="5095875"/>
          <p14:tracePt t="47530" x="2908300" y="5113338"/>
          <p14:tracePt t="47536" x="2889250" y="5132388"/>
          <p14:tracePt t="47544" x="2857500" y="5154613"/>
          <p14:tracePt t="47551" x="2840038" y="5186363"/>
          <p14:tracePt t="47559" x="2830513" y="5214938"/>
          <p14:tracePt t="47565" x="2816225" y="5246688"/>
          <p14:tracePt t="47572" x="2816225" y="5300663"/>
          <p14:tracePt t="47580" x="2816225" y="5327650"/>
          <p14:tracePt t="47587" x="2825750" y="5383213"/>
          <p14:tracePt t="47593" x="2835275" y="5414963"/>
          <p14:tracePt t="47601" x="2844800" y="5446713"/>
          <p14:tracePt t="47608" x="2889250" y="5492750"/>
          <p14:tracePt t="47615" x="2921000" y="5511800"/>
          <p14:tracePt t="47622" x="2967038" y="5534025"/>
          <p14:tracePt t="47629" x="3008313" y="5543550"/>
          <p14:tracePt t="47636" x="3040063" y="5556250"/>
          <p14:tracePt t="47643" x="3067050" y="5556250"/>
          <p14:tracePt t="47650" x="3108325" y="5556250"/>
          <p14:tracePt t="47657" x="3127375" y="5556250"/>
          <p14:tracePt t="47664" x="3144838" y="5548313"/>
          <p14:tracePt t="47672" x="3163888" y="5548313"/>
          <p14:tracePt t="47679" x="3190875" y="5538788"/>
          <p14:tracePt t="47686" x="3200400" y="5534025"/>
          <p14:tracePt t="47693" x="3209925" y="5524500"/>
          <p14:tracePt t="47700" x="3213100" y="5524500"/>
          <p14:tracePt t="47707" x="3222625" y="5514975"/>
          <p14:tracePt t="47714" x="3222625" y="5507038"/>
          <p14:tracePt t="47721" x="3222625" y="5492750"/>
          <p14:tracePt t="47728" x="3222625" y="5483225"/>
          <p14:tracePt t="47735" x="3222625" y="5475288"/>
          <p14:tracePt t="47743" x="3222625" y="5461000"/>
          <p14:tracePt t="47749" x="3217863" y="5441950"/>
          <p14:tracePt t="47757" x="3209925" y="5434013"/>
          <p14:tracePt t="47764" x="3200400" y="5405438"/>
          <p14:tracePt t="47771" x="3195638" y="5397500"/>
          <p14:tracePt t="47778" x="3168650" y="5387975"/>
          <p14:tracePt t="47785" x="3149600" y="5378450"/>
          <p14:tracePt t="47792" x="3132138" y="5368925"/>
          <p14:tracePt t="47799" x="3086100" y="5351463"/>
          <p14:tracePt t="47806" x="3027363" y="5337175"/>
          <p14:tracePt t="47813" x="2967038" y="5324475"/>
          <p14:tracePt t="47820" x="2889250" y="5300663"/>
          <p14:tracePt t="47828" x="2811463" y="5287963"/>
          <p14:tracePt t="47834" x="2757488" y="5287963"/>
          <p14:tracePt t="47841" x="2679700" y="5287963"/>
          <p14:tracePt t="47848" x="2625725" y="5287963"/>
          <p14:tracePt t="47855" x="2552700" y="5287963"/>
          <p14:tracePt t="47863" x="2492375" y="5287963"/>
          <p14:tracePt t="47870" x="2433638" y="5291138"/>
          <p14:tracePt t="47877" x="2387600" y="5314950"/>
          <p14:tracePt t="47883" x="2328863" y="5327650"/>
          <p14:tracePt t="47891" x="2300288" y="5337175"/>
          <p14:tracePt t="47898" x="2282825" y="5346700"/>
          <p14:tracePt t="47905" x="2259013" y="5356225"/>
          <p14:tracePt t="47913" x="2232025" y="5364163"/>
          <p14:tracePt t="47919" x="2222500" y="5373688"/>
          <p14:tracePt t="47927" x="2214563" y="5373688"/>
          <p14:tracePt t="47933" x="2209800" y="5383213"/>
          <p14:tracePt t="47940" x="2200275" y="5392738"/>
          <p14:tracePt t="47948" x="2190750" y="5405438"/>
          <p14:tracePt t="47954" x="2182813" y="5414963"/>
          <p14:tracePt t="47962" x="2182813" y="5434013"/>
          <p14:tracePt t="47969" x="2182813" y="5461000"/>
          <p14:tracePt t="47976" x="2182813" y="5478463"/>
          <p14:tracePt t="47983" x="2205038" y="5538788"/>
          <p14:tracePt t="47990" x="2232025" y="5570538"/>
          <p14:tracePt t="47997" x="2287588" y="5634038"/>
          <p14:tracePt t="48004" x="2336800" y="5684838"/>
          <p14:tracePt t="48011" x="2401888" y="5721350"/>
          <p14:tracePt t="48018" x="2446338" y="5757863"/>
          <p14:tracePt t="48027" x="2478088" y="5775325"/>
          <p14:tracePt t="48033" x="2519363" y="5789613"/>
          <p14:tracePt t="48040" x="2538413" y="5799138"/>
          <p14:tracePt t="48047" x="2555875" y="5799138"/>
          <p14:tracePt t="48054" x="2565400" y="5799138"/>
          <p14:tracePt t="48061" x="2574925" y="5799138"/>
          <p14:tracePt t="48068" x="2579688" y="5799138"/>
          <p14:tracePt t="48111" x="2579688" y="5794375"/>
          <p14:tracePt t="48118" x="2579688" y="5784850"/>
          <p14:tracePt t="48124" x="2579688" y="5780088"/>
          <p14:tracePt t="48132" x="2570163" y="5770563"/>
          <p14:tracePt t="48139" x="2552700" y="5743575"/>
          <p14:tracePt t="48146" x="2533650" y="5726113"/>
          <p14:tracePt t="48153" x="2511425" y="5707063"/>
          <p14:tracePt t="48161" x="2482850" y="5694363"/>
          <p14:tracePt t="48167" x="2451100" y="5675313"/>
          <p14:tracePt t="48174" x="2419350" y="5665788"/>
          <p14:tracePt t="48181" x="2378075" y="5643563"/>
          <p14:tracePt t="48188" x="2346325" y="5634038"/>
          <p14:tracePt t="48196" x="2319338" y="5621338"/>
          <p14:tracePt t="48202" x="2278063" y="5611813"/>
          <p14:tracePt t="48210" x="2246313" y="5602288"/>
          <p14:tracePt t="48217" x="2214563" y="5592763"/>
          <p14:tracePt t="48224" x="2159000" y="5580063"/>
          <p14:tracePt t="48231" x="2117725" y="5580063"/>
          <p14:tracePt t="48238" x="2063750" y="5580063"/>
          <p14:tracePt t="48245" x="2022475" y="5580063"/>
          <p14:tracePt t="48252" x="1966913" y="5580063"/>
          <p14:tracePt t="48259" x="1927225" y="5580063"/>
          <p14:tracePt t="48266" x="1885950" y="5580063"/>
          <p14:tracePt t="48273" x="1844675" y="5580063"/>
          <p14:tracePt t="48281" x="1817688" y="5580063"/>
          <p14:tracePt t="48287" x="1784350" y="5580063"/>
          <p14:tracePt t="48294" x="1757363" y="5580063"/>
          <p14:tracePt t="48302" x="1739900" y="5580063"/>
          <p14:tracePt t="48310" x="1720850" y="5580063"/>
          <p14:tracePt t="48316" x="1703388" y="5580063"/>
          <p14:tracePt t="48323" x="1698625" y="5580063"/>
          <p14:tracePt t="48330" x="1679575" y="5580063"/>
          <p14:tracePt t="48337" x="1671638" y="5580063"/>
          <p14:tracePt t="48344" x="1666875" y="5580063"/>
          <p14:tracePt t="48351" x="1657350" y="5580063"/>
          <p14:tracePt t="48359" x="1647825" y="5580063"/>
          <p14:tracePt t="48365" x="1643063" y="5580063"/>
          <p14:tracePt t="48373" x="1633538" y="5580063"/>
          <p14:tracePt t="48380" x="1625600" y="5580063"/>
          <p14:tracePt t="48408" x="1625600" y="5584825"/>
          <p14:tracePt t="48415" x="1625600" y="5592763"/>
          <p14:tracePt t="48422" x="1625600" y="5597525"/>
          <p14:tracePt t="48429" x="1625600" y="5607050"/>
          <p14:tracePt t="48436" x="1625600" y="5616575"/>
          <p14:tracePt t="48443" x="1625600" y="5624513"/>
          <p14:tracePt t="48450" x="1625600" y="5638800"/>
          <p14:tracePt t="48458" x="1630363" y="5648325"/>
          <p14:tracePt t="48464" x="1638300" y="5657850"/>
          <p14:tracePt t="48471" x="1643063" y="5661025"/>
          <p14:tracePt t="48479" x="1652588" y="5670550"/>
          <p14:tracePt t="48486" x="1662113" y="5680075"/>
          <p14:tracePt t="48493" x="1666875" y="5684838"/>
          <p14:tracePt t="48501" x="1674813" y="5694363"/>
          <p14:tracePt t="48508" x="1693863" y="5694363"/>
          <p14:tracePt t="48517" x="1698625" y="5694363"/>
          <p14:tracePt t="48530" x="1708150" y="5694363"/>
          <p14:tracePt t="48578" x="1708150" y="5689600"/>
          <p14:tracePt t="48585" x="1708150" y="5684838"/>
          <p14:tracePt t="48592" x="1708150" y="5675313"/>
          <p14:tracePt t="48599" x="1708150" y="5665788"/>
          <p14:tracePt t="48606" x="1703388" y="5661025"/>
          <p14:tracePt t="48613" x="1698625" y="5653088"/>
          <p14:tracePt t="48621" x="1679575" y="5643563"/>
          <p14:tracePt t="48628" x="1671638" y="5624513"/>
          <p14:tracePt t="48634" x="1662113" y="5616575"/>
          <p14:tracePt t="48641" x="1657350" y="5611813"/>
          <p14:tracePt t="48649" x="1647825" y="5602288"/>
          <p14:tracePt t="48656" x="1638300" y="5602288"/>
          <p14:tracePt t="48664" x="1630363" y="5602288"/>
          <p14:tracePt t="48670" x="1625600" y="5592763"/>
          <p14:tracePt t="48677" x="1597025" y="5592763"/>
          <p14:tracePt t="48684" x="1579563" y="5592763"/>
          <p14:tracePt t="48691" x="1560513" y="5592763"/>
          <p14:tracePt t="48698" x="1543050" y="5592763"/>
          <p14:tracePt t="48705" x="1528763" y="5592763"/>
          <p14:tracePt t="48713" x="1497013" y="5592763"/>
          <p14:tracePt t="48719" x="1479550" y="5592763"/>
          <p14:tracePt t="48727" x="1465263" y="5592763"/>
          <p14:tracePt t="48734" x="1455738" y="5592763"/>
          <p14:tracePt t="48741" x="1447800" y="5592763"/>
          <p14:tracePt t="48748" x="1438275" y="5592763"/>
          <p14:tracePt t="48755" x="1423988" y="5592763"/>
          <p14:tracePt t="48762" x="1414463" y="5592763"/>
          <p14:tracePt t="48769" x="1406525" y="5592763"/>
          <p14:tracePt t="48777" x="1401763" y="5592763"/>
          <p14:tracePt t="48783" x="1392238" y="5592763"/>
          <p14:tracePt t="48790" x="1382713" y="5592763"/>
          <p14:tracePt t="48797" x="1377950" y="5592763"/>
          <p14:tracePt t="48804" x="1370013" y="5592763"/>
          <p14:tracePt t="48811" x="1360488" y="5592763"/>
          <p14:tracePt t="48818" x="1341438" y="5592763"/>
          <p14:tracePt t="48826" x="1338263" y="5592763"/>
          <p14:tracePt t="48832" x="1328738" y="5592763"/>
          <p14:tracePt t="48840" x="1319213" y="5592763"/>
          <p14:tracePt t="48847" x="1314450" y="5592763"/>
          <p14:tracePt t="48853" x="1304925" y="5592763"/>
          <p14:tracePt t="48861" x="1296988" y="5592763"/>
          <p14:tracePt t="48868" x="1292225" y="5592763"/>
          <p14:tracePt t="48875" x="1282700" y="5592763"/>
          <p14:tracePt t="48882" x="1265238" y="5592763"/>
          <p14:tracePt t="48889" x="1255713" y="5592763"/>
          <p14:tracePt t="48897" x="1250950" y="5592763"/>
          <p14:tracePt t="48904" x="1241425" y="5597525"/>
          <p14:tracePt t="48917" x="1231900" y="5597525"/>
          <p14:tracePt t="48924" x="1228725" y="5597525"/>
          <p14:tracePt t="48974" x="1219200" y="5597525"/>
          <p14:tracePt t="49009" x="1223963" y="5597525"/>
          <p14:tracePt t="49017" x="1228725" y="5607050"/>
          <p14:tracePt t="49023" x="1236663" y="5611813"/>
          <p14:tracePt t="49031" x="1255713" y="5621338"/>
          <p14:tracePt t="49038" x="1287463" y="5643563"/>
          <p14:tracePt t="49045" x="1304925" y="5653088"/>
          <p14:tracePt t="49052" x="1323975" y="5661025"/>
          <p14:tracePt t="49059" x="1341438" y="5670550"/>
          <p14:tracePt t="49066" x="1350963" y="5675313"/>
          <p14:tracePt t="49073" x="1355725" y="5684838"/>
          <p14:tracePt t="49093" x="1382713" y="5702300"/>
          <p14:tracePt t="49095" x="1387475" y="5707063"/>
          <p14:tracePt t="49101" x="1397000" y="5707063"/>
          <p14:tracePt t="49110" x="1406525" y="5707063"/>
          <p14:tracePt t="49116" x="1414463" y="5707063"/>
          <p14:tracePt t="49123" x="1419225" y="5707063"/>
          <p14:tracePt t="49130" x="1428750" y="5707063"/>
          <p14:tracePt t="49137" x="1438275" y="5707063"/>
          <p14:tracePt t="49151" x="1450975" y="5707063"/>
          <p14:tracePt t="49158" x="1460500" y="5707063"/>
          <p14:tracePt t="49172" x="1470025" y="5707063"/>
          <p14:tracePt t="49180" x="1474788" y="5707063"/>
          <p14:tracePt t="49186" x="1484313" y="5707063"/>
          <p14:tracePt t="49193" x="1492250" y="5707063"/>
          <p14:tracePt t="49201" x="1506538" y="5707063"/>
          <p14:tracePt t="49208" x="1538288" y="5707063"/>
          <p14:tracePt t="49214" x="1565275" y="5702300"/>
          <p14:tracePt t="49221" x="1606550" y="5702300"/>
          <p14:tracePt t="49229" x="1679575" y="5702300"/>
          <p14:tracePt t="49236" x="1735138" y="5702300"/>
          <p14:tracePt t="49243" x="1808163" y="5702300"/>
          <p14:tracePt t="49250" x="1898650" y="5702300"/>
          <p14:tracePt t="49257" x="1958975" y="5711825"/>
          <p14:tracePt t="49264" x="2036763" y="5711825"/>
          <p14:tracePt t="49271" x="2095500" y="5734050"/>
          <p14:tracePt t="49278" x="2154238" y="5748338"/>
          <p14:tracePt t="49285" x="2214563" y="5757863"/>
          <p14:tracePt t="49293" x="2292350" y="5770563"/>
          <p14:tracePt t="49300" x="2332038" y="5784850"/>
          <p14:tracePt t="49307" x="2392363" y="5794375"/>
          <p14:tracePt t="49314" x="2438400" y="5807075"/>
          <p14:tracePt t="49321" x="2497138" y="5816600"/>
          <p14:tracePt t="49328" x="2538413" y="5826125"/>
          <p14:tracePt t="49335" x="2570163" y="5840413"/>
          <p14:tracePt t="49343" x="2611438" y="5840413"/>
          <p14:tracePt t="49349" x="2625725" y="5840413"/>
          <p14:tracePt t="49356" x="2643188" y="5840413"/>
          <p14:tracePt t="49364" x="2652713" y="5840413"/>
          <p14:tracePt t="49371" x="2662238" y="5840413"/>
          <p14:tracePt t="49377" x="2674938" y="5840413"/>
          <p14:tracePt t="49384" x="2684463" y="5840413"/>
          <p14:tracePt t="49393" x="2693988" y="5840413"/>
          <p14:tracePt t="49399" x="2706688" y="5840413"/>
          <p14:tracePt t="49406" x="2716213" y="5840413"/>
          <p14:tracePt t="49413" x="2735263" y="5840413"/>
          <p14:tracePt t="49420" x="2762250" y="5840413"/>
          <p14:tracePt t="49427" x="2779713" y="5840413"/>
          <p14:tracePt t="49434" x="2798763" y="5840413"/>
          <p14:tracePt t="49441" x="2825750" y="5840413"/>
          <p14:tracePt t="49448" x="2871788" y="5857875"/>
          <p14:tracePt t="49456" x="2898775" y="5872163"/>
          <p14:tracePt t="49464" x="2930525" y="5881688"/>
          <p14:tracePt t="49469" x="2971800" y="5889625"/>
          <p14:tracePt t="49479" x="3003550" y="5899150"/>
          <p14:tracePt t="49485" x="3030538" y="5913438"/>
          <p14:tracePt t="49493" x="3049588" y="5921375"/>
          <p14:tracePt t="49499" x="3081338" y="5930900"/>
          <p14:tracePt t="49504" x="3100388" y="5930900"/>
          <p14:tracePt t="49512" x="3108325" y="5935663"/>
          <p14:tracePt t="49519" x="3113088" y="5935663"/>
          <p14:tracePt t="49526" x="3122613" y="5935663"/>
          <p14:tracePt t="49533" x="3132138" y="5935663"/>
          <p14:tracePt t="49540" x="3136900" y="5935663"/>
          <p14:tracePt t="49547" x="3154363" y="5935663"/>
          <p14:tracePt t="49561" x="3163888" y="5935663"/>
          <p14:tracePt t="49569" x="3168650" y="5935663"/>
          <p14:tracePt t="49576" x="3176588" y="5935663"/>
          <p14:tracePt t="49583" x="3186113" y="5935663"/>
          <p14:tracePt t="49591" x="3195638" y="5935663"/>
          <p14:tracePt t="49597" x="3209925" y="5935663"/>
          <p14:tracePt t="49604" x="3217863" y="5935663"/>
          <p14:tracePt t="49611" x="3227388" y="5935663"/>
          <p14:tracePt t="49618" x="3241675" y="5935663"/>
          <p14:tracePt t="49626" x="3249613" y="5935663"/>
          <p14:tracePt t="76400" x="3200400" y="5899150"/>
          <p14:tracePt t="76400" x="3117850" y="5830888"/>
          <p14:tracePt t="76400" x="3030538" y="5730875"/>
          <p14:tracePt t="76400" x="2925763" y="5624513"/>
          <p14:tracePt t="76400" x="2825750" y="5538788"/>
          <p14:tracePt t="76400" x="2735263" y="5402263"/>
          <p14:tracePt t="76400" x="2601913" y="5218113"/>
          <p14:tracePt t="76400" x="2460625" y="5027613"/>
          <p14:tracePt t="76400" x="2287588" y="4794250"/>
          <p14:tracePt t="76400" x="2127250" y="4597400"/>
          <p14:tracePt t="76400" x="1963738" y="4397375"/>
          <p14:tracePt t="76400" x="1812925" y="4173538"/>
          <p14:tracePt t="76400" x="1638300" y="3940175"/>
          <p14:tracePt t="76400" x="1474788" y="3740150"/>
          <p14:tracePt t="76400" x="1241425" y="3465513"/>
          <p14:tracePt t="76400" x="1017588" y="3132138"/>
          <p14:tracePt t="76400" x="863600" y="2871788"/>
          <p14:tracePt t="76400" x="684213" y="2516188"/>
          <p14:tracePt t="76400" x="511175" y="2192338"/>
          <p14:tracePt t="76400" x="360363" y="1876425"/>
          <p14:tracePt t="76400" x="219075" y="1589088"/>
          <p14:tracePt t="76400" x="128588" y="1355725"/>
          <p14:tracePt t="76400" x="55563" y="1200150"/>
          <p14:tracePt t="76400" x="9525" y="1087438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1986" y="44624"/>
            <a:ext cx="8326438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en-US" sz="4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 Proble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52ACC6F-2242-4F53-9EAF-620D9F609B81}"/>
              </a:ext>
            </a:extLst>
          </p:cNvPr>
          <p:cNvSpPr/>
          <p:nvPr/>
        </p:nvSpPr>
        <p:spPr>
          <a:xfrm>
            <a:off x="310640" y="2022775"/>
            <a:ext cx="866986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Which of the following properties of a metal are chemical properties?</a:t>
            </a:r>
          </a:p>
          <a:p>
            <a:pPr marL="228600" marR="0" indent="-228600">
              <a:spcBef>
                <a:spcPts val="0"/>
              </a:spcBef>
              <a:spcAft>
                <a:spcPts val="0"/>
              </a:spcAft>
            </a:pP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It is hard</a:t>
            </a: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It rusts in air</a:t>
            </a: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Its density is 5.5 g/cm</a:t>
            </a:r>
            <a:r>
              <a:rPr lang="en-US" sz="24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en-US" sz="24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It reacts with a base</a:t>
            </a: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It is a good electrical conductor</a:t>
            </a:r>
          </a:p>
          <a:p>
            <a:pPr marL="457200" marR="0">
              <a:spcBef>
                <a:spcPts val="0"/>
              </a:spcBef>
              <a:spcAft>
                <a:spcPts val="0"/>
              </a:spcAft>
            </a:pP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7F10A26-0913-41B2-A85C-AF1702029703}"/>
              </a:ext>
            </a:extLst>
          </p:cNvPr>
          <p:cNvSpPr txBox="1"/>
          <p:nvPr/>
        </p:nvSpPr>
        <p:spPr>
          <a:xfrm>
            <a:off x="5122866" y="3110046"/>
            <a:ext cx="338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D8228A5-FD87-4AA6-9935-C232335C87AA}"/>
              </a:ext>
            </a:extLst>
          </p:cNvPr>
          <p:cNvSpPr txBox="1"/>
          <p:nvPr/>
        </p:nvSpPr>
        <p:spPr>
          <a:xfrm>
            <a:off x="5128511" y="2786502"/>
            <a:ext cx="338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rgbClr val="00B0F0"/>
                </a:solidFill>
              </a:rPr>
              <a:t>P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8D9D250-CCC0-46F9-9ECD-7442BB4EA3BE}"/>
              </a:ext>
            </a:extLst>
          </p:cNvPr>
          <p:cNvSpPr txBox="1"/>
          <p:nvPr/>
        </p:nvSpPr>
        <p:spPr>
          <a:xfrm>
            <a:off x="5128511" y="3478535"/>
            <a:ext cx="338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rgbClr val="00B0F0"/>
                </a:solidFill>
              </a:rPr>
              <a:t>P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988ECCF-1EF5-4389-8536-C017D14079F7}"/>
              </a:ext>
            </a:extLst>
          </p:cNvPr>
          <p:cNvSpPr txBox="1"/>
          <p:nvPr/>
        </p:nvSpPr>
        <p:spPr>
          <a:xfrm>
            <a:off x="5122867" y="3815601"/>
            <a:ext cx="338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2304152-E624-4616-B1B0-E9544533CB79}"/>
              </a:ext>
            </a:extLst>
          </p:cNvPr>
          <p:cNvSpPr txBox="1"/>
          <p:nvPr/>
        </p:nvSpPr>
        <p:spPr>
          <a:xfrm>
            <a:off x="5122867" y="4240282"/>
            <a:ext cx="338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rgbClr val="00B0F0"/>
                </a:solidFill>
              </a:rPr>
              <a:t>P</a:t>
            </a: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8EEC5CD0-E08A-40F4-BE30-52CDDF16D76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1658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057"/>
    </mc:Choice>
    <mc:Fallback xmlns="">
      <p:transition spd="slow" advTm="5505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771" x="3930650" y="5665788"/>
          <p14:tracePt t="1783" x="3903663" y="5551488"/>
          <p14:tracePt t="1784" x="3875088" y="5419725"/>
          <p14:tracePt t="1792" x="3843338" y="5273675"/>
          <p14:tracePt t="1799" x="3798888" y="5122863"/>
          <p14:tracePt t="1806" x="3770313" y="4972050"/>
          <p14:tracePt t="1814" x="3757613" y="4826000"/>
          <p14:tracePt t="1820" x="3738563" y="4662488"/>
          <p14:tracePt t="1827" x="3725863" y="4497388"/>
          <p14:tracePt t="1835" x="3711575" y="4332288"/>
          <p14:tracePt t="1841" x="3697288" y="4200525"/>
          <p14:tracePt t="1850" x="3665538" y="4073525"/>
          <p14:tracePt t="1856" x="3652838" y="3927475"/>
          <p14:tracePt t="1863" x="3638550" y="3794125"/>
          <p14:tracePt t="1870" x="3638550" y="3667125"/>
          <p14:tracePt t="1885" x="3624263" y="3460750"/>
          <p14:tracePt t="1891" x="3624263" y="3351213"/>
          <p14:tracePt t="1899" x="3624263" y="3241675"/>
          <p14:tracePt t="1906" x="3611563" y="3132138"/>
          <p14:tracePt t="1913" x="3611563" y="3022600"/>
          <p14:tracePt t="1920" x="3597275" y="2908300"/>
          <p14:tracePt t="1927" x="3597275" y="2798763"/>
          <p14:tracePt t="1934" x="3597275" y="2689225"/>
          <p14:tracePt t="1941" x="3597275" y="2598738"/>
          <p14:tracePt t="1949" x="3597275" y="2489200"/>
          <p14:tracePt t="1955" x="3597275" y="2397125"/>
          <p14:tracePt t="1962" x="3582988" y="2319338"/>
          <p14:tracePt t="1970" x="3570288" y="2241550"/>
          <p14:tracePt t="1977" x="3560763" y="2200275"/>
          <p14:tracePt t="1983" x="3538538" y="2136775"/>
          <p14:tracePt t="1991" x="3524250" y="2095500"/>
          <p14:tracePt t="1998" x="3514725" y="2036763"/>
          <p14:tracePt t="2005" x="3502025" y="1995488"/>
          <p14:tracePt t="2011" x="3492500" y="1949450"/>
          <p14:tracePt t="2019" x="3478213" y="1890713"/>
          <p14:tracePt t="2026" x="3470275" y="1862138"/>
          <p14:tracePt t="2033" x="3460750" y="1844675"/>
          <p14:tracePt t="2042" x="3451225" y="1812925"/>
          <p14:tracePt t="2049" x="3433763" y="1793875"/>
          <p14:tracePt t="2058" x="3433763" y="1785938"/>
          <p14:tracePt t="2064" x="3424238" y="1776413"/>
          <p14:tracePt t="2071" x="3424238" y="1771650"/>
          <p14:tracePt t="2076" x="3424238" y="1762125"/>
          <p14:tracePt t="2083" x="3414713" y="1762125"/>
          <p14:tracePt t="2140" x="3409950" y="1762125"/>
          <p14:tracePt t="2146" x="3409950" y="1766888"/>
          <p14:tracePt t="2154" x="3400425" y="1771650"/>
          <p14:tracePt t="2161" x="3392488" y="1789113"/>
          <p14:tracePt t="2170" x="3382963" y="1808163"/>
          <p14:tracePt t="2175" x="3373438" y="1849438"/>
          <p14:tracePt t="2182" x="3360738" y="1895475"/>
          <p14:tracePt t="2190" x="3336925" y="1954213"/>
          <p14:tracePt t="2196" x="3322638" y="2012950"/>
          <p14:tracePt t="2203" x="3309938" y="2090738"/>
          <p14:tracePt t="2210" x="3286125" y="2155825"/>
          <p14:tracePt t="2218" x="3273425" y="2232025"/>
          <p14:tracePt t="2225" x="3263900" y="2273300"/>
          <p14:tracePt t="2232" x="3254375" y="2314575"/>
          <p14:tracePt t="2240" x="3241675" y="2346325"/>
          <p14:tracePt t="2246" x="3222625" y="2374900"/>
          <p14:tracePt t="2253" x="3213100" y="2392363"/>
          <p14:tracePt t="2260" x="3205163" y="2424113"/>
          <p14:tracePt t="2269" x="3195638" y="2443163"/>
          <p14:tracePt t="2274" x="3186113" y="2452688"/>
          <p14:tracePt t="2281" x="3176588" y="2460625"/>
          <p14:tracePt t="2288" x="3176588" y="2465388"/>
          <p14:tracePt t="2295" x="3176588" y="2474913"/>
          <p14:tracePt t="2303" x="3176588" y="2484438"/>
          <p14:tracePt t="2309" x="3176588" y="2489200"/>
          <p14:tracePt t="2316" x="3176588" y="2506663"/>
          <p14:tracePt t="2323" x="3176588" y="2516188"/>
          <p14:tracePt t="2366" x="3181350" y="2516188"/>
          <p14:tracePt t="2373" x="3190875" y="2516188"/>
          <p14:tracePt t="2380" x="3195638" y="2516188"/>
          <p14:tracePt t="2387" x="3213100" y="2511425"/>
          <p14:tracePt t="2394" x="3246438" y="2489200"/>
          <p14:tracePt t="2402" x="3263900" y="2479675"/>
          <p14:tracePt t="2409" x="3282950" y="2470150"/>
          <p14:tracePt t="2416" x="3314700" y="2460625"/>
          <p14:tracePt t="2423" x="3355975" y="2452688"/>
          <p14:tracePt t="2431" x="3397250" y="2438400"/>
          <p14:tracePt t="2441" x="3455988" y="2428875"/>
          <p14:tracePt t="2446" x="3482975" y="2428875"/>
          <p14:tracePt t="2452" x="3524250" y="2428875"/>
          <p14:tracePt t="2458" x="3565525" y="2428875"/>
          <p14:tracePt t="2466" x="3597275" y="2428875"/>
          <p14:tracePt t="2473" x="3624263" y="2428875"/>
          <p14:tracePt t="2480" x="3665538" y="2428875"/>
          <p14:tracePt t="2487" x="3684588" y="2428875"/>
          <p14:tracePt t="2494" x="3702050" y="2428875"/>
          <p14:tracePt t="2501" x="3711575" y="2428875"/>
          <p14:tracePt t="2508" x="3716338" y="2428875"/>
          <p14:tracePt t="2516" x="3733800" y="2428875"/>
          <p14:tracePt t="2522" x="3743325" y="2428875"/>
          <p14:tracePt t="5704" x="3684588" y="2428875"/>
          <p14:tracePt t="5710" x="3575050" y="2428875"/>
          <p14:tracePt t="5718" x="3465513" y="2428875"/>
          <p14:tracePt t="5725" x="3373438" y="2428875"/>
          <p14:tracePt t="5732" x="3282950" y="2428875"/>
          <p14:tracePt t="5739" x="3190875" y="2428875"/>
          <p14:tracePt t="5746" x="3132138" y="2428875"/>
          <p14:tracePt t="5754" x="3040063" y="2428875"/>
          <p14:tracePt t="5760" x="2986088" y="2428875"/>
          <p14:tracePt t="5767" x="2894013" y="2428875"/>
          <p14:tracePt t="5775" x="2816225" y="2428875"/>
          <p14:tracePt t="5781" x="2762250" y="2428875"/>
          <p14:tracePt t="5788" x="2689225" y="2428875"/>
          <p14:tracePt t="5796" x="2647950" y="2428875"/>
          <p14:tracePt t="5803" x="2592388" y="2428875"/>
          <p14:tracePt t="5809" x="2552700" y="2428875"/>
          <p14:tracePt t="5817" x="2519363" y="2428875"/>
          <p14:tracePt t="5824" x="2478088" y="2428875"/>
          <p14:tracePt t="5831" x="2451100" y="2428875"/>
          <p14:tracePt t="5841" x="2424113" y="2428875"/>
          <p14:tracePt t="5845" x="2392363" y="2428875"/>
          <p14:tracePt t="5852" x="2373313" y="2428875"/>
          <p14:tracePt t="5859" x="2355850" y="2428875"/>
          <p14:tracePt t="5866" x="2341563" y="2428875"/>
          <p14:tracePt t="5874" x="2309813" y="2428875"/>
          <p14:tracePt t="5881" x="2292350" y="2428875"/>
          <p14:tracePt t="5889" x="2278063" y="2428875"/>
          <p14:tracePt t="5895" x="2259013" y="2428875"/>
          <p14:tracePt t="5902" x="2251075" y="2428875"/>
          <p14:tracePt t="5910" x="2241550" y="2428875"/>
          <p14:tracePt t="5916" x="2227263" y="2428875"/>
          <p14:tracePt t="5923" x="2219325" y="2428875"/>
          <p14:tracePt t="5930" x="2209800" y="2428875"/>
          <p14:tracePt t="5937" x="2205038" y="2433638"/>
          <p14:tracePt t="5944" x="2195513" y="2433638"/>
          <p14:tracePt t="5951" x="2185988" y="2433638"/>
          <p14:tracePt t="5958" x="2178050" y="2438400"/>
          <p14:tracePt t="5965" x="2173288" y="2438400"/>
          <p14:tracePt t="5972" x="2163763" y="2438400"/>
          <p14:tracePt t="5994" x="2163763" y="2447925"/>
          <p14:tracePt t="6001" x="2163763" y="2455863"/>
          <p14:tracePt t="6009" x="2178050" y="2465388"/>
          <p14:tracePt t="6015" x="2205038" y="2474913"/>
          <p14:tracePt t="6022" x="2263775" y="2484438"/>
          <p14:tracePt t="6029" x="2341563" y="2497138"/>
          <p14:tracePt t="6037" x="2470150" y="2525713"/>
          <p14:tracePt t="6043" x="2601913" y="2543175"/>
          <p14:tracePt t="6051" x="2730500" y="2557463"/>
          <p14:tracePt t="6058" x="2857500" y="2570163"/>
          <p14:tracePt t="6065" x="2971800" y="2584450"/>
          <p14:tracePt t="6072" x="3049588" y="2598738"/>
          <p14:tracePt t="6079" x="3122613" y="2611438"/>
          <p14:tracePt t="6086" x="3200400" y="2620963"/>
          <p14:tracePt t="6093" x="3259138" y="2635250"/>
          <p14:tracePt t="6100" x="3300413" y="2635250"/>
          <p14:tracePt t="6107" x="3341688" y="2635250"/>
          <p14:tracePt t="6114" x="3373438" y="2635250"/>
          <p14:tracePt t="6121" x="3387725" y="2635250"/>
          <p14:tracePt t="6128" x="3405188" y="2635250"/>
          <p14:tracePt t="6135" x="3436938" y="2635250"/>
          <p14:tracePt t="6142" x="3441700" y="2635250"/>
          <p14:tracePt t="6149" x="3451225" y="2635250"/>
          <p14:tracePt t="6158" x="3470275" y="2635250"/>
          <p14:tracePt t="6163" x="3473450" y="2635250"/>
          <p14:tracePt t="6171" x="3482975" y="2635250"/>
          <p14:tracePt t="6179" x="3492500" y="2635250"/>
          <p14:tracePt t="6184" x="3519488" y="2635250"/>
          <p14:tracePt t="6192" x="3524250" y="2635250"/>
          <p14:tracePt t="6199" x="3543300" y="2635250"/>
          <p14:tracePt t="6207" x="3560763" y="2635250"/>
          <p14:tracePt t="6213" x="3587750" y="2635250"/>
          <p14:tracePt t="6220" x="3629025" y="2635250"/>
          <p14:tracePt t="6227" x="3670300" y="2630488"/>
          <p14:tracePt t="6234" x="3702050" y="2630488"/>
          <p14:tracePt t="6241" x="3729038" y="2630488"/>
          <p14:tracePt t="7318" x="3798888" y="2630488"/>
          <p14:tracePt t="7325" x="3908425" y="2630488"/>
          <p14:tracePt t="7332" x="4003675" y="2630488"/>
          <p14:tracePt t="7339" x="4076700" y="2630488"/>
          <p14:tracePt t="7346" x="4149725" y="2630488"/>
          <p14:tracePt t="7354" x="4244975" y="2616200"/>
          <p14:tracePt t="7361" x="4305300" y="2601913"/>
          <p14:tracePt t="7368" x="4395788" y="2589213"/>
          <p14:tracePt t="7375" x="4473575" y="2574925"/>
          <p14:tracePt t="7382" x="4570413" y="2562225"/>
          <p14:tracePt t="7389" x="4665663" y="2547938"/>
          <p14:tracePt t="7397" x="4724400" y="2538413"/>
          <p14:tracePt t="7403" x="4797425" y="2525713"/>
          <p14:tracePt t="7410" x="4862513" y="2501900"/>
          <p14:tracePt t="7418" x="4957763" y="2489200"/>
          <p14:tracePt t="7425" x="5049838" y="2474913"/>
          <p14:tracePt t="7432" x="5162550" y="2460625"/>
          <p14:tracePt t="7439" x="5240338" y="2447925"/>
          <p14:tracePt t="7446" x="5313363" y="2447925"/>
          <p14:tracePt t="7453" x="5368925" y="2447925"/>
          <p14:tracePt t="7460" x="5427663" y="2447925"/>
          <p14:tracePt t="7467" x="5468938" y="2447925"/>
          <p14:tracePt t="7474" x="5524500" y="2433638"/>
          <p14:tracePt t="7481" x="5564188" y="2433638"/>
          <p14:tracePt t="7490" x="5605463" y="2433638"/>
          <p14:tracePt t="7496" x="5661025" y="2433638"/>
          <p14:tracePt t="7503" x="5688013" y="2433638"/>
          <p14:tracePt t="7510" x="5729288" y="2424113"/>
          <p14:tracePt t="7517" x="5761038" y="2424113"/>
          <p14:tracePt t="7523" x="5780088" y="2424113"/>
          <p14:tracePt t="7531" x="5797550" y="2424113"/>
          <p14:tracePt t="7538" x="5811838" y="2424113"/>
          <p14:tracePt t="7545" x="5843588" y="2424113"/>
          <p14:tracePt t="7552" x="5853113" y="2424113"/>
          <p14:tracePt t="7559" x="5857875" y="2424113"/>
          <p14:tracePt t="7567" x="5865813" y="2424113"/>
          <p14:tracePt t="7574" x="5875338" y="2424113"/>
          <p14:tracePt t="7581" x="5880100" y="2424113"/>
          <p14:tracePt t="7588" x="5889625" y="2424113"/>
          <p14:tracePt t="7596" x="5897563" y="2424113"/>
          <p14:tracePt t="7602" x="5916613" y="2428875"/>
          <p14:tracePt t="7644" x="5921375" y="2428875"/>
          <p14:tracePt t="7687" x="5930900" y="2428875"/>
          <p14:tracePt t="7695" x="5930900" y="2438400"/>
          <p14:tracePt t="7702" x="5938838" y="2438400"/>
          <p14:tracePt t="7709" x="5943600" y="2443163"/>
          <p14:tracePt t="7716" x="5943600" y="2452688"/>
          <p14:tracePt t="7723" x="5953125" y="2460625"/>
          <p14:tracePt t="7730" x="5962650" y="2460625"/>
          <p14:tracePt t="7737" x="5967413" y="2465388"/>
          <p14:tracePt t="7744" x="5975350" y="2484438"/>
          <p14:tracePt t="7753" x="5994400" y="2492375"/>
          <p14:tracePt t="7758" x="5994400" y="2501900"/>
          <p14:tracePt t="7767" x="6003925" y="2511425"/>
          <p14:tracePt t="7772" x="6003925" y="2516188"/>
          <p14:tracePt t="7783" x="6011863" y="2525713"/>
          <p14:tracePt t="7786" x="6011863" y="2533650"/>
          <p14:tracePt t="7794" x="6021388" y="2543175"/>
          <p14:tracePt t="7801" x="6021388" y="2547938"/>
          <p14:tracePt t="7808" x="6026150" y="2557463"/>
          <p14:tracePt t="7815" x="6026150" y="2565400"/>
          <p14:tracePt t="7822" x="6026150" y="2570163"/>
          <p14:tracePt t="7833" x="6035675" y="2579688"/>
          <p14:tracePt t="7836" x="6035675" y="2589213"/>
          <p14:tracePt t="7844" x="6043613" y="2589213"/>
          <p14:tracePt t="7851" x="6043613" y="2593975"/>
          <p14:tracePt t="7857" x="6043613" y="2601913"/>
          <p14:tracePt t="7866" x="6048375" y="2611438"/>
          <p14:tracePt t="7871" x="6057900" y="2620963"/>
          <p14:tracePt t="7880" x="6057900" y="2635250"/>
          <p14:tracePt t="7899" x="6076950" y="2652713"/>
          <p14:tracePt t="7900" x="6076950" y="2662238"/>
          <p14:tracePt t="7906" x="6076950" y="2667000"/>
          <p14:tracePt t="7920" x="6076950" y="2674938"/>
          <p14:tracePt t="7935" x="6076950" y="2684463"/>
          <p14:tracePt t="7991" x="6084888" y="2684463"/>
          <p14:tracePt t="9302" x="6108700" y="2679700"/>
          <p14:tracePt t="9309" x="6153150" y="2667000"/>
          <p14:tracePt t="9316" x="6213475" y="2657475"/>
          <p14:tracePt t="9323" x="6254750" y="2643188"/>
          <p14:tracePt t="9330" x="6332538" y="2635250"/>
          <p14:tracePt t="9337" x="6372225" y="2620963"/>
          <p14:tracePt t="9344" x="6432550" y="2611438"/>
          <p14:tracePt t="9351" x="6473825" y="2611438"/>
          <p14:tracePt t="9360" x="6527800" y="2611438"/>
          <p14:tracePt t="9365" x="6569075" y="2611438"/>
          <p14:tracePt t="9372" x="6610350" y="2611438"/>
          <p14:tracePt t="9380" x="6651625" y="2611438"/>
          <p14:tracePt t="9387" x="6678613" y="2611438"/>
          <p14:tracePt t="9394" x="6734175" y="2611438"/>
          <p14:tracePt t="9401" x="6765925" y="2611438"/>
          <p14:tracePt t="9410" x="6778625" y="2611438"/>
          <p14:tracePt t="9415" x="6797675" y="2611438"/>
          <p14:tracePt t="9423" x="6829425" y="2611438"/>
          <p14:tracePt t="9429" x="6834188" y="2611438"/>
          <p14:tracePt t="9437" x="6843713" y="2611438"/>
          <p14:tracePt t="9444" x="6851650" y="2611438"/>
          <p14:tracePt t="9451" x="6861175" y="2611438"/>
          <p14:tracePt t="9458" x="6865938" y="2611438"/>
          <p14:tracePt t="9465" x="6875463" y="2611438"/>
          <p14:tracePt t="9473" x="6884988" y="2611438"/>
          <p14:tracePt t="9479" x="6888163" y="2611438"/>
          <p14:tracePt t="9486" x="6897688" y="2611438"/>
          <p14:tracePt t="9493" x="6916738" y="2611438"/>
          <p14:tracePt t="9500" x="6921500" y="2611438"/>
          <p14:tracePt t="9507" x="6929438" y="2611438"/>
          <p14:tracePt t="9515" x="6938963" y="2611438"/>
          <p14:tracePt t="9523" x="6948488" y="2611438"/>
          <p14:tracePt t="9530" x="6953250" y="2611438"/>
          <p14:tracePt t="9535" x="6961188" y="2611438"/>
          <p14:tracePt t="9543" x="6970713" y="2611438"/>
          <p14:tracePt t="9550" x="6975475" y="2611438"/>
          <p14:tracePt t="9557" x="7002463" y="2611438"/>
          <p14:tracePt t="9564" x="7021513" y="2611438"/>
          <p14:tracePt t="9571" x="7048500" y="2611438"/>
          <p14:tracePt t="9580" x="7089775" y="2611438"/>
          <p14:tracePt t="9585" x="7131050" y="2611438"/>
          <p14:tracePt t="9592" x="7204075" y="2598738"/>
          <p14:tracePt t="9599" x="7262813" y="2574925"/>
          <p14:tracePt t="9607" x="7340600" y="2562225"/>
          <p14:tracePt t="9613" x="7372350" y="2562225"/>
          <p14:tracePt t="9620" x="7386638" y="2562225"/>
          <p14:tracePt t="10896" x="7262813" y="2547938"/>
          <p14:tracePt t="10903" x="7099300" y="2547938"/>
          <p14:tracePt t="10911" x="6934200" y="2557463"/>
          <p14:tracePt t="10918" x="6788150" y="2574925"/>
          <p14:tracePt t="10924" x="6624638" y="2601913"/>
          <p14:tracePt t="10933" x="6437313" y="2635250"/>
          <p14:tracePt t="10942" x="6254750" y="2679700"/>
          <p14:tracePt t="10947" x="6062663" y="2744788"/>
          <p14:tracePt t="10953" x="5811838" y="2798763"/>
          <p14:tracePt t="10962" x="5556250" y="2854325"/>
          <p14:tracePt t="10967" x="5327650" y="2922588"/>
          <p14:tracePt t="10974" x="5099050" y="2990850"/>
          <p14:tracePt t="10981" x="4838700" y="3068638"/>
          <p14:tracePt t="10988" x="4638675" y="3151188"/>
          <p14:tracePt t="10995" x="4468813" y="3195638"/>
          <p14:tracePt t="11002" x="4318000" y="3260725"/>
          <p14:tracePt t="11009" x="4168775" y="3287713"/>
          <p14:tracePt t="11017" x="4021138" y="3319463"/>
          <p14:tracePt t="11024" x="3889375" y="3346450"/>
          <p14:tracePt t="11031" x="3775075" y="3373438"/>
          <p14:tracePt t="11038" x="3679825" y="3402013"/>
          <p14:tracePt t="11045" x="3602038" y="3414713"/>
          <p14:tracePt t="11052" x="3529013" y="3429000"/>
          <p14:tracePt t="11059" x="3451225" y="3443288"/>
          <p14:tracePt t="11068" x="3392488" y="3451225"/>
          <p14:tracePt t="11073" x="3319463" y="3451225"/>
          <p14:tracePt t="11081" x="3259138" y="3451225"/>
          <p14:tracePt t="11088" x="3205163" y="3451225"/>
          <p14:tracePt t="11094" x="3163888" y="3451225"/>
          <p14:tracePt t="11102" x="3122613" y="3451225"/>
          <p14:tracePt t="11112" x="3081338" y="3451225"/>
          <p14:tracePt t="11116" x="3049588" y="3451225"/>
          <p14:tracePt t="11123" x="3022600" y="3451225"/>
          <p14:tracePt t="11132" x="2981325" y="3451225"/>
          <p14:tracePt t="11137" x="2954338" y="3451225"/>
          <p14:tracePt t="11144" x="2935288" y="3451225"/>
          <p14:tracePt t="11151" x="2903538" y="3451225"/>
          <p14:tracePt t="11158" x="2889250" y="3451225"/>
          <p14:tracePt t="11165" x="2857500" y="3451225"/>
          <p14:tracePt t="11173" x="2840038" y="3451225"/>
          <p14:tracePt t="11181" x="2820988" y="3451225"/>
          <p14:tracePt t="11187" x="2794000" y="3451225"/>
          <p14:tracePt t="11194" x="2767013" y="3451225"/>
          <p14:tracePt t="11201" x="2747963" y="3451225"/>
          <p14:tracePt t="11208" x="2730500" y="3451225"/>
          <p14:tracePt t="11216" x="2701925" y="3451225"/>
          <p14:tracePt t="11222" x="2684463" y="3451225"/>
          <p14:tracePt t="11230" x="2665413" y="3451225"/>
          <p14:tracePt t="11236" x="2647950" y="3451225"/>
          <p14:tracePt t="11243" x="2620963" y="3451225"/>
          <p14:tracePt t="11251" x="2601913" y="3451225"/>
          <p14:tracePt t="11258" x="2592388" y="3451225"/>
          <p14:tracePt t="11265" x="2574925" y="3451225"/>
          <p14:tracePt t="11271" x="2570163" y="3451225"/>
          <p14:tracePt t="11283" x="2552700" y="3451225"/>
          <p14:tracePt t="11286" x="2533650" y="3451225"/>
          <p14:tracePt t="11293" x="2528888" y="3451225"/>
          <p14:tracePt t="11300" x="2511425" y="3451225"/>
          <p14:tracePt t="11307" x="2492375" y="3451225"/>
          <p14:tracePt t="11314" x="2482850" y="3451225"/>
          <p14:tracePt t="11321" x="2478088" y="3451225"/>
          <p14:tracePt t="11333" x="2470150" y="3451225"/>
          <p14:tracePt t="11335" x="2441575" y="3451225"/>
          <p14:tracePt t="11342" x="2438400" y="3451225"/>
          <p14:tracePt t="11352" x="2428875" y="3451225"/>
          <p14:tracePt t="11357" x="2409825" y="3451225"/>
          <p14:tracePt t="11365" x="2405063" y="3451225"/>
          <p14:tracePt t="11371" x="2387600" y="3451225"/>
          <p14:tracePt t="11378" x="2368550" y="3451225"/>
          <p14:tracePt t="11385" x="2360613" y="3451225"/>
          <p14:tracePt t="11392" x="2355850" y="3451225"/>
          <p14:tracePt t="11399" x="2346325" y="3451225"/>
          <p14:tracePt t="11406" x="2336800" y="3451225"/>
          <p14:tracePt t="11414" x="2332038" y="3451225"/>
          <p14:tracePt t="11420" x="2324100" y="3451225"/>
          <p14:tracePt t="11427" x="2314575" y="3451225"/>
          <p14:tracePt t="11434" x="2305050" y="3451225"/>
          <p14:tracePt t="11441" x="2292350" y="3451225"/>
          <p14:tracePt t="11448" x="2282825" y="3451225"/>
          <p14:tracePt t="11455" x="2273300" y="3451225"/>
          <p14:tracePt t="12015" x="2273300" y="3470275"/>
          <p14:tracePt t="12022" x="2273300" y="3487738"/>
          <p14:tracePt t="12029" x="2273300" y="3502025"/>
          <p14:tracePt t="12036" x="2263775" y="3524250"/>
          <p14:tracePt t="12043" x="2263775" y="3552825"/>
          <p14:tracePt t="12050" x="2263775" y="3579813"/>
          <p14:tracePt t="12057" x="2263775" y="3611563"/>
          <p14:tracePt t="12064" x="2263775" y="3652838"/>
          <p14:tracePt t="12071" x="2263775" y="3694113"/>
          <p14:tracePt t="12078" x="2263775" y="3762375"/>
          <p14:tracePt t="12086" x="2263775" y="3816350"/>
          <p14:tracePt t="12093" x="2263775" y="3908425"/>
          <p14:tracePt t="12099" x="2263775" y="3967163"/>
          <p14:tracePt t="12106" x="2263775" y="4040188"/>
          <p14:tracePt t="12114" x="2263775" y="4081463"/>
          <p14:tracePt t="12121" x="2263775" y="4137025"/>
          <p14:tracePt t="12128" x="2263775" y="4164013"/>
          <p14:tracePt t="12135" x="2263775" y="4195763"/>
          <p14:tracePt t="12142" x="2263775" y="4237038"/>
          <p14:tracePt t="12149" x="2263775" y="4256088"/>
          <p14:tracePt t="12157" x="2263775" y="4273550"/>
          <p14:tracePt t="12165" x="2263775" y="4287838"/>
          <p14:tracePt t="12171" x="2263775" y="4295775"/>
          <p14:tracePt t="12178" x="2263775" y="4314825"/>
          <p14:tracePt t="12185" x="2263775" y="4319588"/>
          <p14:tracePt t="12192" x="2263775" y="4329113"/>
          <p14:tracePt t="12199" x="2263775" y="4337050"/>
          <p14:tracePt t="12206" x="2263775" y="4346575"/>
          <p14:tracePt t="12214" x="2263775" y="4351338"/>
          <p14:tracePt t="12220" x="2263775" y="4360863"/>
          <p14:tracePt t="12228" x="2263775" y="4368800"/>
          <p14:tracePt t="12235" x="2263775" y="4373563"/>
          <p14:tracePt t="12241" x="2263775" y="4392613"/>
          <p14:tracePt t="12285" x="2263775" y="4402138"/>
          <p14:tracePt t="12371" x="2263775" y="4397375"/>
          <p14:tracePt t="12376" x="2263775" y="4378325"/>
          <p14:tracePt t="12383" x="2263775" y="4360863"/>
          <p14:tracePt t="12390" x="2263775" y="4346575"/>
          <p14:tracePt t="12398" x="2263775" y="4329113"/>
          <p14:tracePt t="12404" x="2263775" y="4310063"/>
          <p14:tracePt t="12411" x="2263775" y="4283075"/>
          <p14:tracePt t="12419" x="2263775" y="4264025"/>
          <p14:tracePt t="12425" x="2263775" y="4256088"/>
          <p14:tracePt t="12433" x="2263775" y="4246563"/>
          <p14:tracePt t="12440" x="2263775" y="4241800"/>
          <p14:tracePt t="12447" x="2263775" y="4232275"/>
          <p14:tracePt t="12454" x="2268538" y="4222750"/>
          <p14:tracePt t="12461" x="2268538" y="4210050"/>
          <p14:tracePt t="12469" x="2268538" y="4200525"/>
          <p14:tracePt t="12475" x="2268538" y="4191000"/>
          <p14:tracePt t="12482" x="2268538" y="4183063"/>
          <p14:tracePt t="12489" x="2268538" y="4178300"/>
          <p14:tracePt t="12496" x="2268538" y="4168775"/>
          <p14:tracePt t="12518" x="2278063" y="4159250"/>
          <p14:tracePt t="12532" x="2282825" y="4159250"/>
          <p14:tracePt t="12546" x="2292350" y="4159250"/>
          <p14:tracePt t="12553" x="2292350" y="4154488"/>
          <p14:tracePt t="12567" x="2300288" y="4154488"/>
          <p14:tracePt t="12653" x="2309813" y="4154488"/>
          <p14:tracePt t="17292" x="2295525" y="4146550"/>
          <p14:tracePt t="17302" x="2278063" y="4137025"/>
          <p14:tracePt t="17306" x="2259013" y="4127500"/>
          <p14:tracePt t="17313" x="2241550" y="4117975"/>
          <p14:tracePt t="17320" x="2195513" y="4105275"/>
          <p14:tracePt t="17327" x="2168525" y="4095750"/>
          <p14:tracePt t="17334" x="2109788" y="4086225"/>
          <p14:tracePt t="17341" x="2068513" y="4073525"/>
          <p14:tracePt t="17349" x="2027238" y="4064000"/>
          <p14:tracePt t="17356" x="1963738" y="4040188"/>
          <p14:tracePt t="17363" x="1922463" y="4027488"/>
          <p14:tracePt t="17370" x="1862138" y="4017963"/>
          <p14:tracePt t="17377" x="1830388" y="4003675"/>
          <p14:tracePt t="17385" x="1803400" y="4003675"/>
          <p14:tracePt t="17391" x="1762125" y="3995738"/>
          <p14:tracePt t="17399" x="1744663" y="3986213"/>
          <p14:tracePt t="17405" x="1711325" y="3976688"/>
          <p14:tracePt t="17412" x="1684338" y="3967163"/>
          <p14:tracePt t="17420" x="1662113" y="3959225"/>
          <p14:tracePt t="17427" x="1643063" y="3935413"/>
          <p14:tracePt t="17434" x="1625600" y="3927475"/>
          <p14:tracePt t="17441" x="1606550" y="3917950"/>
          <p14:tracePt t="17448" x="1574800" y="3908425"/>
          <p14:tracePt t="17455" x="1557338" y="3889375"/>
          <p14:tracePt t="17462" x="1538288" y="3871913"/>
          <p14:tracePt t="17470" x="1520825" y="3849688"/>
          <p14:tracePt t="17476" x="1497013" y="3821113"/>
          <p14:tracePt t="17485" x="1465263" y="3798888"/>
          <p14:tracePt t="17489" x="1447800" y="3779838"/>
          <p14:tracePt t="17497" x="1428750" y="3762375"/>
          <p14:tracePt t="17504" x="1419225" y="3730625"/>
          <p14:tracePt t="17511" x="1411288" y="3711575"/>
          <p14:tracePt t="17518" x="1397000" y="3694113"/>
          <p14:tracePt t="17525" x="1377950" y="3670300"/>
          <p14:tracePt t="17532" x="1370013" y="3652838"/>
          <p14:tracePt t="17539" x="1360488" y="3625850"/>
          <p14:tracePt t="17547" x="1350963" y="3616325"/>
          <p14:tracePt t="17554" x="1341438" y="3597275"/>
          <p14:tracePt t="17561" x="1338263" y="3594100"/>
          <p14:tracePt t="17568" x="1328738" y="3584575"/>
          <p14:tracePt t="17575" x="1319213" y="3565525"/>
          <p14:tracePt t="17582" x="1309688" y="3548063"/>
          <p14:tracePt t="17589" x="1292225" y="3538538"/>
          <p14:tracePt t="17597" x="1282700" y="3529013"/>
          <p14:tracePt t="17603" x="1277938" y="3524250"/>
          <p14:tracePt t="17610" x="1268413" y="3516313"/>
          <p14:tracePt t="17618" x="1260475" y="3506788"/>
          <p14:tracePt t="17625" x="1250950" y="3497263"/>
          <p14:tracePt t="17632" x="1246188" y="3492500"/>
          <p14:tracePt t="17640" x="1236663" y="3492500"/>
          <p14:tracePt t="17646" x="1228725" y="3492500"/>
          <p14:tracePt t="17653" x="1214438" y="3484563"/>
          <p14:tracePt t="17660" x="1204913" y="3484563"/>
          <p14:tracePt t="17667" x="1195388" y="3484563"/>
          <p14:tracePt t="17674" x="1187450" y="3484563"/>
          <p14:tracePt t="17682" x="1182688" y="3484563"/>
          <p14:tracePt t="17689" x="1173163" y="3484563"/>
          <p14:tracePt t="17696" x="1163638" y="3484563"/>
          <p14:tracePt t="17703" x="1158875" y="3484563"/>
          <p14:tracePt t="17710" x="1150938" y="3484563"/>
          <p14:tracePt t="17717" x="1141413" y="3484563"/>
          <p14:tracePt t="17724" x="1127125" y="3484563"/>
          <p14:tracePt t="17731" x="1119188" y="3484563"/>
          <p14:tracePt t="17738" x="1109663" y="3484563"/>
          <p14:tracePt t="17745" x="1100138" y="3484563"/>
          <p14:tracePt t="17752" x="1095375" y="3484563"/>
          <p14:tracePt t="17759" x="1085850" y="3484563"/>
          <p14:tracePt t="17766" x="1077913" y="3484563"/>
          <p14:tracePt t="17773" x="1073150" y="3484563"/>
          <p14:tracePt t="17782" x="1063625" y="3484563"/>
          <p14:tracePt t="17787" x="1046163" y="3484563"/>
          <p14:tracePt t="17795" x="1041400" y="3484563"/>
          <p14:tracePt t="17802" x="1031875" y="3484563"/>
          <p14:tracePt t="17809" x="1022350" y="3484563"/>
          <p14:tracePt t="17816" x="1012825" y="3484563"/>
          <p14:tracePt t="17823" x="1009650" y="3484563"/>
          <p14:tracePt t="17830" x="1000125" y="3484563"/>
          <p14:tracePt t="17837" x="990600" y="3484563"/>
          <p14:tracePt t="17844" x="985838" y="3484563"/>
          <p14:tracePt t="17852" x="968375" y="3484563"/>
          <p14:tracePt t="17858" x="958850" y="3484563"/>
          <p14:tracePt t="17879" x="958850" y="3487738"/>
          <p14:tracePt t="17908" x="958850" y="3492500"/>
          <p14:tracePt t="17916" x="958850" y="3502025"/>
          <p14:tracePt t="18031" x="958850" y="3511550"/>
          <p14:tracePt t="18235" x="963613" y="3511550"/>
          <p14:tracePt t="18241" x="973138" y="3511550"/>
          <p14:tracePt t="18248" x="976313" y="3511550"/>
          <p14:tracePt t="18255" x="995363" y="3511550"/>
          <p14:tracePt t="18263" x="1004888" y="3511550"/>
          <p14:tracePt t="18269" x="1017588" y="3511550"/>
          <p14:tracePt t="18277" x="1027113" y="3511550"/>
          <p14:tracePt t="18284" x="1046163" y="3511550"/>
          <p14:tracePt t="18292" x="1063625" y="3511550"/>
          <p14:tracePt t="18298" x="1068388" y="3511550"/>
          <p14:tracePt t="18305" x="1085850" y="3511550"/>
          <p14:tracePt t="18312" x="1095375" y="3511550"/>
          <p14:tracePt t="18321" x="1109663" y="3511550"/>
          <p14:tracePt t="18326" x="1119188" y="3511550"/>
          <p14:tracePt t="18333" x="1136650" y="3511550"/>
          <p14:tracePt t="18340" x="1141413" y="3511550"/>
          <p14:tracePt t="18347" x="1150938" y="3511550"/>
          <p14:tracePt t="18354" x="1158875" y="3511550"/>
          <p14:tracePt t="18362" x="1163638" y="3511550"/>
          <p14:tracePt t="18368" x="1173163" y="3511550"/>
          <p14:tracePt t="18376" x="1192213" y="3511550"/>
          <p14:tracePt t="18382" x="1195388" y="3511550"/>
          <p14:tracePt t="18389" x="1204913" y="3511550"/>
          <p14:tracePt t="18396" x="1223963" y="3511550"/>
          <p14:tracePt t="18404" x="1228725" y="3511550"/>
          <p14:tracePt t="18411" x="1246188" y="3511550"/>
          <p14:tracePt t="18418" x="1273175" y="3511550"/>
          <p14:tracePt t="18425" x="1292225" y="3511550"/>
          <p14:tracePt t="18432" x="1309688" y="3511550"/>
          <p14:tracePt t="18439" x="1328738" y="3511550"/>
          <p14:tracePt t="18446" x="1346200" y="3511550"/>
          <p14:tracePt t="18453" x="1365250" y="3511550"/>
          <p14:tracePt t="18460" x="1382713" y="3511550"/>
          <p14:tracePt t="18467" x="1387475" y="3511550"/>
          <p14:tracePt t="18475" x="1406525" y="3511550"/>
          <p14:tracePt t="18482" x="1414463" y="3511550"/>
          <p14:tracePt t="18489" x="1428750" y="3511550"/>
          <p14:tracePt t="18496" x="1438275" y="3511550"/>
          <p14:tracePt t="18503" x="1465263" y="3511550"/>
          <p14:tracePt t="18510" x="1479550" y="3511550"/>
          <p14:tracePt t="18517" x="1497013" y="3511550"/>
          <p14:tracePt t="18525" x="1516063" y="3511550"/>
          <p14:tracePt t="18531" x="1524000" y="3511550"/>
          <p14:tracePt t="18538" x="1552575" y="3511550"/>
          <p14:tracePt t="18545" x="1557338" y="3511550"/>
          <p14:tracePt t="18552" x="1565275" y="3511550"/>
          <p14:tracePt t="18560" x="1574800" y="3511550"/>
          <p14:tracePt t="18566" x="1579563" y="3511550"/>
          <p14:tracePt t="18574" x="1589088" y="3511550"/>
          <p14:tracePt t="18580" x="1597025" y="3511550"/>
          <p14:tracePt t="18588" x="1625600" y="3511550"/>
          <p14:tracePt t="18595" x="1630363" y="3511550"/>
          <p14:tracePt t="18602" x="1647825" y="3511550"/>
          <p14:tracePt t="18609" x="1666875" y="3511550"/>
          <p14:tracePt t="18616" x="1684338" y="3511550"/>
          <p14:tracePt t="18623" x="1711325" y="3502025"/>
          <p14:tracePt t="18630" x="1730375" y="3502025"/>
          <p14:tracePt t="18637" x="1747838" y="3492500"/>
          <p14:tracePt t="18645" x="1757363" y="3487738"/>
          <p14:tracePt t="18651" x="1766888" y="3487738"/>
          <p14:tracePt t="18660" x="1771650" y="3487738"/>
          <p14:tracePt t="18665" x="1781175" y="3487738"/>
          <p14:tracePt t="18672" x="1798638" y="3487738"/>
          <p14:tracePt t="18680" x="1803400" y="3479800"/>
          <p14:tracePt t="18687" x="1812925" y="3479800"/>
          <p14:tracePt t="18694" x="1820863" y="3479800"/>
          <p14:tracePt t="18701" x="1825625" y="3479800"/>
          <p14:tracePt t="18709" x="1835150" y="3479800"/>
          <p14:tracePt t="18715" x="1844675" y="3479800"/>
          <p14:tracePt t="18722" x="1854200" y="3479800"/>
          <p14:tracePt t="18730" x="1857375" y="3479800"/>
          <p14:tracePt t="18736" x="1876425" y="3479800"/>
          <p14:tracePt t="18743" x="1885950" y="3479800"/>
          <p14:tracePt t="18751" x="1890713" y="3479800"/>
          <p14:tracePt t="18758" x="1898650" y="3479800"/>
          <p14:tracePt t="18765" x="1908175" y="3479800"/>
          <p14:tracePt t="18772" x="1912938" y="3479800"/>
          <p14:tracePt t="18779" x="1922463" y="3479800"/>
          <p14:tracePt t="18786" x="1930400" y="3479800"/>
          <p14:tracePt t="18793" x="1939925" y="3479800"/>
          <p14:tracePt t="18800" x="1954213" y="3479800"/>
          <p14:tracePt t="18808" x="1963738" y="3479800"/>
          <p14:tracePt t="18815" x="1971675" y="3479800"/>
          <p14:tracePt t="18821" x="1976438" y="3479800"/>
          <p14:tracePt t="18829" x="1985963" y="3479800"/>
          <p14:tracePt t="18835" x="1995488" y="3479800"/>
          <p14:tracePt t="18842" x="2000250" y="3479800"/>
          <p14:tracePt t="18850" x="2008188" y="3479800"/>
          <p14:tracePt t="18857" x="2017713" y="3479800"/>
          <p14:tracePt t="18864" x="2027238" y="3479800"/>
          <p14:tracePt t="18871" x="2032000" y="3479800"/>
          <p14:tracePt t="18879" x="2039938" y="3479800"/>
          <p14:tracePt t="18891" x="2049463" y="3479800"/>
          <p14:tracePt t="18893" x="2054225" y="3479800"/>
          <p14:tracePt t="18900" x="2063750" y="3479800"/>
          <p14:tracePt t="18906" x="2073275" y="3479800"/>
          <p14:tracePt t="18914" x="2081213" y="3479800"/>
          <p14:tracePt t="18920" x="2095500" y="3479800"/>
          <p14:tracePt t="18928" x="2105025" y="3479800"/>
          <p14:tracePt t="18942" x="2112963" y="3479800"/>
          <p14:tracePt t="18956" x="2117725" y="3479800"/>
          <p14:tracePt t="18977" x="2127250" y="3479800"/>
          <p14:tracePt t="18991" x="2136775" y="3479800"/>
          <p14:tracePt t="18998" x="2141538" y="3479800"/>
          <p14:tracePt t="19019" x="2149475" y="3479800"/>
          <p14:tracePt t="19027" x="2159000" y="3479800"/>
          <p14:tracePt t="19033" x="2173288" y="3479800"/>
          <p14:tracePt t="19041" x="2182813" y="3479800"/>
          <p14:tracePt t="19047" x="2190750" y="3479800"/>
          <p14:tracePt t="19054" x="2200275" y="3479800"/>
          <p14:tracePt t="19062" x="2205038" y="3479800"/>
          <p14:tracePt t="19069" x="2214563" y="3479800"/>
          <p14:tracePt t="19076" x="2222500" y="3479800"/>
          <p14:tracePt t="19091" x="2227263" y="3479800"/>
          <p14:tracePt t="19105" x="2236788" y="3479800"/>
          <p14:tracePt t="19112" x="2255838" y="3479800"/>
          <p14:tracePt t="19118" x="2263775" y="3460750"/>
          <p14:tracePt t="19147" x="2268538" y="3460750"/>
          <p14:tracePt t="19154" x="2278063" y="3451225"/>
          <p14:tracePt t="19161" x="2287588" y="3451225"/>
          <p14:tracePt t="19204" x="2287588" y="3448050"/>
          <p14:tracePt t="19232" x="2295525" y="3448050"/>
          <p14:tracePt t="19246" x="2295525" y="3438525"/>
          <p14:tracePt t="19267" x="2295525" y="3429000"/>
          <p14:tracePt t="19281" x="2295525" y="3419475"/>
          <p14:tracePt t="19317" x="2300288" y="3419475"/>
          <p14:tracePt t="19346" x="2309813" y="3414713"/>
          <p14:tracePt t="19367" x="2319338" y="3414713"/>
          <p14:tracePt t="19381" x="2332038" y="3406775"/>
          <p14:tracePt t="19388" x="2341563" y="3406775"/>
          <p14:tracePt t="19402" x="2351088" y="3406775"/>
          <p14:tracePt t="19409" x="2360613" y="3406775"/>
          <p14:tracePt t="19416" x="2365375" y="3406775"/>
          <p14:tracePt t="19426" x="2373313" y="3406775"/>
          <p14:tracePt t="19439" x="2382838" y="3406775"/>
          <p14:tracePt t="19445" x="2387600" y="3406775"/>
          <p14:tracePt t="19452" x="2397125" y="3406775"/>
          <p14:tracePt t="19459" x="2414588" y="3406775"/>
          <p14:tracePt t="19473" x="2419350" y="3406775"/>
          <p14:tracePt t="19509" x="2419350" y="3409950"/>
          <p14:tracePt t="19516" x="2419350" y="3414713"/>
          <p14:tracePt t="19523" x="2419350" y="3424238"/>
          <p14:tracePt t="19530" x="2419350" y="3433763"/>
          <p14:tracePt t="19537" x="2419350" y="3438525"/>
          <p14:tracePt t="19544" x="2419350" y="3448050"/>
          <p14:tracePt t="19551" x="2419350" y="3455988"/>
          <p14:tracePt t="19559" x="2419350" y="3475038"/>
          <p14:tracePt t="19565" x="2397125" y="3484563"/>
          <p14:tracePt t="19572" x="2387600" y="3502025"/>
          <p14:tracePt t="19580" x="2378075" y="3521075"/>
          <p14:tracePt t="19586" x="2360613" y="3538538"/>
          <p14:tracePt t="19596" x="2341563" y="3570288"/>
          <p14:tracePt t="19600" x="2319338" y="3589338"/>
          <p14:tracePt t="19609" x="2292350" y="3611563"/>
          <p14:tracePt t="19615" x="2268538" y="3638550"/>
          <p14:tracePt t="19622" x="2236788" y="3684588"/>
          <p14:tracePt t="19629" x="2185988" y="3721100"/>
          <p14:tracePt t="19636" x="2154238" y="3752850"/>
          <p14:tracePt t="19643" x="2122488" y="3798888"/>
          <p14:tracePt t="19650" x="2073275" y="3849688"/>
          <p14:tracePt t="19658" x="2032000" y="3913188"/>
          <p14:tracePt t="19664" x="2000250" y="3944938"/>
          <p14:tracePt t="19671" x="1954213" y="3981450"/>
          <p14:tracePt t="19679" x="1922463" y="4013200"/>
          <p14:tracePt t="19686" x="1890713" y="4044950"/>
          <p14:tracePt t="19693" x="1857375" y="4064000"/>
          <p14:tracePt t="19700" x="1839913" y="4086225"/>
          <p14:tracePt t="19707" x="1820863" y="4105275"/>
          <p14:tracePt t="19714" x="1798638" y="4137025"/>
          <p14:tracePt t="19721" x="1771650" y="4146550"/>
          <p14:tracePt t="19729" x="1752600" y="4154488"/>
          <p14:tracePt t="19735" x="1730375" y="4164013"/>
          <p14:tracePt t="19743" x="1711325" y="4173538"/>
          <p14:tracePt t="19752" x="1693863" y="4183063"/>
          <p14:tracePt t="19756" x="1666875" y="4191000"/>
          <p14:tracePt t="19764" x="1647825" y="4200525"/>
          <p14:tracePt t="19770" x="1638300" y="4210050"/>
          <p14:tracePt t="19779" x="1620838" y="4210050"/>
          <p14:tracePt t="19785" x="1601788" y="4210050"/>
          <p14:tracePt t="19793" x="1574800" y="4219575"/>
          <p14:tracePt t="19802" x="1565275" y="4219575"/>
          <p14:tracePt t="19806" x="1547813" y="4219575"/>
          <p14:tracePt t="19813" x="1528763" y="4227513"/>
          <p14:tracePt t="19820" x="1516063" y="4227513"/>
          <p14:tracePt t="19828" x="1484313" y="4227513"/>
          <p14:tracePt t="19834" x="1474788" y="4227513"/>
          <p14:tracePt t="19842" x="1470025" y="4227513"/>
          <p14:tracePt t="19848" x="1460500" y="4227513"/>
          <p14:tracePt t="19855" x="1450975" y="4227513"/>
          <p14:tracePt t="19862" x="1447800" y="4227513"/>
          <p14:tracePt t="19869" x="1438275" y="4227513"/>
          <p14:tracePt t="19876" x="1428750" y="4227513"/>
          <p14:tracePt t="19884" x="1414463" y="4227513"/>
          <p14:tracePt t="19891" x="1406525" y="4227513"/>
          <p14:tracePt t="19898" x="1397000" y="4227513"/>
          <p14:tracePt t="19905" x="1387475" y="4227513"/>
          <p14:tracePt t="19912" x="1382713" y="4227513"/>
          <p14:tracePt t="19919" x="1374775" y="4227513"/>
          <p14:tracePt t="19941" x="1350963" y="4227513"/>
          <p14:tracePt t="19947" x="1333500" y="4227513"/>
          <p14:tracePt t="19954" x="1328738" y="4237038"/>
          <p14:tracePt t="19962" x="1319213" y="4237038"/>
          <p14:tracePt t="19968" x="1309688" y="4246563"/>
          <p14:tracePt t="19976" x="1301750" y="4246563"/>
          <p14:tracePt t="19983" x="1296988" y="4246563"/>
          <p14:tracePt t="19990" x="1287463" y="4251325"/>
          <p14:tracePt t="19997" x="1277938" y="4251325"/>
          <p14:tracePt t="20004" x="1273175" y="4251325"/>
          <p14:tracePt t="20011" x="1255713" y="4251325"/>
          <p14:tracePt t="20018" x="1246188" y="4251325"/>
          <p14:tracePt t="20217" x="1260475" y="4251325"/>
          <p14:tracePt t="20224" x="1287463" y="4251325"/>
          <p14:tracePt t="20231" x="1304925" y="4251325"/>
          <p14:tracePt t="20238" x="1323975" y="4251325"/>
          <p14:tracePt t="20246" x="1341438" y="4251325"/>
          <p14:tracePt t="20252" x="1360488" y="4251325"/>
          <p14:tracePt t="20264" x="1401763" y="4251325"/>
          <p14:tracePt t="20267" x="1414463" y="4251325"/>
          <p14:tracePt t="20275" x="1433513" y="4251325"/>
          <p14:tracePt t="20281" x="1450975" y="4251325"/>
          <p14:tracePt t="20288" x="1484313" y="4264025"/>
          <p14:tracePt t="20295" x="1501775" y="4264025"/>
          <p14:tracePt t="20302" x="1506538" y="4268788"/>
          <p14:tracePt t="20309" x="1524000" y="4268788"/>
          <p14:tracePt t="20316" x="1543050" y="4278313"/>
          <p14:tracePt t="20325" x="1570038" y="4278313"/>
          <p14:tracePt t="20330" x="1593850" y="4287838"/>
          <p14:tracePt t="20337" x="1606550" y="4287838"/>
          <p14:tracePt t="20344" x="1616075" y="4287838"/>
          <p14:tracePt t="20351" x="1633538" y="4287838"/>
          <p14:tracePt t="20358" x="1662113" y="4287838"/>
          <p14:tracePt t="20365" x="1679575" y="4287838"/>
          <p14:tracePt t="20372" x="1698625" y="4287838"/>
          <p14:tracePt t="20379" x="1716088" y="4295775"/>
          <p14:tracePt t="20386" x="1735138" y="4295775"/>
          <p14:tracePt t="20394" x="1752600" y="4295775"/>
          <p14:tracePt t="20400" x="1766888" y="4295775"/>
          <p14:tracePt t="20408" x="1784350" y="4295775"/>
          <p14:tracePt t="20415" x="1793875" y="4295775"/>
          <p14:tracePt t="20422" x="1820863" y="4295775"/>
          <p14:tracePt t="20429" x="1839913" y="4295775"/>
          <p14:tracePt t="20436" x="1844675" y="4295775"/>
          <p14:tracePt t="20443" x="1854200" y="4295775"/>
          <p14:tracePt t="20450" x="1862138" y="4295775"/>
          <p14:tracePt t="20457" x="1866900" y="4295775"/>
          <p14:tracePt t="20464" x="1876425" y="4295775"/>
          <p14:tracePt t="20471" x="1893888" y="4295775"/>
          <p14:tracePt t="20481" x="1898650" y="4295775"/>
          <p14:tracePt t="20485" x="1908175" y="4295775"/>
          <p14:tracePt t="20492" x="1917700" y="4295775"/>
          <p14:tracePt t="20499" x="1930400" y="4295775"/>
          <p14:tracePt t="20507" x="1954213" y="4292600"/>
          <p14:tracePt t="20514" x="1981200" y="4292600"/>
          <p14:tracePt t="20521" x="2000250" y="4283075"/>
          <p14:tracePt t="20528" x="2017713" y="4273550"/>
          <p14:tracePt t="20535" x="2036763" y="4264025"/>
          <p14:tracePt t="20542" x="2076450" y="4264025"/>
          <p14:tracePt t="20549" x="2095500" y="4264025"/>
          <p14:tracePt t="20557" x="2112963" y="4264025"/>
          <p14:tracePt t="20563" x="2141538" y="4264025"/>
          <p14:tracePt t="20570" x="2173288" y="4264025"/>
          <p14:tracePt t="20578" x="2190750" y="4264025"/>
          <p14:tracePt t="20584" x="2205038" y="4264025"/>
          <p14:tracePt t="20591" x="2222500" y="4264025"/>
          <p14:tracePt t="20599" x="2255838" y="4264025"/>
          <p14:tracePt t="20607" x="2282825" y="4264025"/>
          <p14:tracePt t="20613" x="2300288" y="4264025"/>
          <p14:tracePt t="20620" x="2319338" y="4264025"/>
          <p14:tracePt t="20627" x="2336800" y="4264025"/>
          <p14:tracePt t="20634" x="2365375" y="4264025"/>
          <p14:tracePt t="20641" x="2382838" y="4264025"/>
          <p14:tracePt t="20648" x="2392363" y="4264025"/>
          <p14:tracePt t="20655" x="2397125" y="4264025"/>
          <p14:tracePt t="20663" x="2405063" y="4264025"/>
          <p14:tracePt t="20669" x="2414588" y="4264025"/>
          <p14:tracePt t="20676" x="2419350" y="4264025"/>
          <p14:tracePt t="20683" x="2428875" y="4264025"/>
          <p14:tracePt t="20691" x="2446338" y="4264025"/>
          <p14:tracePt t="20698" x="2451100" y="4264025"/>
          <p14:tracePt t="20705" x="2470150" y="4264025"/>
          <p14:tracePt t="20712" x="2478088" y="4264025"/>
          <p14:tracePt t="20720" x="2482850" y="4264025"/>
          <p14:tracePt t="20726" x="2492375" y="4264025"/>
          <p14:tracePt t="20733" x="2501900" y="4264025"/>
          <p14:tracePt t="20740" x="2511425" y="4264025"/>
          <p14:tracePt t="20747" x="2524125" y="4264025"/>
          <p14:tracePt t="20754" x="2533650" y="4264025"/>
          <p14:tracePt t="20761" x="2543175" y="4264025"/>
          <p14:tracePt t="20769" x="2547938" y="4264025"/>
          <p14:tracePt t="20775" x="2555875" y="4264025"/>
          <p14:tracePt t="20782" x="2565400" y="4264025"/>
          <p14:tracePt t="20790" x="2570163" y="4264025"/>
          <p14:tracePt t="20796" x="2579688" y="4264025"/>
          <p14:tracePt t="20804" x="2589213" y="4264025"/>
          <p14:tracePt t="20811" x="2597150" y="4264025"/>
          <p14:tracePt t="20818" x="2611438" y="4264025"/>
          <p14:tracePt t="20825" x="2620963" y="4264025"/>
          <p14:tracePt t="20832" x="2628900" y="4264025"/>
          <p14:tracePt t="20840" x="2633663" y="4264025"/>
          <p14:tracePt t="20846" x="2643188" y="4264025"/>
          <p14:tracePt t="20853" x="2662238" y="4264025"/>
          <p14:tracePt t="20860" x="2665413" y="4264025"/>
          <p14:tracePt t="20867" x="2693988" y="4264025"/>
          <p14:tracePt t="20874" x="2711450" y="4264025"/>
          <p14:tracePt t="20890" x="2735263" y="4264025"/>
          <p14:tracePt t="20896" x="2743200" y="4264025"/>
          <p14:tracePt t="20903" x="2762250" y="4264025"/>
          <p14:tracePt t="20910" x="2789238" y="4264025"/>
          <p14:tracePt t="20917" x="2808288" y="4264025"/>
          <p14:tracePt t="20924" x="2825750" y="4264025"/>
          <p14:tracePt t="20931" x="2830513" y="4268788"/>
          <p14:tracePt t="20938" x="2847975" y="4268788"/>
          <p14:tracePt t="20945" x="2876550" y="4268788"/>
          <p14:tracePt t="20952" x="2884488" y="4268788"/>
          <p14:tracePt t="20960" x="2894013" y="4268788"/>
          <p14:tracePt t="20967" x="2903538" y="4268788"/>
          <p14:tracePt t="20974" x="2917825" y="4268788"/>
          <p14:tracePt t="20981" x="2925763" y="4268788"/>
          <p14:tracePt t="20988" x="2935288" y="4268788"/>
          <p14:tracePt t="20995" x="2949575" y="4268788"/>
          <p14:tracePt t="21002" x="2957513" y="4268788"/>
          <p14:tracePt t="21009" x="2967038" y="4268788"/>
          <p14:tracePt t="21016" x="2971800" y="4268788"/>
          <p14:tracePt t="21024" x="2981325" y="4268788"/>
          <p14:tracePt t="21030" x="2990850" y="4268788"/>
          <p14:tracePt t="21037" x="2994025" y="4268788"/>
          <p14:tracePt t="21052" x="3003550" y="4268788"/>
          <p14:tracePt t="21101" x="3013075" y="4268788"/>
          <p14:tracePt t="21108" x="3027363" y="4268788"/>
          <p14:tracePt t="22568" x="2998788" y="4227513"/>
          <p14:tracePt t="22575" x="2962275" y="4183063"/>
          <p14:tracePt t="22582" x="2913063" y="4113213"/>
          <p14:tracePt t="22589" x="2862263" y="4064000"/>
          <p14:tracePt t="22596" x="2808288" y="4000500"/>
          <p14:tracePt t="22603" x="2743200" y="3944938"/>
          <p14:tracePt t="22610" x="2689225" y="3881438"/>
          <p14:tracePt t="22617" x="2643188" y="3830638"/>
          <p14:tracePt t="22624" x="2611438" y="3798888"/>
          <p14:tracePt t="22633" x="2574925" y="3752850"/>
          <p14:tracePt t="22638" x="2524125" y="3716338"/>
          <p14:tracePt t="22646" x="2492375" y="3684588"/>
          <p14:tracePt t="22652" x="2460625" y="3638550"/>
          <p14:tracePt t="22660" x="2414588" y="3616325"/>
          <p14:tracePt t="22668" x="2382838" y="3594100"/>
          <p14:tracePt t="22674" x="2351088" y="3560763"/>
          <p14:tracePt t="22682" x="2319338" y="3529013"/>
          <p14:tracePt t="22688" x="2300288" y="3511550"/>
          <p14:tracePt t="22697" x="2282825" y="3492500"/>
          <p14:tracePt t="22702" x="2259013" y="3470275"/>
          <p14:tracePt t="22710" x="2241550" y="3451225"/>
          <p14:tracePt t="22717" x="2209800" y="3433763"/>
          <p14:tracePt t="22724" x="2190750" y="3424238"/>
          <p14:tracePt t="22731" x="2173288" y="3414713"/>
          <p14:tracePt t="22738" x="2154238" y="3406775"/>
          <p14:tracePt t="22745" x="2146300" y="3397250"/>
          <p14:tracePt t="22752" x="2141538" y="3387725"/>
          <p14:tracePt t="22759" x="2122488" y="3378200"/>
          <p14:tracePt t="22766" x="2112963" y="3373438"/>
          <p14:tracePt t="22773" x="2105025" y="3365500"/>
          <p14:tracePt t="22780" x="2100263" y="3346450"/>
          <p14:tracePt t="22787" x="2090738" y="3346450"/>
          <p14:tracePt t="22794" x="2081213" y="3336925"/>
          <p14:tracePt t="22801" x="2073275" y="3336925"/>
          <p14:tracePt t="22808" x="2068513" y="3336925"/>
          <p14:tracePt t="22816" x="2058988" y="3333750"/>
          <p14:tracePt t="22822" x="2039938" y="3324225"/>
          <p14:tracePt t="22830" x="2036763" y="3314700"/>
          <p14:tracePt t="22837" x="2027238" y="3305175"/>
          <p14:tracePt t="22844" x="2017713" y="3300413"/>
          <p14:tracePt t="22851" x="2000250" y="3292475"/>
          <p14:tracePt t="22858" x="1981200" y="3282950"/>
          <p14:tracePt t="22866" x="1949450" y="3251200"/>
          <p14:tracePt t="22872" x="1930400" y="3232150"/>
          <p14:tracePt t="22880" x="1912938" y="3209925"/>
          <p14:tracePt t="22896" x="1871663" y="3159125"/>
          <p14:tracePt t="22902" x="1839913" y="3141663"/>
          <p14:tracePt t="22907" x="1820863" y="3122613"/>
          <p14:tracePt t="22916" x="1803400" y="3090863"/>
          <p14:tracePt t="22921" x="1781175" y="3073400"/>
          <p14:tracePt t="22932" x="1762125" y="3041650"/>
          <p14:tracePt t="22936" x="1744663" y="3032125"/>
          <p14:tracePt t="22942" x="1735138" y="3022600"/>
          <p14:tracePt t="22951" x="1725613" y="3013075"/>
          <p14:tracePt t="22957" x="1720850" y="3008313"/>
          <p14:tracePt t="22965" x="1711325" y="3000375"/>
          <p14:tracePt t="22971" x="1703388" y="2990850"/>
          <p14:tracePt t="22979" x="1698625" y="2986088"/>
          <p14:tracePt t="22986" x="1689100" y="2968625"/>
          <p14:tracePt t="22992" x="1679575" y="2959100"/>
          <p14:tracePt t="23247" x="1679575" y="2981325"/>
          <p14:tracePt t="23255" x="1684338" y="3000375"/>
          <p14:tracePt t="23261" x="1684338" y="3017838"/>
          <p14:tracePt t="23268" x="1693863" y="3036888"/>
          <p14:tracePt t="23275" x="1693863" y="3078163"/>
          <p14:tracePt t="23284" x="1693863" y="3105150"/>
          <p14:tracePt t="23292" x="1693863" y="3136900"/>
          <p14:tracePt t="23298" x="1693863" y="3154363"/>
          <p14:tracePt t="23306" x="1693863" y="3195638"/>
          <p14:tracePt t="23312" x="1693863" y="3209925"/>
          <p14:tracePt t="23319" x="1693863" y="3227388"/>
          <p14:tracePt t="23326" x="1693863" y="3246438"/>
          <p14:tracePt t="23332" x="1693863" y="3273425"/>
          <p14:tracePt t="23339" x="1693863" y="3292475"/>
          <p14:tracePt t="23347" x="1693863" y="3300413"/>
          <p14:tracePt t="23355" x="1693863" y="3319463"/>
          <p14:tracePt t="23361" x="1693863" y="3333750"/>
          <p14:tracePt t="23368" x="1693863" y="3365500"/>
          <p14:tracePt t="23375" x="1693863" y="3382963"/>
          <p14:tracePt t="23382" x="1693863" y="3402013"/>
          <p14:tracePt t="23389" x="1693863" y="3414713"/>
          <p14:tracePt t="23396" x="1693863" y="3448050"/>
          <p14:tracePt t="23404" x="1693863" y="3465513"/>
          <p14:tracePt t="23410" x="1693863" y="3479800"/>
          <p14:tracePt t="23417" x="1693863" y="3497263"/>
          <p14:tracePt t="23425" x="1693863" y="3516313"/>
          <p14:tracePt t="23431" x="1693863" y="3548063"/>
          <p14:tracePt t="23439" x="1693863" y="3560763"/>
          <p14:tracePt t="23446" x="1693863" y="3579813"/>
          <p14:tracePt t="23453" x="1693863" y="3597275"/>
          <p14:tracePt t="23460" x="1693863" y="3606800"/>
          <p14:tracePt t="23467" x="1693863" y="3621088"/>
          <p14:tracePt t="23474" x="1693863" y="3630613"/>
          <p14:tracePt t="23481" x="1693863" y="3638550"/>
          <p14:tracePt t="23491" x="1693863" y="3648075"/>
          <p14:tracePt t="23495" x="1693863" y="3652838"/>
          <p14:tracePt t="23503" x="1693863" y="3662363"/>
          <p14:tracePt t="23509" x="1693863" y="3670300"/>
          <p14:tracePt t="23516" x="1693863" y="3675063"/>
          <p14:tracePt t="23723" x="1693863" y="3684588"/>
          <p14:tracePt t="23729" x="1693863" y="3694113"/>
          <p14:tracePt t="23743" x="1693863" y="3706813"/>
          <p14:tracePt t="23764" x="1693863" y="3716338"/>
          <p14:tracePt t="23884" x="1689100" y="3725863"/>
          <p14:tracePt t="23899" x="1689100" y="3730625"/>
          <p14:tracePt t="23907" x="1684338" y="3740150"/>
          <p14:tracePt t="23913" x="1684338" y="3748088"/>
          <p14:tracePt t="23920" x="1674813" y="3757613"/>
          <p14:tracePt t="23927" x="1666875" y="3762375"/>
          <p14:tracePt t="23934" x="1662113" y="3771900"/>
          <p14:tracePt t="23941" x="1662113" y="3798888"/>
          <p14:tracePt t="23949" x="1662113" y="3825875"/>
          <p14:tracePt t="23955" x="1662113" y="3857625"/>
          <p14:tracePt t="23964" x="1647825" y="3898900"/>
          <p14:tracePt t="23969" x="1647825" y="3940175"/>
          <p14:tracePt t="23977" x="1647825" y="3995738"/>
          <p14:tracePt t="23984" x="1647825" y="4022725"/>
          <p14:tracePt t="23991" x="1647825" y="4076700"/>
          <p14:tracePt t="23998" x="1647825" y="4110038"/>
          <p14:tracePt t="24005" x="1647825" y="4137025"/>
          <p14:tracePt t="24013" x="1647825" y="4178300"/>
          <p14:tracePt t="24021" x="1647825" y="4195763"/>
          <p14:tracePt t="24026" x="1647825" y="4222750"/>
          <p14:tracePt t="24034" x="1647825" y="4241800"/>
          <p14:tracePt t="24040" x="1647825" y="4283075"/>
          <p14:tracePt t="24048" x="1647825" y="4310063"/>
          <p14:tracePt t="24055" x="1647825" y="4341813"/>
          <p14:tracePt t="24061" x="1647825" y="4397375"/>
          <p14:tracePt t="24069" x="1647825" y="4438650"/>
          <p14:tracePt t="24076" x="1647825" y="4479925"/>
          <p14:tracePt t="24083" x="1647825" y="4519613"/>
          <p14:tracePt t="24090" x="1647825" y="4548188"/>
          <p14:tracePt t="24097" x="1647825" y="4565650"/>
          <p14:tracePt t="24104" x="1647825" y="4592638"/>
          <p14:tracePt t="24111" x="1647825" y="4611688"/>
          <p14:tracePt t="24118" x="1647825" y="4621213"/>
          <p14:tracePt t="24125" x="1647825" y="4629150"/>
          <p14:tracePt t="24133" x="1647825" y="4633913"/>
          <p14:tracePt t="24139" x="1647825" y="4643438"/>
          <p14:tracePt t="24147" x="1647825" y="4652963"/>
          <p14:tracePt t="24154" x="1647825" y="4657725"/>
          <p14:tracePt t="24161" x="1647825" y="4675188"/>
          <p14:tracePt t="24168" x="1647825" y="4684713"/>
          <p14:tracePt t="24175" x="1647825" y="4689475"/>
          <p14:tracePt t="24423" x="1662113" y="4689475"/>
          <p14:tracePt t="24430" x="1671638" y="4689475"/>
          <p14:tracePt t="24438" x="1674813" y="4689475"/>
          <p14:tracePt t="24445" x="1684338" y="4679950"/>
          <p14:tracePt t="24452" x="1693863" y="4679950"/>
          <p14:tracePt t="24458" x="1703388" y="4662488"/>
          <p14:tracePt t="24465" x="1708150" y="4662488"/>
          <p14:tracePt t="24472" x="1735138" y="4652963"/>
          <p14:tracePt t="24479" x="1744663" y="4648200"/>
          <p14:tracePt t="24486" x="1752600" y="4638675"/>
          <p14:tracePt t="24493" x="1757363" y="4638675"/>
          <p14:tracePt t="24500" x="1766888" y="4629150"/>
          <p14:tracePt t="24507" x="1776413" y="4629150"/>
          <p14:tracePt t="24514" x="1789113" y="4629150"/>
          <p14:tracePt t="24521" x="1808163" y="4621213"/>
          <p14:tracePt t="24529" x="1825625" y="4621213"/>
          <p14:tracePt t="24535" x="1835150" y="4621213"/>
          <p14:tracePt t="24543" x="1854200" y="4611688"/>
          <p14:tracePt t="24550" x="1857375" y="4611688"/>
          <p14:tracePt t="24557" x="1866900" y="4606925"/>
          <p14:tracePt t="24564" x="1876425" y="4606925"/>
          <p14:tracePt t="24571" x="1893888" y="4597400"/>
          <p14:tracePt t="24579" x="1898650" y="4597400"/>
          <p14:tracePt t="24585" x="1908175" y="4579938"/>
          <p14:tracePt t="24592" x="1917700" y="4570413"/>
          <p14:tracePt t="24600" x="1930400" y="4570413"/>
          <p14:tracePt t="24606" x="1939925" y="4560888"/>
          <p14:tracePt t="24614" x="1958975" y="4556125"/>
          <p14:tracePt t="24620" x="1976438" y="4548188"/>
          <p14:tracePt t="24628" x="1985963" y="4548188"/>
          <p14:tracePt t="24635" x="1990725" y="4538663"/>
          <p14:tracePt t="24642" x="2000250" y="4538663"/>
          <p14:tracePt t="24649" x="2017713" y="4538663"/>
          <p14:tracePt t="24656" x="2022475" y="4538663"/>
          <p14:tracePt t="24663" x="2039938" y="4538663"/>
          <p14:tracePt t="24670" x="2049463" y="4538663"/>
          <p14:tracePt t="24677" x="2076450" y="4538663"/>
          <p14:tracePt t="24684" x="2081213" y="4538663"/>
          <p14:tracePt t="24692" x="2090738" y="4538663"/>
          <p14:tracePt t="24699" x="2100263" y="4538663"/>
          <p14:tracePt t="24706" x="2105025" y="4538663"/>
          <p14:tracePt t="27228" x="2081213" y="4487863"/>
          <p14:tracePt t="27235" x="2039938" y="4405313"/>
          <p14:tracePt t="27242" x="2003425" y="4356100"/>
          <p14:tracePt t="27251" x="1966913" y="4292600"/>
          <p14:tracePt t="27256" x="1944688" y="4264025"/>
          <p14:tracePt t="27265" x="1922463" y="4219575"/>
          <p14:tracePt t="27270" x="1898650" y="4159250"/>
          <p14:tracePt t="27277" x="1862138" y="4110038"/>
          <p14:tracePt t="27285" x="1844675" y="4076700"/>
          <p14:tracePt t="27292" x="1820863" y="4022725"/>
          <p14:tracePt t="27299" x="1798638" y="3990975"/>
          <p14:tracePt t="27306" x="1776413" y="3944938"/>
          <p14:tracePt t="27314" x="1744663" y="3917950"/>
          <p14:tracePt t="27320" x="1725613" y="3886200"/>
          <p14:tracePt t="27327" x="1703388" y="3852863"/>
          <p14:tracePt t="27334" x="1684338" y="3821113"/>
          <p14:tracePt t="27341" x="1652588" y="3803650"/>
          <p14:tracePt t="27348" x="1633538" y="3784600"/>
          <p14:tracePt t="27355" x="1616075" y="3762375"/>
          <p14:tracePt t="27362" x="1601788" y="3735388"/>
          <p14:tracePt t="27369" x="1593850" y="3716338"/>
          <p14:tracePt t="27375" x="1589088" y="3706813"/>
          <p14:tracePt t="27383" x="1579563" y="3689350"/>
          <p14:tracePt t="27389" x="1570038" y="3670300"/>
          <p14:tracePt t="27397" x="1547813" y="3638550"/>
          <p14:tracePt t="27404" x="1538288" y="3621088"/>
          <p14:tracePt t="27410" x="1528763" y="3602038"/>
          <p14:tracePt t="27420" x="1520825" y="3584575"/>
          <p14:tracePt t="27426" x="1501775" y="3565525"/>
          <p14:tracePt t="27433" x="1492250" y="3533775"/>
          <p14:tracePt t="27440" x="1484313" y="3516313"/>
          <p14:tracePt t="27447" x="1470025" y="3497263"/>
          <p14:tracePt t="27454" x="1450975" y="3479800"/>
          <p14:tracePt t="27461" x="1443038" y="3448050"/>
          <p14:tracePt t="27468" x="1433513" y="3429000"/>
          <p14:tracePt t="27475" x="1423988" y="3409950"/>
          <p14:tracePt t="27483" x="1414463" y="3392488"/>
          <p14:tracePt t="27489" x="1406525" y="3373438"/>
          <p14:tracePt t="27497" x="1397000" y="3355975"/>
          <p14:tracePt t="27504" x="1387475" y="3346450"/>
          <p14:tracePt t="27511" x="1377950" y="3336925"/>
          <p14:tracePt t="27518" x="1377950" y="3328988"/>
          <p14:tracePt t="27525" x="1365250" y="3324225"/>
          <p14:tracePt t="27533" x="1365250" y="3314700"/>
          <p14:tracePt t="27541" x="1355725" y="3305175"/>
          <p14:tracePt t="27547" x="1346200" y="3297238"/>
          <p14:tracePt t="27553" x="1346200" y="3273425"/>
          <p14:tracePt t="27560" x="1338263" y="3255963"/>
          <p14:tracePt t="27568" x="1328738" y="3236913"/>
          <p14:tracePt t="27575" x="1319213" y="3214688"/>
          <p14:tracePt t="27583" x="1319213" y="3200400"/>
          <p14:tracePt t="27588" x="1309688" y="3168650"/>
          <p14:tracePt t="27597" x="1309688" y="3151188"/>
          <p14:tracePt t="27603" x="1309688" y="3141663"/>
          <p14:tracePt t="27610" x="1309688" y="3127375"/>
          <p14:tracePt t="27617" x="1309688" y="3117850"/>
          <p14:tracePt t="27624" x="1309688" y="3109913"/>
          <p14:tracePt t="27631" x="1309688" y="3105150"/>
          <p14:tracePt t="27638" x="1309688" y="3095625"/>
          <p14:tracePt t="27645" x="1309688" y="3078163"/>
          <p14:tracePt t="27652" x="1309688" y="3073400"/>
          <p14:tracePt t="27667" x="1309688" y="3063875"/>
          <p14:tracePt t="27687" x="1314450" y="3054350"/>
          <p14:tracePt t="27695" x="1328738" y="3044825"/>
          <p14:tracePt t="27702" x="1360488" y="3036888"/>
          <p14:tracePt t="27711" x="1401763" y="3027363"/>
          <p14:tracePt t="27716" x="1433513" y="3017838"/>
          <p14:tracePt t="27723" x="1460500" y="3017838"/>
          <p14:tracePt t="27730" x="1501775" y="3017838"/>
          <p14:tracePt t="27738" x="1528763" y="3017838"/>
          <p14:tracePt t="27744" x="1560513" y="3017838"/>
          <p14:tracePt t="27751" x="1601788" y="3017838"/>
          <p14:tracePt t="27758" x="1620838" y="3017838"/>
          <p14:tracePt t="27766" x="1638300" y="3017838"/>
          <p14:tracePt t="27773" x="1652588" y="3017838"/>
          <p14:tracePt t="27780" x="1684338" y="3017838"/>
          <p14:tracePt t="27787" x="1689100" y="3017838"/>
          <p14:tracePt t="27794" x="1698625" y="3017838"/>
          <p14:tracePt t="27801" x="1708150" y="3017838"/>
          <p14:tracePt t="27808" x="1716088" y="3017838"/>
          <p14:tracePt t="27815" x="1720850" y="3017838"/>
          <p14:tracePt t="27822" x="1730375" y="3017838"/>
          <p14:tracePt t="27830" x="1739900" y="3017838"/>
          <p14:tracePt t="27836" x="1744663" y="3017838"/>
          <p14:tracePt t="27843" x="1762125" y="3017838"/>
          <p14:tracePt t="28070" x="1771650" y="3017838"/>
          <p14:tracePt t="28078" x="1776413" y="3017838"/>
          <p14:tracePt t="28084" x="1793875" y="3017838"/>
          <p14:tracePt t="28091" x="1820863" y="3017838"/>
          <p14:tracePt t="28099" x="1854200" y="3017838"/>
          <p14:tracePt t="28106" x="1881188" y="3017838"/>
          <p14:tracePt t="28113" x="1922463" y="3017838"/>
          <p14:tracePt t="28120" x="1954213" y="3017838"/>
          <p14:tracePt t="28128" x="1971675" y="3017838"/>
          <p14:tracePt t="28134" x="1985963" y="3017838"/>
          <p14:tracePt t="28141" x="2003425" y="3017838"/>
          <p14:tracePt t="28149" x="2012950" y="3017838"/>
          <p14:tracePt t="28155" x="2022475" y="3017838"/>
          <p14:tracePt t="28162" x="2027238" y="3017838"/>
          <p14:tracePt t="28169" x="2036763" y="3017838"/>
          <p14:tracePt t="28178" x="2044700" y="3017838"/>
          <p14:tracePt t="28190" x="2049463" y="3017838"/>
          <p14:tracePt t="28392" x="2058988" y="3027363"/>
          <p14:tracePt t="28396" x="2068513" y="3049588"/>
          <p14:tracePt t="28403" x="2076450" y="3068638"/>
          <p14:tracePt t="28410" x="2100263" y="3086100"/>
          <p14:tracePt t="28417" x="2117725" y="3127375"/>
          <p14:tracePt t="28424" x="2141538" y="3173413"/>
          <p14:tracePt t="28432" x="2185988" y="3273425"/>
          <p14:tracePt t="28440" x="2241550" y="3355975"/>
          <p14:tracePt t="28445" x="2268538" y="3451225"/>
          <p14:tracePt t="28452" x="2295525" y="3548063"/>
          <p14:tracePt t="28459" x="2319338" y="3625850"/>
          <p14:tracePt t="28466" x="2365375" y="3740150"/>
          <p14:tracePt t="28473" x="2392363" y="3840163"/>
          <p14:tracePt t="28480" x="2405063" y="3898900"/>
          <p14:tracePt t="28487" x="2414588" y="3959225"/>
          <p14:tracePt t="28495" x="2424113" y="3986213"/>
          <p14:tracePt t="28502" x="2424113" y="4017963"/>
          <p14:tracePt t="28509" x="2424113" y="4044950"/>
          <p14:tracePt t="28516" x="2424113" y="4064000"/>
          <p14:tracePt t="28523" x="2424113" y="4073525"/>
          <p14:tracePt t="28530" x="2424113" y="4076700"/>
          <p14:tracePt t="28537" x="2424113" y="4086225"/>
          <p14:tracePt t="28544" x="2424113" y="4095750"/>
          <p14:tracePt t="28551" x="2424113" y="4100513"/>
          <p14:tracePt t="28558" x="2414588" y="4110038"/>
          <p14:tracePt t="28565" x="2405063" y="4127500"/>
          <p14:tracePt t="28572" x="2397125" y="4137025"/>
          <p14:tracePt t="28579" x="2392363" y="4141788"/>
          <p14:tracePt t="28586" x="2373313" y="4149725"/>
          <p14:tracePt t="28594" x="2355850" y="4149725"/>
          <p14:tracePt t="28601" x="2336800" y="4149725"/>
          <p14:tracePt t="28610" x="2309813" y="4149725"/>
          <p14:tracePt t="28615" x="2268538" y="4149725"/>
          <p14:tracePt t="28622" x="2236788" y="4146550"/>
          <p14:tracePt t="28630" x="2209800" y="4137025"/>
          <p14:tracePt t="28636" x="2149475" y="4122738"/>
          <p14:tracePt t="28643" x="2122488" y="4105275"/>
          <p14:tracePt t="28650" x="2090738" y="4095750"/>
          <p14:tracePt t="28657" x="2073275" y="4086225"/>
          <p14:tracePt t="28665" x="2039938" y="4073525"/>
          <p14:tracePt t="28671" x="2022475" y="4064000"/>
          <p14:tracePt t="28679" x="2003425" y="4054475"/>
          <p14:tracePt t="28686" x="1971675" y="4044950"/>
          <p14:tracePt t="28693" x="1954213" y="4037013"/>
          <p14:tracePt t="28700" x="1935163" y="4027488"/>
          <p14:tracePt t="28707" x="1917700" y="4027488"/>
          <p14:tracePt t="28715" x="1890713" y="4017963"/>
          <p14:tracePt t="28721" x="1881188" y="4000500"/>
          <p14:tracePt t="28731" x="1862138" y="4000500"/>
          <p14:tracePt t="28736" x="1854200" y="3990975"/>
          <p14:tracePt t="28742" x="1849438" y="3981450"/>
          <p14:tracePt t="28751" x="1839913" y="3976688"/>
          <p14:tracePt t="28756" x="1820863" y="3967163"/>
          <p14:tracePt t="28763" x="1789113" y="3954463"/>
          <p14:tracePt t="28771" x="1784350" y="3954463"/>
          <p14:tracePt t="28778" x="1776413" y="3949700"/>
          <p14:tracePt t="28785" x="1766888" y="3940175"/>
          <p14:tracePt t="28792" x="1762125" y="3940175"/>
          <p14:tracePt t="28800" x="1752600" y="3930650"/>
          <p14:tracePt t="28806" x="1744663" y="3930650"/>
          <p14:tracePt t="28813" x="1739900" y="3930650"/>
          <p14:tracePt t="28820" x="1720850" y="3930650"/>
          <p14:tracePt t="28827" x="1711325" y="3930650"/>
          <p14:tracePt t="28835" x="1703388" y="3930650"/>
          <p14:tracePt t="28841" x="1698625" y="3930650"/>
          <p14:tracePt t="28849" x="1689100" y="3930650"/>
          <p14:tracePt t="28856" x="1679575" y="3930650"/>
          <p14:tracePt t="28927" x="1679575" y="3917950"/>
          <p14:tracePt t="28933" x="1684338" y="3908425"/>
          <p14:tracePt t="28941" x="1703388" y="3898900"/>
          <p14:tracePt t="28948" x="1744663" y="3889375"/>
          <p14:tracePt t="28955" x="1776413" y="3881438"/>
          <p14:tracePt t="28962" x="1803400" y="3867150"/>
          <p14:tracePt t="28969" x="1844675" y="3857625"/>
          <p14:tracePt t="28976" x="1890713" y="3849688"/>
          <p14:tracePt t="28983" x="1917700" y="3840163"/>
          <p14:tracePt t="28990" x="1963738" y="3816350"/>
          <p14:tracePt t="28997" x="1990725" y="3808413"/>
          <p14:tracePt t="29004" x="2022475" y="3794125"/>
          <p14:tracePt t="29012" x="2049463" y="3794125"/>
          <p14:tracePt t="29019" x="2068513" y="3794125"/>
          <p14:tracePt t="29026" x="2100263" y="3784600"/>
          <p14:tracePt t="29033" x="2117725" y="3776663"/>
          <p14:tracePt t="29040" x="2136775" y="3776663"/>
          <p14:tracePt t="29047" x="2154238" y="3776663"/>
          <p14:tracePt t="29054" x="2159000" y="3776663"/>
          <p14:tracePt t="29061" x="2168525" y="3776663"/>
          <p14:tracePt t="29068" x="2178050" y="3776663"/>
          <p14:tracePt t="29075" x="2182813" y="3776663"/>
          <p14:tracePt t="29082" x="2190750" y="3776663"/>
          <p14:tracePt t="29146" x="2185988" y="3776663"/>
          <p14:tracePt t="29153" x="2182813" y="3776663"/>
          <p14:tracePt t="29160" x="2173288" y="3776663"/>
          <p14:tracePt t="29167" x="2163763" y="3776663"/>
          <p14:tracePt t="29174" x="2149475" y="3776663"/>
          <p14:tracePt t="29182" x="2132013" y="3776663"/>
          <p14:tracePt t="29189" x="2112963" y="3776663"/>
          <p14:tracePt t="29196" x="2095500" y="3776663"/>
          <p14:tracePt t="29203" x="2076450" y="3776663"/>
          <p14:tracePt t="29210" x="2063750" y="3776663"/>
          <p14:tracePt t="29217" x="2032000" y="3776663"/>
          <p14:tracePt t="29224" x="2012950" y="3776663"/>
          <p14:tracePt t="29232" x="2008188" y="3776663"/>
          <p14:tracePt t="29238" x="2000250" y="3776663"/>
          <p14:tracePt t="29245" x="1990725" y="3776663"/>
          <p14:tracePt t="29252" x="1981200" y="3776663"/>
          <p14:tracePt t="29259" x="1976438" y="3776663"/>
          <p14:tracePt t="29266" x="1958975" y="3776663"/>
          <p14:tracePt t="29273" x="1949450" y="3776663"/>
          <p14:tracePt t="29302" x="1954213" y="3776663"/>
          <p14:tracePt t="29310" x="1990725" y="3776663"/>
          <p14:tracePt t="29316" x="2032000" y="3767138"/>
          <p14:tracePt t="29323" x="2109788" y="3752850"/>
          <p14:tracePt t="29330" x="2149475" y="3743325"/>
          <p14:tracePt t="29337" x="2195513" y="3730625"/>
          <p14:tracePt t="29344" x="2222500" y="3711575"/>
          <p14:tracePt t="29351" x="2241550" y="3703638"/>
          <p14:tracePt t="29358" x="2259013" y="3694113"/>
          <p14:tracePt t="29365" x="2292350" y="3684588"/>
          <p14:tracePt t="29372" x="2300288" y="3684588"/>
          <p14:tracePt t="29380" x="2305050" y="3684588"/>
          <p14:tracePt t="29387" x="2314575" y="3684588"/>
          <p14:tracePt t="29969" x="2268538" y="3721100"/>
          <p14:tracePt t="29975" x="2185988" y="3776663"/>
          <p14:tracePt t="29982" x="2117725" y="3844925"/>
          <p14:tracePt t="29988" x="2036763" y="3898900"/>
          <p14:tracePt t="29996" x="1985963" y="3949700"/>
          <p14:tracePt t="30003" x="1922463" y="3986213"/>
          <p14:tracePt t="30010" x="1876425" y="4022725"/>
          <p14:tracePt t="30017" x="1808163" y="4073525"/>
          <p14:tracePt t="30024" x="1776413" y="4095750"/>
          <p14:tracePt t="30034" x="1747838" y="4113213"/>
          <p14:tracePt t="30038" x="1703388" y="4137025"/>
          <p14:tracePt t="30045" x="1671638" y="4159250"/>
          <p14:tracePt t="30053" x="1643063" y="4186238"/>
          <p14:tracePt t="30059" x="1597025" y="4210050"/>
          <p14:tracePt t="30066" x="1565275" y="4232275"/>
          <p14:tracePt t="30074" x="1547813" y="4251325"/>
          <p14:tracePt t="30081" x="1516063" y="4273550"/>
          <p14:tracePt t="30088" x="1484313" y="4305300"/>
          <p14:tracePt t="30095" x="1450975" y="4324350"/>
          <p14:tracePt t="30102" x="1433513" y="4341813"/>
          <p14:tracePt t="30109" x="1414463" y="4365625"/>
          <p14:tracePt t="30116" x="1382713" y="4392613"/>
          <p14:tracePt t="30123" x="1365250" y="4402138"/>
          <p14:tracePt t="30131" x="1346200" y="4414838"/>
          <p14:tracePt t="30138" x="1338263" y="4419600"/>
          <p14:tracePt t="30145" x="1328738" y="4429125"/>
          <p14:tracePt t="30152" x="1319213" y="4438650"/>
          <p14:tracePt t="30158" x="1304925" y="4446588"/>
          <p14:tracePt t="30166" x="1296988" y="4451350"/>
          <p14:tracePt t="30173" x="1287463" y="4460875"/>
          <p14:tracePt t="30180" x="1282700" y="4460875"/>
          <p14:tracePt t="30187" x="1273175" y="4460875"/>
          <p14:tracePt t="30194" x="1265238" y="4460875"/>
          <p14:tracePt t="30201" x="1260475" y="4460875"/>
          <p14:tracePt t="30216" x="1260475" y="4479925"/>
          <p14:tracePt t="30230" x="1260475" y="4483100"/>
          <p14:tracePt t="30236" x="1260475" y="4492625"/>
          <p14:tracePt t="30245" x="1260475" y="4502150"/>
          <p14:tracePt t="30251" x="1268413" y="4502150"/>
          <p14:tracePt t="30258" x="1287463" y="4511675"/>
          <p14:tracePt t="30265" x="1304925" y="4519613"/>
          <p14:tracePt t="30272" x="1346200" y="4529138"/>
          <p14:tracePt t="30279" x="1377950" y="4538663"/>
          <p14:tracePt t="30286" x="1406525" y="4548188"/>
          <p14:tracePt t="30293" x="1450975" y="4570413"/>
          <p14:tracePt t="30300" x="1470025" y="4579938"/>
          <p14:tracePt t="30307" x="1487488" y="4589463"/>
          <p14:tracePt t="30315" x="1506538" y="4597400"/>
          <p14:tracePt t="30322" x="1524000" y="4606925"/>
          <p14:tracePt t="30330" x="1543050" y="4616450"/>
          <p14:tracePt t="30336" x="1552575" y="4616450"/>
          <p14:tracePt t="30343" x="1560513" y="4616450"/>
          <p14:tracePt t="30350" x="1565275" y="4616450"/>
          <p14:tracePt t="30357" x="1574800" y="4616450"/>
          <p14:tracePt t="30364" x="1584325" y="4616450"/>
          <p14:tracePt t="30371" x="1589088" y="4616450"/>
          <p14:tracePt t="30378" x="1606550" y="4616450"/>
          <p14:tracePt t="30393" x="1606550" y="4625975"/>
          <p14:tracePt t="30414" x="1616075" y="4625975"/>
          <p14:tracePt t="30435" x="1616075" y="4633913"/>
          <p14:tracePt t="30442" x="1620838" y="4633913"/>
          <p14:tracePt t="30477" x="1630363" y="4633913"/>
          <p14:tracePt t="30492" x="1638300" y="4633913"/>
          <p14:tracePt t="30500" x="1647825" y="4633913"/>
          <p14:tracePt t="30506" x="1652588" y="4633913"/>
          <p14:tracePt t="30512" x="1662113" y="4633913"/>
          <p14:tracePt t="30519" x="1671638" y="4633913"/>
          <p14:tracePt t="30527" x="1693863" y="4633913"/>
          <p14:tracePt t="30534" x="1711325" y="4633913"/>
          <p14:tracePt t="30541" x="1744663" y="4633913"/>
          <p14:tracePt t="30548" x="1784350" y="4625975"/>
          <p14:tracePt t="30555" x="1817688" y="4616450"/>
          <p14:tracePt t="30562" x="1854200" y="4616450"/>
          <p14:tracePt t="30569" x="1912938" y="4606925"/>
          <p14:tracePt t="30577" x="1971675" y="4592638"/>
          <p14:tracePt t="30583" x="2032000" y="4584700"/>
          <p14:tracePt t="30590" x="2085975" y="4584700"/>
          <p14:tracePt t="30598" x="2163763" y="4584700"/>
          <p14:tracePt t="30605" x="2236788" y="4584700"/>
          <p14:tracePt t="30612" x="2292350" y="4584700"/>
          <p14:tracePt t="30619" x="2368550" y="4570413"/>
          <p14:tracePt t="30625" x="2424113" y="4570413"/>
          <p14:tracePt t="30633" x="2482850" y="4570413"/>
          <p14:tracePt t="30640" x="2511425" y="4570413"/>
          <p14:tracePt t="30648" x="2543175" y="4570413"/>
          <p14:tracePt t="30654" x="2570163" y="4570413"/>
          <p14:tracePt t="30661" x="2579688" y="4570413"/>
          <p14:tracePt t="30668" x="2592388" y="4570413"/>
          <p14:tracePt t="30676" x="2601913" y="4570413"/>
          <p14:tracePt t="30682" x="2611438" y="4570413"/>
          <p14:tracePt t="30690" x="2616200" y="4570413"/>
          <p14:tracePt t="30697" x="2625725" y="4570413"/>
          <p14:tracePt t="30704" x="2633663" y="4570413"/>
          <p14:tracePt t="30711" x="2647950" y="4570413"/>
          <p14:tracePt t="30719" x="2657475" y="4570413"/>
          <p14:tracePt t="30732" x="2665413" y="4570413"/>
          <p14:tracePt t="30739" x="2674938" y="4570413"/>
          <p14:tracePt t="30746" x="2679700" y="4570413"/>
          <p14:tracePt t="30775" x="2689225" y="4570413"/>
          <p14:tracePt t="30782" x="2698750" y="4579938"/>
          <p14:tracePt t="30789" x="2701925" y="4579938"/>
          <p14:tracePt t="30796" x="2711450" y="4579938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03_18_Figure.jpg"/>
          <p:cNvPicPr>
            <a:picLocks noChangeAspect="1"/>
          </p:cNvPicPr>
          <p:nvPr/>
        </p:nvPicPr>
        <p:blipFill>
          <a:blip r:embed="rId5"/>
          <a:srcRect b="2587"/>
          <a:stretch>
            <a:fillRect/>
          </a:stretch>
        </p:blipFill>
        <p:spPr>
          <a:xfrm>
            <a:off x="1907704" y="1184360"/>
            <a:ext cx="5245764" cy="4692912"/>
          </a:xfrm>
          <a:prstGeom prst="rect">
            <a:avLst/>
          </a:prstGeom>
        </p:spPr>
      </p:pic>
      <p:sp>
        <p:nvSpPr>
          <p:cNvPr id="6" name="Rectangle 2"/>
          <p:cNvSpPr/>
          <p:nvPr/>
        </p:nvSpPr>
        <p:spPr>
          <a:xfrm>
            <a:off x="973239" y="6046330"/>
            <a:ext cx="755511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en-US" b="1">
                <a:solidFill>
                  <a:srgbClr val="006600"/>
                </a:solidFill>
                <a:latin typeface="Arial" charset="0"/>
                <a:ea typeface="ＭＳ Ｐゴシック" charset="0"/>
                <a:cs typeface="ＭＳ Ｐゴシック" charset="0"/>
              </a:rPr>
              <a:t>Temperature is measured using the Fahrenheit, Celsius, and Kelvin (absolute) temperature scales.</a:t>
            </a:r>
          </a:p>
        </p:txBody>
      </p:sp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76200" y="44624"/>
            <a:ext cx="83264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Temperature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F06183A3-32D2-4753-AC97-4476016366E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915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027"/>
    </mc:Choice>
    <mc:Fallback xmlns="">
      <p:transition spd="slow" advTm="3502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571" x="2625725" y="4538663"/>
          <p14:tracePt t="3573" x="2560638" y="4502150"/>
          <p14:tracePt t="3581" x="2482850" y="4475163"/>
          <p14:tracePt t="3587" x="2419350" y="4438650"/>
          <p14:tracePt t="3594" x="2341563" y="4410075"/>
          <p14:tracePt t="3601" x="2278063" y="4383088"/>
          <p14:tracePt t="3609" x="2219325" y="4360863"/>
          <p14:tracePt t="3616" x="2173288" y="4337050"/>
          <p14:tracePt t="3623" x="2109788" y="4300538"/>
          <p14:tracePt t="3630" x="2063750" y="4278313"/>
          <p14:tracePt t="3637" x="2000250" y="4251325"/>
          <p14:tracePt t="3644" x="1958975" y="4241800"/>
          <p14:tracePt t="3651" x="1927225" y="4232275"/>
          <p14:tracePt t="3658" x="1885950" y="4219575"/>
          <p14:tracePt t="3665" x="1857375" y="4210050"/>
          <p14:tracePt t="3672" x="1825625" y="4191000"/>
          <p14:tracePt t="3679" x="1784350" y="4178300"/>
          <p14:tracePt t="3686" x="1766888" y="4168775"/>
          <p14:tracePt t="3693" x="1744663" y="4159250"/>
          <p14:tracePt t="3701" x="1725613" y="4149725"/>
          <p14:tracePt t="3708" x="1708150" y="4141788"/>
          <p14:tracePt t="3715" x="1679575" y="4132263"/>
          <p14:tracePt t="3722" x="1662113" y="4122738"/>
          <p14:tracePt t="3730" x="1638300" y="4113213"/>
          <p14:tracePt t="3736" x="1625600" y="4113213"/>
          <p14:tracePt t="3743" x="1616075" y="4095750"/>
          <p14:tracePt t="3750" x="1597025" y="4095750"/>
          <p14:tracePt t="3758" x="1589088" y="4095750"/>
          <p14:tracePt t="3764" x="1579563" y="4086225"/>
          <p14:tracePt t="3771" x="1574800" y="4086225"/>
          <p14:tracePt t="3779" x="1565275" y="4086225"/>
          <p14:tracePt t="3785" x="1557338" y="4086225"/>
          <p14:tracePt t="3793" x="1552575" y="4086225"/>
          <p14:tracePt t="3801" x="1543050" y="4086225"/>
          <p14:tracePt t="3814" x="1533525" y="4086225"/>
          <p14:tracePt t="3828" x="1516063" y="4086225"/>
          <p14:tracePt t="3836" x="1511300" y="4086225"/>
          <p14:tracePt t="3843" x="1501775" y="4086225"/>
          <p14:tracePt t="3849" x="1492250" y="4076700"/>
          <p14:tracePt t="3857" x="1487488" y="4073525"/>
          <p14:tracePt t="3864" x="1479550" y="4064000"/>
          <p14:tracePt t="3871" x="1470025" y="4064000"/>
          <p14:tracePt t="3879" x="1465263" y="4054475"/>
          <p14:tracePt t="3885" x="1455738" y="4049713"/>
          <p14:tracePt t="3893" x="1438275" y="4040188"/>
          <p14:tracePt t="3899" x="1428750" y="4032250"/>
          <p14:tracePt t="3906" x="1414463" y="4013200"/>
          <p14:tracePt t="3913" x="1392238" y="4003675"/>
          <p14:tracePt t="3921" x="1374775" y="3995738"/>
          <p14:tracePt t="3927" x="1346200" y="3986213"/>
          <p14:tracePt t="3935" x="1314450" y="3976688"/>
          <p14:tracePt t="3942" x="1296988" y="3967163"/>
          <p14:tracePt t="3949" x="1277938" y="3959225"/>
          <p14:tracePt t="3956" x="1246188" y="3944938"/>
          <p14:tracePt t="3963" x="1228725" y="3935413"/>
          <p14:tracePt t="3970" x="1209675" y="3917950"/>
          <p14:tracePt t="3977" x="1192213" y="3908425"/>
          <p14:tracePt t="3984" x="1173163" y="3898900"/>
          <p14:tracePt t="3991" x="1155700" y="3889375"/>
          <p14:tracePt t="3998" x="1146175" y="3881438"/>
          <p14:tracePt t="4005" x="1136650" y="3871913"/>
          <p14:tracePt t="4013" x="1131888" y="3867150"/>
          <p14:tracePt t="4019" x="1122363" y="3857625"/>
          <p14:tracePt t="4027" x="1114425" y="3857625"/>
          <p14:tracePt t="4033" x="1104900" y="3857625"/>
          <p14:tracePt t="4040" x="1100138" y="3857625"/>
          <p14:tracePt t="11099" x="1122363" y="3881438"/>
          <p14:tracePt t="11105" x="1155700" y="3913188"/>
          <p14:tracePt t="11112" x="1219200" y="3981450"/>
          <p14:tracePt t="11120" x="1268413" y="4032250"/>
          <p14:tracePt t="11127" x="1370013" y="4100513"/>
          <p14:tracePt t="11134" x="1470025" y="4159250"/>
          <p14:tracePt t="11141" x="1601788" y="4219575"/>
          <p14:tracePt t="11148" x="1771650" y="4295775"/>
          <p14:tracePt t="11155" x="1990725" y="4360863"/>
          <p14:tracePt t="11162" x="2222500" y="4451350"/>
          <p14:tracePt t="11169" x="2451100" y="4519613"/>
          <p14:tracePt t="11176" x="2620963" y="4584700"/>
          <p14:tracePt t="11183" x="2789238" y="4643438"/>
          <p14:tracePt t="11191" x="2940050" y="4689475"/>
          <p14:tracePt t="11197" x="3067050" y="4716463"/>
          <p14:tracePt t="11205" x="3186113" y="4762500"/>
          <p14:tracePt t="11211" x="3300413" y="4789488"/>
          <p14:tracePt t="11219" x="3409950" y="4803775"/>
          <p14:tracePt t="11226" x="3538538" y="4816475"/>
          <p14:tracePt t="11233" x="3652838" y="4830763"/>
          <p14:tracePt t="11243" x="3779838" y="4830763"/>
          <p14:tracePt t="11247" x="3908425" y="4830763"/>
          <p14:tracePt t="11255" x="4017963" y="4830763"/>
          <p14:tracePt t="11262" x="4108450" y="4830763"/>
          <p14:tracePt t="11268" x="4181475" y="4830763"/>
          <p14:tracePt t="11276" x="4278313" y="4830763"/>
          <p14:tracePt t="11282" x="4351338" y="4826000"/>
          <p14:tracePt t="11290" x="4410075" y="4826000"/>
          <p14:tracePt t="11297" x="4483100" y="4826000"/>
          <p14:tracePt t="11304" x="4541838" y="4811713"/>
          <p14:tracePt t="11311" x="4614863" y="4811713"/>
          <p14:tracePt t="11317" x="4656138" y="4811713"/>
          <p14:tracePt t="11325" x="4716463" y="4803775"/>
          <p14:tracePt t="11331" x="4756150" y="4789488"/>
          <p14:tracePt t="11338" x="4829175" y="4789488"/>
          <p14:tracePt t="11345" x="4870450" y="4789488"/>
          <p14:tracePt t="11352" x="4943475" y="4779963"/>
          <p14:tracePt t="11360" x="5003800" y="4752975"/>
          <p14:tracePt t="11367" x="5045075" y="4752975"/>
          <p14:tracePt t="11375" x="5099050" y="4752975"/>
          <p14:tracePt t="11381" x="5140325" y="4752975"/>
          <p14:tracePt t="11389" x="5181600" y="4752975"/>
          <p14:tracePt t="11395" x="5208588" y="4752975"/>
          <p14:tracePt t="11402" x="5240338" y="4752975"/>
          <p14:tracePt t="11410" x="5295900" y="4752975"/>
          <p14:tracePt t="11417" x="5337175" y="4743450"/>
          <p14:tracePt t="11424" x="5391150" y="4743450"/>
          <p14:tracePt t="11431" x="5432425" y="4743450"/>
          <p14:tracePt t="11438" x="5491163" y="4730750"/>
          <p14:tracePt t="11444" x="5532438" y="4730750"/>
          <p14:tracePt t="11452" x="5573713" y="4721225"/>
          <p14:tracePt t="11459" x="5629275" y="4721225"/>
          <p14:tracePt t="11466" x="5661025" y="4721225"/>
          <p14:tracePt t="11473" x="5702300" y="4721225"/>
          <p14:tracePt t="11480" x="5729288" y="4721225"/>
          <p14:tracePt t="11488" x="5761038" y="4711700"/>
          <p14:tracePt t="11494" x="5802313" y="4711700"/>
          <p14:tracePt t="11501" x="5829300" y="4702175"/>
          <p14:tracePt t="11510" x="5861050" y="4702175"/>
          <p14:tracePt t="11516" x="5902325" y="4702175"/>
          <p14:tracePt t="11523" x="5921375" y="4702175"/>
          <p14:tracePt t="11530" x="5948363" y="4702175"/>
          <p14:tracePt t="11538" x="5967413" y="4702175"/>
          <p14:tracePt t="11544" x="6007100" y="4689475"/>
          <p14:tracePt t="11551" x="6026150" y="4689475"/>
          <p14:tracePt t="11559" x="6053138" y="4689475"/>
          <p14:tracePt t="11565" x="6072188" y="4679950"/>
          <p14:tracePt t="11573" x="6103938" y="4679950"/>
          <p14:tracePt t="11581" x="6130925" y="4670425"/>
          <p14:tracePt t="11587" x="6149975" y="4670425"/>
          <p14:tracePt t="11594" x="6189663" y="4670425"/>
          <p14:tracePt t="11601" x="6223000" y="4652963"/>
          <p14:tracePt t="11608" x="6249988" y="4638675"/>
          <p14:tracePt t="11615" x="6291263" y="4638675"/>
          <p14:tracePt t="11622" x="6308725" y="4638675"/>
          <p14:tracePt t="11629" x="6340475" y="4629150"/>
          <p14:tracePt t="11636" x="6369050" y="4621213"/>
          <p14:tracePt t="11643" x="6400800" y="4611688"/>
          <p14:tracePt t="11651" x="6418263" y="4611688"/>
          <p14:tracePt t="21697" x="6350000" y="4560888"/>
          <p14:tracePt t="21703" x="6230938" y="4502150"/>
          <p14:tracePt t="21710" x="6094413" y="4410075"/>
          <p14:tracePt t="21718" x="5962650" y="4324350"/>
          <p14:tracePt t="21724" x="5824538" y="4246563"/>
          <p14:tracePt t="21732" x="5707063" y="4173538"/>
          <p14:tracePt t="21739" x="5610225" y="4117975"/>
          <p14:tracePt t="21745" x="5505450" y="4032250"/>
          <p14:tracePt t="21752" x="5422900" y="3944938"/>
          <p14:tracePt t="21759" x="5318125" y="3840163"/>
          <p14:tracePt t="21767" x="5235575" y="3771900"/>
          <p14:tracePt t="21774" x="5162550" y="3689350"/>
          <p14:tracePt t="21782" x="5081588" y="3633788"/>
          <p14:tracePt t="21788" x="5030788" y="3565525"/>
          <p14:tracePt t="21794" x="4962525" y="3516313"/>
          <p14:tracePt t="21802" x="4911725" y="3448050"/>
          <p14:tracePt t="21808" x="4875213" y="3402013"/>
          <p14:tracePt t="21816" x="4829175" y="3365500"/>
          <p14:tracePt t="21822" x="4792663" y="3319463"/>
          <p14:tracePt t="21829" x="4760913" y="3287713"/>
          <p14:tracePt t="21837" x="4711700" y="3251200"/>
          <p14:tracePt t="21844" x="4675188" y="3187700"/>
          <p14:tracePt t="21851" x="4638675" y="3136900"/>
          <p14:tracePt t="21858" x="4587875" y="3073400"/>
          <p14:tracePt t="21865" x="4551363" y="3027363"/>
          <p14:tracePt t="21884" x="4478338" y="2913063"/>
          <p14:tracePt t="21887" x="4437063" y="2835275"/>
          <p14:tracePt t="21894" x="4410075" y="2771775"/>
          <p14:tracePt t="21901" x="4387850" y="2725738"/>
          <p14:tracePt t="21908" x="4351338" y="2662238"/>
          <p14:tracePt t="21915" x="4327525" y="2616200"/>
          <p14:tracePt t="21922" x="4300538" y="2538413"/>
          <p14:tracePt t="21929" x="4278313" y="2474913"/>
          <p14:tracePt t="21936" x="4249738" y="2397125"/>
          <p14:tracePt t="21943" x="4213225" y="2333625"/>
          <p14:tracePt t="21951" x="4186238" y="2255838"/>
          <p14:tracePt t="21957" x="4171950" y="2178050"/>
          <p14:tracePt t="21965" x="4164013" y="2119313"/>
          <p14:tracePt t="21972" x="4149725" y="2041525"/>
          <p14:tracePt t="21979" x="4135438" y="1963738"/>
          <p14:tracePt t="21986" x="4122738" y="1885950"/>
          <p14:tracePt t="21993" x="4086225" y="1822450"/>
          <p14:tracePt t="22000" x="4071938" y="1749425"/>
          <p14:tracePt t="22007" x="4057650" y="1671638"/>
          <p14:tracePt t="22014" x="4049713" y="1625600"/>
          <p14:tracePt t="22021" x="4040188" y="1598613"/>
          <p14:tracePt t="22028" x="4025900" y="1557338"/>
          <p14:tracePt t="22036" x="4008438" y="1525588"/>
          <p14:tracePt t="22043" x="3984625" y="1493838"/>
          <p14:tracePt t="22050" x="3976688" y="1474788"/>
          <p14:tracePt t="22057" x="3967163" y="1443038"/>
          <p14:tracePt t="22064" x="3957638" y="1423988"/>
          <p14:tracePt t="22071" x="3948113" y="1406525"/>
          <p14:tracePt t="22078" x="3940175" y="1387475"/>
          <p14:tracePt t="22085" x="3930650" y="1370013"/>
          <p14:tracePt t="22092" x="3921125" y="1338263"/>
          <p14:tracePt t="22101" x="3911600" y="1319213"/>
          <p14:tracePt t="22106" x="3894138" y="1309688"/>
          <p14:tracePt t="22113" x="3884613" y="1306513"/>
          <p14:tracePt t="22122" x="3875088" y="1296988"/>
          <p14:tracePt t="22127" x="3875088" y="1287463"/>
          <p14:tracePt t="22134" x="3875088" y="1282700"/>
          <p14:tracePt t="22141" x="3875088" y="1265238"/>
          <p14:tracePt t="22340" x="3879850" y="1277938"/>
          <p14:tracePt t="22347" x="3903663" y="1323975"/>
          <p14:tracePt t="22354" x="3921125" y="1343025"/>
          <p14:tracePt t="22361" x="3944938" y="1374775"/>
          <p14:tracePt t="22368" x="3962400" y="1401763"/>
          <p14:tracePt t="22375" x="3984625" y="1460500"/>
          <p14:tracePt t="22383" x="4008438" y="1506538"/>
          <p14:tracePt t="22390" x="4049713" y="1589088"/>
          <p14:tracePt t="22397" x="4071938" y="1647825"/>
          <p14:tracePt t="22404" x="4098925" y="1725613"/>
          <p14:tracePt t="22411" x="4127500" y="1789113"/>
          <p14:tracePt t="22418" x="4135438" y="1866900"/>
          <p14:tracePt t="22425" x="4164013" y="1944688"/>
          <p14:tracePt t="22432" x="4176713" y="2005013"/>
          <p14:tracePt t="22439" x="4186238" y="2063750"/>
          <p14:tracePt t="22447" x="4186238" y="2105025"/>
          <p14:tracePt t="22453" x="4186238" y="2146300"/>
          <p14:tracePt t="22460" x="4186238" y="2200275"/>
          <p14:tracePt t="22468" x="4186238" y="2241550"/>
          <p14:tracePt t="22476" x="4186238" y="2297113"/>
          <p14:tracePt t="22481" x="4186238" y="2338388"/>
          <p14:tracePt t="22488" x="4186238" y="2392363"/>
          <p14:tracePt t="22496" x="4186238" y="2433638"/>
          <p14:tracePt t="22502" x="4186238" y="2460625"/>
          <p14:tracePt t="22510" x="4186238" y="2516188"/>
          <p14:tracePt t="22517" x="4186238" y="2557463"/>
          <p14:tracePt t="22524" x="4186238" y="2611438"/>
          <p14:tracePt t="22531" x="4186238" y="2652713"/>
          <p14:tracePt t="22538" x="4186238" y="2693988"/>
          <p14:tracePt t="22545" x="4186238" y="2747963"/>
          <p14:tracePt t="22552" x="4186238" y="2776538"/>
          <p14:tracePt t="22559" x="4186238" y="2817813"/>
          <p14:tracePt t="22567" x="4186238" y="2835275"/>
          <p14:tracePt t="22574" x="4186238" y="2854325"/>
          <p14:tracePt t="22581" x="4186238" y="2871788"/>
          <p14:tracePt t="22588" x="4186238" y="2890838"/>
          <p14:tracePt t="22595" x="4186238" y="2908300"/>
          <p14:tracePt t="22602" x="4186238" y="2913063"/>
          <p14:tracePt t="22609" x="4186238" y="2922588"/>
          <p14:tracePt t="22616" x="4186238" y="2940050"/>
          <p14:tracePt t="22623" x="4186238" y="2944813"/>
          <p14:tracePt t="22631" x="4195763" y="2954338"/>
          <p14:tracePt t="22638" x="4205288" y="2971800"/>
          <p14:tracePt t="22644" x="4213225" y="3000375"/>
          <p14:tracePt t="22651" x="4222750" y="3022600"/>
          <p14:tracePt t="22658" x="4232275" y="3027363"/>
          <p14:tracePt t="22665" x="4241800" y="3044825"/>
          <p14:tracePt t="22673" x="4259263" y="3063875"/>
          <p14:tracePt t="22680" x="4268788" y="3095625"/>
          <p14:tracePt t="22687" x="4278313" y="3105150"/>
          <p14:tracePt t="22694" x="4286250" y="3117850"/>
          <p14:tracePt t="22701" x="4286250" y="3127375"/>
          <p14:tracePt t="22708" x="4295775" y="3136900"/>
          <p14:tracePt t="22715" x="4295775" y="3151188"/>
          <p14:tracePt t="22722" x="4305300" y="3168650"/>
          <p14:tracePt t="22730" x="4305300" y="3178175"/>
          <p14:tracePt t="22736" x="4310063" y="3187700"/>
          <p14:tracePt t="22744" x="4318000" y="3195638"/>
          <p14:tracePt t="22751" x="4318000" y="3209925"/>
          <p14:tracePt t="22758" x="4318000" y="3227388"/>
          <p14:tracePt t="22765" x="4327525" y="3246438"/>
          <p14:tracePt t="22772" x="4327525" y="3278188"/>
          <p14:tracePt t="22779" x="4346575" y="3297238"/>
          <p14:tracePt t="22786" x="4346575" y="3314700"/>
          <p14:tracePt t="22793" x="4346575" y="3319463"/>
          <p14:tracePt t="22802" x="4346575" y="3328988"/>
          <p14:tracePt t="22807" x="4346575" y="3336925"/>
          <p14:tracePt t="22814" x="4346575" y="3351213"/>
          <p14:tracePt t="22822" x="4346575" y="3360738"/>
          <p14:tracePt t="22828" x="4346575" y="3370263"/>
          <p14:tracePt t="22836" x="4346575" y="3378200"/>
          <p14:tracePt t="22842" x="4346575" y="3382963"/>
          <p14:tracePt t="22850" x="4346575" y="3392488"/>
          <p14:tracePt t="22856" x="4346575" y="3402013"/>
          <p14:tracePt t="22864" x="4346575" y="3406775"/>
          <p14:tracePt t="22880" x="4346575" y="3414713"/>
          <p14:tracePt t="31960" x="4378325" y="3378200"/>
          <p14:tracePt t="31967" x="4427538" y="3333750"/>
          <p14:tracePt t="31974" x="4492625" y="3263900"/>
          <p14:tracePt t="31982" x="4541838" y="3214688"/>
          <p14:tracePt t="31988" x="4610100" y="3146425"/>
          <p14:tracePt t="31995" x="4692650" y="3078163"/>
          <p14:tracePt t="32002" x="4797425" y="2990850"/>
          <p14:tracePt t="32009" x="4911725" y="2930525"/>
          <p14:tracePt t="32016" x="5067300" y="2840038"/>
          <p14:tracePt t="32023" x="5235575" y="2781300"/>
          <p14:tracePt t="32031" x="5418138" y="2730500"/>
          <p14:tracePt t="32037" x="5588000" y="2684463"/>
          <p14:tracePt t="32044" x="5751513" y="2671763"/>
          <p14:tracePt t="32052" x="5897563" y="2671763"/>
          <p14:tracePt t="32059" x="6026150" y="2671763"/>
          <p14:tracePt t="32067" x="6116638" y="2679700"/>
          <p14:tracePt t="32073" x="6176963" y="2693988"/>
          <p14:tracePt t="32081" x="6240463" y="2716213"/>
          <p14:tracePt t="32087" x="6286500" y="2740025"/>
          <p14:tracePt t="32094" x="6345238" y="2767013"/>
          <p14:tracePt t="32101" x="6391275" y="2784475"/>
          <p14:tracePt t="32108" x="6437313" y="2808288"/>
          <p14:tracePt t="32116" x="6518275" y="2849563"/>
          <p14:tracePt t="32122" x="6564313" y="2871788"/>
          <p14:tracePt t="32131" x="6624638" y="2898775"/>
          <p14:tracePt t="32136" x="6669088" y="2922588"/>
          <p14:tracePt t="32143" x="6715125" y="2944813"/>
          <p14:tracePt t="32151" x="6746875" y="2963863"/>
          <p14:tracePt t="32158" x="6765925" y="2971800"/>
          <p14:tracePt t="32164" x="6775450" y="2981325"/>
          <p14:tracePt t="32172" x="6778625" y="2990850"/>
          <p14:tracePt t="32178" x="6797675" y="2995613"/>
          <p14:tracePt t="32185" x="6807200" y="2995613"/>
          <p14:tracePt t="32214" x="6815138" y="2995613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76200" y="76200"/>
            <a:ext cx="83264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Temperature Scale Conversions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004763"/>
              </p:ext>
            </p:extLst>
          </p:nvPr>
        </p:nvGraphicFramePr>
        <p:xfrm>
          <a:off x="5038613" y="1484313"/>
          <a:ext cx="3525837" cy="445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7" imgW="1295400" imgH="1638300" progId="Equation.DSMT4">
                  <p:embed/>
                </p:oleObj>
              </mc:Choice>
              <mc:Fallback>
                <p:oleObj name="Equation" r:id="rId7" imgW="1295400" imgH="16383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613" y="1484313"/>
                        <a:ext cx="3525837" cy="445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6332" y="1346121"/>
            <a:ext cx="445906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Q: </a:t>
            </a:r>
            <a:r>
              <a:rPr lang="en-US" sz="2400"/>
              <a:t>Nitrogen boils at −320.4 </a:t>
            </a:r>
            <a:r>
              <a:rPr lang="en-US" sz="2400" baseline="30000" err="1"/>
              <a:t>o</a:t>
            </a:r>
            <a:r>
              <a:rPr lang="en-US" sz="2400" err="1"/>
              <a:t>F</a:t>
            </a:r>
            <a:r>
              <a:rPr lang="en-US" sz="2400"/>
              <a:t>. What is this temperature in Kelvin?</a:t>
            </a: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42870" y="4268936"/>
            <a:ext cx="38539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 = -195.8 + 273.15 = 77.4</a:t>
            </a:r>
            <a:endParaRPr lang="en-US"/>
          </a:p>
        </p:txBody>
      </p:sp>
      <p:sp>
        <p:nvSpPr>
          <p:cNvPr id="11" name="矩形 10"/>
          <p:cNvSpPr/>
          <p:nvPr/>
        </p:nvSpPr>
        <p:spPr>
          <a:xfrm>
            <a:off x="579550" y="2828835"/>
            <a:ext cx="32737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ºC = (-320.4 - 32) / 1.8</a:t>
            </a:r>
          </a:p>
          <a:p>
            <a:pPr lvl="0" defTabSz="968375"/>
            <a:r>
              <a:rPr 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= (-352.4) / 1.8</a:t>
            </a:r>
          </a:p>
          <a:p>
            <a:pPr lvl="0"/>
            <a:r>
              <a:rPr 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= -195.8</a:t>
            </a:r>
          </a:p>
        </p:txBody>
      </p:sp>
      <p:sp>
        <p:nvSpPr>
          <p:cNvPr id="2" name="矩形 1"/>
          <p:cNvSpPr/>
          <p:nvPr/>
        </p:nvSpPr>
        <p:spPr bwMode="auto">
          <a:xfrm>
            <a:off x="5038613" y="2727209"/>
            <a:ext cx="3215701" cy="701791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矩形 11"/>
          <p:cNvSpPr/>
          <p:nvPr/>
        </p:nvSpPr>
        <p:spPr bwMode="auto">
          <a:xfrm>
            <a:off x="5055086" y="4028810"/>
            <a:ext cx="3215701" cy="701791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F2AE0C81-9A27-4096-AC06-2DB699F4E3D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784163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218"/>
    </mc:Choice>
    <mc:Fallback xmlns="">
      <p:transition spd="slow" advTm="562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9" grpId="0"/>
      <p:bldP spid="10" grpId="0"/>
      <p:bldP spid="11" grpId="0" uiExpand="1" build="p"/>
      <p:bldP spid="2" grpId="0" animBg="1"/>
      <p:bldP spid="12" grpId="0" animBg="1"/>
    </p:bldLst>
  </p:timing>
  <p:extLst>
    <p:ext uri="{3A86A75C-4F4B-4683-9AE1-C65F6400EC91}">
      <p14:laserTraceLst xmlns:p14="http://schemas.microsoft.com/office/powerpoint/2010/main">
        <p14:tracePtLst>
          <p14:tracePt t="9210" x="4117975" y="2844800"/>
          <p14:tracePt t="9216" x="4300538" y="2976563"/>
          <p14:tracePt t="9223" x="4556125" y="3136900"/>
          <p14:tracePt t="9230" x="4806950" y="3268663"/>
          <p14:tracePt t="9238" x="4994275" y="3387725"/>
          <p14:tracePt t="9244" x="5208588" y="3516313"/>
          <p14:tracePt t="9251" x="5446713" y="3606800"/>
          <p14:tracePt t="9259" x="5614988" y="3684588"/>
          <p14:tracePt t="9266" x="5765800" y="3743325"/>
          <p14:tracePt t="9273" x="5897563" y="3784600"/>
          <p14:tracePt t="9280" x="6030913" y="3844925"/>
          <p14:tracePt t="9288" x="6149975" y="3889375"/>
          <p14:tracePt t="9294" x="6276975" y="3917950"/>
          <p14:tracePt t="9301" x="6396038" y="3963988"/>
          <p14:tracePt t="9308" x="6486525" y="3976688"/>
          <p14:tracePt t="9315" x="6600825" y="3990975"/>
          <p14:tracePt t="9323" x="6692900" y="3990975"/>
          <p14:tracePt t="9330" x="6819900" y="3981450"/>
          <p14:tracePt t="9337" x="6953250" y="3963988"/>
          <p14:tracePt t="9343" x="7080250" y="3935413"/>
          <p14:tracePt t="9351" x="7213600" y="3908425"/>
          <p14:tracePt t="9358" x="7345363" y="3876675"/>
          <p14:tracePt t="9366" x="7477125" y="3835400"/>
          <p14:tracePt t="9372" x="7610475" y="3776663"/>
          <p14:tracePt t="9379" x="7724775" y="3730625"/>
          <p14:tracePt t="9386" x="7842250" y="3670300"/>
          <p14:tracePt t="9393" x="7956550" y="3597275"/>
          <p14:tracePt t="9400" x="8094663" y="3538538"/>
          <p14:tracePt t="9408" x="8212138" y="3451225"/>
          <p14:tracePt t="9414" x="8313738" y="3378200"/>
          <p14:tracePt t="9422" x="8413750" y="3292475"/>
          <p14:tracePt t="9429" x="8513763" y="3219450"/>
          <p14:tracePt t="9436" x="8582025" y="3136900"/>
          <p14:tracePt t="9443" x="8650288" y="3068638"/>
          <p14:tracePt t="9450" x="8691563" y="2971800"/>
          <p14:tracePt t="9457" x="8732838" y="2890838"/>
          <p14:tracePt t="9464" x="8759825" y="2776538"/>
          <p14:tracePt t="9471" x="8788400" y="2698750"/>
          <p14:tracePt t="9478" x="8788400" y="2606675"/>
          <p14:tracePt t="9485" x="8788400" y="2492375"/>
          <p14:tracePt t="9492" x="8764588" y="2397125"/>
          <p14:tracePt t="9500" x="8737600" y="2287588"/>
          <p14:tracePt t="9506" x="8691563" y="2168525"/>
          <p14:tracePt t="9513" x="8650288" y="2073275"/>
          <p14:tracePt t="9521" x="8582025" y="2005013"/>
          <p14:tracePt t="9527" x="8528050" y="1922463"/>
          <p14:tracePt t="9534" x="8464550" y="1871663"/>
          <p14:tracePt t="9542" x="8408988" y="1803400"/>
          <p14:tracePt t="9549" x="8345488" y="1766888"/>
          <p14:tracePt t="9556" x="8267700" y="1725613"/>
          <p14:tracePt t="9563" x="8167688" y="1666875"/>
          <p14:tracePt t="9571" x="8070850" y="1639888"/>
          <p14:tracePt t="9577" x="7975600" y="1630363"/>
          <p14:tracePt t="9585" x="7883525" y="1630363"/>
          <p14:tracePt t="9592" x="7773988" y="1639888"/>
          <p14:tracePt t="9598" x="7693025" y="1662113"/>
          <p14:tracePt t="9606" x="7578725" y="1708150"/>
          <p14:tracePt t="9613" x="7481888" y="1749425"/>
          <p14:tracePt t="9620" x="7399338" y="1789113"/>
          <p14:tracePt t="9627" x="7299325" y="1862138"/>
          <p14:tracePt t="9634" x="7199313" y="1917700"/>
          <p14:tracePt t="9642" x="7131050" y="1985963"/>
          <p14:tracePt t="9648" x="7031038" y="2058988"/>
          <p14:tracePt t="9655" x="6948488" y="2141538"/>
          <p14:tracePt t="9662" x="6875463" y="2228850"/>
          <p14:tracePt t="9669" x="6788150" y="2346325"/>
          <p14:tracePt t="9676" x="6715125" y="2460625"/>
          <p14:tracePt t="9683" x="6624638" y="2579688"/>
          <p14:tracePt t="9691" x="6554788" y="2679700"/>
          <p14:tracePt t="9698" x="6478588" y="2798763"/>
          <p14:tracePt t="9705" x="6423025" y="2898775"/>
          <p14:tracePt t="9712" x="6350000" y="3000375"/>
          <p14:tracePt t="9719" x="6308725" y="3081338"/>
          <p14:tracePt t="9726" x="6267450" y="3195638"/>
          <p14:tracePt t="9733" x="6226175" y="3309938"/>
          <p14:tracePt t="9740" x="6194425" y="3424238"/>
          <p14:tracePt t="9747" x="6167438" y="3538538"/>
          <p14:tracePt t="9755" x="6153150" y="3667125"/>
          <p14:tracePt t="9761" x="6153150" y="3794125"/>
          <p14:tracePt t="9768" x="6162675" y="3940175"/>
          <p14:tracePt t="9775" x="6176963" y="4090988"/>
          <p14:tracePt t="9783" x="6194425" y="4219575"/>
          <p14:tracePt t="9790" x="6254750" y="4368800"/>
          <p14:tracePt t="9797" x="6299200" y="4519613"/>
          <p14:tracePt t="9805" x="6340475" y="4652963"/>
          <p14:tracePt t="9811" x="6400800" y="4767263"/>
          <p14:tracePt t="9817" x="6442075" y="4848225"/>
          <p14:tracePt t="9825" x="6469063" y="4926013"/>
          <p14:tracePt t="9832" x="6505575" y="4991100"/>
          <p14:tracePt t="9840" x="6546850" y="5072063"/>
          <p14:tracePt t="9846" x="6569075" y="5118100"/>
          <p14:tracePt t="9854" x="6591300" y="5164138"/>
          <p14:tracePt t="9860" x="6610350" y="5191125"/>
          <p14:tracePt t="9868" x="6642100" y="5222875"/>
          <p14:tracePt t="9875" x="6665913" y="5268913"/>
          <p14:tracePt t="9881" x="6688138" y="5300663"/>
          <p14:tracePt t="9889" x="6705600" y="5332413"/>
          <p14:tracePt t="9895" x="6751638" y="5378450"/>
          <p14:tracePt t="9902" x="6783388" y="5410200"/>
          <p14:tracePt t="9909" x="6815138" y="5441950"/>
          <p14:tracePt t="9916" x="6880225" y="5465763"/>
          <p14:tracePt t="9924" x="6924675" y="5502275"/>
          <p14:tracePt t="9931" x="6989763" y="5524500"/>
          <p14:tracePt t="9939" x="7016750" y="5538788"/>
          <p14:tracePt t="9945" x="7048500" y="5548313"/>
          <p14:tracePt t="9952" x="7089775" y="5556250"/>
          <p14:tracePt t="9959" x="7121525" y="5565775"/>
          <p14:tracePt t="9966" x="7135813" y="5565775"/>
          <p14:tracePt t="9974" x="7167563" y="5565775"/>
          <p14:tracePt t="9981" x="7208838" y="5565775"/>
          <p14:tracePt t="9988" x="7235825" y="5565775"/>
          <p14:tracePt t="9995" x="7267575" y="5561013"/>
          <p14:tracePt t="10002" x="7308850" y="5551488"/>
          <p14:tracePt t="10009" x="7354888" y="5529263"/>
          <p14:tracePt t="10016" x="7418388" y="5487988"/>
          <p14:tracePt t="10023" x="7469188" y="5441950"/>
          <p14:tracePt t="10030" x="7505700" y="5392738"/>
          <p14:tracePt t="10038" x="7554913" y="5327650"/>
          <p14:tracePt t="10044" x="7591425" y="5278438"/>
          <p14:tracePt t="10051" x="7615238" y="5218113"/>
          <p14:tracePt t="10059" x="7637463" y="5173663"/>
          <p14:tracePt t="10066" x="7673975" y="5127625"/>
          <p14:tracePt t="10073" x="7700963" y="5027613"/>
          <p14:tracePt t="10080" x="7729538" y="4930775"/>
          <p14:tracePt t="10088" x="7761288" y="4803775"/>
          <p14:tracePt t="10094" x="7773988" y="4706938"/>
          <p14:tracePt t="10101" x="7802563" y="4560888"/>
          <p14:tracePt t="10108" x="7834313" y="4392613"/>
          <p14:tracePt t="10121" x="7861300" y="4227513"/>
          <p14:tracePt t="10123" x="7878763" y="4044950"/>
          <p14:tracePt t="10129" x="7893050" y="3898900"/>
          <p14:tracePt t="10137" x="7907338" y="3735388"/>
          <p14:tracePt t="10144" x="7907338" y="3589338"/>
          <p14:tracePt t="10151" x="7907338" y="3460750"/>
          <p14:tracePt t="10158" x="7907338" y="3382963"/>
          <p14:tracePt t="10165" x="7897813" y="3309938"/>
          <p14:tracePt t="10172" x="7888288" y="3251200"/>
          <p14:tracePt t="10179" x="7875588" y="3190875"/>
          <p14:tracePt t="10186" x="7861300" y="3132138"/>
          <p14:tracePt t="10193" x="7839075" y="3049588"/>
          <p14:tracePt t="10200" x="7797800" y="2986088"/>
          <p14:tracePt t="10207" x="7773988" y="2927350"/>
          <p14:tracePt t="10214" x="7747000" y="2862263"/>
          <p14:tracePt t="10221" x="7724775" y="2784475"/>
          <p14:tracePt t="10228" x="7700963" y="2740025"/>
          <p14:tracePt t="10235" x="7659688" y="2657475"/>
          <p14:tracePt t="10243" x="7637463" y="2611438"/>
          <p14:tracePt t="10249" x="7610475" y="2552700"/>
          <p14:tracePt t="10257" x="7586663" y="2489200"/>
          <p14:tracePt t="10263" x="7546975" y="2406650"/>
          <p14:tracePt t="10271" x="7523163" y="2365375"/>
          <p14:tracePt t="10278" x="7500938" y="2301875"/>
          <p14:tracePt t="10285" x="7477125" y="2255838"/>
          <p14:tracePt t="10293" x="7454900" y="2224088"/>
          <p14:tracePt t="10299" x="7423150" y="2178050"/>
          <p14:tracePt t="10307" x="7404100" y="2159000"/>
          <p14:tracePt t="10313" x="7381875" y="2141538"/>
          <p14:tracePt t="10321" x="7354888" y="2119313"/>
          <p14:tracePt t="10327" x="7308850" y="2085975"/>
          <p14:tracePt t="10334" x="7262813" y="2063750"/>
          <p14:tracePt t="10342" x="7199313" y="2041525"/>
          <p14:tracePt t="10348" x="7140575" y="2027238"/>
          <p14:tracePt t="10357" x="7048500" y="2012950"/>
          <p14:tracePt t="10363" x="6970713" y="2012950"/>
          <p14:tracePt t="10370" x="6880225" y="2012950"/>
          <p14:tracePt t="10377" x="6770688" y="2022475"/>
          <p14:tracePt t="10384" x="6673850" y="2036763"/>
          <p14:tracePt t="10392" x="6596063" y="2063750"/>
          <p14:tracePt t="10398" x="6496050" y="2105025"/>
          <p14:tracePt t="10406" x="6400800" y="2163763"/>
          <p14:tracePt t="10412" x="6335713" y="2200275"/>
          <p14:tracePt t="10419" x="6254750" y="2241550"/>
          <p14:tracePt t="10427" x="6186488" y="2309813"/>
          <p14:tracePt t="10433" x="6121400" y="2346325"/>
          <p14:tracePt t="10442" x="6084888" y="2411413"/>
          <p14:tracePt t="10448" x="6048375" y="2455863"/>
          <p14:tracePt t="10455" x="5980113" y="2543175"/>
          <p14:tracePt t="10462" x="5934075" y="2638425"/>
          <p14:tracePt t="10469" x="5894388" y="2789238"/>
          <p14:tracePt t="10476" x="5834063" y="2922588"/>
          <p14:tracePt t="10483" x="5802313" y="3073400"/>
          <p14:tracePt t="10491" x="5775325" y="3219450"/>
          <p14:tracePt t="10497" x="5756275" y="3382963"/>
          <p14:tracePt t="10508" x="5756275" y="3548063"/>
          <p14:tracePt t="10513" x="5756275" y="3694113"/>
          <p14:tracePt t="10519" x="5770563" y="3840163"/>
          <p14:tracePt t="10526" x="5783263" y="3971925"/>
          <p14:tracePt t="10533" x="5811838" y="4117975"/>
          <p14:tracePt t="10541" x="5843588" y="4251325"/>
          <p14:tracePt t="10547" x="5884863" y="4365625"/>
          <p14:tracePt t="10556" x="5911850" y="4460875"/>
          <p14:tracePt t="10561" x="5953125" y="4556125"/>
          <p14:tracePt t="10569" x="5994400" y="4657725"/>
          <p14:tracePt t="10576" x="6067425" y="4775200"/>
          <p14:tracePt t="10583" x="6126163" y="4872038"/>
          <p14:tracePt t="10590" x="6199188" y="4976813"/>
          <p14:tracePt t="10597" x="6267450" y="5059363"/>
          <p14:tracePt t="10605" x="6369050" y="5145088"/>
          <p14:tracePt t="10611" x="6454775" y="5232400"/>
          <p14:tracePt t="10618" x="6523038" y="5295900"/>
          <p14:tracePt t="10625" x="6624638" y="5387975"/>
          <p14:tracePt t="10632" x="6688138" y="5438775"/>
          <p14:tracePt t="10639" x="6788150" y="5511800"/>
          <p14:tracePt t="10646" x="6875463" y="5565775"/>
          <p14:tracePt t="10654" x="6938963" y="5616575"/>
          <p14:tracePt t="10661" x="7002463" y="5657850"/>
          <p14:tracePt t="10668" x="7067550" y="5694363"/>
          <p14:tracePt t="10675" x="7131050" y="5721350"/>
          <p14:tracePt t="10682" x="7194550" y="5757863"/>
          <p14:tracePt t="10689" x="7272338" y="5784850"/>
          <p14:tracePt t="10696" x="7331075" y="5807075"/>
          <p14:tracePt t="10703" x="7413625" y="5835650"/>
          <p14:tracePt t="10710" x="7472363" y="5848350"/>
          <p14:tracePt t="10717" x="7532688" y="5872163"/>
          <p14:tracePt t="10724" x="7578725" y="5881688"/>
          <p14:tracePt t="10732" x="7632700" y="5881688"/>
          <p14:tracePt t="10739" x="7659688" y="5881688"/>
          <p14:tracePt t="10746" x="7693025" y="5881688"/>
          <p14:tracePt t="10753" x="7747000" y="5876925"/>
          <p14:tracePt t="10760" x="7778750" y="5853113"/>
          <p14:tracePt t="10767" x="7820025" y="5835650"/>
          <p14:tracePt t="10775" x="7883525" y="5794375"/>
          <p14:tracePt t="10781" x="7934325" y="5757863"/>
          <p14:tracePt t="10789" x="8002588" y="5694363"/>
          <p14:tracePt t="10795" x="8034338" y="5661025"/>
          <p14:tracePt t="10802" x="8070850" y="5597525"/>
          <p14:tracePt t="10809" x="8121650" y="5548313"/>
          <p14:tracePt t="10816" x="8158163" y="5483225"/>
          <p14:tracePt t="10825" x="8194675" y="5434013"/>
          <p14:tracePt t="10831" x="8248650" y="5337175"/>
          <p14:tracePt t="10839" x="8294688" y="5237163"/>
          <p14:tracePt t="10845" x="8335963" y="5122863"/>
          <p14:tracePt t="10852" x="8382000" y="4991100"/>
          <p14:tracePt t="10859" x="8408988" y="4857750"/>
          <p14:tracePt t="10867" x="8423275" y="4711700"/>
          <p14:tracePt t="10873" x="8440738" y="4548188"/>
          <p14:tracePt t="10880" x="8455025" y="4402138"/>
          <p14:tracePt t="10888" x="8455025" y="4273550"/>
          <p14:tracePt t="10894" x="8455025" y="4146550"/>
          <p14:tracePt t="10901" x="8445500" y="4013200"/>
          <p14:tracePt t="10909" x="8428038" y="3867150"/>
          <p14:tracePt t="10916" x="8399463" y="3752850"/>
          <p14:tracePt t="10923" x="8358188" y="3638550"/>
          <p14:tracePt t="10929" x="8331200" y="3543300"/>
          <p14:tracePt t="10936" x="8304213" y="3484563"/>
          <p14:tracePt t="10943" x="8280400" y="3402013"/>
          <p14:tracePt t="10950" x="8253413" y="3341688"/>
          <p14:tracePt t="10958" x="8199438" y="3241675"/>
          <p14:tracePt t="10964" x="8170863" y="3163888"/>
          <p14:tracePt t="10971" x="8131175" y="3081338"/>
          <p14:tracePt t="10979" x="8089900" y="3000375"/>
          <p14:tracePt t="10986" x="8066088" y="2954338"/>
          <p14:tracePt t="10993" x="8024813" y="2876550"/>
          <p14:tracePt t="11000" x="7988300" y="2794000"/>
          <p14:tracePt t="11007" x="7939088" y="2744788"/>
          <p14:tracePt t="11014" x="7883525" y="2679700"/>
          <p14:tracePt t="11022" x="7815263" y="2611438"/>
          <p14:tracePt t="11029" x="7769225" y="2562225"/>
          <p14:tracePt t="11036" x="7715250" y="2497138"/>
          <p14:tracePt t="11043" x="7651750" y="2443163"/>
          <p14:tracePt t="11050" x="7620000" y="2411413"/>
          <p14:tracePt t="11057" x="7569200" y="2360613"/>
          <p14:tracePt t="11064" x="7537450" y="2328863"/>
          <p14:tracePt t="11071" x="7505700" y="2309813"/>
          <p14:tracePt t="11078" x="7445375" y="2273300"/>
          <p14:tracePt t="11086" x="7399338" y="2251075"/>
          <p14:tracePt t="11092" x="7323138" y="2224088"/>
          <p14:tracePt t="11099" x="7262813" y="2200275"/>
          <p14:tracePt t="11106" x="7185025" y="2187575"/>
          <p14:tracePt t="11122" x="7053263" y="2187575"/>
          <p14:tracePt t="11127" x="6997700" y="2187575"/>
          <p14:tracePt t="11135" x="6921500" y="2195513"/>
          <p14:tracePt t="11142" x="6861175" y="2209800"/>
          <p14:tracePt t="11149" x="6783388" y="2232025"/>
          <p14:tracePt t="11156" x="6702425" y="2260600"/>
          <p14:tracePt t="11163" x="6637338" y="2314575"/>
          <p14:tracePt t="11170" x="6573838" y="2351088"/>
          <p14:tracePt t="11177" x="6523038" y="2387600"/>
          <p14:tracePt t="11184" x="6473825" y="2452688"/>
          <p14:tracePt t="11192" x="6405563" y="2506663"/>
          <p14:tracePt t="11198" x="6350000" y="2589213"/>
          <p14:tracePt t="11205" x="6281738" y="2689225"/>
          <p14:tracePt t="11213" x="6223000" y="2803525"/>
          <p14:tracePt t="11220" x="6162675" y="2959100"/>
          <p14:tracePt t="11227" x="6116638" y="3090863"/>
          <p14:tracePt t="11234" x="6089650" y="3219450"/>
          <p14:tracePt t="11242" x="6076950" y="3351213"/>
          <p14:tracePt t="11248" x="6057900" y="3497263"/>
          <p14:tracePt t="11255" x="6057900" y="3662363"/>
          <p14:tracePt t="11262" x="6057900" y="3789363"/>
          <p14:tracePt t="11269" x="6067425" y="3917950"/>
          <p14:tracePt t="11276" x="6080125" y="4013200"/>
          <p14:tracePt t="11283" x="6094413" y="4122738"/>
          <p14:tracePt t="11290" x="6113463" y="4237038"/>
          <p14:tracePt t="11298" x="6121400" y="4329113"/>
          <p14:tracePt t="11304" x="6135688" y="4387850"/>
          <p14:tracePt t="11311" x="6149975" y="4465638"/>
          <p14:tracePt t="11319" x="6186488" y="4529138"/>
          <p14:tracePt t="11326" x="6213475" y="4606925"/>
          <p14:tracePt t="11333" x="6235700" y="4670425"/>
          <p14:tracePt t="11340" x="6262688" y="4748213"/>
          <p14:tracePt t="11347" x="6303963" y="4848225"/>
          <p14:tracePt t="11355" x="6332538" y="4908550"/>
          <p14:tracePt t="11361" x="6359525" y="4986338"/>
          <p14:tracePt t="11368" x="6381750" y="5049838"/>
          <p14:tracePt t="11375" x="6405563" y="5113338"/>
          <p14:tracePt t="11382" x="6437313" y="5145088"/>
          <p14:tracePt t="11389" x="6459538" y="5173663"/>
          <p14:tracePt t="11397" x="6481763" y="5218113"/>
          <p14:tracePt t="11404" x="6500813" y="5251450"/>
          <p14:tracePt t="11411" x="6546850" y="5268913"/>
          <p14:tracePt t="11418" x="6564313" y="5291138"/>
          <p14:tracePt t="11425" x="6596063" y="5324475"/>
          <p14:tracePt t="11432" x="6637338" y="5332413"/>
          <p14:tracePt t="11440" x="6669088" y="5341938"/>
          <p14:tracePt t="11446" x="6697663" y="5351463"/>
          <p14:tracePt t="11453" x="6742113" y="5364163"/>
          <p14:tracePt t="11460" x="6770688" y="5364163"/>
          <p14:tracePt t="11467" x="6797675" y="5364163"/>
          <p14:tracePt t="11475" x="6838950" y="5364163"/>
          <p14:tracePt t="11481" x="6870700" y="5364163"/>
          <p14:tracePt t="11489" x="6911975" y="5364163"/>
          <p14:tracePt t="11496" x="6953250" y="5364163"/>
          <p14:tracePt t="11503" x="6980238" y="5356225"/>
          <p14:tracePt t="11510" x="7021513" y="5346700"/>
          <p14:tracePt t="11517" x="7085013" y="5332413"/>
          <p14:tracePt t="11525" x="7126288" y="5324475"/>
          <p14:tracePt t="11531" x="7185025" y="5300663"/>
          <p14:tracePt t="11538" x="7231063" y="5278438"/>
          <p14:tracePt t="11545" x="7294563" y="5251450"/>
          <p14:tracePt t="11552" x="7340600" y="5214938"/>
          <p14:tracePt t="11559" x="7396163" y="5149850"/>
          <p14:tracePt t="11566" x="7459663" y="5081588"/>
          <p14:tracePt t="11573" x="7518400" y="4999038"/>
          <p14:tracePt t="11581" x="7586663" y="4918075"/>
          <p14:tracePt t="11588" x="7642225" y="4816475"/>
          <p14:tracePt t="11595" x="7715250" y="4699000"/>
          <p14:tracePt t="11602" x="7761288" y="4565650"/>
          <p14:tracePt t="11609" x="7805738" y="4433888"/>
          <p14:tracePt t="11618" x="7847013" y="4337050"/>
          <p14:tracePt t="11623" x="7861300" y="4241800"/>
          <p14:tracePt t="11630" x="7875588" y="4132263"/>
          <p14:tracePt t="11638" x="7888288" y="4000500"/>
          <p14:tracePt t="11644" x="7888288" y="3871913"/>
          <p14:tracePt t="11651" x="7888288" y="3779838"/>
          <p14:tracePt t="11659" x="7878763" y="3670300"/>
          <p14:tracePt t="11666" x="7866063" y="3575050"/>
          <p14:tracePt t="11673" x="7851775" y="3497263"/>
          <p14:tracePt t="11680" x="7810500" y="3419475"/>
          <p14:tracePt t="11687" x="7788275" y="3336925"/>
          <p14:tracePt t="11694" x="7761288" y="3241675"/>
          <p14:tracePt t="11701" x="7732713" y="3182938"/>
          <p14:tracePt t="11708" x="7696200" y="3117850"/>
          <p14:tracePt t="11715" x="7656513" y="3054350"/>
          <p14:tracePt t="11723" x="7623175" y="3005138"/>
          <p14:tracePt t="11729" x="7600950" y="2959100"/>
          <p14:tracePt t="11737" x="7550150" y="2927350"/>
          <p14:tracePt t="11743" x="7518400" y="2903538"/>
          <p14:tracePt t="11751" x="7491413" y="2886075"/>
          <p14:tracePt t="11758" x="7445375" y="2849563"/>
          <p14:tracePt t="11765" x="7399338" y="2825750"/>
          <p14:tracePt t="11772" x="7323138" y="2798763"/>
          <p14:tracePt t="11779" x="7262813" y="2789238"/>
          <p14:tracePt t="11786" x="7185025" y="2776538"/>
          <p14:tracePt t="11794" x="7126288" y="2776538"/>
          <p14:tracePt t="11800" x="7070725" y="2776538"/>
          <p14:tracePt t="11807" x="7031038" y="2776538"/>
          <p14:tracePt t="11814" x="7011988" y="2776538"/>
          <p14:tracePt t="11821" x="6985000" y="2776538"/>
          <p14:tracePt t="11828" x="6965950" y="2776538"/>
          <p14:tracePt t="16262" x="6921500" y="2752725"/>
          <p14:tracePt t="16269" x="6880225" y="2730500"/>
          <p14:tracePt t="16276" x="6797675" y="2708275"/>
          <p14:tracePt t="16284" x="6683375" y="2674938"/>
          <p14:tracePt t="16290" x="6537325" y="2635250"/>
          <p14:tracePt t="16297" x="6386513" y="2616200"/>
          <p14:tracePt t="16304" x="6223000" y="2601913"/>
          <p14:tracePt t="16312" x="6040438" y="2589213"/>
          <p14:tracePt t="16320" x="5838825" y="2570163"/>
          <p14:tracePt t="16325" x="5614988" y="2557463"/>
          <p14:tracePt t="16333" x="5432425" y="2557463"/>
          <p14:tracePt t="16340" x="5213350" y="2557463"/>
          <p14:tracePt t="16347" x="4984750" y="2557463"/>
          <p14:tracePt t="16354" x="4802188" y="2557463"/>
          <p14:tracePt t="16361" x="4583113" y="2557463"/>
          <p14:tracePt t="16368" x="4318000" y="2557463"/>
          <p14:tracePt t="16375" x="4135438" y="2565400"/>
          <p14:tracePt t="16383" x="3971925" y="2579688"/>
          <p14:tracePt t="16389" x="3789363" y="2598738"/>
          <p14:tracePt t="16397" x="3624263" y="2611438"/>
          <p14:tracePt t="16404" x="3478213" y="2625725"/>
          <p14:tracePt t="16411" x="3363913" y="2652713"/>
          <p14:tracePt t="16419" x="3273425" y="2652713"/>
          <p14:tracePt t="16424" x="3200400" y="2652713"/>
          <p14:tracePt t="16433" x="3122613" y="2652713"/>
          <p14:tracePt t="16439" x="3049588" y="2652713"/>
          <p14:tracePt t="16446" x="2994025" y="2652713"/>
          <p14:tracePt t="16454" x="2921000" y="2652713"/>
          <p14:tracePt t="16461" x="2881313" y="2652713"/>
          <p14:tracePt t="16467" x="2835275" y="2638425"/>
          <p14:tracePt t="16474" x="2794000" y="2625725"/>
          <p14:tracePt t="16483" x="2762250" y="2625725"/>
          <p14:tracePt t="16488" x="2735263" y="2625725"/>
          <p14:tracePt t="16495" x="2706688" y="2625725"/>
          <p14:tracePt t="16503" x="2684463" y="2616200"/>
          <p14:tracePt t="16510" x="2665413" y="2606675"/>
          <p14:tracePt t="16517" x="2638425" y="2598738"/>
          <p14:tracePt t="16524" x="2606675" y="2598738"/>
          <p14:tracePt t="16531" x="2579688" y="2589213"/>
          <p14:tracePt t="16538" x="2560638" y="2579688"/>
          <p14:tracePt t="16545" x="2543175" y="2579688"/>
          <p14:tracePt t="16553" x="2511425" y="2570163"/>
          <p14:tracePt t="16559" x="2492375" y="2562225"/>
          <p14:tracePt t="16567" x="2460625" y="2538413"/>
          <p14:tracePt t="16573" x="2446338" y="2538413"/>
          <p14:tracePt t="16580" x="2401888" y="2528888"/>
          <p14:tracePt t="16588" x="2382838" y="2520950"/>
          <p14:tracePt t="16594" x="2365375" y="2511425"/>
          <p14:tracePt t="16603" x="2346325" y="2511425"/>
          <p14:tracePt t="16609" x="2319338" y="2497138"/>
          <p14:tracePt t="16617" x="2300288" y="2497138"/>
          <p14:tracePt t="16623" x="2292350" y="2492375"/>
          <p14:tracePt t="16630" x="2282825" y="2484438"/>
          <p14:tracePt t="16637" x="2278063" y="2474913"/>
          <p14:tracePt t="16644" x="2268538" y="2470150"/>
          <p14:tracePt t="16651" x="2259013" y="2460625"/>
          <p14:tracePt t="16658" x="2251075" y="2443163"/>
          <p14:tracePt t="16665" x="2232025" y="2433638"/>
          <p14:tracePt t="16672" x="2227263" y="2424113"/>
          <p14:tracePt t="16679" x="2219325" y="2419350"/>
          <p14:tracePt t="16686" x="2209800" y="2411413"/>
          <p14:tracePt t="16693" x="2205038" y="2401888"/>
          <p14:tracePt t="16700" x="2195513" y="2397125"/>
          <p14:tracePt t="16707" x="2185988" y="2387600"/>
          <p14:tracePt t="16715" x="2178050" y="2378075"/>
          <p14:tracePt t="16721" x="2173288" y="2360613"/>
          <p14:tracePt t="16736" x="2173288" y="2355850"/>
          <p14:tracePt t="16743" x="2154238" y="2355850"/>
          <p14:tracePt t="16757" x="2154238" y="2346325"/>
          <p14:tracePt t="16779" x="2154238" y="2338388"/>
          <p14:tracePt t="17763" x="2185988" y="2341563"/>
          <p14:tracePt t="17770" x="2259013" y="2341563"/>
          <p14:tracePt t="17777" x="2319338" y="2341563"/>
          <p14:tracePt t="17785" x="2392363" y="2341563"/>
          <p14:tracePt t="17792" x="2465388" y="2341563"/>
          <p14:tracePt t="17799" x="2538413" y="2341563"/>
          <p14:tracePt t="17806" x="2597150" y="2341563"/>
          <p14:tracePt t="17812" x="2689225" y="2341563"/>
          <p14:tracePt t="17819" x="2779713" y="2341563"/>
          <p14:tracePt t="17827" x="2852738" y="2341563"/>
          <p14:tracePt t="17833" x="2930525" y="2341563"/>
          <p14:tracePt t="17841" x="3003550" y="2341563"/>
          <p14:tracePt t="17847" x="3059113" y="2341563"/>
          <p14:tracePt t="17854" x="3117850" y="2341563"/>
          <p14:tracePt t="17862" x="3159125" y="2338388"/>
          <p14:tracePt t="17869" x="3200400" y="2328863"/>
          <p14:tracePt t="17876" x="3246438" y="2314575"/>
          <p14:tracePt t="17883" x="3286125" y="2305050"/>
          <p14:tracePt t="17890" x="3314700" y="2297113"/>
          <p14:tracePt t="17897" x="3373438" y="2282825"/>
          <p14:tracePt t="17904" x="3400425" y="2273300"/>
          <p14:tracePt t="17911" x="3460750" y="2265363"/>
          <p14:tracePt t="17918" x="3502025" y="2251075"/>
          <p14:tracePt t="17926" x="3560763" y="2228850"/>
          <p14:tracePt t="17932" x="3592513" y="2219325"/>
          <p14:tracePt t="17940" x="3624263" y="2209800"/>
          <p14:tracePt t="17946" x="3652838" y="2209800"/>
          <p14:tracePt t="17954" x="3692525" y="2209800"/>
          <p14:tracePt t="17961" x="3711575" y="2209800"/>
          <p14:tracePt t="17967" x="3729038" y="2209800"/>
          <p14:tracePt t="17975" x="3748088" y="2209800"/>
          <p14:tracePt t="17982" x="3762375" y="2209800"/>
          <p14:tracePt t="17989" x="3779838" y="2209800"/>
          <p14:tracePt t="17996" x="3798888" y="2209800"/>
          <p14:tracePt t="18003" x="3816350" y="2209800"/>
          <p14:tracePt t="18010" x="3835400" y="2209800"/>
          <p14:tracePt t="18017" x="3862388" y="2209800"/>
          <p14:tracePt t="18024" x="3894138" y="2209800"/>
          <p14:tracePt t="18032" x="3921125" y="2209800"/>
          <p14:tracePt t="18040" x="3948113" y="2209800"/>
          <p14:tracePt t="18046" x="3967163" y="2209800"/>
          <p14:tracePt t="18053" x="3984625" y="2209800"/>
          <p14:tracePt t="18060" x="4003675" y="2209800"/>
          <p14:tracePt t="18067" x="4021138" y="2209800"/>
          <p14:tracePt t="18074" x="4040188" y="2209800"/>
          <p14:tracePt t="18081" x="4054475" y="2209800"/>
          <p14:tracePt t="18088" x="4062413" y="2209800"/>
          <p14:tracePt t="18096" x="4071938" y="2209800"/>
          <p14:tracePt t="18102" x="4081463" y="2209800"/>
          <p14:tracePt t="18110" x="4086225" y="2209800"/>
          <p14:tracePt t="18125" x="4103688" y="2209800"/>
          <p14:tracePt t="18131" x="4117975" y="2209800"/>
          <p14:tracePt t="18138" x="4127500" y="2209800"/>
          <p14:tracePt t="18145" x="4135438" y="2209800"/>
          <p14:tracePt t="18152" x="4140200" y="2209800"/>
          <p14:tracePt t="18159" x="4149725" y="2209800"/>
          <p14:tracePt t="18166" x="4159250" y="2209800"/>
          <p14:tracePt t="18173" x="4171950" y="2209800"/>
          <p14:tracePt t="18180" x="4181475" y="2209800"/>
          <p14:tracePt t="18187" x="4208463" y="2209800"/>
          <p14:tracePt t="18194" x="4227513" y="2209800"/>
          <p14:tracePt t="18202" x="4244975" y="2209800"/>
          <p14:tracePt t="18209" x="4259263" y="2209800"/>
          <p14:tracePt t="18216" x="4291013" y="2209800"/>
          <p14:tracePt t="18223" x="4318000" y="2209800"/>
          <p14:tracePt t="18230" x="4337050" y="2209800"/>
          <p14:tracePt t="18237" x="4346575" y="2209800"/>
          <p14:tracePt t="19144" x="4341813" y="2192338"/>
          <p14:tracePt t="19151" x="4332288" y="2173288"/>
          <p14:tracePt t="19158" x="4322763" y="2155825"/>
          <p14:tracePt t="19165" x="4314825" y="2136775"/>
          <p14:tracePt t="19173" x="4305300" y="2105025"/>
          <p14:tracePt t="19179" x="4295775" y="2085975"/>
          <p14:tracePt t="19186" x="4281488" y="2068513"/>
          <p14:tracePt t="19193" x="4278313" y="2058988"/>
          <p14:tracePt t="19200" x="4259263" y="2041525"/>
          <p14:tracePt t="19207" x="4249738" y="2032000"/>
          <p14:tracePt t="19214" x="4241800" y="2009775"/>
          <p14:tracePt t="19221" x="4241800" y="2000250"/>
          <p14:tracePt t="19228" x="4241800" y="1990725"/>
          <p14:tracePt t="19236" x="4241800" y="1981200"/>
          <p14:tracePt t="19242" x="4241800" y="1976438"/>
          <p14:tracePt t="19250" x="4241800" y="1968500"/>
          <p14:tracePt t="19257" x="4241800" y="1958975"/>
          <p14:tracePt t="19263" x="4241800" y="1954213"/>
          <p14:tracePt t="19270" x="4241800" y="1944688"/>
          <p14:tracePt t="19277" x="4241800" y="1927225"/>
          <p14:tracePt t="19284" x="4241800" y="1922463"/>
          <p14:tracePt t="19298" x="4241800" y="1912938"/>
          <p14:tracePt t="19313" x="4241800" y="1903413"/>
          <p14:tracePt t="19327" x="4241800" y="1895475"/>
          <p14:tracePt t="19341" x="4241800" y="1890713"/>
          <p14:tracePt t="19356" x="4241800" y="1881188"/>
          <p14:tracePt t="19362" x="4241800" y="1871663"/>
          <p14:tracePt t="19369" x="4241800" y="1866900"/>
          <p14:tracePt t="19391" x="4241800" y="1849438"/>
          <p14:tracePt t="19398" x="4237038" y="1849438"/>
          <p14:tracePt t="19433" x="4237038" y="1839913"/>
          <p14:tracePt t="19441" x="4237038" y="1835150"/>
          <p14:tracePt t="19462" x="4237038" y="1825625"/>
          <p14:tracePt t="19483" x="4237038" y="1817688"/>
          <p14:tracePt t="19504" x="4237038" y="1812925"/>
          <p14:tracePt t="21020" x="4122738" y="1825625"/>
          <p14:tracePt t="21027" x="3940175" y="1858963"/>
          <p14:tracePt t="21033" x="3706813" y="1890713"/>
          <p14:tracePt t="21041" x="3409950" y="1973263"/>
          <p14:tracePt t="21048" x="3154363" y="2027238"/>
          <p14:tracePt t="21055" x="2779713" y="2136775"/>
          <p14:tracePt t="21061" x="2511425" y="2232025"/>
          <p14:tracePt t="21069" x="2214563" y="2309813"/>
          <p14:tracePt t="21076" x="1935163" y="2428875"/>
          <p14:tracePt t="21083" x="1711325" y="2501900"/>
          <p14:tracePt t="21090" x="1543050" y="2562225"/>
          <p14:tracePt t="21098" x="1374775" y="2606675"/>
          <p14:tracePt t="21116" x="1095375" y="2667000"/>
          <p14:tracePt t="21119" x="1000125" y="2679700"/>
          <p14:tracePt t="21125" x="903288" y="2708275"/>
          <p14:tracePt t="21132" x="844550" y="2716213"/>
          <p14:tracePt t="21140" x="788988" y="2716213"/>
          <p14:tracePt t="21147" x="757238" y="2716213"/>
          <p14:tracePt t="21154" x="730250" y="2716213"/>
          <p14:tracePt t="21161" x="688975" y="2716213"/>
          <p14:tracePt t="21168" x="671513" y="2716213"/>
          <p14:tracePt t="21175" x="652463" y="2716213"/>
          <p14:tracePt t="21182" x="635000" y="2716213"/>
          <p14:tracePt t="21189" x="606425" y="2716213"/>
          <p14:tracePt t="21196" x="588963" y="2716213"/>
          <p14:tracePt t="21203" x="569913" y="2716213"/>
          <p14:tracePt t="21211" x="552450" y="2716213"/>
          <p14:tracePt t="21218" x="538163" y="2716213"/>
          <p14:tracePt t="21224" x="506413" y="2716213"/>
          <p14:tracePt t="21232" x="488950" y="2716213"/>
          <p14:tracePt t="21239" x="484188" y="2716213"/>
          <p14:tracePt t="21246" x="474663" y="2716213"/>
          <p14:tracePt t="21253" x="465138" y="2716213"/>
          <p14:tracePt t="21260" x="460375" y="2716213"/>
          <p14:tracePt t="21267" x="452438" y="2716213"/>
          <p14:tracePt t="21274" x="433388" y="2716213"/>
          <p14:tracePt t="21281" x="428625" y="2716213"/>
          <p14:tracePt t="21288" x="420688" y="2716213"/>
          <p14:tracePt t="21296" x="411163" y="2716213"/>
          <p14:tracePt t="21303" x="401638" y="2716213"/>
          <p14:tracePt t="21310" x="396875" y="2716213"/>
          <p14:tracePt t="21368" x="396875" y="2698750"/>
          <p14:tracePt t="21374" x="396875" y="2689225"/>
          <p14:tracePt t="21382" x="415925" y="2674938"/>
          <p14:tracePt t="21388" x="460375" y="2652713"/>
          <p14:tracePt t="21395" x="506413" y="2630488"/>
          <p14:tracePt t="21402" x="552450" y="2606675"/>
          <p14:tracePt t="21409" x="611188" y="2579688"/>
          <p14:tracePt t="21416" x="657225" y="2557463"/>
          <p14:tracePt t="21423" x="715963" y="2547938"/>
          <p14:tracePt t="21429" x="749300" y="2538413"/>
          <p14:tracePt t="21437" x="776288" y="2538413"/>
          <p14:tracePt t="21444" x="808038" y="2538413"/>
          <p14:tracePt t="21452" x="822325" y="2538413"/>
          <p14:tracePt t="21458" x="830263" y="2538413"/>
          <p14:tracePt t="21465" x="839788" y="2538413"/>
          <p14:tracePt t="21472" x="844550" y="2538413"/>
          <p14:tracePt t="21480" x="854075" y="2538413"/>
          <p14:tracePt t="21487" x="863600" y="2538413"/>
          <p14:tracePt t="22478" x="939800" y="2589213"/>
          <p14:tracePt t="22484" x="1077913" y="2679700"/>
          <p14:tracePt t="22492" x="1228725" y="2752725"/>
          <p14:tracePt t="22499" x="1377950" y="2830513"/>
          <p14:tracePt t="22506" x="1528763" y="2890838"/>
          <p14:tracePt t="22513" x="1698625" y="2968625"/>
          <p14:tracePt t="22521" x="1885950" y="3013075"/>
          <p14:tracePt t="22528" x="2122488" y="3063875"/>
          <p14:tracePt t="22535" x="2332038" y="3095625"/>
          <p14:tracePt t="22542" x="2584450" y="3151188"/>
          <p14:tracePt t="22549" x="2903538" y="3190875"/>
          <p14:tracePt t="22556" x="3067050" y="3224213"/>
          <p14:tracePt t="22563" x="3232150" y="3236913"/>
          <p14:tracePt t="22570" x="3378200" y="3236913"/>
          <p14:tracePt t="22577" x="3506788" y="3236913"/>
          <p14:tracePt t="22584" x="3616325" y="3236913"/>
          <p14:tracePt t="22592" x="3706813" y="3236913"/>
          <p14:tracePt t="22598" x="3784600" y="3227388"/>
          <p14:tracePt t="22606" x="3862388" y="3214688"/>
          <p14:tracePt t="22613" x="3940175" y="3187700"/>
          <p14:tracePt t="22619" x="4035425" y="3178175"/>
          <p14:tracePt t="22626" x="4113213" y="3163888"/>
          <p14:tracePt t="22634" x="4171950" y="3136900"/>
          <p14:tracePt t="22642" x="4249738" y="3122613"/>
          <p14:tracePt t="22649" x="4310063" y="3114675"/>
          <p14:tracePt t="22655" x="4383088" y="3114675"/>
          <p14:tracePt t="22662" x="4424363" y="3114675"/>
          <p14:tracePt t="22669" x="4497388" y="3114675"/>
          <p14:tracePt t="22676" x="4556125" y="3117850"/>
          <p14:tracePt t="22683" x="4629150" y="3132138"/>
          <p14:tracePt t="22690" x="4692650" y="3159125"/>
          <p14:tracePt t="22697" x="4770438" y="3182938"/>
          <p14:tracePt t="22704" x="4829175" y="3195638"/>
          <p14:tracePt t="22712" x="4889500" y="3209925"/>
          <p14:tracePt t="22719" x="4921250" y="3219450"/>
          <p14:tracePt t="22727" x="4962525" y="3227388"/>
          <p14:tracePt t="22733" x="4994275" y="3236913"/>
          <p14:tracePt t="22740" x="5021263" y="3251200"/>
          <p14:tracePt t="22747" x="5040313" y="3251200"/>
          <p14:tracePt t="22754" x="5057775" y="3251200"/>
          <p14:tracePt t="22761" x="5067300" y="3251200"/>
          <p14:tracePt t="22768" x="5072063" y="3251200"/>
          <p14:tracePt t="25304" x="5049838" y="3227388"/>
          <p14:tracePt t="25311" x="5016500" y="3195638"/>
          <p14:tracePt t="25318" x="4994275" y="3151188"/>
          <p14:tracePt t="25326" x="4948238" y="3114675"/>
          <p14:tracePt t="25332" x="4930775" y="3095625"/>
          <p14:tracePt t="25339" x="4906963" y="3073400"/>
          <p14:tracePt t="25347" x="4889500" y="3032125"/>
          <p14:tracePt t="25354" x="4857750" y="3000375"/>
          <p14:tracePt t="25361" x="4826000" y="2968625"/>
          <p14:tracePt t="25369" x="4802188" y="2935288"/>
          <p14:tracePt t="25376" x="4779963" y="2876550"/>
          <p14:tracePt t="25382" x="4743450" y="2830513"/>
          <p14:tracePt t="25389" x="4719638" y="2767013"/>
          <p14:tracePt t="25396" x="4697413" y="2725738"/>
          <p14:tracePt t="25403" x="4675188" y="2679700"/>
          <p14:tracePt t="25410" x="4643438" y="2647950"/>
          <p14:tracePt t="25417" x="4633913" y="2630488"/>
          <p14:tracePt t="25425" x="4624388" y="2611438"/>
          <p14:tracePt t="25431" x="4614863" y="2579688"/>
          <p14:tracePt t="25439" x="4606925" y="2570163"/>
          <p14:tracePt t="25446" x="4597400" y="2565400"/>
          <p14:tracePt t="25452" x="4592638" y="2557463"/>
          <p14:tracePt t="25460" x="4583113" y="2547938"/>
          <p14:tracePt t="25467" x="4573588" y="2538413"/>
          <p14:tracePt t="25473" x="4573588" y="2533650"/>
          <p14:tracePt t="25480" x="4570413" y="2525713"/>
          <p14:tracePt t="25488" x="4551363" y="2516188"/>
          <p14:tracePt t="25495" x="4551363" y="2489200"/>
          <p14:tracePt t="25502" x="4551363" y="2470150"/>
          <p14:tracePt t="25509" x="4541838" y="2460625"/>
          <p14:tracePt t="25516" x="4541838" y="2452688"/>
          <p14:tracePt t="25523" x="4541838" y="2438400"/>
          <p14:tracePt t="25530" x="4541838" y="2406650"/>
          <p14:tracePt t="25537" x="4533900" y="2401888"/>
          <p14:tracePt t="25544" x="4533900" y="2382838"/>
          <p14:tracePt t="25552" x="4529138" y="2374900"/>
          <p14:tracePt t="25559" x="4519613" y="2360613"/>
          <p14:tracePt t="25566" x="4510088" y="2341563"/>
          <p14:tracePt t="25572" x="4500563" y="2309813"/>
          <p14:tracePt t="25580" x="4492625" y="2292350"/>
          <p14:tracePt t="25587" x="4478338" y="2260600"/>
          <p14:tracePt t="25594" x="4460875" y="2219325"/>
          <p14:tracePt t="25601" x="4451350" y="2200275"/>
          <p14:tracePt t="25608" x="4437063" y="2168525"/>
          <p14:tracePt t="25614" x="4427538" y="2151063"/>
          <p14:tracePt t="25622" x="4419600" y="2109788"/>
          <p14:tracePt t="25629" x="4410075" y="2078038"/>
          <p14:tracePt t="25636" x="4400550" y="2049463"/>
          <p14:tracePt t="25643" x="4387850" y="2017713"/>
          <p14:tracePt t="25650" x="4378325" y="1976438"/>
          <p14:tracePt t="25658" x="4359275" y="1954213"/>
          <p14:tracePt t="25664" x="4351338" y="1935163"/>
          <p14:tracePt t="25671" x="4341813" y="1917700"/>
          <p14:tracePt t="25679" x="4332288" y="1890713"/>
          <p14:tracePt t="25686" x="4318000" y="1871663"/>
          <p14:tracePt t="25693" x="4310063" y="1849438"/>
          <p14:tracePt t="25700" x="4305300" y="1844675"/>
          <p14:tracePt t="25708" x="4295775" y="1835150"/>
          <p14:tracePt t="25714" x="4286250" y="1825625"/>
          <p14:tracePt t="30751" x="4278313" y="1849438"/>
          <p14:tracePt t="30757" x="4278313" y="1881188"/>
          <p14:tracePt t="30765" x="4268788" y="1922463"/>
          <p14:tracePt t="30772" x="4259263" y="1949450"/>
          <p14:tracePt t="30779" x="4259263" y="1981200"/>
          <p14:tracePt t="30787" x="4249738" y="2022475"/>
          <p14:tracePt t="30792" x="4237038" y="2054225"/>
          <p14:tracePt t="30800" x="4237038" y="2082800"/>
          <p14:tracePt t="30806" x="4237038" y="2122488"/>
          <p14:tracePt t="30813" x="4237038" y="2151063"/>
          <p14:tracePt t="30820" x="4237038" y="2182813"/>
          <p14:tracePt t="30827" x="4237038" y="2224088"/>
          <p14:tracePt t="30835" x="4227513" y="2265363"/>
          <p14:tracePt t="30841" x="4227513" y="2292350"/>
          <p14:tracePt t="30848" x="4227513" y="2346325"/>
          <p14:tracePt t="30855" x="4227513" y="2378075"/>
          <p14:tracePt t="30862" x="4227513" y="2406650"/>
          <p14:tracePt t="30869" x="4217988" y="2447925"/>
          <p14:tracePt t="30876" x="4217988" y="2479675"/>
          <p14:tracePt t="30884" x="4217988" y="2506663"/>
          <p14:tracePt t="30890" x="4217988" y="2525713"/>
          <p14:tracePt t="30898" x="4217988" y="2552700"/>
          <p14:tracePt t="30905" x="4217988" y="2570163"/>
          <p14:tracePt t="30911" x="4217988" y="2589213"/>
          <p14:tracePt t="30919" x="4217988" y="2606675"/>
          <p14:tracePt t="30926" x="4217988" y="2635250"/>
          <p14:tracePt t="30933" x="4217988" y="2652713"/>
          <p14:tracePt t="30940" x="4217988" y="2671763"/>
          <p14:tracePt t="30947" x="4217988" y="2689225"/>
          <p14:tracePt t="30954" x="4217988" y="2698750"/>
          <p14:tracePt t="30962" x="4217988" y="2703513"/>
          <p14:tracePt t="30968" x="4217988" y="2720975"/>
          <p14:tracePt t="30976" x="4217988" y="2730500"/>
          <p14:tracePt t="30982" x="4217988" y="2735263"/>
          <p14:tracePt t="30989" x="4217988" y="2752725"/>
          <p14:tracePt t="30998" x="4217988" y="2762250"/>
          <p14:tracePt t="31003" x="4217988" y="2776538"/>
          <p14:tracePt t="31011" x="4217988" y="2808288"/>
          <p14:tracePt t="31018" x="4217988" y="2813050"/>
          <p14:tracePt t="31025" x="4222750" y="2830513"/>
          <p14:tracePt t="31032" x="4232275" y="2849563"/>
          <p14:tracePt t="31039" x="4241800" y="2867025"/>
          <p14:tracePt t="31047" x="4241800" y="2898775"/>
          <p14:tracePt t="31054" x="4249738" y="2917825"/>
          <p14:tracePt t="31061" x="4249738" y="2927350"/>
          <p14:tracePt t="31068" x="4259263" y="2940050"/>
          <p14:tracePt t="31075" x="4268788" y="2959100"/>
          <p14:tracePt t="31082" x="4273550" y="2968625"/>
          <p14:tracePt t="31089" x="4281488" y="2995613"/>
          <p14:tracePt t="31096" x="4291013" y="3013075"/>
          <p14:tracePt t="31103" x="4300538" y="3032125"/>
          <p14:tracePt t="31110" x="4314825" y="3049588"/>
          <p14:tracePt t="31118" x="4318000" y="3059113"/>
          <p14:tracePt t="31124" x="4327525" y="3086100"/>
          <p14:tracePt t="31131" x="4337050" y="3095625"/>
          <p14:tracePt t="31138" x="4346575" y="3100388"/>
          <p14:tracePt t="31145" x="4359275" y="3109913"/>
          <p14:tracePt t="31153" x="4368800" y="3117850"/>
          <p14:tracePt t="31160" x="4378325" y="3127375"/>
          <p14:tracePt t="31167" x="4383088" y="3132138"/>
          <p14:tracePt t="31174" x="4391025" y="3141663"/>
          <p14:tracePt t="31181" x="4400550" y="3151188"/>
          <p14:tracePt t="31188" x="4400550" y="3163888"/>
          <p14:tracePt t="31195" x="4400550" y="3173413"/>
          <p14:tracePt t="31202" x="4400550" y="3182938"/>
          <p14:tracePt t="31209" x="4410075" y="3187700"/>
          <p14:tracePt t="31216" x="4410075" y="3195638"/>
          <p14:tracePt t="31223" x="4414838" y="3205163"/>
          <p14:tracePt t="31931" x="4464050" y="3214688"/>
          <p14:tracePt t="31940" x="4560888" y="3227388"/>
          <p14:tracePt t="31946" x="4638675" y="3241675"/>
          <p14:tracePt t="31953" x="4748213" y="3255963"/>
          <p14:tracePt t="31960" x="4862513" y="3268663"/>
          <p14:tracePt t="31966" x="4953000" y="3282950"/>
          <p14:tracePt t="31974" x="5030788" y="3297238"/>
          <p14:tracePt t="31981" x="5122863" y="3297238"/>
          <p14:tracePt t="31988" x="5195888" y="3297238"/>
          <p14:tracePt t="31995" x="5254625" y="3305175"/>
          <p14:tracePt t="32002" x="5332413" y="3305175"/>
          <p14:tracePt t="32010" x="5373688" y="3305175"/>
          <p14:tracePt t="32016" x="5427663" y="3305175"/>
          <p14:tracePt t="32024" x="5468938" y="3305175"/>
          <p14:tracePt t="32031" x="5510213" y="3305175"/>
          <p14:tracePt t="32037" x="5551488" y="3305175"/>
          <p14:tracePt t="32045" x="5578475" y="3305175"/>
          <p14:tracePt t="32052" x="5605463" y="3305175"/>
          <p14:tracePt t="32059" x="5646738" y="3305175"/>
          <p14:tracePt t="32066" x="5678488" y="3305175"/>
          <p14:tracePt t="32072" x="5707063" y="3305175"/>
          <p14:tracePt t="32080" x="5746750" y="3305175"/>
          <p14:tracePt t="32088" x="5780088" y="3305175"/>
          <p14:tracePt t="32094" x="5792788" y="3305175"/>
          <p14:tracePt t="32101" x="5811838" y="3305175"/>
          <p14:tracePt t="32110" x="5843588" y="3305175"/>
          <p14:tracePt t="32115" x="5848350" y="3305175"/>
          <p14:tracePt t="32122" x="5857875" y="3305175"/>
          <p14:tracePt t="32130" x="5865813" y="3305175"/>
          <p14:tracePt t="32137" x="5870575" y="3305175"/>
          <p14:tracePt t="32144" x="5880100" y="3305175"/>
          <p14:tracePt t="32151" x="5897563" y="3305175"/>
          <p14:tracePt t="32158" x="5926138" y="3305175"/>
          <p14:tracePt t="32165" x="5943600" y="3305175"/>
          <p14:tracePt t="32172" x="5962650" y="3305175"/>
          <p14:tracePt t="32179" x="5980113" y="3305175"/>
          <p14:tracePt t="32186" x="5999163" y="3305175"/>
          <p14:tracePt t="32193" x="6026150" y="3305175"/>
          <p14:tracePt t="32201" x="6043613" y="3305175"/>
          <p14:tracePt t="32208" x="6062663" y="3305175"/>
          <p14:tracePt t="32215" x="6080125" y="3305175"/>
          <p14:tracePt t="32222" x="6108700" y="3305175"/>
          <p14:tracePt t="32229" x="6126163" y="3305175"/>
          <p14:tracePt t="32236" x="6130925" y="3305175"/>
          <p14:tracePt t="32243" x="6149975" y="3305175"/>
          <p14:tracePt t="32250" x="6157913" y="3305175"/>
          <p14:tracePt t="32257" x="6167438" y="3305175"/>
          <p14:tracePt t="32264" x="6172200" y="3305175"/>
          <p14:tracePt t="32271" x="6189663" y="3305175"/>
          <p14:tracePt t="32278" x="6199188" y="3300413"/>
          <p14:tracePt t="32286" x="6203950" y="3300413"/>
          <p14:tracePt t="32292" x="6223000" y="3297238"/>
          <p14:tracePt t="32301" x="6240463" y="3297238"/>
          <p14:tracePt t="32308" x="6259513" y="3287713"/>
          <p14:tracePt t="32315" x="6276975" y="3273425"/>
          <p14:tracePt t="32323" x="6286500" y="3273425"/>
          <p14:tracePt t="32329" x="6291263" y="3273425"/>
          <p14:tracePt t="32336" x="6299200" y="3268663"/>
          <p14:tracePt t="32343" x="6308725" y="3268663"/>
          <p14:tracePt t="32350" x="6308725" y="3260725"/>
          <p14:tracePt t="32357" x="6308725" y="3251200"/>
          <p14:tracePt t="32364" x="6308725" y="3246438"/>
          <p14:tracePt t="32371" x="6308725" y="3227388"/>
          <p14:tracePt t="32378" x="6308725" y="3200400"/>
          <p14:tracePt t="32385" x="6299200" y="3141663"/>
          <p14:tracePt t="32394" x="6276975" y="3095625"/>
          <p14:tracePt t="32399" x="6245225" y="3049588"/>
          <p14:tracePt t="32406" x="6203950" y="2986088"/>
          <p14:tracePt t="32414" x="6167438" y="2940050"/>
          <p14:tracePt t="32420" x="6103938" y="2871788"/>
          <p14:tracePt t="32427" x="6072188" y="2840038"/>
          <p14:tracePt t="32434" x="6021388" y="2803525"/>
          <p14:tracePt t="32442" x="5975350" y="2781300"/>
          <p14:tracePt t="32448" x="5930900" y="2744788"/>
          <p14:tracePt t="32455" x="5889625" y="2735263"/>
          <p14:tracePt t="32465" x="5857875" y="2725738"/>
          <p14:tracePt t="32470" x="5829300" y="2725738"/>
          <p14:tracePt t="32477" x="5788025" y="2725738"/>
          <p14:tracePt t="32484" x="5770563" y="2730500"/>
          <p14:tracePt t="32491" x="5751513" y="2740025"/>
          <p14:tracePt t="32498" x="5729288" y="2747963"/>
          <p14:tracePt t="32506" x="5719763" y="2776538"/>
          <p14:tracePt t="32513" x="5710238" y="2798763"/>
          <p14:tracePt t="32520" x="5702300" y="2817813"/>
          <p14:tracePt t="32527" x="5683250" y="2844800"/>
          <p14:tracePt t="32533" x="5670550" y="2890838"/>
          <p14:tracePt t="32541" x="5670550" y="2917825"/>
          <p14:tracePt t="32548" x="5670550" y="2944813"/>
          <p14:tracePt t="32555" x="5670550" y="2986088"/>
          <p14:tracePt t="32562" x="5673725" y="3005138"/>
          <p14:tracePt t="32569" x="5697538" y="3027363"/>
          <p14:tracePt t="32576" x="5715000" y="3044825"/>
          <p14:tracePt t="32583" x="5746750" y="3068638"/>
          <p14:tracePt t="32590" x="5792788" y="3100388"/>
          <p14:tracePt t="32597" x="5853113" y="3114675"/>
          <p14:tracePt t="32604" x="5894388" y="3122613"/>
          <p14:tracePt t="32613" x="5948363" y="3122613"/>
          <p14:tracePt t="32618" x="5989638" y="3122613"/>
          <p14:tracePt t="32627" x="6043613" y="3122613"/>
          <p14:tracePt t="32633" x="6084888" y="3117850"/>
          <p14:tracePt t="32640" x="6116638" y="3105150"/>
          <p14:tracePt t="32648" x="6157913" y="3095625"/>
          <p14:tracePt t="32654" x="6176963" y="3078163"/>
          <p14:tracePt t="32661" x="6199188" y="3068638"/>
          <p14:tracePt t="32668" x="6203950" y="3059113"/>
          <p14:tracePt t="32676" x="6213475" y="3049588"/>
          <p14:tracePt t="32682" x="6230938" y="3041650"/>
          <p14:tracePt t="32689" x="6240463" y="3022600"/>
          <p14:tracePt t="32697" x="6240463" y="3005138"/>
          <p14:tracePt t="32703" x="6240463" y="2976563"/>
          <p14:tracePt t="32713" x="6240463" y="2959100"/>
          <p14:tracePt t="32718" x="6235700" y="2940050"/>
          <p14:tracePt t="32725" x="6218238" y="2930525"/>
          <p14:tracePt t="32732" x="6208713" y="2922588"/>
          <p14:tracePt t="32739" x="6199188" y="2917825"/>
          <p14:tracePt t="32746" x="6181725" y="2908300"/>
          <p14:tracePt t="32753" x="6167438" y="2908300"/>
          <p14:tracePt t="32760" x="6149975" y="2908300"/>
          <p14:tracePt t="32767" x="6116638" y="2908300"/>
          <p14:tracePt t="32774" x="6103938" y="2908300"/>
          <p14:tracePt t="32781" x="6072188" y="2913063"/>
          <p14:tracePt t="32789" x="6030913" y="2922588"/>
          <p14:tracePt t="32796" x="6011863" y="2930525"/>
          <p14:tracePt t="32803" x="5994400" y="2940050"/>
          <p14:tracePt t="32810" x="5970588" y="2949575"/>
          <p14:tracePt t="32817" x="5953125" y="2959100"/>
          <p14:tracePt t="32824" x="5934075" y="2981325"/>
          <p14:tracePt t="32831" x="5926138" y="3000375"/>
          <p14:tracePt t="32838" x="5916613" y="3017838"/>
          <p14:tracePt t="32846" x="5907088" y="3027363"/>
          <p14:tracePt t="32853" x="5897563" y="3041650"/>
          <p14:tracePt t="32860" x="5897563" y="3049588"/>
          <p14:tracePt t="32867" x="5897563" y="3059113"/>
          <p14:tracePt t="32875" x="5897563" y="3068638"/>
          <p14:tracePt t="32881" x="5897563" y="3073400"/>
          <p14:tracePt t="32888" x="5897563" y="3090863"/>
          <p14:tracePt t="32895" x="5897563" y="3100388"/>
          <p14:tracePt t="32902" x="5897563" y="3105150"/>
          <p14:tracePt t="32910" x="5897563" y="3114675"/>
          <p14:tracePt t="32916" x="5897563" y="3122613"/>
          <p14:tracePt t="32923" x="5897563" y="3127375"/>
          <p14:tracePt t="32930" x="5897563" y="3136900"/>
          <p14:tracePt t="33043" x="5902325" y="3136900"/>
          <p14:tracePt t="35240" x="5792788" y="3205163"/>
          <p14:tracePt t="35246" x="5634038" y="3333750"/>
          <p14:tracePt t="35254" x="5432425" y="3497263"/>
          <p14:tracePt t="35262" x="5240338" y="3633788"/>
          <p14:tracePt t="35267" x="5072063" y="3789363"/>
          <p14:tracePt t="35275" x="4921250" y="3894138"/>
          <p14:tracePt t="35281" x="4765675" y="4003675"/>
          <p14:tracePt t="35288" x="4610100" y="4113213"/>
          <p14:tracePt t="35295" x="4473575" y="4200525"/>
          <p14:tracePt t="35304" x="4373563" y="4287838"/>
          <p14:tracePt t="35309" x="4254500" y="4365625"/>
          <p14:tracePt t="35317" x="4140200" y="4438650"/>
          <p14:tracePt t="35324" x="4057650" y="4492625"/>
          <p14:tracePt t="35331" x="3957638" y="4533900"/>
          <p14:tracePt t="35338" x="3875088" y="4589463"/>
          <p14:tracePt t="35345" x="3830638" y="4625975"/>
          <p14:tracePt t="35352" x="3798888" y="4643438"/>
          <p14:tracePt t="35359" x="3752850" y="4679950"/>
          <p14:tracePt t="35367" x="3733800" y="4699000"/>
          <p14:tracePt t="35373" x="3711575" y="4716463"/>
          <p14:tracePt t="35380" x="3692525" y="4748213"/>
          <p14:tracePt t="35387" x="3660775" y="4794250"/>
          <p14:tracePt t="35394" x="3648075" y="4835525"/>
          <p14:tracePt t="35402" x="3638550" y="4894263"/>
          <p14:tracePt t="35408" x="3638550" y="4935538"/>
          <p14:tracePt t="35415" x="3638550" y="4976813"/>
          <p14:tracePt t="35423" x="3638550" y="5032375"/>
          <p14:tracePt t="35429" x="3638550" y="5072063"/>
          <p14:tracePt t="35437" x="3643313" y="5127625"/>
          <p14:tracePt t="35443" x="3652838" y="5159375"/>
          <p14:tracePt t="35451" x="3660775" y="5178425"/>
          <p14:tracePt t="35458" x="3684588" y="5195888"/>
          <p14:tracePt t="35465" x="3692525" y="5227638"/>
          <p14:tracePt t="35472" x="3702050" y="5246688"/>
          <p14:tracePt t="35479" x="3702050" y="5254625"/>
          <p14:tracePt t="35487" x="3711575" y="5259388"/>
          <p14:tracePt t="35494" x="3711575" y="5268913"/>
          <p14:tracePt t="35500" x="3711575" y="5278438"/>
          <p14:tracePt t="35508" x="3711575" y="5287963"/>
          <p14:tracePt t="35514" x="3711575" y="5291138"/>
          <p14:tracePt t="35521" x="3716338" y="5310188"/>
          <p14:tracePt t="35529" x="3716338" y="5319713"/>
          <p14:tracePt t="35592" x="3716338" y="5314950"/>
          <p14:tracePt t="35600" x="3716338" y="5295900"/>
          <p14:tracePt t="35607" x="3729038" y="5278438"/>
          <p14:tracePt t="35614" x="3738563" y="5251450"/>
          <p14:tracePt t="35621" x="3748088" y="5205413"/>
          <p14:tracePt t="35628" x="3748088" y="5149850"/>
          <p14:tracePt t="35635" x="3748088" y="5108575"/>
          <p14:tracePt t="35642" x="3748088" y="5068888"/>
          <p14:tracePt t="35650" x="3757613" y="5040313"/>
          <p14:tracePt t="35657" x="3757613" y="5022850"/>
          <p14:tracePt t="35665" x="3757613" y="5003800"/>
          <p14:tracePt t="35670" x="3757613" y="4995863"/>
          <p14:tracePt t="35678" x="3757613" y="4981575"/>
          <p14:tracePt t="35685" x="3757613" y="4972050"/>
          <p14:tracePt t="35692" x="3757613" y="4962525"/>
          <p14:tracePt t="35699" x="3757613" y="4954588"/>
          <p14:tracePt t="35706" x="3757613" y="4949825"/>
          <p14:tracePt t="35763" x="3775075" y="4949825"/>
          <p14:tracePt t="35770" x="3784600" y="4949825"/>
          <p14:tracePt t="35776" x="3789363" y="4949825"/>
          <p14:tracePt t="35784" x="3798888" y="4940300"/>
          <p14:tracePt t="35791" x="3816350" y="4930775"/>
          <p14:tracePt t="35798" x="3835400" y="4922838"/>
          <p14:tracePt t="35806" x="3862388" y="4913313"/>
          <p14:tracePt t="35812" x="3894138" y="4913313"/>
          <p14:tracePt t="35820" x="3925888" y="4889500"/>
          <p14:tracePt t="35826" x="3967163" y="4889500"/>
          <p14:tracePt t="35833" x="3981450" y="4889500"/>
          <p14:tracePt t="35841" x="3998913" y="4889500"/>
          <p14:tracePt t="35847" x="4017963" y="4889500"/>
          <p14:tracePt t="35855" x="4025900" y="4889500"/>
          <p14:tracePt t="35862" x="4030663" y="4889500"/>
          <p14:tracePt t="35869" x="4049713" y="4889500"/>
          <p14:tracePt t="35876" x="4057650" y="4889500"/>
          <p14:tracePt t="35883" x="4071938" y="4889500"/>
          <p14:tracePt t="35890" x="4090988" y="4889500"/>
          <p14:tracePt t="35897" x="4108450" y="4889500"/>
          <p14:tracePt t="35904" x="4135438" y="4889500"/>
          <p14:tracePt t="35911" x="4154488" y="4889500"/>
          <p14:tracePt t="35918" x="4171950" y="4889500"/>
          <p14:tracePt t="35925" x="4205288" y="4889500"/>
          <p14:tracePt t="35932" x="4244975" y="4889500"/>
          <p14:tracePt t="35940" x="4273550" y="4889500"/>
          <p14:tracePt t="35946" x="4300538" y="4889500"/>
          <p14:tracePt t="35954" x="4318000" y="4889500"/>
          <p14:tracePt t="35961" x="4337050" y="4889500"/>
          <p14:tracePt t="35968" x="4346575" y="4889500"/>
          <p14:tracePt t="35975" x="4351338" y="4889500"/>
          <p14:tracePt t="36251" x="4441825" y="4899025"/>
          <p14:tracePt t="36258" x="4551363" y="4913313"/>
          <p14:tracePt t="36264" x="4665663" y="4926013"/>
          <p14:tracePt t="36272" x="4756150" y="4940300"/>
          <p14:tracePt t="36279" x="4848225" y="4940300"/>
          <p14:tracePt t="36287" x="4957763" y="4940300"/>
          <p14:tracePt t="36293" x="5089525" y="4930775"/>
          <p14:tracePt t="36300" x="5218113" y="4918075"/>
          <p14:tracePt t="36307" x="5332413" y="4899025"/>
          <p14:tracePt t="36314" x="5441950" y="4872038"/>
          <p14:tracePt t="36321" x="5573713" y="4845050"/>
          <p14:tracePt t="36329" x="5707063" y="4816475"/>
          <p14:tracePt t="36336" x="5838825" y="4772025"/>
          <p14:tracePt t="36343" x="5934075" y="4730750"/>
          <p14:tracePt t="36350" x="5999163" y="4702175"/>
          <p14:tracePt t="36357" x="6076950" y="4675188"/>
          <p14:tracePt t="36364" x="6121400" y="4657725"/>
          <p14:tracePt t="36371" x="6186488" y="4616450"/>
          <p14:tracePt t="36378" x="6218238" y="4606925"/>
          <p14:tracePt t="36385" x="6245225" y="4597400"/>
          <p14:tracePt t="36392" x="6286500" y="4584700"/>
          <p14:tracePt t="36400" x="6308725" y="4575175"/>
          <p14:tracePt t="36407" x="6327775" y="4565650"/>
          <p14:tracePt t="36413" x="6345238" y="4548188"/>
          <p14:tracePt t="36421" x="6376988" y="4516438"/>
          <p14:tracePt t="36428" x="6408738" y="4497388"/>
          <p14:tracePt t="36435" x="6427788" y="4487863"/>
          <p14:tracePt t="36442" x="6445250" y="4479925"/>
          <p14:tracePt t="36449" x="6464300" y="4470400"/>
          <p14:tracePt t="36456" x="6473825" y="4460875"/>
          <p14:tracePt t="36463" x="6478588" y="4451350"/>
          <p14:tracePt t="36471" x="6486525" y="4443413"/>
          <p14:tracePt t="36477" x="6496050" y="4429125"/>
          <p14:tracePt t="36498" x="6496050" y="4419600"/>
          <p14:tracePt t="36519" x="6496050" y="4410075"/>
          <p14:tracePt t="36534" x="6496050" y="4405313"/>
          <p14:tracePt t="36548" x="6496050" y="4397375"/>
          <p14:tracePt t="36555" x="6496050" y="4387850"/>
          <p14:tracePt t="36563" x="6496050" y="4378325"/>
          <p14:tracePt t="36576" x="6496050" y="4373563"/>
          <p14:tracePt t="36583" x="6491288" y="4365625"/>
          <p14:tracePt t="36591" x="6481763" y="4346575"/>
          <p14:tracePt t="36597" x="6478588" y="4346575"/>
          <p14:tracePt t="36604" x="6469063" y="4346575"/>
          <p14:tracePt t="36612" x="6450013" y="4346575"/>
          <p14:tracePt t="36619" x="6442075" y="4346575"/>
          <p14:tracePt t="36626" x="6437313" y="4346575"/>
          <p14:tracePt t="36633" x="6418263" y="4346575"/>
          <p14:tracePt t="36640" x="6400800" y="4346575"/>
          <p14:tracePt t="36648" x="6381750" y="4346575"/>
          <p14:tracePt t="36654" x="6354763" y="4346575"/>
          <p14:tracePt t="36661" x="6335713" y="4346575"/>
          <p14:tracePt t="36668" x="6308725" y="4346575"/>
          <p14:tracePt t="36675" x="6291263" y="4365625"/>
          <p14:tracePt t="36683" x="6259513" y="4373563"/>
          <p14:tracePt t="36690" x="6240463" y="4383088"/>
          <p14:tracePt t="36697" x="6223000" y="4392613"/>
          <p14:tracePt t="36703" x="6203950" y="4402138"/>
          <p14:tracePt t="36711" x="6194425" y="4410075"/>
          <p14:tracePt t="36718" x="6176963" y="4414838"/>
          <p14:tracePt t="36725" x="6167438" y="4424363"/>
          <p14:tracePt t="36732" x="6162675" y="4433888"/>
          <p14:tracePt t="36739" x="6153150" y="4451350"/>
          <p14:tracePt t="36746" x="6145213" y="4456113"/>
          <p14:tracePt t="36753" x="6135688" y="4465638"/>
          <p14:tracePt t="36760" x="6135688" y="4475163"/>
          <p14:tracePt t="36767" x="6135688" y="4479925"/>
          <p14:tracePt t="36774" x="6135688" y="4497388"/>
          <p14:tracePt t="36781" x="6145213" y="4516438"/>
          <p14:tracePt t="36789" x="6162675" y="4548188"/>
          <p14:tracePt t="36796" x="6186488" y="4579938"/>
          <p14:tracePt t="36803" x="6226175" y="4611688"/>
          <p14:tracePt t="36809" x="6276975" y="4662488"/>
          <p14:tracePt t="36817" x="6340475" y="4699000"/>
          <p14:tracePt t="36824" x="6386513" y="4721225"/>
          <p14:tracePt t="36831" x="6450013" y="4748213"/>
          <p14:tracePt t="36838" x="6481763" y="4779963"/>
          <p14:tracePt t="36845" x="6523038" y="4789488"/>
          <p14:tracePt t="36854" x="6578600" y="4789488"/>
          <p14:tracePt t="36859" x="6610350" y="4789488"/>
          <p14:tracePt t="36866" x="6665913" y="4779963"/>
          <p14:tracePt t="36874" x="6697663" y="4772025"/>
          <p14:tracePt t="36881" x="6724650" y="4752975"/>
          <p14:tracePt t="36887" x="6783388" y="4730750"/>
          <p14:tracePt t="36895" x="6829425" y="4706938"/>
          <p14:tracePt t="36903" x="6861175" y="4684713"/>
          <p14:tracePt t="36909" x="6892925" y="4638675"/>
          <p14:tracePt t="36916" x="6924675" y="4606925"/>
          <p14:tracePt t="36923" x="6948488" y="4565650"/>
          <p14:tracePt t="36930" x="6970713" y="4519613"/>
          <p14:tracePt t="36937" x="7007225" y="4470400"/>
          <p14:tracePt t="36944" x="7016750" y="4443413"/>
          <p14:tracePt t="36951" x="7026275" y="4397375"/>
          <p14:tracePt t="36958" x="7026275" y="4368800"/>
          <p14:tracePt t="36966" x="7026275" y="4351338"/>
          <p14:tracePt t="36973" x="7026275" y="4324350"/>
          <p14:tracePt t="36980" x="7021513" y="4305300"/>
          <p14:tracePt t="36987" x="7011988" y="4295775"/>
          <p14:tracePt t="36994" x="7007225" y="4287838"/>
          <p14:tracePt t="37001" x="6989763" y="4278313"/>
          <p14:tracePt t="37008" x="6980238" y="4273550"/>
          <p14:tracePt t="37015" x="6965950" y="4264025"/>
          <p14:tracePt t="37023" x="6943725" y="4256088"/>
          <p14:tracePt t="37029" x="6916738" y="4256088"/>
          <p14:tracePt t="37037" x="6861175" y="4256088"/>
          <p14:tracePt t="37043" x="6807200" y="4256088"/>
          <p14:tracePt t="37051" x="6729413" y="4264025"/>
          <p14:tracePt t="37058" x="6651625" y="4273550"/>
          <p14:tracePt t="37065" x="6591300" y="4287838"/>
          <p14:tracePt t="37072" x="6527800" y="4310063"/>
          <p14:tracePt t="37079" x="6500813" y="4324350"/>
          <p14:tracePt t="37087" x="6469063" y="4332288"/>
          <p14:tracePt t="37093" x="6450013" y="4341813"/>
          <p14:tracePt t="37100" x="6418263" y="4360863"/>
          <p14:tracePt t="37107" x="6413500" y="4368800"/>
          <p14:tracePt t="37122" x="6396038" y="4383088"/>
          <p14:tracePt t="37129" x="6391275" y="4383088"/>
          <p14:tracePt t="37135" x="6381750" y="4392613"/>
          <p14:tracePt t="37142" x="6381750" y="4402138"/>
          <p14:tracePt t="37149" x="6381750" y="4410075"/>
          <p14:tracePt t="37157" x="6396038" y="4424363"/>
          <p14:tracePt t="37163" x="6442075" y="4475163"/>
          <p14:tracePt t="37170" x="6523038" y="4511675"/>
          <p14:tracePt t="37177" x="6619875" y="4556125"/>
          <p14:tracePt t="37185" x="6702425" y="4611688"/>
          <p14:tracePt t="37192" x="6797675" y="4638675"/>
          <p14:tracePt t="37199" x="6892925" y="4652963"/>
          <p14:tracePt t="37207" x="6953250" y="4662488"/>
          <p14:tracePt t="37213" x="7011988" y="4675188"/>
          <p14:tracePt t="37220" x="7053263" y="4675188"/>
          <p14:tracePt t="37227" x="7107238" y="4675188"/>
          <p14:tracePt t="37235" x="7135813" y="4675188"/>
          <p14:tracePt t="37242" x="7167563" y="4670425"/>
          <p14:tracePt t="37249" x="7208838" y="4657725"/>
          <p14:tracePt t="37256" x="7240588" y="4648200"/>
          <p14:tracePt t="37263" x="7258050" y="4629150"/>
          <p14:tracePt t="37270" x="7277100" y="4611688"/>
          <p14:tracePt t="37277" x="7308850" y="4579938"/>
          <p14:tracePt t="37284" x="7326313" y="4556125"/>
          <p14:tracePt t="37291" x="7335838" y="4538663"/>
          <p14:tracePt t="37298" x="7359650" y="4511675"/>
          <p14:tracePt t="37305" x="7367588" y="4465638"/>
          <p14:tracePt t="37312" x="7377113" y="4446588"/>
          <p14:tracePt t="37320" x="7386638" y="4419600"/>
          <p14:tracePt t="37326" x="7386638" y="4378325"/>
          <p14:tracePt t="37333" x="7386638" y="4346575"/>
          <p14:tracePt t="37341" x="7386638" y="4319588"/>
          <p14:tracePt t="37348" x="7386638" y="4300538"/>
          <p14:tracePt t="37355" x="7381875" y="4268788"/>
          <p14:tracePt t="37362" x="7381875" y="4264025"/>
          <p14:tracePt t="37370" x="7372350" y="4256088"/>
          <p14:tracePt t="37376" x="7367588" y="4246563"/>
          <p14:tracePt t="37383" x="7359650" y="4246563"/>
          <p14:tracePt t="37390" x="7350125" y="4246563"/>
          <p14:tracePt t="37397" x="7345363" y="4246563"/>
          <p14:tracePt t="37405" x="7335838" y="4246563"/>
          <p14:tracePt t="37412" x="7308850" y="4246563"/>
          <p14:tracePt t="37420" x="7281863" y="4246563"/>
          <p14:tracePt t="37426" x="7250113" y="4256088"/>
          <p14:tracePt t="37433" x="7194550" y="4264025"/>
          <p14:tracePt t="37440" x="7153275" y="4273550"/>
          <p14:tracePt t="37447" x="7094538" y="4287838"/>
          <p14:tracePt t="37454" x="7062788" y="4319588"/>
          <p14:tracePt t="37461" x="7031038" y="4337050"/>
          <p14:tracePt t="37472" x="6989763" y="4351338"/>
          <p14:tracePt t="37477" x="6970713" y="4360863"/>
          <p14:tracePt t="37484" x="6948488" y="4368800"/>
          <p14:tracePt t="37492" x="6943725" y="4373563"/>
          <p14:tracePt t="37497" x="6934200" y="4383088"/>
          <p14:tracePt t="37505" x="6924675" y="4392613"/>
          <p14:tracePt t="37511" x="6916738" y="4410075"/>
          <p14:tracePt t="37518" x="6897688" y="4419600"/>
          <p14:tracePt t="40224" x="6756400" y="4443413"/>
          <p14:tracePt t="40231" x="6588125" y="4475163"/>
          <p14:tracePt t="40238" x="6400800" y="4538663"/>
          <p14:tracePt t="40245" x="6189663" y="4643438"/>
          <p14:tracePt t="40252" x="5970588" y="4772025"/>
          <p14:tracePt t="40260" x="5761038" y="4876800"/>
          <p14:tracePt t="40266" x="5541963" y="5003800"/>
          <p14:tracePt t="40274" x="5373688" y="5076825"/>
          <p14:tracePt t="40282" x="5222875" y="5173663"/>
          <p14:tracePt t="40287" x="5086350" y="5246688"/>
          <p14:tracePt t="40294" x="4984750" y="5319713"/>
          <p14:tracePt t="40300" x="4902200" y="5360988"/>
          <p14:tracePt t="40307" x="4875213" y="5378450"/>
          <p14:tracePt t="40315" x="4852988" y="5410200"/>
          <p14:tracePt t="40321" x="4826000" y="5419725"/>
          <p14:tracePt t="40329" x="4802188" y="5429250"/>
          <p14:tracePt t="40336" x="4797425" y="5438775"/>
          <p14:tracePt t="41874" x="4729163" y="5364163"/>
          <p14:tracePt t="41882" x="4606925" y="5222875"/>
          <p14:tracePt t="41889" x="4500563" y="5105400"/>
          <p14:tracePt t="41896" x="4414838" y="4986338"/>
          <p14:tracePt t="41903" x="4291013" y="4848225"/>
          <p14:tracePt t="41910" x="4159250" y="4665663"/>
          <p14:tracePt t="41919" x="4017963" y="4475163"/>
          <p14:tracePt t="41924" x="3925888" y="4319588"/>
          <p14:tracePt t="41932" x="3816350" y="4168775"/>
          <p14:tracePt t="41938" x="3725863" y="4013200"/>
          <p14:tracePt t="41946" x="3652838" y="3862388"/>
          <p14:tracePt t="41953" x="3575050" y="3711575"/>
          <p14:tracePt t="41960" x="3514725" y="3575050"/>
          <p14:tracePt t="41968" x="3473450" y="3479800"/>
          <p14:tracePt t="41974" x="3414713" y="3378200"/>
          <p14:tracePt t="41983" x="3373438" y="3263900"/>
          <p14:tracePt t="41988" x="3346450" y="3168650"/>
          <p14:tracePt t="41995" x="3286125" y="3049588"/>
          <p14:tracePt t="42003" x="3259138" y="2935288"/>
          <p14:tracePt t="42009" x="3232150" y="2840038"/>
          <p14:tracePt t="42016" x="3209925" y="2794000"/>
          <p14:tracePt t="42023" x="3195638" y="2720975"/>
          <p14:tracePt t="42031" x="3159125" y="2657475"/>
          <p14:tracePt t="42038" x="3144838" y="2579688"/>
          <p14:tracePt t="42044" x="3132138" y="2520950"/>
          <p14:tracePt t="42052" x="3122613" y="2443163"/>
          <p14:tracePt t="42059" x="3108325" y="2382838"/>
          <p14:tracePt t="42066" x="3095625" y="2324100"/>
          <p14:tracePt t="42072" x="3086100" y="2282825"/>
          <p14:tracePt t="42080" x="3086100" y="2251075"/>
          <p14:tracePt t="42087" x="3086100" y="2209800"/>
          <p14:tracePt t="42094" x="3086100" y="2192338"/>
          <p14:tracePt t="42101" x="3086100" y="2178050"/>
          <p14:tracePt t="42108" x="3086100" y="2136775"/>
          <p14:tracePt t="42115" x="3086100" y="2105025"/>
          <p14:tracePt t="42122" x="3086100" y="2078038"/>
          <p14:tracePt t="42129" x="3090863" y="2046288"/>
          <p14:tracePt t="42136" x="3103563" y="2005013"/>
          <p14:tracePt t="42143" x="3113088" y="1963738"/>
          <p14:tracePt t="42150" x="3122613" y="1917700"/>
          <p14:tracePt t="42157" x="3132138" y="1890713"/>
          <p14:tracePt t="42164" x="3132138" y="1871663"/>
          <p14:tracePt t="42171" x="3140075" y="1854200"/>
          <p14:tracePt t="42178" x="3140075" y="1844675"/>
          <p14:tracePt t="42186" x="3140075" y="1830388"/>
          <p14:tracePt t="42192" x="3140075" y="1822450"/>
          <p14:tracePt t="42200" x="3140075" y="1812925"/>
          <p14:tracePt t="43553" x="3168650" y="1817688"/>
          <p14:tracePt t="43561" x="3200400" y="1825625"/>
          <p14:tracePt t="43568" x="3241675" y="1825625"/>
          <p14:tracePt t="43574" x="3268663" y="1825625"/>
          <p14:tracePt t="43582" x="3300413" y="1825625"/>
          <p14:tracePt t="43588" x="3341688" y="1825625"/>
          <p14:tracePt t="43595" x="3355975" y="1825625"/>
          <p14:tracePt t="43602" x="3373438" y="1825625"/>
          <p14:tracePt t="43609" x="3392488" y="1825625"/>
          <p14:tracePt t="43616" x="3400425" y="1825625"/>
          <p14:tracePt t="43623" x="3409950" y="1825625"/>
          <p14:tracePt t="43631" x="3424238" y="1825625"/>
          <p14:tracePt t="43638" x="3433763" y="1825625"/>
          <p14:tracePt t="43644" x="3441700" y="1825625"/>
          <p14:tracePt t="43652" x="3446463" y="1825625"/>
          <p14:tracePt t="43659" x="3455988" y="1825625"/>
          <p14:tracePt t="43666" x="3465513" y="1825625"/>
          <p14:tracePt t="43672" x="3470275" y="1825625"/>
          <p14:tracePt t="43680" x="3478213" y="1825625"/>
          <p14:tracePt t="43687" x="3487738" y="1825625"/>
          <p14:tracePt t="43694" x="3502025" y="1825625"/>
          <p14:tracePt t="43701" x="3509963" y="1825625"/>
          <p14:tracePt t="43708" x="3519488" y="1825625"/>
          <p14:tracePt t="43715" x="3529013" y="1825625"/>
          <p14:tracePt t="43722" x="3533775" y="1825625"/>
          <p14:tracePt t="43737" x="3543300" y="1825625"/>
          <p14:tracePt t="43758" x="3551238" y="1825625"/>
          <p14:tracePt t="43765" x="3551238" y="1835150"/>
          <p14:tracePt t="43801" x="3551238" y="1844675"/>
          <p14:tracePt t="44381" x="3579813" y="1854200"/>
          <p14:tracePt t="44388" x="3597275" y="1862138"/>
          <p14:tracePt t="44395" x="3616325" y="1871663"/>
          <p14:tracePt t="44402" x="3643313" y="1881188"/>
          <p14:tracePt t="44410" x="3660775" y="1890713"/>
          <p14:tracePt t="44417" x="3684588" y="1898650"/>
          <p14:tracePt t="44425" x="3689350" y="1908175"/>
          <p14:tracePt t="44431" x="3697288" y="1908175"/>
          <p14:tracePt t="44438" x="3706813" y="1908175"/>
          <p14:tracePt t="44445" x="3711575" y="1917700"/>
          <p14:tracePt t="44452" x="3729038" y="1917700"/>
          <p14:tracePt t="44459" x="3738563" y="1917700"/>
          <p14:tracePt t="44466" x="3743325" y="1917700"/>
          <p14:tracePt t="44474" x="3752850" y="1917700"/>
          <p14:tracePt t="44481" x="3762375" y="1917700"/>
          <p14:tracePt t="44487" x="3770313" y="1917700"/>
          <p14:tracePt t="44494" x="3775075" y="1917700"/>
          <p14:tracePt t="44502" x="3784600" y="1917700"/>
          <p14:tracePt t="44509" x="3794125" y="1917700"/>
          <p14:tracePt t="44517" x="3806825" y="1917700"/>
          <p14:tracePt t="44523" x="3816350" y="1917700"/>
          <p14:tracePt t="44530" x="3825875" y="1917700"/>
          <p14:tracePt t="44537" x="3830638" y="1917700"/>
          <p14:tracePt t="44544" x="3838575" y="1917700"/>
          <p14:tracePt t="44552" x="3848100" y="1917700"/>
          <p14:tracePt t="44558" x="3857625" y="1917700"/>
          <p14:tracePt t="44565" x="3862388" y="1917700"/>
          <p14:tracePt t="44573" x="3871913" y="1917700"/>
          <p14:tracePt t="44580" x="3889375" y="1917700"/>
          <p14:tracePt t="44587" x="3894138" y="1917700"/>
          <p14:tracePt t="44594" x="3903663" y="1917700"/>
          <p14:tracePt t="44603" x="3911600" y="1917700"/>
          <p14:tracePt t="44615" x="3916363" y="1917700"/>
          <p14:tracePt t="44622" x="3925888" y="1917700"/>
          <p14:tracePt t="44636" x="3935413" y="1917700"/>
          <p14:tracePt t="44652" x="3944938" y="1917700"/>
          <p14:tracePt t="44657" x="3948113" y="1917700"/>
          <p14:tracePt t="47576" x="3921125" y="2041525"/>
          <p14:tracePt t="47583" x="3875088" y="2209800"/>
          <p14:tracePt t="47589" x="3843338" y="2374900"/>
          <p14:tracePt t="47598" x="3798888" y="2543175"/>
          <p14:tracePt t="47603" x="3765550" y="2725738"/>
          <p14:tracePt t="47611" x="3738563" y="2890838"/>
          <p14:tracePt t="47617" x="3725863" y="3022600"/>
          <p14:tracePt t="47624" x="3706813" y="3151188"/>
          <p14:tracePt t="47632" x="3692525" y="3278188"/>
          <p14:tracePt t="47638" x="3692525" y="3392488"/>
          <p14:tracePt t="47646" x="3692525" y="3484563"/>
          <p14:tracePt t="47652" x="3692525" y="3594100"/>
          <p14:tracePt t="47659" x="3665538" y="3689350"/>
          <p14:tracePt t="47667" x="3665538" y="3743325"/>
          <p14:tracePt t="47673" x="3656013" y="3821113"/>
          <p14:tracePt t="47682" x="3656013" y="3862388"/>
          <p14:tracePt t="47688" x="3656013" y="3917950"/>
          <p14:tracePt t="47695" x="3656013" y="3959225"/>
          <p14:tracePt t="47702" x="3643313" y="4000500"/>
          <p14:tracePt t="47709" x="3643313" y="4059238"/>
          <p14:tracePt t="47716" x="3643313" y="4100513"/>
          <p14:tracePt t="47723" x="3643313" y="4149725"/>
          <p14:tracePt t="47730" x="3643313" y="4210050"/>
          <p14:tracePt t="47737" x="3643313" y="4264025"/>
          <p14:tracePt t="47744" x="3643313" y="4305300"/>
          <p14:tracePt t="47751" x="3652838" y="4378325"/>
          <p14:tracePt t="47758" x="3660775" y="4438650"/>
          <p14:tracePt t="47766" x="3689350" y="4516438"/>
          <p14:tracePt t="47772" x="3702050" y="4575175"/>
          <p14:tracePt t="47780" x="3711575" y="4633913"/>
          <p14:tracePt t="47787" x="3725863" y="4665663"/>
          <p14:tracePt t="47794" x="3733800" y="4694238"/>
          <p14:tracePt t="47801" x="3733800" y="4725988"/>
          <p14:tracePt t="47808" x="3733800" y="4743450"/>
          <p14:tracePt t="47815" x="3733800" y="4748213"/>
          <p14:tracePt t="47822" x="3733800" y="4757738"/>
          <p14:tracePt t="47830" x="3733800" y="4767263"/>
          <p14:tracePt t="47836" x="3733800" y="4772025"/>
          <p14:tracePt t="47843" x="3733800" y="4779963"/>
          <p14:tracePt t="47851" x="3743325" y="4799013"/>
          <p14:tracePt t="47858" x="3743325" y="4808538"/>
          <p14:tracePt t="47864" x="3743325" y="4811713"/>
          <p14:tracePt t="47871" x="3748088" y="4821238"/>
          <p14:tracePt t="47880" x="3748088" y="4830763"/>
          <p14:tracePt t="47886" x="3757613" y="4835525"/>
          <p14:tracePt t="47893" x="3757613" y="4845050"/>
          <p14:tracePt t="47901" x="3765550" y="4852988"/>
          <p14:tracePt t="47907" x="3784600" y="4862513"/>
          <p14:tracePt t="47915" x="3784600" y="4867275"/>
          <p14:tracePt t="47921" x="3784600" y="4884738"/>
          <p14:tracePt t="47928" x="3789363" y="4894263"/>
          <p14:tracePt t="47935" x="3789363" y="4899025"/>
          <p14:tracePt t="47942" x="3789363" y="4908550"/>
          <p14:tracePt t="47957" x="3798888" y="4908550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51030" y="1869792"/>
            <a:ext cx="7441949" cy="18288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Chapter 2</a:t>
            </a:r>
            <a:br>
              <a:rPr lang="en-US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</a:br>
            <a:br>
              <a:rPr lang="en-US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Atoms and Molecu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51720" y="4930557"/>
            <a:ext cx="518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000">
                <a:solidFill>
                  <a:prstClr val="black"/>
                </a:solidFill>
                <a:latin typeface="Georgia" panose="02040502050405020303" pitchFamily="18" charset="0"/>
              </a:rPr>
              <a:t>Gang Chen, Department of Chemistry, UCF</a:t>
            </a:r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0204EB3F-3CDB-4A52-AB12-2055EB4178C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88400" y="6502400"/>
            <a:ext cx="203200" cy="20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9128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75"/>
    </mc:Choice>
    <mc:Fallback xmlns="">
      <p:transition spd="slow" advTm="397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2|9.3|10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9.3|15.2|34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1.7|24.3|14.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1|10.5|7.7|7.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7|26.9|2.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2.6|6.1|21.7|14.9|14.4|16.8|1.1|32.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5|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9|0.9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4|14.1|13.3|6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.4|23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8|1|18.4|16.1|24.2|3.8|31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3.6|27.5|25.7|1.2|1.8|17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8|2.1|5.8|5.9|11.1|14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6|7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7|2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.8|1.3|38.2"/>
</p:tagLst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163</Words>
  <Application>Microsoft Office PowerPoint</Application>
  <PresentationFormat>On-screen Show (4:3)</PresentationFormat>
  <Paragraphs>468</Paragraphs>
  <Slides>55</Slides>
  <Notes>55</Notes>
  <HiddenSlides>0</HiddenSlides>
  <MMClips>55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5</vt:i4>
      </vt:variant>
    </vt:vector>
  </HeadingPairs>
  <TitlesOfParts>
    <vt:vector size="66" baseType="lpstr">
      <vt:lpstr>Arial</vt:lpstr>
      <vt:lpstr>Calibri</vt:lpstr>
      <vt:lpstr>Cambria Math</vt:lpstr>
      <vt:lpstr>Comic Sans MS</vt:lpstr>
      <vt:lpstr>Georgia</vt:lpstr>
      <vt:lpstr>Times</vt:lpstr>
      <vt:lpstr>Times New Roman</vt:lpstr>
      <vt:lpstr>Blank Presentation</vt:lpstr>
      <vt:lpstr>Equation</vt:lpstr>
      <vt:lpstr>CS ChemDraw Drawing</vt:lpstr>
      <vt:lpstr>公式</vt:lpstr>
      <vt:lpstr>Chapter 1  Introduction to Chemist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pter 2  Atoms and Molecu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pter 3  Molecules, Moles, and Chemical Equ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pter 4  Stoichiometry</vt:lpstr>
      <vt:lpstr>Ratios from a Balanced Chemical Equation</vt:lpstr>
      <vt:lpstr>Example Question</vt:lpstr>
      <vt:lpstr>Ratios from a Balanced Chemical Equation</vt:lpstr>
      <vt:lpstr>Example Question</vt:lpstr>
      <vt:lpstr>Limiting Reactants</vt:lpstr>
      <vt:lpstr>PowerPoint Presentation</vt:lpstr>
      <vt:lpstr>Theoretical Yield</vt:lpstr>
      <vt:lpstr>Theoretical and Percentage Yields</vt:lpstr>
      <vt:lpstr>Example Question</vt:lpstr>
      <vt:lpstr>Solution Stoichiometry</vt:lpstr>
      <vt:lpstr>Solution Stoichiometry</vt:lpstr>
      <vt:lpstr>Example Question</vt:lpstr>
      <vt:lpstr>Chapter 5  Gases</vt:lpstr>
      <vt:lpstr>Ideal Gas Law</vt:lpstr>
      <vt:lpstr>History and Application of the Gas Law</vt:lpstr>
      <vt:lpstr>PowerPoint Presentation</vt:lpstr>
      <vt:lpstr>PowerPoint Presentation</vt:lpstr>
      <vt:lpstr>Partial Pressure</vt:lpstr>
      <vt:lpstr>PowerPoint Presentation</vt:lpstr>
      <vt:lpstr>Stoichiometry of Reactions Involving Gases</vt:lpstr>
      <vt:lpstr>PowerPoint Presentation</vt:lpstr>
      <vt:lpstr>Chapter 6  The Periodic Table and Atomic Structure</vt:lpstr>
      <vt:lpstr>Quantum numbers</vt:lpstr>
      <vt:lpstr>PowerPoint Presentation</vt:lpstr>
      <vt:lpstr>Quantum Numbers</vt:lpstr>
      <vt:lpstr>PowerPoint Presentation</vt:lpstr>
      <vt:lpstr>Electron Configuration</vt:lpstr>
      <vt:lpstr>Aufbau Principle: order of electron filling 1s 2s 2p 3s 3p 4s 3d 4p 5s 4d 5p 6s 4f 5d 6p 7s 5f 6d 7p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linda Jensen</dc:creator>
  <cp:lastModifiedBy>Gang Chen</cp:lastModifiedBy>
  <cp:revision>1</cp:revision>
  <dcterms:created xsi:type="dcterms:W3CDTF">2013-12-27T02:18:45Z</dcterms:created>
  <dcterms:modified xsi:type="dcterms:W3CDTF">2020-12-03T21:41:18Z</dcterms:modified>
</cp:coreProperties>
</file>